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4.xml" ContentType="application/vnd.openxmlformats-officedocument.drawingml.chart+xml"/>
  <Override PartName="/ppt/theme/themeOverride1.xml" ContentType="application/vnd.openxmlformats-officedocument.themeOverride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11.xml" ContentType="application/vnd.openxmlformats-officedocument.drawingml.chart+xml"/>
  <Override PartName="/ppt/drawings/drawing3.xml" ContentType="application/vnd.openxmlformats-officedocument.drawingml.chartshapes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drawings/drawing4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78" r:id="rId4"/>
    <p:sldId id="279" r:id="rId5"/>
    <p:sldId id="264" r:id="rId6"/>
    <p:sldId id="280" r:id="rId7"/>
    <p:sldId id="272" r:id="rId8"/>
    <p:sldId id="266" r:id="rId9"/>
    <p:sldId id="281" r:id="rId10"/>
    <p:sldId id="277" r:id="rId11"/>
    <p:sldId id="273" r:id="rId12"/>
    <p:sldId id="276" r:id="rId13"/>
    <p:sldId id="282" r:id="rId14"/>
    <p:sldId id="271" r:id="rId15"/>
    <p:sldId id="269" r:id="rId16"/>
    <p:sldId id="270" r:id="rId17"/>
    <p:sldId id="263" r:id="rId18"/>
    <p:sldId id="268" r:id="rId19"/>
    <p:sldId id="260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Юрий Губарев" initials="ЮГ" lastIdx="1" clrIdx="0">
    <p:extLst>
      <p:ext uri="{19B8F6BF-5375-455C-9EA6-DF929625EA0E}">
        <p15:presenceInfo xmlns:p15="http://schemas.microsoft.com/office/powerpoint/2012/main" userId="ce305c8ccc5f6f0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32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22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freenas\tmp\Lab1-7\&#1070;&#1088;&#1080;&#1085;&#1072;\&#1088;&#1072;&#1073;&#1086;&#1090;&#1072;\&#1058;&#1080;&#1090;&#1088;&#1086;&#1074;&#1072;&#1085;&#1080;&#1077;%20&#1041;&#1057;&#1040;\&#1086;&#1073;&#1083;&#1091;&#1095;&#1077;&#1085;&#1080;&#1077;%20&#1054;&#1053;.xls" TargetMode="Externa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../embeddings/oleObject12.bin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24.bin"/></Relationships>
</file>

<file path=ppt/charts/_rels/chart1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../embeddings/oleObject25.bin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freenas\tmp\Lab1-7\&#1070;&#1088;&#1080;&#1085;&#1072;\&#1088;&#1072;&#1073;&#1086;&#1090;&#1072;\Ibyprofen\+H2DP-ibyp.xls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O:\Papers\In%20Work\221%20spectr%20acta\&#1064;&#1060;-&#1080;&#1073;&#1091;&#1087;&#1088;&#1086;&#1092;&#1077;&#1085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../embeddings/oleObject6.bin"/><Relationship Id="rId1" Type="http://schemas.openxmlformats.org/officeDocument/2006/relationships/themeOverride" Target="../theme/themeOverride1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O:\Data\2021\&#1086;&#1073;&#1083;&#1091;&#1095;&#1077;&#1085;&#1080;&#1077;%20&#1041;&#1057;&#1040;%20&#1093;&#1083;&#1086;&#1088;&#1080;&#1085;%20&#1041;&#1061;\Clorin&#1058;&#1086;&#1079;-425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O:\Data\2021\&#1086;&#1073;&#1083;&#1091;&#1095;&#1077;&#1085;&#1080;&#1077;%20&#1041;&#1057;&#1040;%20&#1093;&#1083;&#1086;&#1088;&#1080;&#1085;%20&#1041;&#1061;\Clorin&#1058;&#1086;&#1079;-425.xls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O:\Data\2021\&#1086;&#1073;&#1083;&#1091;&#1095;&#1077;&#1085;&#1080;&#1077;%20&#1041;&#1057;&#1040;%20&#1093;&#1083;&#1086;&#1088;&#1080;&#1085;%20&#1041;&#1061;\&#1061;&#1083;&#1086;&#1088;&#1080;&#1085;&#1049;&#1086;&#1076;&#1080;&#1076;%20&#1086;&#1073;&#1083;&#1091;&#1095;&#1077;&#1085;&#1080;&#1077;%20425&#1085;&#1084;.xls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O:\Data\2021\&#1086;&#1073;&#1083;&#1091;&#1095;&#1077;&#1085;&#1080;&#1077;%20&#1041;&#1057;&#1040;%20&#1093;&#1083;&#1086;&#1088;&#1080;&#1085;%20&#1041;&#1061;\&#1061;&#1083;&#1086;&#1088;&#1080;&#1085;&#1049;&#1086;&#1076;&#1080;&#1076;%20&#1086;&#1073;&#1083;&#1091;&#1095;&#1077;&#1085;&#1080;&#1077;%20425&#1085;&#1084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555552775918897"/>
          <c:y val="5.3147489628312596E-2"/>
          <c:w val="0.71895236189201528"/>
          <c:h val="0.7858429603780966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флуор!$B$1</c:f>
              <c:strCache>
                <c:ptCount val="1"/>
                <c:pt idx="0">
                  <c:v>OH-BSA-NaCl-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B$2:$B$1468</c:f>
              <c:numCache>
                <c:formatCode>General</c:formatCode>
                <c:ptCount val="1467"/>
                <c:pt idx="0">
                  <c:v>13</c:v>
                </c:pt>
                <c:pt idx="1">
                  <c:v>9</c:v>
                </c:pt>
                <c:pt idx="2">
                  <c:v>15.599990844726563</c:v>
                </c:pt>
                <c:pt idx="3">
                  <c:v>-27</c:v>
                </c:pt>
                <c:pt idx="4">
                  <c:v>21.5999755859375</c:v>
                </c:pt>
                <c:pt idx="5">
                  <c:v>12.199996948242188</c:v>
                </c:pt>
                <c:pt idx="6">
                  <c:v>14.923072814941406</c:v>
                </c:pt>
                <c:pt idx="7">
                  <c:v>10.292312622070313</c:v>
                </c:pt>
                <c:pt idx="8">
                  <c:v>12.4615478515625</c:v>
                </c:pt>
                <c:pt idx="9">
                  <c:v>14.79998779296875</c:v>
                </c:pt>
                <c:pt idx="10">
                  <c:v>15.415374755859375</c:v>
                </c:pt>
                <c:pt idx="11">
                  <c:v>15.953857421875</c:v>
                </c:pt>
                <c:pt idx="12">
                  <c:v>16.323089599609375</c:v>
                </c:pt>
                <c:pt idx="13">
                  <c:v>11.369224548339844</c:v>
                </c:pt>
                <c:pt idx="14">
                  <c:v>14.430767059326172</c:v>
                </c:pt>
                <c:pt idx="15">
                  <c:v>13.938461303710938</c:v>
                </c:pt>
                <c:pt idx="16">
                  <c:v>14.784614562988281</c:v>
                </c:pt>
                <c:pt idx="17">
                  <c:v>13.676925659179688</c:v>
                </c:pt>
                <c:pt idx="18">
                  <c:v>15.353847503662109</c:v>
                </c:pt>
                <c:pt idx="19">
                  <c:v>11.723075866699219</c:v>
                </c:pt>
                <c:pt idx="20">
                  <c:v>17.538459777832031</c:v>
                </c:pt>
                <c:pt idx="21">
                  <c:v>15.6153843998909</c:v>
                </c:pt>
                <c:pt idx="22">
                  <c:v>13.553845763206482</c:v>
                </c:pt>
                <c:pt idx="23">
                  <c:v>18.061539053916931</c:v>
                </c:pt>
                <c:pt idx="24">
                  <c:v>19.200000762939453</c:v>
                </c:pt>
                <c:pt idx="25">
                  <c:v>21.338460922241211</c:v>
                </c:pt>
                <c:pt idx="26">
                  <c:v>30.399999618530273</c:v>
                </c:pt>
                <c:pt idx="27">
                  <c:v>34.415384769439697</c:v>
                </c:pt>
                <c:pt idx="28">
                  <c:v>45.276925086975098</c:v>
                </c:pt>
                <c:pt idx="29">
                  <c:v>58.399998664855957</c:v>
                </c:pt>
                <c:pt idx="30">
                  <c:v>73.446155548095703</c:v>
                </c:pt>
                <c:pt idx="31">
                  <c:v>85.600001811981201</c:v>
                </c:pt>
                <c:pt idx="32">
                  <c:v>107.01538306474686</c:v>
                </c:pt>
                <c:pt idx="33">
                  <c:v>136.13846015930176</c:v>
                </c:pt>
                <c:pt idx="34">
                  <c:v>170.86154174804688</c:v>
                </c:pt>
                <c:pt idx="35">
                  <c:v>207.46153163909912</c:v>
                </c:pt>
                <c:pt idx="36">
                  <c:v>250.03077983856201</c:v>
                </c:pt>
                <c:pt idx="37">
                  <c:v>293.09230995178223</c:v>
                </c:pt>
                <c:pt idx="38">
                  <c:v>340.96924591064453</c:v>
                </c:pt>
                <c:pt idx="39">
                  <c:v>387.43078231811523</c:v>
                </c:pt>
                <c:pt idx="40">
                  <c:v>434.38461685180664</c:v>
                </c:pt>
                <c:pt idx="41">
                  <c:v>474.87689971923828</c:v>
                </c:pt>
                <c:pt idx="42">
                  <c:v>516.58462524414063</c:v>
                </c:pt>
                <c:pt idx="43">
                  <c:v>556.47692108154297</c:v>
                </c:pt>
                <c:pt idx="44">
                  <c:v>591.56922912597656</c:v>
                </c:pt>
                <c:pt idx="45">
                  <c:v>612.64614868164063</c:v>
                </c:pt>
                <c:pt idx="46">
                  <c:v>622.55386352539063</c:v>
                </c:pt>
                <c:pt idx="47">
                  <c:v>626.43075561523438</c:v>
                </c:pt>
                <c:pt idx="48">
                  <c:v>620.07693481445313</c:v>
                </c:pt>
                <c:pt idx="49">
                  <c:v>609.00003051757813</c:v>
                </c:pt>
                <c:pt idx="50">
                  <c:v>594.63079833984375</c:v>
                </c:pt>
                <c:pt idx="51">
                  <c:v>568.6153564453125</c:v>
                </c:pt>
                <c:pt idx="52">
                  <c:v>543.4769287109375</c:v>
                </c:pt>
                <c:pt idx="53">
                  <c:v>513.80001831054688</c:v>
                </c:pt>
                <c:pt idx="54">
                  <c:v>488.10772705078125</c:v>
                </c:pt>
                <c:pt idx="55">
                  <c:v>456.72305297851563</c:v>
                </c:pt>
                <c:pt idx="56">
                  <c:v>423.4615478515625</c:v>
                </c:pt>
                <c:pt idx="57">
                  <c:v>397.09228515625</c:v>
                </c:pt>
                <c:pt idx="58">
                  <c:v>379.138427734375</c:v>
                </c:pt>
                <c:pt idx="59">
                  <c:v>362.10769653320313</c:v>
                </c:pt>
                <c:pt idx="60">
                  <c:v>347.30770874023438</c:v>
                </c:pt>
                <c:pt idx="61">
                  <c:v>339.21540832519531</c:v>
                </c:pt>
                <c:pt idx="62">
                  <c:v>331.49229431152344</c:v>
                </c:pt>
                <c:pt idx="63">
                  <c:v>328.12307739257813</c:v>
                </c:pt>
                <c:pt idx="64">
                  <c:v>332.92308044433594</c:v>
                </c:pt>
                <c:pt idx="65">
                  <c:v>334.27691650390625</c:v>
                </c:pt>
                <c:pt idx="66">
                  <c:v>345.35385131835938</c:v>
                </c:pt>
                <c:pt idx="67">
                  <c:v>350.67691040039063</c:v>
                </c:pt>
                <c:pt idx="68">
                  <c:v>359.87693023681641</c:v>
                </c:pt>
                <c:pt idx="69">
                  <c:v>375.4769287109375</c:v>
                </c:pt>
                <c:pt idx="70">
                  <c:v>396.64616394042969</c:v>
                </c:pt>
                <c:pt idx="71">
                  <c:v>410.13846397399902</c:v>
                </c:pt>
                <c:pt idx="72">
                  <c:v>430.27691650390625</c:v>
                </c:pt>
                <c:pt idx="73">
                  <c:v>447.21537780761719</c:v>
                </c:pt>
                <c:pt idx="74">
                  <c:v>470.33845520019531</c:v>
                </c:pt>
                <c:pt idx="75">
                  <c:v>491.04616165161133</c:v>
                </c:pt>
                <c:pt idx="76">
                  <c:v>512.73845672607422</c:v>
                </c:pt>
                <c:pt idx="77">
                  <c:v>535.43075942993164</c:v>
                </c:pt>
                <c:pt idx="78">
                  <c:v>562.81539154052734</c:v>
                </c:pt>
                <c:pt idx="79">
                  <c:v>585.63079833984375</c:v>
                </c:pt>
                <c:pt idx="80">
                  <c:v>617.81539344787598</c:v>
                </c:pt>
                <c:pt idx="81">
                  <c:v>643.0461311340332</c:v>
                </c:pt>
                <c:pt idx="82">
                  <c:v>672.16922760009766</c:v>
                </c:pt>
                <c:pt idx="83">
                  <c:v>693.9846305847168</c:v>
                </c:pt>
                <c:pt idx="84">
                  <c:v>722.87692546844482</c:v>
                </c:pt>
                <c:pt idx="85">
                  <c:v>751.55382537841797</c:v>
                </c:pt>
                <c:pt idx="86">
                  <c:v>789.01540374755859</c:v>
                </c:pt>
                <c:pt idx="87">
                  <c:v>819.73843383789063</c:v>
                </c:pt>
                <c:pt idx="88">
                  <c:v>856.41537475585938</c:v>
                </c:pt>
                <c:pt idx="89">
                  <c:v>887.32308959960938</c:v>
                </c:pt>
                <c:pt idx="90">
                  <c:v>920.04621124267578</c:v>
                </c:pt>
                <c:pt idx="91">
                  <c:v>949.50767517089844</c:v>
                </c:pt>
                <c:pt idx="92">
                  <c:v>983.61540222167969</c:v>
                </c:pt>
                <c:pt idx="93">
                  <c:v>1012.3845520019531</c:v>
                </c:pt>
                <c:pt idx="94">
                  <c:v>1048.600025177002</c:v>
                </c:pt>
                <c:pt idx="95">
                  <c:v>1074.5384826660156</c:v>
                </c:pt>
                <c:pt idx="96">
                  <c:v>1110.8000411987305</c:v>
                </c:pt>
                <c:pt idx="97">
                  <c:v>1145.5077056884766</c:v>
                </c:pt>
                <c:pt idx="98">
                  <c:v>1178.9230575561523</c:v>
                </c:pt>
                <c:pt idx="99">
                  <c:v>1204.5076675415039</c:v>
                </c:pt>
                <c:pt idx="100">
                  <c:v>1233.8769073486328</c:v>
                </c:pt>
                <c:pt idx="101">
                  <c:v>1257.6615600585938</c:v>
                </c:pt>
                <c:pt idx="102">
                  <c:v>1286.4922866821289</c:v>
                </c:pt>
                <c:pt idx="103">
                  <c:v>1311.2769775390625</c:v>
                </c:pt>
                <c:pt idx="104">
                  <c:v>1335.9692573547363</c:v>
                </c:pt>
                <c:pt idx="105">
                  <c:v>1352.0461959838867</c:v>
                </c:pt>
                <c:pt idx="106">
                  <c:v>1369.3845710754395</c:v>
                </c:pt>
                <c:pt idx="107">
                  <c:v>1386.5230188369751</c:v>
                </c:pt>
                <c:pt idx="108">
                  <c:v>1410.6461725234985</c:v>
                </c:pt>
                <c:pt idx="109">
                  <c:v>1420.1538696289063</c:v>
                </c:pt>
                <c:pt idx="110">
                  <c:v>1434.661563873291</c:v>
                </c:pt>
                <c:pt idx="111">
                  <c:v>1444.7999877929688</c:v>
                </c:pt>
                <c:pt idx="112">
                  <c:v>1457.6153793334961</c:v>
                </c:pt>
                <c:pt idx="113">
                  <c:v>1469.6769256591797</c:v>
                </c:pt>
                <c:pt idx="114">
                  <c:v>1480.6769371032715</c:v>
                </c:pt>
                <c:pt idx="115">
                  <c:v>1489.1692276000977</c:v>
                </c:pt>
                <c:pt idx="116">
                  <c:v>1500.461555480957</c:v>
                </c:pt>
                <c:pt idx="117">
                  <c:v>1509.6000442504883</c:v>
                </c:pt>
                <c:pt idx="118">
                  <c:v>1523.9076728820801</c:v>
                </c:pt>
                <c:pt idx="119">
                  <c:v>1538.1384887695313</c:v>
                </c:pt>
                <c:pt idx="120">
                  <c:v>1543.3231239318848</c:v>
                </c:pt>
                <c:pt idx="121">
                  <c:v>1549.615424156189</c:v>
                </c:pt>
                <c:pt idx="122">
                  <c:v>1563.2768983840942</c:v>
                </c:pt>
                <c:pt idx="123">
                  <c:v>1565.3230457305908</c:v>
                </c:pt>
                <c:pt idx="124">
                  <c:v>1569.5692558288574</c:v>
                </c:pt>
                <c:pt idx="125">
                  <c:v>1570.2923452854156</c:v>
                </c:pt>
                <c:pt idx="126">
                  <c:v>1573.6769514083862</c:v>
                </c:pt>
                <c:pt idx="127">
                  <c:v>1577.9231371879578</c:v>
                </c:pt>
                <c:pt idx="128">
                  <c:v>1579.7538123726845</c:v>
                </c:pt>
                <c:pt idx="129">
                  <c:v>1579.6922760009766</c:v>
                </c:pt>
                <c:pt idx="130">
                  <c:v>1575.1691932678223</c:v>
                </c:pt>
                <c:pt idx="131">
                  <c:v>1569.9076919555664</c:v>
                </c:pt>
                <c:pt idx="132">
                  <c:v>1564.1846046447754</c:v>
                </c:pt>
                <c:pt idx="133">
                  <c:v>1557.4769287109375</c:v>
                </c:pt>
                <c:pt idx="134">
                  <c:v>1549.3231163024902</c:v>
                </c:pt>
                <c:pt idx="135">
                  <c:v>1535.8768692016602</c:v>
                </c:pt>
                <c:pt idx="136">
                  <c:v>1528.9692764282227</c:v>
                </c:pt>
                <c:pt idx="137">
                  <c:v>1524.8154449462891</c:v>
                </c:pt>
                <c:pt idx="138">
                  <c:v>1521.5385208129883</c:v>
                </c:pt>
                <c:pt idx="139">
                  <c:v>1511.4769744873047</c:v>
                </c:pt>
                <c:pt idx="140">
                  <c:v>1498.4462003707886</c:v>
                </c:pt>
                <c:pt idx="141">
                  <c:v>1489.8922795057297</c:v>
                </c:pt>
                <c:pt idx="142">
                  <c:v>1480.3538255691528</c:v>
                </c:pt>
                <c:pt idx="143">
                  <c:v>1469.8923168182373</c:v>
                </c:pt>
                <c:pt idx="144">
                  <c:v>1456.8153266906738</c:v>
                </c:pt>
                <c:pt idx="145">
                  <c:v>1444.5845794677734</c:v>
                </c:pt>
                <c:pt idx="146">
                  <c:v>1440.3385009765625</c:v>
                </c:pt>
                <c:pt idx="147">
                  <c:v>1433.7538986206055</c:v>
                </c:pt>
                <c:pt idx="148">
                  <c:v>1424.7385177612305</c:v>
                </c:pt>
                <c:pt idx="149">
                  <c:v>1411.3384704589844</c:v>
                </c:pt>
                <c:pt idx="150">
                  <c:v>1397.2308120727539</c:v>
                </c:pt>
                <c:pt idx="151">
                  <c:v>1380.6923294067383</c:v>
                </c:pt>
                <c:pt idx="152">
                  <c:v>1369.8461761474609</c:v>
                </c:pt>
                <c:pt idx="153">
                  <c:v>1360.8615093231201</c:v>
                </c:pt>
                <c:pt idx="154">
                  <c:v>1348.8769626617432</c:v>
                </c:pt>
                <c:pt idx="155">
                  <c:v>1335.1692209243774</c:v>
                </c:pt>
                <c:pt idx="156">
                  <c:v>1324.8153495788574</c:v>
                </c:pt>
                <c:pt idx="157">
                  <c:v>1317.1692810058594</c:v>
                </c:pt>
                <c:pt idx="158">
                  <c:v>1304.7691879272461</c:v>
                </c:pt>
                <c:pt idx="159">
                  <c:v>1293.615364074707</c:v>
                </c:pt>
                <c:pt idx="160">
                  <c:v>1279.0307083129883</c:v>
                </c:pt>
                <c:pt idx="161">
                  <c:v>1262.876953125</c:v>
                </c:pt>
                <c:pt idx="162">
                  <c:v>1254.7538757324219</c:v>
                </c:pt>
                <c:pt idx="163">
                  <c:v>1240.3538208007813</c:v>
                </c:pt>
                <c:pt idx="164">
                  <c:v>1230.9230804443359</c:v>
                </c:pt>
                <c:pt idx="165">
                  <c:v>1215.138427734375</c:v>
                </c:pt>
                <c:pt idx="166">
                  <c:v>1203.8307418823242</c:v>
                </c:pt>
                <c:pt idx="167">
                  <c:v>1190.9384918212891</c:v>
                </c:pt>
                <c:pt idx="168">
                  <c:v>1177.138427734375</c:v>
                </c:pt>
                <c:pt idx="169">
                  <c:v>1160.9692115783691</c:v>
                </c:pt>
                <c:pt idx="170">
                  <c:v>1149.7692089080811</c:v>
                </c:pt>
                <c:pt idx="171">
                  <c:v>1135.8307151794434</c:v>
                </c:pt>
                <c:pt idx="172">
                  <c:v>1120.6307392120361</c:v>
                </c:pt>
                <c:pt idx="173">
                  <c:v>1103.7999420166016</c:v>
                </c:pt>
                <c:pt idx="174">
                  <c:v>1096.584602355957</c:v>
                </c:pt>
                <c:pt idx="175">
                  <c:v>1079.8768692016602</c:v>
                </c:pt>
                <c:pt idx="176">
                  <c:v>1068.5691709518433</c:v>
                </c:pt>
                <c:pt idx="177">
                  <c:v>1050.7384127080441</c:v>
                </c:pt>
                <c:pt idx="178">
                  <c:v>1040.0308227539063</c:v>
                </c:pt>
                <c:pt idx="179">
                  <c:v>1022.0153675079346</c:v>
                </c:pt>
                <c:pt idx="180">
                  <c:v>1002.5999736785889</c:v>
                </c:pt>
                <c:pt idx="181">
                  <c:v>983.04617643356323</c:v>
                </c:pt>
                <c:pt idx="182">
                  <c:v>973.16925048828125</c:v>
                </c:pt>
                <c:pt idx="183">
                  <c:v>954.75386238098145</c:v>
                </c:pt>
                <c:pt idx="184">
                  <c:v>941.39999008178711</c:v>
                </c:pt>
                <c:pt idx="185">
                  <c:v>925.26153182983398</c:v>
                </c:pt>
                <c:pt idx="186">
                  <c:v>909.23079681396484</c:v>
                </c:pt>
                <c:pt idx="187">
                  <c:v>888.44612503051758</c:v>
                </c:pt>
                <c:pt idx="188">
                  <c:v>874.44612884521484</c:v>
                </c:pt>
                <c:pt idx="189">
                  <c:v>851.49231719970703</c:v>
                </c:pt>
                <c:pt idx="190">
                  <c:v>836.81541442871094</c:v>
                </c:pt>
                <c:pt idx="191">
                  <c:v>817.23077392578125</c:v>
                </c:pt>
                <c:pt idx="192">
                  <c:v>798.38460922241211</c:v>
                </c:pt>
                <c:pt idx="193">
                  <c:v>782.44612789154053</c:v>
                </c:pt>
                <c:pt idx="194">
                  <c:v>765.40002250671387</c:v>
                </c:pt>
                <c:pt idx="195">
                  <c:v>746.8307933807373</c:v>
                </c:pt>
                <c:pt idx="196">
                  <c:v>729.50771427154541</c:v>
                </c:pt>
                <c:pt idx="197">
                  <c:v>714.41541290283203</c:v>
                </c:pt>
                <c:pt idx="198">
                  <c:v>697.03078651428223</c:v>
                </c:pt>
                <c:pt idx="199">
                  <c:v>678.33848404884338</c:v>
                </c:pt>
                <c:pt idx="200">
                  <c:v>657.5230598449707</c:v>
                </c:pt>
                <c:pt idx="201">
                  <c:v>634.15383958816528</c:v>
                </c:pt>
                <c:pt idx="202">
                  <c:v>622.06153106689453</c:v>
                </c:pt>
                <c:pt idx="203">
                  <c:v>597.16924476623535</c:v>
                </c:pt>
                <c:pt idx="204">
                  <c:v>580.4615535736084</c:v>
                </c:pt>
                <c:pt idx="205">
                  <c:v>562.55387496948242</c:v>
                </c:pt>
                <c:pt idx="206">
                  <c:v>549.90768432617188</c:v>
                </c:pt>
                <c:pt idx="207">
                  <c:v>541.41537475585938</c:v>
                </c:pt>
                <c:pt idx="208">
                  <c:v>525.13847351074219</c:v>
                </c:pt>
                <c:pt idx="209">
                  <c:v>505.84614562988281</c:v>
                </c:pt>
                <c:pt idx="210">
                  <c:v>486.43075561523438</c:v>
                </c:pt>
                <c:pt idx="211">
                  <c:v>465.49229431152344</c:v>
                </c:pt>
                <c:pt idx="212">
                  <c:v>455.36924743652344</c:v>
                </c:pt>
                <c:pt idx="213">
                  <c:v>444.66152954101563</c:v>
                </c:pt>
                <c:pt idx="214">
                  <c:v>431.953857421875</c:v>
                </c:pt>
                <c:pt idx="215">
                  <c:v>414.98458862304688</c:v>
                </c:pt>
                <c:pt idx="216">
                  <c:v>408.18463897705078</c:v>
                </c:pt>
                <c:pt idx="217">
                  <c:v>391.61537170410156</c:v>
                </c:pt>
                <c:pt idx="218">
                  <c:v>378.21539688110352</c:v>
                </c:pt>
                <c:pt idx="219">
                  <c:v>358.4922981262207</c:v>
                </c:pt>
                <c:pt idx="220">
                  <c:v>341.29230499267578</c:v>
                </c:pt>
                <c:pt idx="221">
                  <c:v>325.81538391113281</c:v>
                </c:pt>
                <c:pt idx="222">
                  <c:v>317.76923370361328</c:v>
                </c:pt>
                <c:pt idx="223">
                  <c:v>301.89229965209961</c:v>
                </c:pt>
                <c:pt idx="224">
                  <c:v>290.66154670715332</c:v>
                </c:pt>
                <c:pt idx="225">
                  <c:v>273.55385971069336</c:v>
                </c:pt>
                <c:pt idx="226">
                  <c:v>262.10769271850586</c:v>
                </c:pt>
                <c:pt idx="227">
                  <c:v>254.49230194091797</c:v>
                </c:pt>
                <c:pt idx="228">
                  <c:v>242.4461669921875</c:v>
                </c:pt>
                <c:pt idx="229">
                  <c:v>229.75382995605469</c:v>
                </c:pt>
                <c:pt idx="230">
                  <c:v>221.76923370361328</c:v>
                </c:pt>
                <c:pt idx="231">
                  <c:v>212.06152725219727</c:v>
                </c:pt>
                <c:pt idx="232">
                  <c:v>204.35383987426758</c:v>
                </c:pt>
                <c:pt idx="233">
                  <c:v>191.55384063720703</c:v>
                </c:pt>
                <c:pt idx="234">
                  <c:v>181.26153564453125</c:v>
                </c:pt>
                <c:pt idx="235">
                  <c:v>165.0923023223877</c:v>
                </c:pt>
                <c:pt idx="236">
                  <c:v>160.69230937957764</c:v>
                </c:pt>
                <c:pt idx="237">
                  <c:v>153.43077278137207</c:v>
                </c:pt>
                <c:pt idx="238">
                  <c:v>150.83076858520508</c:v>
                </c:pt>
                <c:pt idx="239">
                  <c:v>140.76922702789307</c:v>
                </c:pt>
                <c:pt idx="240">
                  <c:v>133.923095703125</c:v>
                </c:pt>
                <c:pt idx="241">
                  <c:v>127.32305908203125</c:v>
                </c:pt>
                <c:pt idx="242">
                  <c:v>123.75384521484375</c:v>
                </c:pt>
                <c:pt idx="243">
                  <c:v>113.2615966796875</c:v>
                </c:pt>
                <c:pt idx="244">
                  <c:v>104.73846435546875</c:v>
                </c:pt>
                <c:pt idx="245">
                  <c:v>100.60003662109375</c:v>
                </c:pt>
                <c:pt idx="246">
                  <c:v>99.4154052734375</c:v>
                </c:pt>
                <c:pt idx="247">
                  <c:v>99.4769287109375</c:v>
                </c:pt>
                <c:pt idx="248">
                  <c:v>101.64614868164063</c:v>
                </c:pt>
                <c:pt idx="249">
                  <c:v>96.84619140625</c:v>
                </c:pt>
                <c:pt idx="250">
                  <c:v>93.58465576171875</c:v>
                </c:pt>
                <c:pt idx="251">
                  <c:v>83.43072509765625</c:v>
                </c:pt>
                <c:pt idx="252">
                  <c:v>84.79998779296875</c:v>
                </c:pt>
                <c:pt idx="253">
                  <c:v>80.569228649139404</c:v>
                </c:pt>
                <c:pt idx="254">
                  <c:v>80.892309188842773</c:v>
                </c:pt>
                <c:pt idx="255">
                  <c:v>79.938459396362305</c:v>
                </c:pt>
                <c:pt idx="256">
                  <c:v>79.492307662963867</c:v>
                </c:pt>
                <c:pt idx="257">
                  <c:v>85.384614944458008</c:v>
                </c:pt>
                <c:pt idx="258">
                  <c:v>85.153846740722656</c:v>
                </c:pt>
                <c:pt idx="259">
                  <c:v>81.953845977783203</c:v>
                </c:pt>
                <c:pt idx="260">
                  <c:v>82.584613800048828</c:v>
                </c:pt>
                <c:pt idx="261">
                  <c:v>79.061538696289063</c:v>
                </c:pt>
                <c:pt idx="262">
                  <c:v>81.338462829589844</c:v>
                </c:pt>
                <c:pt idx="263">
                  <c:v>85.753847122192383</c:v>
                </c:pt>
                <c:pt idx="264">
                  <c:v>93</c:v>
                </c:pt>
                <c:pt idx="265">
                  <c:v>94.600001335144043</c:v>
                </c:pt>
                <c:pt idx="266">
                  <c:v>95.800000667572021</c:v>
                </c:pt>
                <c:pt idx="267">
                  <c:v>95.646152496337891</c:v>
                </c:pt>
                <c:pt idx="268">
                  <c:v>97.338462829589844</c:v>
                </c:pt>
                <c:pt idx="269">
                  <c:v>101.59999752044678</c:v>
                </c:pt>
                <c:pt idx="270">
                  <c:v>103.5230712890625</c:v>
                </c:pt>
                <c:pt idx="271">
                  <c:v>104.84614944458008</c:v>
                </c:pt>
                <c:pt idx="272">
                  <c:v>111.60000228881836</c:v>
                </c:pt>
                <c:pt idx="273">
                  <c:v>110.36923217773438</c:v>
                </c:pt>
                <c:pt idx="274">
                  <c:v>109.96923065185547</c:v>
                </c:pt>
                <c:pt idx="275">
                  <c:v>105.90769100189209</c:v>
                </c:pt>
                <c:pt idx="276">
                  <c:v>105.10769271850586</c:v>
                </c:pt>
                <c:pt idx="277">
                  <c:v>102.27692031860352</c:v>
                </c:pt>
                <c:pt idx="278">
                  <c:v>103.33845996856689</c:v>
                </c:pt>
                <c:pt idx="279">
                  <c:v>106.86153984069824</c:v>
                </c:pt>
                <c:pt idx="280">
                  <c:v>108.06153869628906</c:v>
                </c:pt>
                <c:pt idx="281">
                  <c:v>104.70769119262695</c:v>
                </c:pt>
                <c:pt idx="282">
                  <c:v>108.72306823730469</c:v>
                </c:pt>
                <c:pt idx="283">
                  <c:v>107.07692718505859</c:v>
                </c:pt>
                <c:pt idx="284">
                  <c:v>109.83078002929688</c:v>
                </c:pt>
                <c:pt idx="285">
                  <c:v>106.86155700683594</c:v>
                </c:pt>
                <c:pt idx="286">
                  <c:v>108.56924438476563</c:v>
                </c:pt>
                <c:pt idx="287">
                  <c:v>111.38461303710938</c:v>
                </c:pt>
                <c:pt idx="288">
                  <c:v>118.55384826660156</c:v>
                </c:pt>
                <c:pt idx="289">
                  <c:v>116.24613952636719</c:v>
                </c:pt>
                <c:pt idx="290">
                  <c:v>117.15385437011719</c:v>
                </c:pt>
                <c:pt idx="291">
                  <c:v>112.56923675537109</c:v>
                </c:pt>
                <c:pt idx="292">
                  <c:v>110.07691955566406</c:v>
                </c:pt>
                <c:pt idx="293">
                  <c:v>112.06153869628906</c:v>
                </c:pt>
                <c:pt idx="294">
                  <c:v>112.53845977783203</c:v>
                </c:pt>
                <c:pt idx="295">
                  <c:v>106.07691955566406</c:v>
                </c:pt>
                <c:pt idx="296">
                  <c:v>105.93846130371094</c:v>
                </c:pt>
                <c:pt idx="297">
                  <c:v>105.07691979408264</c:v>
                </c:pt>
                <c:pt idx="298">
                  <c:v>103.36922836303711</c:v>
                </c:pt>
                <c:pt idx="299">
                  <c:v>99.446155548095703</c:v>
                </c:pt>
                <c:pt idx="300">
                  <c:v>98.307693481445313</c:v>
                </c:pt>
                <c:pt idx="301">
                  <c:v>93.138462066650391</c:v>
                </c:pt>
                <c:pt idx="302">
                  <c:v>93.24615478515625</c:v>
                </c:pt>
                <c:pt idx="303">
                  <c:v>90.846160888671875</c:v>
                </c:pt>
                <c:pt idx="304">
                  <c:v>89.661540985107422</c:v>
                </c:pt>
                <c:pt idx="305">
                  <c:v>87.476917266845703</c:v>
                </c:pt>
                <c:pt idx="306">
                  <c:v>83.692314147949219</c:v>
                </c:pt>
                <c:pt idx="307">
                  <c:v>84.323074340820313</c:v>
                </c:pt>
                <c:pt idx="308">
                  <c:v>88.553840637207031</c:v>
                </c:pt>
                <c:pt idx="309">
                  <c:v>85</c:v>
                </c:pt>
                <c:pt idx="310">
                  <c:v>80.661544799804688</c:v>
                </c:pt>
                <c:pt idx="311">
                  <c:v>74.692310333251953</c:v>
                </c:pt>
                <c:pt idx="312">
                  <c:v>76.153846740722656</c:v>
                </c:pt>
                <c:pt idx="313">
                  <c:v>74.876930236816406</c:v>
                </c:pt>
                <c:pt idx="314">
                  <c:v>77.23077392578125</c:v>
                </c:pt>
                <c:pt idx="315">
                  <c:v>77.923076629638672</c:v>
                </c:pt>
                <c:pt idx="316">
                  <c:v>75.523078918457031</c:v>
                </c:pt>
                <c:pt idx="317">
                  <c:v>76.800003051757813</c:v>
                </c:pt>
                <c:pt idx="318">
                  <c:v>79.246152877807617</c:v>
                </c:pt>
                <c:pt idx="319">
                  <c:v>81.430770874023438</c:v>
                </c:pt>
                <c:pt idx="320">
                  <c:v>82.415384292602539</c:v>
                </c:pt>
                <c:pt idx="321">
                  <c:v>79.015388488769531</c:v>
                </c:pt>
                <c:pt idx="322">
                  <c:v>77.400001525878906</c:v>
                </c:pt>
                <c:pt idx="323">
                  <c:v>76.661539077758789</c:v>
                </c:pt>
                <c:pt idx="324">
                  <c:v>81.476920127868652</c:v>
                </c:pt>
                <c:pt idx="325">
                  <c:v>78.753849029541016</c:v>
                </c:pt>
                <c:pt idx="326">
                  <c:v>79.399997711181641</c:v>
                </c:pt>
                <c:pt idx="327">
                  <c:v>74.630767822265625</c:v>
                </c:pt>
                <c:pt idx="328">
                  <c:v>72.061542510986328</c:v>
                </c:pt>
                <c:pt idx="329">
                  <c:v>75.553844451904297</c:v>
                </c:pt>
                <c:pt idx="330">
                  <c:v>74.938457489013672</c:v>
                </c:pt>
                <c:pt idx="331">
                  <c:v>71.646151542663574</c:v>
                </c:pt>
                <c:pt idx="332">
                  <c:v>70.323073863983154</c:v>
                </c:pt>
                <c:pt idx="333">
                  <c:v>66.353851318359375</c:v>
                </c:pt>
                <c:pt idx="334">
                  <c:v>65.199996948242188</c:v>
                </c:pt>
                <c:pt idx="335">
                  <c:v>66.892311096191406</c:v>
                </c:pt>
                <c:pt idx="336">
                  <c:v>69.169219970703125</c:v>
                </c:pt>
                <c:pt idx="337">
                  <c:v>67.830780029296875</c:v>
                </c:pt>
                <c:pt idx="338">
                  <c:v>71.092300415039063</c:v>
                </c:pt>
                <c:pt idx="339">
                  <c:v>66.061538696289063</c:v>
                </c:pt>
                <c:pt idx="340">
                  <c:v>64.938465118408203</c:v>
                </c:pt>
                <c:pt idx="341">
                  <c:v>66.73846435546875</c:v>
                </c:pt>
                <c:pt idx="342">
                  <c:v>67.353843688964844</c:v>
                </c:pt>
                <c:pt idx="343">
                  <c:v>66.292304992675781</c:v>
                </c:pt>
                <c:pt idx="344">
                  <c:v>67.799995422363281</c:v>
                </c:pt>
                <c:pt idx="345">
                  <c:v>65.323081970214844</c:v>
                </c:pt>
                <c:pt idx="346">
                  <c:v>69.80000114440918</c:v>
                </c:pt>
                <c:pt idx="347">
                  <c:v>70.369228363037109</c:v>
                </c:pt>
                <c:pt idx="348">
                  <c:v>71.615386962890625</c:v>
                </c:pt>
                <c:pt idx="349">
                  <c:v>68.75384521484375</c:v>
                </c:pt>
                <c:pt idx="350">
                  <c:v>69.692310333251953</c:v>
                </c:pt>
                <c:pt idx="351">
                  <c:v>68.769228935241699</c:v>
                </c:pt>
                <c:pt idx="352">
                  <c:v>74.75384521484375</c:v>
                </c:pt>
                <c:pt idx="353">
                  <c:v>77.399997711181641</c:v>
                </c:pt>
                <c:pt idx="354">
                  <c:v>77.830768585205078</c:v>
                </c:pt>
                <c:pt idx="355">
                  <c:v>77.59999942779541</c:v>
                </c:pt>
                <c:pt idx="356">
                  <c:v>80.338462829589844</c:v>
                </c:pt>
                <c:pt idx="357">
                  <c:v>77.184611320495605</c:v>
                </c:pt>
                <c:pt idx="358">
                  <c:v>78.73845911026001</c:v>
                </c:pt>
                <c:pt idx="359">
                  <c:v>77.523077011108398</c:v>
                </c:pt>
                <c:pt idx="360">
                  <c:v>76.584613800048828</c:v>
                </c:pt>
                <c:pt idx="361">
                  <c:v>77.969234466552734</c:v>
                </c:pt>
                <c:pt idx="362">
                  <c:v>79.553848266601563</c:v>
                </c:pt>
                <c:pt idx="363">
                  <c:v>80.938461303710938</c:v>
                </c:pt>
                <c:pt idx="364">
                  <c:v>79.830768585205078</c:v>
                </c:pt>
                <c:pt idx="365">
                  <c:v>77.938459396362305</c:v>
                </c:pt>
                <c:pt idx="366">
                  <c:v>77.353845596313477</c:v>
                </c:pt>
                <c:pt idx="367">
                  <c:v>77.846155166625977</c:v>
                </c:pt>
                <c:pt idx="368">
                  <c:v>80.292309761047363</c:v>
                </c:pt>
                <c:pt idx="369">
                  <c:v>79.923078536987305</c:v>
                </c:pt>
                <c:pt idx="370">
                  <c:v>81.999996185302734</c:v>
                </c:pt>
                <c:pt idx="371">
                  <c:v>81.138463020324707</c:v>
                </c:pt>
                <c:pt idx="372">
                  <c:v>78.076923847198486</c:v>
                </c:pt>
                <c:pt idx="373">
                  <c:v>78.292304992675781</c:v>
                </c:pt>
                <c:pt idx="374">
                  <c:v>74.230770111083984</c:v>
                </c:pt>
                <c:pt idx="375">
                  <c:v>73.984619140625</c:v>
                </c:pt>
                <c:pt idx="376">
                  <c:v>72.830765724182129</c:v>
                </c:pt>
                <c:pt idx="377">
                  <c:v>73.123077392578125</c:v>
                </c:pt>
                <c:pt idx="378">
                  <c:v>75.261537551879883</c:v>
                </c:pt>
                <c:pt idx="379">
                  <c:v>75.046153545379639</c:v>
                </c:pt>
                <c:pt idx="380">
                  <c:v>74.107692718505859</c:v>
                </c:pt>
                <c:pt idx="381">
                  <c:v>69.369230270385742</c:v>
                </c:pt>
                <c:pt idx="382">
                  <c:v>69.446155071258545</c:v>
                </c:pt>
                <c:pt idx="383">
                  <c:v>69.169231414794922</c:v>
                </c:pt>
                <c:pt idx="384">
                  <c:v>68.169231414794922</c:v>
                </c:pt>
                <c:pt idx="385">
                  <c:v>67.276922225952148</c:v>
                </c:pt>
                <c:pt idx="386">
                  <c:v>65.753846168518066</c:v>
                </c:pt>
                <c:pt idx="387">
                  <c:v>63.24615478515625</c:v>
                </c:pt>
                <c:pt idx="388">
                  <c:v>64.246152877807617</c:v>
                </c:pt>
                <c:pt idx="389">
                  <c:v>61.30769157409668</c:v>
                </c:pt>
                <c:pt idx="390">
                  <c:v>63.138462066650391</c:v>
                </c:pt>
                <c:pt idx="391">
                  <c:v>61.153846740722656</c:v>
                </c:pt>
                <c:pt idx="392">
                  <c:v>61.523078918457031</c:v>
                </c:pt>
                <c:pt idx="393">
                  <c:v>57.184614181518555</c:v>
                </c:pt>
                <c:pt idx="394">
                  <c:v>57.584615707397461</c:v>
                </c:pt>
                <c:pt idx="395">
                  <c:v>56.415384292602539</c:v>
                </c:pt>
                <c:pt idx="396">
                  <c:v>56.246152877807617</c:v>
                </c:pt>
                <c:pt idx="397">
                  <c:v>53.846153259277344</c:v>
                </c:pt>
                <c:pt idx="398">
                  <c:v>56.153846740722656</c:v>
                </c:pt>
                <c:pt idx="399">
                  <c:v>54.953845500946045</c:v>
                </c:pt>
                <c:pt idx="400">
                  <c:v>59.261536598205566</c:v>
                </c:pt>
                <c:pt idx="401">
                  <c:v>57.01538622379303</c:v>
                </c:pt>
                <c:pt idx="402">
                  <c:v>58.876922607421875</c:v>
                </c:pt>
                <c:pt idx="403">
                  <c:v>53.184614658355713</c:v>
                </c:pt>
                <c:pt idx="404">
                  <c:v>56.753843307495117</c:v>
                </c:pt>
                <c:pt idx="405">
                  <c:v>57.892303466796875</c:v>
                </c:pt>
                <c:pt idx="406">
                  <c:v>58.076927185058594</c:v>
                </c:pt>
                <c:pt idx="407">
                  <c:v>55.615383148193359</c:v>
                </c:pt>
                <c:pt idx="408">
                  <c:v>53.307701110839844</c:v>
                </c:pt>
                <c:pt idx="409">
                  <c:v>52.76922607421875</c:v>
                </c:pt>
                <c:pt idx="410">
                  <c:v>53.938468933105469</c:v>
                </c:pt>
                <c:pt idx="411">
                  <c:v>52.26153564453125</c:v>
                </c:pt>
                <c:pt idx="412">
                  <c:v>59.907691955566406</c:v>
                </c:pt>
                <c:pt idx="413">
                  <c:v>56.107681274414063</c:v>
                </c:pt>
                <c:pt idx="414">
                  <c:v>55.523086547851563</c:v>
                </c:pt>
                <c:pt idx="415">
                  <c:v>51.24615478515625</c:v>
                </c:pt>
                <c:pt idx="416">
                  <c:v>54.23077392578125</c:v>
                </c:pt>
                <c:pt idx="417">
                  <c:v>47.323081970214844</c:v>
                </c:pt>
                <c:pt idx="418">
                  <c:v>41.230758666992188</c:v>
                </c:pt>
                <c:pt idx="419">
                  <c:v>41.153846740722656</c:v>
                </c:pt>
                <c:pt idx="420">
                  <c:v>39.5076904296875</c:v>
                </c:pt>
                <c:pt idx="421">
                  <c:v>40.523077011108398</c:v>
                </c:pt>
                <c:pt idx="422">
                  <c:v>41.246152877807617</c:v>
                </c:pt>
                <c:pt idx="423">
                  <c:v>39.938461184501648</c:v>
                </c:pt>
                <c:pt idx="424">
                  <c:v>39.476923942565918</c:v>
                </c:pt>
                <c:pt idx="425">
                  <c:v>31.276924133300781</c:v>
                </c:pt>
                <c:pt idx="426">
                  <c:v>31.938461303710938</c:v>
                </c:pt>
                <c:pt idx="427">
                  <c:v>31.876926422119141</c:v>
                </c:pt>
                <c:pt idx="428">
                  <c:v>37.246150970458984</c:v>
                </c:pt>
                <c:pt idx="429">
                  <c:v>31.876922607421875</c:v>
                </c:pt>
                <c:pt idx="430">
                  <c:v>32.384616076946259</c:v>
                </c:pt>
                <c:pt idx="431">
                  <c:v>33.15384578704834</c:v>
                </c:pt>
                <c:pt idx="432">
                  <c:v>35.723077774047852</c:v>
                </c:pt>
                <c:pt idx="433">
                  <c:v>36.338460922241211</c:v>
                </c:pt>
                <c:pt idx="434">
                  <c:v>31.092308044433594</c:v>
                </c:pt>
                <c:pt idx="435">
                  <c:v>27.000001907348633</c:v>
                </c:pt>
                <c:pt idx="436">
                  <c:v>30.476922988891602</c:v>
                </c:pt>
                <c:pt idx="437">
                  <c:v>28.784615516662598</c:v>
                </c:pt>
                <c:pt idx="438">
                  <c:v>29.861538887023926</c:v>
                </c:pt>
                <c:pt idx="439">
                  <c:v>27.861538290977478</c:v>
                </c:pt>
                <c:pt idx="440">
                  <c:v>24.215383529663086</c:v>
                </c:pt>
                <c:pt idx="441">
                  <c:v>19.876922607421875</c:v>
                </c:pt>
                <c:pt idx="442">
                  <c:v>777.553955078125</c:v>
                </c:pt>
                <c:pt idx="443">
                  <c:v>778.1231689453125</c:v>
                </c:pt>
                <c:pt idx="444">
                  <c:v>782.47705078125</c:v>
                </c:pt>
                <c:pt idx="445">
                  <c:v>776.2769775390625</c:v>
                </c:pt>
                <c:pt idx="446">
                  <c:v>773.8306884765625</c:v>
                </c:pt>
                <c:pt idx="447">
                  <c:v>778.8922119140625</c:v>
                </c:pt>
                <c:pt idx="448">
                  <c:v>778.230712890625</c:v>
                </c:pt>
                <c:pt idx="449">
                  <c:v>774.6153564453125</c:v>
                </c:pt>
                <c:pt idx="450">
                  <c:v>773.953857421875</c:v>
                </c:pt>
                <c:pt idx="451">
                  <c:v>771.4461669921875</c:v>
                </c:pt>
                <c:pt idx="452">
                  <c:v>772.7384033203125</c:v>
                </c:pt>
                <c:pt idx="453">
                  <c:v>775.5692138671875</c:v>
                </c:pt>
                <c:pt idx="454">
                  <c:v>779</c:v>
                </c:pt>
                <c:pt idx="455">
                  <c:v>21.953847885131836</c:v>
                </c:pt>
                <c:pt idx="456">
                  <c:v>21.923075675964355</c:v>
                </c:pt>
                <c:pt idx="457">
                  <c:v>17.953845977783203</c:v>
                </c:pt>
                <c:pt idx="458">
                  <c:v>24.430770874023438</c:v>
                </c:pt>
                <c:pt idx="459">
                  <c:v>24.769229888916016</c:v>
                </c:pt>
                <c:pt idx="460">
                  <c:v>21.70769214630127</c:v>
                </c:pt>
                <c:pt idx="461">
                  <c:v>22.523078918457031</c:v>
                </c:pt>
                <c:pt idx="462">
                  <c:v>21.969230651855469</c:v>
                </c:pt>
                <c:pt idx="463">
                  <c:v>22.692314147949219</c:v>
                </c:pt>
                <c:pt idx="464">
                  <c:v>25.861541748046875</c:v>
                </c:pt>
                <c:pt idx="465">
                  <c:v>25.015388488769531</c:v>
                </c:pt>
                <c:pt idx="466">
                  <c:v>23.846153259277344</c:v>
                </c:pt>
                <c:pt idx="467">
                  <c:v>22.907691955566406</c:v>
                </c:pt>
                <c:pt idx="468">
                  <c:v>24.861537933349609</c:v>
                </c:pt>
                <c:pt idx="469">
                  <c:v>23.984619140625</c:v>
                </c:pt>
                <c:pt idx="470">
                  <c:v>23.292304992675781</c:v>
                </c:pt>
                <c:pt idx="471">
                  <c:v>18.569229125976563</c:v>
                </c:pt>
                <c:pt idx="472">
                  <c:v>19.446151733398438</c:v>
                </c:pt>
                <c:pt idx="473">
                  <c:v>16.815383911132813</c:v>
                </c:pt>
                <c:pt idx="474">
                  <c:v>17.153846740722656</c:v>
                </c:pt>
                <c:pt idx="475">
                  <c:v>13.953842163085938</c:v>
                </c:pt>
                <c:pt idx="476">
                  <c:v>15.630767822265625</c:v>
                </c:pt>
                <c:pt idx="477">
                  <c:v>10.661529541015625</c:v>
                </c:pt>
                <c:pt idx="478">
                  <c:v>14.307693481445313</c:v>
                </c:pt>
                <c:pt idx="479">
                  <c:v>13.230758666992188</c:v>
                </c:pt>
                <c:pt idx="480">
                  <c:v>9.8461456298828125</c:v>
                </c:pt>
                <c:pt idx="481">
                  <c:v>11.184616088867188</c:v>
                </c:pt>
                <c:pt idx="482">
                  <c:v>11.430770874023438</c:v>
                </c:pt>
                <c:pt idx="483">
                  <c:v>11.723075866699219</c:v>
                </c:pt>
                <c:pt idx="484">
                  <c:v>14.076923370361328</c:v>
                </c:pt>
                <c:pt idx="485">
                  <c:v>10.799999237060547</c:v>
                </c:pt>
                <c:pt idx="486">
                  <c:v>12.123075485229492</c:v>
                </c:pt>
                <c:pt idx="487">
                  <c:v>12.430770874023438</c:v>
                </c:pt>
                <c:pt idx="488">
                  <c:v>16.215387344360352</c:v>
                </c:pt>
                <c:pt idx="489">
                  <c:v>12.061538219451904</c:v>
                </c:pt>
                <c:pt idx="490">
                  <c:v>16.323077201843262</c:v>
                </c:pt>
                <c:pt idx="491">
                  <c:v>8.630767822265625</c:v>
                </c:pt>
                <c:pt idx="492">
                  <c:v>6.861541748046875</c:v>
                </c:pt>
                <c:pt idx="493">
                  <c:v>5.646148681640625</c:v>
                </c:pt>
                <c:pt idx="494">
                  <c:v>1.876922607421875</c:v>
                </c:pt>
                <c:pt idx="495">
                  <c:v>-1</c:v>
                </c:pt>
                <c:pt idx="496">
                  <c:v>-0.90769195556640625</c:v>
                </c:pt>
                <c:pt idx="497">
                  <c:v>-4.0153846740722656</c:v>
                </c:pt>
                <c:pt idx="498">
                  <c:v>0.73846244812011719</c:v>
                </c:pt>
                <c:pt idx="499">
                  <c:v>1.0153846740722656</c:v>
                </c:pt>
                <c:pt idx="500">
                  <c:v>0.52307510375976563</c:v>
                </c:pt>
                <c:pt idx="501">
                  <c:v>-0.89230728149414063</c:v>
                </c:pt>
                <c:pt idx="502">
                  <c:v>1.1384620666503906</c:v>
                </c:pt>
                <c:pt idx="503">
                  <c:v>1.5384674072265625E-2</c:v>
                </c:pt>
                <c:pt idx="504">
                  <c:v>2.7076911926269531</c:v>
                </c:pt>
                <c:pt idx="505">
                  <c:v>4.2153835296630859</c:v>
                </c:pt>
                <c:pt idx="506">
                  <c:v>7.6461563110351563</c:v>
                </c:pt>
                <c:pt idx="507">
                  <c:v>8.0769233703613281</c:v>
                </c:pt>
                <c:pt idx="508">
                  <c:v>11.061538696289063</c:v>
                </c:pt>
                <c:pt idx="509">
                  <c:v>14.846153736114502</c:v>
                </c:pt>
                <c:pt idx="510">
                  <c:v>16.999999046325684</c:v>
                </c:pt>
                <c:pt idx="511">
                  <c:v>15.353845596313477</c:v>
                </c:pt>
                <c:pt idx="512">
                  <c:v>17.015384674072266</c:v>
                </c:pt>
                <c:pt idx="513">
                  <c:v>17.061538696289063</c:v>
                </c:pt>
                <c:pt idx="514">
                  <c:v>18.107690811157227</c:v>
                </c:pt>
                <c:pt idx="515">
                  <c:v>16.953847885131836</c:v>
                </c:pt>
                <c:pt idx="516">
                  <c:v>17.59999942779541</c:v>
                </c:pt>
                <c:pt idx="517">
                  <c:v>15.769230842590332</c:v>
                </c:pt>
                <c:pt idx="518">
                  <c:v>19.800000190734863</c:v>
                </c:pt>
                <c:pt idx="519">
                  <c:v>16.046150207519531</c:v>
                </c:pt>
                <c:pt idx="520">
                  <c:v>16.707695007324219</c:v>
                </c:pt>
                <c:pt idx="521">
                  <c:v>15.676921844482422</c:v>
                </c:pt>
                <c:pt idx="522">
                  <c:v>13.661537170410156</c:v>
                </c:pt>
                <c:pt idx="523">
                  <c:v>10.73846435546875</c:v>
                </c:pt>
                <c:pt idx="524">
                  <c:v>11.461540222167969</c:v>
                </c:pt>
                <c:pt idx="525">
                  <c:v>8.384613037109375</c:v>
                </c:pt>
                <c:pt idx="526">
                  <c:v>5.369232177734375</c:v>
                </c:pt>
                <c:pt idx="527">
                  <c:v>3.2923126220703125</c:v>
                </c:pt>
                <c:pt idx="528">
                  <c:v>1.6461563110351563</c:v>
                </c:pt>
                <c:pt idx="529">
                  <c:v>-3.8307647705078125</c:v>
                </c:pt>
                <c:pt idx="530">
                  <c:v>-2.5846138000488281</c:v>
                </c:pt>
                <c:pt idx="531">
                  <c:v>-8.4615402221679688</c:v>
                </c:pt>
                <c:pt idx="532">
                  <c:v>-6.2000045776367188</c:v>
                </c:pt>
                <c:pt idx="533">
                  <c:v>-9.7076873779296875</c:v>
                </c:pt>
                <c:pt idx="534">
                  <c:v>-5.9384613037109375</c:v>
                </c:pt>
                <c:pt idx="535">
                  <c:v>-8.5846176147460938</c:v>
                </c:pt>
                <c:pt idx="536">
                  <c:v>-4</c:v>
                </c:pt>
                <c:pt idx="537">
                  <c:v>-7.876922607421875</c:v>
                </c:pt>
                <c:pt idx="538">
                  <c:v>-5.9692306518554688</c:v>
                </c:pt>
                <c:pt idx="539">
                  <c:v>-5.015380859375</c:v>
                </c:pt>
                <c:pt idx="540">
                  <c:v>-3.5692291259765625</c:v>
                </c:pt>
                <c:pt idx="541">
                  <c:v>-0.66153717041015625</c:v>
                </c:pt>
                <c:pt idx="542">
                  <c:v>5.5692310333251953</c:v>
                </c:pt>
                <c:pt idx="543">
                  <c:v>5.5076923370361328</c:v>
                </c:pt>
                <c:pt idx="544">
                  <c:v>11.969230651855469</c:v>
                </c:pt>
                <c:pt idx="545">
                  <c:v>11.630769729614258</c:v>
                </c:pt>
                <c:pt idx="546">
                  <c:v>13.830764770507813</c:v>
                </c:pt>
                <c:pt idx="547">
                  <c:v>7.1230735778808594</c:v>
                </c:pt>
                <c:pt idx="548">
                  <c:v>8.8923110961914063</c:v>
                </c:pt>
                <c:pt idx="549">
                  <c:v>4.353851318359375</c:v>
                </c:pt>
                <c:pt idx="550">
                  <c:v>7.8307723999023438</c:v>
                </c:pt>
                <c:pt idx="551">
                  <c:v>6</c:v>
                </c:pt>
                <c:pt idx="552">
                  <c:v>5.369232177734375</c:v>
                </c:pt>
                <c:pt idx="553">
                  <c:v>5.123077392578125</c:v>
                </c:pt>
                <c:pt idx="554">
                  <c:v>8.9692306518554688</c:v>
                </c:pt>
                <c:pt idx="555">
                  <c:v>7.6153793334960938</c:v>
                </c:pt>
                <c:pt idx="556">
                  <c:v>7</c:v>
                </c:pt>
                <c:pt idx="557">
                  <c:v>-1.0923080444335938</c:v>
                </c:pt>
                <c:pt idx="558">
                  <c:v>0.27692413330078125</c:v>
                </c:pt>
                <c:pt idx="559">
                  <c:v>2.4615402221679688</c:v>
                </c:pt>
                <c:pt idx="560">
                  <c:v>6.0153884887695313</c:v>
                </c:pt>
                <c:pt idx="561">
                  <c:v>3.353851318359375</c:v>
                </c:pt>
                <c:pt idx="562">
                  <c:v>3.7076911926269531</c:v>
                </c:pt>
                <c:pt idx="563">
                  <c:v>2.8461532592773438</c:v>
                </c:pt>
                <c:pt idx="564">
                  <c:v>5.2153816223144531</c:v>
                </c:pt>
                <c:pt idx="565">
                  <c:v>6.3384628295898438</c:v>
                </c:pt>
                <c:pt idx="566">
                  <c:v>6</c:v>
                </c:pt>
                <c:pt idx="567">
                  <c:v>-0.64615440368652344</c:v>
                </c:pt>
                <c:pt idx="568">
                  <c:v>0.89230775833129883</c:v>
                </c:pt>
                <c:pt idx="569">
                  <c:v>1.2153854370117188</c:v>
                </c:pt>
                <c:pt idx="570">
                  <c:v>5.4615383148193359</c:v>
                </c:pt>
                <c:pt idx="571">
                  <c:v>2.76922607421875</c:v>
                </c:pt>
                <c:pt idx="572">
                  <c:v>1.0615386962890625</c:v>
                </c:pt>
                <c:pt idx="573">
                  <c:v>0.83076858520507813</c:v>
                </c:pt>
                <c:pt idx="574">
                  <c:v>3.4000015258789063</c:v>
                </c:pt>
                <c:pt idx="575">
                  <c:v>3.5384635925292969</c:v>
                </c:pt>
                <c:pt idx="576">
                  <c:v>3.3230743408203125</c:v>
                </c:pt>
                <c:pt idx="577">
                  <c:v>3.0769195556640625</c:v>
                </c:pt>
                <c:pt idx="578">
                  <c:v>1.1538467407226563</c:v>
                </c:pt>
                <c:pt idx="579">
                  <c:v>-1.6923103332519531</c:v>
                </c:pt>
                <c:pt idx="580">
                  <c:v>-4.1538467407226563</c:v>
                </c:pt>
                <c:pt idx="581">
                  <c:v>-10.353851318359375</c:v>
                </c:pt>
                <c:pt idx="582">
                  <c:v>-7.5538482666015625</c:v>
                </c:pt>
                <c:pt idx="583">
                  <c:v>-12.5230712890625</c:v>
                </c:pt>
                <c:pt idx="584">
                  <c:v>-11.599998474121094</c:v>
                </c:pt>
                <c:pt idx="585">
                  <c:v>-8.5538482666015625</c:v>
                </c:pt>
                <c:pt idx="586">
                  <c:v>-10.4923095703125</c:v>
                </c:pt>
                <c:pt idx="587">
                  <c:v>-11.646163940429688</c:v>
                </c:pt>
                <c:pt idx="588">
                  <c:v>-13.076919555664063</c:v>
                </c:pt>
                <c:pt idx="589">
                  <c:v>-12.199996948242188</c:v>
                </c:pt>
                <c:pt idx="590">
                  <c:v>-11.430770874023438</c:v>
                </c:pt>
                <c:pt idx="591">
                  <c:v>-13.24615478515625</c:v>
                </c:pt>
                <c:pt idx="592">
                  <c:v>-9.4461517333984375</c:v>
                </c:pt>
                <c:pt idx="593">
                  <c:v>-5.1384620666503906</c:v>
                </c:pt>
                <c:pt idx="594">
                  <c:v>-1.2769241333007813</c:v>
                </c:pt>
                <c:pt idx="595">
                  <c:v>-2.015380859375</c:v>
                </c:pt>
                <c:pt idx="596">
                  <c:v>2.369232177734375</c:v>
                </c:pt>
                <c:pt idx="597">
                  <c:v>2.3230743408203125</c:v>
                </c:pt>
                <c:pt idx="598">
                  <c:v>1.0307693481445313</c:v>
                </c:pt>
                <c:pt idx="599">
                  <c:v>5.5538444519042969</c:v>
                </c:pt>
                <c:pt idx="600">
                  <c:v>5.6923065185546875</c:v>
                </c:pt>
                <c:pt idx="601">
                  <c:v>7.9076919555664063</c:v>
                </c:pt>
                <c:pt idx="602">
                  <c:v>8.7846183776855469</c:v>
                </c:pt>
                <c:pt idx="603">
                  <c:v>5.8153839111328125</c:v>
                </c:pt>
                <c:pt idx="604">
                  <c:v>9.4153861999511719</c:v>
                </c:pt>
                <c:pt idx="605">
                  <c:v>9.3538436889648438</c:v>
                </c:pt>
                <c:pt idx="606">
                  <c:v>10.030769348144531</c:v>
                </c:pt>
                <c:pt idx="607">
                  <c:v>10.076923370361328</c:v>
                </c:pt>
                <c:pt idx="608">
                  <c:v>11.738456726074219</c:v>
                </c:pt>
                <c:pt idx="609">
                  <c:v>11.369228363037109</c:v>
                </c:pt>
                <c:pt idx="610">
                  <c:v>14.446155548095703</c:v>
                </c:pt>
                <c:pt idx="611">
                  <c:v>12.476924896240234</c:v>
                </c:pt>
                <c:pt idx="612">
                  <c:v>13.707691192626953</c:v>
                </c:pt>
                <c:pt idx="613">
                  <c:v>13.4923095703125</c:v>
                </c:pt>
                <c:pt idx="614">
                  <c:v>17.876926422119141</c:v>
                </c:pt>
                <c:pt idx="615">
                  <c:v>18.784614562988281</c:v>
                </c:pt>
                <c:pt idx="616">
                  <c:v>22.569229125976563</c:v>
                </c:pt>
                <c:pt idx="617">
                  <c:v>26.04615330696106</c:v>
                </c:pt>
                <c:pt idx="618">
                  <c:v>32.107691764831543</c:v>
                </c:pt>
                <c:pt idx="619">
                  <c:v>33.538461208343506</c:v>
                </c:pt>
                <c:pt idx="620">
                  <c:v>37.492308139801025</c:v>
                </c:pt>
                <c:pt idx="621">
                  <c:v>38.107692483812571</c:v>
                </c:pt>
                <c:pt idx="622">
                  <c:v>43.815384864807129</c:v>
                </c:pt>
                <c:pt idx="623">
                  <c:v>44.600000888109207</c:v>
                </c:pt>
                <c:pt idx="624">
                  <c:v>50.323076248168945</c:v>
                </c:pt>
                <c:pt idx="625">
                  <c:v>50.246155261993408</c:v>
                </c:pt>
                <c:pt idx="626">
                  <c:v>57.215385437011719</c:v>
                </c:pt>
                <c:pt idx="627">
                  <c:v>59.307694435119629</c:v>
                </c:pt>
                <c:pt idx="628">
                  <c:v>64.599998474121094</c:v>
                </c:pt>
                <c:pt idx="629">
                  <c:v>70.907691955566406</c:v>
                </c:pt>
                <c:pt idx="630">
                  <c:v>79.600002288818359</c:v>
                </c:pt>
                <c:pt idx="631">
                  <c:v>80.169227600097656</c:v>
                </c:pt>
                <c:pt idx="632">
                  <c:v>86.938465118408203</c:v>
                </c:pt>
                <c:pt idx="633">
                  <c:v>90.307685852050781</c:v>
                </c:pt>
                <c:pt idx="634">
                  <c:v>99.215389251708984</c:v>
                </c:pt>
                <c:pt idx="635">
                  <c:v>103.78461265563965</c:v>
                </c:pt>
                <c:pt idx="636">
                  <c:v>112.58462142944336</c:v>
                </c:pt>
                <c:pt idx="637">
                  <c:v>118.55384826660156</c:v>
                </c:pt>
                <c:pt idx="638">
                  <c:v>129.33845615386963</c:v>
                </c:pt>
                <c:pt idx="639">
                  <c:v>134.41538429260254</c:v>
                </c:pt>
                <c:pt idx="640">
                  <c:v>144.50768566131592</c:v>
                </c:pt>
                <c:pt idx="641">
                  <c:v>153.09230804443359</c:v>
                </c:pt>
                <c:pt idx="642">
                  <c:v>162.015380859375</c:v>
                </c:pt>
                <c:pt idx="643">
                  <c:v>171.10768890380859</c:v>
                </c:pt>
                <c:pt idx="644">
                  <c:v>179.39999389648438</c:v>
                </c:pt>
                <c:pt idx="645">
                  <c:v>188.21538853645325</c:v>
                </c:pt>
                <c:pt idx="646">
                  <c:v>199.12307107448578</c:v>
                </c:pt>
                <c:pt idx="647">
                  <c:v>203.66154479980469</c:v>
                </c:pt>
                <c:pt idx="648">
                  <c:v>212.84614753723145</c:v>
                </c:pt>
                <c:pt idx="649">
                  <c:v>220</c:v>
                </c:pt>
                <c:pt idx="650">
                  <c:v>231.84615433216095</c:v>
                </c:pt>
                <c:pt idx="651">
                  <c:v>236.15384960174561</c:v>
                </c:pt>
                <c:pt idx="652">
                  <c:v>243.66153335571289</c:v>
                </c:pt>
                <c:pt idx="653">
                  <c:v>246.5538387298584</c:v>
                </c:pt>
                <c:pt idx="654">
                  <c:v>251.36922454833984</c:v>
                </c:pt>
                <c:pt idx="655">
                  <c:v>255.69230651855469</c:v>
                </c:pt>
                <c:pt idx="656">
                  <c:v>260.63076400756836</c:v>
                </c:pt>
                <c:pt idx="657">
                  <c:v>265.67692565917969</c:v>
                </c:pt>
                <c:pt idx="658">
                  <c:v>268.26154327392578</c:v>
                </c:pt>
                <c:pt idx="659">
                  <c:v>265.984619140625</c:v>
                </c:pt>
                <c:pt idx="660">
                  <c:v>267.72307205200195</c:v>
                </c:pt>
                <c:pt idx="661">
                  <c:v>264.35383987426758</c:v>
                </c:pt>
                <c:pt idx="662">
                  <c:v>262.4615364074707</c:v>
                </c:pt>
                <c:pt idx="663">
                  <c:v>255.41538619995117</c:v>
                </c:pt>
                <c:pt idx="664">
                  <c:v>254.93845748901367</c:v>
                </c:pt>
                <c:pt idx="665">
                  <c:v>251.64614868164063</c:v>
                </c:pt>
                <c:pt idx="666">
                  <c:v>249.61538696289063</c:v>
                </c:pt>
                <c:pt idx="667">
                  <c:v>244.87692260742188</c:v>
                </c:pt>
                <c:pt idx="668">
                  <c:v>241.78462219238281</c:v>
                </c:pt>
                <c:pt idx="669">
                  <c:v>232.87692260742188</c:v>
                </c:pt>
                <c:pt idx="670">
                  <c:v>228.36922454833984</c:v>
                </c:pt>
                <c:pt idx="671">
                  <c:v>222.69230651855469</c:v>
                </c:pt>
                <c:pt idx="672">
                  <c:v>221.30769348144531</c:v>
                </c:pt>
                <c:pt idx="673">
                  <c:v>218.72307586669922</c:v>
                </c:pt>
                <c:pt idx="674">
                  <c:v>215</c:v>
                </c:pt>
                <c:pt idx="675">
                  <c:v>208.40000152587891</c:v>
                </c:pt>
                <c:pt idx="676">
                  <c:v>206.18461608886719</c:v>
                </c:pt>
                <c:pt idx="677">
                  <c:v>198.55384826660156</c:v>
                </c:pt>
                <c:pt idx="678">
                  <c:v>195.38460922241211</c:v>
                </c:pt>
                <c:pt idx="679">
                  <c:v>189.96923160552979</c:v>
                </c:pt>
                <c:pt idx="680">
                  <c:v>185.87692642211914</c:v>
                </c:pt>
                <c:pt idx="681">
                  <c:v>177.2615385055542</c:v>
                </c:pt>
                <c:pt idx="682">
                  <c:v>170.43077278137207</c:v>
                </c:pt>
                <c:pt idx="683">
                  <c:v>166.36923217773438</c:v>
                </c:pt>
                <c:pt idx="684">
                  <c:v>160.61537837982178</c:v>
                </c:pt>
                <c:pt idx="685">
                  <c:v>156.61538600921631</c:v>
                </c:pt>
                <c:pt idx="686">
                  <c:v>149.2153844833374</c:v>
                </c:pt>
                <c:pt idx="687">
                  <c:v>145.49230289459229</c:v>
                </c:pt>
                <c:pt idx="688">
                  <c:v>140.18461894989014</c:v>
                </c:pt>
                <c:pt idx="689">
                  <c:v>131.44615793228149</c:v>
                </c:pt>
                <c:pt idx="690">
                  <c:v>130.27692413330078</c:v>
                </c:pt>
                <c:pt idx="691">
                  <c:v>123.69230651855469</c:v>
                </c:pt>
                <c:pt idx="692">
                  <c:v>122.36923217773438</c:v>
                </c:pt>
                <c:pt idx="693">
                  <c:v>118.07691955566406</c:v>
                </c:pt>
                <c:pt idx="694">
                  <c:v>115.76922798156738</c:v>
                </c:pt>
                <c:pt idx="695">
                  <c:v>113.49231123924255</c:v>
                </c:pt>
                <c:pt idx="696">
                  <c:v>109.27691650390625</c:v>
                </c:pt>
                <c:pt idx="697">
                  <c:v>106.5076904296875</c:v>
                </c:pt>
                <c:pt idx="698">
                  <c:v>99.96923828125</c:v>
                </c:pt>
                <c:pt idx="699">
                  <c:v>96.384605407714844</c:v>
                </c:pt>
                <c:pt idx="700">
                  <c:v>94.23077392578125</c:v>
                </c:pt>
                <c:pt idx="701">
                  <c:v>94.030776977539063</c:v>
                </c:pt>
                <c:pt idx="702">
                  <c:v>93.830764770507813</c:v>
                </c:pt>
                <c:pt idx="703">
                  <c:v>89.846145629882813</c:v>
                </c:pt>
                <c:pt idx="704">
                  <c:v>87.184608459472656</c:v>
                </c:pt>
                <c:pt idx="705">
                  <c:v>79.599998474121094</c:v>
                </c:pt>
                <c:pt idx="706">
                  <c:v>75.03076171875</c:v>
                </c:pt>
                <c:pt idx="707">
                  <c:v>73.969230651855469</c:v>
                </c:pt>
                <c:pt idx="708">
                  <c:v>74.892311096191406</c:v>
                </c:pt>
                <c:pt idx="709">
                  <c:v>71.76922607421875</c:v>
                </c:pt>
                <c:pt idx="710">
                  <c:v>71.123077392578125</c:v>
                </c:pt>
                <c:pt idx="711">
                  <c:v>71.27691650390625</c:v>
                </c:pt>
                <c:pt idx="712">
                  <c:v>72.246147155761719</c:v>
                </c:pt>
                <c:pt idx="713">
                  <c:v>71.876930236816406</c:v>
                </c:pt>
                <c:pt idx="714">
                  <c:v>72.723075866699219</c:v>
                </c:pt>
                <c:pt idx="715">
                  <c:v>72.415382385253906</c:v>
                </c:pt>
                <c:pt idx="716">
                  <c:v>70.307693481445313</c:v>
                </c:pt>
                <c:pt idx="717">
                  <c:v>72.138454437255859</c:v>
                </c:pt>
                <c:pt idx="718">
                  <c:v>73.707698822021484</c:v>
                </c:pt>
                <c:pt idx="719">
                  <c:v>74.676924705505371</c:v>
                </c:pt>
                <c:pt idx="720">
                  <c:v>77.107695817947388</c:v>
                </c:pt>
                <c:pt idx="721">
                  <c:v>69.292308807373047</c:v>
                </c:pt>
                <c:pt idx="722">
                  <c:v>68.169229507446289</c:v>
                </c:pt>
                <c:pt idx="723">
                  <c:v>69.046154022216797</c:v>
                </c:pt>
                <c:pt idx="724">
                  <c:v>69.400001525878906</c:v>
                </c:pt>
                <c:pt idx="725">
                  <c:v>68.323076248168945</c:v>
                </c:pt>
                <c:pt idx="726">
                  <c:v>69.876922607421875</c:v>
                </c:pt>
                <c:pt idx="727">
                  <c:v>66.753847569227219</c:v>
                </c:pt>
                <c:pt idx="728">
                  <c:v>67.261536598205566</c:v>
                </c:pt>
                <c:pt idx="729">
                  <c:v>68.015386044979095</c:v>
                </c:pt>
                <c:pt idx="730">
                  <c:v>69.492307662963867</c:v>
                </c:pt>
                <c:pt idx="731">
                  <c:v>69.353847503662109</c:v>
                </c:pt>
                <c:pt idx="732">
                  <c:v>71.661541938781738</c:v>
                </c:pt>
                <c:pt idx="733">
                  <c:v>67.030769348144531</c:v>
                </c:pt>
                <c:pt idx="734">
                  <c:v>74.399998664855957</c:v>
                </c:pt>
                <c:pt idx="735">
                  <c:v>75.923074722290039</c:v>
                </c:pt>
                <c:pt idx="736">
                  <c:v>75.584615707397461</c:v>
                </c:pt>
                <c:pt idx="737">
                  <c:v>75.430766820907593</c:v>
                </c:pt>
                <c:pt idx="738">
                  <c:v>78.200003623962402</c:v>
                </c:pt>
                <c:pt idx="739">
                  <c:v>76.09230899810791</c:v>
                </c:pt>
                <c:pt idx="740">
                  <c:v>79.89231014251709</c:v>
                </c:pt>
                <c:pt idx="741">
                  <c:v>82.000001907348633</c:v>
                </c:pt>
                <c:pt idx="742">
                  <c:v>82.769231796264648</c:v>
                </c:pt>
                <c:pt idx="743">
                  <c:v>80.969228982925415</c:v>
                </c:pt>
                <c:pt idx="744">
                  <c:v>85.230768799781799</c:v>
                </c:pt>
                <c:pt idx="745">
                  <c:v>82.923076629638672</c:v>
                </c:pt>
                <c:pt idx="746">
                  <c:v>86.923072814941406</c:v>
                </c:pt>
                <c:pt idx="747">
                  <c:v>89.353845596313477</c:v>
                </c:pt>
                <c:pt idx="748">
                  <c:v>92.261539459228516</c:v>
                </c:pt>
                <c:pt idx="749">
                  <c:v>92.615383148193359</c:v>
                </c:pt>
                <c:pt idx="750">
                  <c:v>93.907691955566406</c:v>
                </c:pt>
                <c:pt idx="751">
                  <c:v>91.861537933349609</c:v>
                </c:pt>
                <c:pt idx="752">
                  <c:v>95.553848266601563</c:v>
                </c:pt>
                <c:pt idx="753">
                  <c:v>92.861537456512451</c:v>
                </c:pt>
                <c:pt idx="754">
                  <c:v>91.784613966941833</c:v>
                </c:pt>
                <c:pt idx="755">
                  <c:v>94.246156930923462</c:v>
                </c:pt>
                <c:pt idx="756">
                  <c:v>93.276920318603516</c:v>
                </c:pt>
                <c:pt idx="757">
                  <c:v>91.43076753616333</c:v>
                </c:pt>
                <c:pt idx="758">
                  <c:v>93.461542129516602</c:v>
                </c:pt>
                <c:pt idx="759">
                  <c:v>94.323078155517578</c:v>
                </c:pt>
                <c:pt idx="760">
                  <c:v>90.907691955566406</c:v>
                </c:pt>
                <c:pt idx="761">
                  <c:v>89.892303466796875</c:v>
                </c:pt>
                <c:pt idx="762">
                  <c:v>89.400001525878906</c:v>
                </c:pt>
                <c:pt idx="763">
                  <c:v>89.184616088867188</c:v>
                </c:pt>
                <c:pt idx="764">
                  <c:v>91.000007629394531</c:v>
                </c:pt>
                <c:pt idx="765">
                  <c:v>87.507698059082031</c:v>
                </c:pt>
                <c:pt idx="766">
                  <c:v>88.599990844726563</c:v>
                </c:pt>
                <c:pt idx="767">
                  <c:v>85.876922607421875</c:v>
                </c:pt>
                <c:pt idx="768">
                  <c:v>86.24615478515625</c:v>
                </c:pt>
                <c:pt idx="769">
                  <c:v>84.676925659179688</c:v>
                </c:pt>
                <c:pt idx="770">
                  <c:v>82.984619140625</c:v>
                </c:pt>
                <c:pt idx="771">
                  <c:v>80.123077392578125</c:v>
                </c:pt>
                <c:pt idx="772">
                  <c:v>78.323074340820313</c:v>
                </c:pt>
                <c:pt idx="773">
                  <c:v>73.076923370361328</c:v>
                </c:pt>
                <c:pt idx="774">
                  <c:v>71.046150207519531</c:v>
                </c:pt>
                <c:pt idx="775">
                  <c:v>66.923072814941406</c:v>
                </c:pt>
                <c:pt idx="776">
                  <c:v>64.123077392578125</c:v>
                </c:pt>
                <c:pt idx="777">
                  <c:v>57.4923095703125</c:v>
                </c:pt>
                <c:pt idx="778">
                  <c:v>55.292304992675781</c:v>
                </c:pt>
                <c:pt idx="779">
                  <c:v>50.661537170410156</c:v>
                </c:pt>
                <c:pt idx="780">
                  <c:v>51.5076904296875</c:v>
                </c:pt>
                <c:pt idx="781">
                  <c:v>45.938461303710938</c:v>
                </c:pt>
                <c:pt idx="782">
                  <c:v>49.861534118652344</c:v>
                </c:pt>
                <c:pt idx="783">
                  <c:v>47.784614562988281</c:v>
                </c:pt>
                <c:pt idx="784">
                  <c:v>50.75384521484375</c:v>
                </c:pt>
                <c:pt idx="785">
                  <c:v>45.476921081542969</c:v>
                </c:pt>
                <c:pt idx="786">
                  <c:v>48.4769287109375</c:v>
                </c:pt>
                <c:pt idx="787">
                  <c:v>48.292304992675781</c:v>
                </c:pt>
                <c:pt idx="788">
                  <c:v>49.276924133300781</c:v>
                </c:pt>
                <c:pt idx="789">
                  <c:v>49.984615325927734</c:v>
                </c:pt>
                <c:pt idx="790">
                  <c:v>55.553848266601563</c:v>
                </c:pt>
                <c:pt idx="791">
                  <c:v>52.323081970214844</c:v>
                </c:pt>
                <c:pt idx="792">
                  <c:v>57.738460540771484</c:v>
                </c:pt>
                <c:pt idx="793">
                  <c:v>53.753849029541016</c:v>
                </c:pt>
                <c:pt idx="794">
                  <c:v>53.384613037109375</c:v>
                </c:pt>
                <c:pt idx="795">
                  <c:v>47.969230651855469</c:v>
                </c:pt>
                <c:pt idx="796">
                  <c:v>49.184619903564453</c:v>
                </c:pt>
                <c:pt idx="797">
                  <c:v>41.400001525878906</c:v>
                </c:pt>
                <c:pt idx="798">
                  <c:v>43.584613800048828</c:v>
                </c:pt>
                <c:pt idx="799">
                  <c:v>41.553840637207031</c:v>
                </c:pt>
                <c:pt idx="800">
                  <c:v>40.169235229492188</c:v>
                </c:pt>
                <c:pt idx="801">
                  <c:v>37.215385437011719</c:v>
                </c:pt>
                <c:pt idx="802">
                  <c:v>35.938461303710938</c:v>
                </c:pt>
                <c:pt idx="803">
                  <c:v>31.815383911132813</c:v>
                </c:pt>
                <c:pt idx="804">
                  <c:v>31.184616088867188</c:v>
                </c:pt>
                <c:pt idx="805">
                  <c:v>26.092300415039063</c:v>
                </c:pt>
                <c:pt idx="806">
                  <c:v>29.015380859375</c:v>
                </c:pt>
                <c:pt idx="807">
                  <c:v>24.723068237304688</c:v>
                </c:pt>
                <c:pt idx="808">
                  <c:v>23.5076904296875</c:v>
                </c:pt>
                <c:pt idx="809">
                  <c:v>18.4923095703125</c:v>
                </c:pt>
                <c:pt idx="810">
                  <c:v>21.815383911132813</c:v>
                </c:pt>
                <c:pt idx="811">
                  <c:v>21.169219970703125</c:v>
                </c:pt>
                <c:pt idx="812">
                  <c:v>20.384613037109375</c:v>
                </c:pt>
                <c:pt idx="813">
                  <c:v>16.184616088867188</c:v>
                </c:pt>
                <c:pt idx="814">
                  <c:v>15.123077392578125</c:v>
                </c:pt>
                <c:pt idx="815">
                  <c:v>11.4923095703125</c:v>
                </c:pt>
                <c:pt idx="816">
                  <c:v>11.72308349609375</c:v>
                </c:pt>
                <c:pt idx="817">
                  <c:v>10.323076248168945</c:v>
                </c:pt>
                <c:pt idx="818">
                  <c:v>6.4923075139522552</c:v>
                </c:pt>
                <c:pt idx="819">
                  <c:v>0.29230737686157227</c:v>
                </c:pt>
                <c:pt idx="820">
                  <c:v>4.9846154451370239</c:v>
                </c:pt>
                <c:pt idx="821">
                  <c:v>3.8461532592773438</c:v>
                </c:pt>
                <c:pt idx="822">
                  <c:v>5.861541748046875</c:v>
                </c:pt>
                <c:pt idx="823">
                  <c:v>0.5538482666015625</c:v>
                </c:pt>
                <c:pt idx="824">
                  <c:v>-1.5076980590820313</c:v>
                </c:pt>
                <c:pt idx="825">
                  <c:v>-3.123077392578125</c:v>
                </c:pt>
                <c:pt idx="826">
                  <c:v>-3.2153854370117188</c:v>
                </c:pt>
                <c:pt idx="827">
                  <c:v>-6.15386962890625E-2</c:v>
                </c:pt>
                <c:pt idx="828">
                  <c:v>5.0615382194519043</c:v>
                </c:pt>
                <c:pt idx="829">
                  <c:v>1.1999998092651367</c:v>
                </c:pt>
                <c:pt idx="830">
                  <c:v>1.8000011444091797</c:v>
                </c:pt>
                <c:pt idx="831">
                  <c:v>3.8461532592773438</c:v>
                </c:pt>
                <c:pt idx="832">
                  <c:v>7.5999994277954102</c:v>
                </c:pt>
                <c:pt idx="833">
                  <c:v>4.7076921463012695</c:v>
                </c:pt>
                <c:pt idx="834">
                  <c:v>5.5076904296875</c:v>
                </c:pt>
                <c:pt idx="835">
                  <c:v>2.2769317626953125</c:v>
                </c:pt>
                <c:pt idx="836">
                  <c:v>8.0307769775390625</c:v>
                </c:pt>
                <c:pt idx="837">
                  <c:v>7.384613037109375</c:v>
                </c:pt>
                <c:pt idx="838">
                  <c:v>8.4153823852539063</c:v>
                </c:pt>
                <c:pt idx="839">
                  <c:v>10.276924133300781</c:v>
                </c:pt>
                <c:pt idx="840">
                  <c:v>8.1538467407226563</c:v>
                </c:pt>
                <c:pt idx="841">
                  <c:v>3.1846160888671875</c:v>
                </c:pt>
                <c:pt idx="842">
                  <c:v>4.4615402221679688</c:v>
                </c:pt>
                <c:pt idx="843">
                  <c:v>2.861541748046875</c:v>
                </c:pt>
                <c:pt idx="844">
                  <c:v>1.615386962890625</c:v>
                </c:pt>
                <c:pt idx="845">
                  <c:v>0.7692413330078125</c:v>
                </c:pt>
                <c:pt idx="846">
                  <c:v>1.9538421630859375</c:v>
                </c:pt>
                <c:pt idx="847">
                  <c:v>1.0461502075195313</c:v>
                </c:pt>
                <c:pt idx="848">
                  <c:v>2.861541748046875</c:v>
                </c:pt>
                <c:pt idx="849">
                  <c:v>-1.5999984741210938</c:v>
                </c:pt>
                <c:pt idx="850">
                  <c:v>-2.1076812744140625</c:v>
                </c:pt>
                <c:pt idx="851">
                  <c:v>-0.75384521484375</c:v>
                </c:pt>
                <c:pt idx="852">
                  <c:v>-3.96923828125</c:v>
                </c:pt>
                <c:pt idx="853">
                  <c:v>-6.75384521484375</c:v>
                </c:pt>
                <c:pt idx="854">
                  <c:v>-4.3846282958984375</c:v>
                </c:pt>
                <c:pt idx="855">
                  <c:v>-3.5538482666015625</c:v>
                </c:pt>
                <c:pt idx="856">
                  <c:v>-1.24615478515625</c:v>
                </c:pt>
                <c:pt idx="857">
                  <c:v>1.5384597778320313</c:v>
                </c:pt>
                <c:pt idx="858">
                  <c:v>-0.4769287109375</c:v>
                </c:pt>
                <c:pt idx="859">
                  <c:v>-1.4153823852539063</c:v>
                </c:pt>
                <c:pt idx="860">
                  <c:v>-2.3384552001953125</c:v>
                </c:pt>
                <c:pt idx="861">
                  <c:v>-0.7076873779296875</c:v>
                </c:pt>
                <c:pt idx="862">
                  <c:v>2.015380859375</c:v>
                </c:pt>
                <c:pt idx="863">
                  <c:v>3.876922607421875</c:v>
                </c:pt>
                <c:pt idx="864">
                  <c:v>0.72307586669921875</c:v>
                </c:pt>
                <c:pt idx="865">
                  <c:v>2.4615402221679688</c:v>
                </c:pt>
                <c:pt idx="866">
                  <c:v>7.7076911926269531</c:v>
                </c:pt>
                <c:pt idx="867">
                  <c:v>5.3230767250061035</c:v>
                </c:pt>
                <c:pt idx="868">
                  <c:v>3.0769233703613281</c:v>
                </c:pt>
                <c:pt idx="869">
                  <c:v>2.8153848648071289</c:v>
                </c:pt>
                <c:pt idx="870">
                  <c:v>1.123077392578125</c:v>
                </c:pt>
                <c:pt idx="871">
                  <c:v>4.7230768203735352</c:v>
                </c:pt>
                <c:pt idx="872">
                  <c:v>3.2307696342468262</c:v>
                </c:pt>
                <c:pt idx="873">
                  <c:v>3.9538459777832031</c:v>
                </c:pt>
                <c:pt idx="874">
                  <c:v>3.5538458824157715</c:v>
                </c:pt>
                <c:pt idx="875">
                  <c:v>2.123077392578125</c:v>
                </c:pt>
                <c:pt idx="876">
                  <c:v>3.1230735778808594</c:v>
                </c:pt>
                <c:pt idx="877">
                  <c:v>3.0307693481445313</c:v>
                </c:pt>
                <c:pt idx="878">
                  <c:v>4.0461540222167969</c:v>
                </c:pt>
                <c:pt idx="879">
                  <c:v>-1.9230766296386719</c:v>
                </c:pt>
                <c:pt idx="880">
                  <c:v>-0.5692291259765625</c:v>
                </c:pt>
                <c:pt idx="881">
                  <c:v>-0.8153839111328125</c:v>
                </c:pt>
                <c:pt idx="882">
                  <c:v>-2.23077392578125</c:v>
                </c:pt>
                <c:pt idx="883">
                  <c:v>-2.7846145629882813</c:v>
                </c:pt>
                <c:pt idx="884">
                  <c:v>-3.7538471221923828</c:v>
                </c:pt>
                <c:pt idx="885">
                  <c:v>-3.6923084259033203</c:v>
                </c:pt>
                <c:pt idx="886">
                  <c:v>-3.2000007629394531</c:v>
                </c:pt>
                <c:pt idx="887">
                  <c:v>-4.1692314147949219</c:v>
                </c:pt>
                <c:pt idx="888">
                  <c:v>-0.4923095703125</c:v>
                </c:pt>
                <c:pt idx="889">
                  <c:v>-4.6615371704101563</c:v>
                </c:pt>
                <c:pt idx="890">
                  <c:v>-1.2769227027893066</c:v>
                </c:pt>
                <c:pt idx="891">
                  <c:v>-4.3692309856414795</c:v>
                </c:pt>
                <c:pt idx="892">
                  <c:v>3.2615375518798828</c:v>
                </c:pt>
                <c:pt idx="893">
                  <c:v>1.369232177734375</c:v>
                </c:pt>
                <c:pt idx="894">
                  <c:v>4.4307708740234375</c:v>
                </c:pt>
                <c:pt idx="895">
                  <c:v>5.1384658813476563</c:v>
                </c:pt>
                <c:pt idx="896">
                  <c:v>5.8615388870239258</c:v>
                </c:pt>
                <c:pt idx="897">
                  <c:v>6.2769222259521484</c:v>
                </c:pt>
                <c:pt idx="898">
                  <c:v>8.7846164703369141</c:v>
                </c:pt>
                <c:pt idx="899">
                  <c:v>9.2000004053115845</c:v>
                </c:pt>
                <c:pt idx="900">
                  <c:v>8.5846176147460938</c:v>
                </c:pt>
                <c:pt idx="901">
                  <c:v>4.2153854370117188</c:v>
                </c:pt>
                <c:pt idx="902">
                  <c:v>5.1846160888671875</c:v>
                </c:pt>
                <c:pt idx="903">
                  <c:v>1.2307662963867188</c:v>
                </c:pt>
                <c:pt idx="904">
                  <c:v>7.153846263885498</c:v>
                </c:pt>
                <c:pt idx="905">
                  <c:v>0.4307708740234375</c:v>
                </c:pt>
                <c:pt idx="906">
                  <c:v>0.892303466796875</c:v>
                </c:pt>
                <c:pt idx="907">
                  <c:v>1.0307693481445313</c:v>
                </c:pt>
                <c:pt idx="908">
                  <c:v>4.123077392578125</c:v>
                </c:pt>
                <c:pt idx="909">
                  <c:v>5.2769241333007813</c:v>
                </c:pt>
                <c:pt idx="910">
                  <c:v>4.75384521484375</c:v>
                </c:pt>
                <c:pt idx="911">
                  <c:v>3.4923095703125</c:v>
                </c:pt>
                <c:pt idx="912">
                  <c:v>6.23077392578125</c:v>
                </c:pt>
                <c:pt idx="913">
                  <c:v>6.0923080444335938</c:v>
                </c:pt>
                <c:pt idx="914">
                  <c:v>9.26153564453125</c:v>
                </c:pt>
                <c:pt idx="915">
                  <c:v>9.5999984741210938</c:v>
                </c:pt>
                <c:pt idx="916">
                  <c:v>11.092308044433594</c:v>
                </c:pt>
                <c:pt idx="917">
                  <c:v>6.984619140625</c:v>
                </c:pt>
                <c:pt idx="918">
                  <c:v>12.200004577636719</c:v>
                </c:pt>
                <c:pt idx="919">
                  <c:v>11.938461303710938</c:v>
                </c:pt>
                <c:pt idx="920">
                  <c:v>8.8000030517578125</c:v>
                </c:pt>
                <c:pt idx="921">
                  <c:v>6.0461540222167969</c:v>
                </c:pt>
                <c:pt idx="922">
                  <c:v>4.75384521484375</c:v>
                </c:pt>
                <c:pt idx="923">
                  <c:v>4.7230758666992188</c:v>
                </c:pt>
                <c:pt idx="924">
                  <c:v>4.5846176147460938</c:v>
                </c:pt>
                <c:pt idx="925">
                  <c:v>2.1538467407226563</c:v>
                </c:pt>
                <c:pt idx="926">
                  <c:v>2.4307708740234375</c:v>
                </c:pt>
                <c:pt idx="927">
                  <c:v>0.90769195556640625</c:v>
                </c:pt>
                <c:pt idx="928">
                  <c:v>1.861541748046875</c:v>
                </c:pt>
                <c:pt idx="929">
                  <c:v>-1.5076980590820313</c:v>
                </c:pt>
                <c:pt idx="930">
                  <c:v>-1.615386962890625</c:v>
                </c:pt>
                <c:pt idx="931">
                  <c:v>-6.4769287109375</c:v>
                </c:pt>
                <c:pt idx="932">
                  <c:v>-4.5384674072265625</c:v>
                </c:pt>
                <c:pt idx="933">
                  <c:v>-0.8153839111328125</c:v>
                </c:pt>
                <c:pt idx="934">
                  <c:v>-1</c:v>
                </c:pt>
                <c:pt idx="935">
                  <c:v>-1.0307769775390625</c:v>
                </c:pt>
                <c:pt idx="936">
                  <c:v>-1.4153900146484375</c:v>
                </c:pt>
                <c:pt idx="937">
                  <c:v>-3.6769256591796875</c:v>
                </c:pt>
                <c:pt idx="938">
                  <c:v>-3.23077392578125</c:v>
                </c:pt>
                <c:pt idx="939">
                  <c:v>-3.3846206665039063</c:v>
                </c:pt>
                <c:pt idx="940">
                  <c:v>-6.123077392578125</c:v>
                </c:pt>
                <c:pt idx="941">
                  <c:v>-9.3384628295898438</c:v>
                </c:pt>
                <c:pt idx="942">
                  <c:v>-8.0461502075195313</c:v>
                </c:pt>
                <c:pt idx="943">
                  <c:v>-5.3230743408203125</c:v>
                </c:pt>
                <c:pt idx="944">
                  <c:v>-0.9538421630859375</c:v>
                </c:pt>
                <c:pt idx="945">
                  <c:v>0.23077392578125</c:v>
                </c:pt>
                <c:pt idx="946">
                  <c:v>0.123077392578125</c:v>
                </c:pt>
                <c:pt idx="947">
                  <c:v>1.2769241333007813</c:v>
                </c:pt>
                <c:pt idx="948">
                  <c:v>1.7230796813964844</c:v>
                </c:pt>
                <c:pt idx="949">
                  <c:v>1.0615386962890625</c:v>
                </c:pt>
                <c:pt idx="950">
                  <c:v>6.4923019409179688</c:v>
                </c:pt>
                <c:pt idx="951">
                  <c:v>3.5076904296875</c:v>
                </c:pt>
                <c:pt idx="952">
                  <c:v>6.1076889038085938</c:v>
                </c:pt>
                <c:pt idx="953">
                  <c:v>7.4461517333984375</c:v>
                </c:pt>
                <c:pt idx="954">
                  <c:v>12.215377807617188</c:v>
                </c:pt>
                <c:pt idx="955">
                  <c:v>12.830764770507813</c:v>
                </c:pt>
                <c:pt idx="956">
                  <c:v>13.21539306640625</c:v>
                </c:pt>
                <c:pt idx="957">
                  <c:v>13.630783081054688</c:v>
                </c:pt>
                <c:pt idx="958">
                  <c:v>12.76922607421875</c:v>
                </c:pt>
                <c:pt idx="959">
                  <c:v>7.876922607421875</c:v>
                </c:pt>
                <c:pt idx="960">
                  <c:v>10.24615478515625</c:v>
                </c:pt>
                <c:pt idx="961">
                  <c:v>10.553848266601563</c:v>
                </c:pt>
                <c:pt idx="962">
                  <c:v>11.476913452148438</c:v>
                </c:pt>
                <c:pt idx="963">
                  <c:v>5.153839111328125</c:v>
                </c:pt>
                <c:pt idx="964">
                  <c:v>7.23077392578125</c:v>
                </c:pt>
                <c:pt idx="965">
                  <c:v>5.4461517333984375</c:v>
                </c:pt>
                <c:pt idx="966">
                  <c:v>5.076934814453125</c:v>
                </c:pt>
                <c:pt idx="967">
                  <c:v>1.23077392578125</c:v>
                </c:pt>
                <c:pt idx="968">
                  <c:v>2.138458251953125</c:v>
                </c:pt>
                <c:pt idx="969">
                  <c:v>-2.6615447998046875</c:v>
                </c:pt>
                <c:pt idx="970">
                  <c:v>-4.861541748046875</c:v>
                </c:pt>
                <c:pt idx="971">
                  <c:v>-7.369232177734375</c:v>
                </c:pt>
                <c:pt idx="972">
                  <c:v>-4.2769241333007813</c:v>
                </c:pt>
                <c:pt idx="973">
                  <c:v>-8.4923095703125</c:v>
                </c:pt>
                <c:pt idx="974">
                  <c:v>-10.415382385253906</c:v>
                </c:pt>
                <c:pt idx="975">
                  <c:v>-11.046150207519531</c:v>
                </c:pt>
                <c:pt idx="976">
                  <c:v>-5.3076934814453125</c:v>
                </c:pt>
                <c:pt idx="977">
                  <c:v>-4.1692295074462891</c:v>
                </c:pt>
                <c:pt idx="978">
                  <c:v>-6.7076922059059143</c:v>
                </c:pt>
                <c:pt idx="979">
                  <c:v>-2.8615379333496094</c:v>
                </c:pt>
                <c:pt idx="980">
                  <c:v>0.47692108154296875</c:v>
                </c:pt>
                <c:pt idx="981">
                  <c:v>-2.0153846740722656</c:v>
                </c:pt>
                <c:pt idx="982">
                  <c:v>0.47692298889160156</c:v>
                </c:pt>
                <c:pt idx="983">
                  <c:v>0.58461761474609375</c:v>
                </c:pt>
                <c:pt idx="984">
                  <c:v>2.7230768203735352</c:v>
                </c:pt>
                <c:pt idx="985">
                  <c:v>-0.20000076293945313</c:v>
                </c:pt>
                <c:pt idx="986">
                  <c:v>3.8923072814941406</c:v>
                </c:pt>
                <c:pt idx="987">
                  <c:v>4.7384567260742188</c:v>
                </c:pt>
                <c:pt idx="988">
                  <c:v>9.0153884887695313</c:v>
                </c:pt>
                <c:pt idx="989">
                  <c:v>6.8923187255859375</c:v>
                </c:pt>
                <c:pt idx="990">
                  <c:v>6.3384552001953125</c:v>
                </c:pt>
                <c:pt idx="991">
                  <c:v>9.4615478515625</c:v>
                </c:pt>
                <c:pt idx="992">
                  <c:v>7.5846176147460938</c:v>
                </c:pt>
                <c:pt idx="993">
                  <c:v>1.630767822265625</c:v>
                </c:pt>
                <c:pt idx="994">
                  <c:v>6.892303466796875</c:v>
                </c:pt>
                <c:pt idx="995">
                  <c:v>8.5538482666015625</c:v>
                </c:pt>
                <c:pt idx="996">
                  <c:v>10.107696533203125</c:v>
                </c:pt>
                <c:pt idx="997">
                  <c:v>13.876914978027344</c:v>
                </c:pt>
                <c:pt idx="998">
                  <c:v>17.938453674316406</c:v>
                </c:pt>
                <c:pt idx="999">
                  <c:v>18.123077392578125</c:v>
                </c:pt>
                <c:pt idx="1000">
                  <c:v>20.323081970214844</c:v>
                </c:pt>
                <c:pt idx="1001">
                  <c:v>17.430770874023438</c:v>
                </c:pt>
                <c:pt idx="1002">
                  <c:v>18.692306518554688</c:v>
                </c:pt>
                <c:pt idx="1003">
                  <c:v>15.892303466796875</c:v>
                </c:pt>
                <c:pt idx="1004">
                  <c:v>17.876922607421875</c:v>
                </c:pt>
                <c:pt idx="1005">
                  <c:v>19.369232177734375</c:v>
                </c:pt>
                <c:pt idx="1006">
                  <c:v>23.215377807617188</c:v>
                </c:pt>
                <c:pt idx="1007">
                  <c:v>14.369232177734375</c:v>
                </c:pt>
                <c:pt idx="1008">
                  <c:v>14.400009155273438</c:v>
                </c:pt>
                <c:pt idx="1009">
                  <c:v>15.892303466796875</c:v>
                </c:pt>
                <c:pt idx="1010">
                  <c:v>11.661537170410156</c:v>
                </c:pt>
                <c:pt idx="1011">
                  <c:v>9.7076930999755859</c:v>
                </c:pt>
                <c:pt idx="1012">
                  <c:v>8.2923069000244141</c:v>
                </c:pt>
                <c:pt idx="1013">
                  <c:v>7.984614372253418</c:v>
                </c:pt>
                <c:pt idx="1014">
                  <c:v>5.9692306518554688</c:v>
                </c:pt>
                <c:pt idx="1015">
                  <c:v>4.9538459777832031</c:v>
                </c:pt>
                <c:pt idx="1016">
                  <c:v>6.6769218444824219</c:v>
                </c:pt>
                <c:pt idx="1017">
                  <c:v>4.4461555480957031</c:v>
                </c:pt>
                <c:pt idx="1018">
                  <c:v>3.0461540222167969</c:v>
                </c:pt>
                <c:pt idx="1019">
                  <c:v>4.153839111328125</c:v>
                </c:pt>
                <c:pt idx="1020">
                  <c:v>10.78460693359375</c:v>
                </c:pt>
                <c:pt idx="1021">
                  <c:v>10.015380859375</c:v>
                </c:pt>
                <c:pt idx="1022">
                  <c:v>4.646148681640625</c:v>
                </c:pt>
                <c:pt idx="1023">
                  <c:v>4.138458251953125</c:v>
                </c:pt>
                <c:pt idx="1024">
                  <c:v>3.96923828125</c:v>
                </c:pt>
                <c:pt idx="1025">
                  <c:v>3.9384765625</c:v>
                </c:pt>
                <c:pt idx="1026">
                  <c:v>2</c:v>
                </c:pt>
                <c:pt idx="1027">
                  <c:v>4.76922607421875</c:v>
                </c:pt>
                <c:pt idx="1028">
                  <c:v>0.23077392578125</c:v>
                </c:pt>
                <c:pt idx="1029">
                  <c:v>-0.79999542236328125</c:v>
                </c:pt>
                <c:pt idx="1030">
                  <c:v>-0.98461151123046875</c:v>
                </c:pt>
                <c:pt idx="1031">
                  <c:v>0.646148681640625</c:v>
                </c:pt>
                <c:pt idx="1032">
                  <c:v>-1.7384567260742188</c:v>
                </c:pt>
                <c:pt idx="1033">
                  <c:v>-6.5999984741210938</c:v>
                </c:pt>
                <c:pt idx="1034">
                  <c:v>-8.5384635925292969</c:v>
                </c:pt>
                <c:pt idx="1035">
                  <c:v>-7.5538406372070313</c:v>
                </c:pt>
                <c:pt idx="1036">
                  <c:v>-8.123077392578125</c:v>
                </c:pt>
                <c:pt idx="1037">
                  <c:v>-5.6769256591796875</c:v>
                </c:pt>
                <c:pt idx="1038">
                  <c:v>-6.3076934814453125</c:v>
                </c:pt>
                <c:pt idx="1039">
                  <c:v>-6.5692291259765625</c:v>
                </c:pt>
                <c:pt idx="1040">
                  <c:v>-7.9230804443359375</c:v>
                </c:pt>
                <c:pt idx="1041">
                  <c:v>-3.9384613037109375</c:v>
                </c:pt>
                <c:pt idx="1042">
                  <c:v>-3.3076934814453125</c:v>
                </c:pt>
                <c:pt idx="1043">
                  <c:v>-3.6769256591796875</c:v>
                </c:pt>
                <c:pt idx="1044">
                  <c:v>-5.369232177734375</c:v>
                </c:pt>
                <c:pt idx="1045">
                  <c:v>-4.9230728149414063</c:v>
                </c:pt>
                <c:pt idx="1046">
                  <c:v>1.8461532592773438</c:v>
                </c:pt>
                <c:pt idx="1047">
                  <c:v>1.0769271850585938</c:v>
                </c:pt>
                <c:pt idx="1048">
                  <c:v>3.876922607421875</c:v>
                </c:pt>
                <c:pt idx="1049">
                  <c:v>4.7076873779296875</c:v>
                </c:pt>
                <c:pt idx="1050">
                  <c:v>5.6923065185546875</c:v>
                </c:pt>
                <c:pt idx="1051">
                  <c:v>3.5076904296875</c:v>
                </c:pt>
                <c:pt idx="1052">
                  <c:v>4.4769210815429688</c:v>
                </c:pt>
                <c:pt idx="1053">
                  <c:v>1.6769256591796875</c:v>
                </c:pt>
                <c:pt idx="1054">
                  <c:v>3.8153839111328125</c:v>
                </c:pt>
                <c:pt idx="1055">
                  <c:v>3.4307708740234375</c:v>
                </c:pt>
                <c:pt idx="1056">
                  <c:v>2.4000015258789063</c:v>
                </c:pt>
                <c:pt idx="1057">
                  <c:v>1.6923065185546875</c:v>
                </c:pt>
                <c:pt idx="1058">
                  <c:v>3.9076919555664063</c:v>
                </c:pt>
                <c:pt idx="1059">
                  <c:v>0.5538482666015625</c:v>
                </c:pt>
                <c:pt idx="1060">
                  <c:v>2.369232177734375</c:v>
                </c:pt>
                <c:pt idx="1061">
                  <c:v>0.84615325927734375</c:v>
                </c:pt>
                <c:pt idx="1062">
                  <c:v>2.1384658813476563</c:v>
                </c:pt>
                <c:pt idx="1063">
                  <c:v>-2.1538543701171875</c:v>
                </c:pt>
                <c:pt idx="1064">
                  <c:v>-2.169219970703125</c:v>
                </c:pt>
                <c:pt idx="1065">
                  <c:v>-1.076934814453125</c:v>
                </c:pt>
                <c:pt idx="1066">
                  <c:v>3.630767822265625</c:v>
                </c:pt>
                <c:pt idx="1067">
                  <c:v>2.2923126220703125</c:v>
                </c:pt>
                <c:pt idx="1068">
                  <c:v>4.923065185546875</c:v>
                </c:pt>
                <c:pt idx="1069">
                  <c:v>6.4769287109375</c:v>
                </c:pt>
                <c:pt idx="1070">
                  <c:v>7.984619140625</c:v>
                </c:pt>
                <c:pt idx="1071">
                  <c:v>6.338470458984375</c:v>
                </c:pt>
                <c:pt idx="1072">
                  <c:v>9.9230728149414063</c:v>
                </c:pt>
                <c:pt idx="1073">
                  <c:v>8.4923095703125</c:v>
                </c:pt>
                <c:pt idx="1074">
                  <c:v>9.6923065185546875</c:v>
                </c:pt>
                <c:pt idx="1075">
                  <c:v>7.9538421630859375</c:v>
                </c:pt>
                <c:pt idx="1076">
                  <c:v>12.415382385253906</c:v>
                </c:pt>
                <c:pt idx="1077">
                  <c:v>13.630767822265625</c:v>
                </c:pt>
                <c:pt idx="1078">
                  <c:v>11.630767822265625</c:v>
                </c:pt>
                <c:pt idx="1079">
                  <c:v>9.23077392578125</c:v>
                </c:pt>
                <c:pt idx="1080">
                  <c:v>9.107696533203125</c:v>
                </c:pt>
                <c:pt idx="1081">
                  <c:v>8.6769256591796875</c:v>
                </c:pt>
                <c:pt idx="1082">
                  <c:v>9.1846160888671875</c:v>
                </c:pt>
                <c:pt idx="1083">
                  <c:v>6.5076904296875</c:v>
                </c:pt>
                <c:pt idx="1084">
                  <c:v>8.0307769775390625</c:v>
                </c:pt>
                <c:pt idx="1085">
                  <c:v>5.0461578369140625</c:v>
                </c:pt>
                <c:pt idx="1086">
                  <c:v>5.1846160888671875</c:v>
                </c:pt>
                <c:pt idx="1087">
                  <c:v>1.4000091552734375</c:v>
                </c:pt>
                <c:pt idx="1088">
                  <c:v>4.630767822265625</c:v>
                </c:pt>
                <c:pt idx="1089">
                  <c:v>5.5076932907104492</c:v>
                </c:pt>
                <c:pt idx="1090">
                  <c:v>7.2153854370117188</c:v>
                </c:pt>
                <c:pt idx="1091">
                  <c:v>8.4153823852539063</c:v>
                </c:pt>
                <c:pt idx="1092">
                  <c:v>11.092308044433594</c:v>
                </c:pt>
                <c:pt idx="1093">
                  <c:v>11.630767822265625</c:v>
                </c:pt>
                <c:pt idx="1094">
                  <c:v>12.015384674072266</c:v>
                </c:pt>
                <c:pt idx="1095">
                  <c:v>11.06153678894043</c:v>
                </c:pt>
                <c:pt idx="1096">
                  <c:v>15.55384635925293</c:v>
                </c:pt>
                <c:pt idx="1097">
                  <c:v>14.923076629638672</c:v>
                </c:pt>
                <c:pt idx="1098">
                  <c:v>17.723077058792114</c:v>
                </c:pt>
                <c:pt idx="1099">
                  <c:v>15.75384521484375</c:v>
                </c:pt>
                <c:pt idx="1100">
                  <c:v>18.400001525878906</c:v>
                </c:pt>
                <c:pt idx="1101">
                  <c:v>15.123076856136322</c:v>
                </c:pt>
                <c:pt idx="1102">
                  <c:v>11.153854370117188</c:v>
                </c:pt>
                <c:pt idx="1103">
                  <c:v>9.353851318359375</c:v>
                </c:pt>
                <c:pt idx="1104">
                  <c:v>10.21539306640625</c:v>
                </c:pt>
                <c:pt idx="1105">
                  <c:v>4.6923065185546875</c:v>
                </c:pt>
                <c:pt idx="1106">
                  <c:v>4.1692352294921875</c:v>
                </c:pt>
                <c:pt idx="1107">
                  <c:v>1.27691650390625</c:v>
                </c:pt>
                <c:pt idx="1108">
                  <c:v>2.4153900146484375</c:v>
                </c:pt>
                <c:pt idx="1109">
                  <c:v>-3.0307769775390625</c:v>
                </c:pt>
                <c:pt idx="1110">
                  <c:v>-2.64617919921875</c:v>
                </c:pt>
                <c:pt idx="1111">
                  <c:v>-6.6923065185546875</c:v>
                </c:pt>
                <c:pt idx="1112">
                  <c:v>1.0615386962890625</c:v>
                </c:pt>
                <c:pt idx="1113">
                  <c:v>0.646148681640625</c:v>
                </c:pt>
                <c:pt idx="1114">
                  <c:v>1.96923828125</c:v>
                </c:pt>
                <c:pt idx="1115">
                  <c:v>3.30767822265625</c:v>
                </c:pt>
                <c:pt idx="1116">
                  <c:v>4.0769195556640625</c:v>
                </c:pt>
                <c:pt idx="1117">
                  <c:v>1.3230743408203125</c:v>
                </c:pt>
                <c:pt idx="1118">
                  <c:v>3.384613037109375</c:v>
                </c:pt>
                <c:pt idx="1119">
                  <c:v>1.892303466796875</c:v>
                </c:pt>
                <c:pt idx="1120">
                  <c:v>1.600006103515625</c:v>
                </c:pt>
                <c:pt idx="1121">
                  <c:v>-2.5076904296875</c:v>
                </c:pt>
                <c:pt idx="1122">
                  <c:v>1.4000091552734375</c:v>
                </c:pt>
                <c:pt idx="1123">
                  <c:v>-1.369232177734375</c:v>
                </c:pt>
                <c:pt idx="1124">
                  <c:v>-1.015380859375</c:v>
                </c:pt>
                <c:pt idx="1125">
                  <c:v>-5.3538360595703125</c:v>
                </c:pt>
                <c:pt idx="1126">
                  <c:v>-7.9076995849609375</c:v>
                </c:pt>
                <c:pt idx="1127">
                  <c:v>-8.646148681640625</c:v>
                </c:pt>
                <c:pt idx="1128">
                  <c:v>-8.615386962890625</c:v>
                </c:pt>
                <c:pt idx="1129">
                  <c:v>-7.399993896484375</c:v>
                </c:pt>
                <c:pt idx="1130">
                  <c:v>-3.9538421630859375</c:v>
                </c:pt>
                <c:pt idx="1131">
                  <c:v>-4.8615264892578125</c:v>
                </c:pt>
                <c:pt idx="1132">
                  <c:v>-4.092315673828125</c:v>
                </c:pt>
                <c:pt idx="1133">
                  <c:v>-3.8153839111328125</c:v>
                </c:pt>
                <c:pt idx="1134">
                  <c:v>-1.8000030517578125</c:v>
                </c:pt>
                <c:pt idx="1135">
                  <c:v>-3.5384674072265625</c:v>
                </c:pt>
                <c:pt idx="1136">
                  <c:v>0.923065185546875</c:v>
                </c:pt>
                <c:pt idx="1137">
                  <c:v>0.5538482666015625</c:v>
                </c:pt>
                <c:pt idx="1138">
                  <c:v>1.630767822265625</c:v>
                </c:pt>
                <c:pt idx="1139">
                  <c:v>4.76922607421875</c:v>
                </c:pt>
                <c:pt idx="1140">
                  <c:v>6.76922607421875</c:v>
                </c:pt>
                <c:pt idx="1141">
                  <c:v>2.5230712890625</c:v>
                </c:pt>
                <c:pt idx="1142">
                  <c:v>2.661529541015625</c:v>
                </c:pt>
                <c:pt idx="1143">
                  <c:v>1.3692169189453125</c:v>
                </c:pt>
                <c:pt idx="1144">
                  <c:v>2.6923065185546875</c:v>
                </c:pt>
                <c:pt idx="1145">
                  <c:v>2.23077392578125</c:v>
                </c:pt>
                <c:pt idx="1146">
                  <c:v>3.3230743408203125</c:v>
                </c:pt>
                <c:pt idx="1147">
                  <c:v>4.9076995849609375</c:v>
                </c:pt>
                <c:pt idx="1148">
                  <c:v>4.1846160888671875</c:v>
                </c:pt>
                <c:pt idx="1149">
                  <c:v>0.2153778076171875</c:v>
                </c:pt>
                <c:pt idx="1150">
                  <c:v>5.369232177734375</c:v>
                </c:pt>
                <c:pt idx="1151">
                  <c:v>5.4615325927734375</c:v>
                </c:pt>
                <c:pt idx="1152">
                  <c:v>4.953857421875</c:v>
                </c:pt>
                <c:pt idx="1153">
                  <c:v>1.3230743408203125</c:v>
                </c:pt>
                <c:pt idx="1154">
                  <c:v>5.876922607421875</c:v>
                </c:pt>
                <c:pt idx="1155">
                  <c:v>3.1538543701171875</c:v>
                </c:pt>
                <c:pt idx="1156">
                  <c:v>4.24615478515625</c:v>
                </c:pt>
                <c:pt idx="1157">
                  <c:v>7.3230743408203125</c:v>
                </c:pt>
                <c:pt idx="1158">
                  <c:v>6.1384735107421875</c:v>
                </c:pt>
                <c:pt idx="1159">
                  <c:v>3.9230804443359375</c:v>
                </c:pt>
                <c:pt idx="1160">
                  <c:v>6.0461578369140625</c:v>
                </c:pt>
                <c:pt idx="1161">
                  <c:v>5.23077392578125</c:v>
                </c:pt>
                <c:pt idx="1162">
                  <c:v>8.75384521484375</c:v>
                </c:pt>
                <c:pt idx="1163">
                  <c:v>6.4615325927734375</c:v>
                </c:pt>
                <c:pt idx="1164">
                  <c:v>6</c:v>
                </c:pt>
                <c:pt idx="1165">
                  <c:v>3.7076873779296875</c:v>
                </c:pt>
                <c:pt idx="1166">
                  <c:v>6.8615264892578125</c:v>
                </c:pt>
                <c:pt idx="1167">
                  <c:v>6.03076171875</c:v>
                </c:pt>
                <c:pt idx="1168">
                  <c:v>10.76922607421875</c:v>
                </c:pt>
                <c:pt idx="1169">
                  <c:v>7.4461517333984375</c:v>
                </c:pt>
                <c:pt idx="1170">
                  <c:v>2.123077392578125</c:v>
                </c:pt>
                <c:pt idx="1171">
                  <c:v>2.9230804443359375</c:v>
                </c:pt>
                <c:pt idx="1172">
                  <c:v>6.876922607421875</c:v>
                </c:pt>
                <c:pt idx="1173">
                  <c:v>1.5230789184570313</c:v>
                </c:pt>
                <c:pt idx="1174">
                  <c:v>4.4153900146484375</c:v>
                </c:pt>
                <c:pt idx="1175">
                  <c:v>-0.26154327392578125</c:v>
                </c:pt>
                <c:pt idx="1176">
                  <c:v>2.21539306640625</c:v>
                </c:pt>
                <c:pt idx="1177">
                  <c:v>0.23077392578125</c:v>
                </c:pt>
                <c:pt idx="1178">
                  <c:v>4.1999969482421875</c:v>
                </c:pt>
                <c:pt idx="1179">
                  <c:v>1.4769287109375</c:v>
                </c:pt>
                <c:pt idx="1180">
                  <c:v>3.8615379333496094</c:v>
                </c:pt>
                <c:pt idx="1181">
                  <c:v>0.50769424438476563</c:v>
                </c:pt>
                <c:pt idx="1182">
                  <c:v>4.2769241333007813</c:v>
                </c:pt>
                <c:pt idx="1183">
                  <c:v>9.1538467407226563</c:v>
                </c:pt>
                <c:pt idx="1184">
                  <c:v>13.215385437011719</c:v>
                </c:pt>
                <c:pt idx="1185">
                  <c:v>12.199996948242188</c:v>
                </c:pt>
                <c:pt idx="1186">
                  <c:v>17.892311096191406</c:v>
                </c:pt>
                <c:pt idx="1187">
                  <c:v>13.876922607421875</c:v>
                </c:pt>
                <c:pt idx="1188">
                  <c:v>18.876922607421875</c:v>
                </c:pt>
                <c:pt idx="1189">
                  <c:v>14.892303466796875</c:v>
                </c:pt>
                <c:pt idx="1190">
                  <c:v>19.507698059082031</c:v>
                </c:pt>
                <c:pt idx="1191">
                  <c:v>14.646148681640625</c:v>
                </c:pt>
                <c:pt idx="1192">
                  <c:v>17.061546325683594</c:v>
                </c:pt>
                <c:pt idx="1193">
                  <c:v>15.661529541015625</c:v>
                </c:pt>
                <c:pt idx="1194">
                  <c:v>14.615386962890625</c:v>
                </c:pt>
                <c:pt idx="1195">
                  <c:v>14.353851318359375</c:v>
                </c:pt>
                <c:pt idx="1196">
                  <c:v>14.430770874023438</c:v>
                </c:pt>
                <c:pt idx="1197">
                  <c:v>11.23077392578125</c:v>
                </c:pt>
                <c:pt idx="1198">
                  <c:v>11.046142578125</c:v>
                </c:pt>
                <c:pt idx="1199">
                  <c:v>8.8307723999023438</c:v>
                </c:pt>
                <c:pt idx="1200">
                  <c:v>15.215385437011719</c:v>
                </c:pt>
                <c:pt idx="1201">
                  <c:v>14.769229888916016</c:v>
                </c:pt>
                <c:pt idx="1202">
                  <c:v>16.753849029541016</c:v>
                </c:pt>
                <c:pt idx="1203">
                  <c:v>12.830768585205078</c:v>
                </c:pt>
                <c:pt idx="1204">
                  <c:v>15.861537456512451</c:v>
                </c:pt>
                <c:pt idx="1205">
                  <c:v>14.953846454620361</c:v>
                </c:pt>
                <c:pt idx="1206">
                  <c:v>8.26153564453125</c:v>
                </c:pt>
                <c:pt idx="1207">
                  <c:v>9.7384610176086426</c:v>
                </c:pt>
                <c:pt idx="1208">
                  <c:v>5.1846153736114502</c:v>
                </c:pt>
                <c:pt idx="1209">
                  <c:v>2.2923088073730469</c:v>
                </c:pt>
                <c:pt idx="1210">
                  <c:v>6.1076927185058594</c:v>
                </c:pt>
                <c:pt idx="1211">
                  <c:v>8.0153846740722656</c:v>
                </c:pt>
                <c:pt idx="1212">
                  <c:v>4.3846149444580078</c:v>
                </c:pt>
                <c:pt idx="1213">
                  <c:v>1.3384628295898438</c:v>
                </c:pt>
                <c:pt idx="1214">
                  <c:v>0.79999923706054688</c:v>
                </c:pt>
                <c:pt idx="1215">
                  <c:v>-0.4307708740234375</c:v>
                </c:pt>
                <c:pt idx="1216">
                  <c:v>-0.20000457763671875</c:v>
                </c:pt>
                <c:pt idx="1217">
                  <c:v>1.8153839111328125</c:v>
                </c:pt>
                <c:pt idx="1218">
                  <c:v>3.0307693481445313</c:v>
                </c:pt>
                <c:pt idx="1219">
                  <c:v>4.4000091552734375</c:v>
                </c:pt>
                <c:pt idx="1220">
                  <c:v>2.9230804443359375</c:v>
                </c:pt>
                <c:pt idx="1221">
                  <c:v>4.1846160888671875</c:v>
                </c:pt>
                <c:pt idx="1222">
                  <c:v>-2.5846099853515625</c:v>
                </c:pt>
                <c:pt idx="1223">
                  <c:v>-8.4307708740234375</c:v>
                </c:pt>
                <c:pt idx="1224">
                  <c:v>-7.015380859375</c:v>
                </c:pt>
                <c:pt idx="1225">
                  <c:v>-2.9384613037109375</c:v>
                </c:pt>
                <c:pt idx="1226">
                  <c:v>-0.5538482666015625</c:v>
                </c:pt>
                <c:pt idx="1227">
                  <c:v>-1.73846435546875</c:v>
                </c:pt>
                <c:pt idx="1228">
                  <c:v>-1.7230682373046875</c:v>
                </c:pt>
                <c:pt idx="1229">
                  <c:v>-3.0461578369140625</c:v>
                </c:pt>
                <c:pt idx="1230">
                  <c:v>-3.8153839111328125</c:v>
                </c:pt>
                <c:pt idx="1231">
                  <c:v>-5.75384521484375</c:v>
                </c:pt>
                <c:pt idx="1232">
                  <c:v>-2.5076904296875</c:v>
                </c:pt>
                <c:pt idx="1233">
                  <c:v>-4.7692413330078125</c:v>
                </c:pt>
                <c:pt idx="1234">
                  <c:v>-1.9538421630859375</c:v>
                </c:pt>
                <c:pt idx="1235">
                  <c:v>5.876922607421875</c:v>
                </c:pt>
                <c:pt idx="1236">
                  <c:v>9.75384521484375</c:v>
                </c:pt>
                <c:pt idx="1237">
                  <c:v>4.5692291259765625</c:v>
                </c:pt>
                <c:pt idx="1238">
                  <c:v>3</c:v>
                </c:pt>
                <c:pt idx="1239">
                  <c:v>3.07769775390625E-2</c:v>
                </c:pt>
                <c:pt idx="1240">
                  <c:v>-1.4769287109375</c:v>
                </c:pt>
                <c:pt idx="1241">
                  <c:v>-2.5692291259765625</c:v>
                </c:pt>
                <c:pt idx="1242">
                  <c:v>-0.6923065185546875</c:v>
                </c:pt>
                <c:pt idx="1243">
                  <c:v>-0.9384613037109375</c:v>
                </c:pt>
                <c:pt idx="1244">
                  <c:v>0.6923065185546875</c:v>
                </c:pt>
                <c:pt idx="1245">
                  <c:v>1.1384658813476563</c:v>
                </c:pt>
                <c:pt idx="1246">
                  <c:v>8.4769287109375</c:v>
                </c:pt>
                <c:pt idx="1247">
                  <c:v>8.1076889038085938</c:v>
                </c:pt>
                <c:pt idx="1248">
                  <c:v>5.6153793334960938</c:v>
                </c:pt>
                <c:pt idx="1249">
                  <c:v>5.0923042297363281</c:v>
                </c:pt>
                <c:pt idx="1250">
                  <c:v>9.8461532592773438</c:v>
                </c:pt>
                <c:pt idx="1251">
                  <c:v>8.369232177734375</c:v>
                </c:pt>
                <c:pt idx="1252">
                  <c:v>9.6615371704101563</c:v>
                </c:pt>
                <c:pt idx="1253">
                  <c:v>11.353843688964844</c:v>
                </c:pt>
                <c:pt idx="1254">
                  <c:v>11.723075866699219</c:v>
                </c:pt>
                <c:pt idx="1255">
                  <c:v>13.630769729614258</c:v>
                </c:pt>
                <c:pt idx="1256">
                  <c:v>11.446153521537781</c:v>
                </c:pt>
                <c:pt idx="1257">
                  <c:v>11.615385055541992</c:v>
                </c:pt>
                <c:pt idx="1258">
                  <c:v>10.753846168518066</c:v>
                </c:pt>
                <c:pt idx="1259">
                  <c:v>6.6769227981567383</c:v>
                </c:pt>
                <c:pt idx="1260">
                  <c:v>5.2923049926757813</c:v>
                </c:pt>
                <c:pt idx="1261">
                  <c:v>13.446155548095703</c:v>
                </c:pt>
                <c:pt idx="1262">
                  <c:v>14.030765533447266</c:v>
                </c:pt>
                <c:pt idx="1263">
                  <c:v>7.6615447998046875</c:v>
                </c:pt>
                <c:pt idx="1264">
                  <c:v>11.323078155517578</c:v>
                </c:pt>
                <c:pt idx="1265">
                  <c:v>8.9076919555664063</c:v>
                </c:pt>
                <c:pt idx="1266">
                  <c:v>10.292308807373047</c:v>
                </c:pt>
                <c:pt idx="1267">
                  <c:v>9.7999992370605469</c:v>
                </c:pt>
                <c:pt idx="1268">
                  <c:v>11.40000057220459</c:v>
                </c:pt>
                <c:pt idx="1269">
                  <c:v>13.23077392578125</c:v>
                </c:pt>
                <c:pt idx="1270">
                  <c:v>14.553848266601563</c:v>
                </c:pt>
                <c:pt idx="1271">
                  <c:v>21.5384521484375</c:v>
                </c:pt>
                <c:pt idx="1272">
                  <c:v>21.5384521484375</c:v>
                </c:pt>
                <c:pt idx="1273">
                  <c:v>21.984619140625</c:v>
                </c:pt>
                <c:pt idx="1274">
                  <c:v>18.03076171875</c:v>
                </c:pt>
                <c:pt idx="1275">
                  <c:v>16.5230712890625</c:v>
                </c:pt>
                <c:pt idx="1276">
                  <c:v>20.96923828125</c:v>
                </c:pt>
                <c:pt idx="1277">
                  <c:v>21.23077392578125</c:v>
                </c:pt>
                <c:pt idx="1278">
                  <c:v>22.076904296875</c:v>
                </c:pt>
                <c:pt idx="1279">
                  <c:v>19.7384033203125</c:v>
                </c:pt>
                <c:pt idx="1280">
                  <c:v>21.10772705078125</c:v>
                </c:pt>
                <c:pt idx="1281">
                  <c:v>16.7076416015625</c:v>
                </c:pt>
                <c:pt idx="1282">
                  <c:v>19.38458251953125</c:v>
                </c:pt>
                <c:pt idx="1283">
                  <c:v>14.10772705078125</c:v>
                </c:pt>
                <c:pt idx="1284">
                  <c:v>6.6615371704101563</c:v>
                </c:pt>
                <c:pt idx="1285">
                  <c:v>7.630767822265625</c:v>
                </c:pt>
                <c:pt idx="1286">
                  <c:v>8.2000007629394531</c:v>
                </c:pt>
                <c:pt idx="1287">
                  <c:v>6.2615394592285156</c:v>
                </c:pt>
                <c:pt idx="1288">
                  <c:v>4.8923072814941406</c:v>
                </c:pt>
                <c:pt idx="1289">
                  <c:v>3.7384624481201172</c:v>
                </c:pt>
                <c:pt idx="1290">
                  <c:v>0.9384613037109375</c:v>
                </c:pt>
                <c:pt idx="1291">
                  <c:v>-1.0307693481445313</c:v>
                </c:pt>
                <c:pt idx="1292">
                  <c:v>-0.9538421630859375</c:v>
                </c:pt>
                <c:pt idx="1293">
                  <c:v>-0.90769195556640625</c:v>
                </c:pt>
                <c:pt idx="1294">
                  <c:v>0.20000076293945313</c:v>
                </c:pt>
                <c:pt idx="1295">
                  <c:v>-1.8923110961914063</c:v>
                </c:pt>
                <c:pt idx="1296">
                  <c:v>1.6769256591796875</c:v>
                </c:pt>
                <c:pt idx="1297">
                  <c:v>5.26153564453125</c:v>
                </c:pt>
                <c:pt idx="1298">
                  <c:v>1.3076934814453125</c:v>
                </c:pt>
                <c:pt idx="1299">
                  <c:v>2.0615386962890625</c:v>
                </c:pt>
                <c:pt idx="1300">
                  <c:v>4.0923080444335938</c:v>
                </c:pt>
                <c:pt idx="1301">
                  <c:v>8.5538482666015625</c:v>
                </c:pt>
                <c:pt idx="1302">
                  <c:v>8.107696533203125</c:v>
                </c:pt>
                <c:pt idx="1303">
                  <c:v>6.8153877258300781</c:v>
                </c:pt>
                <c:pt idx="1304">
                  <c:v>12.276922225952148</c:v>
                </c:pt>
                <c:pt idx="1305">
                  <c:v>10.015384674072266</c:v>
                </c:pt>
                <c:pt idx="1306">
                  <c:v>11.599998474121094</c:v>
                </c:pt>
                <c:pt idx="1307">
                  <c:v>9.6615390777587891</c:v>
                </c:pt>
                <c:pt idx="1308">
                  <c:v>8.0153846740722656</c:v>
                </c:pt>
                <c:pt idx="1309">
                  <c:v>8.3076934814453125</c:v>
                </c:pt>
                <c:pt idx="1310">
                  <c:v>7.5230770111083984</c:v>
                </c:pt>
                <c:pt idx="1311">
                  <c:v>9.0153846740722656</c:v>
                </c:pt>
                <c:pt idx="1312">
                  <c:v>10.04615306854248</c:v>
                </c:pt>
                <c:pt idx="1313">
                  <c:v>10.200000762939453</c:v>
                </c:pt>
                <c:pt idx="1314">
                  <c:v>7.4461517333984375</c:v>
                </c:pt>
                <c:pt idx="1315">
                  <c:v>6.276947021484375</c:v>
                </c:pt>
                <c:pt idx="1316">
                  <c:v>9.70770263671875</c:v>
                </c:pt>
                <c:pt idx="1317">
                  <c:v>4.784637451171875</c:v>
                </c:pt>
                <c:pt idx="1318">
                  <c:v>7.79998779296875</c:v>
                </c:pt>
                <c:pt idx="1319">
                  <c:v>4.446136474609375</c:v>
                </c:pt>
                <c:pt idx="1320">
                  <c:v>7.33843994140625</c:v>
                </c:pt>
                <c:pt idx="1321">
                  <c:v>5.553863525390625</c:v>
                </c:pt>
                <c:pt idx="1322">
                  <c:v>5.430755615234375</c:v>
                </c:pt>
                <c:pt idx="1323">
                  <c:v>4.353851318359375</c:v>
                </c:pt>
                <c:pt idx="1324">
                  <c:v>7.8153839111328125</c:v>
                </c:pt>
                <c:pt idx="1325">
                  <c:v>2.5076904296875</c:v>
                </c:pt>
                <c:pt idx="1326">
                  <c:v>-0.630767822265625</c:v>
                </c:pt>
                <c:pt idx="1327">
                  <c:v>-2.369232177734375</c:v>
                </c:pt>
                <c:pt idx="1328">
                  <c:v>0.3076934814453125</c:v>
                </c:pt>
                <c:pt idx="1329">
                  <c:v>-0.70769214630126953</c:v>
                </c:pt>
                <c:pt idx="1330">
                  <c:v>2.4153861999511719</c:v>
                </c:pt>
                <c:pt idx="1331">
                  <c:v>2.5538463592529297</c:v>
                </c:pt>
                <c:pt idx="1332">
                  <c:v>5.2307720184326172</c:v>
                </c:pt>
                <c:pt idx="1333">
                  <c:v>6.1384611129760742</c:v>
                </c:pt>
                <c:pt idx="1334">
                  <c:v>9.1384639739990234</c:v>
                </c:pt>
                <c:pt idx="1335">
                  <c:v>7.0769195556640625</c:v>
                </c:pt>
                <c:pt idx="1336">
                  <c:v>7.76922607421875</c:v>
                </c:pt>
                <c:pt idx="1337">
                  <c:v>4.1692314147949219</c:v>
                </c:pt>
                <c:pt idx="1338">
                  <c:v>8.138458251953125</c:v>
                </c:pt>
                <c:pt idx="1339">
                  <c:v>10.446155548095703</c:v>
                </c:pt>
                <c:pt idx="1340">
                  <c:v>15.5076904296875</c:v>
                </c:pt>
                <c:pt idx="1341">
                  <c:v>18.184615612030029</c:v>
                </c:pt>
                <c:pt idx="1342">
                  <c:v>18.538467407226563</c:v>
                </c:pt>
                <c:pt idx="1343">
                  <c:v>19.107696533203125</c:v>
                </c:pt>
                <c:pt idx="1344">
                  <c:v>19.21539306640625</c:v>
                </c:pt>
                <c:pt idx="1345">
                  <c:v>18</c:v>
                </c:pt>
                <c:pt idx="1346">
                  <c:v>16.646148681640625</c:v>
                </c:pt>
                <c:pt idx="1347">
                  <c:v>13.569229125976563</c:v>
                </c:pt>
                <c:pt idx="1348">
                  <c:v>14.138458251953125</c:v>
                </c:pt>
                <c:pt idx="1349">
                  <c:v>13.199996948242188</c:v>
                </c:pt>
                <c:pt idx="1350">
                  <c:v>17.015380859375</c:v>
                </c:pt>
                <c:pt idx="1351">
                  <c:v>17.153854370117188</c:v>
                </c:pt>
                <c:pt idx="1352">
                  <c:v>16.861541748046875</c:v>
                </c:pt>
                <c:pt idx="1353">
                  <c:v>10.676925659179688</c:v>
                </c:pt>
                <c:pt idx="1354">
                  <c:v>6.1384735107421875</c:v>
                </c:pt>
                <c:pt idx="1355">
                  <c:v>9.384613037109375</c:v>
                </c:pt>
                <c:pt idx="1356">
                  <c:v>6.9384613037109375</c:v>
                </c:pt>
                <c:pt idx="1357">
                  <c:v>7.72308349609375</c:v>
                </c:pt>
                <c:pt idx="1358">
                  <c:v>8.8153839111328125</c:v>
                </c:pt>
                <c:pt idx="1359">
                  <c:v>7.24615478515625</c:v>
                </c:pt>
                <c:pt idx="1360">
                  <c:v>13.75384521484375</c:v>
                </c:pt>
                <c:pt idx="1361">
                  <c:v>15.415390014648438</c:v>
                </c:pt>
                <c:pt idx="1362">
                  <c:v>13.261550903320313</c:v>
                </c:pt>
                <c:pt idx="1363">
                  <c:v>9.9846038818359375</c:v>
                </c:pt>
                <c:pt idx="1364">
                  <c:v>12.138458251953125</c:v>
                </c:pt>
                <c:pt idx="1365">
                  <c:v>10.492317199707031</c:v>
                </c:pt>
                <c:pt idx="1366">
                  <c:v>12.892303466796875</c:v>
                </c:pt>
                <c:pt idx="1367">
                  <c:v>17.123077392578125</c:v>
                </c:pt>
                <c:pt idx="1368">
                  <c:v>16.138458251953125</c:v>
                </c:pt>
                <c:pt idx="1369">
                  <c:v>13.584625244140625</c:v>
                </c:pt>
                <c:pt idx="1370">
                  <c:v>16.615386962890625</c:v>
                </c:pt>
                <c:pt idx="1371">
                  <c:v>16.061538696289063</c:v>
                </c:pt>
                <c:pt idx="1372">
                  <c:v>16.969223022460938</c:v>
                </c:pt>
                <c:pt idx="1373">
                  <c:v>11.26153564453125</c:v>
                </c:pt>
                <c:pt idx="1374">
                  <c:v>9.984619140625</c:v>
                </c:pt>
                <c:pt idx="1375">
                  <c:v>10.73846435546875</c:v>
                </c:pt>
                <c:pt idx="1376">
                  <c:v>15.923080444335938</c:v>
                </c:pt>
                <c:pt idx="1377">
                  <c:v>13.815399169921875</c:v>
                </c:pt>
                <c:pt idx="1378">
                  <c:v>15.815399169921875</c:v>
                </c:pt>
                <c:pt idx="1379">
                  <c:v>15</c:v>
                </c:pt>
                <c:pt idx="1380">
                  <c:v>10.584609985351563</c:v>
                </c:pt>
                <c:pt idx="1381">
                  <c:v>6.0615386962890625</c:v>
                </c:pt>
                <c:pt idx="1382">
                  <c:v>10.169235229492188</c:v>
                </c:pt>
                <c:pt idx="1383">
                  <c:v>9.7076873779296875</c:v>
                </c:pt>
                <c:pt idx="1384">
                  <c:v>11.230758666992188</c:v>
                </c:pt>
                <c:pt idx="1385">
                  <c:v>13.769241333007813</c:v>
                </c:pt>
                <c:pt idx="1386">
                  <c:v>17.72308349609375</c:v>
                </c:pt>
                <c:pt idx="1387">
                  <c:v>19.661544799804688</c:v>
                </c:pt>
                <c:pt idx="1388">
                  <c:v>22.830780029296875</c:v>
                </c:pt>
                <c:pt idx="1389">
                  <c:v>19.26153564453125</c:v>
                </c:pt>
                <c:pt idx="1390">
                  <c:v>17.75384521484375</c:v>
                </c:pt>
                <c:pt idx="1391">
                  <c:v>19.21539306640625</c:v>
                </c:pt>
                <c:pt idx="1392">
                  <c:v>21.4154052734375</c:v>
                </c:pt>
                <c:pt idx="1393">
                  <c:v>20.907684326171875</c:v>
                </c:pt>
                <c:pt idx="1394">
                  <c:v>24.446136474609375</c:v>
                </c:pt>
                <c:pt idx="1395">
                  <c:v>22.4615478515625</c:v>
                </c:pt>
                <c:pt idx="1396">
                  <c:v>14.061553955078125</c:v>
                </c:pt>
                <c:pt idx="1397">
                  <c:v>14.32305908203125</c:v>
                </c:pt>
                <c:pt idx="1398">
                  <c:v>11.16925048828125</c:v>
                </c:pt>
                <c:pt idx="1399">
                  <c:v>6.384613037109375</c:v>
                </c:pt>
                <c:pt idx="1400">
                  <c:v>6.107696533203125</c:v>
                </c:pt>
                <c:pt idx="1401">
                  <c:v>3.446136474609375</c:v>
                </c:pt>
                <c:pt idx="1402">
                  <c:v>1.0615386962890625</c:v>
                </c:pt>
                <c:pt idx="1403">
                  <c:v>-2.9230804443359375</c:v>
                </c:pt>
                <c:pt idx="1404">
                  <c:v>-4.2923126220703125</c:v>
                </c:pt>
                <c:pt idx="1405">
                  <c:v>-7.27691650390625</c:v>
                </c:pt>
                <c:pt idx="1406">
                  <c:v>-4.8153839111328125</c:v>
                </c:pt>
                <c:pt idx="1407">
                  <c:v>-4.1846160888671875</c:v>
                </c:pt>
                <c:pt idx="1408">
                  <c:v>-3.076934814453125E-2</c:v>
                </c:pt>
                <c:pt idx="1409">
                  <c:v>-11.53857421875</c:v>
                </c:pt>
                <c:pt idx="1410">
                  <c:v>-12.0615234375</c:v>
                </c:pt>
                <c:pt idx="1411">
                  <c:v>-12.400146484375</c:v>
                </c:pt>
                <c:pt idx="1412">
                  <c:v>-8.169189453125</c:v>
                </c:pt>
                <c:pt idx="1413">
                  <c:v>-11.830810546875</c:v>
                </c:pt>
                <c:pt idx="1414">
                  <c:v>-9.892333984375</c:v>
                </c:pt>
                <c:pt idx="1415">
                  <c:v>-6.9384765625</c:v>
                </c:pt>
                <c:pt idx="1416">
                  <c:v>0.415283203125</c:v>
                </c:pt>
                <c:pt idx="1417">
                  <c:v>-1.16943359375</c:v>
                </c:pt>
                <c:pt idx="1418">
                  <c:v>1.199951171875</c:v>
                </c:pt>
                <c:pt idx="1419">
                  <c:v>-0.4306640625</c:v>
                </c:pt>
                <c:pt idx="1420">
                  <c:v>-2.138427734375</c:v>
                </c:pt>
                <c:pt idx="1421">
                  <c:v>-4.476806640625</c:v>
                </c:pt>
                <c:pt idx="1422">
                  <c:v>13.184616088867188</c:v>
                </c:pt>
                <c:pt idx="1423">
                  <c:v>10.584609985351563</c:v>
                </c:pt>
                <c:pt idx="1424">
                  <c:v>12.723068237304688</c:v>
                </c:pt>
                <c:pt idx="1425">
                  <c:v>8.876922607421875</c:v>
                </c:pt>
                <c:pt idx="1426">
                  <c:v>12.461532592773438</c:v>
                </c:pt>
                <c:pt idx="1427">
                  <c:v>14</c:v>
                </c:pt>
                <c:pt idx="1428">
                  <c:v>12.584625244140625</c:v>
                </c:pt>
                <c:pt idx="1429">
                  <c:v>12.292312622070313</c:v>
                </c:pt>
                <c:pt idx="1430">
                  <c:v>12.769233703613281</c:v>
                </c:pt>
                <c:pt idx="1431">
                  <c:v>12.107696533203125</c:v>
                </c:pt>
                <c:pt idx="1432">
                  <c:v>15.276924133300781</c:v>
                </c:pt>
                <c:pt idx="1433">
                  <c:v>14.092308044433594</c:v>
                </c:pt>
                <c:pt idx="1434">
                  <c:v>12.707687377929688</c:v>
                </c:pt>
                <c:pt idx="1435">
                  <c:v>9.0615386962890625</c:v>
                </c:pt>
                <c:pt idx="1436">
                  <c:v>9.630767822265625</c:v>
                </c:pt>
                <c:pt idx="1437">
                  <c:v>9.384613037109375</c:v>
                </c:pt>
                <c:pt idx="1438">
                  <c:v>13.24615478515625</c:v>
                </c:pt>
                <c:pt idx="1439">
                  <c:v>11.461540222167969</c:v>
                </c:pt>
                <c:pt idx="1440">
                  <c:v>11.107688903808594</c:v>
                </c:pt>
                <c:pt idx="1441">
                  <c:v>10.015380859375</c:v>
                </c:pt>
                <c:pt idx="1442">
                  <c:v>8.70770263671875</c:v>
                </c:pt>
                <c:pt idx="1443">
                  <c:v>7.615386962890625</c:v>
                </c:pt>
                <c:pt idx="1444">
                  <c:v>5.1999969482421875</c:v>
                </c:pt>
                <c:pt idx="1445">
                  <c:v>2.3538360595703125</c:v>
                </c:pt>
                <c:pt idx="1446">
                  <c:v>4.138458251953125</c:v>
                </c:pt>
                <c:pt idx="1447">
                  <c:v>3.0153961181640625</c:v>
                </c:pt>
                <c:pt idx="1448">
                  <c:v>6.5384521484375</c:v>
                </c:pt>
                <c:pt idx="1449">
                  <c:v>5.984619140625</c:v>
                </c:pt>
                <c:pt idx="1450">
                  <c:v>6.4615325927734375</c:v>
                </c:pt>
                <c:pt idx="1451">
                  <c:v>4.8153839111328125</c:v>
                </c:pt>
                <c:pt idx="1452">
                  <c:v>5</c:v>
                </c:pt>
                <c:pt idx="1453">
                  <c:v>3.892303466796875</c:v>
                </c:pt>
                <c:pt idx="1454">
                  <c:v>5.76922607421875</c:v>
                </c:pt>
                <c:pt idx="1455">
                  <c:v>5.5076904296875</c:v>
                </c:pt>
                <c:pt idx="1456">
                  <c:v>21</c:v>
                </c:pt>
                <c:pt idx="1457">
                  <c:v>7.4000244140625</c:v>
                </c:pt>
                <c:pt idx="1458">
                  <c:v>-0.600006103515625</c:v>
                </c:pt>
                <c:pt idx="1459">
                  <c:v>19.600006103515625</c:v>
                </c:pt>
                <c:pt idx="1460">
                  <c:v>14.399993896484375</c:v>
                </c:pt>
                <c:pt idx="1461">
                  <c:v>20.3999977111816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F84-46A9-A4F2-97142F7CDDCD}"/>
            </c:ext>
          </c:extLst>
        </c:ser>
        <c:ser>
          <c:idx val="5"/>
          <c:order val="1"/>
          <c:tx>
            <c:strRef>
              <c:f>флуор!$G$1</c:f>
              <c:strCache>
                <c:ptCount val="1"/>
                <c:pt idx="0">
                  <c:v>OH-BSA-NaCl-vuder-4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G$2:$G$1468</c:f>
              <c:numCache>
                <c:formatCode>General</c:formatCode>
                <c:ptCount val="1467"/>
                <c:pt idx="0">
                  <c:v>-14.600006103515625</c:v>
                </c:pt>
                <c:pt idx="1">
                  <c:v>3</c:v>
                </c:pt>
                <c:pt idx="2">
                  <c:v>40.599990844726563</c:v>
                </c:pt>
                <c:pt idx="3">
                  <c:v>34.799995422363281</c:v>
                </c:pt>
                <c:pt idx="4">
                  <c:v>-14</c:v>
                </c:pt>
                <c:pt idx="5">
                  <c:v>66.79998779296875</c:v>
                </c:pt>
                <c:pt idx="6">
                  <c:v>33.876922607421875</c:v>
                </c:pt>
                <c:pt idx="7">
                  <c:v>35.599998474121094</c:v>
                </c:pt>
                <c:pt idx="8">
                  <c:v>46.400009155273438</c:v>
                </c:pt>
                <c:pt idx="9">
                  <c:v>41.615386962890625</c:v>
                </c:pt>
                <c:pt idx="10">
                  <c:v>39.323074340820313</c:v>
                </c:pt>
                <c:pt idx="11">
                  <c:v>43.953842163085938</c:v>
                </c:pt>
                <c:pt idx="12">
                  <c:v>39.707687377929688</c:v>
                </c:pt>
                <c:pt idx="13">
                  <c:v>34.23077392578125</c:v>
                </c:pt>
                <c:pt idx="14">
                  <c:v>33.738460540771484</c:v>
                </c:pt>
                <c:pt idx="15">
                  <c:v>34.230766296386719</c:v>
                </c:pt>
                <c:pt idx="16">
                  <c:v>32.569229125976563</c:v>
                </c:pt>
                <c:pt idx="17">
                  <c:v>27.446155548095703</c:v>
                </c:pt>
                <c:pt idx="18">
                  <c:v>25.769233703613281</c:v>
                </c:pt>
                <c:pt idx="19">
                  <c:v>27.061538696289063</c:v>
                </c:pt>
                <c:pt idx="20">
                  <c:v>30.353851318359375</c:v>
                </c:pt>
                <c:pt idx="21">
                  <c:v>22.600000381469727</c:v>
                </c:pt>
                <c:pt idx="22">
                  <c:v>30.938461303710938</c:v>
                </c:pt>
                <c:pt idx="23">
                  <c:v>35.800000190734863</c:v>
                </c:pt>
                <c:pt idx="24">
                  <c:v>39.061537265777588</c:v>
                </c:pt>
                <c:pt idx="25">
                  <c:v>43.676922798156738</c:v>
                </c:pt>
                <c:pt idx="26">
                  <c:v>49.861539840698242</c:v>
                </c:pt>
                <c:pt idx="27">
                  <c:v>53.015385627746582</c:v>
                </c:pt>
                <c:pt idx="28">
                  <c:v>63.292308807373047</c:v>
                </c:pt>
                <c:pt idx="29">
                  <c:v>75.200002670288086</c:v>
                </c:pt>
                <c:pt idx="30">
                  <c:v>90.369232177734375</c:v>
                </c:pt>
                <c:pt idx="31">
                  <c:v>112.16923427581787</c:v>
                </c:pt>
                <c:pt idx="32">
                  <c:v>131.07692718505859</c:v>
                </c:pt>
                <c:pt idx="33">
                  <c:v>159.21537733078003</c:v>
                </c:pt>
                <c:pt idx="34">
                  <c:v>191.44615936279297</c:v>
                </c:pt>
                <c:pt idx="35">
                  <c:v>225.64615154266357</c:v>
                </c:pt>
                <c:pt idx="36">
                  <c:v>269.07692776620388</c:v>
                </c:pt>
                <c:pt idx="37">
                  <c:v>313.44613838195801</c:v>
                </c:pt>
                <c:pt idx="38">
                  <c:v>362.79998779296875</c:v>
                </c:pt>
                <c:pt idx="39">
                  <c:v>411.27691650390625</c:v>
                </c:pt>
                <c:pt idx="40">
                  <c:v>460.5846061706543</c:v>
                </c:pt>
                <c:pt idx="41">
                  <c:v>511.23077392578125</c:v>
                </c:pt>
                <c:pt idx="42">
                  <c:v>559.92308044433594</c:v>
                </c:pt>
                <c:pt idx="43">
                  <c:v>599.81536865234375</c:v>
                </c:pt>
                <c:pt idx="44">
                  <c:v>629.60002136230469</c:v>
                </c:pt>
                <c:pt idx="45">
                  <c:v>656.79998016357422</c:v>
                </c:pt>
                <c:pt idx="46">
                  <c:v>668.73844528198242</c:v>
                </c:pt>
                <c:pt idx="47">
                  <c:v>681.90772247314453</c:v>
                </c:pt>
                <c:pt idx="48">
                  <c:v>705.29226684570313</c:v>
                </c:pt>
                <c:pt idx="49">
                  <c:v>691.12301635742188</c:v>
                </c:pt>
                <c:pt idx="50">
                  <c:v>672.81533813476563</c:v>
                </c:pt>
                <c:pt idx="51">
                  <c:v>645.61538696289063</c:v>
                </c:pt>
                <c:pt idx="52">
                  <c:v>616.15383911132813</c:v>
                </c:pt>
                <c:pt idx="53">
                  <c:v>584.84613037109375</c:v>
                </c:pt>
                <c:pt idx="54">
                  <c:v>548.33843994140625</c:v>
                </c:pt>
                <c:pt idx="55">
                  <c:v>509.4307861328125</c:v>
                </c:pt>
                <c:pt idx="56">
                  <c:v>474.69229125976563</c:v>
                </c:pt>
                <c:pt idx="57">
                  <c:v>448.90771484375</c:v>
                </c:pt>
                <c:pt idx="58">
                  <c:v>432.04620361328125</c:v>
                </c:pt>
                <c:pt idx="59">
                  <c:v>407.5692138671875</c:v>
                </c:pt>
                <c:pt idx="60">
                  <c:v>380.5692138671875</c:v>
                </c:pt>
                <c:pt idx="61">
                  <c:v>338.13847351074219</c:v>
                </c:pt>
                <c:pt idx="62">
                  <c:v>329.59999084472656</c:v>
                </c:pt>
                <c:pt idx="63">
                  <c:v>322.15383911132813</c:v>
                </c:pt>
                <c:pt idx="64">
                  <c:v>320.76921081542969</c:v>
                </c:pt>
                <c:pt idx="65">
                  <c:v>319.32307434082031</c:v>
                </c:pt>
                <c:pt idx="66">
                  <c:v>317.96922302246094</c:v>
                </c:pt>
                <c:pt idx="67">
                  <c:v>319.21537780761719</c:v>
                </c:pt>
                <c:pt idx="68">
                  <c:v>329.84615325927734</c:v>
                </c:pt>
                <c:pt idx="69">
                  <c:v>338.49231719970703</c:v>
                </c:pt>
                <c:pt idx="70">
                  <c:v>341.93845367431641</c:v>
                </c:pt>
                <c:pt idx="71">
                  <c:v>347.39999389648438</c:v>
                </c:pt>
                <c:pt idx="72">
                  <c:v>364.50768280029297</c:v>
                </c:pt>
                <c:pt idx="73">
                  <c:v>379.09230804443359</c:v>
                </c:pt>
                <c:pt idx="74">
                  <c:v>397.24616241455078</c:v>
                </c:pt>
                <c:pt idx="75">
                  <c:v>411.93845367431641</c:v>
                </c:pt>
                <c:pt idx="76">
                  <c:v>428.72306823730469</c:v>
                </c:pt>
                <c:pt idx="77">
                  <c:v>449.67692947387695</c:v>
                </c:pt>
                <c:pt idx="78">
                  <c:v>469.13847351074219</c:v>
                </c:pt>
                <c:pt idx="79">
                  <c:v>489.64614105224609</c:v>
                </c:pt>
                <c:pt idx="80">
                  <c:v>514.49228811264038</c:v>
                </c:pt>
                <c:pt idx="81">
                  <c:v>536.38461685180664</c:v>
                </c:pt>
                <c:pt idx="82">
                  <c:v>562.3692512512207</c:v>
                </c:pt>
                <c:pt idx="83">
                  <c:v>584.15386867523193</c:v>
                </c:pt>
                <c:pt idx="84">
                  <c:v>609.53847312927246</c:v>
                </c:pt>
                <c:pt idx="85">
                  <c:v>632.07691383361816</c:v>
                </c:pt>
                <c:pt idx="86">
                  <c:v>660.046142578125</c:v>
                </c:pt>
                <c:pt idx="87">
                  <c:v>687.72308349609375</c:v>
                </c:pt>
                <c:pt idx="88">
                  <c:v>719.87690734863281</c:v>
                </c:pt>
                <c:pt idx="89">
                  <c:v>742.32309722900391</c:v>
                </c:pt>
                <c:pt idx="90">
                  <c:v>767.66155242919922</c:v>
                </c:pt>
                <c:pt idx="91">
                  <c:v>793.4461669921875</c:v>
                </c:pt>
                <c:pt idx="92">
                  <c:v>819.03074645996094</c:v>
                </c:pt>
                <c:pt idx="93">
                  <c:v>841.12308502197266</c:v>
                </c:pt>
                <c:pt idx="94">
                  <c:v>861.64614105224609</c:v>
                </c:pt>
                <c:pt idx="95">
                  <c:v>881.15382385253906</c:v>
                </c:pt>
                <c:pt idx="96">
                  <c:v>908.06154632568359</c:v>
                </c:pt>
                <c:pt idx="97">
                  <c:v>927.70767211914063</c:v>
                </c:pt>
                <c:pt idx="98">
                  <c:v>950.83080291748047</c:v>
                </c:pt>
                <c:pt idx="99">
                  <c:v>969.29225158691406</c:v>
                </c:pt>
                <c:pt idx="100">
                  <c:v>991.63078689575195</c:v>
                </c:pt>
                <c:pt idx="101">
                  <c:v>1004.0615234375</c:v>
                </c:pt>
                <c:pt idx="102">
                  <c:v>1028.0153961181641</c:v>
                </c:pt>
                <c:pt idx="103">
                  <c:v>1043.2154083251953</c:v>
                </c:pt>
                <c:pt idx="104">
                  <c:v>1062.476936340332</c:v>
                </c:pt>
                <c:pt idx="105">
                  <c:v>1080.8923072814941</c:v>
                </c:pt>
                <c:pt idx="106">
                  <c:v>1099.3384017944336</c:v>
                </c:pt>
                <c:pt idx="107">
                  <c:v>1120.1691837906837</c:v>
                </c:pt>
                <c:pt idx="108">
                  <c:v>1136.2923078536987</c:v>
                </c:pt>
                <c:pt idx="109">
                  <c:v>1154.092264175415</c:v>
                </c:pt>
                <c:pt idx="110">
                  <c:v>1164.876974105835</c:v>
                </c:pt>
                <c:pt idx="111">
                  <c:v>1182.5231018066406</c:v>
                </c:pt>
                <c:pt idx="112">
                  <c:v>1189.1077194213867</c:v>
                </c:pt>
                <c:pt idx="113">
                  <c:v>1194.3077182769775</c:v>
                </c:pt>
                <c:pt idx="114">
                  <c:v>1204.7384147644043</c:v>
                </c:pt>
                <c:pt idx="115">
                  <c:v>1215.1538333892822</c:v>
                </c:pt>
                <c:pt idx="116">
                  <c:v>1227.9537887573242</c:v>
                </c:pt>
                <c:pt idx="117">
                  <c:v>1236.3384628295898</c:v>
                </c:pt>
                <c:pt idx="118">
                  <c:v>1245.5230178833008</c:v>
                </c:pt>
                <c:pt idx="119">
                  <c:v>1254.4615669250488</c:v>
                </c:pt>
                <c:pt idx="120">
                  <c:v>1252.5999944210052</c:v>
                </c:pt>
                <c:pt idx="121">
                  <c:v>1259.5385217666626</c:v>
                </c:pt>
                <c:pt idx="122">
                  <c:v>1265.7077469825745</c:v>
                </c:pt>
                <c:pt idx="123">
                  <c:v>1267.815372467041</c:v>
                </c:pt>
                <c:pt idx="124">
                  <c:v>1272.7231178283691</c:v>
                </c:pt>
                <c:pt idx="125">
                  <c:v>1281.1231079101563</c:v>
                </c:pt>
                <c:pt idx="126">
                  <c:v>1283.0615978240967</c:v>
                </c:pt>
                <c:pt idx="127">
                  <c:v>1284.6000556945801</c:v>
                </c:pt>
                <c:pt idx="128">
                  <c:v>1283.538480758667</c:v>
                </c:pt>
                <c:pt idx="129">
                  <c:v>1279.6000213623047</c:v>
                </c:pt>
                <c:pt idx="130">
                  <c:v>1278.9385032653809</c:v>
                </c:pt>
                <c:pt idx="131">
                  <c:v>1274.169246673584</c:v>
                </c:pt>
                <c:pt idx="132">
                  <c:v>1269.5692100524902</c:v>
                </c:pt>
                <c:pt idx="133">
                  <c:v>1266.4768753051758</c:v>
                </c:pt>
                <c:pt idx="134">
                  <c:v>1261.7231063842773</c:v>
                </c:pt>
                <c:pt idx="135">
                  <c:v>1250.292350769043</c:v>
                </c:pt>
                <c:pt idx="136">
                  <c:v>1248.3384552001953</c:v>
                </c:pt>
                <c:pt idx="137">
                  <c:v>1240.0769577026367</c:v>
                </c:pt>
                <c:pt idx="138">
                  <c:v>1239.8923187255859</c:v>
                </c:pt>
                <c:pt idx="139">
                  <c:v>1230.6769714355469</c:v>
                </c:pt>
                <c:pt idx="140">
                  <c:v>1229.9999408721924</c:v>
                </c:pt>
                <c:pt idx="141">
                  <c:v>1225.6769247055054</c:v>
                </c:pt>
                <c:pt idx="142">
                  <c:v>1218.9076509475708</c:v>
                </c:pt>
                <c:pt idx="143">
                  <c:v>1213.1538276672363</c:v>
                </c:pt>
                <c:pt idx="144">
                  <c:v>1208.9076642990112</c:v>
                </c:pt>
                <c:pt idx="145">
                  <c:v>1207.7999649047852</c:v>
                </c:pt>
                <c:pt idx="146">
                  <c:v>1200.3846435546875</c:v>
                </c:pt>
                <c:pt idx="147">
                  <c:v>1190.8923377990723</c:v>
                </c:pt>
                <c:pt idx="148">
                  <c:v>1184.6922798156738</c:v>
                </c:pt>
                <c:pt idx="149">
                  <c:v>1175.8461074829102</c:v>
                </c:pt>
                <c:pt idx="150">
                  <c:v>1163.4307327270508</c:v>
                </c:pt>
                <c:pt idx="151">
                  <c:v>1148.1691818237305</c:v>
                </c:pt>
                <c:pt idx="152">
                  <c:v>1139.9692306518555</c:v>
                </c:pt>
                <c:pt idx="153">
                  <c:v>1120.4462022781372</c:v>
                </c:pt>
                <c:pt idx="154">
                  <c:v>1105.1384391784668</c:v>
                </c:pt>
                <c:pt idx="155">
                  <c:v>1096.2461929321289</c:v>
                </c:pt>
                <c:pt idx="156">
                  <c:v>1082.6307983398438</c:v>
                </c:pt>
                <c:pt idx="157">
                  <c:v>1071.1846122741699</c:v>
                </c:pt>
                <c:pt idx="158">
                  <c:v>1052.8461837768555</c:v>
                </c:pt>
                <c:pt idx="159">
                  <c:v>1045.2461395263672</c:v>
                </c:pt>
                <c:pt idx="160">
                  <c:v>1034.3692626953125</c:v>
                </c:pt>
                <c:pt idx="161">
                  <c:v>1017.7845916748047</c:v>
                </c:pt>
                <c:pt idx="162">
                  <c:v>1003.3692321777344</c:v>
                </c:pt>
                <c:pt idx="163">
                  <c:v>988.06153869628906</c:v>
                </c:pt>
                <c:pt idx="164">
                  <c:v>982.01541137695313</c:v>
                </c:pt>
                <c:pt idx="165">
                  <c:v>972.16920471191406</c:v>
                </c:pt>
                <c:pt idx="166">
                  <c:v>971.90767669677734</c:v>
                </c:pt>
                <c:pt idx="167">
                  <c:v>966.70767211914063</c:v>
                </c:pt>
                <c:pt idx="168">
                  <c:v>952.79998016357422</c:v>
                </c:pt>
                <c:pt idx="169">
                  <c:v>945.95386123657227</c:v>
                </c:pt>
                <c:pt idx="170">
                  <c:v>931.50766754150391</c:v>
                </c:pt>
                <c:pt idx="171">
                  <c:v>920.35384368896484</c:v>
                </c:pt>
                <c:pt idx="172">
                  <c:v>907.12306022644043</c:v>
                </c:pt>
                <c:pt idx="173">
                  <c:v>892.70771789550781</c:v>
                </c:pt>
                <c:pt idx="174">
                  <c:v>887.53844833374023</c:v>
                </c:pt>
                <c:pt idx="175">
                  <c:v>880.61536598205566</c:v>
                </c:pt>
                <c:pt idx="176">
                  <c:v>877.64614009857178</c:v>
                </c:pt>
                <c:pt idx="177">
                  <c:v>859.56926080584526</c:v>
                </c:pt>
                <c:pt idx="178">
                  <c:v>848.06155967712402</c:v>
                </c:pt>
                <c:pt idx="179">
                  <c:v>833.21537494659424</c:v>
                </c:pt>
                <c:pt idx="180">
                  <c:v>821.27692794799805</c:v>
                </c:pt>
                <c:pt idx="181">
                  <c:v>807.66151905059814</c:v>
                </c:pt>
                <c:pt idx="182">
                  <c:v>793.18463516235352</c:v>
                </c:pt>
                <c:pt idx="183">
                  <c:v>782.72309494018555</c:v>
                </c:pt>
                <c:pt idx="184">
                  <c:v>773.10769653320313</c:v>
                </c:pt>
                <c:pt idx="185">
                  <c:v>769.16924476623535</c:v>
                </c:pt>
                <c:pt idx="186">
                  <c:v>762.90767669677734</c:v>
                </c:pt>
                <c:pt idx="187">
                  <c:v>747.66152572631836</c:v>
                </c:pt>
                <c:pt idx="188">
                  <c:v>735.50769805908203</c:v>
                </c:pt>
                <c:pt idx="189">
                  <c:v>721.86151885986328</c:v>
                </c:pt>
                <c:pt idx="190">
                  <c:v>712.16925048828125</c:v>
                </c:pt>
                <c:pt idx="191">
                  <c:v>700.78458404541016</c:v>
                </c:pt>
                <c:pt idx="192">
                  <c:v>683.29231262207031</c:v>
                </c:pt>
                <c:pt idx="193">
                  <c:v>661.24617528915405</c:v>
                </c:pt>
                <c:pt idx="194">
                  <c:v>651.26152038574219</c:v>
                </c:pt>
                <c:pt idx="195">
                  <c:v>636.61539936065674</c:v>
                </c:pt>
                <c:pt idx="196">
                  <c:v>621.61540412902832</c:v>
                </c:pt>
                <c:pt idx="197">
                  <c:v>605.76920318603516</c:v>
                </c:pt>
                <c:pt idx="198">
                  <c:v>588.41536426544189</c:v>
                </c:pt>
                <c:pt idx="199">
                  <c:v>570.58460426330566</c:v>
                </c:pt>
                <c:pt idx="200">
                  <c:v>560.76925241947174</c:v>
                </c:pt>
                <c:pt idx="201">
                  <c:v>542.43075847625732</c:v>
                </c:pt>
                <c:pt idx="202">
                  <c:v>523.83077239990234</c:v>
                </c:pt>
                <c:pt idx="203">
                  <c:v>513.84614181518555</c:v>
                </c:pt>
                <c:pt idx="204">
                  <c:v>499.10770416259766</c:v>
                </c:pt>
                <c:pt idx="205">
                  <c:v>488.8307638168335</c:v>
                </c:pt>
                <c:pt idx="206">
                  <c:v>487.04618072509766</c:v>
                </c:pt>
                <c:pt idx="207">
                  <c:v>478.38459777832031</c:v>
                </c:pt>
                <c:pt idx="208">
                  <c:v>468.09228515625</c:v>
                </c:pt>
                <c:pt idx="209">
                  <c:v>456.98460388183594</c:v>
                </c:pt>
                <c:pt idx="210">
                  <c:v>443.9384765625</c:v>
                </c:pt>
                <c:pt idx="211">
                  <c:v>430.4923095703125</c:v>
                </c:pt>
                <c:pt idx="212">
                  <c:v>422.07691955566406</c:v>
                </c:pt>
                <c:pt idx="213">
                  <c:v>411.61540222167969</c:v>
                </c:pt>
                <c:pt idx="214">
                  <c:v>406.56924438476563</c:v>
                </c:pt>
                <c:pt idx="215">
                  <c:v>398.5230712890625</c:v>
                </c:pt>
                <c:pt idx="216">
                  <c:v>380.41538238525391</c:v>
                </c:pt>
                <c:pt idx="217">
                  <c:v>365.75384521484375</c:v>
                </c:pt>
                <c:pt idx="218">
                  <c:v>355.0769157409668</c:v>
                </c:pt>
                <c:pt idx="219">
                  <c:v>340.19999313354492</c:v>
                </c:pt>
                <c:pt idx="220">
                  <c:v>326.13845825195313</c:v>
                </c:pt>
                <c:pt idx="221">
                  <c:v>312.23078155517578</c:v>
                </c:pt>
                <c:pt idx="222">
                  <c:v>304.5076847076416</c:v>
                </c:pt>
                <c:pt idx="223">
                  <c:v>289.4615421295166</c:v>
                </c:pt>
                <c:pt idx="224">
                  <c:v>276.38460350036621</c:v>
                </c:pt>
                <c:pt idx="225">
                  <c:v>262.98462867736816</c:v>
                </c:pt>
                <c:pt idx="226">
                  <c:v>247.47692680358887</c:v>
                </c:pt>
                <c:pt idx="227">
                  <c:v>240.60000991821289</c:v>
                </c:pt>
                <c:pt idx="228">
                  <c:v>230.24614334106445</c:v>
                </c:pt>
                <c:pt idx="229">
                  <c:v>224.60000610351563</c:v>
                </c:pt>
                <c:pt idx="230">
                  <c:v>221.26152801513672</c:v>
                </c:pt>
                <c:pt idx="231">
                  <c:v>206.76922225952148</c:v>
                </c:pt>
                <c:pt idx="232">
                  <c:v>200.32307052612305</c:v>
                </c:pt>
                <c:pt idx="233">
                  <c:v>190.21538543701172</c:v>
                </c:pt>
                <c:pt idx="234">
                  <c:v>184.72307586669922</c:v>
                </c:pt>
                <c:pt idx="235">
                  <c:v>176.01538860797882</c:v>
                </c:pt>
                <c:pt idx="236">
                  <c:v>171.27691650390625</c:v>
                </c:pt>
                <c:pt idx="237">
                  <c:v>162.56923294067383</c:v>
                </c:pt>
                <c:pt idx="238">
                  <c:v>156.83076858520508</c:v>
                </c:pt>
                <c:pt idx="239">
                  <c:v>151.83077430725098</c:v>
                </c:pt>
                <c:pt idx="240">
                  <c:v>188.18463134765625</c:v>
                </c:pt>
                <c:pt idx="241">
                  <c:v>185.4154052734375</c:v>
                </c:pt>
                <c:pt idx="242">
                  <c:v>175.70770263671875</c:v>
                </c:pt>
                <c:pt idx="243">
                  <c:v>169.67694091796875</c:v>
                </c:pt>
                <c:pt idx="244">
                  <c:v>169.72308349609375</c:v>
                </c:pt>
                <c:pt idx="245">
                  <c:v>159.84613037109375</c:v>
                </c:pt>
                <c:pt idx="246">
                  <c:v>154.4000244140625</c:v>
                </c:pt>
                <c:pt idx="247">
                  <c:v>149.3385009765625</c:v>
                </c:pt>
                <c:pt idx="248">
                  <c:v>149.4923095703125</c:v>
                </c:pt>
                <c:pt idx="249">
                  <c:v>148.3692626953125</c:v>
                </c:pt>
                <c:pt idx="250">
                  <c:v>147.32305908203125</c:v>
                </c:pt>
                <c:pt idx="251">
                  <c:v>147.58465576171875</c:v>
                </c:pt>
                <c:pt idx="252">
                  <c:v>144.015380859375</c:v>
                </c:pt>
                <c:pt idx="253">
                  <c:v>94.738465309143066</c:v>
                </c:pt>
                <c:pt idx="254">
                  <c:v>88.676921844482422</c:v>
                </c:pt>
                <c:pt idx="255">
                  <c:v>88.307696342468262</c:v>
                </c:pt>
                <c:pt idx="256">
                  <c:v>87.892308235168457</c:v>
                </c:pt>
                <c:pt idx="257">
                  <c:v>83.26153564453125</c:v>
                </c:pt>
                <c:pt idx="258">
                  <c:v>86.200000762939453</c:v>
                </c:pt>
                <c:pt idx="259">
                  <c:v>88.030769348144531</c:v>
                </c:pt>
                <c:pt idx="260">
                  <c:v>86.046152114868164</c:v>
                </c:pt>
                <c:pt idx="261">
                  <c:v>86.000001907348633</c:v>
                </c:pt>
                <c:pt idx="262">
                  <c:v>93.092308044433594</c:v>
                </c:pt>
                <c:pt idx="263">
                  <c:v>97.199998378753662</c:v>
                </c:pt>
                <c:pt idx="264">
                  <c:v>95.446155548095703</c:v>
                </c:pt>
                <c:pt idx="265">
                  <c:v>98.384613990783691</c:v>
                </c:pt>
                <c:pt idx="266">
                  <c:v>95.476921081542969</c:v>
                </c:pt>
                <c:pt idx="267">
                  <c:v>96.81538200378418</c:v>
                </c:pt>
                <c:pt idx="268">
                  <c:v>101.27692413330078</c:v>
                </c:pt>
                <c:pt idx="269">
                  <c:v>97.892304420471191</c:v>
                </c:pt>
                <c:pt idx="270">
                  <c:v>104.78461837768555</c:v>
                </c:pt>
                <c:pt idx="271">
                  <c:v>101.72307205200195</c:v>
                </c:pt>
                <c:pt idx="272">
                  <c:v>104.50769424438477</c:v>
                </c:pt>
                <c:pt idx="273">
                  <c:v>107.13846588134766</c:v>
                </c:pt>
                <c:pt idx="274">
                  <c:v>106.63076591491699</c:v>
                </c:pt>
                <c:pt idx="275">
                  <c:v>100.55384421348572</c:v>
                </c:pt>
                <c:pt idx="276">
                  <c:v>97.523078918457031</c:v>
                </c:pt>
                <c:pt idx="277">
                  <c:v>100.35384750366211</c:v>
                </c:pt>
                <c:pt idx="278">
                  <c:v>100.26154136657715</c:v>
                </c:pt>
                <c:pt idx="279">
                  <c:v>99.846153259277344</c:v>
                </c:pt>
                <c:pt idx="280">
                  <c:v>102.90769004821777</c:v>
                </c:pt>
                <c:pt idx="281">
                  <c:v>100.32308006286621</c:v>
                </c:pt>
                <c:pt idx="282">
                  <c:v>113.30768585205078</c:v>
                </c:pt>
                <c:pt idx="283">
                  <c:v>112.69230651855469</c:v>
                </c:pt>
                <c:pt idx="284">
                  <c:v>117.98460388183594</c:v>
                </c:pt>
                <c:pt idx="285">
                  <c:v>119.09231567382813</c:v>
                </c:pt>
                <c:pt idx="286">
                  <c:v>121.10769653320313</c:v>
                </c:pt>
                <c:pt idx="287">
                  <c:v>119.10768127441406</c:v>
                </c:pt>
                <c:pt idx="288">
                  <c:v>124.30767822265625</c:v>
                </c:pt>
                <c:pt idx="289">
                  <c:v>126.44613647460938</c:v>
                </c:pt>
                <c:pt idx="290">
                  <c:v>128.92308044433594</c:v>
                </c:pt>
                <c:pt idx="291">
                  <c:v>131.67691802978516</c:v>
                </c:pt>
                <c:pt idx="292">
                  <c:v>137.66152191162109</c:v>
                </c:pt>
                <c:pt idx="293">
                  <c:v>133.33845520019531</c:v>
                </c:pt>
                <c:pt idx="294">
                  <c:v>137.19999694824219</c:v>
                </c:pt>
                <c:pt idx="295">
                  <c:v>127.30768585205078</c:v>
                </c:pt>
                <c:pt idx="296">
                  <c:v>123.73846435546875</c:v>
                </c:pt>
                <c:pt idx="297">
                  <c:v>120.78461837768555</c:v>
                </c:pt>
                <c:pt idx="298">
                  <c:v>117.30768966674805</c:v>
                </c:pt>
                <c:pt idx="299">
                  <c:v>114.33846664428711</c:v>
                </c:pt>
                <c:pt idx="300">
                  <c:v>111.12307548522949</c:v>
                </c:pt>
                <c:pt idx="301">
                  <c:v>110.35384368896484</c:v>
                </c:pt>
                <c:pt idx="302">
                  <c:v>116.80000114440918</c:v>
                </c:pt>
                <c:pt idx="303">
                  <c:v>111.13846588134766</c:v>
                </c:pt>
                <c:pt idx="304">
                  <c:v>110.26153945922852</c:v>
                </c:pt>
                <c:pt idx="305">
                  <c:v>105.78461456298828</c:v>
                </c:pt>
                <c:pt idx="306">
                  <c:v>107.50768661499023</c:v>
                </c:pt>
                <c:pt idx="307">
                  <c:v>100.03077697753906</c:v>
                </c:pt>
                <c:pt idx="308">
                  <c:v>101.58461761474609</c:v>
                </c:pt>
                <c:pt idx="309">
                  <c:v>99.461542129516602</c:v>
                </c:pt>
                <c:pt idx="310">
                  <c:v>96.846153259277344</c:v>
                </c:pt>
                <c:pt idx="311">
                  <c:v>95.338459014892578</c:v>
                </c:pt>
                <c:pt idx="312">
                  <c:v>96.430770874023438</c:v>
                </c:pt>
                <c:pt idx="313">
                  <c:v>96.169235229492188</c:v>
                </c:pt>
                <c:pt idx="314">
                  <c:v>94.630765914916992</c:v>
                </c:pt>
                <c:pt idx="315">
                  <c:v>82.969229698181152</c:v>
                </c:pt>
                <c:pt idx="316">
                  <c:v>83.461536407470703</c:v>
                </c:pt>
                <c:pt idx="317">
                  <c:v>79.892309188842773</c:v>
                </c:pt>
                <c:pt idx="318">
                  <c:v>81.261539459228516</c:v>
                </c:pt>
                <c:pt idx="319">
                  <c:v>82.476924896240234</c:v>
                </c:pt>
                <c:pt idx="320">
                  <c:v>85.599997043609619</c:v>
                </c:pt>
                <c:pt idx="321">
                  <c:v>81.184612274169922</c:v>
                </c:pt>
                <c:pt idx="322">
                  <c:v>81.569232940673828</c:v>
                </c:pt>
                <c:pt idx="323">
                  <c:v>80.461540222167969</c:v>
                </c:pt>
                <c:pt idx="324">
                  <c:v>80.553844451904297</c:v>
                </c:pt>
                <c:pt idx="325">
                  <c:v>88.446156024932861</c:v>
                </c:pt>
                <c:pt idx="326">
                  <c:v>91.661539077758789</c:v>
                </c:pt>
                <c:pt idx="327">
                  <c:v>86.707691192626953</c:v>
                </c:pt>
                <c:pt idx="328">
                  <c:v>86.984613418579102</c:v>
                </c:pt>
                <c:pt idx="329">
                  <c:v>84.753849029541016</c:v>
                </c:pt>
                <c:pt idx="330">
                  <c:v>88.13846492767334</c:v>
                </c:pt>
                <c:pt idx="331">
                  <c:v>84.599998474121094</c:v>
                </c:pt>
                <c:pt idx="332">
                  <c:v>83.830768585205078</c:v>
                </c:pt>
                <c:pt idx="333">
                  <c:v>94.615379333496094</c:v>
                </c:pt>
                <c:pt idx="334">
                  <c:v>101.33847045898438</c:v>
                </c:pt>
                <c:pt idx="335">
                  <c:v>100.00000762939453</c:v>
                </c:pt>
                <c:pt idx="336">
                  <c:v>104.67692565917969</c:v>
                </c:pt>
                <c:pt idx="337">
                  <c:v>105.95384216308594</c:v>
                </c:pt>
                <c:pt idx="338">
                  <c:v>99.569225311279297</c:v>
                </c:pt>
                <c:pt idx="339">
                  <c:v>97.446155548095703</c:v>
                </c:pt>
                <c:pt idx="340">
                  <c:v>96.81538200378418</c:v>
                </c:pt>
                <c:pt idx="341">
                  <c:v>99.200004577636719</c:v>
                </c:pt>
                <c:pt idx="342">
                  <c:v>101.49231338500977</c:v>
                </c:pt>
                <c:pt idx="343">
                  <c:v>100.35384750366211</c:v>
                </c:pt>
                <c:pt idx="344">
                  <c:v>101.18462371826172</c:v>
                </c:pt>
                <c:pt idx="345">
                  <c:v>97.784614562988281</c:v>
                </c:pt>
                <c:pt idx="346">
                  <c:v>85.492305755615234</c:v>
                </c:pt>
                <c:pt idx="347">
                  <c:v>84.753842353820801</c:v>
                </c:pt>
                <c:pt idx="348">
                  <c:v>87.353850364685059</c:v>
                </c:pt>
                <c:pt idx="349">
                  <c:v>81.815385818481445</c:v>
                </c:pt>
                <c:pt idx="350">
                  <c:v>80.630769729614258</c:v>
                </c:pt>
                <c:pt idx="351">
                  <c:v>77.430769920349121</c:v>
                </c:pt>
                <c:pt idx="352">
                  <c:v>78.538459777832031</c:v>
                </c:pt>
                <c:pt idx="353">
                  <c:v>81.676921844482422</c:v>
                </c:pt>
                <c:pt idx="354">
                  <c:v>78.738464593887329</c:v>
                </c:pt>
                <c:pt idx="355">
                  <c:v>77.184616088867188</c:v>
                </c:pt>
                <c:pt idx="356">
                  <c:v>77.846155166625977</c:v>
                </c:pt>
                <c:pt idx="357">
                  <c:v>78.569231033325195</c:v>
                </c:pt>
                <c:pt idx="358">
                  <c:v>81.723079681396484</c:v>
                </c:pt>
                <c:pt idx="359">
                  <c:v>84.646151065826416</c:v>
                </c:pt>
                <c:pt idx="360">
                  <c:v>78.830772399902344</c:v>
                </c:pt>
                <c:pt idx="361">
                  <c:v>77.323066711425781</c:v>
                </c:pt>
                <c:pt idx="362">
                  <c:v>79.5076904296875</c:v>
                </c:pt>
                <c:pt idx="363">
                  <c:v>83.938464522361755</c:v>
                </c:pt>
                <c:pt idx="364">
                  <c:v>86.10768985748291</c:v>
                </c:pt>
                <c:pt idx="365">
                  <c:v>82.738463401794434</c:v>
                </c:pt>
                <c:pt idx="366">
                  <c:v>81.000000953674316</c:v>
                </c:pt>
                <c:pt idx="367">
                  <c:v>86.384616374969482</c:v>
                </c:pt>
                <c:pt idx="368">
                  <c:v>91.661537885665894</c:v>
                </c:pt>
                <c:pt idx="369">
                  <c:v>88.461539268493652</c:v>
                </c:pt>
                <c:pt idx="370">
                  <c:v>90.184616565704346</c:v>
                </c:pt>
                <c:pt idx="371">
                  <c:v>88.569229125976563</c:v>
                </c:pt>
                <c:pt idx="372">
                  <c:v>86.184614181518555</c:v>
                </c:pt>
                <c:pt idx="373">
                  <c:v>87.246150970458984</c:v>
                </c:pt>
                <c:pt idx="374">
                  <c:v>88.600004196166992</c:v>
                </c:pt>
                <c:pt idx="375">
                  <c:v>87.907688140869141</c:v>
                </c:pt>
                <c:pt idx="376">
                  <c:v>86.107691764831543</c:v>
                </c:pt>
                <c:pt idx="377">
                  <c:v>85.015384674072266</c:v>
                </c:pt>
                <c:pt idx="378">
                  <c:v>85.892311096191406</c:v>
                </c:pt>
                <c:pt idx="379">
                  <c:v>85.584611892700195</c:v>
                </c:pt>
                <c:pt idx="380">
                  <c:v>85.369227409362793</c:v>
                </c:pt>
                <c:pt idx="381">
                  <c:v>81.261534690856934</c:v>
                </c:pt>
                <c:pt idx="382">
                  <c:v>77.738460540771484</c:v>
                </c:pt>
                <c:pt idx="383">
                  <c:v>78.646152496337891</c:v>
                </c:pt>
                <c:pt idx="384">
                  <c:v>78.061538696289063</c:v>
                </c:pt>
                <c:pt idx="385">
                  <c:v>71.907693862915039</c:v>
                </c:pt>
                <c:pt idx="386">
                  <c:v>74.323076248168945</c:v>
                </c:pt>
                <c:pt idx="387">
                  <c:v>77.815382480621338</c:v>
                </c:pt>
                <c:pt idx="388">
                  <c:v>78.538460254669189</c:v>
                </c:pt>
                <c:pt idx="389">
                  <c:v>73.476923942565918</c:v>
                </c:pt>
                <c:pt idx="390">
                  <c:v>70.215384244918823</c:v>
                </c:pt>
                <c:pt idx="391">
                  <c:v>67.55384635925293</c:v>
                </c:pt>
                <c:pt idx="392">
                  <c:v>67.184617757797241</c:v>
                </c:pt>
                <c:pt idx="393">
                  <c:v>63.953845024108887</c:v>
                </c:pt>
                <c:pt idx="394">
                  <c:v>66.246152877807617</c:v>
                </c:pt>
                <c:pt idx="395">
                  <c:v>68.415386199951172</c:v>
                </c:pt>
                <c:pt idx="396">
                  <c:v>66.061539649963379</c:v>
                </c:pt>
                <c:pt idx="397">
                  <c:v>65.261539459228516</c:v>
                </c:pt>
                <c:pt idx="398">
                  <c:v>71.66153621673584</c:v>
                </c:pt>
                <c:pt idx="399">
                  <c:v>68.169231414794922</c:v>
                </c:pt>
                <c:pt idx="400">
                  <c:v>66.261536598205566</c:v>
                </c:pt>
                <c:pt idx="401">
                  <c:v>65.661540031433105</c:v>
                </c:pt>
                <c:pt idx="402">
                  <c:v>65.399997711181641</c:v>
                </c:pt>
                <c:pt idx="403">
                  <c:v>64.723073750734329</c:v>
                </c:pt>
                <c:pt idx="404">
                  <c:v>68.338464736938477</c:v>
                </c:pt>
                <c:pt idx="405">
                  <c:v>69.307689666748047</c:v>
                </c:pt>
                <c:pt idx="406">
                  <c:v>70.184616088867188</c:v>
                </c:pt>
                <c:pt idx="407">
                  <c:v>63.184612274169922</c:v>
                </c:pt>
                <c:pt idx="408">
                  <c:v>72.5076904296875</c:v>
                </c:pt>
                <c:pt idx="409">
                  <c:v>69.938453674316406</c:v>
                </c:pt>
                <c:pt idx="410">
                  <c:v>67.707695007324219</c:v>
                </c:pt>
                <c:pt idx="411">
                  <c:v>68.938468933105469</c:v>
                </c:pt>
                <c:pt idx="412">
                  <c:v>69.015380859375</c:v>
                </c:pt>
                <c:pt idx="413">
                  <c:v>66.430770874023438</c:v>
                </c:pt>
                <c:pt idx="414">
                  <c:v>62.353836059570313</c:v>
                </c:pt>
                <c:pt idx="415">
                  <c:v>60.876922607421875</c:v>
                </c:pt>
                <c:pt idx="416">
                  <c:v>63.399993896484375</c:v>
                </c:pt>
                <c:pt idx="417">
                  <c:v>61.323074340820313</c:v>
                </c:pt>
                <c:pt idx="418">
                  <c:v>63.123077392578125</c:v>
                </c:pt>
                <c:pt idx="419">
                  <c:v>58.707687377929688</c:v>
                </c:pt>
                <c:pt idx="420">
                  <c:v>59.307693481445313</c:v>
                </c:pt>
                <c:pt idx="421">
                  <c:v>48.969232559204102</c:v>
                </c:pt>
                <c:pt idx="422">
                  <c:v>50.876924514770508</c:v>
                </c:pt>
                <c:pt idx="423">
                  <c:v>53.6307692527771</c:v>
                </c:pt>
                <c:pt idx="424">
                  <c:v>51.69230842590332</c:v>
                </c:pt>
                <c:pt idx="425">
                  <c:v>49.446149826049805</c:v>
                </c:pt>
                <c:pt idx="426">
                  <c:v>46.553848266601563</c:v>
                </c:pt>
                <c:pt idx="427">
                  <c:v>46.861541748046875</c:v>
                </c:pt>
                <c:pt idx="428">
                  <c:v>49.461536407470703</c:v>
                </c:pt>
                <c:pt idx="429">
                  <c:v>45.430763244628906</c:v>
                </c:pt>
                <c:pt idx="430">
                  <c:v>50.553844928741455</c:v>
                </c:pt>
                <c:pt idx="431">
                  <c:v>52.276922225952148</c:v>
                </c:pt>
                <c:pt idx="432">
                  <c:v>51.107692718505859</c:v>
                </c:pt>
                <c:pt idx="433">
                  <c:v>51.323080062866211</c:v>
                </c:pt>
                <c:pt idx="434">
                  <c:v>51.630771160125732</c:v>
                </c:pt>
                <c:pt idx="435">
                  <c:v>50.107690811157227</c:v>
                </c:pt>
                <c:pt idx="436">
                  <c:v>51.076923370361328</c:v>
                </c:pt>
                <c:pt idx="437">
                  <c:v>49.892307281494141</c:v>
                </c:pt>
                <c:pt idx="438">
                  <c:v>49.55384635925293</c:v>
                </c:pt>
                <c:pt idx="439">
                  <c:v>49.246151924133301</c:v>
                </c:pt>
                <c:pt idx="440">
                  <c:v>55.692306518554688</c:v>
                </c:pt>
                <c:pt idx="441">
                  <c:v>52.969232559204102</c:v>
                </c:pt>
                <c:pt idx="442">
                  <c:v>-200.4769287109375</c:v>
                </c:pt>
                <c:pt idx="443">
                  <c:v>-204.861572265625</c:v>
                </c:pt>
                <c:pt idx="444">
                  <c:v>-210.353759765625</c:v>
                </c:pt>
                <c:pt idx="445">
                  <c:v>-209.1539306640625</c:v>
                </c:pt>
                <c:pt idx="446">
                  <c:v>-208.107666015625</c:v>
                </c:pt>
                <c:pt idx="447">
                  <c:v>-204.015380859375</c:v>
                </c:pt>
                <c:pt idx="448">
                  <c:v>-207.8153076171875</c:v>
                </c:pt>
                <c:pt idx="449">
                  <c:v>-212.5538330078125</c:v>
                </c:pt>
                <c:pt idx="450">
                  <c:v>-212.5076904296875</c:v>
                </c:pt>
                <c:pt idx="451">
                  <c:v>-209.7999267578125</c:v>
                </c:pt>
                <c:pt idx="452">
                  <c:v>-210.892333984375</c:v>
                </c:pt>
                <c:pt idx="453">
                  <c:v>-215.707763671875</c:v>
                </c:pt>
                <c:pt idx="454">
                  <c:v>-216.4461669921875</c:v>
                </c:pt>
                <c:pt idx="455">
                  <c:v>40.276922225952148</c:v>
                </c:pt>
                <c:pt idx="456">
                  <c:v>37.907692432403564</c:v>
                </c:pt>
                <c:pt idx="457">
                  <c:v>38.44615364074707</c:v>
                </c:pt>
                <c:pt idx="458">
                  <c:v>38.615386366844177</c:v>
                </c:pt>
                <c:pt idx="459">
                  <c:v>32.507692813873291</c:v>
                </c:pt>
                <c:pt idx="460">
                  <c:v>27.507693290710449</c:v>
                </c:pt>
                <c:pt idx="461">
                  <c:v>30.815383911132813</c:v>
                </c:pt>
                <c:pt idx="462">
                  <c:v>29.738460540771484</c:v>
                </c:pt>
                <c:pt idx="463">
                  <c:v>27.815383911132813</c:v>
                </c:pt>
                <c:pt idx="464">
                  <c:v>22.153846740722656</c:v>
                </c:pt>
                <c:pt idx="465">
                  <c:v>21.692306518554688</c:v>
                </c:pt>
                <c:pt idx="466">
                  <c:v>21.076923370361328</c:v>
                </c:pt>
                <c:pt idx="467">
                  <c:v>23.969234466552734</c:v>
                </c:pt>
                <c:pt idx="468">
                  <c:v>23.861537933349609</c:v>
                </c:pt>
                <c:pt idx="469">
                  <c:v>25.107696533203125</c:v>
                </c:pt>
                <c:pt idx="470">
                  <c:v>30.4769287109375</c:v>
                </c:pt>
                <c:pt idx="471">
                  <c:v>35.923080444335938</c:v>
                </c:pt>
                <c:pt idx="472">
                  <c:v>37.353851318359375</c:v>
                </c:pt>
                <c:pt idx="473">
                  <c:v>38.876922607421875</c:v>
                </c:pt>
                <c:pt idx="474">
                  <c:v>38.707687377929688</c:v>
                </c:pt>
                <c:pt idx="475">
                  <c:v>40.184608459472656</c:v>
                </c:pt>
                <c:pt idx="476">
                  <c:v>40.184616088867188</c:v>
                </c:pt>
                <c:pt idx="477">
                  <c:v>43.292312622070313</c:v>
                </c:pt>
                <c:pt idx="478">
                  <c:v>45.461540222167969</c:v>
                </c:pt>
                <c:pt idx="479">
                  <c:v>42.76922607421875</c:v>
                </c:pt>
                <c:pt idx="480">
                  <c:v>43.230766296386719</c:v>
                </c:pt>
                <c:pt idx="481">
                  <c:v>40.415390014648438</c:v>
                </c:pt>
                <c:pt idx="482">
                  <c:v>39.923072814941406</c:v>
                </c:pt>
                <c:pt idx="483">
                  <c:v>32.26153564453125</c:v>
                </c:pt>
                <c:pt idx="484">
                  <c:v>27.600002288818359</c:v>
                </c:pt>
                <c:pt idx="485">
                  <c:v>32.369232177734375</c:v>
                </c:pt>
                <c:pt idx="486">
                  <c:v>28.538461685180664</c:v>
                </c:pt>
                <c:pt idx="487">
                  <c:v>26.261539459228516</c:v>
                </c:pt>
                <c:pt idx="488">
                  <c:v>28.399999380111694</c:v>
                </c:pt>
                <c:pt idx="489">
                  <c:v>29.199999332427979</c:v>
                </c:pt>
                <c:pt idx="490">
                  <c:v>31.553845405578613</c:v>
                </c:pt>
                <c:pt idx="491">
                  <c:v>28.769229888916016</c:v>
                </c:pt>
                <c:pt idx="492">
                  <c:v>31.861541748046875</c:v>
                </c:pt>
                <c:pt idx="493">
                  <c:v>32.646156311035156</c:v>
                </c:pt>
                <c:pt idx="494">
                  <c:v>33.076919555664063</c:v>
                </c:pt>
                <c:pt idx="495">
                  <c:v>30.984619140625</c:v>
                </c:pt>
                <c:pt idx="496">
                  <c:v>30.815383911132813</c:v>
                </c:pt>
                <c:pt idx="497">
                  <c:v>29.723076820373535</c:v>
                </c:pt>
                <c:pt idx="498">
                  <c:v>24.138460874557495</c:v>
                </c:pt>
                <c:pt idx="499">
                  <c:v>27.507692337036133</c:v>
                </c:pt>
                <c:pt idx="500">
                  <c:v>29.615385055541992</c:v>
                </c:pt>
                <c:pt idx="501">
                  <c:v>25.19999885559082</c:v>
                </c:pt>
                <c:pt idx="502">
                  <c:v>25.415384292602539</c:v>
                </c:pt>
                <c:pt idx="503">
                  <c:v>25.384614944458008</c:v>
                </c:pt>
                <c:pt idx="504">
                  <c:v>24.753846168518066</c:v>
                </c:pt>
                <c:pt idx="505">
                  <c:v>21.707691192626953</c:v>
                </c:pt>
                <c:pt idx="506">
                  <c:v>18.75384521484375</c:v>
                </c:pt>
                <c:pt idx="507">
                  <c:v>20.107696533203125</c:v>
                </c:pt>
                <c:pt idx="508">
                  <c:v>21.384613037109375</c:v>
                </c:pt>
                <c:pt idx="509">
                  <c:v>23.830768585205078</c:v>
                </c:pt>
                <c:pt idx="510">
                  <c:v>22.184614181518555</c:v>
                </c:pt>
                <c:pt idx="511">
                  <c:v>27.800000190734863</c:v>
                </c:pt>
                <c:pt idx="512">
                  <c:v>26.492307662963867</c:v>
                </c:pt>
                <c:pt idx="513">
                  <c:v>24.830772399902344</c:v>
                </c:pt>
                <c:pt idx="514">
                  <c:v>27.4923095703125</c:v>
                </c:pt>
                <c:pt idx="515">
                  <c:v>26.261543273925781</c:v>
                </c:pt>
                <c:pt idx="516">
                  <c:v>26.707691192626953</c:v>
                </c:pt>
                <c:pt idx="517">
                  <c:v>29.3692307472229</c:v>
                </c:pt>
                <c:pt idx="518">
                  <c:v>31.523076057434082</c:v>
                </c:pt>
                <c:pt idx="519">
                  <c:v>31.046154022216797</c:v>
                </c:pt>
                <c:pt idx="520">
                  <c:v>32.692302703857422</c:v>
                </c:pt>
                <c:pt idx="521">
                  <c:v>30.415382385253906</c:v>
                </c:pt>
                <c:pt idx="522">
                  <c:v>29.646152973175049</c:v>
                </c:pt>
                <c:pt idx="523">
                  <c:v>37</c:v>
                </c:pt>
                <c:pt idx="524">
                  <c:v>33.93846321105957</c:v>
                </c:pt>
                <c:pt idx="525">
                  <c:v>34.076923370361328</c:v>
                </c:pt>
                <c:pt idx="526">
                  <c:v>35.553848266601563</c:v>
                </c:pt>
                <c:pt idx="527">
                  <c:v>32.230766296386719</c:v>
                </c:pt>
                <c:pt idx="528">
                  <c:v>32.569225311279297</c:v>
                </c:pt>
                <c:pt idx="529">
                  <c:v>33.692306518554688</c:v>
                </c:pt>
                <c:pt idx="530">
                  <c:v>34.046152114868164</c:v>
                </c:pt>
                <c:pt idx="531">
                  <c:v>37.046157836914063</c:v>
                </c:pt>
                <c:pt idx="532">
                  <c:v>41.646156311035156</c:v>
                </c:pt>
                <c:pt idx="533">
                  <c:v>37.061538696289063</c:v>
                </c:pt>
                <c:pt idx="534">
                  <c:v>36.569236755371094</c:v>
                </c:pt>
                <c:pt idx="535">
                  <c:v>36.5230712890625</c:v>
                </c:pt>
                <c:pt idx="536">
                  <c:v>37.784610748291016</c:v>
                </c:pt>
                <c:pt idx="537">
                  <c:v>38.5076904296875</c:v>
                </c:pt>
                <c:pt idx="538">
                  <c:v>39.630771636962891</c:v>
                </c:pt>
                <c:pt idx="539">
                  <c:v>36.76922607421875</c:v>
                </c:pt>
                <c:pt idx="540">
                  <c:v>39.107688903808594</c:v>
                </c:pt>
                <c:pt idx="541">
                  <c:v>39.815383911132813</c:v>
                </c:pt>
                <c:pt idx="542">
                  <c:v>35.876922607421875</c:v>
                </c:pt>
                <c:pt idx="543">
                  <c:v>38.030769824981689</c:v>
                </c:pt>
                <c:pt idx="544">
                  <c:v>35.153845906257629</c:v>
                </c:pt>
                <c:pt idx="545">
                  <c:v>26.892305374145508</c:v>
                </c:pt>
                <c:pt idx="546">
                  <c:v>26.692314147949219</c:v>
                </c:pt>
                <c:pt idx="547">
                  <c:v>30.215377807617188</c:v>
                </c:pt>
                <c:pt idx="548">
                  <c:v>30.4923095703125</c:v>
                </c:pt>
                <c:pt idx="549">
                  <c:v>24.261543273925781</c:v>
                </c:pt>
                <c:pt idx="550">
                  <c:v>21.476913452148438</c:v>
                </c:pt>
                <c:pt idx="551">
                  <c:v>20.415390014648438</c:v>
                </c:pt>
                <c:pt idx="552">
                  <c:v>24.76922607421875</c:v>
                </c:pt>
                <c:pt idx="553">
                  <c:v>25.923072814941406</c:v>
                </c:pt>
                <c:pt idx="554">
                  <c:v>26.323081970214844</c:v>
                </c:pt>
                <c:pt idx="555">
                  <c:v>24.615394592285156</c:v>
                </c:pt>
                <c:pt idx="556">
                  <c:v>22.138458251953125</c:v>
                </c:pt>
                <c:pt idx="557">
                  <c:v>22.015380859375</c:v>
                </c:pt>
                <c:pt idx="558">
                  <c:v>22.4769287109375</c:v>
                </c:pt>
                <c:pt idx="559">
                  <c:v>24.73846435546875</c:v>
                </c:pt>
                <c:pt idx="560">
                  <c:v>23.046157836914063</c:v>
                </c:pt>
                <c:pt idx="561">
                  <c:v>20.061538696289063</c:v>
                </c:pt>
                <c:pt idx="562">
                  <c:v>18.599998474121094</c:v>
                </c:pt>
                <c:pt idx="563">
                  <c:v>18.461540222167969</c:v>
                </c:pt>
                <c:pt idx="564">
                  <c:v>17.169235229492188</c:v>
                </c:pt>
                <c:pt idx="565">
                  <c:v>13.076919555664063</c:v>
                </c:pt>
                <c:pt idx="566">
                  <c:v>16.046153545379639</c:v>
                </c:pt>
                <c:pt idx="567">
                  <c:v>14.953845858573914</c:v>
                </c:pt>
                <c:pt idx="568">
                  <c:v>16.507691860198975</c:v>
                </c:pt>
                <c:pt idx="569">
                  <c:v>16.538461208343506</c:v>
                </c:pt>
                <c:pt idx="570">
                  <c:v>17.261538505554199</c:v>
                </c:pt>
                <c:pt idx="571">
                  <c:v>17.876922607421875</c:v>
                </c:pt>
                <c:pt idx="572">
                  <c:v>19.015380859375</c:v>
                </c:pt>
                <c:pt idx="573">
                  <c:v>20.876922607421875</c:v>
                </c:pt>
                <c:pt idx="574">
                  <c:v>23.892307281494141</c:v>
                </c:pt>
                <c:pt idx="575">
                  <c:v>22.815385818481445</c:v>
                </c:pt>
                <c:pt idx="576">
                  <c:v>26.80000114440918</c:v>
                </c:pt>
                <c:pt idx="577">
                  <c:v>27.5076904296875</c:v>
                </c:pt>
                <c:pt idx="578">
                  <c:v>29.692306518554688</c:v>
                </c:pt>
                <c:pt idx="579">
                  <c:v>27.200000762939453</c:v>
                </c:pt>
                <c:pt idx="580">
                  <c:v>28.323074340820313</c:v>
                </c:pt>
                <c:pt idx="581">
                  <c:v>32.29229736328125</c:v>
                </c:pt>
                <c:pt idx="582">
                  <c:v>32.415390014648438</c:v>
                </c:pt>
                <c:pt idx="583">
                  <c:v>30.138458251953125</c:v>
                </c:pt>
                <c:pt idx="584">
                  <c:v>36.200004577636719</c:v>
                </c:pt>
                <c:pt idx="585">
                  <c:v>31.446151733398438</c:v>
                </c:pt>
                <c:pt idx="586">
                  <c:v>35.846160888671875</c:v>
                </c:pt>
                <c:pt idx="587">
                  <c:v>38.4769287109375</c:v>
                </c:pt>
                <c:pt idx="588">
                  <c:v>38.815383911132813</c:v>
                </c:pt>
                <c:pt idx="589">
                  <c:v>39.26153564453125</c:v>
                </c:pt>
                <c:pt idx="590">
                  <c:v>40.600006103515625</c:v>
                </c:pt>
                <c:pt idx="591">
                  <c:v>38.307693481445313</c:v>
                </c:pt>
                <c:pt idx="592">
                  <c:v>39.323074340820313</c:v>
                </c:pt>
                <c:pt idx="593">
                  <c:v>40.815383911132813</c:v>
                </c:pt>
                <c:pt idx="594">
                  <c:v>36.384616732597351</c:v>
                </c:pt>
                <c:pt idx="595">
                  <c:v>43.307685852050781</c:v>
                </c:pt>
                <c:pt idx="596">
                  <c:v>45.523078918457031</c:v>
                </c:pt>
                <c:pt idx="597">
                  <c:v>41.061538696289063</c:v>
                </c:pt>
                <c:pt idx="598">
                  <c:v>45.523077011108398</c:v>
                </c:pt>
                <c:pt idx="599">
                  <c:v>41.276926040649414</c:v>
                </c:pt>
                <c:pt idx="600">
                  <c:v>39.799999237060547</c:v>
                </c:pt>
                <c:pt idx="601">
                  <c:v>40.615383148193359</c:v>
                </c:pt>
                <c:pt idx="602">
                  <c:v>41.646150588989258</c:v>
                </c:pt>
                <c:pt idx="603">
                  <c:v>39.923080444335938</c:v>
                </c:pt>
                <c:pt idx="604">
                  <c:v>42.199996948242188</c:v>
                </c:pt>
                <c:pt idx="605">
                  <c:v>44.276920318603516</c:v>
                </c:pt>
                <c:pt idx="606">
                  <c:v>45.876922607421875</c:v>
                </c:pt>
                <c:pt idx="607">
                  <c:v>46.846153259277344</c:v>
                </c:pt>
                <c:pt idx="608">
                  <c:v>41.338462829589844</c:v>
                </c:pt>
                <c:pt idx="609">
                  <c:v>44.123077392578125</c:v>
                </c:pt>
                <c:pt idx="610">
                  <c:v>47.523078918457031</c:v>
                </c:pt>
                <c:pt idx="611">
                  <c:v>43.384616851806641</c:v>
                </c:pt>
                <c:pt idx="612">
                  <c:v>47.661533355712891</c:v>
                </c:pt>
                <c:pt idx="613">
                  <c:v>48.723075866699219</c:v>
                </c:pt>
                <c:pt idx="614">
                  <c:v>58.553848266601563</c:v>
                </c:pt>
                <c:pt idx="615">
                  <c:v>57.538458824157715</c:v>
                </c:pt>
                <c:pt idx="616">
                  <c:v>64.323074340820313</c:v>
                </c:pt>
                <c:pt idx="617">
                  <c:v>69.307694673538208</c:v>
                </c:pt>
                <c:pt idx="618">
                  <c:v>72.123079299926758</c:v>
                </c:pt>
                <c:pt idx="619">
                  <c:v>71.261539459228516</c:v>
                </c:pt>
                <c:pt idx="620">
                  <c:v>74.830768585205078</c:v>
                </c:pt>
                <c:pt idx="621">
                  <c:v>79.815383911132813</c:v>
                </c:pt>
                <c:pt idx="622">
                  <c:v>81.323074340820313</c:v>
                </c:pt>
                <c:pt idx="623">
                  <c:v>83.338462352752686</c:v>
                </c:pt>
                <c:pt idx="624">
                  <c:v>95.75384521484375</c:v>
                </c:pt>
                <c:pt idx="625">
                  <c:v>99.815386772155762</c:v>
                </c:pt>
                <c:pt idx="626">
                  <c:v>103.24615478515625</c:v>
                </c:pt>
                <c:pt idx="627">
                  <c:v>102.84615135192871</c:v>
                </c:pt>
                <c:pt idx="628">
                  <c:v>114.35385036468506</c:v>
                </c:pt>
                <c:pt idx="629">
                  <c:v>117.35385036468506</c:v>
                </c:pt>
                <c:pt idx="630">
                  <c:v>121.24615287780762</c:v>
                </c:pt>
                <c:pt idx="631">
                  <c:v>120.98461151123047</c:v>
                </c:pt>
                <c:pt idx="632">
                  <c:v>129.38461303710938</c:v>
                </c:pt>
                <c:pt idx="633">
                  <c:v>137.27692413330078</c:v>
                </c:pt>
                <c:pt idx="634">
                  <c:v>144.79999542236328</c:v>
                </c:pt>
                <c:pt idx="635">
                  <c:v>152.73845672607422</c:v>
                </c:pt>
                <c:pt idx="636">
                  <c:v>161.41539001464844</c:v>
                </c:pt>
                <c:pt idx="637">
                  <c:v>166.61537933349609</c:v>
                </c:pt>
                <c:pt idx="638">
                  <c:v>178.73846882581711</c:v>
                </c:pt>
                <c:pt idx="639">
                  <c:v>189.18461227416992</c:v>
                </c:pt>
                <c:pt idx="640">
                  <c:v>199.41539001464844</c:v>
                </c:pt>
                <c:pt idx="641">
                  <c:v>204.38462448120117</c:v>
                </c:pt>
                <c:pt idx="642">
                  <c:v>218.66153717041016</c:v>
                </c:pt>
                <c:pt idx="643">
                  <c:v>234.55384826660156</c:v>
                </c:pt>
                <c:pt idx="644">
                  <c:v>250.86153411865234</c:v>
                </c:pt>
                <c:pt idx="645">
                  <c:v>261.49231338500977</c:v>
                </c:pt>
                <c:pt idx="646">
                  <c:v>269.04615020751953</c:v>
                </c:pt>
                <c:pt idx="647">
                  <c:v>277.56923675537109</c:v>
                </c:pt>
                <c:pt idx="648">
                  <c:v>286.12308120727539</c:v>
                </c:pt>
                <c:pt idx="649">
                  <c:v>296.10770606994629</c:v>
                </c:pt>
                <c:pt idx="650">
                  <c:v>304.26154327392578</c:v>
                </c:pt>
                <c:pt idx="651">
                  <c:v>305.5846118927002</c:v>
                </c:pt>
                <c:pt idx="652">
                  <c:v>311.26153564453125</c:v>
                </c:pt>
                <c:pt idx="653">
                  <c:v>313.58462142944336</c:v>
                </c:pt>
                <c:pt idx="654">
                  <c:v>320.64615249633789</c:v>
                </c:pt>
                <c:pt idx="655">
                  <c:v>326.4923095703125</c:v>
                </c:pt>
                <c:pt idx="656">
                  <c:v>327.19999694824219</c:v>
                </c:pt>
                <c:pt idx="657">
                  <c:v>327.87693023681641</c:v>
                </c:pt>
                <c:pt idx="658">
                  <c:v>329.4923095703125</c:v>
                </c:pt>
                <c:pt idx="659">
                  <c:v>331.19999694824219</c:v>
                </c:pt>
                <c:pt idx="660">
                  <c:v>332.67691802978516</c:v>
                </c:pt>
                <c:pt idx="661">
                  <c:v>335.36922454833984</c:v>
                </c:pt>
                <c:pt idx="662">
                  <c:v>334.984619140625</c:v>
                </c:pt>
                <c:pt idx="663">
                  <c:v>330.66152954101563</c:v>
                </c:pt>
                <c:pt idx="664">
                  <c:v>329.32308197021484</c:v>
                </c:pt>
                <c:pt idx="665">
                  <c:v>325.41539001464844</c:v>
                </c:pt>
                <c:pt idx="666">
                  <c:v>323.36922454833984</c:v>
                </c:pt>
                <c:pt idx="667">
                  <c:v>313.44615173339844</c:v>
                </c:pt>
                <c:pt idx="668">
                  <c:v>302.80000305175781</c:v>
                </c:pt>
                <c:pt idx="669">
                  <c:v>293.35385131835938</c:v>
                </c:pt>
                <c:pt idx="670">
                  <c:v>290.29231262207031</c:v>
                </c:pt>
                <c:pt idx="671">
                  <c:v>286.66154479980469</c:v>
                </c:pt>
                <c:pt idx="672">
                  <c:v>282.41539001464844</c:v>
                </c:pt>
                <c:pt idx="673">
                  <c:v>274.59999084472656</c:v>
                </c:pt>
                <c:pt idx="674">
                  <c:v>264.90769958496094</c:v>
                </c:pt>
                <c:pt idx="675">
                  <c:v>259.90769195556641</c:v>
                </c:pt>
                <c:pt idx="676">
                  <c:v>255.21537780761719</c:v>
                </c:pt>
                <c:pt idx="677">
                  <c:v>251.07691955566406</c:v>
                </c:pt>
                <c:pt idx="678">
                  <c:v>245.21538543701172</c:v>
                </c:pt>
                <c:pt idx="679">
                  <c:v>239.66153335571289</c:v>
                </c:pt>
                <c:pt idx="680">
                  <c:v>237.95384788513184</c:v>
                </c:pt>
                <c:pt idx="681">
                  <c:v>231.10768508911133</c:v>
                </c:pt>
                <c:pt idx="682">
                  <c:v>230.06153964996338</c:v>
                </c:pt>
                <c:pt idx="683">
                  <c:v>218.86153030395508</c:v>
                </c:pt>
                <c:pt idx="684">
                  <c:v>213.81539058685303</c:v>
                </c:pt>
                <c:pt idx="685">
                  <c:v>208.13845586776733</c:v>
                </c:pt>
                <c:pt idx="686">
                  <c:v>204.8153829574585</c:v>
                </c:pt>
                <c:pt idx="687">
                  <c:v>204.76922988891602</c:v>
                </c:pt>
                <c:pt idx="688">
                  <c:v>199.29231452941895</c:v>
                </c:pt>
                <c:pt idx="689">
                  <c:v>195.04615783691406</c:v>
                </c:pt>
                <c:pt idx="690">
                  <c:v>189.44614791870117</c:v>
                </c:pt>
                <c:pt idx="691">
                  <c:v>184.72307586669922</c:v>
                </c:pt>
                <c:pt idx="692">
                  <c:v>177.43077087402344</c:v>
                </c:pt>
                <c:pt idx="693">
                  <c:v>173.15384674072266</c:v>
                </c:pt>
                <c:pt idx="694">
                  <c:v>168.10769271850586</c:v>
                </c:pt>
                <c:pt idx="695">
                  <c:v>161.59999465942383</c:v>
                </c:pt>
                <c:pt idx="696">
                  <c:v>158.30769157409668</c:v>
                </c:pt>
                <c:pt idx="697">
                  <c:v>150.75384140014648</c:v>
                </c:pt>
                <c:pt idx="698">
                  <c:v>146.12307357788086</c:v>
                </c:pt>
                <c:pt idx="699">
                  <c:v>139.67691421508789</c:v>
                </c:pt>
                <c:pt idx="700">
                  <c:v>132.04615020751953</c:v>
                </c:pt>
                <c:pt idx="701">
                  <c:v>125.73845672607422</c:v>
                </c:pt>
                <c:pt idx="702">
                  <c:v>124.16923522949219</c:v>
                </c:pt>
                <c:pt idx="703">
                  <c:v>117.984619140625</c:v>
                </c:pt>
                <c:pt idx="704">
                  <c:v>117.41538238525391</c:v>
                </c:pt>
                <c:pt idx="705">
                  <c:v>116.50769805908203</c:v>
                </c:pt>
                <c:pt idx="706">
                  <c:v>113.01538848876953</c:v>
                </c:pt>
                <c:pt idx="707">
                  <c:v>112.47692108154297</c:v>
                </c:pt>
                <c:pt idx="708">
                  <c:v>110.60000610351563</c:v>
                </c:pt>
                <c:pt idx="709">
                  <c:v>111.50769805908203</c:v>
                </c:pt>
                <c:pt idx="710">
                  <c:v>113.86154174804688</c:v>
                </c:pt>
                <c:pt idx="711">
                  <c:v>114.5076904296875</c:v>
                </c:pt>
                <c:pt idx="712">
                  <c:v>118.33846282958984</c:v>
                </c:pt>
                <c:pt idx="713">
                  <c:v>118.23076629638672</c:v>
                </c:pt>
                <c:pt idx="714">
                  <c:v>122.35385131835938</c:v>
                </c:pt>
                <c:pt idx="715">
                  <c:v>121.21537780761719</c:v>
                </c:pt>
                <c:pt idx="716">
                  <c:v>120.15384674072266</c:v>
                </c:pt>
                <c:pt idx="717">
                  <c:v>121.18461227416992</c:v>
                </c:pt>
                <c:pt idx="718">
                  <c:v>122.07692718505859</c:v>
                </c:pt>
                <c:pt idx="719">
                  <c:v>131.63076782226563</c:v>
                </c:pt>
                <c:pt idx="720">
                  <c:v>132</c:v>
                </c:pt>
                <c:pt idx="721">
                  <c:v>131.49230575561523</c:v>
                </c:pt>
                <c:pt idx="722">
                  <c:v>134.27692031860352</c:v>
                </c:pt>
                <c:pt idx="723">
                  <c:v>132.29230499267578</c:v>
                </c:pt>
                <c:pt idx="724">
                  <c:v>132.92308044433594</c:v>
                </c:pt>
                <c:pt idx="725">
                  <c:v>133.41538238525391</c:v>
                </c:pt>
                <c:pt idx="726">
                  <c:v>134.63077163696289</c:v>
                </c:pt>
                <c:pt idx="727">
                  <c:v>131.5076904296875</c:v>
                </c:pt>
                <c:pt idx="728">
                  <c:v>136.10769557952881</c:v>
                </c:pt>
                <c:pt idx="729">
                  <c:v>139.86153984069824</c:v>
                </c:pt>
                <c:pt idx="730">
                  <c:v>139.13845825195313</c:v>
                </c:pt>
                <c:pt idx="731">
                  <c:v>141.04615783691406</c:v>
                </c:pt>
                <c:pt idx="732">
                  <c:v>138.30769538879395</c:v>
                </c:pt>
                <c:pt idx="733">
                  <c:v>142.03076934814453</c:v>
                </c:pt>
                <c:pt idx="734">
                  <c:v>145.69230651855469</c:v>
                </c:pt>
                <c:pt idx="735">
                  <c:v>144.52307510375977</c:v>
                </c:pt>
                <c:pt idx="736">
                  <c:v>145.04615020751953</c:v>
                </c:pt>
                <c:pt idx="737">
                  <c:v>149.15384483337402</c:v>
                </c:pt>
                <c:pt idx="738">
                  <c:v>150.16923141479492</c:v>
                </c:pt>
                <c:pt idx="739">
                  <c:v>147.19999694824219</c:v>
                </c:pt>
                <c:pt idx="740">
                  <c:v>153.19999694824219</c:v>
                </c:pt>
                <c:pt idx="741">
                  <c:v>150.61537742614746</c:v>
                </c:pt>
                <c:pt idx="742">
                  <c:v>152.78461360931396</c:v>
                </c:pt>
                <c:pt idx="743">
                  <c:v>152.83076477050781</c:v>
                </c:pt>
                <c:pt idx="744">
                  <c:v>149.93845748901367</c:v>
                </c:pt>
                <c:pt idx="745">
                  <c:v>144.60000419616699</c:v>
                </c:pt>
                <c:pt idx="746">
                  <c:v>141.33846282958984</c:v>
                </c:pt>
                <c:pt idx="747">
                  <c:v>143.5076904296875</c:v>
                </c:pt>
                <c:pt idx="748">
                  <c:v>144.27692413330078</c:v>
                </c:pt>
                <c:pt idx="749">
                  <c:v>145.23077392578125</c:v>
                </c:pt>
                <c:pt idx="750">
                  <c:v>140.75384521484375</c:v>
                </c:pt>
                <c:pt idx="751">
                  <c:v>137.19999694824219</c:v>
                </c:pt>
                <c:pt idx="752">
                  <c:v>138.67692565917969</c:v>
                </c:pt>
                <c:pt idx="753">
                  <c:v>135.49230766296387</c:v>
                </c:pt>
                <c:pt idx="754">
                  <c:v>136.47692489624023</c:v>
                </c:pt>
                <c:pt idx="755">
                  <c:v>136.12307548522949</c:v>
                </c:pt>
                <c:pt idx="756">
                  <c:v>135.47692489624023</c:v>
                </c:pt>
                <c:pt idx="757">
                  <c:v>140.92308044433594</c:v>
                </c:pt>
                <c:pt idx="758">
                  <c:v>140.83076667785645</c:v>
                </c:pt>
                <c:pt idx="759">
                  <c:v>142.59999942779541</c:v>
                </c:pt>
                <c:pt idx="760">
                  <c:v>135.12308502197266</c:v>
                </c:pt>
                <c:pt idx="761">
                  <c:v>133.07691955566406</c:v>
                </c:pt>
                <c:pt idx="762">
                  <c:v>127.98461151123047</c:v>
                </c:pt>
                <c:pt idx="763">
                  <c:v>127.09230041503906</c:v>
                </c:pt>
                <c:pt idx="764">
                  <c:v>129.12306976318359</c:v>
                </c:pt>
                <c:pt idx="765">
                  <c:v>125.56922912597656</c:v>
                </c:pt>
                <c:pt idx="766">
                  <c:v>122.27691650390625</c:v>
                </c:pt>
                <c:pt idx="767">
                  <c:v>120.55384826660156</c:v>
                </c:pt>
                <c:pt idx="768">
                  <c:v>115.61538696289063</c:v>
                </c:pt>
                <c:pt idx="769">
                  <c:v>113.38461303710938</c:v>
                </c:pt>
                <c:pt idx="770">
                  <c:v>108.84616088867188</c:v>
                </c:pt>
                <c:pt idx="771">
                  <c:v>108.38461303710938</c:v>
                </c:pt>
                <c:pt idx="772">
                  <c:v>106.75384902954102</c:v>
                </c:pt>
                <c:pt idx="773">
                  <c:v>110.06153869628906</c:v>
                </c:pt>
                <c:pt idx="774">
                  <c:v>108.33846282958984</c:v>
                </c:pt>
                <c:pt idx="775">
                  <c:v>110.46154022216797</c:v>
                </c:pt>
                <c:pt idx="776">
                  <c:v>113.70768737792969</c:v>
                </c:pt>
                <c:pt idx="777">
                  <c:v>109.72307586669922</c:v>
                </c:pt>
                <c:pt idx="778">
                  <c:v>113.03076934814453</c:v>
                </c:pt>
                <c:pt idx="779">
                  <c:v>111.98461151123047</c:v>
                </c:pt>
                <c:pt idx="780">
                  <c:v>110.09230899810791</c:v>
                </c:pt>
                <c:pt idx="781">
                  <c:v>108.72307968139648</c:v>
                </c:pt>
                <c:pt idx="782">
                  <c:v>110.84614944458008</c:v>
                </c:pt>
                <c:pt idx="783">
                  <c:v>107.35384750366211</c:v>
                </c:pt>
                <c:pt idx="784">
                  <c:v>107.10768890380859</c:v>
                </c:pt>
                <c:pt idx="785">
                  <c:v>103.23076629638672</c:v>
                </c:pt>
                <c:pt idx="786">
                  <c:v>100.41539001464844</c:v>
                </c:pt>
                <c:pt idx="787">
                  <c:v>96.815380096435547</c:v>
                </c:pt>
                <c:pt idx="788">
                  <c:v>94.876924514770508</c:v>
                </c:pt>
                <c:pt idx="789">
                  <c:v>88.815387725830078</c:v>
                </c:pt>
                <c:pt idx="790">
                  <c:v>85.738460540771484</c:v>
                </c:pt>
                <c:pt idx="791">
                  <c:v>80.769233703613281</c:v>
                </c:pt>
                <c:pt idx="792">
                  <c:v>77.707695007324219</c:v>
                </c:pt>
                <c:pt idx="793">
                  <c:v>77.323070526123047</c:v>
                </c:pt>
                <c:pt idx="794">
                  <c:v>78.107696533203125</c:v>
                </c:pt>
                <c:pt idx="795">
                  <c:v>74.446151733398438</c:v>
                </c:pt>
                <c:pt idx="796">
                  <c:v>73.153846740722656</c:v>
                </c:pt>
                <c:pt idx="797">
                  <c:v>71.5230712890625</c:v>
                </c:pt>
                <c:pt idx="798">
                  <c:v>75.707687377929688</c:v>
                </c:pt>
                <c:pt idx="799">
                  <c:v>73.199989318847656</c:v>
                </c:pt>
                <c:pt idx="800">
                  <c:v>76.015392303466797</c:v>
                </c:pt>
                <c:pt idx="801">
                  <c:v>70.492301940917969</c:v>
                </c:pt>
                <c:pt idx="802">
                  <c:v>70.646148681640625</c:v>
                </c:pt>
                <c:pt idx="803">
                  <c:v>69.353843688964844</c:v>
                </c:pt>
                <c:pt idx="804">
                  <c:v>71.107696533203125</c:v>
                </c:pt>
                <c:pt idx="805">
                  <c:v>70.092300415039063</c:v>
                </c:pt>
                <c:pt idx="806">
                  <c:v>66.692306518554688</c:v>
                </c:pt>
                <c:pt idx="807">
                  <c:v>65.061538696289063</c:v>
                </c:pt>
                <c:pt idx="808">
                  <c:v>64.538459777832031</c:v>
                </c:pt>
                <c:pt idx="809">
                  <c:v>68.507682800292969</c:v>
                </c:pt>
                <c:pt idx="810">
                  <c:v>66.5076904296875</c:v>
                </c:pt>
                <c:pt idx="811">
                  <c:v>62.984619140625</c:v>
                </c:pt>
                <c:pt idx="812">
                  <c:v>67.015380859375</c:v>
                </c:pt>
                <c:pt idx="813">
                  <c:v>62.5076904296875</c:v>
                </c:pt>
                <c:pt idx="814">
                  <c:v>70.030769348144531</c:v>
                </c:pt>
                <c:pt idx="815">
                  <c:v>71.030765533447266</c:v>
                </c:pt>
                <c:pt idx="816">
                  <c:v>70.5076904296875</c:v>
                </c:pt>
                <c:pt idx="817">
                  <c:v>71.999999046325684</c:v>
                </c:pt>
                <c:pt idx="818">
                  <c:v>73.953845977783203</c:v>
                </c:pt>
                <c:pt idx="819">
                  <c:v>72.276922225952148</c:v>
                </c:pt>
                <c:pt idx="820">
                  <c:v>69.107694625854492</c:v>
                </c:pt>
                <c:pt idx="821">
                  <c:v>77.307685852050781</c:v>
                </c:pt>
                <c:pt idx="822">
                  <c:v>74.307685852050781</c:v>
                </c:pt>
                <c:pt idx="823">
                  <c:v>72.446159362792969</c:v>
                </c:pt>
                <c:pt idx="824">
                  <c:v>73.261528015136719</c:v>
                </c:pt>
                <c:pt idx="825">
                  <c:v>65.399993896484375</c:v>
                </c:pt>
                <c:pt idx="826">
                  <c:v>64.523078918457031</c:v>
                </c:pt>
                <c:pt idx="827">
                  <c:v>56.000001668930054</c:v>
                </c:pt>
                <c:pt idx="828">
                  <c:v>50.723078727722168</c:v>
                </c:pt>
                <c:pt idx="829">
                  <c:v>48.569231986999512</c:v>
                </c:pt>
                <c:pt idx="830">
                  <c:v>50.230768531560898</c:v>
                </c:pt>
                <c:pt idx="831">
                  <c:v>47.32307755947113</c:v>
                </c:pt>
                <c:pt idx="832">
                  <c:v>45.938460350036621</c:v>
                </c:pt>
                <c:pt idx="833">
                  <c:v>46.723075866699219</c:v>
                </c:pt>
                <c:pt idx="834">
                  <c:v>32.969223022460938</c:v>
                </c:pt>
                <c:pt idx="835">
                  <c:v>32.338470458984375</c:v>
                </c:pt>
                <c:pt idx="836">
                  <c:v>32.03076171875</c:v>
                </c:pt>
                <c:pt idx="837">
                  <c:v>30.384613037109375</c:v>
                </c:pt>
                <c:pt idx="838">
                  <c:v>34.5230712890625</c:v>
                </c:pt>
                <c:pt idx="839">
                  <c:v>34.923072814941406</c:v>
                </c:pt>
                <c:pt idx="840">
                  <c:v>37.384613037109375</c:v>
                </c:pt>
                <c:pt idx="841">
                  <c:v>39.892311096191406</c:v>
                </c:pt>
                <c:pt idx="842">
                  <c:v>41.415390014648438</c:v>
                </c:pt>
                <c:pt idx="843">
                  <c:v>38.523086547851563</c:v>
                </c:pt>
                <c:pt idx="844">
                  <c:v>39.75384521484375</c:v>
                </c:pt>
                <c:pt idx="845">
                  <c:v>38.907684326171875</c:v>
                </c:pt>
                <c:pt idx="846">
                  <c:v>39.123077392578125</c:v>
                </c:pt>
                <c:pt idx="847">
                  <c:v>43.830764770507813</c:v>
                </c:pt>
                <c:pt idx="848">
                  <c:v>44.415382385253906</c:v>
                </c:pt>
                <c:pt idx="849">
                  <c:v>42.584609985351563</c:v>
                </c:pt>
                <c:pt idx="850">
                  <c:v>39.538467407226563</c:v>
                </c:pt>
                <c:pt idx="851">
                  <c:v>37.861541748046875</c:v>
                </c:pt>
                <c:pt idx="852">
                  <c:v>42.29229736328125</c:v>
                </c:pt>
                <c:pt idx="853">
                  <c:v>41.4923095703125</c:v>
                </c:pt>
                <c:pt idx="854">
                  <c:v>36.723068237304688</c:v>
                </c:pt>
                <c:pt idx="855">
                  <c:v>38.338455200195313</c:v>
                </c:pt>
                <c:pt idx="856">
                  <c:v>35.861541748046875</c:v>
                </c:pt>
                <c:pt idx="857">
                  <c:v>33.107688903808594</c:v>
                </c:pt>
                <c:pt idx="858">
                  <c:v>33.4615478515625</c:v>
                </c:pt>
                <c:pt idx="859">
                  <c:v>32.738456726074219</c:v>
                </c:pt>
                <c:pt idx="860">
                  <c:v>30.430770874023438</c:v>
                </c:pt>
                <c:pt idx="861">
                  <c:v>27.476913452148438</c:v>
                </c:pt>
                <c:pt idx="862">
                  <c:v>30.446151733398438</c:v>
                </c:pt>
                <c:pt idx="863">
                  <c:v>28.476924896240234</c:v>
                </c:pt>
                <c:pt idx="864">
                  <c:v>28.461540222167969</c:v>
                </c:pt>
                <c:pt idx="865">
                  <c:v>22.800003051757813</c:v>
                </c:pt>
                <c:pt idx="866">
                  <c:v>23.676925659179688</c:v>
                </c:pt>
                <c:pt idx="867">
                  <c:v>26.753846049308777</c:v>
                </c:pt>
                <c:pt idx="868">
                  <c:v>24.261539459228516</c:v>
                </c:pt>
                <c:pt idx="869">
                  <c:v>24.261539220809937</c:v>
                </c:pt>
                <c:pt idx="870">
                  <c:v>24.584613800048828</c:v>
                </c:pt>
                <c:pt idx="871">
                  <c:v>26.476922035217285</c:v>
                </c:pt>
                <c:pt idx="872">
                  <c:v>26.692308187484741</c:v>
                </c:pt>
                <c:pt idx="873">
                  <c:v>25.353847026824951</c:v>
                </c:pt>
                <c:pt idx="874">
                  <c:v>28.384615421295166</c:v>
                </c:pt>
                <c:pt idx="875">
                  <c:v>25.892309188842773</c:v>
                </c:pt>
                <c:pt idx="876">
                  <c:v>29.661537170410156</c:v>
                </c:pt>
                <c:pt idx="877">
                  <c:v>28.323076248168945</c:v>
                </c:pt>
                <c:pt idx="878">
                  <c:v>29.076921463012695</c:v>
                </c:pt>
                <c:pt idx="879">
                  <c:v>30.600000381469727</c:v>
                </c:pt>
                <c:pt idx="880">
                  <c:v>30.353843688964844</c:v>
                </c:pt>
                <c:pt idx="881">
                  <c:v>27.123077392578125</c:v>
                </c:pt>
                <c:pt idx="882">
                  <c:v>24.5230712890625</c:v>
                </c:pt>
                <c:pt idx="883">
                  <c:v>29.030770301818848</c:v>
                </c:pt>
                <c:pt idx="884">
                  <c:v>29.276922225952148</c:v>
                </c:pt>
                <c:pt idx="885">
                  <c:v>30.446153312921524</c:v>
                </c:pt>
                <c:pt idx="886">
                  <c:v>30.123075485229492</c:v>
                </c:pt>
                <c:pt idx="887">
                  <c:v>30.384614944458008</c:v>
                </c:pt>
                <c:pt idx="888">
                  <c:v>32.55384635925293</c:v>
                </c:pt>
                <c:pt idx="889">
                  <c:v>32.415382385253906</c:v>
                </c:pt>
                <c:pt idx="890">
                  <c:v>32.661539077758789</c:v>
                </c:pt>
                <c:pt idx="891">
                  <c:v>31.415384769439697</c:v>
                </c:pt>
                <c:pt idx="892">
                  <c:v>29.953845977783203</c:v>
                </c:pt>
                <c:pt idx="893">
                  <c:v>28.461536407470703</c:v>
                </c:pt>
                <c:pt idx="894">
                  <c:v>36.646156311035156</c:v>
                </c:pt>
                <c:pt idx="895">
                  <c:v>37.846153259277344</c:v>
                </c:pt>
                <c:pt idx="896">
                  <c:v>33.661538124084473</c:v>
                </c:pt>
                <c:pt idx="897">
                  <c:v>30.4923095703125</c:v>
                </c:pt>
                <c:pt idx="898">
                  <c:v>28.461539268493652</c:v>
                </c:pt>
                <c:pt idx="899">
                  <c:v>32.707691669464111</c:v>
                </c:pt>
                <c:pt idx="900">
                  <c:v>26.5076904296875</c:v>
                </c:pt>
                <c:pt idx="901">
                  <c:v>23.707687377929688</c:v>
                </c:pt>
                <c:pt idx="902">
                  <c:v>24.061538696289063</c:v>
                </c:pt>
                <c:pt idx="903">
                  <c:v>25.215385437011719</c:v>
                </c:pt>
                <c:pt idx="904">
                  <c:v>24.599999904632568</c:v>
                </c:pt>
                <c:pt idx="905">
                  <c:v>21.046154022216797</c:v>
                </c:pt>
                <c:pt idx="906">
                  <c:v>19.723075866699219</c:v>
                </c:pt>
                <c:pt idx="907">
                  <c:v>15.030769348144531</c:v>
                </c:pt>
                <c:pt idx="908">
                  <c:v>15.553848266601563</c:v>
                </c:pt>
                <c:pt idx="909">
                  <c:v>16.923080444335938</c:v>
                </c:pt>
                <c:pt idx="910">
                  <c:v>19.24615478515625</c:v>
                </c:pt>
                <c:pt idx="911">
                  <c:v>20.169227600097656</c:v>
                </c:pt>
                <c:pt idx="912">
                  <c:v>19.046150207519531</c:v>
                </c:pt>
                <c:pt idx="913">
                  <c:v>18.215385437011719</c:v>
                </c:pt>
                <c:pt idx="914">
                  <c:v>19.138465881347656</c:v>
                </c:pt>
                <c:pt idx="915">
                  <c:v>14.5384521484375</c:v>
                </c:pt>
                <c:pt idx="916">
                  <c:v>20.24615478515625</c:v>
                </c:pt>
                <c:pt idx="917">
                  <c:v>23.307693481445313</c:v>
                </c:pt>
                <c:pt idx="918">
                  <c:v>27.507698059082031</c:v>
                </c:pt>
                <c:pt idx="919">
                  <c:v>27.015380859375</c:v>
                </c:pt>
                <c:pt idx="920">
                  <c:v>26.400001525878906</c:v>
                </c:pt>
                <c:pt idx="921">
                  <c:v>28.369228363037109</c:v>
                </c:pt>
                <c:pt idx="922">
                  <c:v>29.984619140625</c:v>
                </c:pt>
                <c:pt idx="923">
                  <c:v>26.815383911132813</c:v>
                </c:pt>
                <c:pt idx="924">
                  <c:v>24.953849792480469</c:v>
                </c:pt>
                <c:pt idx="925">
                  <c:v>20.892311096191406</c:v>
                </c:pt>
                <c:pt idx="926">
                  <c:v>27.692306518554688</c:v>
                </c:pt>
                <c:pt idx="927">
                  <c:v>26.73846435546875</c:v>
                </c:pt>
                <c:pt idx="928">
                  <c:v>27.738456726074219</c:v>
                </c:pt>
                <c:pt idx="929">
                  <c:v>21.199996948242188</c:v>
                </c:pt>
                <c:pt idx="930">
                  <c:v>20.384628295898438</c:v>
                </c:pt>
                <c:pt idx="931">
                  <c:v>18.70770263671875</c:v>
                </c:pt>
                <c:pt idx="932">
                  <c:v>20.307693481445313</c:v>
                </c:pt>
                <c:pt idx="933">
                  <c:v>21.169235229492188</c:v>
                </c:pt>
                <c:pt idx="934">
                  <c:v>18.553848266601563</c:v>
                </c:pt>
                <c:pt idx="935">
                  <c:v>16.415390014648438</c:v>
                </c:pt>
                <c:pt idx="936">
                  <c:v>21.092315673828125</c:v>
                </c:pt>
                <c:pt idx="937">
                  <c:v>23.184616088867188</c:v>
                </c:pt>
                <c:pt idx="938">
                  <c:v>27.661544799804688</c:v>
                </c:pt>
                <c:pt idx="939">
                  <c:v>25.092308044433594</c:v>
                </c:pt>
                <c:pt idx="940">
                  <c:v>23.584617614746094</c:v>
                </c:pt>
                <c:pt idx="941">
                  <c:v>24.615386962890625</c:v>
                </c:pt>
                <c:pt idx="942">
                  <c:v>26.353843688964844</c:v>
                </c:pt>
                <c:pt idx="943">
                  <c:v>27.938461303710938</c:v>
                </c:pt>
                <c:pt idx="944">
                  <c:v>32.415386199951172</c:v>
                </c:pt>
                <c:pt idx="945">
                  <c:v>31.123077392578125</c:v>
                </c:pt>
                <c:pt idx="946">
                  <c:v>32.615386962890625</c:v>
                </c:pt>
                <c:pt idx="947">
                  <c:v>34.907691955566406</c:v>
                </c:pt>
                <c:pt idx="948">
                  <c:v>31.276924133300781</c:v>
                </c:pt>
                <c:pt idx="949">
                  <c:v>30.615379333496094</c:v>
                </c:pt>
                <c:pt idx="950">
                  <c:v>27.369232177734375</c:v>
                </c:pt>
                <c:pt idx="951">
                  <c:v>23.569229125976563</c:v>
                </c:pt>
                <c:pt idx="952">
                  <c:v>25.184616088867188</c:v>
                </c:pt>
                <c:pt idx="953">
                  <c:v>25.953849792480469</c:v>
                </c:pt>
                <c:pt idx="954">
                  <c:v>25.969223022460938</c:v>
                </c:pt>
                <c:pt idx="955">
                  <c:v>22.599990844726563</c:v>
                </c:pt>
                <c:pt idx="956">
                  <c:v>18.184616088867188</c:v>
                </c:pt>
                <c:pt idx="957">
                  <c:v>14.661529541015625</c:v>
                </c:pt>
                <c:pt idx="958">
                  <c:v>15.030776977539063</c:v>
                </c:pt>
                <c:pt idx="959">
                  <c:v>10.72308349609375</c:v>
                </c:pt>
                <c:pt idx="960">
                  <c:v>9</c:v>
                </c:pt>
                <c:pt idx="961">
                  <c:v>10</c:v>
                </c:pt>
                <c:pt idx="962">
                  <c:v>6.8923187255859375</c:v>
                </c:pt>
                <c:pt idx="963">
                  <c:v>9.9076995849609375</c:v>
                </c:pt>
                <c:pt idx="964">
                  <c:v>9.8461456298828125</c:v>
                </c:pt>
                <c:pt idx="965">
                  <c:v>5.892303466796875</c:v>
                </c:pt>
                <c:pt idx="966">
                  <c:v>10.384613037109375</c:v>
                </c:pt>
                <c:pt idx="967">
                  <c:v>9.9384613037109375</c:v>
                </c:pt>
                <c:pt idx="968">
                  <c:v>9.4769287109375</c:v>
                </c:pt>
                <c:pt idx="969">
                  <c:v>10.800003051757813</c:v>
                </c:pt>
                <c:pt idx="970">
                  <c:v>9.7846221923828125</c:v>
                </c:pt>
                <c:pt idx="971">
                  <c:v>9.26153564453125</c:v>
                </c:pt>
                <c:pt idx="972">
                  <c:v>19.784614562988281</c:v>
                </c:pt>
                <c:pt idx="973">
                  <c:v>18.5076904296875</c:v>
                </c:pt>
                <c:pt idx="974">
                  <c:v>23.676925659179688</c:v>
                </c:pt>
                <c:pt idx="975">
                  <c:v>26.676925659179688</c:v>
                </c:pt>
                <c:pt idx="976">
                  <c:v>31.323076248168945</c:v>
                </c:pt>
                <c:pt idx="977">
                  <c:v>30.215386152267456</c:v>
                </c:pt>
                <c:pt idx="978">
                  <c:v>34.476922988891602</c:v>
                </c:pt>
                <c:pt idx="979">
                  <c:v>30.784614562988281</c:v>
                </c:pt>
                <c:pt idx="980">
                  <c:v>33.815387725830078</c:v>
                </c:pt>
                <c:pt idx="981">
                  <c:v>35.492307662963867</c:v>
                </c:pt>
                <c:pt idx="982">
                  <c:v>42.338460922241211</c:v>
                </c:pt>
                <c:pt idx="983">
                  <c:v>43.30769157409668</c:v>
                </c:pt>
                <c:pt idx="984">
                  <c:v>47.923075675964355</c:v>
                </c:pt>
                <c:pt idx="985">
                  <c:v>38.723075866699219</c:v>
                </c:pt>
                <c:pt idx="986">
                  <c:v>35.876918792724609</c:v>
                </c:pt>
                <c:pt idx="987">
                  <c:v>31.646156311035156</c:v>
                </c:pt>
                <c:pt idx="988">
                  <c:v>29.307685852050781</c:v>
                </c:pt>
                <c:pt idx="989">
                  <c:v>20.79998779296875</c:v>
                </c:pt>
                <c:pt idx="990">
                  <c:v>23.73846435546875</c:v>
                </c:pt>
                <c:pt idx="991">
                  <c:v>25.153854370117188</c:v>
                </c:pt>
                <c:pt idx="992">
                  <c:v>27.107696533203125</c:v>
                </c:pt>
                <c:pt idx="993">
                  <c:v>34.030769348144531</c:v>
                </c:pt>
                <c:pt idx="994">
                  <c:v>33.446151733398438</c:v>
                </c:pt>
                <c:pt idx="995">
                  <c:v>26.846145629882813</c:v>
                </c:pt>
                <c:pt idx="996">
                  <c:v>29.461532592773438</c:v>
                </c:pt>
                <c:pt idx="997">
                  <c:v>54.646148681640625</c:v>
                </c:pt>
                <c:pt idx="998">
                  <c:v>55.76922607421875</c:v>
                </c:pt>
                <c:pt idx="999">
                  <c:v>60.630767822265625</c:v>
                </c:pt>
                <c:pt idx="1000">
                  <c:v>62.353851318359375</c:v>
                </c:pt>
                <c:pt idx="1001">
                  <c:v>59.676925659179688</c:v>
                </c:pt>
                <c:pt idx="1002">
                  <c:v>66.215377807617188</c:v>
                </c:pt>
                <c:pt idx="1003">
                  <c:v>61.876922607421875</c:v>
                </c:pt>
                <c:pt idx="1004">
                  <c:v>58.661529541015625</c:v>
                </c:pt>
                <c:pt idx="1005">
                  <c:v>58.415390014648438</c:v>
                </c:pt>
                <c:pt idx="1006">
                  <c:v>56.061553955078125</c:v>
                </c:pt>
                <c:pt idx="1007">
                  <c:v>58.600006103515625</c:v>
                </c:pt>
                <c:pt idx="1008">
                  <c:v>61.676925659179688</c:v>
                </c:pt>
                <c:pt idx="1009">
                  <c:v>59.69232177734375</c:v>
                </c:pt>
                <c:pt idx="1010">
                  <c:v>34.923076629638672</c:v>
                </c:pt>
                <c:pt idx="1011">
                  <c:v>35.230770111083984</c:v>
                </c:pt>
                <c:pt idx="1012">
                  <c:v>33.753847122192383</c:v>
                </c:pt>
                <c:pt idx="1013">
                  <c:v>34.707693099975586</c:v>
                </c:pt>
                <c:pt idx="1014">
                  <c:v>38.55384635925293</c:v>
                </c:pt>
                <c:pt idx="1015">
                  <c:v>33.30769157409668</c:v>
                </c:pt>
                <c:pt idx="1016">
                  <c:v>34.846153259277344</c:v>
                </c:pt>
                <c:pt idx="1017">
                  <c:v>30.384613037109375</c:v>
                </c:pt>
                <c:pt idx="1018">
                  <c:v>29.553848266601563</c:v>
                </c:pt>
                <c:pt idx="1019">
                  <c:v>22</c:v>
                </c:pt>
                <c:pt idx="1020">
                  <c:v>20.953857421875</c:v>
                </c:pt>
                <c:pt idx="1021">
                  <c:v>18.553848266601563</c:v>
                </c:pt>
                <c:pt idx="1022">
                  <c:v>22.138458251953125</c:v>
                </c:pt>
                <c:pt idx="1023">
                  <c:v>17.353836059570313</c:v>
                </c:pt>
                <c:pt idx="1024">
                  <c:v>17.24615478515625</c:v>
                </c:pt>
                <c:pt idx="1025">
                  <c:v>18.907684326171875</c:v>
                </c:pt>
                <c:pt idx="1026">
                  <c:v>14.953842163085938</c:v>
                </c:pt>
                <c:pt idx="1027">
                  <c:v>19.24615478515625</c:v>
                </c:pt>
                <c:pt idx="1028">
                  <c:v>20.984611511230469</c:v>
                </c:pt>
                <c:pt idx="1029">
                  <c:v>23.969230651855469</c:v>
                </c:pt>
                <c:pt idx="1030">
                  <c:v>27.538467407226563</c:v>
                </c:pt>
                <c:pt idx="1031">
                  <c:v>24.553848266601563</c:v>
                </c:pt>
                <c:pt idx="1032">
                  <c:v>24.26153564453125</c:v>
                </c:pt>
                <c:pt idx="1033">
                  <c:v>23.676925659179688</c:v>
                </c:pt>
                <c:pt idx="1034">
                  <c:v>21.538459777832031</c:v>
                </c:pt>
                <c:pt idx="1035">
                  <c:v>16.092300415039063</c:v>
                </c:pt>
                <c:pt idx="1036">
                  <c:v>22.523078918457031</c:v>
                </c:pt>
                <c:pt idx="1037">
                  <c:v>26.723075866699219</c:v>
                </c:pt>
                <c:pt idx="1038">
                  <c:v>25.184616088867188</c:v>
                </c:pt>
                <c:pt idx="1039">
                  <c:v>25.830772399902344</c:v>
                </c:pt>
                <c:pt idx="1040">
                  <c:v>18.092300415039063</c:v>
                </c:pt>
                <c:pt idx="1041">
                  <c:v>19.092300415039063</c:v>
                </c:pt>
                <c:pt idx="1042">
                  <c:v>16.107681274414063</c:v>
                </c:pt>
                <c:pt idx="1043">
                  <c:v>19.184616088867188</c:v>
                </c:pt>
                <c:pt idx="1044">
                  <c:v>21.799995422363281</c:v>
                </c:pt>
                <c:pt idx="1045">
                  <c:v>25.815383911132813</c:v>
                </c:pt>
                <c:pt idx="1046">
                  <c:v>27.861534118652344</c:v>
                </c:pt>
                <c:pt idx="1047">
                  <c:v>35.199996948242188</c:v>
                </c:pt>
                <c:pt idx="1048">
                  <c:v>36.984611511230469</c:v>
                </c:pt>
                <c:pt idx="1049">
                  <c:v>31.784614562988281</c:v>
                </c:pt>
                <c:pt idx="1050">
                  <c:v>29.5230712890625</c:v>
                </c:pt>
                <c:pt idx="1051">
                  <c:v>26.123077392578125</c:v>
                </c:pt>
                <c:pt idx="1052">
                  <c:v>30.538455963134766</c:v>
                </c:pt>
                <c:pt idx="1053">
                  <c:v>30.584617614746094</c:v>
                </c:pt>
                <c:pt idx="1054">
                  <c:v>30.876922607421875</c:v>
                </c:pt>
                <c:pt idx="1055">
                  <c:v>33.215385437011719</c:v>
                </c:pt>
                <c:pt idx="1056">
                  <c:v>34.430767059326172</c:v>
                </c:pt>
                <c:pt idx="1057">
                  <c:v>32.723075866699219</c:v>
                </c:pt>
                <c:pt idx="1058">
                  <c:v>29.461540222167969</c:v>
                </c:pt>
                <c:pt idx="1059">
                  <c:v>22.75384521484375</c:v>
                </c:pt>
                <c:pt idx="1060">
                  <c:v>18.69232177734375</c:v>
                </c:pt>
                <c:pt idx="1061">
                  <c:v>22.046150207519531</c:v>
                </c:pt>
                <c:pt idx="1062">
                  <c:v>22.569229125976563</c:v>
                </c:pt>
                <c:pt idx="1063">
                  <c:v>17.26153564453125</c:v>
                </c:pt>
                <c:pt idx="1064">
                  <c:v>7.4769287109375</c:v>
                </c:pt>
                <c:pt idx="1065">
                  <c:v>5.6769256591796875</c:v>
                </c:pt>
                <c:pt idx="1066">
                  <c:v>7.4769287109375</c:v>
                </c:pt>
                <c:pt idx="1067">
                  <c:v>5</c:v>
                </c:pt>
                <c:pt idx="1068">
                  <c:v>1.4461517333984375</c:v>
                </c:pt>
                <c:pt idx="1069">
                  <c:v>-4.876922607421875</c:v>
                </c:pt>
                <c:pt idx="1070">
                  <c:v>1.0769195556640625</c:v>
                </c:pt>
                <c:pt idx="1071">
                  <c:v>-1.3076934814453125</c:v>
                </c:pt>
                <c:pt idx="1072">
                  <c:v>6.7230758666992188</c:v>
                </c:pt>
                <c:pt idx="1073">
                  <c:v>7.1692276000976563</c:v>
                </c:pt>
                <c:pt idx="1074">
                  <c:v>7.5230712890625</c:v>
                </c:pt>
                <c:pt idx="1075">
                  <c:v>7.5538482666015625</c:v>
                </c:pt>
                <c:pt idx="1076">
                  <c:v>12.138458251953125</c:v>
                </c:pt>
                <c:pt idx="1077">
                  <c:v>27.046154022216797</c:v>
                </c:pt>
                <c:pt idx="1078">
                  <c:v>24.861541748046875</c:v>
                </c:pt>
                <c:pt idx="1079">
                  <c:v>24.523078918457031</c:v>
                </c:pt>
                <c:pt idx="1080">
                  <c:v>27.630767822265625</c:v>
                </c:pt>
                <c:pt idx="1081">
                  <c:v>30.815376281738281</c:v>
                </c:pt>
                <c:pt idx="1082">
                  <c:v>30.553855895996094</c:v>
                </c:pt>
                <c:pt idx="1083">
                  <c:v>25.384613037109375</c:v>
                </c:pt>
                <c:pt idx="1084">
                  <c:v>26.338470458984375</c:v>
                </c:pt>
                <c:pt idx="1085">
                  <c:v>22.938461303710938</c:v>
                </c:pt>
                <c:pt idx="1086">
                  <c:v>27.707687377929688</c:v>
                </c:pt>
                <c:pt idx="1087">
                  <c:v>23.784622192382813</c:v>
                </c:pt>
                <c:pt idx="1088">
                  <c:v>24.676925659179688</c:v>
                </c:pt>
                <c:pt idx="1089">
                  <c:v>37.307693598791957</c:v>
                </c:pt>
                <c:pt idx="1090">
                  <c:v>33.830768585205078</c:v>
                </c:pt>
                <c:pt idx="1091">
                  <c:v>37.030765533447266</c:v>
                </c:pt>
                <c:pt idx="1092">
                  <c:v>35.55384635925293</c:v>
                </c:pt>
                <c:pt idx="1093">
                  <c:v>35.307689666748047</c:v>
                </c:pt>
                <c:pt idx="1094">
                  <c:v>34.461540222167969</c:v>
                </c:pt>
                <c:pt idx="1095">
                  <c:v>40.738461852073669</c:v>
                </c:pt>
                <c:pt idx="1096">
                  <c:v>42.184613704681396</c:v>
                </c:pt>
                <c:pt idx="1097">
                  <c:v>47.75384521484375</c:v>
                </c:pt>
                <c:pt idx="1098">
                  <c:v>46.907691955566406</c:v>
                </c:pt>
                <c:pt idx="1099">
                  <c:v>40.230771064758301</c:v>
                </c:pt>
                <c:pt idx="1100">
                  <c:v>38.569232940673828</c:v>
                </c:pt>
                <c:pt idx="1101">
                  <c:v>42.076923847198486</c:v>
                </c:pt>
                <c:pt idx="1102">
                  <c:v>27.5076904296875</c:v>
                </c:pt>
                <c:pt idx="1103">
                  <c:v>28.969223022460938</c:v>
                </c:pt>
                <c:pt idx="1104">
                  <c:v>29.661529541015625</c:v>
                </c:pt>
                <c:pt idx="1105">
                  <c:v>31.600006103515625</c:v>
                </c:pt>
                <c:pt idx="1106">
                  <c:v>30.96923828125</c:v>
                </c:pt>
                <c:pt idx="1107">
                  <c:v>30.876922607421875</c:v>
                </c:pt>
                <c:pt idx="1108">
                  <c:v>26.938461303710938</c:v>
                </c:pt>
                <c:pt idx="1109">
                  <c:v>27.169219970703125</c:v>
                </c:pt>
                <c:pt idx="1110">
                  <c:v>26.199981689453125</c:v>
                </c:pt>
                <c:pt idx="1111">
                  <c:v>25.96923828125</c:v>
                </c:pt>
                <c:pt idx="1112">
                  <c:v>29.123077392578125</c:v>
                </c:pt>
                <c:pt idx="1113">
                  <c:v>28.784622192382813</c:v>
                </c:pt>
                <c:pt idx="1114">
                  <c:v>22.4000244140625</c:v>
                </c:pt>
                <c:pt idx="1115">
                  <c:v>25.323089599609375</c:v>
                </c:pt>
                <c:pt idx="1116">
                  <c:v>31.584625244140625</c:v>
                </c:pt>
                <c:pt idx="1117">
                  <c:v>28.384613037109375</c:v>
                </c:pt>
                <c:pt idx="1118">
                  <c:v>30.876922607421875</c:v>
                </c:pt>
                <c:pt idx="1119">
                  <c:v>29.846145629882813</c:v>
                </c:pt>
                <c:pt idx="1120">
                  <c:v>33.4923095703125</c:v>
                </c:pt>
                <c:pt idx="1121">
                  <c:v>35</c:v>
                </c:pt>
                <c:pt idx="1122">
                  <c:v>33.03076171875</c:v>
                </c:pt>
                <c:pt idx="1123">
                  <c:v>31.4769287109375</c:v>
                </c:pt>
                <c:pt idx="1124">
                  <c:v>31.430770874023438</c:v>
                </c:pt>
                <c:pt idx="1125">
                  <c:v>29.23077392578125</c:v>
                </c:pt>
                <c:pt idx="1126">
                  <c:v>33.615371704101563</c:v>
                </c:pt>
                <c:pt idx="1127">
                  <c:v>32.123077392578125</c:v>
                </c:pt>
                <c:pt idx="1128">
                  <c:v>27.569229125976563</c:v>
                </c:pt>
                <c:pt idx="1129">
                  <c:v>24.4461669921875</c:v>
                </c:pt>
                <c:pt idx="1130">
                  <c:v>26.046142578125</c:v>
                </c:pt>
                <c:pt idx="1131">
                  <c:v>22.29229736328125</c:v>
                </c:pt>
                <c:pt idx="1132">
                  <c:v>21.96923828125</c:v>
                </c:pt>
                <c:pt idx="1133">
                  <c:v>16.16925048828125</c:v>
                </c:pt>
                <c:pt idx="1134">
                  <c:v>19.584625244140625</c:v>
                </c:pt>
                <c:pt idx="1135">
                  <c:v>23.107696533203125</c:v>
                </c:pt>
                <c:pt idx="1136">
                  <c:v>21.876922607421875</c:v>
                </c:pt>
                <c:pt idx="1137">
                  <c:v>22.076919555664063</c:v>
                </c:pt>
                <c:pt idx="1138">
                  <c:v>22.73846435546875</c:v>
                </c:pt>
                <c:pt idx="1139">
                  <c:v>22.784622192382813</c:v>
                </c:pt>
                <c:pt idx="1140">
                  <c:v>25.923065185546875</c:v>
                </c:pt>
                <c:pt idx="1141">
                  <c:v>25.400009155273438</c:v>
                </c:pt>
                <c:pt idx="1142">
                  <c:v>22.21539306640625</c:v>
                </c:pt>
                <c:pt idx="1143">
                  <c:v>20.830764770507813</c:v>
                </c:pt>
                <c:pt idx="1144">
                  <c:v>18.323074340820313</c:v>
                </c:pt>
                <c:pt idx="1145">
                  <c:v>17.984619140625</c:v>
                </c:pt>
                <c:pt idx="1146">
                  <c:v>22.338455200195313</c:v>
                </c:pt>
                <c:pt idx="1147">
                  <c:v>16.75384521484375</c:v>
                </c:pt>
                <c:pt idx="1148">
                  <c:v>15.861541748046875</c:v>
                </c:pt>
                <c:pt idx="1149">
                  <c:v>21.984603881835938</c:v>
                </c:pt>
                <c:pt idx="1150">
                  <c:v>18.03076171875</c:v>
                </c:pt>
                <c:pt idx="1151">
                  <c:v>19.261566162109375</c:v>
                </c:pt>
                <c:pt idx="1152">
                  <c:v>13.676910400390625</c:v>
                </c:pt>
                <c:pt idx="1153">
                  <c:v>15.70770263671875</c:v>
                </c:pt>
                <c:pt idx="1154">
                  <c:v>16.107696533203125</c:v>
                </c:pt>
                <c:pt idx="1155">
                  <c:v>14.953857421875</c:v>
                </c:pt>
                <c:pt idx="1156">
                  <c:v>17.599990844726563</c:v>
                </c:pt>
                <c:pt idx="1157">
                  <c:v>23.876922607421875</c:v>
                </c:pt>
                <c:pt idx="1158">
                  <c:v>28.907699584960938</c:v>
                </c:pt>
                <c:pt idx="1159">
                  <c:v>24.307693481445313</c:v>
                </c:pt>
                <c:pt idx="1160">
                  <c:v>26.861541748046875</c:v>
                </c:pt>
                <c:pt idx="1161">
                  <c:v>24.969223022460938</c:v>
                </c:pt>
                <c:pt idx="1162">
                  <c:v>21.5384521484375</c:v>
                </c:pt>
                <c:pt idx="1163">
                  <c:v>24.846160888671875</c:v>
                </c:pt>
                <c:pt idx="1164">
                  <c:v>21.769241333007813</c:v>
                </c:pt>
                <c:pt idx="1165">
                  <c:v>22.20001220703125</c:v>
                </c:pt>
                <c:pt idx="1166">
                  <c:v>17.75384521484375</c:v>
                </c:pt>
                <c:pt idx="1167">
                  <c:v>17.953857421875</c:v>
                </c:pt>
                <c:pt idx="1168">
                  <c:v>18.984619140625</c:v>
                </c:pt>
                <c:pt idx="1169">
                  <c:v>16.830764770507813</c:v>
                </c:pt>
                <c:pt idx="1170">
                  <c:v>17.292312622070313</c:v>
                </c:pt>
                <c:pt idx="1171">
                  <c:v>12.5076904296875</c:v>
                </c:pt>
                <c:pt idx="1172">
                  <c:v>17.861526489257813</c:v>
                </c:pt>
                <c:pt idx="1173">
                  <c:v>18.938468933105469</c:v>
                </c:pt>
                <c:pt idx="1174">
                  <c:v>20.892318725585938</c:v>
                </c:pt>
                <c:pt idx="1175">
                  <c:v>20.846153259277344</c:v>
                </c:pt>
                <c:pt idx="1176">
                  <c:v>21.215377807617188</c:v>
                </c:pt>
                <c:pt idx="1177">
                  <c:v>19.584609985351563</c:v>
                </c:pt>
                <c:pt idx="1178">
                  <c:v>20.476921081542969</c:v>
                </c:pt>
                <c:pt idx="1179">
                  <c:v>21.769233703613281</c:v>
                </c:pt>
                <c:pt idx="1180">
                  <c:v>26.507694244384766</c:v>
                </c:pt>
                <c:pt idx="1181">
                  <c:v>28.215385437011719</c:v>
                </c:pt>
                <c:pt idx="1182">
                  <c:v>27.938465118408203</c:v>
                </c:pt>
                <c:pt idx="1183">
                  <c:v>27.138465881347656</c:v>
                </c:pt>
                <c:pt idx="1184">
                  <c:v>31.323076248168945</c:v>
                </c:pt>
                <c:pt idx="1185">
                  <c:v>31.246150970458984</c:v>
                </c:pt>
                <c:pt idx="1186">
                  <c:v>25.876922607421875</c:v>
                </c:pt>
                <c:pt idx="1187">
                  <c:v>25.584617614746094</c:v>
                </c:pt>
                <c:pt idx="1188">
                  <c:v>24.046157836914063</c:v>
                </c:pt>
                <c:pt idx="1189">
                  <c:v>27.907699584960938</c:v>
                </c:pt>
                <c:pt idx="1190">
                  <c:v>27.553840637207031</c:v>
                </c:pt>
                <c:pt idx="1191">
                  <c:v>30.030776977539063</c:v>
                </c:pt>
                <c:pt idx="1192">
                  <c:v>31.369232177734375</c:v>
                </c:pt>
                <c:pt idx="1193">
                  <c:v>27.800003051757813</c:v>
                </c:pt>
                <c:pt idx="1194">
                  <c:v>29.27691650390625</c:v>
                </c:pt>
                <c:pt idx="1195">
                  <c:v>31.030776977539063</c:v>
                </c:pt>
                <c:pt idx="1196">
                  <c:v>27.307693481445313</c:v>
                </c:pt>
                <c:pt idx="1197">
                  <c:v>24.5538330078125</c:v>
                </c:pt>
                <c:pt idx="1198">
                  <c:v>26.861541748046875</c:v>
                </c:pt>
                <c:pt idx="1199">
                  <c:v>30.046157836914063</c:v>
                </c:pt>
                <c:pt idx="1200">
                  <c:v>32.24615478515625</c:v>
                </c:pt>
                <c:pt idx="1201">
                  <c:v>32.861541748046875</c:v>
                </c:pt>
                <c:pt idx="1202">
                  <c:v>34.492305755615234</c:v>
                </c:pt>
                <c:pt idx="1203">
                  <c:v>34.138458251953125</c:v>
                </c:pt>
                <c:pt idx="1204">
                  <c:v>38.415384769439697</c:v>
                </c:pt>
                <c:pt idx="1205">
                  <c:v>36.59999942779541</c:v>
                </c:pt>
                <c:pt idx="1206">
                  <c:v>41.076923370361328</c:v>
                </c:pt>
                <c:pt idx="1207">
                  <c:v>38.199999809265137</c:v>
                </c:pt>
                <c:pt idx="1208">
                  <c:v>36.738460540771484</c:v>
                </c:pt>
                <c:pt idx="1209">
                  <c:v>39.923077583312988</c:v>
                </c:pt>
                <c:pt idx="1210">
                  <c:v>42.892303466796875</c:v>
                </c:pt>
                <c:pt idx="1211">
                  <c:v>41.599999904632568</c:v>
                </c:pt>
                <c:pt idx="1212">
                  <c:v>38.923076629638672</c:v>
                </c:pt>
                <c:pt idx="1213">
                  <c:v>33.523077011108398</c:v>
                </c:pt>
                <c:pt idx="1214">
                  <c:v>34.23077392578125</c:v>
                </c:pt>
                <c:pt idx="1215">
                  <c:v>27.815383911132813</c:v>
                </c:pt>
                <c:pt idx="1216">
                  <c:v>30.446151733398438</c:v>
                </c:pt>
                <c:pt idx="1217">
                  <c:v>24.923072814941406</c:v>
                </c:pt>
                <c:pt idx="1218">
                  <c:v>26.338462829589844</c:v>
                </c:pt>
                <c:pt idx="1219">
                  <c:v>19.70770263671875</c:v>
                </c:pt>
                <c:pt idx="1220">
                  <c:v>19.061538696289063</c:v>
                </c:pt>
                <c:pt idx="1221">
                  <c:v>19.292312622070313</c:v>
                </c:pt>
                <c:pt idx="1222">
                  <c:v>31.538467407226563</c:v>
                </c:pt>
                <c:pt idx="1223">
                  <c:v>25.384613037109375</c:v>
                </c:pt>
                <c:pt idx="1224">
                  <c:v>24.046157836914063</c:v>
                </c:pt>
                <c:pt idx="1225">
                  <c:v>25.399978637695313</c:v>
                </c:pt>
                <c:pt idx="1226">
                  <c:v>28.4461669921875</c:v>
                </c:pt>
                <c:pt idx="1227">
                  <c:v>26.69232177734375</c:v>
                </c:pt>
                <c:pt idx="1228">
                  <c:v>28.815383911132813</c:v>
                </c:pt>
                <c:pt idx="1229">
                  <c:v>28.461532592773438</c:v>
                </c:pt>
                <c:pt idx="1230">
                  <c:v>28.046142578125</c:v>
                </c:pt>
                <c:pt idx="1231">
                  <c:v>27.430770874023438</c:v>
                </c:pt>
                <c:pt idx="1232">
                  <c:v>28.661529541015625</c:v>
                </c:pt>
                <c:pt idx="1233">
                  <c:v>32.18463134765625</c:v>
                </c:pt>
                <c:pt idx="1234">
                  <c:v>32.107696533203125</c:v>
                </c:pt>
                <c:pt idx="1235">
                  <c:v>19.461532592773438</c:v>
                </c:pt>
                <c:pt idx="1236">
                  <c:v>20.661529541015625</c:v>
                </c:pt>
                <c:pt idx="1237">
                  <c:v>19.692306518554688</c:v>
                </c:pt>
                <c:pt idx="1238">
                  <c:v>18.399993896484375</c:v>
                </c:pt>
                <c:pt idx="1239">
                  <c:v>15.646148681640625</c:v>
                </c:pt>
                <c:pt idx="1240">
                  <c:v>16.24615478515625</c:v>
                </c:pt>
                <c:pt idx="1241">
                  <c:v>12.0615234375</c:v>
                </c:pt>
                <c:pt idx="1242">
                  <c:v>11.646148681640625</c:v>
                </c:pt>
                <c:pt idx="1243">
                  <c:v>15.78460693359375</c:v>
                </c:pt>
                <c:pt idx="1244">
                  <c:v>21.27691650390625</c:v>
                </c:pt>
                <c:pt idx="1245">
                  <c:v>19.184616088867188</c:v>
                </c:pt>
                <c:pt idx="1246">
                  <c:v>18.569229125976563</c:v>
                </c:pt>
                <c:pt idx="1247">
                  <c:v>20.23077392578125</c:v>
                </c:pt>
                <c:pt idx="1248">
                  <c:v>20.384613037109375</c:v>
                </c:pt>
                <c:pt idx="1249">
                  <c:v>24.615386962890625</c:v>
                </c:pt>
                <c:pt idx="1250">
                  <c:v>23.323078155517578</c:v>
                </c:pt>
                <c:pt idx="1251">
                  <c:v>23.892311096191406</c:v>
                </c:pt>
                <c:pt idx="1252">
                  <c:v>26.523078918457031</c:v>
                </c:pt>
                <c:pt idx="1253">
                  <c:v>25.353843688964844</c:v>
                </c:pt>
                <c:pt idx="1254">
                  <c:v>31.061538696289063</c:v>
                </c:pt>
                <c:pt idx="1255">
                  <c:v>28.938461303710938</c:v>
                </c:pt>
                <c:pt idx="1256">
                  <c:v>32.307693004608154</c:v>
                </c:pt>
                <c:pt idx="1257">
                  <c:v>26.738461494445801</c:v>
                </c:pt>
                <c:pt idx="1258">
                  <c:v>29.95384693145752</c:v>
                </c:pt>
                <c:pt idx="1259">
                  <c:v>25.769230455160141</c:v>
                </c:pt>
                <c:pt idx="1260">
                  <c:v>22.784614562988281</c:v>
                </c:pt>
                <c:pt idx="1261">
                  <c:v>25.230766296386719</c:v>
                </c:pt>
                <c:pt idx="1262">
                  <c:v>25.200000762939453</c:v>
                </c:pt>
                <c:pt idx="1263">
                  <c:v>22.430763244628906</c:v>
                </c:pt>
                <c:pt idx="1264">
                  <c:v>21.323078155517578</c:v>
                </c:pt>
                <c:pt idx="1265">
                  <c:v>22.184616088867188</c:v>
                </c:pt>
                <c:pt idx="1266">
                  <c:v>24.569232940673828</c:v>
                </c:pt>
                <c:pt idx="1267">
                  <c:v>21.046154022216797</c:v>
                </c:pt>
                <c:pt idx="1268">
                  <c:v>24.846153497695923</c:v>
                </c:pt>
                <c:pt idx="1269">
                  <c:v>13.046150207519531</c:v>
                </c:pt>
                <c:pt idx="1270">
                  <c:v>13.599998474121094</c:v>
                </c:pt>
                <c:pt idx="1271">
                  <c:v>-10.63079833984375</c:v>
                </c:pt>
                <c:pt idx="1272">
                  <c:v>-8.5384521484375</c:v>
                </c:pt>
                <c:pt idx="1273">
                  <c:v>-7.35382080078125</c:v>
                </c:pt>
                <c:pt idx="1274">
                  <c:v>-8.61541748046875</c:v>
                </c:pt>
                <c:pt idx="1275">
                  <c:v>-11.5692138671875</c:v>
                </c:pt>
                <c:pt idx="1276">
                  <c:v>-5.13848876953125</c:v>
                </c:pt>
                <c:pt idx="1277">
                  <c:v>0.10772705078125</c:v>
                </c:pt>
                <c:pt idx="1278">
                  <c:v>-9.228515625E-2</c:v>
                </c:pt>
                <c:pt idx="1279">
                  <c:v>-4.169189453125</c:v>
                </c:pt>
                <c:pt idx="1280">
                  <c:v>-6.27691650390625</c:v>
                </c:pt>
                <c:pt idx="1281">
                  <c:v>-9.33843994140625</c:v>
                </c:pt>
                <c:pt idx="1282">
                  <c:v>4.6142578125E-2</c:v>
                </c:pt>
                <c:pt idx="1283">
                  <c:v>3.83074951171875</c:v>
                </c:pt>
                <c:pt idx="1284">
                  <c:v>29.861541748046875</c:v>
                </c:pt>
                <c:pt idx="1285">
                  <c:v>29.276924133300781</c:v>
                </c:pt>
                <c:pt idx="1286">
                  <c:v>31.169231414794922</c:v>
                </c:pt>
                <c:pt idx="1287">
                  <c:v>28.338462829589844</c:v>
                </c:pt>
                <c:pt idx="1288">
                  <c:v>28.815383911132813</c:v>
                </c:pt>
                <c:pt idx="1289">
                  <c:v>26.769231796264648</c:v>
                </c:pt>
                <c:pt idx="1290">
                  <c:v>24.446151733398438</c:v>
                </c:pt>
                <c:pt idx="1291">
                  <c:v>25.676921844482422</c:v>
                </c:pt>
                <c:pt idx="1292">
                  <c:v>27.076927185058594</c:v>
                </c:pt>
                <c:pt idx="1293">
                  <c:v>34.06153678894043</c:v>
                </c:pt>
                <c:pt idx="1294">
                  <c:v>34.784616470336914</c:v>
                </c:pt>
                <c:pt idx="1295">
                  <c:v>28.276920318603516</c:v>
                </c:pt>
                <c:pt idx="1296">
                  <c:v>25.184623718261719</c:v>
                </c:pt>
                <c:pt idx="1297">
                  <c:v>25.892311096191406</c:v>
                </c:pt>
                <c:pt idx="1298">
                  <c:v>28.615386962890625</c:v>
                </c:pt>
                <c:pt idx="1299">
                  <c:v>25.615379333496094</c:v>
                </c:pt>
                <c:pt idx="1300">
                  <c:v>27.692306518554688</c:v>
                </c:pt>
                <c:pt idx="1301">
                  <c:v>46.846153259277344</c:v>
                </c:pt>
                <c:pt idx="1302">
                  <c:v>44.969230651855469</c:v>
                </c:pt>
                <c:pt idx="1303">
                  <c:v>45.307689666748047</c:v>
                </c:pt>
                <c:pt idx="1304">
                  <c:v>42.584613800048828</c:v>
                </c:pt>
                <c:pt idx="1305">
                  <c:v>44.569231033325195</c:v>
                </c:pt>
                <c:pt idx="1306">
                  <c:v>40.338462829589844</c:v>
                </c:pt>
                <c:pt idx="1307">
                  <c:v>38.061540603637695</c:v>
                </c:pt>
                <c:pt idx="1308">
                  <c:v>38.415385246276855</c:v>
                </c:pt>
                <c:pt idx="1309">
                  <c:v>41.584617614746094</c:v>
                </c:pt>
                <c:pt idx="1310">
                  <c:v>38.123076438903809</c:v>
                </c:pt>
                <c:pt idx="1311">
                  <c:v>39.692304611206055</c:v>
                </c:pt>
                <c:pt idx="1312">
                  <c:v>43.953845977783189</c:v>
                </c:pt>
                <c:pt idx="1313">
                  <c:v>41.107692718505859</c:v>
                </c:pt>
                <c:pt idx="1314">
                  <c:v>56.5845947265625</c:v>
                </c:pt>
                <c:pt idx="1315">
                  <c:v>57.73846435546875</c:v>
                </c:pt>
                <c:pt idx="1316">
                  <c:v>57.5692138671875</c:v>
                </c:pt>
                <c:pt idx="1317">
                  <c:v>55.5076904296875</c:v>
                </c:pt>
                <c:pt idx="1318">
                  <c:v>52.323089599609375</c:v>
                </c:pt>
                <c:pt idx="1319">
                  <c:v>53.5384521484375</c:v>
                </c:pt>
                <c:pt idx="1320">
                  <c:v>55.907684326171875</c:v>
                </c:pt>
                <c:pt idx="1321">
                  <c:v>58.21539306640625</c:v>
                </c:pt>
                <c:pt idx="1322">
                  <c:v>55.984588623046875</c:v>
                </c:pt>
                <c:pt idx="1323">
                  <c:v>58.16925048828125</c:v>
                </c:pt>
                <c:pt idx="1324">
                  <c:v>56.830764770507813</c:v>
                </c:pt>
                <c:pt idx="1325">
                  <c:v>49.092300415039063</c:v>
                </c:pt>
                <c:pt idx="1326">
                  <c:v>53.092300415039063</c:v>
                </c:pt>
                <c:pt idx="1327">
                  <c:v>19.107681274414063</c:v>
                </c:pt>
                <c:pt idx="1328">
                  <c:v>18.138458251953125</c:v>
                </c:pt>
                <c:pt idx="1329">
                  <c:v>37.046154022216797</c:v>
                </c:pt>
                <c:pt idx="1330">
                  <c:v>39.661536693572998</c:v>
                </c:pt>
                <c:pt idx="1331">
                  <c:v>41.215384483337402</c:v>
                </c:pt>
                <c:pt idx="1332">
                  <c:v>40.584614753723145</c:v>
                </c:pt>
                <c:pt idx="1333">
                  <c:v>40.600000381469727</c:v>
                </c:pt>
                <c:pt idx="1334">
                  <c:v>39.015384674072266</c:v>
                </c:pt>
                <c:pt idx="1335">
                  <c:v>37.292306900024414</c:v>
                </c:pt>
                <c:pt idx="1336">
                  <c:v>35.815383911132813</c:v>
                </c:pt>
                <c:pt idx="1337">
                  <c:v>34.492305755615234</c:v>
                </c:pt>
                <c:pt idx="1338">
                  <c:v>39.476922035217285</c:v>
                </c:pt>
                <c:pt idx="1339">
                  <c:v>37.015380859375</c:v>
                </c:pt>
                <c:pt idx="1340">
                  <c:v>36.092308044433594</c:v>
                </c:pt>
                <c:pt idx="1341">
                  <c:v>41.015385627746582</c:v>
                </c:pt>
                <c:pt idx="1342">
                  <c:v>21.076934814453125</c:v>
                </c:pt>
                <c:pt idx="1343">
                  <c:v>20.32305908203125</c:v>
                </c:pt>
                <c:pt idx="1344">
                  <c:v>19.584625244140625</c:v>
                </c:pt>
                <c:pt idx="1345">
                  <c:v>18.323074340820313</c:v>
                </c:pt>
                <c:pt idx="1346">
                  <c:v>24.338470458984375</c:v>
                </c:pt>
                <c:pt idx="1347">
                  <c:v>23.72308349609375</c:v>
                </c:pt>
                <c:pt idx="1348">
                  <c:v>28.21539306640625</c:v>
                </c:pt>
                <c:pt idx="1349">
                  <c:v>27.876922607421875</c:v>
                </c:pt>
                <c:pt idx="1350">
                  <c:v>23.20001220703125</c:v>
                </c:pt>
                <c:pt idx="1351">
                  <c:v>20.630767822265625</c:v>
                </c:pt>
                <c:pt idx="1352">
                  <c:v>20.03076171875</c:v>
                </c:pt>
                <c:pt idx="1353">
                  <c:v>20.923080444335938</c:v>
                </c:pt>
                <c:pt idx="1354">
                  <c:v>20.276931762695313</c:v>
                </c:pt>
                <c:pt idx="1355">
                  <c:v>24.938468933105469</c:v>
                </c:pt>
                <c:pt idx="1356">
                  <c:v>23.676910400390625</c:v>
                </c:pt>
                <c:pt idx="1357">
                  <c:v>24.553848266601563</c:v>
                </c:pt>
                <c:pt idx="1358">
                  <c:v>25.830780029296875</c:v>
                </c:pt>
                <c:pt idx="1359">
                  <c:v>19.907684326171875</c:v>
                </c:pt>
                <c:pt idx="1360">
                  <c:v>20.0615234375</c:v>
                </c:pt>
                <c:pt idx="1361">
                  <c:v>14.153839111328125</c:v>
                </c:pt>
                <c:pt idx="1362">
                  <c:v>20.646163940429688</c:v>
                </c:pt>
                <c:pt idx="1363">
                  <c:v>26.338470458984375</c:v>
                </c:pt>
                <c:pt idx="1364">
                  <c:v>29.23077392578125</c:v>
                </c:pt>
                <c:pt idx="1365">
                  <c:v>33.646148681640625</c:v>
                </c:pt>
                <c:pt idx="1366">
                  <c:v>30.015380859375</c:v>
                </c:pt>
                <c:pt idx="1367">
                  <c:v>23.830764770507813</c:v>
                </c:pt>
                <c:pt idx="1368">
                  <c:v>21.33843994140625</c:v>
                </c:pt>
                <c:pt idx="1369">
                  <c:v>23.830780029296875</c:v>
                </c:pt>
                <c:pt idx="1370">
                  <c:v>23.676925659179688</c:v>
                </c:pt>
                <c:pt idx="1371">
                  <c:v>23.169235229492188</c:v>
                </c:pt>
                <c:pt idx="1372">
                  <c:v>23.323074340820313</c:v>
                </c:pt>
                <c:pt idx="1373">
                  <c:v>23.892318725585938</c:v>
                </c:pt>
                <c:pt idx="1374">
                  <c:v>26.800003051757813</c:v>
                </c:pt>
                <c:pt idx="1375">
                  <c:v>17.138473510742188</c:v>
                </c:pt>
                <c:pt idx="1376">
                  <c:v>17.4615478515625</c:v>
                </c:pt>
                <c:pt idx="1377">
                  <c:v>14.815399169921875</c:v>
                </c:pt>
                <c:pt idx="1378">
                  <c:v>7.5230712890625</c:v>
                </c:pt>
                <c:pt idx="1379">
                  <c:v>12.64617919921875</c:v>
                </c:pt>
                <c:pt idx="1380">
                  <c:v>16.892303466796875</c:v>
                </c:pt>
                <c:pt idx="1381">
                  <c:v>12.81536865234375</c:v>
                </c:pt>
                <c:pt idx="1382">
                  <c:v>11.90771484375</c:v>
                </c:pt>
                <c:pt idx="1383">
                  <c:v>10.9384765625</c:v>
                </c:pt>
                <c:pt idx="1384">
                  <c:v>15.5076904296875</c:v>
                </c:pt>
                <c:pt idx="1385">
                  <c:v>14.030792236328125</c:v>
                </c:pt>
                <c:pt idx="1386">
                  <c:v>11.23077392578125</c:v>
                </c:pt>
                <c:pt idx="1387">
                  <c:v>9.153839111328125</c:v>
                </c:pt>
                <c:pt idx="1388">
                  <c:v>13.892303466796875</c:v>
                </c:pt>
                <c:pt idx="1389">
                  <c:v>11.553863525390625</c:v>
                </c:pt>
                <c:pt idx="1390">
                  <c:v>12.73846435546875</c:v>
                </c:pt>
                <c:pt idx="1391">
                  <c:v>15.169219970703125</c:v>
                </c:pt>
                <c:pt idx="1392">
                  <c:v>12.984619140625</c:v>
                </c:pt>
                <c:pt idx="1393">
                  <c:v>11.553863525390625</c:v>
                </c:pt>
                <c:pt idx="1394">
                  <c:v>13.553863525390625</c:v>
                </c:pt>
                <c:pt idx="1395">
                  <c:v>8.24615478515625</c:v>
                </c:pt>
                <c:pt idx="1396">
                  <c:v>11.29229736328125</c:v>
                </c:pt>
                <c:pt idx="1397">
                  <c:v>6.030792236328125</c:v>
                </c:pt>
                <c:pt idx="1398">
                  <c:v>11.015411376953125</c:v>
                </c:pt>
                <c:pt idx="1399">
                  <c:v>9.5538330078125</c:v>
                </c:pt>
                <c:pt idx="1400">
                  <c:v>10.81536865234375</c:v>
                </c:pt>
                <c:pt idx="1401">
                  <c:v>12.4461669921875</c:v>
                </c:pt>
                <c:pt idx="1402">
                  <c:v>16.569229125976563</c:v>
                </c:pt>
                <c:pt idx="1403">
                  <c:v>17.75384521484375</c:v>
                </c:pt>
                <c:pt idx="1404">
                  <c:v>19.538467407226563</c:v>
                </c:pt>
                <c:pt idx="1405">
                  <c:v>22.661544799804688</c:v>
                </c:pt>
                <c:pt idx="1406">
                  <c:v>24.046157836914063</c:v>
                </c:pt>
                <c:pt idx="1407">
                  <c:v>25.415382385253906</c:v>
                </c:pt>
                <c:pt idx="1408">
                  <c:v>28.599998474121094</c:v>
                </c:pt>
                <c:pt idx="1409">
                  <c:v>552.845947265625</c:v>
                </c:pt>
                <c:pt idx="1410">
                  <c:v>555.27685546875</c:v>
                </c:pt>
                <c:pt idx="1411">
                  <c:v>557.553955078125</c:v>
                </c:pt>
                <c:pt idx="1412">
                  <c:v>562.107666015625</c:v>
                </c:pt>
                <c:pt idx="1413">
                  <c:v>562.661376953125</c:v>
                </c:pt>
                <c:pt idx="1414">
                  <c:v>560.322998046875</c:v>
                </c:pt>
                <c:pt idx="1415">
                  <c:v>553.5537109375</c:v>
                </c:pt>
                <c:pt idx="1416">
                  <c:v>555.430908203125</c:v>
                </c:pt>
                <c:pt idx="1417">
                  <c:v>559.35400390625</c:v>
                </c:pt>
                <c:pt idx="1418">
                  <c:v>554.53857421875</c:v>
                </c:pt>
                <c:pt idx="1419">
                  <c:v>551.707763671875</c:v>
                </c:pt>
                <c:pt idx="1420">
                  <c:v>549.41552734375</c:v>
                </c:pt>
                <c:pt idx="1421">
                  <c:v>549.923095703125</c:v>
                </c:pt>
                <c:pt idx="1422">
                  <c:v>26.353843688964844</c:v>
                </c:pt>
                <c:pt idx="1423">
                  <c:v>24.384613037109375</c:v>
                </c:pt>
                <c:pt idx="1424">
                  <c:v>17.815383911132813</c:v>
                </c:pt>
                <c:pt idx="1425">
                  <c:v>16.69232177734375</c:v>
                </c:pt>
                <c:pt idx="1426">
                  <c:v>14.4461669921875</c:v>
                </c:pt>
                <c:pt idx="1427">
                  <c:v>14.923080444335938</c:v>
                </c:pt>
                <c:pt idx="1428">
                  <c:v>17.369232177734375</c:v>
                </c:pt>
                <c:pt idx="1429">
                  <c:v>21.169235229492188</c:v>
                </c:pt>
                <c:pt idx="1430">
                  <c:v>17.046157836914063</c:v>
                </c:pt>
                <c:pt idx="1431">
                  <c:v>15.661537170410156</c:v>
                </c:pt>
                <c:pt idx="1432">
                  <c:v>16.292304992675781</c:v>
                </c:pt>
                <c:pt idx="1433">
                  <c:v>18.184616088867188</c:v>
                </c:pt>
                <c:pt idx="1434">
                  <c:v>23.076927185058594</c:v>
                </c:pt>
                <c:pt idx="1435">
                  <c:v>22.153846740722656</c:v>
                </c:pt>
                <c:pt idx="1436">
                  <c:v>23.323078155517578</c:v>
                </c:pt>
                <c:pt idx="1437">
                  <c:v>23.569232940673828</c:v>
                </c:pt>
                <c:pt idx="1438">
                  <c:v>22.73846435546875</c:v>
                </c:pt>
                <c:pt idx="1439">
                  <c:v>26.107692718505859</c:v>
                </c:pt>
                <c:pt idx="1440">
                  <c:v>25.692306518554688</c:v>
                </c:pt>
                <c:pt idx="1441">
                  <c:v>25.692306518554688</c:v>
                </c:pt>
                <c:pt idx="1442">
                  <c:v>18.923065185546875</c:v>
                </c:pt>
                <c:pt idx="1443">
                  <c:v>15.630767822265625</c:v>
                </c:pt>
                <c:pt idx="1444">
                  <c:v>15.876922607421875</c:v>
                </c:pt>
                <c:pt idx="1445">
                  <c:v>12.046157836914063</c:v>
                </c:pt>
                <c:pt idx="1446">
                  <c:v>8.630767822265625</c:v>
                </c:pt>
                <c:pt idx="1447">
                  <c:v>4.24615478515625</c:v>
                </c:pt>
                <c:pt idx="1448">
                  <c:v>1.75384521484375</c:v>
                </c:pt>
                <c:pt idx="1449">
                  <c:v>-1.169219970703125</c:v>
                </c:pt>
                <c:pt idx="1450">
                  <c:v>1.661529541015625</c:v>
                </c:pt>
                <c:pt idx="1451">
                  <c:v>0.353851318359375</c:v>
                </c:pt>
                <c:pt idx="1452">
                  <c:v>-1.876922607421875</c:v>
                </c:pt>
                <c:pt idx="1453">
                  <c:v>-2.446136474609375</c:v>
                </c:pt>
                <c:pt idx="1454">
                  <c:v>-3.79998779296875</c:v>
                </c:pt>
                <c:pt idx="1455">
                  <c:v>-2.984619140625</c:v>
                </c:pt>
                <c:pt idx="1456">
                  <c:v>34.79998779296875</c:v>
                </c:pt>
                <c:pt idx="1457">
                  <c:v>-20.600006103515625</c:v>
                </c:pt>
                <c:pt idx="1458">
                  <c:v>10.5999755859375</c:v>
                </c:pt>
                <c:pt idx="1459">
                  <c:v>16.600006103515625</c:v>
                </c:pt>
                <c:pt idx="1460">
                  <c:v>-2.4000244140625</c:v>
                </c:pt>
                <c:pt idx="1461">
                  <c:v>23.79999923706054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F84-46A9-A4F2-97142F7CDDCD}"/>
            </c:ext>
          </c:extLst>
        </c:ser>
        <c:ser>
          <c:idx val="8"/>
          <c:order val="2"/>
          <c:tx>
            <c:strRef>
              <c:f>флуор!$J$1</c:f>
              <c:strCache>
                <c:ptCount val="1"/>
                <c:pt idx="0">
                  <c:v>OH-BSA-NaCl-vuder-7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J$2:$J$1468</c:f>
              <c:numCache>
                <c:formatCode>General</c:formatCode>
                <c:ptCount val="1467"/>
                <c:pt idx="0">
                  <c:v>-3</c:v>
                </c:pt>
                <c:pt idx="1">
                  <c:v>-35</c:v>
                </c:pt>
                <c:pt idx="2">
                  <c:v>21.79998779296875</c:v>
                </c:pt>
                <c:pt idx="3">
                  <c:v>-7.4000015258789063</c:v>
                </c:pt>
                <c:pt idx="4">
                  <c:v>5.399993896484375</c:v>
                </c:pt>
                <c:pt idx="5">
                  <c:v>9.8000030517578125</c:v>
                </c:pt>
                <c:pt idx="6">
                  <c:v>2.9230728149414063</c:v>
                </c:pt>
                <c:pt idx="7">
                  <c:v>4.384613037109375</c:v>
                </c:pt>
                <c:pt idx="8">
                  <c:v>9.4615478515625</c:v>
                </c:pt>
                <c:pt idx="9">
                  <c:v>6.7230682373046875</c:v>
                </c:pt>
                <c:pt idx="10">
                  <c:v>6.7076873779296875</c:v>
                </c:pt>
                <c:pt idx="11">
                  <c:v>5.9076995849609375</c:v>
                </c:pt>
                <c:pt idx="12">
                  <c:v>7.1692352294921875</c:v>
                </c:pt>
                <c:pt idx="13">
                  <c:v>4.861541748046875</c:v>
                </c:pt>
                <c:pt idx="14">
                  <c:v>7.2615432739257813</c:v>
                </c:pt>
                <c:pt idx="15">
                  <c:v>8.7692337036132813</c:v>
                </c:pt>
                <c:pt idx="16">
                  <c:v>9.0307693481445313</c:v>
                </c:pt>
                <c:pt idx="17">
                  <c:v>3.876922607421875</c:v>
                </c:pt>
                <c:pt idx="18">
                  <c:v>5.9230728149414063</c:v>
                </c:pt>
                <c:pt idx="19">
                  <c:v>7.2769241333007813</c:v>
                </c:pt>
                <c:pt idx="20">
                  <c:v>7.8461532592773438</c:v>
                </c:pt>
                <c:pt idx="21">
                  <c:v>10.446153879165649</c:v>
                </c:pt>
                <c:pt idx="22">
                  <c:v>16.230769515037537</c:v>
                </c:pt>
                <c:pt idx="23">
                  <c:v>18.738461494445801</c:v>
                </c:pt>
                <c:pt idx="24">
                  <c:v>22.307692527770996</c:v>
                </c:pt>
                <c:pt idx="25">
                  <c:v>25.38461446762085</c:v>
                </c:pt>
                <c:pt idx="26">
                  <c:v>31.307692050933838</c:v>
                </c:pt>
                <c:pt idx="27">
                  <c:v>37.092308938503265</c:v>
                </c:pt>
                <c:pt idx="28">
                  <c:v>45.861538410186768</c:v>
                </c:pt>
                <c:pt idx="29">
                  <c:v>61.123077392578125</c:v>
                </c:pt>
                <c:pt idx="30">
                  <c:v>80.369228363037109</c:v>
                </c:pt>
                <c:pt idx="31">
                  <c:v>104.07692342996597</c:v>
                </c:pt>
                <c:pt idx="32">
                  <c:v>128.33846473693848</c:v>
                </c:pt>
                <c:pt idx="33">
                  <c:v>157.52308082580566</c:v>
                </c:pt>
                <c:pt idx="34">
                  <c:v>189.96923446655273</c:v>
                </c:pt>
                <c:pt idx="35">
                  <c:v>224.584621489048</c:v>
                </c:pt>
                <c:pt idx="36">
                  <c:v>268.13846874237061</c:v>
                </c:pt>
                <c:pt idx="37">
                  <c:v>313.26152420043945</c:v>
                </c:pt>
                <c:pt idx="38">
                  <c:v>365.93845367431641</c:v>
                </c:pt>
                <c:pt idx="39">
                  <c:v>414.03076553344727</c:v>
                </c:pt>
                <c:pt idx="40">
                  <c:v>459.63074493408203</c:v>
                </c:pt>
                <c:pt idx="41">
                  <c:v>512.21540069580078</c:v>
                </c:pt>
                <c:pt idx="42">
                  <c:v>557.27694702148438</c:v>
                </c:pt>
                <c:pt idx="43">
                  <c:v>598.52308654785156</c:v>
                </c:pt>
                <c:pt idx="44">
                  <c:v>631.52308654785156</c:v>
                </c:pt>
                <c:pt idx="45">
                  <c:v>653.16924285888672</c:v>
                </c:pt>
                <c:pt idx="46">
                  <c:v>671.10771179199219</c:v>
                </c:pt>
                <c:pt idx="47">
                  <c:v>672.56924438476563</c:v>
                </c:pt>
                <c:pt idx="48">
                  <c:v>668.76922607421875</c:v>
                </c:pt>
                <c:pt idx="49">
                  <c:v>656.72308349609375</c:v>
                </c:pt>
                <c:pt idx="50">
                  <c:v>636.98458862304688</c:v>
                </c:pt>
                <c:pt idx="51">
                  <c:v>608.55386352539063</c:v>
                </c:pt>
                <c:pt idx="52">
                  <c:v>577.046142578125</c:v>
                </c:pt>
                <c:pt idx="53">
                  <c:v>546.92306518554688</c:v>
                </c:pt>
                <c:pt idx="54">
                  <c:v>506.06155395507813</c:v>
                </c:pt>
                <c:pt idx="55">
                  <c:v>462.84613037109375</c:v>
                </c:pt>
                <c:pt idx="56">
                  <c:v>423.3538818359375</c:v>
                </c:pt>
                <c:pt idx="57">
                  <c:v>385.38461303710938</c:v>
                </c:pt>
                <c:pt idx="58">
                  <c:v>365.27691650390625</c:v>
                </c:pt>
                <c:pt idx="59">
                  <c:v>337.015380859375</c:v>
                </c:pt>
                <c:pt idx="60">
                  <c:v>318.23077392578125</c:v>
                </c:pt>
                <c:pt idx="61">
                  <c:v>304.44618225097656</c:v>
                </c:pt>
                <c:pt idx="62">
                  <c:v>292.60000610351563</c:v>
                </c:pt>
                <c:pt idx="63">
                  <c:v>284.52308654785156</c:v>
                </c:pt>
                <c:pt idx="64">
                  <c:v>279.81538391113281</c:v>
                </c:pt>
                <c:pt idx="65">
                  <c:v>277.72306823730469</c:v>
                </c:pt>
                <c:pt idx="66">
                  <c:v>275.53846740722656</c:v>
                </c:pt>
                <c:pt idx="67">
                  <c:v>276.35385131835938</c:v>
                </c:pt>
                <c:pt idx="68">
                  <c:v>283.24615478515625</c:v>
                </c:pt>
                <c:pt idx="69">
                  <c:v>291.41539001464844</c:v>
                </c:pt>
                <c:pt idx="70">
                  <c:v>300.53846740722656</c:v>
                </c:pt>
                <c:pt idx="71">
                  <c:v>298.81539726257324</c:v>
                </c:pt>
                <c:pt idx="72">
                  <c:v>307.87692642211914</c:v>
                </c:pt>
                <c:pt idx="73">
                  <c:v>313.9384765625</c:v>
                </c:pt>
                <c:pt idx="74">
                  <c:v>324.03077697753906</c:v>
                </c:pt>
                <c:pt idx="75">
                  <c:v>336.27693176269531</c:v>
                </c:pt>
                <c:pt idx="76">
                  <c:v>351.15385055541992</c:v>
                </c:pt>
                <c:pt idx="77">
                  <c:v>362.56924057006836</c:v>
                </c:pt>
                <c:pt idx="78">
                  <c:v>380.16923904418945</c:v>
                </c:pt>
                <c:pt idx="79">
                  <c:v>398.15384101867676</c:v>
                </c:pt>
                <c:pt idx="80">
                  <c:v>422.35383415222168</c:v>
                </c:pt>
                <c:pt idx="81">
                  <c:v>442.18462753295898</c:v>
                </c:pt>
                <c:pt idx="82">
                  <c:v>462.24615097045898</c:v>
                </c:pt>
                <c:pt idx="83">
                  <c:v>478.89231872558594</c:v>
                </c:pt>
                <c:pt idx="84">
                  <c:v>503.75385977327824</c:v>
                </c:pt>
                <c:pt idx="85">
                  <c:v>523.49230194091797</c:v>
                </c:pt>
                <c:pt idx="86">
                  <c:v>546.46154022216797</c:v>
                </c:pt>
                <c:pt idx="87">
                  <c:v>565.73843383789063</c:v>
                </c:pt>
                <c:pt idx="88">
                  <c:v>588.4461669921875</c:v>
                </c:pt>
                <c:pt idx="89">
                  <c:v>604.84613037109375</c:v>
                </c:pt>
                <c:pt idx="90">
                  <c:v>630.83074951171875</c:v>
                </c:pt>
                <c:pt idx="91">
                  <c:v>651.41537475585938</c:v>
                </c:pt>
                <c:pt idx="92">
                  <c:v>671.83078002929688</c:v>
                </c:pt>
                <c:pt idx="93">
                  <c:v>686.24617767333984</c:v>
                </c:pt>
                <c:pt idx="94">
                  <c:v>706.90766906738281</c:v>
                </c:pt>
                <c:pt idx="95">
                  <c:v>724.4769287109375</c:v>
                </c:pt>
                <c:pt idx="96">
                  <c:v>743.56922912597656</c:v>
                </c:pt>
                <c:pt idx="97">
                  <c:v>759.16919708251953</c:v>
                </c:pt>
                <c:pt idx="98">
                  <c:v>777.84614562988281</c:v>
                </c:pt>
                <c:pt idx="99">
                  <c:v>795.95387268066406</c:v>
                </c:pt>
                <c:pt idx="100">
                  <c:v>818.3692626953125</c:v>
                </c:pt>
                <c:pt idx="101">
                  <c:v>832.19999313354492</c:v>
                </c:pt>
                <c:pt idx="102">
                  <c:v>853.15386962890625</c:v>
                </c:pt>
                <c:pt idx="103">
                  <c:v>867.67694473266602</c:v>
                </c:pt>
                <c:pt idx="104">
                  <c:v>880.53843307495117</c:v>
                </c:pt>
                <c:pt idx="105">
                  <c:v>892.5384407043457</c:v>
                </c:pt>
                <c:pt idx="106">
                  <c:v>906.72310256958008</c:v>
                </c:pt>
                <c:pt idx="107">
                  <c:v>919.64616203308105</c:v>
                </c:pt>
                <c:pt idx="108">
                  <c:v>935.7999792098999</c:v>
                </c:pt>
                <c:pt idx="109">
                  <c:v>944.96920776367188</c:v>
                </c:pt>
                <c:pt idx="110">
                  <c:v>957.79998016357422</c:v>
                </c:pt>
                <c:pt idx="111">
                  <c:v>966.41537475585938</c:v>
                </c:pt>
                <c:pt idx="112">
                  <c:v>976.95383071899414</c:v>
                </c:pt>
                <c:pt idx="113">
                  <c:v>980.44614028930664</c:v>
                </c:pt>
                <c:pt idx="114">
                  <c:v>991.21541213989258</c:v>
                </c:pt>
                <c:pt idx="115">
                  <c:v>995.81544494628906</c:v>
                </c:pt>
                <c:pt idx="116">
                  <c:v>1002.7077026367188</c:v>
                </c:pt>
                <c:pt idx="117">
                  <c:v>1011.8153610229492</c:v>
                </c:pt>
                <c:pt idx="118">
                  <c:v>1022.7230949401855</c:v>
                </c:pt>
                <c:pt idx="119">
                  <c:v>1032.1384201049805</c:v>
                </c:pt>
                <c:pt idx="120">
                  <c:v>1035.5691738128662</c:v>
                </c:pt>
                <c:pt idx="121">
                  <c:v>1038.3230674266815</c:v>
                </c:pt>
                <c:pt idx="122">
                  <c:v>1054.5999417304993</c:v>
                </c:pt>
                <c:pt idx="123">
                  <c:v>1057.707727432251</c:v>
                </c:pt>
                <c:pt idx="124">
                  <c:v>1066.9692878723145</c:v>
                </c:pt>
                <c:pt idx="125">
                  <c:v>1070.9692077636719</c:v>
                </c:pt>
                <c:pt idx="126">
                  <c:v>1078.2307910919189</c:v>
                </c:pt>
                <c:pt idx="127">
                  <c:v>1077.4153528213501</c:v>
                </c:pt>
                <c:pt idx="128">
                  <c:v>1078.6615257263184</c:v>
                </c:pt>
                <c:pt idx="129">
                  <c:v>1074.7077026367188</c:v>
                </c:pt>
                <c:pt idx="130">
                  <c:v>1068.5692596435547</c:v>
                </c:pt>
                <c:pt idx="131">
                  <c:v>1062.9230728149414</c:v>
                </c:pt>
                <c:pt idx="132">
                  <c:v>1060.2000045776367</c:v>
                </c:pt>
                <c:pt idx="133">
                  <c:v>1057.3538436889648</c:v>
                </c:pt>
                <c:pt idx="134">
                  <c:v>1056.7384576797485</c:v>
                </c:pt>
                <c:pt idx="135">
                  <c:v>1043.292308807373</c:v>
                </c:pt>
                <c:pt idx="136">
                  <c:v>1038.3538513183594</c:v>
                </c:pt>
                <c:pt idx="137">
                  <c:v>1030.8923110961914</c:v>
                </c:pt>
                <c:pt idx="138">
                  <c:v>1028.584602355957</c:v>
                </c:pt>
                <c:pt idx="139">
                  <c:v>1019.4307823181152</c:v>
                </c:pt>
                <c:pt idx="140">
                  <c:v>1013.7538723945618</c:v>
                </c:pt>
                <c:pt idx="141">
                  <c:v>1009.2768974304199</c:v>
                </c:pt>
                <c:pt idx="142">
                  <c:v>1002.630747795105</c:v>
                </c:pt>
                <c:pt idx="143">
                  <c:v>999.87692785263062</c:v>
                </c:pt>
                <c:pt idx="144">
                  <c:v>993.36921310424805</c:v>
                </c:pt>
                <c:pt idx="145">
                  <c:v>987.52310180664063</c:v>
                </c:pt>
                <c:pt idx="146">
                  <c:v>981.33840179443359</c:v>
                </c:pt>
                <c:pt idx="147">
                  <c:v>966.06157684326172</c:v>
                </c:pt>
                <c:pt idx="148">
                  <c:v>959.43079376220703</c:v>
                </c:pt>
                <c:pt idx="149">
                  <c:v>946.87698364257813</c:v>
                </c:pt>
                <c:pt idx="150">
                  <c:v>938.01539611816406</c:v>
                </c:pt>
                <c:pt idx="151">
                  <c:v>927.67694854736328</c:v>
                </c:pt>
                <c:pt idx="152">
                  <c:v>921.72309875488281</c:v>
                </c:pt>
                <c:pt idx="153">
                  <c:v>912.87690353393555</c:v>
                </c:pt>
                <c:pt idx="154">
                  <c:v>905.32306480407715</c:v>
                </c:pt>
                <c:pt idx="155">
                  <c:v>898.56925678253174</c:v>
                </c:pt>
                <c:pt idx="156">
                  <c:v>893.46152687072754</c:v>
                </c:pt>
                <c:pt idx="157">
                  <c:v>888.35382843017578</c:v>
                </c:pt>
                <c:pt idx="158">
                  <c:v>877.32309722900391</c:v>
                </c:pt>
                <c:pt idx="159">
                  <c:v>867.07694244384766</c:v>
                </c:pt>
                <c:pt idx="160">
                  <c:v>863.36920166015625</c:v>
                </c:pt>
                <c:pt idx="161">
                  <c:v>850.92308044433594</c:v>
                </c:pt>
                <c:pt idx="162">
                  <c:v>848.38462829589844</c:v>
                </c:pt>
                <c:pt idx="163">
                  <c:v>841.55387878417969</c:v>
                </c:pt>
                <c:pt idx="164">
                  <c:v>830.63079833984375</c:v>
                </c:pt>
                <c:pt idx="165">
                  <c:v>820.27693176269531</c:v>
                </c:pt>
                <c:pt idx="166">
                  <c:v>811.21541595458984</c:v>
                </c:pt>
                <c:pt idx="167">
                  <c:v>801.69229888916016</c:v>
                </c:pt>
                <c:pt idx="168">
                  <c:v>791.10767364501953</c:v>
                </c:pt>
                <c:pt idx="169">
                  <c:v>779.953857421875</c:v>
                </c:pt>
                <c:pt idx="170">
                  <c:v>772.63075065612793</c:v>
                </c:pt>
                <c:pt idx="171">
                  <c:v>762.49227905273438</c:v>
                </c:pt>
                <c:pt idx="172">
                  <c:v>751.96924686431885</c:v>
                </c:pt>
                <c:pt idx="173">
                  <c:v>740.92304801940918</c:v>
                </c:pt>
                <c:pt idx="174">
                  <c:v>737.99997329711914</c:v>
                </c:pt>
                <c:pt idx="175">
                  <c:v>726.73848295211792</c:v>
                </c:pt>
                <c:pt idx="176">
                  <c:v>711.13844299316406</c:v>
                </c:pt>
                <c:pt idx="177">
                  <c:v>702.04617309570313</c:v>
                </c:pt>
                <c:pt idx="178">
                  <c:v>693.18460083007813</c:v>
                </c:pt>
                <c:pt idx="179">
                  <c:v>688.50767803192139</c:v>
                </c:pt>
                <c:pt idx="180">
                  <c:v>679.69228744506836</c:v>
                </c:pt>
                <c:pt idx="181">
                  <c:v>672.29229164123535</c:v>
                </c:pt>
                <c:pt idx="182">
                  <c:v>663.1846022605896</c:v>
                </c:pt>
                <c:pt idx="183">
                  <c:v>648.55382061004639</c:v>
                </c:pt>
                <c:pt idx="184">
                  <c:v>638.5230884552002</c:v>
                </c:pt>
                <c:pt idx="185">
                  <c:v>630.95385360717773</c:v>
                </c:pt>
                <c:pt idx="186">
                  <c:v>623.07691955566406</c:v>
                </c:pt>
                <c:pt idx="187">
                  <c:v>609.4000244140625</c:v>
                </c:pt>
                <c:pt idx="188">
                  <c:v>598.75384521484375</c:v>
                </c:pt>
                <c:pt idx="189">
                  <c:v>593.24617004394531</c:v>
                </c:pt>
                <c:pt idx="190">
                  <c:v>583.58460998535156</c:v>
                </c:pt>
                <c:pt idx="191">
                  <c:v>570.46156311035156</c:v>
                </c:pt>
                <c:pt idx="192">
                  <c:v>556.43075561523438</c:v>
                </c:pt>
                <c:pt idx="193">
                  <c:v>546.33847236633301</c:v>
                </c:pt>
                <c:pt idx="194">
                  <c:v>535.29227828979492</c:v>
                </c:pt>
                <c:pt idx="195">
                  <c:v>522.16925811767578</c:v>
                </c:pt>
                <c:pt idx="196">
                  <c:v>512.90768623352051</c:v>
                </c:pt>
                <c:pt idx="197">
                  <c:v>502.09233093261719</c:v>
                </c:pt>
                <c:pt idx="198">
                  <c:v>494.84614181518555</c:v>
                </c:pt>
                <c:pt idx="199">
                  <c:v>481.24616813659668</c:v>
                </c:pt>
                <c:pt idx="200">
                  <c:v>472.12308502197266</c:v>
                </c:pt>
                <c:pt idx="201">
                  <c:v>462.29230868816376</c:v>
                </c:pt>
                <c:pt idx="202">
                  <c:v>448.89229583740234</c:v>
                </c:pt>
                <c:pt idx="203">
                  <c:v>436.73846435546875</c:v>
                </c:pt>
                <c:pt idx="204">
                  <c:v>431.61537170410156</c:v>
                </c:pt>
                <c:pt idx="205">
                  <c:v>415.63075637817383</c:v>
                </c:pt>
                <c:pt idx="206">
                  <c:v>405.38460540771484</c:v>
                </c:pt>
                <c:pt idx="207">
                  <c:v>392.69232177734375</c:v>
                </c:pt>
                <c:pt idx="208">
                  <c:v>385.09228515625</c:v>
                </c:pt>
                <c:pt idx="209">
                  <c:v>373.30769348144531</c:v>
                </c:pt>
                <c:pt idx="210">
                  <c:v>364.36921691894531</c:v>
                </c:pt>
                <c:pt idx="211">
                  <c:v>349.06156921386719</c:v>
                </c:pt>
                <c:pt idx="212">
                  <c:v>343.49232482910156</c:v>
                </c:pt>
                <c:pt idx="213">
                  <c:v>332.23077392578125</c:v>
                </c:pt>
                <c:pt idx="214">
                  <c:v>318.70768737792969</c:v>
                </c:pt>
                <c:pt idx="215">
                  <c:v>306.87692260742188</c:v>
                </c:pt>
                <c:pt idx="216">
                  <c:v>296.5384521484375</c:v>
                </c:pt>
                <c:pt idx="217">
                  <c:v>281.73845672607422</c:v>
                </c:pt>
                <c:pt idx="218">
                  <c:v>276.61537933349609</c:v>
                </c:pt>
                <c:pt idx="219">
                  <c:v>266.03076171875</c:v>
                </c:pt>
                <c:pt idx="220">
                  <c:v>259.58460235595703</c:v>
                </c:pt>
                <c:pt idx="221">
                  <c:v>248.36922454833984</c:v>
                </c:pt>
                <c:pt idx="222">
                  <c:v>239.21538162231445</c:v>
                </c:pt>
                <c:pt idx="223">
                  <c:v>228.89229583740234</c:v>
                </c:pt>
                <c:pt idx="224">
                  <c:v>219.47692108154297</c:v>
                </c:pt>
                <c:pt idx="225">
                  <c:v>205.35384368896484</c:v>
                </c:pt>
                <c:pt idx="226">
                  <c:v>199.58462047576904</c:v>
                </c:pt>
                <c:pt idx="227">
                  <c:v>192.18460083007813</c:v>
                </c:pt>
                <c:pt idx="228">
                  <c:v>187.36922454833984</c:v>
                </c:pt>
                <c:pt idx="229">
                  <c:v>181.07691955566406</c:v>
                </c:pt>
                <c:pt idx="230">
                  <c:v>176.36923980712891</c:v>
                </c:pt>
                <c:pt idx="231">
                  <c:v>168.29229736328125</c:v>
                </c:pt>
                <c:pt idx="232">
                  <c:v>159.29231262207031</c:v>
                </c:pt>
                <c:pt idx="233">
                  <c:v>150.83076858520508</c:v>
                </c:pt>
                <c:pt idx="234">
                  <c:v>149.09230804443359</c:v>
                </c:pt>
                <c:pt idx="235">
                  <c:v>144.78462219238281</c:v>
                </c:pt>
                <c:pt idx="236">
                  <c:v>137.04615879058838</c:v>
                </c:pt>
                <c:pt idx="237">
                  <c:v>131.01538276672363</c:v>
                </c:pt>
                <c:pt idx="238">
                  <c:v>127.15384483337402</c:v>
                </c:pt>
                <c:pt idx="239">
                  <c:v>118.04614734649658</c:v>
                </c:pt>
                <c:pt idx="240">
                  <c:v>126.15380859375</c:v>
                </c:pt>
                <c:pt idx="241">
                  <c:v>119.86151123046875</c:v>
                </c:pt>
                <c:pt idx="242">
                  <c:v>114.29229736328125</c:v>
                </c:pt>
                <c:pt idx="243">
                  <c:v>107.7230224609375</c:v>
                </c:pt>
                <c:pt idx="244">
                  <c:v>102.27691650390625</c:v>
                </c:pt>
                <c:pt idx="245">
                  <c:v>97.24615478515625</c:v>
                </c:pt>
                <c:pt idx="246">
                  <c:v>91.3385009765625</c:v>
                </c:pt>
                <c:pt idx="247">
                  <c:v>83.892333984375</c:v>
                </c:pt>
                <c:pt idx="248">
                  <c:v>78.6768798828125</c:v>
                </c:pt>
                <c:pt idx="249">
                  <c:v>78.21539306640625</c:v>
                </c:pt>
                <c:pt idx="250">
                  <c:v>78.03076171875</c:v>
                </c:pt>
                <c:pt idx="251">
                  <c:v>73.123046875</c:v>
                </c:pt>
                <c:pt idx="252">
                  <c:v>75.33843994140625</c:v>
                </c:pt>
                <c:pt idx="253">
                  <c:v>60.4923095703125</c:v>
                </c:pt>
                <c:pt idx="254">
                  <c:v>58.661537170410156</c:v>
                </c:pt>
                <c:pt idx="255">
                  <c:v>57.999998569488525</c:v>
                </c:pt>
                <c:pt idx="256">
                  <c:v>55.24615204334259</c:v>
                </c:pt>
                <c:pt idx="257">
                  <c:v>52.44615364074707</c:v>
                </c:pt>
                <c:pt idx="258">
                  <c:v>51.523077964782715</c:v>
                </c:pt>
                <c:pt idx="259">
                  <c:v>50.815383911132813</c:v>
                </c:pt>
                <c:pt idx="260">
                  <c:v>51.184617042541504</c:v>
                </c:pt>
                <c:pt idx="261">
                  <c:v>53.892306387424469</c:v>
                </c:pt>
                <c:pt idx="262">
                  <c:v>53.769229888916016</c:v>
                </c:pt>
                <c:pt idx="263">
                  <c:v>50.184616088867188</c:v>
                </c:pt>
                <c:pt idx="264">
                  <c:v>52.538459777832031</c:v>
                </c:pt>
                <c:pt idx="265">
                  <c:v>48.492305755615234</c:v>
                </c:pt>
                <c:pt idx="266">
                  <c:v>55.230772018432617</c:v>
                </c:pt>
                <c:pt idx="267">
                  <c:v>51.661537170410156</c:v>
                </c:pt>
                <c:pt idx="268">
                  <c:v>52</c:v>
                </c:pt>
                <c:pt idx="269">
                  <c:v>53.030769348144531</c:v>
                </c:pt>
                <c:pt idx="270">
                  <c:v>57.200004577636719</c:v>
                </c:pt>
                <c:pt idx="271">
                  <c:v>57.307701110839844</c:v>
                </c:pt>
                <c:pt idx="272">
                  <c:v>60.399993896484375</c:v>
                </c:pt>
                <c:pt idx="273">
                  <c:v>59.646156311035156</c:v>
                </c:pt>
                <c:pt idx="274">
                  <c:v>60.399997711181641</c:v>
                </c:pt>
                <c:pt idx="275">
                  <c:v>59.169235229492188</c:v>
                </c:pt>
                <c:pt idx="276">
                  <c:v>67.061538696289063</c:v>
                </c:pt>
                <c:pt idx="277">
                  <c:v>70.292308807373047</c:v>
                </c:pt>
                <c:pt idx="278">
                  <c:v>70.584617018699646</c:v>
                </c:pt>
                <c:pt idx="279">
                  <c:v>66.953847885131836</c:v>
                </c:pt>
                <c:pt idx="280">
                  <c:v>74.030768394470215</c:v>
                </c:pt>
                <c:pt idx="281">
                  <c:v>73.046157836914063</c:v>
                </c:pt>
                <c:pt idx="282">
                  <c:v>77.584617614746094</c:v>
                </c:pt>
                <c:pt idx="283">
                  <c:v>80.430770874023438</c:v>
                </c:pt>
                <c:pt idx="284">
                  <c:v>84.569244384765625</c:v>
                </c:pt>
                <c:pt idx="285">
                  <c:v>81.4615478515625</c:v>
                </c:pt>
                <c:pt idx="286">
                  <c:v>83.676925659179688</c:v>
                </c:pt>
                <c:pt idx="287">
                  <c:v>82.169235229492188</c:v>
                </c:pt>
                <c:pt idx="288">
                  <c:v>86.230758666992188</c:v>
                </c:pt>
                <c:pt idx="289">
                  <c:v>82.446151733398438</c:v>
                </c:pt>
                <c:pt idx="290">
                  <c:v>75.892318725585938</c:v>
                </c:pt>
                <c:pt idx="291">
                  <c:v>78.323074340820313</c:v>
                </c:pt>
                <c:pt idx="292">
                  <c:v>75.153839111328125</c:v>
                </c:pt>
                <c:pt idx="293">
                  <c:v>73.861526489257813</c:v>
                </c:pt>
                <c:pt idx="294">
                  <c:v>74.615386962890625</c:v>
                </c:pt>
                <c:pt idx="295">
                  <c:v>74.75384521484375</c:v>
                </c:pt>
                <c:pt idx="296">
                  <c:v>69.815383911132813</c:v>
                </c:pt>
                <c:pt idx="297">
                  <c:v>70.430767059326172</c:v>
                </c:pt>
                <c:pt idx="298">
                  <c:v>71.492307662963867</c:v>
                </c:pt>
                <c:pt idx="299">
                  <c:v>70.138462066650391</c:v>
                </c:pt>
                <c:pt idx="300">
                  <c:v>67.923075675964355</c:v>
                </c:pt>
                <c:pt idx="301">
                  <c:v>66.569231033325195</c:v>
                </c:pt>
                <c:pt idx="302">
                  <c:v>67.353843688964844</c:v>
                </c:pt>
                <c:pt idx="303">
                  <c:v>65.876930236816406</c:v>
                </c:pt>
                <c:pt idx="304">
                  <c:v>64.615386962890625</c:v>
                </c:pt>
                <c:pt idx="305">
                  <c:v>70.307685852050781</c:v>
                </c:pt>
                <c:pt idx="306">
                  <c:v>69.015388488769531</c:v>
                </c:pt>
                <c:pt idx="307">
                  <c:v>69.292304992675781</c:v>
                </c:pt>
                <c:pt idx="308">
                  <c:v>66.892303466796875</c:v>
                </c:pt>
                <c:pt idx="309">
                  <c:v>68.923076629638672</c:v>
                </c:pt>
                <c:pt idx="310">
                  <c:v>65.461540222167969</c:v>
                </c:pt>
                <c:pt idx="311">
                  <c:v>63.169235229492188</c:v>
                </c:pt>
                <c:pt idx="312">
                  <c:v>66.26153564453125</c:v>
                </c:pt>
                <c:pt idx="313">
                  <c:v>64.553840637207031</c:v>
                </c:pt>
                <c:pt idx="314">
                  <c:v>63.676921844482422</c:v>
                </c:pt>
                <c:pt idx="315">
                  <c:v>61.969232559204102</c:v>
                </c:pt>
                <c:pt idx="316">
                  <c:v>66.369230270385742</c:v>
                </c:pt>
                <c:pt idx="317">
                  <c:v>67.75384521484375</c:v>
                </c:pt>
                <c:pt idx="318">
                  <c:v>68.369230270385742</c:v>
                </c:pt>
                <c:pt idx="319">
                  <c:v>66.861537933349609</c:v>
                </c:pt>
                <c:pt idx="320">
                  <c:v>66.107693195343018</c:v>
                </c:pt>
                <c:pt idx="321">
                  <c:v>62.630767822265625</c:v>
                </c:pt>
                <c:pt idx="322">
                  <c:v>61.723079681396484</c:v>
                </c:pt>
                <c:pt idx="323">
                  <c:v>60.707691192626953</c:v>
                </c:pt>
                <c:pt idx="324">
                  <c:v>64.338459014892578</c:v>
                </c:pt>
                <c:pt idx="325">
                  <c:v>60.907691955566406</c:v>
                </c:pt>
                <c:pt idx="326">
                  <c:v>64.676925659179688</c:v>
                </c:pt>
                <c:pt idx="327">
                  <c:v>64.123073577880859</c:v>
                </c:pt>
                <c:pt idx="328">
                  <c:v>59.399997711181641</c:v>
                </c:pt>
                <c:pt idx="329">
                  <c:v>59.938459873199463</c:v>
                </c:pt>
                <c:pt idx="330">
                  <c:v>58.907693862915039</c:v>
                </c:pt>
                <c:pt idx="331">
                  <c:v>53.353845596313477</c:v>
                </c:pt>
                <c:pt idx="332">
                  <c:v>54.79999828338623</c:v>
                </c:pt>
                <c:pt idx="333">
                  <c:v>55.815376281738281</c:v>
                </c:pt>
                <c:pt idx="334">
                  <c:v>56.646148681640625</c:v>
                </c:pt>
                <c:pt idx="335">
                  <c:v>55.707695007324219</c:v>
                </c:pt>
                <c:pt idx="336">
                  <c:v>56.27691650390625</c:v>
                </c:pt>
                <c:pt idx="337">
                  <c:v>52.78460693359375</c:v>
                </c:pt>
                <c:pt idx="338">
                  <c:v>50.661529541015625</c:v>
                </c:pt>
                <c:pt idx="339">
                  <c:v>46.692306518554688</c:v>
                </c:pt>
                <c:pt idx="340">
                  <c:v>43.923080444335938</c:v>
                </c:pt>
                <c:pt idx="341">
                  <c:v>46.892303466796875</c:v>
                </c:pt>
                <c:pt idx="342">
                  <c:v>48.276931762695313</c:v>
                </c:pt>
                <c:pt idx="343">
                  <c:v>45.799995422363281</c:v>
                </c:pt>
                <c:pt idx="344">
                  <c:v>44.72308349609375</c:v>
                </c:pt>
                <c:pt idx="345">
                  <c:v>45.553840637207031</c:v>
                </c:pt>
                <c:pt idx="346">
                  <c:v>45.93846321105957</c:v>
                </c:pt>
                <c:pt idx="347">
                  <c:v>45.738456726074219</c:v>
                </c:pt>
                <c:pt idx="348">
                  <c:v>49.615383148193359</c:v>
                </c:pt>
                <c:pt idx="349">
                  <c:v>50.184614181518555</c:v>
                </c:pt>
                <c:pt idx="350">
                  <c:v>53.461538314819336</c:v>
                </c:pt>
                <c:pt idx="351">
                  <c:v>51.66153621673584</c:v>
                </c:pt>
                <c:pt idx="352">
                  <c:v>53.384616851806641</c:v>
                </c:pt>
                <c:pt idx="353">
                  <c:v>53.246155738830566</c:v>
                </c:pt>
                <c:pt idx="354">
                  <c:v>55.4615398645401</c:v>
                </c:pt>
                <c:pt idx="355">
                  <c:v>52.78461742401123</c:v>
                </c:pt>
                <c:pt idx="356">
                  <c:v>54.846155166625977</c:v>
                </c:pt>
                <c:pt idx="357">
                  <c:v>55.984612464904785</c:v>
                </c:pt>
                <c:pt idx="358">
                  <c:v>54.353841781616211</c:v>
                </c:pt>
                <c:pt idx="359">
                  <c:v>52.815384864807129</c:v>
                </c:pt>
                <c:pt idx="360">
                  <c:v>53.030776977539063</c:v>
                </c:pt>
                <c:pt idx="361">
                  <c:v>49.092308044433594</c:v>
                </c:pt>
                <c:pt idx="362">
                  <c:v>50.692306518554688</c:v>
                </c:pt>
                <c:pt idx="363">
                  <c:v>52.661537170410156</c:v>
                </c:pt>
                <c:pt idx="364">
                  <c:v>53.938461303710938</c:v>
                </c:pt>
                <c:pt idx="365">
                  <c:v>55.323078155517578</c:v>
                </c:pt>
                <c:pt idx="366">
                  <c:v>54.369232177734375</c:v>
                </c:pt>
                <c:pt idx="367">
                  <c:v>49.03077220916748</c:v>
                </c:pt>
                <c:pt idx="368">
                  <c:v>51.907691955566406</c:v>
                </c:pt>
                <c:pt idx="369">
                  <c:v>49.230770111083984</c:v>
                </c:pt>
                <c:pt idx="370">
                  <c:v>47.923080444335938</c:v>
                </c:pt>
                <c:pt idx="371">
                  <c:v>45.53846549987793</c:v>
                </c:pt>
                <c:pt idx="372">
                  <c:v>45.769232749938965</c:v>
                </c:pt>
                <c:pt idx="373">
                  <c:v>48.538459777832031</c:v>
                </c:pt>
                <c:pt idx="374">
                  <c:v>50.630771636962891</c:v>
                </c:pt>
                <c:pt idx="375">
                  <c:v>46.861541748046875</c:v>
                </c:pt>
                <c:pt idx="376">
                  <c:v>43.907695770263672</c:v>
                </c:pt>
                <c:pt idx="377">
                  <c:v>44.415386199951172</c:v>
                </c:pt>
                <c:pt idx="378">
                  <c:v>42.046152114868164</c:v>
                </c:pt>
                <c:pt idx="379">
                  <c:v>42.523078918457031</c:v>
                </c:pt>
                <c:pt idx="380">
                  <c:v>48.661540985107422</c:v>
                </c:pt>
                <c:pt idx="381">
                  <c:v>44.399999618530273</c:v>
                </c:pt>
                <c:pt idx="382">
                  <c:v>46.076919555664063</c:v>
                </c:pt>
                <c:pt idx="383">
                  <c:v>46.215385437011719</c:v>
                </c:pt>
                <c:pt idx="384">
                  <c:v>50.723076820373535</c:v>
                </c:pt>
                <c:pt idx="385">
                  <c:v>49.476922988891602</c:v>
                </c:pt>
                <c:pt idx="386">
                  <c:v>46.461536407470703</c:v>
                </c:pt>
                <c:pt idx="387">
                  <c:v>45.184615135192871</c:v>
                </c:pt>
                <c:pt idx="388">
                  <c:v>47.75384521484375</c:v>
                </c:pt>
                <c:pt idx="389">
                  <c:v>47.830767631530762</c:v>
                </c:pt>
                <c:pt idx="390">
                  <c:v>45.276923179626465</c:v>
                </c:pt>
                <c:pt idx="391">
                  <c:v>43.784614562988281</c:v>
                </c:pt>
                <c:pt idx="392">
                  <c:v>44.600001469254494</c:v>
                </c:pt>
                <c:pt idx="393">
                  <c:v>43.661538124084473</c:v>
                </c:pt>
                <c:pt idx="394">
                  <c:v>44.584615707397461</c:v>
                </c:pt>
                <c:pt idx="395">
                  <c:v>41.538461685180664</c:v>
                </c:pt>
                <c:pt idx="396">
                  <c:v>43.507691383361816</c:v>
                </c:pt>
                <c:pt idx="397">
                  <c:v>41.523075580596924</c:v>
                </c:pt>
                <c:pt idx="398">
                  <c:v>39.046154022216797</c:v>
                </c:pt>
                <c:pt idx="399">
                  <c:v>38.399999618530273</c:v>
                </c:pt>
                <c:pt idx="400">
                  <c:v>38.676919937133789</c:v>
                </c:pt>
                <c:pt idx="401">
                  <c:v>38.676923751831055</c:v>
                </c:pt>
                <c:pt idx="402">
                  <c:v>37.030769824981689</c:v>
                </c:pt>
                <c:pt idx="403">
                  <c:v>38.538461685180664</c:v>
                </c:pt>
                <c:pt idx="404">
                  <c:v>40.584613800048828</c:v>
                </c:pt>
                <c:pt idx="405">
                  <c:v>42.107696533203125</c:v>
                </c:pt>
                <c:pt idx="406">
                  <c:v>38.553848266601563</c:v>
                </c:pt>
                <c:pt idx="407">
                  <c:v>37.984619140625</c:v>
                </c:pt>
                <c:pt idx="408">
                  <c:v>40.846153259277344</c:v>
                </c:pt>
                <c:pt idx="409">
                  <c:v>38.27691650390625</c:v>
                </c:pt>
                <c:pt idx="410">
                  <c:v>36.938453674316406</c:v>
                </c:pt>
                <c:pt idx="411">
                  <c:v>36.72308349609375</c:v>
                </c:pt>
                <c:pt idx="412">
                  <c:v>36.4769287109375</c:v>
                </c:pt>
                <c:pt idx="413">
                  <c:v>34.123077392578125</c:v>
                </c:pt>
                <c:pt idx="414">
                  <c:v>32.076934814453125</c:v>
                </c:pt>
                <c:pt idx="415">
                  <c:v>30.199996948242188</c:v>
                </c:pt>
                <c:pt idx="416">
                  <c:v>30.630767822265625</c:v>
                </c:pt>
                <c:pt idx="417">
                  <c:v>31.246139526367188</c:v>
                </c:pt>
                <c:pt idx="418">
                  <c:v>24.692306518554688</c:v>
                </c:pt>
                <c:pt idx="419">
                  <c:v>22.292304992675781</c:v>
                </c:pt>
                <c:pt idx="420">
                  <c:v>20.230766296386719</c:v>
                </c:pt>
                <c:pt idx="421">
                  <c:v>18.523075103759766</c:v>
                </c:pt>
                <c:pt idx="422">
                  <c:v>17.015383809804916</c:v>
                </c:pt>
                <c:pt idx="423">
                  <c:v>15.107692718505859</c:v>
                </c:pt>
                <c:pt idx="424">
                  <c:v>17.32307767868042</c:v>
                </c:pt>
                <c:pt idx="425">
                  <c:v>15.338460922241211</c:v>
                </c:pt>
                <c:pt idx="426">
                  <c:v>13.092308044433594</c:v>
                </c:pt>
                <c:pt idx="427">
                  <c:v>13.107696533203125</c:v>
                </c:pt>
                <c:pt idx="428">
                  <c:v>14.523078918457031</c:v>
                </c:pt>
                <c:pt idx="429">
                  <c:v>11.153839111328125</c:v>
                </c:pt>
                <c:pt idx="430">
                  <c:v>5.8923072814941406</c:v>
                </c:pt>
                <c:pt idx="431">
                  <c:v>10.615384578704834</c:v>
                </c:pt>
                <c:pt idx="432">
                  <c:v>14.784614562988281</c:v>
                </c:pt>
                <c:pt idx="433">
                  <c:v>11.630767822265625</c:v>
                </c:pt>
                <c:pt idx="434">
                  <c:v>11.415386199951172</c:v>
                </c:pt>
                <c:pt idx="435">
                  <c:v>10.938461303710938</c:v>
                </c:pt>
                <c:pt idx="436">
                  <c:v>11.861538410186768</c:v>
                </c:pt>
                <c:pt idx="437">
                  <c:v>14.123076766729355</c:v>
                </c:pt>
                <c:pt idx="438">
                  <c:v>13.200000524520874</c:v>
                </c:pt>
                <c:pt idx="439">
                  <c:v>14.092307090759277</c:v>
                </c:pt>
                <c:pt idx="440">
                  <c:v>14.784614562988281</c:v>
                </c:pt>
                <c:pt idx="441">
                  <c:v>13.876922607421875</c:v>
                </c:pt>
                <c:pt idx="442">
                  <c:v>128.66162109375</c:v>
                </c:pt>
                <c:pt idx="443">
                  <c:v>134.84619140625</c:v>
                </c:pt>
                <c:pt idx="444">
                  <c:v>133.938232421875</c:v>
                </c:pt>
                <c:pt idx="445">
                  <c:v>132.538330078125</c:v>
                </c:pt>
                <c:pt idx="446">
                  <c:v>134.169189453125</c:v>
                </c:pt>
                <c:pt idx="447">
                  <c:v>137.677001953125</c:v>
                </c:pt>
                <c:pt idx="448">
                  <c:v>135.5078125</c:v>
                </c:pt>
                <c:pt idx="449">
                  <c:v>134.15380859375</c:v>
                </c:pt>
                <c:pt idx="450">
                  <c:v>126.984619140625</c:v>
                </c:pt>
                <c:pt idx="451">
                  <c:v>124.615478515625</c:v>
                </c:pt>
                <c:pt idx="452">
                  <c:v>123.538330078125</c:v>
                </c:pt>
                <c:pt idx="453">
                  <c:v>123.046142578125</c:v>
                </c:pt>
                <c:pt idx="454">
                  <c:v>123.4921875</c:v>
                </c:pt>
                <c:pt idx="455">
                  <c:v>8.7846145629882813</c:v>
                </c:pt>
                <c:pt idx="456">
                  <c:v>2.630767822265625</c:v>
                </c:pt>
                <c:pt idx="457">
                  <c:v>-2.0923080444335938</c:v>
                </c:pt>
                <c:pt idx="458">
                  <c:v>-5.8461532592773438</c:v>
                </c:pt>
                <c:pt idx="459">
                  <c:v>-8.123077392578125</c:v>
                </c:pt>
                <c:pt idx="460">
                  <c:v>-16.615384340286255</c:v>
                </c:pt>
                <c:pt idx="461">
                  <c:v>-15.646156311035156</c:v>
                </c:pt>
                <c:pt idx="462">
                  <c:v>-16.030773162841797</c:v>
                </c:pt>
                <c:pt idx="463">
                  <c:v>-11.723075866699219</c:v>
                </c:pt>
                <c:pt idx="464">
                  <c:v>-8.3692283630371094</c:v>
                </c:pt>
                <c:pt idx="465">
                  <c:v>-9.1384658813476563</c:v>
                </c:pt>
                <c:pt idx="466">
                  <c:v>-8.876922607421875</c:v>
                </c:pt>
                <c:pt idx="467">
                  <c:v>-10.984619140625</c:v>
                </c:pt>
                <c:pt idx="468">
                  <c:v>-6.75384521484375</c:v>
                </c:pt>
                <c:pt idx="469">
                  <c:v>-3.861541748046875</c:v>
                </c:pt>
                <c:pt idx="470">
                  <c:v>-0.46154022216796875</c:v>
                </c:pt>
                <c:pt idx="471">
                  <c:v>1.338470458984375</c:v>
                </c:pt>
                <c:pt idx="472">
                  <c:v>3.907684326171875</c:v>
                </c:pt>
                <c:pt idx="473">
                  <c:v>8.892303466796875</c:v>
                </c:pt>
                <c:pt idx="474">
                  <c:v>8.1384735107421875</c:v>
                </c:pt>
                <c:pt idx="475">
                  <c:v>9.107696533203125</c:v>
                </c:pt>
                <c:pt idx="476">
                  <c:v>4.3384552001953125</c:v>
                </c:pt>
                <c:pt idx="477">
                  <c:v>4.015380859375</c:v>
                </c:pt>
                <c:pt idx="478">
                  <c:v>7.2307586669921875</c:v>
                </c:pt>
                <c:pt idx="479">
                  <c:v>7.7076873779296875</c:v>
                </c:pt>
                <c:pt idx="480">
                  <c:v>9.569244384765625</c:v>
                </c:pt>
                <c:pt idx="481">
                  <c:v>7</c:v>
                </c:pt>
                <c:pt idx="482">
                  <c:v>4.6923065185546875</c:v>
                </c:pt>
                <c:pt idx="483">
                  <c:v>4.72308349609375</c:v>
                </c:pt>
                <c:pt idx="484">
                  <c:v>4.2307662963867188</c:v>
                </c:pt>
                <c:pt idx="485">
                  <c:v>1.9384613037109375</c:v>
                </c:pt>
                <c:pt idx="486">
                  <c:v>3.26153564453125</c:v>
                </c:pt>
                <c:pt idx="487">
                  <c:v>6.7999954223632813</c:v>
                </c:pt>
                <c:pt idx="488">
                  <c:v>4.1846160888671875</c:v>
                </c:pt>
                <c:pt idx="489">
                  <c:v>11.353846073150635</c:v>
                </c:pt>
                <c:pt idx="490">
                  <c:v>8.0307693481445313</c:v>
                </c:pt>
                <c:pt idx="491">
                  <c:v>8.369232177734375</c:v>
                </c:pt>
                <c:pt idx="492">
                  <c:v>6.6923065185546875</c:v>
                </c:pt>
                <c:pt idx="493">
                  <c:v>5.5076904296875</c:v>
                </c:pt>
                <c:pt idx="494">
                  <c:v>3.9076919555664063</c:v>
                </c:pt>
                <c:pt idx="495">
                  <c:v>1.2923049926757813</c:v>
                </c:pt>
                <c:pt idx="496">
                  <c:v>0.13846206665039063</c:v>
                </c:pt>
                <c:pt idx="497">
                  <c:v>-2.3692302703857422</c:v>
                </c:pt>
                <c:pt idx="498">
                  <c:v>-0.19999980926513672</c:v>
                </c:pt>
                <c:pt idx="499">
                  <c:v>-5.7846145629882813</c:v>
                </c:pt>
                <c:pt idx="500">
                  <c:v>-4.7846183776855469</c:v>
                </c:pt>
                <c:pt idx="501">
                  <c:v>0.29230880737304688</c:v>
                </c:pt>
                <c:pt idx="502">
                  <c:v>-3.0153846740722656</c:v>
                </c:pt>
                <c:pt idx="503">
                  <c:v>1.9230766296386719</c:v>
                </c:pt>
                <c:pt idx="504">
                  <c:v>1.3999977111816406</c:v>
                </c:pt>
                <c:pt idx="505">
                  <c:v>0.41538238525390625</c:v>
                </c:pt>
                <c:pt idx="506">
                  <c:v>-0.32307815551757813</c:v>
                </c:pt>
                <c:pt idx="507">
                  <c:v>-0.90769195556640625</c:v>
                </c:pt>
                <c:pt idx="508">
                  <c:v>1.630767822265625</c:v>
                </c:pt>
                <c:pt idx="509">
                  <c:v>-7.6923370361328125E-2</c:v>
                </c:pt>
                <c:pt idx="510">
                  <c:v>2.9076910018920898</c:v>
                </c:pt>
                <c:pt idx="511">
                  <c:v>4.2153854370117188</c:v>
                </c:pt>
                <c:pt idx="512">
                  <c:v>9.0923078507184982</c:v>
                </c:pt>
                <c:pt idx="513">
                  <c:v>3.4153823852539063</c:v>
                </c:pt>
                <c:pt idx="514">
                  <c:v>1.876922607421875</c:v>
                </c:pt>
                <c:pt idx="515">
                  <c:v>-2.73846435546875</c:v>
                </c:pt>
                <c:pt idx="516">
                  <c:v>-6.6923084259033203</c:v>
                </c:pt>
                <c:pt idx="517">
                  <c:v>-7.6153850555419922</c:v>
                </c:pt>
                <c:pt idx="518">
                  <c:v>-8.0923080444335938</c:v>
                </c:pt>
                <c:pt idx="519">
                  <c:v>-12.153842926025391</c:v>
                </c:pt>
                <c:pt idx="520">
                  <c:v>-9.1692276000976563</c:v>
                </c:pt>
                <c:pt idx="521">
                  <c:v>-8.5692291259765625</c:v>
                </c:pt>
                <c:pt idx="522">
                  <c:v>-7.9076919555664063</c:v>
                </c:pt>
                <c:pt idx="523">
                  <c:v>-8.3076934814453125</c:v>
                </c:pt>
                <c:pt idx="524">
                  <c:v>-8.2307701110839844</c:v>
                </c:pt>
                <c:pt idx="525">
                  <c:v>-10.400001525878906</c:v>
                </c:pt>
                <c:pt idx="526">
                  <c:v>-8.7846145629882813</c:v>
                </c:pt>
                <c:pt idx="527">
                  <c:v>-13.123077392578125</c:v>
                </c:pt>
                <c:pt idx="528">
                  <c:v>-7.123077392578125</c:v>
                </c:pt>
                <c:pt idx="529">
                  <c:v>-4.5846099853515625</c:v>
                </c:pt>
                <c:pt idx="530">
                  <c:v>-5.2307701110839844</c:v>
                </c:pt>
                <c:pt idx="531">
                  <c:v>-6.1846160888671875</c:v>
                </c:pt>
                <c:pt idx="532">
                  <c:v>-1.8923110961914063</c:v>
                </c:pt>
                <c:pt idx="533">
                  <c:v>-6.4923095703125</c:v>
                </c:pt>
                <c:pt idx="534">
                  <c:v>-9.1538467407226563</c:v>
                </c:pt>
                <c:pt idx="535">
                  <c:v>-6.4461593627929688</c:v>
                </c:pt>
                <c:pt idx="536">
                  <c:v>-6.4461517333984375</c:v>
                </c:pt>
                <c:pt idx="537">
                  <c:v>-7.9538421630859375</c:v>
                </c:pt>
                <c:pt idx="538">
                  <c:v>-6.0307693481445313</c:v>
                </c:pt>
                <c:pt idx="539">
                  <c:v>-6.0461502075195313</c:v>
                </c:pt>
                <c:pt idx="540">
                  <c:v>-1.6153793334960938</c:v>
                </c:pt>
                <c:pt idx="541">
                  <c:v>-5.4307708740234375</c:v>
                </c:pt>
                <c:pt idx="542">
                  <c:v>-6.8615379333496094</c:v>
                </c:pt>
                <c:pt idx="543">
                  <c:v>-8.3538475036621094</c:v>
                </c:pt>
                <c:pt idx="544">
                  <c:v>-6.7230768203735352</c:v>
                </c:pt>
                <c:pt idx="545">
                  <c:v>-6.123077392578125</c:v>
                </c:pt>
                <c:pt idx="546">
                  <c:v>-4.3230743408203125</c:v>
                </c:pt>
                <c:pt idx="547">
                  <c:v>-3.1999969482421875</c:v>
                </c:pt>
                <c:pt idx="548">
                  <c:v>-5.7846145629882813</c:v>
                </c:pt>
                <c:pt idx="549">
                  <c:v>-7.5384674072265625</c:v>
                </c:pt>
                <c:pt idx="550">
                  <c:v>-4.8000030517578125</c:v>
                </c:pt>
                <c:pt idx="551">
                  <c:v>-9.9230804443359375</c:v>
                </c:pt>
                <c:pt idx="552">
                  <c:v>-8.861541748046875</c:v>
                </c:pt>
                <c:pt idx="553">
                  <c:v>-13.338470458984375</c:v>
                </c:pt>
                <c:pt idx="554">
                  <c:v>-12.4923095703125</c:v>
                </c:pt>
                <c:pt idx="555">
                  <c:v>-12.615386962890625</c:v>
                </c:pt>
                <c:pt idx="556">
                  <c:v>-14.24615478515625</c:v>
                </c:pt>
                <c:pt idx="557">
                  <c:v>-12.923072814941406</c:v>
                </c:pt>
                <c:pt idx="558">
                  <c:v>-14.338455200195313</c:v>
                </c:pt>
                <c:pt idx="559">
                  <c:v>-12.799995422363281</c:v>
                </c:pt>
                <c:pt idx="560">
                  <c:v>-12.984619140625</c:v>
                </c:pt>
                <c:pt idx="561">
                  <c:v>-13.876922607421875</c:v>
                </c:pt>
                <c:pt idx="562">
                  <c:v>-14.199996948242188</c:v>
                </c:pt>
                <c:pt idx="563">
                  <c:v>-20.907691955566406</c:v>
                </c:pt>
                <c:pt idx="564">
                  <c:v>-19.538459777832031</c:v>
                </c:pt>
                <c:pt idx="565">
                  <c:v>-21.046154022216797</c:v>
                </c:pt>
                <c:pt idx="566">
                  <c:v>-13.676921844482422</c:v>
                </c:pt>
                <c:pt idx="567">
                  <c:v>-13.476923048496246</c:v>
                </c:pt>
                <c:pt idx="568">
                  <c:v>-16.169230461120605</c:v>
                </c:pt>
                <c:pt idx="569">
                  <c:v>-14.784615993499756</c:v>
                </c:pt>
                <c:pt idx="570">
                  <c:v>-19.307691812515259</c:v>
                </c:pt>
                <c:pt idx="571">
                  <c:v>-18.015380859375</c:v>
                </c:pt>
                <c:pt idx="572">
                  <c:v>-19.092308044433594</c:v>
                </c:pt>
                <c:pt idx="573">
                  <c:v>-17.338462829589844</c:v>
                </c:pt>
                <c:pt idx="574">
                  <c:v>-18.938457489013672</c:v>
                </c:pt>
                <c:pt idx="575">
                  <c:v>-19.615383148193359</c:v>
                </c:pt>
                <c:pt idx="576">
                  <c:v>-14.24615478515625</c:v>
                </c:pt>
                <c:pt idx="577">
                  <c:v>-9.4153823852539063</c:v>
                </c:pt>
                <c:pt idx="578">
                  <c:v>-7.3538436889648438</c:v>
                </c:pt>
                <c:pt idx="579">
                  <c:v>-10.153846740722656</c:v>
                </c:pt>
                <c:pt idx="580">
                  <c:v>-9.0307693481445313</c:v>
                </c:pt>
                <c:pt idx="581">
                  <c:v>-6</c:v>
                </c:pt>
                <c:pt idx="582">
                  <c:v>-4.23077392578125</c:v>
                </c:pt>
                <c:pt idx="583">
                  <c:v>-4.646148681640625</c:v>
                </c:pt>
                <c:pt idx="584">
                  <c:v>-2.861541748046875</c:v>
                </c:pt>
                <c:pt idx="585">
                  <c:v>-7.123077392578125</c:v>
                </c:pt>
                <c:pt idx="586">
                  <c:v>-8.1692352294921875</c:v>
                </c:pt>
                <c:pt idx="587">
                  <c:v>-4.138458251953125</c:v>
                </c:pt>
                <c:pt idx="588">
                  <c:v>-3.03076171875</c:v>
                </c:pt>
                <c:pt idx="589">
                  <c:v>-7.78460693359375</c:v>
                </c:pt>
                <c:pt idx="590">
                  <c:v>-12.953842163085938</c:v>
                </c:pt>
                <c:pt idx="591">
                  <c:v>-10.76922607421875</c:v>
                </c:pt>
                <c:pt idx="592">
                  <c:v>-12.338462829589844</c:v>
                </c:pt>
                <c:pt idx="593">
                  <c:v>-15.384613037109375</c:v>
                </c:pt>
                <c:pt idx="594">
                  <c:v>-13.923078536987305</c:v>
                </c:pt>
                <c:pt idx="595">
                  <c:v>-12.5230712890625</c:v>
                </c:pt>
                <c:pt idx="596">
                  <c:v>-8.26153564453125</c:v>
                </c:pt>
                <c:pt idx="597">
                  <c:v>-6.3384552001953125</c:v>
                </c:pt>
                <c:pt idx="598">
                  <c:v>0.46153640747070313</c:v>
                </c:pt>
                <c:pt idx="599">
                  <c:v>-0.72307586669921875</c:v>
                </c:pt>
                <c:pt idx="600">
                  <c:v>-0.46153640747070313</c:v>
                </c:pt>
                <c:pt idx="601">
                  <c:v>0.64615631103515625</c:v>
                </c:pt>
                <c:pt idx="602">
                  <c:v>8.3999977111816406</c:v>
                </c:pt>
                <c:pt idx="603">
                  <c:v>10.953842163085938</c:v>
                </c:pt>
                <c:pt idx="604">
                  <c:v>8.3384628295898438</c:v>
                </c:pt>
                <c:pt idx="605">
                  <c:v>10.876922607421875</c:v>
                </c:pt>
                <c:pt idx="606">
                  <c:v>13.923076629638672</c:v>
                </c:pt>
                <c:pt idx="607">
                  <c:v>14.646154403686523</c:v>
                </c:pt>
                <c:pt idx="608">
                  <c:v>14.707687377929688</c:v>
                </c:pt>
                <c:pt idx="609">
                  <c:v>17.430770874023438</c:v>
                </c:pt>
                <c:pt idx="610">
                  <c:v>15.461540222167969</c:v>
                </c:pt>
                <c:pt idx="611">
                  <c:v>14.015384674072266</c:v>
                </c:pt>
                <c:pt idx="612">
                  <c:v>18.984615325927734</c:v>
                </c:pt>
                <c:pt idx="613">
                  <c:v>21.769233703613281</c:v>
                </c:pt>
                <c:pt idx="614">
                  <c:v>24.630764007568359</c:v>
                </c:pt>
                <c:pt idx="615">
                  <c:v>27.507691860198975</c:v>
                </c:pt>
                <c:pt idx="616">
                  <c:v>33.19999885559082</c:v>
                </c:pt>
                <c:pt idx="617">
                  <c:v>38.523076057434082</c:v>
                </c:pt>
                <c:pt idx="618">
                  <c:v>44.30769157409668</c:v>
                </c:pt>
                <c:pt idx="619">
                  <c:v>50.600001811981201</c:v>
                </c:pt>
                <c:pt idx="620">
                  <c:v>53.399998664855957</c:v>
                </c:pt>
                <c:pt idx="621">
                  <c:v>54.738463252782822</c:v>
                </c:pt>
                <c:pt idx="622">
                  <c:v>57.799999237060547</c:v>
                </c:pt>
                <c:pt idx="623">
                  <c:v>65.815385818481445</c:v>
                </c:pt>
                <c:pt idx="624">
                  <c:v>76.338462829589844</c:v>
                </c:pt>
                <c:pt idx="625">
                  <c:v>81.784616470336914</c:v>
                </c:pt>
                <c:pt idx="626">
                  <c:v>87.707695007324219</c:v>
                </c:pt>
                <c:pt idx="627">
                  <c:v>92.569234371185303</c:v>
                </c:pt>
                <c:pt idx="628">
                  <c:v>93.753848075866699</c:v>
                </c:pt>
                <c:pt idx="629">
                  <c:v>98.338458724319935</c:v>
                </c:pt>
                <c:pt idx="630">
                  <c:v>106.12307357788086</c:v>
                </c:pt>
                <c:pt idx="631">
                  <c:v>107.66154098510742</c:v>
                </c:pt>
                <c:pt idx="632">
                  <c:v>113.81538772583008</c:v>
                </c:pt>
                <c:pt idx="633">
                  <c:v>118.38462257385254</c:v>
                </c:pt>
                <c:pt idx="634">
                  <c:v>133.10768604278564</c:v>
                </c:pt>
                <c:pt idx="635">
                  <c:v>137.16922760009766</c:v>
                </c:pt>
                <c:pt idx="636">
                  <c:v>145.64615821838379</c:v>
                </c:pt>
                <c:pt idx="637">
                  <c:v>147.84615135192871</c:v>
                </c:pt>
                <c:pt idx="638">
                  <c:v>158.39999485015869</c:v>
                </c:pt>
                <c:pt idx="639">
                  <c:v>167.49230575561523</c:v>
                </c:pt>
                <c:pt idx="640">
                  <c:v>177.0615348815918</c:v>
                </c:pt>
                <c:pt idx="641">
                  <c:v>183.15385055541992</c:v>
                </c:pt>
                <c:pt idx="642">
                  <c:v>193.81538391113281</c:v>
                </c:pt>
                <c:pt idx="643">
                  <c:v>202.46153831481934</c:v>
                </c:pt>
                <c:pt idx="644">
                  <c:v>216.1384596824646</c:v>
                </c:pt>
                <c:pt idx="645">
                  <c:v>224.87692070007324</c:v>
                </c:pt>
                <c:pt idx="646">
                  <c:v>238.56922912597656</c:v>
                </c:pt>
                <c:pt idx="647">
                  <c:v>241.9538459777832</c:v>
                </c:pt>
                <c:pt idx="648">
                  <c:v>254.83076095581055</c:v>
                </c:pt>
                <c:pt idx="649">
                  <c:v>261.03075408935547</c:v>
                </c:pt>
                <c:pt idx="650">
                  <c:v>270.26154518127441</c:v>
                </c:pt>
                <c:pt idx="651">
                  <c:v>275.49231147766113</c:v>
                </c:pt>
                <c:pt idx="652">
                  <c:v>283.16924571990967</c:v>
                </c:pt>
                <c:pt idx="653">
                  <c:v>291.04615947604179</c:v>
                </c:pt>
                <c:pt idx="654">
                  <c:v>300.87693214416504</c:v>
                </c:pt>
                <c:pt idx="655">
                  <c:v>305.27691459655762</c:v>
                </c:pt>
                <c:pt idx="656">
                  <c:v>310.87691497802734</c:v>
                </c:pt>
                <c:pt idx="657">
                  <c:v>311.84616470336914</c:v>
                </c:pt>
                <c:pt idx="658">
                  <c:v>313.73846435546875</c:v>
                </c:pt>
                <c:pt idx="659">
                  <c:v>314.06153106689453</c:v>
                </c:pt>
                <c:pt idx="660">
                  <c:v>317.76923751831055</c:v>
                </c:pt>
                <c:pt idx="661">
                  <c:v>316.24616241455078</c:v>
                </c:pt>
                <c:pt idx="662">
                  <c:v>315.84614562988281</c:v>
                </c:pt>
                <c:pt idx="663">
                  <c:v>315.12308120727539</c:v>
                </c:pt>
                <c:pt idx="664">
                  <c:v>315.35385131835938</c:v>
                </c:pt>
                <c:pt idx="665">
                  <c:v>313.15385437011719</c:v>
                </c:pt>
                <c:pt idx="666">
                  <c:v>309.95384216308594</c:v>
                </c:pt>
                <c:pt idx="667">
                  <c:v>303.83077239990234</c:v>
                </c:pt>
                <c:pt idx="668">
                  <c:v>296.18461608886719</c:v>
                </c:pt>
                <c:pt idx="669">
                  <c:v>290.27691650390625</c:v>
                </c:pt>
                <c:pt idx="670">
                  <c:v>286.12307739257813</c:v>
                </c:pt>
                <c:pt idx="671">
                  <c:v>281.96923828125</c:v>
                </c:pt>
                <c:pt idx="672">
                  <c:v>279.95384216308594</c:v>
                </c:pt>
                <c:pt idx="673">
                  <c:v>274.16922760009766</c:v>
                </c:pt>
                <c:pt idx="674">
                  <c:v>268.55384826660156</c:v>
                </c:pt>
                <c:pt idx="675">
                  <c:v>260.19999694824219</c:v>
                </c:pt>
                <c:pt idx="676">
                  <c:v>256.53845977783203</c:v>
                </c:pt>
                <c:pt idx="677">
                  <c:v>244.66154479980469</c:v>
                </c:pt>
                <c:pt idx="678">
                  <c:v>234.43076324462891</c:v>
                </c:pt>
                <c:pt idx="679">
                  <c:v>226.90768718719482</c:v>
                </c:pt>
                <c:pt idx="680">
                  <c:v>223.46154379844666</c:v>
                </c:pt>
                <c:pt idx="681">
                  <c:v>218.38461399078369</c:v>
                </c:pt>
                <c:pt idx="682">
                  <c:v>207.96922302246094</c:v>
                </c:pt>
                <c:pt idx="683">
                  <c:v>200.26154327392578</c:v>
                </c:pt>
                <c:pt idx="684">
                  <c:v>193.76923370361328</c:v>
                </c:pt>
                <c:pt idx="685">
                  <c:v>184.5538444519043</c:v>
                </c:pt>
                <c:pt idx="686">
                  <c:v>177.03076171875</c:v>
                </c:pt>
                <c:pt idx="687">
                  <c:v>168.78461074829102</c:v>
                </c:pt>
                <c:pt idx="688">
                  <c:v>164.75384712219238</c:v>
                </c:pt>
                <c:pt idx="689">
                  <c:v>153.55384063720703</c:v>
                </c:pt>
                <c:pt idx="690">
                  <c:v>150.89230918884277</c:v>
                </c:pt>
                <c:pt idx="691">
                  <c:v>146.9692325592041</c:v>
                </c:pt>
                <c:pt idx="692">
                  <c:v>142.15384674072266</c:v>
                </c:pt>
                <c:pt idx="693">
                  <c:v>134.70769119262695</c:v>
                </c:pt>
                <c:pt idx="694">
                  <c:v>129.50769424438477</c:v>
                </c:pt>
                <c:pt idx="695">
                  <c:v>125.61538124084473</c:v>
                </c:pt>
                <c:pt idx="696">
                  <c:v>122.59999465942383</c:v>
                </c:pt>
                <c:pt idx="697">
                  <c:v>116.92306900024414</c:v>
                </c:pt>
                <c:pt idx="698">
                  <c:v>114.41539001464844</c:v>
                </c:pt>
                <c:pt idx="699">
                  <c:v>111.46154403686523</c:v>
                </c:pt>
                <c:pt idx="700">
                  <c:v>109.81539154052734</c:v>
                </c:pt>
                <c:pt idx="701">
                  <c:v>106.64616394042969</c:v>
                </c:pt>
                <c:pt idx="702">
                  <c:v>108.44615936279297</c:v>
                </c:pt>
                <c:pt idx="703">
                  <c:v>105.33845520019531</c:v>
                </c:pt>
                <c:pt idx="704">
                  <c:v>103.56922912597656</c:v>
                </c:pt>
                <c:pt idx="705">
                  <c:v>103.81539154052734</c:v>
                </c:pt>
                <c:pt idx="706">
                  <c:v>106.35384368896484</c:v>
                </c:pt>
                <c:pt idx="707">
                  <c:v>105.16923522949219</c:v>
                </c:pt>
                <c:pt idx="708">
                  <c:v>105.03077697753906</c:v>
                </c:pt>
                <c:pt idx="709">
                  <c:v>102.40000915527344</c:v>
                </c:pt>
                <c:pt idx="710">
                  <c:v>104.67691040039063</c:v>
                </c:pt>
                <c:pt idx="711">
                  <c:v>102.83076477050781</c:v>
                </c:pt>
                <c:pt idx="712">
                  <c:v>101.56922912597656</c:v>
                </c:pt>
                <c:pt idx="713">
                  <c:v>100.92308044433594</c:v>
                </c:pt>
                <c:pt idx="714">
                  <c:v>96.984619140625</c:v>
                </c:pt>
                <c:pt idx="715">
                  <c:v>95.046150207519531</c:v>
                </c:pt>
                <c:pt idx="716">
                  <c:v>97.630767822265625</c:v>
                </c:pt>
                <c:pt idx="717">
                  <c:v>96.569229125976563</c:v>
                </c:pt>
                <c:pt idx="718">
                  <c:v>93.138462066650391</c:v>
                </c:pt>
                <c:pt idx="719">
                  <c:v>94.676925659179688</c:v>
                </c:pt>
                <c:pt idx="720">
                  <c:v>100.01538276672363</c:v>
                </c:pt>
                <c:pt idx="721">
                  <c:v>99.292304992675781</c:v>
                </c:pt>
                <c:pt idx="722">
                  <c:v>101</c:v>
                </c:pt>
                <c:pt idx="723">
                  <c:v>98.876920700073242</c:v>
                </c:pt>
                <c:pt idx="724">
                  <c:v>99.092307090759277</c:v>
                </c:pt>
                <c:pt idx="725">
                  <c:v>98.538461446762085</c:v>
                </c:pt>
                <c:pt idx="726">
                  <c:v>98.10768985748291</c:v>
                </c:pt>
                <c:pt idx="727">
                  <c:v>98.784612655639648</c:v>
                </c:pt>
                <c:pt idx="728">
                  <c:v>101.5846118927002</c:v>
                </c:pt>
                <c:pt idx="729">
                  <c:v>100.55384635925293</c:v>
                </c:pt>
                <c:pt idx="730">
                  <c:v>104.92307662963867</c:v>
                </c:pt>
                <c:pt idx="731">
                  <c:v>106.87692260742188</c:v>
                </c:pt>
                <c:pt idx="732">
                  <c:v>104.78461837768555</c:v>
                </c:pt>
                <c:pt idx="733">
                  <c:v>99.615383148193359</c:v>
                </c:pt>
                <c:pt idx="734">
                  <c:v>103.43077087402344</c:v>
                </c:pt>
                <c:pt idx="735">
                  <c:v>101.93846130371094</c:v>
                </c:pt>
                <c:pt idx="736">
                  <c:v>99</c:v>
                </c:pt>
                <c:pt idx="737">
                  <c:v>102.03076553344727</c:v>
                </c:pt>
                <c:pt idx="738">
                  <c:v>107.33846664428711</c:v>
                </c:pt>
                <c:pt idx="739">
                  <c:v>106.4769229888916</c:v>
                </c:pt>
                <c:pt idx="740">
                  <c:v>112.56923484802246</c:v>
                </c:pt>
                <c:pt idx="741">
                  <c:v>110.9230785369873</c:v>
                </c:pt>
                <c:pt idx="742">
                  <c:v>117.24615287780762</c:v>
                </c:pt>
                <c:pt idx="743">
                  <c:v>114.33846664428711</c:v>
                </c:pt>
                <c:pt idx="744">
                  <c:v>119.07692337036133</c:v>
                </c:pt>
                <c:pt idx="745">
                  <c:v>120.27692604064941</c:v>
                </c:pt>
                <c:pt idx="746">
                  <c:v>125.90769672393799</c:v>
                </c:pt>
                <c:pt idx="747">
                  <c:v>126.18461608886719</c:v>
                </c:pt>
                <c:pt idx="748">
                  <c:v>129.33846282958984</c:v>
                </c:pt>
                <c:pt idx="749">
                  <c:v>132.00000381469727</c:v>
                </c:pt>
                <c:pt idx="750">
                  <c:v>137.76922988891602</c:v>
                </c:pt>
                <c:pt idx="751">
                  <c:v>135.98461151123047</c:v>
                </c:pt>
                <c:pt idx="752">
                  <c:v>142.89231109619141</c:v>
                </c:pt>
                <c:pt idx="753">
                  <c:v>142.43077087402344</c:v>
                </c:pt>
                <c:pt idx="754">
                  <c:v>145.35384750366211</c:v>
                </c:pt>
                <c:pt idx="755">
                  <c:v>137.73846054077148</c:v>
                </c:pt>
                <c:pt idx="756">
                  <c:v>138.07691955566406</c:v>
                </c:pt>
                <c:pt idx="757">
                  <c:v>135.21538925170898</c:v>
                </c:pt>
                <c:pt idx="758">
                  <c:v>138.5384635925293</c:v>
                </c:pt>
                <c:pt idx="759">
                  <c:v>136.32308197021484</c:v>
                </c:pt>
                <c:pt idx="760">
                  <c:v>133.56923294067383</c:v>
                </c:pt>
                <c:pt idx="761">
                  <c:v>133.75384902954102</c:v>
                </c:pt>
                <c:pt idx="762">
                  <c:v>134.33845901489258</c:v>
                </c:pt>
                <c:pt idx="763">
                  <c:v>127.43076324462891</c:v>
                </c:pt>
                <c:pt idx="764">
                  <c:v>126.23075866699219</c:v>
                </c:pt>
                <c:pt idx="765">
                  <c:v>121.83077239990234</c:v>
                </c:pt>
                <c:pt idx="766">
                  <c:v>120.93846130371094</c:v>
                </c:pt>
                <c:pt idx="767">
                  <c:v>116.4769287109375</c:v>
                </c:pt>
                <c:pt idx="768">
                  <c:v>119.83077239990234</c:v>
                </c:pt>
                <c:pt idx="769">
                  <c:v>119.53845977783203</c:v>
                </c:pt>
                <c:pt idx="770">
                  <c:v>119.13845825195313</c:v>
                </c:pt>
                <c:pt idx="771">
                  <c:v>114.61538696289063</c:v>
                </c:pt>
                <c:pt idx="772">
                  <c:v>113.4769287109375</c:v>
                </c:pt>
                <c:pt idx="773">
                  <c:v>109.16922855377197</c:v>
                </c:pt>
                <c:pt idx="774">
                  <c:v>106.04615783691406</c:v>
                </c:pt>
                <c:pt idx="775">
                  <c:v>105.49230194091797</c:v>
                </c:pt>
                <c:pt idx="776">
                  <c:v>103.44614410400391</c:v>
                </c:pt>
                <c:pt idx="777">
                  <c:v>100.99999618530273</c:v>
                </c:pt>
                <c:pt idx="778">
                  <c:v>101.93846130371094</c:v>
                </c:pt>
                <c:pt idx="779">
                  <c:v>98.107694625854492</c:v>
                </c:pt>
                <c:pt idx="780">
                  <c:v>97.738462448120117</c:v>
                </c:pt>
                <c:pt idx="781">
                  <c:v>91.569230556488037</c:v>
                </c:pt>
                <c:pt idx="782">
                  <c:v>87.723075866699219</c:v>
                </c:pt>
                <c:pt idx="783">
                  <c:v>81.553844451904297</c:v>
                </c:pt>
                <c:pt idx="784">
                  <c:v>82.676923751831055</c:v>
                </c:pt>
                <c:pt idx="785">
                  <c:v>77.615379333496094</c:v>
                </c:pt>
                <c:pt idx="786">
                  <c:v>78.123069763183594</c:v>
                </c:pt>
                <c:pt idx="787">
                  <c:v>70.876922607421875</c:v>
                </c:pt>
                <c:pt idx="788">
                  <c:v>64.784612655639648</c:v>
                </c:pt>
                <c:pt idx="789">
                  <c:v>61.723075866699219</c:v>
                </c:pt>
                <c:pt idx="790">
                  <c:v>57.707695007324219</c:v>
                </c:pt>
                <c:pt idx="791">
                  <c:v>53.400001525878906</c:v>
                </c:pt>
                <c:pt idx="792">
                  <c:v>52.953845977783203</c:v>
                </c:pt>
                <c:pt idx="793">
                  <c:v>51.430767059326172</c:v>
                </c:pt>
                <c:pt idx="794">
                  <c:v>50.292308807373047</c:v>
                </c:pt>
                <c:pt idx="795">
                  <c:v>48.153842926025391</c:v>
                </c:pt>
                <c:pt idx="796">
                  <c:v>43.599998474121094</c:v>
                </c:pt>
                <c:pt idx="797">
                  <c:v>34.261543273925781</c:v>
                </c:pt>
                <c:pt idx="798">
                  <c:v>34.661540985107422</c:v>
                </c:pt>
                <c:pt idx="799">
                  <c:v>33.5076904296875</c:v>
                </c:pt>
                <c:pt idx="800">
                  <c:v>35.784610748291016</c:v>
                </c:pt>
                <c:pt idx="801">
                  <c:v>39.461540222167969</c:v>
                </c:pt>
                <c:pt idx="802">
                  <c:v>36.353843688964844</c:v>
                </c:pt>
                <c:pt idx="803">
                  <c:v>35.230766296386719</c:v>
                </c:pt>
                <c:pt idx="804">
                  <c:v>35.169227600097656</c:v>
                </c:pt>
                <c:pt idx="805">
                  <c:v>28.70770263671875</c:v>
                </c:pt>
                <c:pt idx="806">
                  <c:v>25.892303466796875</c:v>
                </c:pt>
                <c:pt idx="807">
                  <c:v>23.79998779296875</c:v>
                </c:pt>
                <c:pt idx="808">
                  <c:v>23.107696533203125</c:v>
                </c:pt>
                <c:pt idx="809">
                  <c:v>27.338470458984375</c:v>
                </c:pt>
                <c:pt idx="810">
                  <c:v>27.73846435546875</c:v>
                </c:pt>
                <c:pt idx="811">
                  <c:v>27.107696533203125</c:v>
                </c:pt>
                <c:pt idx="812">
                  <c:v>28.26153564453125</c:v>
                </c:pt>
                <c:pt idx="813">
                  <c:v>26.030776977539063</c:v>
                </c:pt>
                <c:pt idx="814">
                  <c:v>24.569236755371094</c:v>
                </c:pt>
                <c:pt idx="815">
                  <c:v>25.661537170410156</c:v>
                </c:pt>
                <c:pt idx="816">
                  <c:v>25.553844451904297</c:v>
                </c:pt>
                <c:pt idx="817">
                  <c:v>22.000000536441803</c:v>
                </c:pt>
                <c:pt idx="818">
                  <c:v>25.107692718505859</c:v>
                </c:pt>
                <c:pt idx="819">
                  <c:v>24.246152877807617</c:v>
                </c:pt>
                <c:pt idx="820">
                  <c:v>23.569230079650879</c:v>
                </c:pt>
                <c:pt idx="821">
                  <c:v>27.076919555664063</c:v>
                </c:pt>
                <c:pt idx="822">
                  <c:v>26.215377807617188</c:v>
                </c:pt>
                <c:pt idx="823">
                  <c:v>27.015380859375</c:v>
                </c:pt>
                <c:pt idx="824">
                  <c:v>21.5384521484375</c:v>
                </c:pt>
                <c:pt idx="825">
                  <c:v>17.323074340820313</c:v>
                </c:pt>
                <c:pt idx="826">
                  <c:v>19.969230651855469</c:v>
                </c:pt>
                <c:pt idx="827">
                  <c:v>16.415382385253906</c:v>
                </c:pt>
                <c:pt idx="828">
                  <c:v>13.815383911132813</c:v>
                </c:pt>
                <c:pt idx="829">
                  <c:v>14.107692718505859</c:v>
                </c:pt>
                <c:pt idx="830">
                  <c:v>12.292307376861572</c:v>
                </c:pt>
                <c:pt idx="831">
                  <c:v>11.938461303710938</c:v>
                </c:pt>
                <c:pt idx="832">
                  <c:v>10.107691764831543</c:v>
                </c:pt>
                <c:pt idx="833">
                  <c:v>7.9076929092407227</c:v>
                </c:pt>
                <c:pt idx="834">
                  <c:v>2.846160888671875</c:v>
                </c:pt>
                <c:pt idx="835">
                  <c:v>-0.9692230224609375</c:v>
                </c:pt>
                <c:pt idx="836">
                  <c:v>-3.076171875E-2</c:v>
                </c:pt>
                <c:pt idx="837">
                  <c:v>0.600006103515625</c:v>
                </c:pt>
                <c:pt idx="838">
                  <c:v>2.861541748046875</c:v>
                </c:pt>
                <c:pt idx="839">
                  <c:v>-4.630767822265625</c:v>
                </c:pt>
                <c:pt idx="840">
                  <c:v>-3.5846099853515625</c:v>
                </c:pt>
                <c:pt idx="841">
                  <c:v>-1.123077392578125</c:v>
                </c:pt>
                <c:pt idx="842">
                  <c:v>-0.353851318359375</c:v>
                </c:pt>
                <c:pt idx="843">
                  <c:v>0.2153778076171875</c:v>
                </c:pt>
                <c:pt idx="844">
                  <c:v>-1.73846435546875</c:v>
                </c:pt>
                <c:pt idx="845">
                  <c:v>-2.4000091552734375</c:v>
                </c:pt>
                <c:pt idx="846">
                  <c:v>-1.5846099853515625</c:v>
                </c:pt>
                <c:pt idx="847">
                  <c:v>-0.15384674072265625</c:v>
                </c:pt>
                <c:pt idx="848">
                  <c:v>1.3384628295898438</c:v>
                </c:pt>
                <c:pt idx="849">
                  <c:v>-0.72307586669921875</c:v>
                </c:pt>
                <c:pt idx="850">
                  <c:v>3.3076934814453125</c:v>
                </c:pt>
                <c:pt idx="851">
                  <c:v>-1.892303466796875</c:v>
                </c:pt>
                <c:pt idx="852">
                  <c:v>2.23077392578125</c:v>
                </c:pt>
                <c:pt idx="853">
                  <c:v>-2.4923095703125</c:v>
                </c:pt>
                <c:pt idx="854">
                  <c:v>-5.830780029296875</c:v>
                </c:pt>
                <c:pt idx="855">
                  <c:v>-6.846160888671875</c:v>
                </c:pt>
                <c:pt idx="856">
                  <c:v>-5.0769195556640625</c:v>
                </c:pt>
                <c:pt idx="857">
                  <c:v>-8.76922607421875</c:v>
                </c:pt>
                <c:pt idx="858">
                  <c:v>-7.8923110961914063</c:v>
                </c:pt>
                <c:pt idx="859">
                  <c:v>-9.4769210815429688</c:v>
                </c:pt>
                <c:pt idx="860">
                  <c:v>-9.6923065185546875</c:v>
                </c:pt>
                <c:pt idx="861">
                  <c:v>-9.4307708740234375</c:v>
                </c:pt>
                <c:pt idx="862">
                  <c:v>-7.4615325927734375</c:v>
                </c:pt>
                <c:pt idx="863">
                  <c:v>-9.4615402221679688</c:v>
                </c:pt>
                <c:pt idx="864">
                  <c:v>-4.2923088073730469</c:v>
                </c:pt>
                <c:pt idx="865">
                  <c:v>-5.4307708740234375</c:v>
                </c:pt>
                <c:pt idx="866">
                  <c:v>-2.4461517333984375</c:v>
                </c:pt>
                <c:pt idx="867">
                  <c:v>-2.6615390777587891</c:v>
                </c:pt>
                <c:pt idx="868">
                  <c:v>-3.6923065185546875</c:v>
                </c:pt>
                <c:pt idx="869">
                  <c:v>-8.230769157409668</c:v>
                </c:pt>
                <c:pt idx="870">
                  <c:v>-2.4615383148193359</c:v>
                </c:pt>
                <c:pt idx="871">
                  <c:v>-2.8307685852050781</c:v>
                </c:pt>
                <c:pt idx="872">
                  <c:v>0.67692184448242188</c:v>
                </c:pt>
                <c:pt idx="873">
                  <c:v>-2.9846153259277344</c:v>
                </c:pt>
                <c:pt idx="874">
                  <c:v>-4.7230768203735352</c:v>
                </c:pt>
                <c:pt idx="875">
                  <c:v>-8.9076919555664063</c:v>
                </c:pt>
                <c:pt idx="876">
                  <c:v>-13.369232177734375</c:v>
                </c:pt>
                <c:pt idx="877">
                  <c:v>-18.73846223950386</c:v>
                </c:pt>
                <c:pt idx="878">
                  <c:v>-20.692307949066162</c:v>
                </c:pt>
                <c:pt idx="879">
                  <c:v>-20.415385246276855</c:v>
                </c:pt>
                <c:pt idx="880">
                  <c:v>-21.584613800048828</c:v>
                </c:pt>
                <c:pt idx="881">
                  <c:v>-22.338462829589844</c:v>
                </c:pt>
                <c:pt idx="882">
                  <c:v>-19.984619140625</c:v>
                </c:pt>
                <c:pt idx="883">
                  <c:v>-23.44615364074707</c:v>
                </c:pt>
                <c:pt idx="884">
                  <c:v>-21.969230651855469</c:v>
                </c:pt>
                <c:pt idx="885">
                  <c:v>-23.892307281494141</c:v>
                </c:pt>
                <c:pt idx="886">
                  <c:v>-21.52307653427124</c:v>
                </c:pt>
                <c:pt idx="887">
                  <c:v>-21.200000762939453</c:v>
                </c:pt>
                <c:pt idx="888">
                  <c:v>-19.184612274169922</c:v>
                </c:pt>
                <c:pt idx="889">
                  <c:v>-15.292304992675781</c:v>
                </c:pt>
                <c:pt idx="890">
                  <c:v>-11.476923942565918</c:v>
                </c:pt>
                <c:pt idx="891">
                  <c:v>-8.0307712554931641</c:v>
                </c:pt>
                <c:pt idx="892">
                  <c:v>-6.8923072814941406</c:v>
                </c:pt>
                <c:pt idx="893">
                  <c:v>-7.3846206665039063</c:v>
                </c:pt>
                <c:pt idx="894">
                  <c:v>-6.5230789184570313</c:v>
                </c:pt>
                <c:pt idx="895">
                  <c:v>-4.1538543701171875</c:v>
                </c:pt>
                <c:pt idx="896">
                  <c:v>-3.0153846740722656</c:v>
                </c:pt>
                <c:pt idx="897">
                  <c:v>-4.5999994277954102</c:v>
                </c:pt>
                <c:pt idx="898">
                  <c:v>-2.769230842590332</c:v>
                </c:pt>
                <c:pt idx="899">
                  <c:v>-3.9230766296386719</c:v>
                </c:pt>
                <c:pt idx="900">
                  <c:v>-3.4615325927734375</c:v>
                </c:pt>
                <c:pt idx="901">
                  <c:v>-2.892303466796875</c:v>
                </c:pt>
                <c:pt idx="902">
                  <c:v>-2.0615425109863281</c:v>
                </c:pt>
                <c:pt idx="903">
                  <c:v>-3.6153831481933594</c:v>
                </c:pt>
                <c:pt idx="904">
                  <c:v>-5.0615386962890625</c:v>
                </c:pt>
                <c:pt idx="905">
                  <c:v>-6.3230772018432617</c:v>
                </c:pt>
                <c:pt idx="906">
                  <c:v>-4.8461570739746094</c:v>
                </c:pt>
                <c:pt idx="907">
                  <c:v>-5.2615394592285156</c:v>
                </c:pt>
                <c:pt idx="908">
                  <c:v>-5.9384613037109375</c:v>
                </c:pt>
                <c:pt idx="909">
                  <c:v>-10.553844451904297</c:v>
                </c:pt>
                <c:pt idx="910">
                  <c:v>-11.092308044433594</c:v>
                </c:pt>
                <c:pt idx="911">
                  <c:v>-13.861541748046875</c:v>
                </c:pt>
                <c:pt idx="912">
                  <c:v>-14.692306518554688</c:v>
                </c:pt>
                <c:pt idx="913">
                  <c:v>-14.876922607421875</c:v>
                </c:pt>
                <c:pt idx="914">
                  <c:v>-14.846153259277344</c:v>
                </c:pt>
                <c:pt idx="915">
                  <c:v>-17.292304992675781</c:v>
                </c:pt>
                <c:pt idx="916">
                  <c:v>-13.399999618530273</c:v>
                </c:pt>
                <c:pt idx="917">
                  <c:v>-14.092308044433594</c:v>
                </c:pt>
                <c:pt idx="918">
                  <c:v>-15.553840637207031</c:v>
                </c:pt>
                <c:pt idx="919">
                  <c:v>-13.400001525878906</c:v>
                </c:pt>
                <c:pt idx="920">
                  <c:v>-7.6461563110351563</c:v>
                </c:pt>
                <c:pt idx="921">
                  <c:v>-10.353843688964844</c:v>
                </c:pt>
                <c:pt idx="922">
                  <c:v>-4.1692352294921875</c:v>
                </c:pt>
                <c:pt idx="923">
                  <c:v>-4.7999992370605469</c:v>
                </c:pt>
                <c:pt idx="924">
                  <c:v>-3.876922607421875</c:v>
                </c:pt>
                <c:pt idx="925">
                  <c:v>-5.384613037109375</c:v>
                </c:pt>
                <c:pt idx="926">
                  <c:v>-2.369232177734375</c:v>
                </c:pt>
                <c:pt idx="927">
                  <c:v>-4.0769271850585938</c:v>
                </c:pt>
                <c:pt idx="928">
                  <c:v>-2.1692352294921875</c:v>
                </c:pt>
                <c:pt idx="929">
                  <c:v>-5.8000030517578125</c:v>
                </c:pt>
                <c:pt idx="930">
                  <c:v>-4.4923095703125</c:v>
                </c:pt>
                <c:pt idx="931">
                  <c:v>-3.0615386962890625</c:v>
                </c:pt>
                <c:pt idx="932">
                  <c:v>-4.892303466796875</c:v>
                </c:pt>
                <c:pt idx="933">
                  <c:v>-10.846145629882813</c:v>
                </c:pt>
                <c:pt idx="934">
                  <c:v>-6.5538330078125</c:v>
                </c:pt>
                <c:pt idx="935">
                  <c:v>-9.23077392578125</c:v>
                </c:pt>
                <c:pt idx="936">
                  <c:v>-7.6769256591796875</c:v>
                </c:pt>
                <c:pt idx="937">
                  <c:v>-5.0615386962890625</c:v>
                </c:pt>
                <c:pt idx="938">
                  <c:v>-1.5230789184570313</c:v>
                </c:pt>
                <c:pt idx="939">
                  <c:v>-4.4461517333984375</c:v>
                </c:pt>
                <c:pt idx="940">
                  <c:v>-4.76922607421875</c:v>
                </c:pt>
                <c:pt idx="941">
                  <c:v>-6.27691650390625</c:v>
                </c:pt>
                <c:pt idx="942">
                  <c:v>-6.6769256591796875</c:v>
                </c:pt>
                <c:pt idx="943">
                  <c:v>-9.9384613037109375</c:v>
                </c:pt>
                <c:pt idx="944">
                  <c:v>-11.615383148193359</c:v>
                </c:pt>
                <c:pt idx="945">
                  <c:v>-11.738460540771484</c:v>
                </c:pt>
                <c:pt idx="946">
                  <c:v>-11.538459777832031</c:v>
                </c:pt>
                <c:pt idx="947">
                  <c:v>-16.692306518554688</c:v>
                </c:pt>
                <c:pt idx="948">
                  <c:v>-13.184616088867188</c:v>
                </c:pt>
                <c:pt idx="949">
                  <c:v>-12.692306518554688</c:v>
                </c:pt>
                <c:pt idx="950">
                  <c:v>-11.969230651855469</c:v>
                </c:pt>
                <c:pt idx="951">
                  <c:v>-13.830764770507813</c:v>
                </c:pt>
                <c:pt idx="952">
                  <c:v>-13.015380859375</c:v>
                </c:pt>
                <c:pt idx="953">
                  <c:v>-12</c:v>
                </c:pt>
                <c:pt idx="954">
                  <c:v>-13.26153564453125</c:v>
                </c:pt>
                <c:pt idx="955">
                  <c:v>-14.600006103515625</c:v>
                </c:pt>
                <c:pt idx="956">
                  <c:v>-12.399993896484375</c:v>
                </c:pt>
                <c:pt idx="957">
                  <c:v>-13.569229125976563</c:v>
                </c:pt>
                <c:pt idx="958">
                  <c:v>-12.415374755859375</c:v>
                </c:pt>
                <c:pt idx="959">
                  <c:v>-10.26153564453125</c:v>
                </c:pt>
                <c:pt idx="960">
                  <c:v>-8.4923095703125</c:v>
                </c:pt>
                <c:pt idx="961">
                  <c:v>-11.107696533203125</c:v>
                </c:pt>
                <c:pt idx="962">
                  <c:v>-12.646148681640625</c:v>
                </c:pt>
                <c:pt idx="963">
                  <c:v>-14.5076904296875</c:v>
                </c:pt>
                <c:pt idx="964">
                  <c:v>-11.5076904296875</c:v>
                </c:pt>
                <c:pt idx="965">
                  <c:v>-10.123077392578125</c:v>
                </c:pt>
                <c:pt idx="966">
                  <c:v>-8.4307708740234375</c:v>
                </c:pt>
                <c:pt idx="967">
                  <c:v>-4.7230682373046875</c:v>
                </c:pt>
                <c:pt idx="968">
                  <c:v>-2.2307586669921875</c:v>
                </c:pt>
                <c:pt idx="969">
                  <c:v>-4.1538543701171875</c:v>
                </c:pt>
                <c:pt idx="970">
                  <c:v>-1.646148681640625</c:v>
                </c:pt>
                <c:pt idx="971">
                  <c:v>-1.615386962890625</c:v>
                </c:pt>
                <c:pt idx="972">
                  <c:v>-4.1538467407226563</c:v>
                </c:pt>
                <c:pt idx="973">
                  <c:v>-2.123077392578125</c:v>
                </c:pt>
                <c:pt idx="974">
                  <c:v>-5.3538436889648438</c:v>
                </c:pt>
                <c:pt idx="975">
                  <c:v>-4.3384628295898438</c:v>
                </c:pt>
                <c:pt idx="976">
                  <c:v>-3.4153842926025391</c:v>
                </c:pt>
                <c:pt idx="977">
                  <c:v>-3.6769231855869293</c:v>
                </c:pt>
                <c:pt idx="978">
                  <c:v>-5.0307693481445313</c:v>
                </c:pt>
                <c:pt idx="979">
                  <c:v>-6.8615398406982422</c:v>
                </c:pt>
                <c:pt idx="980">
                  <c:v>-14.876922607421875</c:v>
                </c:pt>
                <c:pt idx="981">
                  <c:v>-15.707691192626953</c:v>
                </c:pt>
                <c:pt idx="982">
                  <c:v>-8.1384620666503906</c:v>
                </c:pt>
                <c:pt idx="983">
                  <c:v>-6.8461532592773438</c:v>
                </c:pt>
                <c:pt idx="984">
                  <c:v>-4.8307685852050781</c:v>
                </c:pt>
                <c:pt idx="985">
                  <c:v>-6.2307701110839844</c:v>
                </c:pt>
                <c:pt idx="986">
                  <c:v>-8.630767822265625</c:v>
                </c:pt>
                <c:pt idx="987">
                  <c:v>-7.9384613037109375</c:v>
                </c:pt>
                <c:pt idx="988">
                  <c:v>-8.3384628295898438</c:v>
                </c:pt>
                <c:pt idx="989">
                  <c:v>-12.815383911132813</c:v>
                </c:pt>
                <c:pt idx="990">
                  <c:v>-12.584609985351563</c:v>
                </c:pt>
                <c:pt idx="991">
                  <c:v>-11.692306518554688</c:v>
                </c:pt>
                <c:pt idx="992">
                  <c:v>-9.9846115112304688</c:v>
                </c:pt>
                <c:pt idx="993">
                  <c:v>-2.7076950073242188</c:v>
                </c:pt>
                <c:pt idx="994">
                  <c:v>-2.9076919555664063</c:v>
                </c:pt>
                <c:pt idx="995">
                  <c:v>-8.0461578369140625</c:v>
                </c:pt>
                <c:pt idx="996">
                  <c:v>-5.600006103515625</c:v>
                </c:pt>
                <c:pt idx="997">
                  <c:v>-2.0923004150390625</c:v>
                </c:pt>
                <c:pt idx="998">
                  <c:v>-3.123077392578125</c:v>
                </c:pt>
                <c:pt idx="999">
                  <c:v>-2.8153839111328125</c:v>
                </c:pt>
                <c:pt idx="1000">
                  <c:v>-0.7384490966796875</c:v>
                </c:pt>
                <c:pt idx="1001">
                  <c:v>0.123077392578125</c:v>
                </c:pt>
                <c:pt idx="1002">
                  <c:v>3.369232177734375</c:v>
                </c:pt>
                <c:pt idx="1003">
                  <c:v>-0.1538543701171875</c:v>
                </c:pt>
                <c:pt idx="1004">
                  <c:v>-0.861541748046875</c:v>
                </c:pt>
                <c:pt idx="1005">
                  <c:v>-4.369232177734375</c:v>
                </c:pt>
                <c:pt idx="1006">
                  <c:v>-2.73846435546875</c:v>
                </c:pt>
                <c:pt idx="1007">
                  <c:v>-1.476898193359375</c:v>
                </c:pt>
                <c:pt idx="1008">
                  <c:v>-1.984619140625</c:v>
                </c:pt>
                <c:pt idx="1009">
                  <c:v>-4.707672119140625</c:v>
                </c:pt>
                <c:pt idx="1010">
                  <c:v>-10.061538696289063</c:v>
                </c:pt>
                <c:pt idx="1011">
                  <c:v>-7.0769224166870117</c:v>
                </c:pt>
                <c:pt idx="1012">
                  <c:v>-4.2615394592285156</c:v>
                </c:pt>
                <c:pt idx="1013">
                  <c:v>-3.1076927185058594</c:v>
                </c:pt>
                <c:pt idx="1014">
                  <c:v>-4.3230772018432617</c:v>
                </c:pt>
                <c:pt idx="1015">
                  <c:v>-4.3384628295898438</c:v>
                </c:pt>
                <c:pt idx="1016">
                  <c:v>-3.0153846740722656</c:v>
                </c:pt>
                <c:pt idx="1017">
                  <c:v>-3.8153839111328125</c:v>
                </c:pt>
                <c:pt idx="1018">
                  <c:v>-4.9076957702636719</c:v>
                </c:pt>
                <c:pt idx="1019">
                  <c:v>-9.3076934814453125</c:v>
                </c:pt>
                <c:pt idx="1020">
                  <c:v>-9.0307769775390625</c:v>
                </c:pt>
                <c:pt idx="1021">
                  <c:v>-8.876922607421875</c:v>
                </c:pt>
                <c:pt idx="1022">
                  <c:v>-1.3692245483398438</c:v>
                </c:pt>
                <c:pt idx="1023">
                  <c:v>-1.830780029296875</c:v>
                </c:pt>
                <c:pt idx="1024">
                  <c:v>-0.7846221923828125</c:v>
                </c:pt>
                <c:pt idx="1025">
                  <c:v>-2.6769256591796875</c:v>
                </c:pt>
                <c:pt idx="1026">
                  <c:v>-4.5384521484375</c:v>
                </c:pt>
                <c:pt idx="1027">
                  <c:v>-2.4153823852539063</c:v>
                </c:pt>
                <c:pt idx="1028">
                  <c:v>-2.5999984741210938</c:v>
                </c:pt>
                <c:pt idx="1029">
                  <c:v>-1.0769271850585938</c:v>
                </c:pt>
                <c:pt idx="1030">
                  <c:v>-0.7076873779296875</c:v>
                </c:pt>
                <c:pt idx="1031">
                  <c:v>1.1076889038085938</c:v>
                </c:pt>
                <c:pt idx="1032">
                  <c:v>4.75384521484375</c:v>
                </c:pt>
                <c:pt idx="1033">
                  <c:v>2.4461555480957031</c:v>
                </c:pt>
                <c:pt idx="1034">
                  <c:v>3.9384613037109375</c:v>
                </c:pt>
                <c:pt idx="1035">
                  <c:v>-4.123077392578125</c:v>
                </c:pt>
                <c:pt idx="1036">
                  <c:v>-7.0153884887695313</c:v>
                </c:pt>
                <c:pt idx="1037">
                  <c:v>-10.353843688964844</c:v>
                </c:pt>
                <c:pt idx="1038">
                  <c:v>-8.7230758666992188</c:v>
                </c:pt>
                <c:pt idx="1039">
                  <c:v>-5.5538482666015625</c:v>
                </c:pt>
                <c:pt idx="1040">
                  <c:v>-9.876922607421875</c:v>
                </c:pt>
                <c:pt idx="1041">
                  <c:v>-9.5230712890625</c:v>
                </c:pt>
                <c:pt idx="1042">
                  <c:v>-11.815383911132813</c:v>
                </c:pt>
                <c:pt idx="1043">
                  <c:v>-12.953849792480469</c:v>
                </c:pt>
                <c:pt idx="1044">
                  <c:v>-9.1538467407226563</c:v>
                </c:pt>
                <c:pt idx="1045">
                  <c:v>-11.969230651855469</c:v>
                </c:pt>
                <c:pt idx="1046">
                  <c:v>-10.969230651855469</c:v>
                </c:pt>
                <c:pt idx="1047">
                  <c:v>-10.907691955566406</c:v>
                </c:pt>
                <c:pt idx="1048">
                  <c:v>-12.046150207519531</c:v>
                </c:pt>
                <c:pt idx="1049">
                  <c:v>-9.9384613037109375</c:v>
                </c:pt>
                <c:pt idx="1050">
                  <c:v>-8.6769180297851563</c:v>
                </c:pt>
                <c:pt idx="1051">
                  <c:v>-12.569229125976563</c:v>
                </c:pt>
                <c:pt idx="1052">
                  <c:v>-13.538463592529297</c:v>
                </c:pt>
                <c:pt idx="1053">
                  <c:v>-12.261539459228516</c:v>
                </c:pt>
                <c:pt idx="1054">
                  <c:v>-11.200000762939453</c:v>
                </c:pt>
                <c:pt idx="1055">
                  <c:v>-9.4923057556152344</c:v>
                </c:pt>
                <c:pt idx="1056">
                  <c:v>-5</c:v>
                </c:pt>
                <c:pt idx="1057">
                  <c:v>-10.538463592529297</c:v>
                </c:pt>
                <c:pt idx="1058">
                  <c:v>-9.0153884887695313</c:v>
                </c:pt>
                <c:pt idx="1059">
                  <c:v>-9.615386962890625</c:v>
                </c:pt>
                <c:pt idx="1060">
                  <c:v>-11.323074340820313</c:v>
                </c:pt>
                <c:pt idx="1061">
                  <c:v>-7.5846176147460938</c:v>
                </c:pt>
                <c:pt idx="1062">
                  <c:v>-8.0615386962890625</c:v>
                </c:pt>
                <c:pt idx="1063">
                  <c:v>-7.1999969482421875</c:v>
                </c:pt>
                <c:pt idx="1064">
                  <c:v>-4.399993896484375</c:v>
                </c:pt>
                <c:pt idx="1065">
                  <c:v>-6.4923095703125</c:v>
                </c:pt>
                <c:pt idx="1066">
                  <c:v>-4.7230682373046875</c:v>
                </c:pt>
                <c:pt idx="1067">
                  <c:v>-2.9538421630859375</c:v>
                </c:pt>
                <c:pt idx="1068">
                  <c:v>-2.1846160888671875</c:v>
                </c:pt>
                <c:pt idx="1069">
                  <c:v>-7.8461456298828125</c:v>
                </c:pt>
                <c:pt idx="1070">
                  <c:v>-1.015380859375</c:v>
                </c:pt>
                <c:pt idx="1071">
                  <c:v>-4.046142578125</c:v>
                </c:pt>
                <c:pt idx="1072">
                  <c:v>-0.76922607421875</c:v>
                </c:pt>
                <c:pt idx="1073">
                  <c:v>-0.24615478515625</c:v>
                </c:pt>
                <c:pt idx="1074">
                  <c:v>-2.9384613037109375</c:v>
                </c:pt>
                <c:pt idx="1075">
                  <c:v>-0.8153839111328125</c:v>
                </c:pt>
                <c:pt idx="1076">
                  <c:v>-1.6615371704101563</c:v>
                </c:pt>
                <c:pt idx="1077">
                  <c:v>-5.4615364074707031</c:v>
                </c:pt>
                <c:pt idx="1078">
                  <c:v>-4.1076889038085938</c:v>
                </c:pt>
                <c:pt idx="1079">
                  <c:v>-4.0461578369140625</c:v>
                </c:pt>
                <c:pt idx="1080">
                  <c:v>-12.123077392578125</c:v>
                </c:pt>
                <c:pt idx="1081">
                  <c:v>-13.630775451660156</c:v>
                </c:pt>
                <c:pt idx="1082">
                  <c:v>-10.215385437011719</c:v>
                </c:pt>
                <c:pt idx="1083">
                  <c:v>-14.323074340820313</c:v>
                </c:pt>
                <c:pt idx="1084">
                  <c:v>-9.076934814453125</c:v>
                </c:pt>
                <c:pt idx="1085">
                  <c:v>-9.7846221923828125</c:v>
                </c:pt>
                <c:pt idx="1086">
                  <c:v>-6.6461639404296875</c:v>
                </c:pt>
                <c:pt idx="1087">
                  <c:v>-5.384613037109375</c:v>
                </c:pt>
                <c:pt idx="1088">
                  <c:v>-7.1999969482421875</c:v>
                </c:pt>
                <c:pt idx="1089">
                  <c:v>-4.7999999560415745</c:v>
                </c:pt>
                <c:pt idx="1090">
                  <c:v>-3.0615386962890625</c:v>
                </c:pt>
                <c:pt idx="1091">
                  <c:v>-4.6000022888183594</c:v>
                </c:pt>
                <c:pt idx="1092">
                  <c:v>-4.1692314147949219</c:v>
                </c:pt>
                <c:pt idx="1093">
                  <c:v>1.6769218444824219</c:v>
                </c:pt>
                <c:pt idx="1094">
                  <c:v>4.1692314147949219</c:v>
                </c:pt>
                <c:pt idx="1095">
                  <c:v>2.2461533546447754</c:v>
                </c:pt>
                <c:pt idx="1096">
                  <c:v>4.4153845310211182</c:v>
                </c:pt>
                <c:pt idx="1097">
                  <c:v>1.7076950073242188</c:v>
                </c:pt>
                <c:pt idx="1098">
                  <c:v>2.7230768203735352</c:v>
                </c:pt>
                <c:pt idx="1099">
                  <c:v>-6.15386962890625E-2</c:v>
                </c:pt>
                <c:pt idx="1100">
                  <c:v>-1.369232177734375</c:v>
                </c:pt>
                <c:pt idx="1101">
                  <c:v>2.2307701110839844</c:v>
                </c:pt>
                <c:pt idx="1102">
                  <c:v>3.3538360595703125</c:v>
                </c:pt>
                <c:pt idx="1103">
                  <c:v>5.892303466796875</c:v>
                </c:pt>
                <c:pt idx="1104">
                  <c:v>8.0923004150390625</c:v>
                </c:pt>
                <c:pt idx="1105">
                  <c:v>8.015380859375</c:v>
                </c:pt>
                <c:pt idx="1106">
                  <c:v>4.5076904296875</c:v>
                </c:pt>
                <c:pt idx="1107">
                  <c:v>-0.2153778076171875</c:v>
                </c:pt>
                <c:pt idx="1108">
                  <c:v>-0.892303466796875</c:v>
                </c:pt>
                <c:pt idx="1109">
                  <c:v>-2.3384552001953125</c:v>
                </c:pt>
                <c:pt idx="1110">
                  <c:v>0.907684326171875</c:v>
                </c:pt>
                <c:pt idx="1111">
                  <c:v>-0.584625244140625</c:v>
                </c:pt>
                <c:pt idx="1112">
                  <c:v>-1.26153564453125</c:v>
                </c:pt>
                <c:pt idx="1113">
                  <c:v>-1.892333984375</c:v>
                </c:pt>
                <c:pt idx="1114">
                  <c:v>-3.5384521484375</c:v>
                </c:pt>
                <c:pt idx="1115">
                  <c:v>-8.615386962890625</c:v>
                </c:pt>
                <c:pt idx="1116">
                  <c:v>-7.8000030517578125</c:v>
                </c:pt>
                <c:pt idx="1117">
                  <c:v>-10.353851318359375</c:v>
                </c:pt>
                <c:pt idx="1118">
                  <c:v>-8.1999969482421875</c:v>
                </c:pt>
                <c:pt idx="1119">
                  <c:v>-4.123077392578125</c:v>
                </c:pt>
                <c:pt idx="1120">
                  <c:v>-0.73846435546875</c:v>
                </c:pt>
                <c:pt idx="1121">
                  <c:v>-1.0307769775390625</c:v>
                </c:pt>
                <c:pt idx="1122">
                  <c:v>-0.1692352294921875</c:v>
                </c:pt>
                <c:pt idx="1123">
                  <c:v>-3.5999908447265625</c:v>
                </c:pt>
                <c:pt idx="1124">
                  <c:v>-4.6615447998046875</c:v>
                </c:pt>
                <c:pt idx="1125">
                  <c:v>-1.353851318359375</c:v>
                </c:pt>
                <c:pt idx="1126">
                  <c:v>2.923065185546875</c:v>
                </c:pt>
                <c:pt idx="1127">
                  <c:v>0.6923065185546875</c:v>
                </c:pt>
                <c:pt idx="1128">
                  <c:v>3.092315673828125</c:v>
                </c:pt>
                <c:pt idx="1129">
                  <c:v>0.830780029296875</c:v>
                </c:pt>
                <c:pt idx="1130">
                  <c:v>4.276947021484375</c:v>
                </c:pt>
                <c:pt idx="1131">
                  <c:v>-0.169219970703125</c:v>
                </c:pt>
                <c:pt idx="1132">
                  <c:v>-0.4307861328125</c:v>
                </c:pt>
                <c:pt idx="1133">
                  <c:v>-1.230743408203125</c:v>
                </c:pt>
                <c:pt idx="1134">
                  <c:v>2.72308349609375</c:v>
                </c:pt>
                <c:pt idx="1135">
                  <c:v>2.0307769775390625</c:v>
                </c:pt>
                <c:pt idx="1136">
                  <c:v>1.5230712890625</c:v>
                </c:pt>
                <c:pt idx="1137">
                  <c:v>4.646148681640625</c:v>
                </c:pt>
                <c:pt idx="1138">
                  <c:v>2.9384613037109375</c:v>
                </c:pt>
                <c:pt idx="1139">
                  <c:v>-0.75384521484375</c:v>
                </c:pt>
                <c:pt idx="1140">
                  <c:v>3.29229736328125</c:v>
                </c:pt>
                <c:pt idx="1141">
                  <c:v>2.015380859375</c:v>
                </c:pt>
                <c:pt idx="1142">
                  <c:v>4.3076934814453125</c:v>
                </c:pt>
                <c:pt idx="1143">
                  <c:v>2.892303466796875</c:v>
                </c:pt>
                <c:pt idx="1144">
                  <c:v>1.96923828125</c:v>
                </c:pt>
                <c:pt idx="1145">
                  <c:v>0.1538543701171875</c:v>
                </c:pt>
                <c:pt idx="1146">
                  <c:v>2.78460693359375</c:v>
                </c:pt>
                <c:pt idx="1147">
                  <c:v>0.846160888671875</c:v>
                </c:pt>
                <c:pt idx="1148">
                  <c:v>1.399993896484375</c:v>
                </c:pt>
                <c:pt idx="1149">
                  <c:v>2.76922607421875</c:v>
                </c:pt>
                <c:pt idx="1150">
                  <c:v>-1.23077392578125</c:v>
                </c:pt>
                <c:pt idx="1151">
                  <c:v>0.153839111328125</c:v>
                </c:pt>
                <c:pt idx="1152">
                  <c:v>2.184600830078125</c:v>
                </c:pt>
                <c:pt idx="1153">
                  <c:v>0.369232177734375</c:v>
                </c:pt>
                <c:pt idx="1154">
                  <c:v>1.24615478515625</c:v>
                </c:pt>
                <c:pt idx="1155">
                  <c:v>-1.199981689453125</c:v>
                </c:pt>
                <c:pt idx="1156">
                  <c:v>0.26153564453125</c:v>
                </c:pt>
                <c:pt idx="1157">
                  <c:v>1.076934814453125</c:v>
                </c:pt>
                <c:pt idx="1158">
                  <c:v>3.876922607421875</c:v>
                </c:pt>
                <c:pt idx="1159">
                  <c:v>0.6923065185546875</c:v>
                </c:pt>
                <c:pt idx="1160">
                  <c:v>0.4615325927734375</c:v>
                </c:pt>
                <c:pt idx="1161">
                  <c:v>-2.24615478515625</c:v>
                </c:pt>
                <c:pt idx="1162">
                  <c:v>-3.7076873779296875</c:v>
                </c:pt>
                <c:pt idx="1163">
                  <c:v>-0.8000030517578125</c:v>
                </c:pt>
                <c:pt idx="1164">
                  <c:v>-2.646148681640625</c:v>
                </c:pt>
                <c:pt idx="1165">
                  <c:v>-4.092315673828125</c:v>
                </c:pt>
                <c:pt idx="1166">
                  <c:v>-3.1692352294921875</c:v>
                </c:pt>
                <c:pt idx="1167">
                  <c:v>0</c:v>
                </c:pt>
                <c:pt idx="1168">
                  <c:v>2.092315673828125</c:v>
                </c:pt>
                <c:pt idx="1169">
                  <c:v>-3.03076171875</c:v>
                </c:pt>
                <c:pt idx="1170">
                  <c:v>1.72308349609375</c:v>
                </c:pt>
                <c:pt idx="1171">
                  <c:v>0.4153900146484375</c:v>
                </c:pt>
                <c:pt idx="1172">
                  <c:v>4</c:v>
                </c:pt>
                <c:pt idx="1173">
                  <c:v>6.8461532592773438</c:v>
                </c:pt>
                <c:pt idx="1174">
                  <c:v>7.2153778076171875</c:v>
                </c:pt>
                <c:pt idx="1175">
                  <c:v>10.184616088867188</c:v>
                </c:pt>
                <c:pt idx="1176">
                  <c:v>12.861541748046875</c:v>
                </c:pt>
                <c:pt idx="1177">
                  <c:v>14.738456726074219</c:v>
                </c:pt>
                <c:pt idx="1178">
                  <c:v>19.538459777832031</c:v>
                </c:pt>
                <c:pt idx="1179">
                  <c:v>21.615386962890625</c:v>
                </c:pt>
                <c:pt idx="1180">
                  <c:v>20.230768203735352</c:v>
                </c:pt>
                <c:pt idx="1181">
                  <c:v>20.215383529663086</c:v>
                </c:pt>
                <c:pt idx="1182">
                  <c:v>23.399997711181641</c:v>
                </c:pt>
                <c:pt idx="1183">
                  <c:v>18.369232177734375</c:v>
                </c:pt>
                <c:pt idx="1184">
                  <c:v>20.723076343536377</c:v>
                </c:pt>
                <c:pt idx="1185">
                  <c:v>17.138462066650391</c:v>
                </c:pt>
                <c:pt idx="1186">
                  <c:v>17.215377807617188</c:v>
                </c:pt>
                <c:pt idx="1187">
                  <c:v>19.153839111328125</c:v>
                </c:pt>
                <c:pt idx="1188">
                  <c:v>20.569229125976563</c:v>
                </c:pt>
                <c:pt idx="1189">
                  <c:v>19.138458251953125</c:v>
                </c:pt>
                <c:pt idx="1190">
                  <c:v>15.03076171875</c:v>
                </c:pt>
                <c:pt idx="1191">
                  <c:v>8.5384597778320313</c:v>
                </c:pt>
                <c:pt idx="1192">
                  <c:v>5.4000091552734375</c:v>
                </c:pt>
                <c:pt idx="1193">
                  <c:v>6.4153900146484375</c:v>
                </c:pt>
                <c:pt idx="1194">
                  <c:v>5.29229736328125</c:v>
                </c:pt>
                <c:pt idx="1195">
                  <c:v>8.9076995849609375</c:v>
                </c:pt>
                <c:pt idx="1196">
                  <c:v>12.846145629882813</c:v>
                </c:pt>
                <c:pt idx="1197">
                  <c:v>5.907684326171875</c:v>
                </c:pt>
                <c:pt idx="1198">
                  <c:v>10.338470458984375</c:v>
                </c:pt>
                <c:pt idx="1199">
                  <c:v>4.75384521484375</c:v>
                </c:pt>
                <c:pt idx="1200">
                  <c:v>0.384613037109375</c:v>
                </c:pt>
                <c:pt idx="1201">
                  <c:v>-5.4615364074707031</c:v>
                </c:pt>
                <c:pt idx="1202">
                  <c:v>-8.2769241333007813</c:v>
                </c:pt>
                <c:pt idx="1203">
                  <c:v>-10.553844451904297</c:v>
                </c:pt>
                <c:pt idx="1204">
                  <c:v>-10.815384864807129</c:v>
                </c:pt>
                <c:pt idx="1205">
                  <c:v>-12.44615364074707</c:v>
                </c:pt>
                <c:pt idx="1206">
                  <c:v>-13.692310333251953</c:v>
                </c:pt>
                <c:pt idx="1207">
                  <c:v>-16.107692718505859</c:v>
                </c:pt>
                <c:pt idx="1208">
                  <c:v>-16.276923179626465</c:v>
                </c:pt>
                <c:pt idx="1209">
                  <c:v>-14.646152496337891</c:v>
                </c:pt>
                <c:pt idx="1210">
                  <c:v>-8.3076934814453125</c:v>
                </c:pt>
                <c:pt idx="1211">
                  <c:v>-11.984615325927734</c:v>
                </c:pt>
                <c:pt idx="1212">
                  <c:v>-9.3384618759155273</c:v>
                </c:pt>
                <c:pt idx="1213">
                  <c:v>-4.0615386962890625</c:v>
                </c:pt>
                <c:pt idx="1214">
                  <c:v>0.67692184448242188</c:v>
                </c:pt>
                <c:pt idx="1215">
                  <c:v>-1.107696533203125</c:v>
                </c:pt>
                <c:pt idx="1216">
                  <c:v>7.0769271850585938</c:v>
                </c:pt>
                <c:pt idx="1217">
                  <c:v>12.73846435546875</c:v>
                </c:pt>
                <c:pt idx="1218">
                  <c:v>13.5230712890625</c:v>
                </c:pt>
                <c:pt idx="1219">
                  <c:v>16.123077392578125</c:v>
                </c:pt>
                <c:pt idx="1220">
                  <c:v>20</c:v>
                </c:pt>
                <c:pt idx="1221">
                  <c:v>16.73846435546875</c:v>
                </c:pt>
                <c:pt idx="1222">
                  <c:v>3.4461517333984375</c:v>
                </c:pt>
                <c:pt idx="1223">
                  <c:v>-0.2923126220703125</c:v>
                </c:pt>
                <c:pt idx="1224">
                  <c:v>0.123077392578125</c:v>
                </c:pt>
                <c:pt idx="1225">
                  <c:v>-1.800018310546875</c:v>
                </c:pt>
                <c:pt idx="1226">
                  <c:v>-2.9384613037109375</c:v>
                </c:pt>
                <c:pt idx="1227">
                  <c:v>-4.353851318359375</c:v>
                </c:pt>
                <c:pt idx="1228">
                  <c:v>-4.8153839111328125</c:v>
                </c:pt>
                <c:pt idx="1229">
                  <c:v>-9.076934814453125</c:v>
                </c:pt>
                <c:pt idx="1230">
                  <c:v>-12.76922607421875</c:v>
                </c:pt>
                <c:pt idx="1231">
                  <c:v>-13.72308349609375</c:v>
                </c:pt>
                <c:pt idx="1232">
                  <c:v>-15.046142578125</c:v>
                </c:pt>
                <c:pt idx="1233">
                  <c:v>-19.21539306640625</c:v>
                </c:pt>
                <c:pt idx="1234">
                  <c:v>-17.4769287109375</c:v>
                </c:pt>
                <c:pt idx="1235">
                  <c:v>-9.96923828125</c:v>
                </c:pt>
                <c:pt idx="1236">
                  <c:v>-11.75384521484375</c:v>
                </c:pt>
                <c:pt idx="1237">
                  <c:v>-14.26153564453125</c:v>
                </c:pt>
                <c:pt idx="1238">
                  <c:v>-12.692306518554688</c:v>
                </c:pt>
                <c:pt idx="1239">
                  <c:v>-11.630767822265625</c:v>
                </c:pt>
                <c:pt idx="1240">
                  <c:v>-12.73846435546875</c:v>
                </c:pt>
                <c:pt idx="1241">
                  <c:v>-11.20001220703125</c:v>
                </c:pt>
                <c:pt idx="1242">
                  <c:v>-12.138458251953125</c:v>
                </c:pt>
                <c:pt idx="1243">
                  <c:v>-11.584625244140625</c:v>
                </c:pt>
                <c:pt idx="1244">
                  <c:v>-11</c:v>
                </c:pt>
                <c:pt idx="1245">
                  <c:v>-15.369232177734375</c:v>
                </c:pt>
                <c:pt idx="1246">
                  <c:v>-10.72308349609375</c:v>
                </c:pt>
                <c:pt idx="1247">
                  <c:v>-11.923076629638672</c:v>
                </c:pt>
                <c:pt idx="1248">
                  <c:v>-9.0923004150390625</c:v>
                </c:pt>
                <c:pt idx="1249">
                  <c:v>-5.2153854370117188</c:v>
                </c:pt>
                <c:pt idx="1250">
                  <c:v>0.32307815551757813</c:v>
                </c:pt>
                <c:pt idx="1251">
                  <c:v>4.2000007629394531</c:v>
                </c:pt>
                <c:pt idx="1252">
                  <c:v>4.3384590148925781</c:v>
                </c:pt>
                <c:pt idx="1253">
                  <c:v>3.7999992370605469</c:v>
                </c:pt>
                <c:pt idx="1254">
                  <c:v>3.6769237518310547</c:v>
                </c:pt>
                <c:pt idx="1255">
                  <c:v>1.6461544036865234</c:v>
                </c:pt>
                <c:pt idx="1256">
                  <c:v>-2.1076908111572266</c:v>
                </c:pt>
                <c:pt idx="1257">
                  <c:v>2.4307692050933838</c:v>
                </c:pt>
                <c:pt idx="1258">
                  <c:v>6.8307685852050781</c:v>
                </c:pt>
                <c:pt idx="1259">
                  <c:v>3.5538482666015625</c:v>
                </c:pt>
                <c:pt idx="1260">
                  <c:v>5.1076927185058594</c:v>
                </c:pt>
                <c:pt idx="1261">
                  <c:v>3.0153846740722656</c:v>
                </c:pt>
                <c:pt idx="1262">
                  <c:v>3.6615371704101563</c:v>
                </c:pt>
                <c:pt idx="1263">
                  <c:v>0.4461517333984375</c:v>
                </c:pt>
                <c:pt idx="1264">
                  <c:v>-3.7846145629882813</c:v>
                </c:pt>
                <c:pt idx="1265">
                  <c:v>-6.2307701110839844</c:v>
                </c:pt>
                <c:pt idx="1266">
                  <c:v>-3.9076919555664063</c:v>
                </c:pt>
                <c:pt idx="1267">
                  <c:v>-6.2461509704589844</c:v>
                </c:pt>
                <c:pt idx="1268">
                  <c:v>2.4461536407470703</c:v>
                </c:pt>
                <c:pt idx="1269">
                  <c:v>5.5384597778320313</c:v>
                </c:pt>
                <c:pt idx="1270">
                  <c:v>3</c:v>
                </c:pt>
                <c:pt idx="1271">
                  <c:v>18.5845947265625</c:v>
                </c:pt>
                <c:pt idx="1272">
                  <c:v>18.9384765625</c:v>
                </c:pt>
                <c:pt idx="1273">
                  <c:v>16.06158447265625</c:v>
                </c:pt>
                <c:pt idx="1274">
                  <c:v>17.96923828125</c:v>
                </c:pt>
                <c:pt idx="1275">
                  <c:v>15.16925048828125</c:v>
                </c:pt>
                <c:pt idx="1276">
                  <c:v>14.78460693359375</c:v>
                </c:pt>
                <c:pt idx="1277">
                  <c:v>13.707763671875</c:v>
                </c:pt>
                <c:pt idx="1278">
                  <c:v>17.36920166015625</c:v>
                </c:pt>
                <c:pt idx="1279">
                  <c:v>16.90765380859375</c:v>
                </c:pt>
                <c:pt idx="1280">
                  <c:v>20.24615478515625</c:v>
                </c:pt>
                <c:pt idx="1281">
                  <c:v>16.5230712890625</c:v>
                </c:pt>
                <c:pt idx="1282">
                  <c:v>16.90765380859375</c:v>
                </c:pt>
                <c:pt idx="1283">
                  <c:v>14.43072509765625</c:v>
                </c:pt>
                <c:pt idx="1284">
                  <c:v>-3.9692306518554688</c:v>
                </c:pt>
                <c:pt idx="1285">
                  <c:v>-2.9076919555664063</c:v>
                </c:pt>
                <c:pt idx="1286">
                  <c:v>-0.84615325927734375</c:v>
                </c:pt>
                <c:pt idx="1287">
                  <c:v>1.0615386962890625</c:v>
                </c:pt>
                <c:pt idx="1288">
                  <c:v>3.2307682037353516</c:v>
                </c:pt>
                <c:pt idx="1289">
                  <c:v>5.4153833389282227</c:v>
                </c:pt>
                <c:pt idx="1290">
                  <c:v>10.538467407226563</c:v>
                </c:pt>
                <c:pt idx="1291">
                  <c:v>7.876922607421875</c:v>
                </c:pt>
                <c:pt idx="1292">
                  <c:v>7.8461532592773438</c:v>
                </c:pt>
                <c:pt idx="1293">
                  <c:v>7.0307693481445313</c:v>
                </c:pt>
                <c:pt idx="1294">
                  <c:v>7.1384620666503906</c:v>
                </c:pt>
                <c:pt idx="1295">
                  <c:v>8.6923065185546875</c:v>
                </c:pt>
                <c:pt idx="1296">
                  <c:v>9.9230728149414063</c:v>
                </c:pt>
                <c:pt idx="1297">
                  <c:v>7.7076911926269531</c:v>
                </c:pt>
                <c:pt idx="1298">
                  <c:v>10.092311859130859</c:v>
                </c:pt>
                <c:pt idx="1299">
                  <c:v>5.73846435546875</c:v>
                </c:pt>
                <c:pt idx="1300">
                  <c:v>6.5230712890625</c:v>
                </c:pt>
                <c:pt idx="1301">
                  <c:v>13.138458251953125</c:v>
                </c:pt>
                <c:pt idx="1302">
                  <c:v>14.615386962890625</c:v>
                </c:pt>
                <c:pt idx="1303">
                  <c:v>9.73846435546875</c:v>
                </c:pt>
                <c:pt idx="1304">
                  <c:v>9.707672119140625</c:v>
                </c:pt>
                <c:pt idx="1305">
                  <c:v>8.861541748046875</c:v>
                </c:pt>
                <c:pt idx="1306">
                  <c:v>9.399993896484375</c:v>
                </c:pt>
                <c:pt idx="1307">
                  <c:v>7.876922607421875</c:v>
                </c:pt>
                <c:pt idx="1308">
                  <c:v>6.984588623046875</c:v>
                </c:pt>
                <c:pt idx="1309">
                  <c:v>4.815399169921875</c:v>
                </c:pt>
                <c:pt idx="1310">
                  <c:v>3.96923828125</c:v>
                </c:pt>
                <c:pt idx="1311">
                  <c:v>2.75384521484375</c:v>
                </c:pt>
                <c:pt idx="1312">
                  <c:v>6.569244384765625</c:v>
                </c:pt>
                <c:pt idx="1313">
                  <c:v>4.153839111328125</c:v>
                </c:pt>
                <c:pt idx="1314">
                  <c:v>5.892303466796875</c:v>
                </c:pt>
                <c:pt idx="1315">
                  <c:v>-0.523101806640625</c:v>
                </c:pt>
                <c:pt idx="1316">
                  <c:v>1.5380859375E-2</c:v>
                </c:pt>
                <c:pt idx="1317">
                  <c:v>0.384613037109375</c:v>
                </c:pt>
                <c:pt idx="1318">
                  <c:v>1.923095703125</c:v>
                </c:pt>
                <c:pt idx="1319">
                  <c:v>1.030792236328125</c:v>
                </c:pt>
                <c:pt idx="1320">
                  <c:v>1.661529541015625</c:v>
                </c:pt>
                <c:pt idx="1321">
                  <c:v>-0.5538330078125</c:v>
                </c:pt>
                <c:pt idx="1322">
                  <c:v>2.83074951171875</c:v>
                </c:pt>
                <c:pt idx="1323">
                  <c:v>6.123077392578125</c:v>
                </c:pt>
                <c:pt idx="1324">
                  <c:v>6.861541748046875</c:v>
                </c:pt>
                <c:pt idx="1325">
                  <c:v>5.67694091796875</c:v>
                </c:pt>
                <c:pt idx="1326">
                  <c:v>6.0307769775390625</c:v>
                </c:pt>
                <c:pt idx="1327">
                  <c:v>-1.138458251953125</c:v>
                </c:pt>
                <c:pt idx="1328">
                  <c:v>3.307708740234375</c:v>
                </c:pt>
                <c:pt idx="1329">
                  <c:v>6.0461536627262831</c:v>
                </c:pt>
                <c:pt idx="1330">
                  <c:v>5.4615383148193359</c:v>
                </c:pt>
                <c:pt idx="1331">
                  <c:v>3.6923084259033203</c:v>
                </c:pt>
                <c:pt idx="1332">
                  <c:v>6.5076942443847656</c:v>
                </c:pt>
                <c:pt idx="1333">
                  <c:v>5.8923077583312988</c:v>
                </c:pt>
                <c:pt idx="1334">
                  <c:v>12.661539077758789</c:v>
                </c:pt>
                <c:pt idx="1335">
                  <c:v>10.338459014892578</c:v>
                </c:pt>
                <c:pt idx="1336">
                  <c:v>9.3076934814453125</c:v>
                </c:pt>
                <c:pt idx="1337">
                  <c:v>7.8923072814941406</c:v>
                </c:pt>
                <c:pt idx="1338">
                  <c:v>7.5076942443847656</c:v>
                </c:pt>
                <c:pt idx="1339">
                  <c:v>9.4153861999511719</c:v>
                </c:pt>
                <c:pt idx="1340">
                  <c:v>6.6769218444824219</c:v>
                </c:pt>
                <c:pt idx="1341">
                  <c:v>6.5846147537231445</c:v>
                </c:pt>
                <c:pt idx="1342">
                  <c:v>5.29229736328125</c:v>
                </c:pt>
                <c:pt idx="1343">
                  <c:v>6.4769287109375</c:v>
                </c:pt>
                <c:pt idx="1344">
                  <c:v>6.18463134765625</c:v>
                </c:pt>
                <c:pt idx="1345">
                  <c:v>5.5076904296875</c:v>
                </c:pt>
                <c:pt idx="1346">
                  <c:v>6.384613037109375</c:v>
                </c:pt>
                <c:pt idx="1347">
                  <c:v>1.7384490966796875</c:v>
                </c:pt>
                <c:pt idx="1348">
                  <c:v>3.369232177734375</c:v>
                </c:pt>
                <c:pt idx="1349">
                  <c:v>4.3076934814453125</c:v>
                </c:pt>
                <c:pt idx="1350">
                  <c:v>3.615386962890625</c:v>
                </c:pt>
                <c:pt idx="1351">
                  <c:v>5.861541748046875</c:v>
                </c:pt>
                <c:pt idx="1352">
                  <c:v>3.0461578369140625</c:v>
                </c:pt>
                <c:pt idx="1353">
                  <c:v>5.584625244140625</c:v>
                </c:pt>
                <c:pt idx="1354">
                  <c:v>3.7384490966796875</c:v>
                </c:pt>
                <c:pt idx="1355">
                  <c:v>2.584625244140625</c:v>
                </c:pt>
                <c:pt idx="1356">
                  <c:v>2.1538543701171875</c:v>
                </c:pt>
                <c:pt idx="1357">
                  <c:v>3.123077392578125</c:v>
                </c:pt>
                <c:pt idx="1358">
                  <c:v>2.5384674072265625</c:v>
                </c:pt>
                <c:pt idx="1359">
                  <c:v>-0.399993896484375</c:v>
                </c:pt>
                <c:pt idx="1360">
                  <c:v>-0.6923065185546875</c:v>
                </c:pt>
                <c:pt idx="1361">
                  <c:v>-0.969207763671875</c:v>
                </c:pt>
                <c:pt idx="1362">
                  <c:v>0.9230804443359375</c:v>
                </c:pt>
                <c:pt idx="1363">
                  <c:v>1.2923126220703125</c:v>
                </c:pt>
                <c:pt idx="1364">
                  <c:v>2.2923126220703125</c:v>
                </c:pt>
                <c:pt idx="1365">
                  <c:v>5.584625244140625</c:v>
                </c:pt>
                <c:pt idx="1366">
                  <c:v>3.3076934814453125</c:v>
                </c:pt>
                <c:pt idx="1367">
                  <c:v>5.1999969482421875</c:v>
                </c:pt>
                <c:pt idx="1368">
                  <c:v>5.584625244140625</c:v>
                </c:pt>
                <c:pt idx="1369">
                  <c:v>4.78460693359375</c:v>
                </c:pt>
                <c:pt idx="1370">
                  <c:v>6.7076873779296875</c:v>
                </c:pt>
                <c:pt idx="1371">
                  <c:v>6.2923126220703125</c:v>
                </c:pt>
                <c:pt idx="1372">
                  <c:v>6.630767822265625</c:v>
                </c:pt>
                <c:pt idx="1373">
                  <c:v>7.3538360595703125</c:v>
                </c:pt>
                <c:pt idx="1374">
                  <c:v>8.4461517333984375</c:v>
                </c:pt>
                <c:pt idx="1375">
                  <c:v>5.169219970703125</c:v>
                </c:pt>
                <c:pt idx="1376">
                  <c:v>6.569244384765625</c:v>
                </c:pt>
                <c:pt idx="1377">
                  <c:v>4.76922607421875</c:v>
                </c:pt>
                <c:pt idx="1378">
                  <c:v>5.661529541015625</c:v>
                </c:pt>
                <c:pt idx="1379">
                  <c:v>6.123077392578125</c:v>
                </c:pt>
                <c:pt idx="1380">
                  <c:v>6.18463134765625</c:v>
                </c:pt>
                <c:pt idx="1381">
                  <c:v>5.907684326171875</c:v>
                </c:pt>
                <c:pt idx="1382">
                  <c:v>8.5384521484375</c:v>
                </c:pt>
                <c:pt idx="1383">
                  <c:v>7.107696533203125</c:v>
                </c:pt>
                <c:pt idx="1384">
                  <c:v>3.800018310546875</c:v>
                </c:pt>
                <c:pt idx="1385">
                  <c:v>5.338470458984375</c:v>
                </c:pt>
                <c:pt idx="1386">
                  <c:v>4.630767822265625</c:v>
                </c:pt>
                <c:pt idx="1387">
                  <c:v>4.600006103515625</c:v>
                </c:pt>
                <c:pt idx="1388">
                  <c:v>5.13848876953125</c:v>
                </c:pt>
                <c:pt idx="1389">
                  <c:v>1.092315673828125</c:v>
                </c:pt>
                <c:pt idx="1390">
                  <c:v>2.72308349609375</c:v>
                </c:pt>
                <c:pt idx="1391">
                  <c:v>-0.984619140625</c:v>
                </c:pt>
                <c:pt idx="1392">
                  <c:v>-0.107696533203125</c:v>
                </c:pt>
                <c:pt idx="1393">
                  <c:v>-1.9384765625</c:v>
                </c:pt>
                <c:pt idx="1394">
                  <c:v>-0.5692138671875</c:v>
                </c:pt>
                <c:pt idx="1395">
                  <c:v>-3.876922607421875</c:v>
                </c:pt>
                <c:pt idx="1396">
                  <c:v>-1.70770263671875</c:v>
                </c:pt>
                <c:pt idx="1397">
                  <c:v>-0.69232177734375</c:v>
                </c:pt>
                <c:pt idx="1398">
                  <c:v>-0.584625244140625</c:v>
                </c:pt>
                <c:pt idx="1399">
                  <c:v>-1.892303466796875</c:v>
                </c:pt>
                <c:pt idx="1400">
                  <c:v>-2.846160888671875</c:v>
                </c:pt>
                <c:pt idx="1401">
                  <c:v>3.615386962890625</c:v>
                </c:pt>
                <c:pt idx="1402">
                  <c:v>6.96923828125</c:v>
                </c:pt>
                <c:pt idx="1403">
                  <c:v>4.4615325927734375</c:v>
                </c:pt>
                <c:pt idx="1404">
                  <c:v>7.5076904296875</c:v>
                </c:pt>
                <c:pt idx="1405">
                  <c:v>11.446151733398438</c:v>
                </c:pt>
                <c:pt idx="1406">
                  <c:v>10.953849792480469</c:v>
                </c:pt>
                <c:pt idx="1407">
                  <c:v>12.523078918457031</c:v>
                </c:pt>
                <c:pt idx="1408">
                  <c:v>15.200004577636719</c:v>
                </c:pt>
                <c:pt idx="1409">
                  <c:v>702.677001953125</c:v>
                </c:pt>
                <c:pt idx="1410">
                  <c:v>707.538330078125</c:v>
                </c:pt>
                <c:pt idx="1411">
                  <c:v>706.707763671875</c:v>
                </c:pt>
                <c:pt idx="1412">
                  <c:v>706.476806640625</c:v>
                </c:pt>
                <c:pt idx="1413">
                  <c:v>706.677001953125</c:v>
                </c:pt>
                <c:pt idx="1414">
                  <c:v>704.076904296875</c:v>
                </c:pt>
                <c:pt idx="1415">
                  <c:v>698.876953125</c:v>
                </c:pt>
                <c:pt idx="1416">
                  <c:v>700.0615234375</c:v>
                </c:pt>
                <c:pt idx="1417">
                  <c:v>696.230712890625</c:v>
                </c:pt>
                <c:pt idx="1418">
                  <c:v>692.369384765625</c:v>
                </c:pt>
                <c:pt idx="1419">
                  <c:v>696.24609375</c:v>
                </c:pt>
                <c:pt idx="1420">
                  <c:v>693.984619140625</c:v>
                </c:pt>
                <c:pt idx="1421">
                  <c:v>691.96923828125</c:v>
                </c:pt>
                <c:pt idx="1422">
                  <c:v>2.384613037109375</c:v>
                </c:pt>
                <c:pt idx="1423">
                  <c:v>-0.8153839111328125</c:v>
                </c:pt>
                <c:pt idx="1424">
                  <c:v>0.8153839111328125</c:v>
                </c:pt>
                <c:pt idx="1425">
                  <c:v>1.30767822265625</c:v>
                </c:pt>
                <c:pt idx="1426">
                  <c:v>4.21539306640625</c:v>
                </c:pt>
                <c:pt idx="1427">
                  <c:v>0.5384521484375</c:v>
                </c:pt>
                <c:pt idx="1428">
                  <c:v>8.2923126220703125</c:v>
                </c:pt>
                <c:pt idx="1429">
                  <c:v>9.415374755859375</c:v>
                </c:pt>
                <c:pt idx="1430">
                  <c:v>13.030769348144531</c:v>
                </c:pt>
                <c:pt idx="1431">
                  <c:v>13.415382385253906</c:v>
                </c:pt>
                <c:pt idx="1432">
                  <c:v>12.476921081542969</c:v>
                </c:pt>
                <c:pt idx="1433">
                  <c:v>12.338462829589844</c:v>
                </c:pt>
                <c:pt idx="1434">
                  <c:v>16.800003051757813</c:v>
                </c:pt>
                <c:pt idx="1435">
                  <c:v>17.661537170410156</c:v>
                </c:pt>
                <c:pt idx="1436">
                  <c:v>19.476921081542969</c:v>
                </c:pt>
                <c:pt idx="1437">
                  <c:v>17.630767822265625</c:v>
                </c:pt>
                <c:pt idx="1438">
                  <c:v>18.907688140869141</c:v>
                </c:pt>
                <c:pt idx="1439">
                  <c:v>20.09230899810791</c:v>
                </c:pt>
                <c:pt idx="1440">
                  <c:v>19.169227600097656</c:v>
                </c:pt>
                <c:pt idx="1441">
                  <c:v>13.199996948242188</c:v>
                </c:pt>
                <c:pt idx="1442">
                  <c:v>13.092300415039063</c:v>
                </c:pt>
                <c:pt idx="1443">
                  <c:v>9.0461578369140625</c:v>
                </c:pt>
                <c:pt idx="1444">
                  <c:v>6.0307769775390625</c:v>
                </c:pt>
                <c:pt idx="1445">
                  <c:v>3.630767822265625</c:v>
                </c:pt>
                <c:pt idx="1446">
                  <c:v>2.0307769775390625</c:v>
                </c:pt>
                <c:pt idx="1447">
                  <c:v>-0.73846435546875</c:v>
                </c:pt>
                <c:pt idx="1448">
                  <c:v>-3.72308349609375</c:v>
                </c:pt>
                <c:pt idx="1449">
                  <c:v>-4.615386962890625</c:v>
                </c:pt>
                <c:pt idx="1450">
                  <c:v>-3.30767822265625</c:v>
                </c:pt>
                <c:pt idx="1451">
                  <c:v>-4.03076171875</c:v>
                </c:pt>
                <c:pt idx="1452">
                  <c:v>-6.169219970703125</c:v>
                </c:pt>
                <c:pt idx="1453">
                  <c:v>-4.846160888671875</c:v>
                </c:pt>
                <c:pt idx="1454">
                  <c:v>-0.24615478515625</c:v>
                </c:pt>
                <c:pt idx="1455">
                  <c:v>-4.107696533203125</c:v>
                </c:pt>
                <c:pt idx="1456">
                  <c:v>-3.399993896484375</c:v>
                </c:pt>
                <c:pt idx="1457">
                  <c:v>-0.600006103515625</c:v>
                </c:pt>
                <c:pt idx="1458">
                  <c:v>29.399993896484375</c:v>
                </c:pt>
                <c:pt idx="1459">
                  <c:v>-10</c:v>
                </c:pt>
                <c:pt idx="1460">
                  <c:v>28.800018310546875</c:v>
                </c:pt>
                <c:pt idx="1461">
                  <c:v>-2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F84-46A9-A4F2-97142F7CDDCD}"/>
            </c:ext>
          </c:extLst>
        </c:ser>
        <c:ser>
          <c:idx val="11"/>
          <c:order val="3"/>
          <c:tx>
            <c:strRef>
              <c:f>флуор!$M$1</c:f>
              <c:strCache>
                <c:ptCount val="1"/>
                <c:pt idx="0">
                  <c:v>OH-BSA-NaCl-vuder-10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M$2:$M$1468</c:f>
              <c:numCache>
                <c:formatCode>General</c:formatCode>
                <c:ptCount val="1467"/>
                <c:pt idx="0">
                  <c:v>9.1999969482421875</c:v>
                </c:pt>
                <c:pt idx="1">
                  <c:v>-57.399993896484375</c:v>
                </c:pt>
                <c:pt idx="2">
                  <c:v>-6</c:v>
                </c:pt>
                <c:pt idx="3">
                  <c:v>-6.5999984741210938</c:v>
                </c:pt>
                <c:pt idx="4">
                  <c:v>-6.800018310546875</c:v>
                </c:pt>
                <c:pt idx="5">
                  <c:v>-24</c:v>
                </c:pt>
                <c:pt idx="6">
                  <c:v>0.76922607421875</c:v>
                </c:pt>
                <c:pt idx="7">
                  <c:v>0.78461456298828125</c:v>
                </c:pt>
                <c:pt idx="8">
                  <c:v>8.4153900146484375</c:v>
                </c:pt>
                <c:pt idx="9">
                  <c:v>6.24615478515625</c:v>
                </c:pt>
                <c:pt idx="10">
                  <c:v>6.0615386962890625</c:v>
                </c:pt>
                <c:pt idx="11">
                  <c:v>4.7846221923828125</c:v>
                </c:pt>
                <c:pt idx="12">
                  <c:v>5.8153839111328125</c:v>
                </c:pt>
                <c:pt idx="13">
                  <c:v>-1.384613037109375</c:v>
                </c:pt>
                <c:pt idx="14">
                  <c:v>0.59999847412109375</c:v>
                </c:pt>
                <c:pt idx="15">
                  <c:v>-1.6615371704101563</c:v>
                </c:pt>
                <c:pt idx="16">
                  <c:v>2.2923126220703125</c:v>
                </c:pt>
                <c:pt idx="17">
                  <c:v>-2.5538482666015625</c:v>
                </c:pt>
                <c:pt idx="18">
                  <c:v>2.138458251953125</c:v>
                </c:pt>
                <c:pt idx="19">
                  <c:v>-1.5076904296875</c:v>
                </c:pt>
                <c:pt idx="20">
                  <c:v>3.76922607421875</c:v>
                </c:pt>
                <c:pt idx="21">
                  <c:v>0.21538448333740234</c:v>
                </c:pt>
                <c:pt idx="22">
                  <c:v>6.215384840965271</c:v>
                </c:pt>
                <c:pt idx="23">
                  <c:v>9.6615386009216309</c:v>
                </c:pt>
                <c:pt idx="24">
                  <c:v>13.123077392578125</c:v>
                </c:pt>
                <c:pt idx="25">
                  <c:v>16.738461017608643</c:v>
                </c:pt>
                <c:pt idx="26">
                  <c:v>26.123076796531677</c:v>
                </c:pt>
                <c:pt idx="27">
                  <c:v>29.353847503662109</c:v>
                </c:pt>
                <c:pt idx="28">
                  <c:v>42.892307758331299</c:v>
                </c:pt>
                <c:pt idx="29">
                  <c:v>55.261539459228516</c:v>
                </c:pt>
                <c:pt idx="30">
                  <c:v>74.446151733398438</c:v>
                </c:pt>
                <c:pt idx="31">
                  <c:v>93.476924955844879</c:v>
                </c:pt>
                <c:pt idx="32">
                  <c:v>119.75384712219238</c:v>
                </c:pt>
                <c:pt idx="33">
                  <c:v>147.81537818908691</c:v>
                </c:pt>
                <c:pt idx="34">
                  <c:v>183.46154403686523</c:v>
                </c:pt>
                <c:pt idx="35">
                  <c:v>217.87691885232925</c:v>
                </c:pt>
                <c:pt idx="36">
                  <c:v>261.15384960174561</c:v>
                </c:pt>
                <c:pt idx="37">
                  <c:v>309.01539993286133</c:v>
                </c:pt>
                <c:pt idx="38">
                  <c:v>361.10770416259766</c:v>
                </c:pt>
                <c:pt idx="39">
                  <c:v>411.67691421508789</c:v>
                </c:pt>
                <c:pt idx="40">
                  <c:v>461.72309112548828</c:v>
                </c:pt>
                <c:pt idx="41">
                  <c:v>510.47693634033203</c:v>
                </c:pt>
                <c:pt idx="42">
                  <c:v>555.50765991210938</c:v>
                </c:pt>
                <c:pt idx="43">
                  <c:v>592.90766906738281</c:v>
                </c:pt>
                <c:pt idx="44">
                  <c:v>629.86152648925781</c:v>
                </c:pt>
                <c:pt idx="45">
                  <c:v>649.70769500732422</c:v>
                </c:pt>
                <c:pt idx="46">
                  <c:v>659.96922302246094</c:v>
                </c:pt>
                <c:pt idx="47">
                  <c:v>664.80001831054688</c:v>
                </c:pt>
                <c:pt idx="48">
                  <c:v>675.30767822265625</c:v>
                </c:pt>
                <c:pt idx="49">
                  <c:v>658.32305908203125</c:v>
                </c:pt>
                <c:pt idx="50">
                  <c:v>633.67697143554688</c:v>
                </c:pt>
                <c:pt idx="51">
                  <c:v>604.36929321289063</c:v>
                </c:pt>
                <c:pt idx="52">
                  <c:v>571.5692138671875</c:v>
                </c:pt>
                <c:pt idx="53">
                  <c:v>536.86154174804688</c:v>
                </c:pt>
                <c:pt idx="54">
                  <c:v>497.24612426757813</c:v>
                </c:pt>
                <c:pt idx="55">
                  <c:v>454.69232177734375</c:v>
                </c:pt>
                <c:pt idx="56">
                  <c:v>417.32305908203125</c:v>
                </c:pt>
                <c:pt idx="57">
                  <c:v>375.13845825195313</c:v>
                </c:pt>
                <c:pt idx="58">
                  <c:v>355.015380859375</c:v>
                </c:pt>
                <c:pt idx="59">
                  <c:v>326.23077392578125</c:v>
                </c:pt>
                <c:pt idx="60">
                  <c:v>305.953857421875</c:v>
                </c:pt>
                <c:pt idx="61">
                  <c:v>274.55384826660156</c:v>
                </c:pt>
                <c:pt idx="62">
                  <c:v>263.36923217773438</c:v>
                </c:pt>
                <c:pt idx="63">
                  <c:v>255.95384216308594</c:v>
                </c:pt>
                <c:pt idx="64">
                  <c:v>252.00001525878906</c:v>
                </c:pt>
                <c:pt idx="65">
                  <c:v>247.33845520019531</c:v>
                </c:pt>
                <c:pt idx="66">
                  <c:v>245.36921691894531</c:v>
                </c:pt>
                <c:pt idx="67">
                  <c:v>239.03076171875</c:v>
                </c:pt>
                <c:pt idx="68">
                  <c:v>242.03076171875</c:v>
                </c:pt>
                <c:pt idx="69">
                  <c:v>242.59999084472656</c:v>
                </c:pt>
                <c:pt idx="70">
                  <c:v>252.10768127441406</c:v>
                </c:pt>
                <c:pt idx="71">
                  <c:v>246.47692680358887</c:v>
                </c:pt>
                <c:pt idx="72">
                  <c:v>253.01538467407227</c:v>
                </c:pt>
                <c:pt idx="73">
                  <c:v>252.5076904296875</c:v>
                </c:pt>
                <c:pt idx="74">
                  <c:v>264.21537780761719</c:v>
                </c:pt>
                <c:pt idx="75">
                  <c:v>272.13845825195313</c:v>
                </c:pt>
                <c:pt idx="76">
                  <c:v>282.15385055541992</c:v>
                </c:pt>
                <c:pt idx="77">
                  <c:v>289.98461532592773</c:v>
                </c:pt>
                <c:pt idx="78">
                  <c:v>301.61537551879883</c:v>
                </c:pt>
                <c:pt idx="79">
                  <c:v>312.35385322570801</c:v>
                </c:pt>
                <c:pt idx="80">
                  <c:v>333.04615592956543</c:v>
                </c:pt>
                <c:pt idx="81">
                  <c:v>350.26153182983398</c:v>
                </c:pt>
                <c:pt idx="82">
                  <c:v>366.18462753295898</c:v>
                </c:pt>
                <c:pt idx="83">
                  <c:v>377.26155090332031</c:v>
                </c:pt>
                <c:pt idx="84">
                  <c:v>396.96922232210636</c:v>
                </c:pt>
                <c:pt idx="85">
                  <c:v>413.13845062255859</c:v>
                </c:pt>
                <c:pt idx="86">
                  <c:v>437.58458709716797</c:v>
                </c:pt>
                <c:pt idx="87">
                  <c:v>455.10769653320313</c:v>
                </c:pt>
                <c:pt idx="88">
                  <c:v>479.27691650390625</c:v>
                </c:pt>
                <c:pt idx="89">
                  <c:v>495.73846435546875</c:v>
                </c:pt>
                <c:pt idx="90">
                  <c:v>519.138427734375</c:v>
                </c:pt>
                <c:pt idx="91">
                  <c:v>534.27694702148438</c:v>
                </c:pt>
                <c:pt idx="92">
                  <c:v>550.29232788085938</c:v>
                </c:pt>
                <c:pt idx="93">
                  <c:v>563.46150970458984</c:v>
                </c:pt>
                <c:pt idx="94">
                  <c:v>580.70771789550781</c:v>
                </c:pt>
                <c:pt idx="95">
                  <c:v>599.076904296875</c:v>
                </c:pt>
                <c:pt idx="96">
                  <c:v>619.56922912597656</c:v>
                </c:pt>
                <c:pt idx="97">
                  <c:v>631.24616241455078</c:v>
                </c:pt>
                <c:pt idx="98">
                  <c:v>646.73847961425781</c:v>
                </c:pt>
                <c:pt idx="99">
                  <c:v>654.81538391113281</c:v>
                </c:pt>
                <c:pt idx="100">
                  <c:v>663.6153564453125</c:v>
                </c:pt>
                <c:pt idx="101">
                  <c:v>667.76920700073242</c:v>
                </c:pt>
                <c:pt idx="102">
                  <c:v>682.953857421875</c:v>
                </c:pt>
                <c:pt idx="103">
                  <c:v>689.81537246704102</c:v>
                </c:pt>
                <c:pt idx="104">
                  <c:v>707.93845748901367</c:v>
                </c:pt>
                <c:pt idx="105">
                  <c:v>715.78459548950195</c:v>
                </c:pt>
                <c:pt idx="106">
                  <c:v>725.33845901489258</c:v>
                </c:pt>
                <c:pt idx="107">
                  <c:v>734.4000072479248</c:v>
                </c:pt>
                <c:pt idx="108">
                  <c:v>746.92308712005615</c:v>
                </c:pt>
                <c:pt idx="109">
                  <c:v>748.47689819335938</c:v>
                </c:pt>
                <c:pt idx="110">
                  <c:v>760.46154022216797</c:v>
                </c:pt>
                <c:pt idx="111">
                  <c:v>771.99996948242188</c:v>
                </c:pt>
                <c:pt idx="112">
                  <c:v>783.27695083618164</c:v>
                </c:pt>
                <c:pt idx="113">
                  <c:v>790.53848648071289</c:v>
                </c:pt>
                <c:pt idx="114">
                  <c:v>801.49232864379883</c:v>
                </c:pt>
                <c:pt idx="115">
                  <c:v>805.18458557128906</c:v>
                </c:pt>
                <c:pt idx="116">
                  <c:v>817.4923095703125</c:v>
                </c:pt>
                <c:pt idx="117">
                  <c:v>820.38463592529297</c:v>
                </c:pt>
                <c:pt idx="118">
                  <c:v>834.0000114440918</c:v>
                </c:pt>
                <c:pt idx="119">
                  <c:v>842.87694549560547</c:v>
                </c:pt>
                <c:pt idx="120">
                  <c:v>850.84615135192871</c:v>
                </c:pt>
                <c:pt idx="121">
                  <c:v>853.21540141105652</c:v>
                </c:pt>
                <c:pt idx="122">
                  <c:v>867.92306184768677</c:v>
                </c:pt>
                <c:pt idx="123">
                  <c:v>867.52309608459473</c:v>
                </c:pt>
                <c:pt idx="124">
                  <c:v>872.18461990356445</c:v>
                </c:pt>
                <c:pt idx="125">
                  <c:v>875.24612426757813</c:v>
                </c:pt>
                <c:pt idx="126">
                  <c:v>881.0461597442627</c:v>
                </c:pt>
                <c:pt idx="127">
                  <c:v>884.12305545806885</c:v>
                </c:pt>
                <c:pt idx="128">
                  <c:v>888.80001449584961</c:v>
                </c:pt>
                <c:pt idx="129">
                  <c:v>877.5076904296875</c:v>
                </c:pt>
                <c:pt idx="130">
                  <c:v>877.92308044433594</c:v>
                </c:pt>
                <c:pt idx="131">
                  <c:v>878.46152496337891</c:v>
                </c:pt>
                <c:pt idx="132">
                  <c:v>880.69231414794922</c:v>
                </c:pt>
                <c:pt idx="133">
                  <c:v>870.80001068115234</c:v>
                </c:pt>
                <c:pt idx="134">
                  <c:v>868.23076725006104</c:v>
                </c:pt>
                <c:pt idx="135">
                  <c:v>859.1230583190918</c:v>
                </c:pt>
                <c:pt idx="136">
                  <c:v>856.49227905273438</c:v>
                </c:pt>
                <c:pt idx="137">
                  <c:v>846.86154937744141</c:v>
                </c:pt>
                <c:pt idx="138">
                  <c:v>844.56922149658203</c:v>
                </c:pt>
                <c:pt idx="139">
                  <c:v>837.56921005249023</c:v>
                </c:pt>
                <c:pt idx="140">
                  <c:v>833.96920442581177</c:v>
                </c:pt>
                <c:pt idx="141">
                  <c:v>827.56925582885742</c:v>
                </c:pt>
                <c:pt idx="142">
                  <c:v>827.73847484588623</c:v>
                </c:pt>
                <c:pt idx="143">
                  <c:v>819.76920080184937</c:v>
                </c:pt>
                <c:pt idx="144">
                  <c:v>807.9538688659668</c:v>
                </c:pt>
                <c:pt idx="145">
                  <c:v>800.00003051757813</c:v>
                </c:pt>
                <c:pt idx="146">
                  <c:v>799.66152191162109</c:v>
                </c:pt>
                <c:pt idx="147">
                  <c:v>787.50768280029297</c:v>
                </c:pt>
                <c:pt idx="148">
                  <c:v>782.58460235595703</c:v>
                </c:pt>
                <c:pt idx="149">
                  <c:v>773.19998168945313</c:v>
                </c:pt>
                <c:pt idx="150">
                  <c:v>771.26155090332031</c:v>
                </c:pt>
                <c:pt idx="151">
                  <c:v>764.67694854736328</c:v>
                </c:pt>
                <c:pt idx="152">
                  <c:v>757.69227600097656</c:v>
                </c:pt>
                <c:pt idx="153">
                  <c:v>746.5538444519043</c:v>
                </c:pt>
                <c:pt idx="154">
                  <c:v>740.4923152923584</c:v>
                </c:pt>
                <c:pt idx="155">
                  <c:v>733.15385150909424</c:v>
                </c:pt>
                <c:pt idx="156">
                  <c:v>730.58463478088379</c:v>
                </c:pt>
                <c:pt idx="157">
                  <c:v>728.03076934814453</c:v>
                </c:pt>
                <c:pt idx="158">
                  <c:v>718.90769195556641</c:v>
                </c:pt>
                <c:pt idx="159">
                  <c:v>707.86154937744141</c:v>
                </c:pt>
                <c:pt idx="160">
                  <c:v>708.81536865234375</c:v>
                </c:pt>
                <c:pt idx="161">
                  <c:v>697.10771179199219</c:v>
                </c:pt>
                <c:pt idx="162">
                  <c:v>698.59999084472656</c:v>
                </c:pt>
                <c:pt idx="163">
                  <c:v>689.15385437011719</c:v>
                </c:pt>
                <c:pt idx="164">
                  <c:v>677.60003662109375</c:v>
                </c:pt>
                <c:pt idx="165">
                  <c:v>673.92308044433594</c:v>
                </c:pt>
                <c:pt idx="166">
                  <c:v>667.90767669677734</c:v>
                </c:pt>
                <c:pt idx="167">
                  <c:v>660.63077545166016</c:v>
                </c:pt>
                <c:pt idx="168">
                  <c:v>655.96924591064453</c:v>
                </c:pt>
                <c:pt idx="169">
                  <c:v>645.79998779296875</c:v>
                </c:pt>
                <c:pt idx="170">
                  <c:v>638.44618034362793</c:v>
                </c:pt>
                <c:pt idx="171">
                  <c:v>628.21536254882813</c:v>
                </c:pt>
                <c:pt idx="172">
                  <c:v>621.3384485244751</c:v>
                </c:pt>
                <c:pt idx="173">
                  <c:v>610.95387077331543</c:v>
                </c:pt>
                <c:pt idx="174">
                  <c:v>608.96921157836914</c:v>
                </c:pt>
                <c:pt idx="175">
                  <c:v>599.16920804977417</c:v>
                </c:pt>
                <c:pt idx="176">
                  <c:v>592.16920471191406</c:v>
                </c:pt>
                <c:pt idx="177">
                  <c:v>584.23074340820313</c:v>
                </c:pt>
                <c:pt idx="178">
                  <c:v>573.15383911132813</c:v>
                </c:pt>
                <c:pt idx="179">
                  <c:v>567.50767803192139</c:v>
                </c:pt>
                <c:pt idx="180">
                  <c:v>557.24618148803711</c:v>
                </c:pt>
                <c:pt idx="181">
                  <c:v>544.8769474029541</c:v>
                </c:pt>
                <c:pt idx="182">
                  <c:v>534.7076735496521</c:v>
                </c:pt>
                <c:pt idx="183">
                  <c:v>522.78459453582764</c:v>
                </c:pt>
                <c:pt idx="184">
                  <c:v>514.93846321105957</c:v>
                </c:pt>
                <c:pt idx="185">
                  <c:v>506.18462753295898</c:v>
                </c:pt>
                <c:pt idx="186">
                  <c:v>500.47694396972656</c:v>
                </c:pt>
                <c:pt idx="187">
                  <c:v>487.29229736328125</c:v>
                </c:pt>
                <c:pt idx="188">
                  <c:v>477.5999755859375</c:v>
                </c:pt>
                <c:pt idx="189">
                  <c:v>469.09230041503906</c:v>
                </c:pt>
                <c:pt idx="190">
                  <c:v>465.66151428222656</c:v>
                </c:pt>
                <c:pt idx="191">
                  <c:v>456.32307434082031</c:v>
                </c:pt>
                <c:pt idx="192">
                  <c:v>448.78463745117188</c:v>
                </c:pt>
                <c:pt idx="193">
                  <c:v>436.98462104797363</c:v>
                </c:pt>
                <c:pt idx="194">
                  <c:v>432.78461837768555</c:v>
                </c:pt>
                <c:pt idx="195">
                  <c:v>421.70767974853516</c:v>
                </c:pt>
                <c:pt idx="196">
                  <c:v>414.58462715148926</c:v>
                </c:pt>
                <c:pt idx="197">
                  <c:v>407.73844909667969</c:v>
                </c:pt>
                <c:pt idx="198">
                  <c:v>402.21537399291992</c:v>
                </c:pt>
                <c:pt idx="199">
                  <c:v>387.16923332214355</c:v>
                </c:pt>
                <c:pt idx="200">
                  <c:v>381.87693023681641</c:v>
                </c:pt>
                <c:pt idx="201">
                  <c:v>371.98463046550751</c:v>
                </c:pt>
                <c:pt idx="202">
                  <c:v>363.67693328857422</c:v>
                </c:pt>
                <c:pt idx="203">
                  <c:v>353.4769287109375</c:v>
                </c:pt>
                <c:pt idx="204">
                  <c:v>349.52308654785156</c:v>
                </c:pt>
                <c:pt idx="205">
                  <c:v>337.13844680786133</c:v>
                </c:pt>
                <c:pt idx="206">
                  <c:v>335.06154632568359</c:v>
                </c:pt>
                <c:pt idx="207">
                  <c:v>319.16921997070313</c:v>
                </c:pt>
                <c:pt idx="208">
                  <c:v>313.79998779296875</c:v>
                </c:pt>
                <c:pt idx="209">
                  <c:v>302.81538391113281</c:v>
                </c:pt>
                <c:pt idx="210">
                  <c:v>292.19999694824219</c:v>
                </c:pt>
                <c:pt idx="211">
                  <c:v>280.83076477050781</c:v>
                </c:pt>
                <c:pt idx="212">
                  <c:v>277.67692565917969</c:v>
                </c:pt>
                <c:pt idx="213">
                  <c:v>269.18463134765625</c:v>
                </c:pt>
                <c:pt idx="214">
                  <c:v>258.13847351074219</c:v>
                </c:pt>
                <c:pt idx="215">
                  <c:v>245.5384521484375</c:v>
                </c:pt>
                <c:pt idx="216">
                  <c:v>236.66152954101563</c:v>
                </c:pt>
                <c:pt idx="217">
                  <c:v>221.13845062255859</c:v>
                </c:pt>
                <c:pt idx="218">
                  <c:v>212.90770721435547</c:v>
                </c:pt>
                <c:pt idx="219">
                  <c:v>200.953857421875</c:v>
                </c:pt>
                <c:pt idx="220">
                  <c:v>199.90769195556641</c:v>
                </c:pt>
                <c:pt idx="221">
                  <c:v>191.47692108154297</c:v>
                </c:pt>
                <c:pt idx="222">
                  <c:v>183.38461685180664</c:v>
                </c:pt>
                <c:pt idx="223">
                  <c:v>173.52307891845703</c:v>
                </c:pt>
                <c:pt idx="224">
                  <c:v>167.26154327392578</c:v>
                </c:pt>
                <c:pt idx="225">
                  <c:v>156.61537933349609</c:v>
                </c:pt>
                <c:pt idx="226">
                  <c:v>151.18461132049561</c:v>
                </c:pt>
                <c:pt idx="227">
                  <c:v>145.24615478515625</c:v>
                </c:pt>
                <c:pt idx="228">
                  <c:v>141.63076019287109</c:v>
                </c:pt>
                <c:pt idx="229">
                  <c:v>131.64616394042969</c:v>
                </c:pt>
                <c:pt idx="230">
                  <c:v>130.49231719970703</c:v>
                </c:pt>
                <c:pt idx="231">
                  <c:v>122.89230346679688</c:v>
                </c:pt>
                <c:pt idx="232">
                  <c:v>121.16923522949219</c:v>
                </c:pt>
                <c:pt idx="233">
                  <c:v>109.9538459777832</c:v>
                </c:pt>
                <c:pt idx="234">
                  <c:v>108.63077163696289</c:v>
                </c:pt>
                <c:pt idx="235">
                  <c:v>107.10769653320313</c:v>
                </c:pt>
                <c:pt idx="236">
                  <c:v>105.93846225738525</c:v>
                </c:pt>
                <c:pt idx="237">
                  <c:v>97.769227981567383</c:v>
                </c:pt>
                <c:pt idx="238">
                  <c:v>94.076925277709961</c:v>
                </c:pt>
                <c:pt idx="239">
                  <c:v>86.353848457336426</c:v>
                </c:pt>
                <c:pt idx="240">
                  <c:v>113.169189453125</c:v>
                </c:pt>
                <c:pt idx="241">
                  <c:v>107.15386962890625</c:v>
                </c:pt>
                <c:pt idx="242">
                  <c:v>105.0615234375</c:v>
                </c:pt>
                <c:pt idx="243">
                  <c:v>97.98455810546875</c:v>
                </c:pt>
                <c:pt idx="244">
                  <c:v>94.96917724609375</c:v>
                </c:pt>
                <c:pt idx="245">
                  <c:v>85.5538330078125</c:v>
                </c:pt>
                <c:pt idx="246">
                  <c:v>83.892333984375</c:v>
                </c:pt>
                <c:pt idx="247">
                  <c:v>74.984619140625</c:v>
                </c:pt>
                <c:pt idx="248">
                  <c:v>70.5384521484375</c:v>
                </c:pt>
                <c:pt idx="249">
                  <c:v>69.61541748046875</c:v>
                </c:pt>
                <c:pt idx="250">
                  <c:v>73.18463134765625</c:v>
                </c:pt>
                <c:pt idx="251">
                  <c:v>67.6307373046875</c:v>
                </c:pt>
                <c:pt idx="252">
                  <c:v>68.79998779296875</c:v>
                </c:pt>
                <c:pt idx="253">
                  <c:v>36.153846740722656</c:v>
                </c:pt>
                <c:pt idx="254">
                  <c:v>34.153845310211182</c:v>
                </c:pt>
                <c:pt idx="255">
                  <c:v>30.999998092651367</c:v>
                </c:pt>
                <c:pt idx="256">
                  <c:v>32.123075485229492</c:v>
                </c:pt>
                <c:pt idx="257">
                  <c:v>30.24615478515625</c:v>
                </c:pt>
                <c:pt idx="258">
                  <c:v>32.461539268493652</c:v>
                </c:pt>
                <c:pt idx="259">
                  <c:v>28.861537665128708</c:v>
                </c:pt>
                <c:pt idx="260">
                  <c:v>32.09230899810791</c:v>
                </c:pt>
                <c:pt idx="261">
                  <c:v>31.492308676242828</c:v>
                </c:pt>
                <c:pt idx="262">
                  <c:v>27.907692909240723</c:v>
                </c:pt>
                <c:pt idx="263">
                  <c:v>23.630767822265625</c:v>
                </c:pt>
                <c:pt idx="264">
                  <c:v>25.799999237060547</c:v>
                </c:pt>
                <c:pt idx="265">
                  <c:v>19.738460540771484</c:v>
                </c:pt>
                <c:pt idx="266">
                  <c:v>25.215383529663086</c:v>
                </c:pt>
                <c:pt idx="267">
                  <c:v>23.384613037109375</c:v>
                </c:pt>
                <c:pt idx="268">
                  <c:v>24.476921081542969</c:v>
                </c:pt>
                <c:pt idx="269">
                  <c:v>20.046157836914063</c:v>
                </c:pt>
                <c:pt idx="270">
                  <c:v>22.907691955566406</c:v>
                </c:pt>
                <c:pt idx="271">
                  <c:v>20.584617614746094</c:v>
                </c:pt>
                <c:pt idx="272">
                  <c:v>24.76922607421875</c:v>
                </c:pt>
                <c:pt idx="273">
                  <c:v>27.553840637207031</c:v>
                </c:pt>
                <c:pt idx="274">
                  <c:v>31.507694244384766</c:v>
                </c:pt>
                <c:pt idx="275">
                  <c:v>31.707695007324219</c:v>
                </c:pt>
                <c:pt idx="276">
                  <c:v>35.984615325927734</c:v>
                </c:pt>
                <c:pt idx="277">
                  <c:v>37.276923656463623</c:v>
                </c:pt>
                <c:pt idx="278">
                  <c:v>43.400000929832458</c:v>
                </c:pt>
                <c:pt idx="279">
                  <c:v>40.707693099975586</c:v>
                </c:pt>
                <c:pt idx="280">
                  <c:v>46.738461494445801</c:v>
                </c:pt>
                <c:pt idx="281">
                  <c:v>48.892311096191406</c:v>
                </c:pt>
                <c:pt idx="282">
                  <c:v>58.507682800292969</c:v>
                </c:pt>
                <c:pt idx="283">
                  <c:v>58.384613037109375</c:v>
                </c:pt>
                <c:pt idx="284">
                  <c:v>61.615386962890625</c:v>
                </c:pt>
                <c:pt idx="285">
                  <c:v>62.369232177734375</c:v>
                </c:pt>
                <c:pt idx="286">
                  <c:v>63.246170043945313</c:v>
                </c:pt>
                <c:pt idx="287">
                  <c:v>60.815383911132813</c:v>
                </c:pt>
                <c:pt idx="288">
                  <c:v>66.646163940429688</c:v>
                </c:pt>
                <c:pt idx="289">
                  <c:v>63.984603881835938</c:v>
                </c:pt>
                <c:pt idx="290">
                  <c:v>62.630767822265625</c:v>
                </c:pt>
                <c:pt idx="291">
                  <c:v>60.5230712890625</c:v>
                </c:pt>
                <c:pt idx="292">
                  <c:v>61.5384521484375</c:v>
                </c:pt>
                <c:pt idx="293">
                  <c:v>60.723068237304688</c:v>
                </c:pt>
                <c:pt idx="294">
                  <c:v>60.861526489257813</c:v>
                </c:pt>
                <c:pt idx="295">
                  <c:v>56.461532592773438</c:v>
                </c:pt>
                <c:pt idx="296">
                  <c:v>53.923080444335938</c:v>
                </c:pt>
                <c:pt idx="297">
                  <c:v>52.015384674072266</c:v>
                </c:pt>
                <c:pt idx="298">
                  <c:v>53.430768966674805</c:v>
                </c:pt>
                <c:pt idx="299">
                  <c:v>50.169231414794922</c:v>
                </c:pt>
                <c:pt idx="300">
                  <c:v>51.64615261554718</c:v>
                </c:pt>
                <c:pt idx="301">
                  <c:v>48.415384292602539</c:v>
                </c:pt>
                <c:pt idx="302">
                  <c:v>50.676925659179688</c:v>
                </c:pt>
                <c:pt idx="303">
                  <c:v>46.815383911132813</c:v>
                </c:pt>
                <c:pt idx="304">
                  <c:v>52.184616088867188</c:v>
                </c:pt>
                <c:pt idx="305">
                  <c:v>50.507682800292969</c:v>
                </c:pt>
                <c:pt idx="306">
                  <c:v>52.246147155761719</c:v>
                </c:pt>
                <c:pt idx="307">
                  <c:v>52.815391540527344</c:v>
                </c:pt>
                <c:pt idx="308">
                  <c:v>53.24615478515625</c:v>
                </c:pt>
                <c:pt idx="309">
                  <c:v>55.323078155517578</c:v>
                </c:pt>
                <c:pt idx="310">
                  <c:v>56.476921081542969</c:v>
                </c:pt>
                <c:pt idx="311">
                  <c:v>51.23077392578125</c:v>
                </c:pt>
                <c:pt idx="312">
                  <c:v>52.630767822265625</c:v>
                </c:pt>
                <c:pt idx="313">
                  <c:v>48.553848266601563</c:v>
                </c:pt>
                <c:pt idx="314">
                  <c:v>48.769229888916016</c:v>
                </c:pt>
                <c:pt idx="315">
                  <c:v>45.9692322909832</c:v>
                </c:pt>
                <c:pt idx="316">
                  <c:v>52.353845596313477</c:v>
                </c:pt>
                <c:pt idx="317">
                  <c:v>47.723075389862061</c:v>
                </c:pt>
                <c:pt idx="318">
                  <c:v>52.538461685180664</c:v>
                </c:pt>
                <c:pt idx="319">
                  <c:v>48.046152591705322</c:v>
                </c:pt>
                <c:pt idx="320">
                  <c:v>50.09230899810791</c:v>
                </c:pt>
                <c:pt idx="321">
                  <c:v>46.307693481445313</c:v>
                </c:pt>
                <c:pt idx="322">
                  <c:v>47.123077392578125</c:v>
                </c:pt>
                <c:pt idx="323">
                  <c:v>43.876922607421875</c:v>
                </c:pt>
                <c:pt idx="324">
                  <c:v>46.061534881591797</c:v>
                </c:pt>
                <c:pt idx="325">
                  <c:v>45.538459777832031</c:v>
                </c:pt>
                <c:pt idx="326">
                  <c:v>49.384613037109375</c:v>
                </c:pt>
                <c:pt idx="327">
                  <c:v>47.799999237060547</c:v>
                </c:pt>
                <c:pt idx="328">
                  <c:v>46.799999237060547</c:v>
                </c:pt>
                <c:pt idx="329">
                  <c:v>46.046152591705322</c:v>
                </c:pt>
                <c:pt idx="330">
                  <c:v>46.630769729614258</c:v>
                </c:pt>
                <c:pt idx="331">
                  <c:v>40.861537933349609</c:v>
                </c:pt>
                <c:pt idx="332">
                  <c:v>47.615386009216309</c:v>
                </c:pt>
                <c:pt idx="333">
                  <c:v>46.076927185058594</c:v>
                </c:pt>
                <c:pt idx="334">
                  <c:v>49.292312622070313</c:v>
                </c:pt>
                <c:pt idx="335">
                  <c:v>45.769233703613281</c:v>
                </c:pt>
                <c:pt idx="336">
                  <c:v>48.323074340820313</c:v>
                </c:pt>
                <c:pt idx="337">
                  <c:v>45.676925659179688</c:v>
                </c:pt>
                <c:pt idx="338">
                  <c:v>42.676918029785156</c:v>
                </c:pt>
                <c:pt idx="339">
                  <c:v>39.846153259277344</c:v>
                </c:pt>
                <c:pt idx="340">
                  <c:v>38.338462829589844</c:v>
                </c:pt>
                <c:pt idx="341">
                  <c:v>36.646156311035156</c:v>
                </c:pt>
                <c:pt idx="342">
                  <c:v>36.353851318359375</c:v>
                </c:pt>
                <c:pt idx="343">
                  <c:v>33.799995422363281</c:v>
                </c:pt>
                <c:pt idx="344">
                  <c:v>34.292312622070313</c:v>
                </c:pt>
                <c:pt idx="345">
                  <c:v>27.569236755371094</c:v>
                </c:pt>
                <c:pt idx="346">
                  <c:v>26.261537551879883</c:v>
                </c:pt>
                <c:pt idx="347">
                  <c:v>25.24615478515625</c:v>
                </c:pt>
                <c:pt idx="348">
                  <c:v>29.061542510986328</c:v>
                </c:pt>
                <c:pt idx="349">
                  <c:v>31.15384578704834</c:v>
                </c:pt>
                <c:pt idx="350">
                  <c:v>35.984615623950958</c:v>
                </c:pt>
                <c:pt idx="351">
                  <c:v>32.446151733398438</c:v>
                </c:pt>
                <c:pt idx="352">
                  <c:v>33.646154403686523</c:v>
                </c:pt>
                <c:pt idx="353">
                  <c:v>34.8615403175354</c:v>
                </c:pt>
                <c:pt idx="354">
                  <c:v>38.907693862915039</c:v>
                </c:pt>
                <c:pt idx="355">
                  <c:v>40.276926040649414</c:v>
                </c:pt>
                <c:pt idx="356">
                  <c:v>40.876926422119141</c:v>
                </c:pt>
                <c:pt idx="357">
                  <c:v>40.923074722290039</c:v>
                </c:pt>
                <c:pt idx="358">
                  <c:v>42.353843688964844</c:v>
                </c:pt>
                <c:pt idx="359">
                  <c:v>44.107692718505859</c:v>
                </c:pt>
                <c:pt idx="360">
                  <c:v>44.4615478515625</c:v>
                </c:pt>
                <c:pt idx="361">
                  <c:v>41.123077392578125</c:v>
                </c:pt>
                <c:pt idx="362">
                  <c:v>40.923072814941406</c:v>
                </c:pt>
                <c:pt idx="363">
                  <c:v>41.846153259277344</c:v>
                </c:pt>
                <c:pt idx="364">
                  <c:v>44.215384483337402</c:v>
                </c:pt>
                <c:pt idx="365">
                  <c:v>42.415386199951172</c:v>
                </c:pt>
                <c:pt idx="366">
                  <c:v>44.707693099975586</c:v>
                </c:pt>
                <c:pt idx="367">
                  <c:v>43.338464736938477</c:v>
                </c:pt>
                <c:pt idx="368">
                  <c:v>43.338462829589844</c:v>
                </c:pt>
                <c:pt idx="369">
                  <c:v>45.846157073974609</c:v>
                </c:pt>
                <c:pt idx="370">
                  <c:v>47.815383911132813</c:v>
                </c:pt>
                <c:pt idx="371">
                  <c:v>45.81538200378418</c:v>
                </c:pt>
                <c:pt idx="372">
                  <c:v>43.861536979675293</c:v>
                </c:pt>
                <c:pt idx="373">
                  <c:v>46.338462829589844</c:v>
                </c:pt>
                <c:pt idx="374">
                  <c:v>48.907688140869141</c:v>
                </c:pt>
                <c:pt idx="375">
                  <c:v>46.353851318359375</c:v>
                </c:pt>
                <c:pt idx="376">
                  <c:v>47.215381622314453</c:v>
                </c:pt>
                <c:pt idx="377">
                  <c:v>48.261539459228516</c:v>
                </c:pt>
                <c:pt idx="378">
                  <c:v>48.276922225952148</c:v>
                </c:pt>
                <c:pt idx="379">
                  <c:v>45.523078918457031</c:v>
                </c:pt>
                <c:pt idx="380">
                  <c:v>48.246150970458984</c:v>
                </c:pt>
                <c:pt idx="381">
                  <c:v>44.553845882415771</c:v>
                </c:pt>
                <c:pt idx="382">
                  <c:v>45.307689666748047</c:v>
                </c:pt>
                <c:pt idx="383">
                  <c:v>43.200000762939453</c:v>
                </c:pt>
                <c:pt idx="384">
                  <c:v>45.723076820373535</c:v>
                </c:pt>
                <c:pt idx="385">
                  <c:v>40.799999713897705</c:v>
                </c:pt>
                <c:pt idx="386">
                  <c:v>36.338459014892578</c:v>
                </c:pt>
                <c:pt idx="387">
                  <c:v>34.630769729614258</c:v>
                </c:pt>
                <c:pt idx="388">
                  <c:v>36.19999885559082</c:v>
                </c:pt>
                <c:pt idx="389">
                  <c:v>33.215383052825928</c:v>
                </c:pt>
                <c:pt idx="390">
                  <c:v>29.861537933349609</c:v>
                </c:pt>
                <c:pt idx="391">
                  <c:v>26.984615325927734</c:v>
                </c:pt>
                <c:pt idx="392">
                  <c:v>28.553847312927246</c:v>
                </c:pt>
                <c:pt idx="393">
                  <c:v>24.938460826873779</c:v>
                </c:pt>
                <c:pt idx="394">
                  <c:v>26.215384006500244</c:v>
                </c:pt>
                <c:pt idx="395">
                  <c:v>20.461538314819336</c:v>
                </c:pt>
                <c:pt idx="396">
                  <c:v>24.399998664855957</c:v>
                </c:pt>
                <c:pt idx="397">
                  <c:v>24.953846454620361</c:v>
                </c:pt>
                <c:pt idx="398">
                  <c:v>27.661540985107422</c:v>
                </c:pt>
                <c:pt idx="399">
                  <c:v>28.646154403686523</c:v>
                </c:pt>
                <c:pt idx="400">
                  <c:v>28.523077011108398</c:v>
                </c:pt>
                <c:pt idx="401">
                  <c:v>27.969232559204102</c:v>
                </c:pt>
                <c:pt idx="402">
                  <c:v>30.553846836090088</c:v>
                </c:pt>
                <c:pt idx="403">
                  <c:v>34.153844833374023</c:v>
                </c:pt>
                <c:pt idx="404">
                  <c:v>39.646152496337891</c:v>
                </c:pt>
                <c:pt idx="405">
                  <c:v>37.169235229492188</c:v>
                </c:pt>
                <c:pt idx="406">
                  <c:v>38.815383911132813</c:v>
                </c:pt>
                <c:pt idx="407">
                  <c:v>34.446151733398438</c:v>
                </c:pt>
                <c:pt idx="408">
                  <c:v>37.923072814941406</c:v>
                </c:pt>
                <c:pt idx="409">
                  <c:v>32.138458251953125</c:v>
                </c:pt>
                <c:pt idx="410">
                  <c:v>30.953849792480469</c:v>
                </c:pt>
                <c:pt idx="411">
                  <c:v>29.953842163085938</c:v>
                </c:pt>
                <c:pt idx="412">
                  <c:v>30.876922607421875</c:v>
                </c:pt>
                <c:pt idx="413">
                  <c:v>33.553848266601563</c:v>
                </c:pt>
                <c:pt idx="414">
                  <c:v>32.830780029296875</c:v>
                </c:pt>
                <c:pt idx="415">
                  <c:v>27.26153564453125</c:v>
                </c:pt>
                <c:pt idx="416">
                  <c:v>28.692306518554688</c:v>
                </c:pt>
                <c:pt idx="417">
                  <c:v>24.707687377929688</c:v>
                </c:pt>
                <c:pt idx="418">
                  <c:v>26.369232177734375</c:v>
                </c:pt>
                <c:pt idx="419">
                  <c:v>21.261528015136719</c:v>
                </c:pt>
                <c:pt idx="420">
                  <c:v>22.75384521484375</c:v>
                </c:pt>
                <c:pt idx="421">
                  <c:v>19.046154022216797</c:v>
                </c:pt>
                <c:pt idx="422">
                  <c:v>16.446154683828354</c:v>
                </c:pt>
                <c:pt idx="423">
                  <c:v>14.400001525878906</c:v>
                </c:pt>
                <c:pt idx="424">
                  <c:v>18.353847026824951</c:v>
                </c:pt>
                <c:pt idx="425">
                  <c:v>12.399997711181641</c:v>
                </c:pt>
                <c:pt idx="426">
                  <c:v>7.6923065185546875</c:v>
                </c:pt>
                <c:pt idx="427">
                  <c:v>6.8000030517578125</c:v>
                </c:pt>
                <c:pt idx="428">
                  <c:v>8.4615402221679688</c:v>
                </c:pt>
                <c:pt idx="429">
                  <c:v>4.4615325927734375</c:v>
                </c:pt>
                <c:pt idx="430">
                  <c:v>6.4615383148193359</c:v>
                </c:pt>
                <c:pt idx="431">
                  <c:v>4.6461539268493652</c:v>
                </c:pt>
                <c:pt idx="432">
                  <c:v>10.24615478515625</c:v>
                </c:pt>
                <c:pt idx="433">
                  <c:v>7.9076919555664063</c:v>
                </c:pt>
                <c:pt idx="434">
                  <c:v>5.5846176147460938</c:v>
                </c:pt>
                <c:pt idx="435">
                  <c:v>5.6461524963378906</c:v>
                </c:pt>
                <c:pt idx="436">
                  <c:v>5.0153846740722656</c:v>
                </c:pt>
                <c:pt idx="437">
                  <c:v>1.6153845489025116</c:v>
                </c:pt>
                <c:pt idx="438">
                  <c:v>3.2461539059877396</c:v>
                </c:pt>
                <c:pt idx="439">
                  <c:v>4.8000001907348633</c:v>
                </c:pt>
                <c:pt idx="440">
                  <c:v>6.7846145629882813</c:v>
                </c:pt>
                <c:pt idx="441">
                  <c:v>2.7846145629882813</c:v>
                </c:pt>
                <c:pt idx="442">
                  <c:v>-980.1536865234375</c:v>
                </c:pt>
                <c:pt idx="443">
                  <c:v>-981.2000732421875</c:v>
                </c:pt>
                <c:pt idx="444">
                  <c:v>-978.492431640625</c:v>
                </c:pt>
                <c:pt idx="445">
                  <c:v>-980.41552734375</c:v>
                </c:pt>
                <c:pt idx="446">
                  <c:v>-978.7384033203125</c:v>
                </c:pt>
                <c:pt idx="447">
                  <c:v>-971.5230712890625</c:v>
                </c:pt>
                <c:pt idx="448">
                  <c:v>-970.84619140625</c:v>
                </c:pt>
                <c:pt idx="449">
                  <c:v>-972.8153076171875</c:v>
                </c:pt>
                <c:pt idx="450">
                  <c:v>-975.0614013671875</c:v>
                </c:pt>
                <c:pt idx="451">
                  <c:v>-977.446044921875</c:v>
                </c:pt>
                <c:pt idx="452">
                  <c:v>-978.1385498046875</c:v>
                </c:pt>
                <c:pt idx="453">
                  <c:v>-977.9384765625</c:v>
                </c:pt>
                <c:pt idx="454">
                  <c:v>-974.66162109375</c:v>
                </c:pt>
                <c:pt idx="455">
                  <c:v>9.5384597778320313</c:v>
                </c:pt>
                <c:pt idx="456">
                  <c:v>10.307693481445313</c:v>
                </c:pt>
                <c:pt idx="457">
                  <c:v>5.0615386962890625</c:v>
                </c:pt>
                <c:pt idx="458">
                  <c:v>3.3384628295898438</c:v>
                </c:pt>
                <c:pt idx="459">
                  <c:v>2.7692298889160156</c:v>
                </c:pt>
                <c:pt idx="460">
                  <c:v>-4.2615385055541992</c:v>
                </c:pt>
                <c:pt idx="461">
                  <c:v>-1.5076942443847656</c:v>
                </c:pt>
                <c:pt idx="462">
                  <c:v>1.0615310668945313</c:v>
                </c:pt>
                <c:pt idx="463">
                  <c:v>4.861541748046875</c:v>
                </c:pt>
                <c:pt idx="464">
                  <c:v>8.9076919555664063</c:v>
                </c:pt>
                <c:pt idx="465">
                  <c:v>-0.56923675537109375</c:v>
                </c:pt>
                <c:pt idx="466">
                  <c:v>-2.1846160888671875</c:v>
                </c:pt>
                <c:pt idx="467">
                  <c:v>-6.6615371704101563</c:v>
                </c:pt>
                <c:pt idx="468">
                  <c:v>-4.3538436889648438</c:v>
                </c:pt>
                <c:pt idx="469">
                  <c:v>-7.4000015258789063</c:v>
                </c:pt>
                <c:pt idx="470">
                  <c:v>-3.9230804443359375</c:v>
                </c:pt>
                <c:pt idx="471">
                  <c:v>-2.9384613037109375</c:v>
                </c:pt>
                <c:pt idx="472">
                  <c:v>-3.092315673828125</c:v>
                </c:pt>
                <c:pt idx="473">
                  <c:v>2.3230743408203125</c:v>
                </c:pt>
                <c:pt idx="474">
                  <c:v>-1.646148681640625</c:v>
                </c:pt>
                <c:pt idx="475">
                  <c:v>-3.9230804443359375</c:v>
                </c:pt>
                <c:pt idx="476">
                  <c:v>-5.846160888671875</c:v>
                </c:pt>
                <c:pt idx="477">
                  <c:v>-8.600006103515625</c:v>
                </c:pt>
                <c:pt idx="478">
                  <c:v>0.3230743408203125</c:v>
                </c:pt>
                <c:pt idx="479">
                  <c:v>-2.861541748046875</c:v>
                </c:pt>
                <c:pt idx="480">
                  <c:v>2.861541748046875</c:v>
                </c:pt>
                <c:pt idx="481">
                  <c:v>0.4307708740234375</c:v>
                </c:pt>
                <c:pt idx="482">
                  <c:v>3.830780029296875</c:v>
                </c:pt>
                <c:pt idx="483">
                  <c:v>1.8307647705078125</c:v>
                </c:pt>
                <c:pt idx="484">
                  <c:v>2.892303466796875</c:v>
                </c:pt>
                <c:pt idx="485">
                  <c:v>2.0769271850585938</c:v>
                </c:pt>
                <c:pt idx="486">
                  <c:v>-1.7230796813964844</c:v>
                </c:pt>
                <c:pt idx="487">
                  <c:v>3.1076927185058594</c:v>
                </c:pt>
                <c:pt idx="488">
                  <c:v>3.6769256591796875</c:v>
                </c:pt>
                <c:pt idx="489">
                  <c:v>5.3538461923599243</c:v>
                </c:pt>
                <c:pt idx="490">
                  <c:v>7.2153835296630859</c:v>
                </c:pt>
                <c:pt idx="491">
                  <c:v>8.3230743408203125</c:v>
                </c:pt>
                <c:pt idx="492">
                  <c:v>12.876922607421875</c:v>
                </c:pt>
                <c:pt idx="493">
                  <c:v>9.907684326171875</c:v>
                </c:pt>
                <c:pt idx="494">
                  <c:v>6.6307601928710938</c:v>
                </c:pt>
                <c:pt idx="495">
                  <c:v>2.123077392578125</c:v>
                </c:pt>
                <c:pt idx="496">
                  <c:v>1.0923080444335938</c:v>
                </c:pt>
                <c:pt idx="497">
                  <c:v>-3.5999994277954102</c:v>
                </c:pt>
                <c:pt idx="498">
                  <c:v>-5.107691764831543</c:v>
                </c:pt>
                <c:pt idx="499">
                  <c:v>-8.7692298889160156</c:v>
                </c:pt>
                <c:pt idx="500">
                  <c:v>-10.230770111083984</c:v>
                </c:pt>
                <c:pt idx="501">
                  <c:v>-8.8923072814941406</c:v>
                </c:pt>
                <c:pt idx="502">
                  <c:v>-13.353847503662109</c:v>
                </c:pt>
                <c:pt idx="503">
                  <c:v>-12.692306518554688</c:v>
                </c:pt>
                <c:pt idx="504">
                  <c:v>-11.015384674072266</c:v>
                </c:pt>
                <c:pt idx="505">
                  <c:v>-17.80000114440918</c:v>
                </c:pt>
                <c:pt idx="506">
                  <c:v>-19.276924133300781</c:v>
                </c:pt>
                <c:pt idx="507">
                  <c:v>-18.523078918457031</c:v>
                </c:pt>
                <c:pt idx="508">
                  <c:v>-17.292308807373047</c:v>
                </c:pt>
                <c:pt idx="509">
                  <c:v>-18.953845977783203</c:v>
                </c:pt>
                <c:pt idx="510">
                  <c:v>-17.646156311035156</c:v>
                </c:pt>
                <c:pt idx="511">
                  <c:v>-11.107691764831543</c:v>
                </c:pt>
                <c:pt idx="512">
                  <c:v>-4.7999999076128006</c:v>
                </c:pt>
                <c:pt idx="513">
                  <c:v>-7.6923065185546875</c:v>
                </c:pt>
                <c:pt idx="514">
                  <c:v>-6.6461524963378906</c:v>
                </c:pt>
                <c:pt idx="515">
                  <c:v>-7.9230766296386719</c:v>
                </c:pt>
                <c:pt idx="516">
                  <c:v>-9.0615406036376953</c:v>
                </c:pt>
                <c:pt idx="517">
                  <c:v>-13.584615707397461</c:v>
                </c:pt>
                <c:pt idx="518">
                  <c:v>-10.492308616638184</c:v>
                </c:pt>
                <c:pt idx="519">
                  <c:v>-11.615383148193359</c:v>
                </c:pt>
                <c:pt idx="520">
                  <c:v>-8.138458251953125</c:v>
                </c:pt>
                <c:pt idx="521">
                  <c:v>-10.107692718505859</c:v>
                </c:pt>
                <c:pt idx="522">
                  <c:v>-6.2461528778076172</c:v>
                </c:pt>
                <c:pt idx="523">
                  <c:v>-5.5692291259765625</c:v>
                </c:pt>
                <c:pt idx="524">
                  <c:v>-9.0615386962890625</c:v>
                </c:pt>
                <c:pt idx="525">
                  <c:v>-10.4923095703125</c:v>
                </c:pt>
                <c:pt idx="526">
                  <c:v>-10.046150207519531</c:v>
                </c:pt>
                <c:pt idx="527">
                  <c:v>-12.846153259277344</c:v>
                </c:pt>
                <c:pt idx="528">
                  <c:v>-11.615386962890625</c:v>
                </c:pt>
                <c:pt idx="529">
                  <c:v>-12.492301940917969</c:v>
                </c:pt>
                <c:pt idx="530">
                  <c:v>-7.630767822265625</c:v>
                </c:pt>
                <c:pt idx="531">
                  <c:v>-6.7230758666992188</c:v>
                </c:pt>
                <c:pt idx="532">
                  <c:v>-3.0461578369140625</c:v>
                </c:pt>
                <c:pt idx="533">
                  <c:v>-8.8923110961914063</c:v>
                </c:pt>
                <c:pt idx="534">
                  <c:v>-9.6769256591796875</c:v>
                </c:pt>
                <c:pt idx="535">
                  <c:v>-12.692314147949219</c:v>
                </c:pt>
                <c:pt idx="536">
                  <c:v>-11.646148681640625</c:v>
                </c:pt>
                <c:pt idx="537">
                  <c:v>-12.723075866699219</c:v>
                </c:pt>
                <c:pt idx="538">
                  <c:v>-12.123077392578125</c:v>
                </c:pt>
                <c:pt idx="539">
                  <c:v>-14.446151733398438</c:v>
                </c:pt>
                <c:pt idx="540">
                  <c:v>-12.799995422363281</c:v>
                </c:pt>
                <c:pt idx="541">
                  <c:v>-12.369232177734375</c:v>
                </c:pt>
                <c:pt idx="542">
                  <c:v>-12.999998092651367</c:v>
                </c:pt>
                <c:pt idx="543">
                  <c:v>-19.215385437011719</c:v>
                </c:pt>
                <c:pt idx="544">
                  <c:v>-20.215384483337402</c:v>
                </c:pt>
                <c:pt idx="545">
                  <c:v>-23.676923751831055</c:v>
                </c:pt>
                <c:pt idx="546">
                  <c:v>-22.599998474121094</c:v>
                </c:pt>
                <c:pt idx="547">
                  <c:v>-24.184616088867188</c:v>
                </c:pt>
                <c:pt idx="548">
                  <c:v>-25.323074340820313</c:v>
                </c:pt>
                <c:pt idx="549">
                  <c:v>-28.676933288574219</c:v>
                </c:pt>
                <c:pt idx="550">
                  <c:v>-26.4923095703125</c:v>
                </c:pt>
                <c:pt idx="551">
                  <c:v>-33.123077392578125</c:v>
                </c:pt>
                <c:pt idx="552">
                  <c:v>-29.692306518554688</c:v>
                </c:pt>
                <c:pt idx="553">
                  <c:v>-32.769241333007813</c:v>
                </c:pt>
                <c:pt idx="554">
                  <c:v>-29.123077392578125</c:v>
                </c:pt>
                <c:pt idx="555">
                  <c:v>-27.323081970214844</c:v>
                </c:pt>
                <c:pt idx="556">
                  <c:v>-27.738456726074219</c:v>
                </c:pt>
                <c:pt idx="557">
                  <c:v>-29.276924133300781</c:v>
                </c:pt>
                <c:pt idx="558">
                  <c:v>-26.553848266601563</c:v>
                </c:pt>
                <c:pt idx="559">
                  <c:v>-23.661537170410156</c:v>
                </c:pt>
                <c:pt idx="560">
                  <c:v>-20.400001525878906</c:v>
                </c:pt>
                <c:pt idx="561">
                  <c:v>-20.276924133300781</c:v>
                </c:pt>
                <c:pt idx="562">
                  <c:v>-17.138458251953125</c:v>
                </c:pt>
                <c:pt idx="563">
                  <c:v>-22.461536407470703</c:v>
                </c:pt>
                <c:pt idx="564">
                  <c:v>-17.215385437011719</c:v>
                </c:pt>
                <c:pt idx="565">
                  <c:v>-23.153842926025391</c:v>
                </c:pt>
                <c:pt idx="566">
                  <c:v>-19.369229316711426</c:v>
                </c:pt>
                <c:pt idx="567">
                  <c:v>-22.984615325927734</c:v>
                </c:pt>
                <c:pt idx="568">
                  <c:v>-22.907691955566406</c:v>
                </c:pt>
                <c:pt idx="569">
                  <c:v>-21.969231575727463</c:v>
                </c:pt>
                <c:pt idx="570">
                  <c:v>-22.8307686438784</c:v>
                </c:pt>
                <c:pt idx="571">
                  <c:v>-24.415382385253906</c:v>
                </c:pt>
                <c:pt idx="572">
                  <c:v>-23.030769348144531</c:v>
                </c:pt>
                <c:pt idx="573">
                  <c:v>-22.969230651855469</c:v>
                </c:pt>
                <c:pt idx="574">
                  <c:v>-20.323074340820313</c:v>
                </c:pt>
                <c:pt idx="575">
                  <c:v>-24.338459014892578</c:v>
                </c:pt>
                <c:pt idx="576">
                  <c:v>-22.692306518554688</c:v>
                </c:pt>
                <c:pt idx="577">
                  <c:v>-20.153846740722656</c:v>
                </c:pt>
                <c:pt idx="578">
                  <c:v>-17.938461303710938</c:v>
                </c:pt>
                <c:pt idx="579">
                  <c:v>-21.538463592529297</c:v>
                </c:pt>
                <c:pt idx="580">
                  <c:v>-20.076919555664063</c:v>
                </c:pt>
                <c:pt idx="581">
                  <c:v>-22.446151733398438</c:v>
                </c:pt>
                <c:pt idx="582">
                  <c:v>-19.753860473632813</c:v>
                </c:pt>
                <c:pt idx="583">
                  <c:v>-18.707687377929688</c:v>
                </c:pt>
                <c:pt idx="584">
                  <c:v>-15.061538696289063</c:v>
                </c:pt>
                <c:pt idx="585">
                  <c:v>-18.738449096679688</c:v>
                </c:pt>
                <c:pt idx="586">
                  <c:v>-19.169235229492188</c:v>
                </c:pt>
                <c:pt idx="587">
                  <c:v>-22.076919555664063</c:v>
                </c:pt>
                <c:pt idx="588">
                  <c:v>-20.399993896484375</c:v>
                </c:pt>
                <c:pt idx="589">
                  <c:v>-20.75384521484375</c:v>
                </c:pt>
                <c:pt idx="590">
                  <c:v>-22.692306518554688</c:v>
                </c:pt>
                <c:pt idx="591">
                  <c:v>-21.5538330078125</c:v>
                </c:pt>
                <c:pt idx="592">
                  <c:v>-18.661544799804688</c:v>
                </c:pt>
                <c:pt idx="593">
                  <c:v>-21.538459777832031</c:v>
                </c:pt>
                <c:pt idx="594">
                  <c:v>-19.046154975891113</c:v>
                </c:pt>
                <c:pt idx="595">
                  <c:v>-14.815383911132813</c:v>
                </c:pt>
                <c:pt idx="596">
                  <c:v>-12.907684326171875</c:v>
                </c:pt>
                <c:pt idx="597">
                  <c:v>-13.492301940917969</c:v>
                </c:pt>
                <c:pt idx="598">
                  <c:v>-8.3846168518066406</c:v>
                </c:pt>
                <c:pt idx="599">
                  <c:v>-6.4461517333984375</c:v>
                </c:pt>
                <c:pt idx="600">
                  <c:v>-3.3076896667480469</c:v>
                </c:pt>
                <c:pt idx="601">
                  <c:v>-1.9230728149414063</c:v>
                </c:pt>
                <c:pt idx="602">
                  <c:v>4.6461524963378906</c:v>
                </c:pt>
                <c:pt idx="603">
                  <c:v>3.2769241333007813</c:v>
                </c:pt>
                <c:pt idx="604">
                  <c:v>4.2000007629394531</c:v>
                </c:pt>
                <c:pt idx="605">
                  <c:v>3.2153854370117188</c:v>
                </c:pt>
                <c:pt idx="606">
                  <c:v>6.4153861999511719</c:v>
                </c:pt>
                <c:pt idx="607">
                  <c:v>4.5538463592529297</c:v>
                </c:pt>
                <c:pt idx="608">
                  <c:v>0.3230743408203125</c:v>
                </c:pt>
                <c:pt idx="609">
                  <c:v>4.1846160888671875</c:v>
                </c:pt>
                <c:pt idx="610">
                  <c:v>7.2769241333007813</c:v>
                </c:pt>
                <c:pt idx="611">
                  <c:v>2.5692291259765625</c:v>
                </c:pt>
                <c:pt idx="612">
                  <c:v>5.8307647705078125</c:v>
                </c:pt>
                <c:pt idx="613">
                  <c:v>5.6461563110351563</c:v>
                </c:pt>
                <c:pt idx="614">
                  <c:v>8.9999961853027344</c:v>
                </c:pt>
                <c:pt idx="615">
                  <c:v>7.8307685852050781</c:v>
                </c:pt>
                <c:pt idx="616">
                  <c:v>14.400001525878906</c:v>
                </c:pt>
                <c:pt idx="617">
                  <c:v>21.292307376861572</c:v>
                </c:pt>
                <c:pt idx="618">
                  <c:v>28.15384578704834</c:v>
                </c:pt>
                <c:pt idx="619">
                  <c:v>33.76923131942749</c:v>
                </c:pt>
                <c:pt idx="620">
                  <c:v>41.338459968566895</c:v>
                </c:pt>
                <c:pt idx="621">
                  <c:v>45.292307704687119</c:v>
                </c:pt>
                <c:pt idx="622">
                  <c:v>48.999999046325684</c:v>
                </c:pt>
                <c:pt idx="623">
                  <c:v>49.692308723926544</c:v>
                </c:pt>
                <c:pt idx="624">
                  <c:v>62.830768585205078</c:v>
                </c:pt>
                <c:pt idx="625">
                  <c:v>69.384616851806641</c:v>
                </c:pt>
                <c:pt idx="626">
                  <c:v>77.030769348144531</c:v>
                </c:pt>
                <c:pt idx="627">
                  <c:v>80.415388107299805</c:v>
                </c:pt>
                <c:pt idx="628">
                  <c:v>89.553848266601563</c:v>
                </c:pt>
                <c:pt idx="629">
                  <c:v>96.138458728790283</c:v>
                </c:pt>
                <c:pt idx="630">
                  <c:v>104.53845882415771</c:v>
                </c:pt>
                <c:pt idx="631">
                  <c:v>111.70769500732422</c:v>
                </c:pt>
                <c:pt idx="632">
                  <c:v>122.86154174804688</c:v>
                </c:pt>
                <c:pt idx="633">
                  <c:v>127.26154518127441</c:v>
                </c:pt>
                <c:pt idx="634">
                  <c:v>140.67691719532013</c:v>
                </c:pt>
                <c:pt idx="635">
                  <c:v>145.59999704360962</c:v>
                </c:pt>
                <c:pt idx="636">
                  <c:v>156.90769696235657</c:v>
                </c:pt>
                <c:pt idx="637">
                  <c:v>161.66153573989868</c:v>
                </c:pt>
                <c:pt idx="638">
                  <c:v>172.03076362609863</c:v>
                </c:pt>
                <c:pt idx="639">
                  <c:v>181.27692031860352</c:v>
                </c:pt>
                <c:pt idx="640">
                  <c:v>193.81538391113281</c:v>
                </c:pt>
                <c:pt idx="641">
                  <c:v>198.50769805908203</c:v>
                </c:pt>
                <c:pt idx="642">
                  <c:v>208.79999542236328</c:v>
                </c:pt>
                <c:pt idx="643">
                  <c:v>219.66153526306152</c:v>
                </c:pt>
                <c:pt idx="644">
                  <c:v>230.6307692527771</c:v>
                </c:pt>
                <c:pt idx="645">
                  <c:v>240.41537284851074</c:v>
                </c:pt>
                <c:pt idx="646">
                  <c:v>254.13847351074219</c:v>
                </c:pt>
                <c:pt idx="647">
                  <c:v>262.50769424438477</c:v>
                </c:pt>
                <c:pt idx="648">
                  <c:v>275.5692253112793</c:v>
                </c:pt>
                <c:pt idx="649">
                  <c:v>283.89229583740234</c:v>
                </c:pt>
                <c:pt idx="650">
                  <c:v>291.84613990783691</c:v>
                </c:pt>
                <c:pt idx="651">
                  <c:v>297.47693061828613</c:v>
                </c:pt>
                <c:pt idx="652">
                  <c:v>306.38460826873779</c:v>
                </c:pt>
                <c:pt idx="653">
                  <c:v>309.07692119479179</c:v>
                </c:pt>
                <c:pt idx="654">
                  <c:v>317.81537818908691</c:v>
                </c:pt>
                <c:pt idx="655">
                  <c:v>320.93847465515137</c:v>
                </c:pt>
                <c:pt idx="656">
                  <c:v>327.13845062255859</c:v>
                </c:pt>
                <c:pt idx="657">
                  <c:v>331.04614639282227</c:v>
                </c:pt>
                <c:pt idx="658">
                  <c:v>331.16923522949219</c:v>
                </c:pt>
                <c:pt idx="659">
                  <c:v>330.61537933349609</c:v>
                </c:pt>
                <c:pt idx="660">
                  <c:v>330.0461540222168</c:v>
                </c:pt>
                <c:pt idx="661">
                  <c:v>331.38462066650391</c:v>
                </c:pt>
                <c:pt idx="662">
                  <c:v>331.70768737792969</c:v>
                </c:pt>
                <c:pt idx="663">
                  <c:v>330.35385513305664</c:v>
                </c:pt>
                <c:pt idx="664">
                  <c:v>330.953857421875</c:v>
                </c:pt>
                <c:pt idx="665">
                  <c:v>330.24615478515625</c:v>
                </c:pt>
                <c:pt idx="666">
                  <c:v>328.96922302246094</c:v>
                </c:pt>
                <c:pt idx="667">
                  <c:v>323.24614715576172</c:v>
                </c:pt>
                <c:pt idx="668">
                  <c:v>322.18461608886719</c:v>
                </c:pt>
                <c:pt idx="669">
                  <c:v>311.56922912597656</c:v>
                </c:pt>
                <c:pt idx="670">
                  <c:v>301.19999694824219</c:v>
                </c:pt>
                <c:pt idx="671">
                  <c:v>295.56922912597656</c:v>
                </c:pt>
                <c:pt idx="672">
                  <c:v>295.41539001464844</c:v>
                </c:pt>
                <c:pt idx="673">
                  <c:v>290.64615631103516</c:v>
                </c:pt>
                <c:pt idx="674">
                  <c:v>281.18461608886719</c:v>
                </c:pt>
                <c:pt idx="675">
                  <c:v>276.18461608886719</c:v>
                </c:pt>
                <c:pt idx="676">
                  <c:v>273.09230804443359</c:v>
                </c:pt>
                <c:pt idx="677">
                  <c:v>260.76922607421875</c:v>
                </c:pt>
                <c:pt idx="678">
                  <c:v>251.52307891845703</c:v>
                </c:pt>
                <c:pt idx="679">
                  <c:v>244.06154155731201</c:v>
                </c:pt>
                <c:pt idx="680">
                  <c:v>240.18461203575134</c:v>
                </c:pt>
                <c:pt idx="681">
                  <c:v>230.12307834625244</c:v>
                </c:pt>
                <c:pt idx="682">
                  <c:v>225.29231262207031</c:v>
                </c:pt>
                <c:pt idx="683">
                  <c:v>219.72309112548828</c:v>
                </c:pt>
                <c:pt idx="684">
                  <c:v>213.53845977783203</c:v>
                </c:pt>
                <c:pt idx="685">
                  <c:v>201.72307968139648</c:v>
                </c:pt>
                <c:pt idx="686">
                  <c:v>194.35385131835938</c:v>
                </c:pt>
                <c:pt idx="687">
                  <c:v>189.49231338500977</c:v>
                </c:pt>
                <c:pt idx="688">
                  <c:v>182.93846321105957</c:v>
                </c:pt>
                <c:pt idx="689">
                  <c:v>172.69229888916016</c:v>
                </c:pt>
                <c:pt idx="690">
                  <c:v>169.06154441833496</c:v>
                </c:pt>
                <c:pt idx="691">
                  <c:v>160.96922492980957</c:v>
                </c:pt>
                <c:pt idx="692">
                  <c:v>159.41539001464844</c:v>
                </c:pt>
                <c:pt idx="693">
                  <c:v>149.93845748901367</c:v>
                </c:pt>
                <c:pt idx="694">
                  <c:v>141.86154174804688</c:v>
                </c:pt>
                <c:pt idx="695">
                  <c:v>135.9384593963623</c:v>
                </c:pt>
                <c:pt idx="696">
                  <c:v>134.5230712890625</c:v>
                </c:pt>
                <c:pt idx="697">
                  <c:v>127.01537704467773</c:v>
                </c:pt>
                <c:pt idx="698">
                  <c:v>123.50769805908203</c:v>
                </c:pt>
                <c:pt idx="699">
                  <c:v>115.76923370361328</c:v>
                </c:pt>
                <c:pt idx="700">
                  <c:v>113.81539154052734</c:v>
                </c:pt>
                <c:pt idx="701">
                  <c:v>109.61538696289063</c:v>
                </c:pt>
                <c:pt idx="702">
                  <c:v>108.13846588134766</c:v>
                </c:pt>
                <c:pt idx="703">
                  <c:v>103.30768585205078</c:v>
                </c:pt>
                <c:pt idx="704">
                  <c:v>105.06153869628906</c:v>
                </c:pt>
                <c:pt idx="705">
                  <c:v>100.52308654785156</c:v>
                </c:pt>
                <c:pt idx="706">
                  <c:v>102.59999847412109</c:v>
                </c:pt>
                <c:pt idx="707">
                  <c:v>102.76923370361328</c:v>
                </c:pt>
                <c:pt idx="708">
                  <c:v>101.23077392578125</c:v>
                </c:pt>
                <c:pt idx="709">
                  <c:v>97.307701110839844</c:v>
                </c:pt>
                <c:pt idx="710">
                  <c:v>100.58460998535156</c:v>
                </c:pt>
                <c:pt idx="711">
                  <c:v>98.707687377929688</c:v>
                </c:pt>
                <c:pt idx="712">
                  <c:v>100.41538238525391</c:v>
                </c:pt>
                <c:pt idx="713">
                  <c:v>98.123085021972656</c:v>
                </c:pt>
                <c:pt idx="714">
                  <c:v>98.492317199707031</c:v>
                </c:pt>
                <c:pt idx="715">
                  <c:v>98.107688903808594</c:v>
                </c:pt>
                <c:pt idx="716">
                  <c:v>102.23077011108398</c:v>
                </c:pt>
                <c:pt idx="717">
                  <c:v>102.27692031860352</c:v>
                </c:pt>
                <c:pt idx="718">
                  <c:v>103.70769119262695</c:v>
                </c:pt>
                <c:pt idx="719">
                  <c:v>106.87692260742188</c:v>
                </c:pt>
                <c:pt idx="720">
                  <c:v>110.32307434082031</c:v>
                </c:pt>
                <c:pt idx="721">
                  <c:v>108.0461540222168</c:v>
                </c:pt>
                <c:pt idx="722">
                  <c:v>112.13846206665039</c:v>
                </c:pt>
                <c:pt idx="723">
                  <c:v>109.83077049255371</c:v>
                </c:pt>
                <c:pt idx="724">
                  <c:v>114.56922817230225</c:v>
                </c:pt>
                <c:pt idx="725">
                  <c:v>114.69230818748474</c:v>
                </c:pt>
                <c:pt idx="726">
                  <c:v>117.06153964996338</c:v>
                </c:pt>
                <c:pt idx="727">
                  <c:v>113.61538505554199</c:v>
                </c:pt>
                <c:pt idx="728">
                  <c:v>117.33845710754395</c:v>
                </c:pt>
                <c:pt idx="729">
                  <c:v>113.70769309997559</c:v>
                </c:pt>
                <c:pt idx="730">
                  <c:v>116.26153945922852</c:v>
                </c:pt>
                <c:pt idx="731">
                  <c:v>114.79999542236328</c:v>
                </c:pt>
                <c:pt idx="732">
                  <c:v>113.95384979248047</c:v>
                </c:pt>
                <c:pt idx="733">
                  <c:v>109.81538009643555</c:v>
                </c:pt>
                <c:pt idx="734">
                  <c:v>114.56922912597656</c:v>
                </c:pt>
                <c:pt idx="735">
                  <c:v>111.32307434082031</c:v>
                </c:pt>
                <c:pt idx="736">
                  <c:v>113.40000534057617</c:v>
                </c:pt>
                <c:pt idx="737">
                  <c:v>113.75384140014648</c:v>
                </c:pt>
                <c:pt idx="738">
                  <c:v>117.87692642211914</c:v>
                </c:pt>
                <c:pt idx="739">
                  <c:v>116.12307739257813</c:v>
                </c:pt>
                <c:pt idx="740">
                  <c:v>123.4923095703125</c:v>
                </c:pt>
                <c:pt idx="741">
                  <c:v>119.10769462585449</c:v>
                </c:pt>
                <c:pt idx="742">
                  <c:v>127.53845977783203</c:v>
                </c:pt>
                <c:pt idx="743">
                  <c:v>126.46154022216797</c:v>
                </c:pt>
                <c:pt idx="744">
                  <c:v>128.56922912597656</c:v>
                </c:pt>
                <c:pt idx="745">
                  <c:v>129.5384635925293</c:v>
                </c:pt>
                <c:pt idx="746">
                  <c:v>135.95385026931763</c:v>
                </c:pt>
                <c:pt idx="747">
                  <c:v>140.24615097045898</c:v>
                </c:pt>
                <c:pt idx="748">
                  <c:v>144.32307434082031</c:v>
                </c:pt>
                <c:pt idx="749">
                  <c:v>143.56923294067383</c:v>
                </c:pt>
                <c:pt idx="750">
                  <c:v>148.10769271850586</c:v>
                </c:pt>
                <c:pt idx="751">
                  <c:v>144.67691802978516</c:v>
                </c:pt>
                <c:pt idx="752">
                  <c:v>149.24615478515625</c:v>
                </c:pt>
                <c:pt idx="753">
                  <c:v>145.61538696289063</c:v>
                </c:pt>
                <c:pt idx="754">
                  <c:v>151.03076934814453</c:v>
                </c:pt>
                <c:pt idx="755">
                  <c:v>144.41538619995117</c:v>
                </c:pt>
                <c:pt idx="756">
                  <c:v>140.984619140625</c:v>
                </c:pt>
                <c:pt idx="757">
                  <c:v>143.4923095703125</c:v>
                </c:pt>
                <c:pt idx="758">
                  <c:v>146.40000152587891</c:v>
                </c:pt>
                <c:pt idx="759">
                  <c:v>143.43077087402344</c:v>
                </c:pt>
                <c:pt idx="760">
                  <c:v>140.16923522949219</c:v>
                </c:pt>
                <c:pt idx="761">
                  <c:v>137.89231109619141</c:v>
                </c:pt>
                <c:pt idx="762">
                  <c:v>137.015380859375</c:v>
                </c:pt>
                <c:pt idx="763">
                  <c:v>131.75384140014648</c:v>
                </c:pt>
                <c:pt idx="764">
                  <c:v>134.66152954101563</c:v>
                </c:pt>
                <c:pt idx="765">
                  <c:v>128.13846588134766</c:v>
                </c:pt>
                <c:pt idx="766">
                  <c:v>130.30769348144531</c:v>
                </c:pt>
                <c:pt idx="767">
                  <c:v>124.89231872558594</c:v>
                </c:pt>
                <c:pt idx="768">
                  <c:v>122.76923370361328</c:v>
                </c:pt>
                <c:pt idx="769">
                  <c:v>121.67691802978516</c:v>
                </c:pt>
                <c:pt idx="770">
                  <c:v>119.44615173339844</c:v>
                </c:pt>
                <c:pt idx="771">
                  <c:v>113.12307739257813</c:v>
                </c:pt>
                <c:pt idx="772">
                  <c:v>118.0307731628418</c:v>
                </c:pt>
                <c:pt idx="773">
                  <c:v>113.18461322784424</c:v>
                </c:pt>
                <c:pt idx="774">
                  <c:v>110.46154403686523</c:v>
                </c:pt>
                <c:pt idx="775">
                  <c:v>109.50768661499023</c:v>
                </c:pt>
                <c:pt idx="776">
                  <c:v>107.13845443725586</c:v>
                </c:pt>
                <c:pt idx="777">
                  <c:v>102.70768737792969</c:v>
                </c:pt>
                <c:pt idx="778">
                  <c:v>102.24615478515625</c:v>
                </c:pt>
                <c:pt idx="779">
                  <c:v>96.123079299926758</c:v>
                </c:pt>
                <c:pt idx="780">
                  <c:v>96.76923131942749</c:v>
                </c:pt>
                <c:pt idx="781">
                  <c:v>95.430769205093384</c:v>
                </c:pt>
                <c:pt idx="782">
                  <c:v>94.969228744506836</c:v>
                </c:pt>
                <c:pt idx="783">
                  <c:v>88.692306518554688</c:v>
                </c:pt>
                <c:pt idx="784">
                  <c:v>85.53846263885498</c:v>
                </c:pt>
                <c:pt idx="785">
                  <c:v>73.369224548339844</c:v>
                </c:pt>
                <c:pt idx="786">
                  <c:v>70.476913452148438</c:v>
                </c:pt>
                <c:pt idx="787">
                  <c:v>65.030769348144531</c:v>
                </c:pt>
                <c:pt idx="788">
                  <c:v>63.153844833374023</c:v>
                </c:pt>
                <c:pt idx="789">
                  <c:v>61.24615478515625</c:v>
                </c:pt>
                <c:pt idx="790">
                  <c:v>60.24615478515625</c:v>
                </c:pt>
                <c:pt idx="791">
                  <c:v>56.661540985107422</c:v>
                </c:pt>
                <c:pt idx="792">
                  <c:v>58.938461303710938</c:v>
                </c:pt>
                <c:pt idx="793">
                  <c:v>52.907691955566406</c:v>
                </c:pt>
                <c:pt idx="794">
                  <c:v>50.492305755615234</c:v>
                </c:pt>
                <c:pt idx="795">
                  <c:v>42.569229125976563</c:v>
                </c:pt>
                <c:pt idx="796">
                  <c:v>40.030769348144531</c:v>
                </c:pt>
                <c:pt idx="797">
                  <c:v>37.200004577636719</c:v>
                </c:pt>
                <c:pt idx="798">
                  <c:v>39.107692718505859</c:v>
                </c:pt>
                <c:pt idx="799">
                  <c:v>34.400001525878906</c:v>
                </c:pt>
                <c:pt idx="800">
                  <c:v>36.753841400146484</c:v>
                </c:pt>
                <c:pt idx="801">
                  <c:v>33.600006103515625</c:v>
                </c:pt>
                <c:pt idx="802">
                  <c:v>26.784614562988281</c:v>
                </c:pt>
                <c:pt idx="803">
                  <c:v>22.630767822265625</c:v>
                </c:pt>
                <c:pt idx="804">
                  <c:v>20.153846740722656</c:v>
                </c:pt>
                <c:pt idx="805">
                  <c:v>11.861541748046875</c:v>
                </c:pt>
                <c:pt idx="806">
                  <c:v>12.4923095703125</c:v>
                </c:pt>
                <c:pt idx="807">
                  <c:v>11.78460693359375</c:v>
                </c:pt>
                <c:pt idx="808">
                  <c:v>15.061538696289063</c:v>
                </c:pt>
                <c:pt idx="809">
                  <c:v>13.861541748046875</c:v>
                </c:pt>
                <c:pt idx="810">
                  <c:v>11.800003051757813</c:v>
                </c:pt>
                <c:pt idx="811">
                  <c:v>9.630767822265625</c:v>
                </c:pt>
                <c:pt idx="812">
                  <c:v>11.599998474121094</c:v>
                </c:pt>
                <c:pt idx="813">
                  <c:v>7.5076904296875</c:v>
                </c:pt>
                <c:pt idx="814">
                  <c:v>7.9230804443359375</c:v>
                </c:pt>
                <c:pt idx="815">
                  <c:v>12.599998474121094</c:v>
                </c:pt>
                <c:pt idx="816">
                  <c:v>10.369232177734375</c:v>
                </c:pt>
                <c:pt idx="817">
                  <c:v>12.215385437011719</c:v>
                </c:pt>
                <c:pt idx="818">
                  <c:v>14.707691192626953</c:v>
                </c:pt>
                <c:pt idx="819">
                  <c:v>11.19999885559082</c:v>
                </c:pt>
                <c:pt idx="820">
                  <c:v>7.4769220352172852</c:v>
                </c:pt>
                <c:pt idx="821">
                  <c:v>7.384613037109375</c:v>
                </c:pt>
                <c:pt idx="822">
                  <c:v>12.430770874023438</c:v>
                </c:pt>
                <c:pt idx="823">
                  <c:v>10.861526489257813</c:v>
                </c:pt>
                <c:pt idx="824">
                  <c:v>10.707687377929688</c:v>
                </c:pt>
                <c:pt idx="825">
                  <c:v>7.9692306518554688</c:v>
                </c:pt>
                <c:pt idx="826">
                  <c:v>8.015380859375</c:v>
                </c:pt>
                <c:pt idx="827">
                  <c:v>3.5076904296875</c:v>
                </c:pt>
                <c:pt idx="828">
                  <c:v>0.58461380004882813</c:v>
                </c:pt>
                <c:pt idx="829">
                  <c:v>0.18461513519287109</c:v>
                </c:pt>
                <c:pt idx="830">
                  <c:v>3.1846152544021606</c:v>
                </c:pt>
                <c:pt idx="831">
                  <c:v>-0.23076915740966797</c:v>
                </c:pt>
                <c:pt idx="832">
                  <c:v>-1.2000007629394531</c:v>
                </c:pt>
                <c:pt idx="833">
                  <c:v>-1.2153844833374023</c:v>
                </c:pt>
                <c:pt idx="834">
                  <c:v>-2.2153778076171875</c:v>
                </c:pt>
                <c:pt idx="835">
                  <c:v>-10.75384521484375</c:v>
                </c:pt>
                <c:pt idx="836">
                  <c:v>-6.9538421630859375</c:v>
                </c:pt>
                <c:pt idx="837">
                  <c:v>-10.015380859375</c:v>
                </c:pt>
                <c:pt idx="838">
                  <c:v>-5.5230789184570313</c:v>
                </c:pt>
                <c:pt idx="839">
                  <c:v>-9.5846099853515625</c:v>
                </c:pt>
                <c:pt idx="840">
                  <c:v>-8.1846160888671875</c:v>
                </c:pt>
                <c:pt idx="841">
                  <c:v>-12.553848266601563</c:v>
                </c:pt>
                <c:pt idx="842">
                  <c:v>-10.815391540527344</c:v>
                </c:pt>
                <c:pt idx="843">
                  <c:v>-17.876930236816406</c:v>
                </c:pt>
                <c:pt idx="844">
                  <c:v>-18.4769287109375</c:v>
                </c:pt>
                <c:pt idx="845">
                  <c:v>-19.72308349609375</c:v>
                </c:pt>
                <c:pt idx="846">
                  <c:v>-18.415390014648438</c:v>
                </c:pt>
                <c:pt idx="847">
                  <c:v>-19.046150207519531</c:v>
                </c:pt>
                <c:pt idx="848">
                  <c:v>-17.26153564453125</c:v>
                </c:pt>
                <c:pt idx="849">
                  <c:v>-18.123077392578125</c:v>
                </c:pt>
                <c:pt idx="850">
                  <c:v>-16.5384521484375</c:v>
                </c:pt>
                <c:pt idx="851">
                  <c:v>-21.76922607421875</c:v>
                </c:pt>
                <c:pt idx="852">
                  <c:v>-18.5538330078125</c:v>
                </c:pt>
                <c:pt idx="853">
                  <c:v>-24.446151733398438</c:v>
                </c:pt>
                <c:pt idx="854">
                  <c:v>-22.23077392578125</c:v>
                </c:pt>
                <c:pt idx="855">
                  <c:v>-23.75384521484375</c:v>
                </c:pt>
                <c:pt idx="856">
                  <c:v>-21.107696533203125</c:v>
                </c:pt>
                <c:pt idx="857">
                  <c:v>-25.24615478515625</c:v>
                </c:pt>
                <c:pt idx="858">
                  <c:v>-21.784614562988281</c:v>
                </c:pt>
                <c:pt idx="859">
                  <c:v>-25.184616088867188</c:v>
                </c:pt>
                <c:pt idx="860">
                  <c:v>-24.015380859375</c:v>
                </c:pt>
                <c:pt idx="861">
                  <c:v>-24.876922607421875</c:v>
                </c:pt>
                <c:pt idx="862">
                  <c:v>-24.369232177734375</c:v>
                </c:pt>
                <c:pt idx="863">
                  <c:v>-25.030773162841797</c:v>
                </c:pt>
                <c:pt idx="864">
                  <c:v>-22.107692718505859</c:v>
                </c:pt>
                <c:pt idx="865">
                  <c:v>-22.584617614746094</c:v>
                </c:pt>
                <c:pt idx="866">
                  <c:v>-20.061534881591797</c:v>
                </c:pt>
                <c:pt idx="867">
                  <c:v>-17.92307710647583</c:v>
                </c:pt>
                <c:pt idx="868">
                  <c:v>-18.461536407470703</c:v>
                </c:pt>
                <c:pt idx="869">
                  <c:v>-22.938461691141129</c:v>
                </c:pt>
                <c:pt idx="870">
                  <c:v>-17.461538314819336</c:v>
                </c:pt>
                <c:pt idx="871">
                  <c:v>-18.846153736114502</c:v>
                </c:pt>
                <c:pt idx="872">
                  <c:v>-13.753846883773804</c:v>
                </c:pt>
                <c:pt idx="873">
                  <c:v>-17.123077392578125</c:v>
                </c:pt>
                <c:pt idx="874">
                  <c:v>-13.646153926849365</c:v>
                </c:pt>
                <c:pt idx="875">
                  <c:v>-19.69230842590332</c:v>
                </c:pt>
                <c:pt idx="876">
                  <c:v>-19.400001525878906</c:v>
                </c:pt>
                <c:pt idx="877">
                  <c:v>-21.876922398805618</c:v>
                </c:pt>
                <c:pt idx="878">
                  <c:v>-20.892308712005615</c:v>
                </c:pt>
                <c:pt idx="879">
                  <c:v>-19.107691764831543</c:v>
                </c:pt>
                <c:pt idx="880">
                  <c:v>-22.230770111083984</c:v>
                </c:pt>
                <c:pt idx="881">
                  <c:v>-24.26153564453125</c:v>
                </c:pt>
                <c:pt idx="882">
                  <c:v>-21.923080444335938</c:v>
                </c:pt>
                <c:pt idx="883">
                  <c:v>-20.630768775939941</c:v>
                </c:pt>
                <c:pt idx="884">
                  <c:v>-21.538461685180664</c:v>
                </c:pt>
                <c:pt idx="885">
                  <c:v>-23.261538505554199</c:v>
                </c:pt>
                <c:pt idx="886">
                  <c:v>-19.276923656463623</c:v>
                </c:pt>
                <c:pt idx="887">
                  <c:v>-21.938465118408203</c:v>
                </c:pt>
                <c:pt idx="888">
                  <c:v>-20.707691192626953</c:v>
                </c:pt>
                <c:pt idx="889">
                  <c:v>-21.815383911132813</c:v>
                </c:pt>
                <c:pt idx="890">
                  <c:v>-21.584616184234619</c:v>
                </c:pt>
                <c:pt idx="891">
                  <c:v>-22.630770683288574</c:v>
                </c:pt>
                <c:pt idx="892">
                  <c:v>-20.507692337036133</c:v>
                </c:pt>
                <c:pt idx="893">
                  <c:v>-22.815383911132813</c:v>
                </c:pt>
                <c:pt idx="894">
                  <c:v>-18.738456726074219</c:v>
                </c:pt>
                <c:pt idx="895">
                  <c:v>-21.538467407226563</c:v>
                </c:pt>
                <c:pt idx="896">
                  <c:v>-21.738461494445801</c:v>
                </c:pt>
                <c:pt idx="897">
                  <c:v>-22.215383529663086</c:v>
                </c:pt>
                <c:pt idx="898">
                  <c:v>-18.353846073150635</c:v>
                </c:pt>
                <c:pt idx="899">
                  <c:v>-20.876923561096191</c:v>
                </c:pt>
                <c:pt idx="900">
                  <c:v>-19.215385437011719</c:v>
                </c:pt>
                <c:pt idx="901">
                  <c:v>-18.292304992675781</c:v>
                </c:pt>
                <c:pt idx="902">
                  <c:v>-17.846157073974609</c:v>
                </c:pt>
                <c:pt idx="903">
                  <c:v>-19.061534881591797</c:v>
                </c:pt>
                <c:pt idx="904">
                  <c:v>-14.892307996749878</c:v>
                </c:pt>
                <c:pt idx="905">
                  <c:v>-17.999999046325684</c:v>
                </c:pt>
                <c:pt idx="906">
                  <c:v>-16.923076629638672</c:v>
                </c:pt>
                <c:pt idx="907">
                  <c:v>-18.230770111083984</c:v>
                </c:pt>
                <c:pt idx="908">
                  <c:v>-16.876922607421875</c:v>
                </c:pt>
                <c:pt idx="909">
                  <c:v>-23.938461303710938</c:v>
                </c:pt>
                <c:pt idx="910">
                  <c:v>-21.707695007324219</c:v>
                </c:pt>
                <c:pt idx="911">
                  <c:v>-29.338462829589844</c:v>
                </c:pt>
                <c:pt idx="912">
                  <c:v>-29.476921081542969</c:v>
                </c:pt>
                <c:pt idx="913">
                  <c:v>-33.400001525878906</c:v>
                </c:pt>
                <c:pt idx="914">
                  <c:v>-29.046157836914063</c:v>
                </c:pt>
                <c:pt idx="915">
                  <c:v>-31.538459777832031</c:v>
                </c:pt>
                <c:pt idx="916">
                  <c:v>-24.430768966674805</c:v>
                </c:pt>
                <c:pt idx="917">
                  <c:v>-28.26153564453125</c:v>
                </c:pt>
                <c:pt idx="918">
                  <c:v>-27.861534118652344</c:v>
                </c:pt>
                <c:pt idx="919">
                  <c:v>-25.353843688964844</c:v>
                </c:pt>
                <c:pt idx="920">
                  <c:v>-21.815391540527344</c:v>
                </c:pt>
                <c:pt idx="921">
                  <c:v>-19.661537170410156</c:v>
                </c:pt>
                <c:pt idx="922">
                  <c:v>-12.892311096191406</c:v>
                </c:pt>
                <c:pt idx="923">
                  <c:v>-16.830768585205078</c:v>
                </c:pt>
                <c:pt idx="924">
                  <c:v>-14.892303466796875</c:v>
                </c:pt>
                <c:pt idx="925">
                  <c:v>-16.892303466796875</c:v>
                </c:pt>
                <c:pt idx="926">
                  <c:v>-13.292312622070313</c:v>
                </c:pt>
                <c:pt idx="927">
                  <c:v>-20.892311096191406</c:v>
                </c:pt>
                <c:pt idx="928">
                  <c:v>-14.584617614746094</c:v>
                </c:pt>
                <c:pt idx="929">
                  <c:v>-19.123085021972656</c:v>
                </c:pt>
                <c:pt idx="930">
                  <c:v>-18.061538696289063</c:v>
                </c:pt>
                <c:pt idx="931">
                  <c:v>-18.400009155273438</c:v>
                </c:pt>
                <c:pt idx="932">
                  <c:v>-15.03076171875</c:v>
                </c:pt>
                <c:pt idx="933">
                  <c:v>-23.29229736328125</c:v>
                </c:pt>
                <c:pt idx="934">
                  <c:v>-23.27691650390625</c:v>
                </c:pt>
                <c:pt idx="935">
                  <c:v>-28.892303466796875</c:v>
                </c:pt>
                <c:pt idx="936">
                  <c:v>-27.323074340820313</c:v>
                </c:pt>
                <c:pt idx="937">
                  <c:v>-25.107681274414063</c:v>
                </c:pt>
                <c:pt idx="938">
                  <c:v>-22.276924133300781</c:v>
                </c:pt>
                <c:pt idx="939">
                  <c:v>-20.907691955566406</c:v>
                </c:pt>
                <c:pt idx="940">
                  <c:v>-17.015380859375</c:v>
                </c:pt>
                <c:pt idx="941">
                  <c:v>-24.399993896484375</c:v>
                </c:pt>
                <c:pt idx="942">
                  <c:v>-25.446159362792969</c:v>
                </c:pt>
                <c:pt idx="943">
                  <c:v>-28.015388488769531</c:v>
                </c:pt>
                <c:pt idx="944">
                  <c:v>-23.030769348144531</c:v>
                </c:pt>
                <c:pt idx="945">
                  <c:v>-30.369228363037109</c:v>
                </c:pt>
                <c:pt idx="946">
                  <c:v>-24.415386199951172</c:v>
                </c:pt>
                <c:pt idx="947">
                  <c:v>-26.584613800048828</c:v>
                </c:pt>
                <c:pt idx="948">
                  <c:v>-19.953842163085938</c:v>
                </c:pt>
                <c:pt idx="949">
                  <c:v>-17.169227600097656</c:v>
                </c:pt>
                <c:pt idx="950">
                  <c:v>-14.415390014648438</c:v>
                </c:pt>
                <c:pt idx="951">
                  <c:v>-17.061538696289063</c:v>
                </c:pt>
                <c:pt idx="952">
                  <c:v>-17.76922607421875</c:v>
                </c:pt>
                <c:pt idx="953">
                  <c:v>-19.907691955566406</c:v>
                </c:pt>
                <c:pt idx="954">
                  <c:v>-16.292312622070313</c:v>
                </c:pt>
                <c:pt idx="955">
                  <c:v>-21.138473510742188</c:v>
                </c:pt>
                <c:pt idx="956">
                  <c:v>-19.876922607421875</c:v>
                </c:pt>
                <c:pt idx="957">
                  <c:v>-24.046157836914063</c:v>
                </c:pt>
                <c:pt idx="958">
                  <c:v>-20.29229736328125</c:v>
                </c:pt>
                <c:pt idx="959">
                  <c:v>-22.20001220703125</c:v>
                </c:pt>
                <c:pt idx="960">
                  <c:v>-22.815399169921875</c:v>
                </c:pt>
                <c:pt idx="961">
                  <c:v>-24.169235229492188</c:v>
                </c:pt>
                <c:pt idx="962">
                  <c:v>-25.584625244140625</c:v>
                </c:pt>
                <c:pt idx="963">
                  <c:v>-30.646163940429688</c:v>
                </c:pt>
                <c:pt idx="964">
                  <c:v>-28.21539306640625</c:v>
                </c:pt>
                <c:pt idx="965">
                  <c:v>-31.27691650390625</c:v>
                </c:pt>
                <c:pt idx="966">
                  <c:v>-25.661544799804688</c:v>
                </c:pt>
                <c:pt idx="967">
                  <c:v>-24.584609985351563</c:v>
                </c:pt>
                <c:pt idx="968">
                  <c:v>-16.353836059570313</c:v>
                </c:pt>
                <c:pt idx="969">
                  <c:v>-17.153854370117188</c:v>
                </c:pt>
                <c:pt idx="970">
                  <c:v>-14.184616088867188</c:v>
                </c:pt>
                <c:pt idx="971">
                  <c:v>-12.169219970703125</c:v>
                </c:pt>
                <c:pt idx="972">
                  <c:v>-10.430770874023438</c:v>
                </c:pt>
                <c:pt idx="973">
                  <c:v>-7.8461532592773438</c:v>
                </c:pt>
                <c:pt idx="974">
                  <c:v>-10.153846740722656</c:v>
                </c:pt>
                <c:pt idx="975">
                  <c:v>-10.569229125976563</c:v>
                </c:pt>
                <c:pt idx="976">
                  <c:v>-7.2769241333007813</c:v>
                </c:pt>
                <c:pt idx="977">
                  <c:v>-7.953845888376236</c:v>
                </c:pt>
                <c:pt idx="978">
                  <c:v>-5.5538463592529297</c:v>
                </c:pt>
                <c:pt idx="979">
                  <c:v>-6.7692317962646484</c:v>
                </c:pt>
                <c:pt idx="980">
                  <c:v>-10.461540222167969</c:v>
                </c:pt>
                <c:pt idx="981">
                  <c:v>-13.400001525878906</c:v>
                </c:pt>
                <c:pt idx="982">
                  <c:v>-5.8000001907348633</c:v>
                </c:pt>
                <c:pt idx="983">
                  <c:v>-6.24615478515625</c:v>
                </c:pt>
                <c:pt idx="984">
                  <c:v>-7.4307708740234375</c:v>
                </c:pt>
                <c:pt idx="985">
                  <c:v>-10.876922607421875</c:v>
                </c:pt>
                <c:pt idx="986">
                  <c:v>-11.723075866699219</c:v>
                </c:pt>
                <c:pt idx="987">
                  <c:v>-13.353851318359375</c:v>
                </c:pt>
                <c:pt idx="988">
                  <c:v>-12.538467407226563</c:v>
                </c:pt>
                <c:pt idx="989">
                  <c:v>-15.907684326171875</c:v>
                </c:pt>
                <c:pt idx="990">
                  <c:v>-16.384613037109375</c:v>
                </c:pt>
                <c:pt idx="991">
                  <c:v>-20.384613037109375</c:v>
                </c:pt>
                <c:pt idx="992">
                  <c:v>-20.476921081542969</c:v>
                </c:pt>
                <c:pt idx="993">
                  <c:v>-18.123077392578125</c:v>
                </c:pt>
                <c:pt idx="994">
                  <c:v>-17.26153564453125</c:v>
                </c:pt>
                <c:pt idx="995">
                  <c:v>-27.415390014648438</c:v>
                </c:pt>
                <c:pt idx="996">
                  <c:v>-27.692306518554688</c:v>
                </c:pt>
                <c:pt idx="997">
                  <c:v>-23.123077392578125</c:v>
                </c:pt>
                <c:pt idx="998">
                  <c:v>-23.046142578125</c:v>
                </c:pt>
                <c:pt idx="999">
                  <c:v>-23.369232177734375</c:v>
                </c:pt>
                <c:pt idx="1000">
                  <c:v>-18.5076904296875</c:v>
                </c:pt>
                <c:pt idx="1001">
                  <c:v>-18.384613037109375</c:v>
                </c:pt>
                <c:pt idx="1002">
                  <c:v>-16.707687377929688</c:v>
                </c:pt>
                <c:pt idx="1003">
                  <c:v>-16.73846435546875</c:v>
                </c:pt>
                <c:pt idx="1004">
                  <c:v>-11.384613037109375</c:v>
                </c:pt>
                <c:pt idx="1005">
                  <c:v>-17.169235229492188</c:v>
                </c:pt>
                <c:pt idx="1006">
                  <c:v>-13.338470458984375</c:v>
                </c:pt>
                <c:pt idx="1007">
                  <c:v>-14.923065185546875</c:v>
                </c:pt>
                <c:pt idx="1008">
                  <c:v>-11.123077392578125</c:v>
                </c:pt>
                <c:pt idx="1009">
                  <c:v>-13.646148681640625</c:v>
                </c:pt>
                <c:pt idx="1010">
                  <c:v>-16.692306518554688</c:v>
                </c:pt>
                <c:pt idx="1011">
                  <c:v>-17.107691764831543</c:v>
                </c:pt>
                <c:pt idx="1012">
                  <c:v>-14.55384635925293</c:v>
                </c:pt>
                <c:pt idx="1013">
                  <c:v>-15.969231128692627</c:v>
                </c:pt>
                <c:pt idx="1014">
                  <c:v>-14.953846454620361</c:v>
                </c:pt>
                <c:pt idx="1015">
                  <c:v>-14.169229507446289</c:v>
                </c:pt>
                <c:pt idx="1016">
                  <c:v>-14.646154403686523</c:v>
                </c:pt>
                <c:pt idx="1017">
                  <c:v>-21.523078918457031</c:v>
                </c:pt>
                <c:pt idx="1018">
                  <c:v>-15.24615478515625</c:v>
                </c:pt>
                <c:pt idx="1019">
                  <c:v>-20.692306518554688</c:v>
                </c:pt>
                <c:pt idx="1020">
                  <c:v>-20.4769287109375</c:v>
                </c:pt>
                <c:pt idx="1021">
                  <c:v>-22.661544799804688</c:v>
                </c:pt>
                <c:pt idx="1022">
                  <c:v>-15.707695007324219</c:v>
                </c:pt>
                <c:pt idx="1023">
                  <c:v>-21.369232177734375</c:v>
                </c:pt>
                <c:pt idx="1024">
                  <c:v>-19.446151733398438</c:v>
                </c:pt>
                <c:pt idx="1025">
                  <c:v>-25.061538696289063</c:v>
                </c:pt>
                <c:pt idx="1026">
                  <c:v>-25.046157836914063</c:v>
                </c:pt>
                <c:pt idx="1027">
                  <c:v>-24.061538696289063</c:v>
                </c:pt>
                <c:pt idx="1028">
                  <c:v>-20.153846740722656</c:v>
                </c:pt>
                <c:pt idx="1029">
                  <c:v>-18.276924133300781</c:v>
                </c:pt>
                <c:pt idx="1030">
                  <c:v>-12.615379333496094</c:v>
                </c:pt>
                <c:pt idx="1031">
                  <c:v>-13.292304992675781</c:v>
                </c:pt>
                <c:pt idx="1032">
                  <c:v>-11.446151733398438</c:v>
                </c:pt>
                <c:pt idx="1033">
                  <c:v>-11.707691192626953</c:v>
                </c:pt>
                <c:pt idx="1034">
                  <c:v>-8.76922607421875</c:v>
                </c:pt>
                <c:pt idx="1035">
                  <c:v>-16.876922607421875</c:v>
                </c:pt>
                <c:pt idx="1036">
                  <c:v>-12.815391540527344</c:v>
                </c:pt>
                <c:pt idx="1037">
                  <c:v>-14.107696533203125</c:v>
                </c:pt>
                <c:pt idx="1038">
                  <c:v>-7.6461563110351563</c:v>
                </c:pt>
                <c:pt idx="1039">
                  <c:v>-10.846153259277344</c:v>
                </c:pt>
                <c:pt idx="1040">
                  <c:v>-14.630767822265625</c:v>
                </c:pt>
                <c:pt idx="1041">
                  <c:v>-19.153839111328125</c:v>
                </c:pt>
                <c:pt idx="1042">
                  <c:v>-19.430770874023438</c:v>
                </c:pt>
                <c:pt idx="1043">
                  <c:v>-18.707695007324219</c:v>
                </c:pt>
                <c:pt idx="1044">
                  <c:v>-18.938468933105469</c:v>
                </c:pt>
                <c:pt idx="1045">
                  <c:v>-23.076927185058594</c:v>
                </c:pt>
                <c:pt idx="1046">
                  <c:v>-18.676925659179688</c:v>
                </c:pt>
                <c:pt idx="1047">
                  <c:v>-19.815383911132813</c:v>
                </c:pt>
                <c:pt idx="1048">
                  <c:v>-19.723075866699219</c:v>
                </c:pt>
                <c:pt idx="1049">
                  <c:v>-21.815376281738281</c:v>
                </c:pt>
                <c:pt idx="1050">
                  <c:v>-16.76922607421875</c:v>
                </c:pt>
                <c:pt idx="1051">
                  <c:v>-23.846153259277344</c:v>
                </c:pt>
                <c:pt idx="1052">
                  <c:v>-21.4923095703125</c:v>
                </c:pt>
                <c:pt idx="1053">
                  <c:v>-23.846153259277344</c:v>
                </c:pt>
                <c:pt idx="1054">
                  <c:v>-23.184616088867188</c:v>
                </c:pt>
                <c:pt idx="1055">
                  <c:v>-24.384613037109375</c:v>
                </c:pt>
                <c:pt idx="1056">
                  <c:v>-20.261539459228516</c:v>
                </c:pt>
                <c:pt idx="1057">
                  <c:v>-22.846149444580078</c:v>
                </c:pt>
                <c:pt idx="1058">
                  <c:v>-18.661537170410156</c:v>
                </c:pt>
                <c:pt idx="1059">
                  <c:v>-23.861541748046875</c:v>
                </c:pt>
                <c:pt idx="1060">
                  <c:v>-25.153839111328125</c:v>
                </c:pt>
                <c:pt idx="1061">
                  <c:v>-21.4769287109375</c:v>
                </c:pt>
                <c:pt idx="1062">
                  <c:v>-19.984619140625</c:v>
                </c:pt>
                <c:pt idx="1063">
                  <c:v>-26.369216918945313</c:v>
                </c:pt>
                <c:pt idx="1064">
                  <c:v>-20.476913452148438</c:v>
                </c:pt>
                <c:pt idx="1065">
                  <c:v>-23.707687377929688</c:v>
                </c:pt>
                <c:pt idx="1066">
                  <c:v>-18.076919555664063</c:v>
                </c:pt>
                <c:pt idx="1067">
                  <c:v>-18.26153564453125</c:v>
                </c:pt>
                <c:pt idx="1068">
                  <c:v>-17.553848266601563</c:v>
                </c:pt>
                <c:pt idx="1069">
                  <c:v>-25.338455200195313</c:v>
                </c:pt>
                <c:pt idx="1070">
                  <c:v>-21.061538696289063</c:v>
                </c:pt>
                <c:pt idx="1071">
                  <c:v>-23.076919555664063</c:v>
                </c:pt>
                <c:pt idx="1072">
                  <c:v>-17.615379333496094</c:v>
                </c:pt>
                <c:pt idx="1073">
                  <c:v>-17.907691955566406</c:v>
                </c:pt>
                <c:pt idx="1074">
                  <c:v>-18.584625244140625</c:v>
                </c:pt>
                <c:pt idx="1075">
                  <c:v>-19.415390014648438</c:v>
                </c:pt>
                <c:pt idx="1076">
                  <c:v>-15.046150207519531</c:v>
                </c:pt>
                <c:pt idx="1077">
                  <c:v>-21.784614562988281</c:v>
                </c:pt>
                <c:pt idx="1078">
                  <c:v>-18.399993896484375</c:v>
                </c:pt>
                <c:pt idx="1079">
                  <c:v>-19.75384521484375</c:v>
                </c:pt>
                <c:pt idx="1080">
                  <c:v>-21.953849792480469</c:v>
                </c:pt>
                <c:pt idx="1081">
                  <c:v>-23.569236755371094</c:v>
                </c:pt>
                <c:pt idx="1082">
                  <c:v>-20.75384521484375</c:v>
                </c:pt>
                <c:pt idx="1083">
                  <c:v>-21.615386962890625</c:v>
                </c:pt>
                <c:pt idx="1084">
                  <c:v>-18.292312622070313</c:v>
                </c:pt>
                <c:pt idx="1085">
                  <c:v>-21.892318725585938</c:v>
                </c:pt>
                <c:pt idx="1086">
                  <c:v>-16.73846435546875</c:v>
                </c:pt>
                <c:pt idx="1087">
                  <c:v>-16.830764770507813</c:v>
                </c:pt>
                <c:pt idx="1088">
                  <c:v>-15.846145629882813</c:v>
                </c:pt>
                <c:pt idx="1089">
                  <c:v>-13.323076967149973</c:v>
                </c:pt>
                <c:pt idx="1090">
                  <c:v>-7.24615478515625</c:v>
                </c:pt>
                <c:pt idx="1091">
                  <c:v>-8.2769241333007813</c:v>
                </c:pt>
                <c:pt idx="1092">
                  <c:v>-7.24615478515625</c:v>
                </c:pt>
                <c:pt idx="1093">
                  <c:v>-7.6153831481933594</c:v>
                </c:pt>
                <c:pt idx="1094">
                  <c:v>-2.5692291259765625</c:v>
                </c:pt>
                <c:pt idx="1095">
                  <c:v>-1.8307695388793945</c:v>
                </c:pt>
                <c:pt idx="1096">
                  <c:v>0.90769243240356445</c:v>
                </c:pt>
                <c:pt idx="1097">
                  <c:v>1.9230804443359375</c:v>
                </c:pt>
                <c:pt idx="1098">
                  <c:v>3.3076925277709961</c:v>
                </c:pt>
                <c:pt idx="1099">
                  <c:v>-0.89230918884277344</c:v>
                </c:pt>
                <c:pt idx="1100">
                  <c:v>-0.32307815551757813</c:v>
                </c:pt>
                <c:pt idx="1101">
                  <c:v>4.24615478515625</c:v>
                </c:pt>
                <c:pt idx="1102">
                  <c:v>1.78460693359375</c:v>
                </c:pt>
                <c:pt idx="1103">
                  <c:v>0.369232177734375</c:v>
                </c:pt>
                <c:pt idx="1104">
                  <c:v>4.8000030517578125</c:v>
                </c:pt>
                <c:pt idx="1105">
                  <c:v>0.9538421630859375</c:v>
                </c:pt>
                <c:pt idx="1106">
                  <c:v>2.646148681640625</c:v>
                </c:pt>
                <c:pt idx="1107">
                  <c:v>-4.8307647705078125</c:v>
                </c:pt>
                <c:pt idx="1108">
                  <c:v>-5.8153839111328125</c:v>
                </c:pt>
                <c:pt idx="1109">
                  <c:v>-12.138458251953125</c:v>
                </c:pt>
                <c:pt idx="1110">
                  <c:v>-12.061553955078125</c:v>
                </c:pt>
                <c:pt idx="1111">
                  <c:v>-12.4923095703125</c:v>
                </c:pt>
                <c:pt idx="1112">
                  <c:v>-10.215362548828125</c:v>
                </c:pt>
                <c:pt idx="1113">
                  <c:v>-11.20001220703125</c:v>
                </c:pt>
                <c:pt idx="1114">
                  <c:v>-13.384613037109375</c:v>
                </c:pt>
                <c:pt idx="1115">
                  <c:v>-15.815399169921875</c:v>
                </c:pt>
                <c:pt idx="1116">
                  <c:v>-14.061538696289063</c:v>
                </c:pt>
                <c:pt idx="1117">
                  <c:v>-19.938461303710938</c:v>
                </c:pt>
                <c:pt idx="1118">
                  <c:v>-15.4923095703125</c:v>
                </c:pt>
                <c:pt idx="1119">
                  <c:v>-16.892303466796875</c:v>
                </c:pt>
                <c:pt idx="1120">
                  <c:v>-11.092300415039063</c:v>
                </c:pt>
                <c:pt idx="1121">
                  <c:v>-13.800003051757813</c:v>
                </c:pt>
                <c:pt idx="1122">
                  <c:v>-10.75384521484375</c:v>
                </c:pt>
                <c:pt idx="1123">
                  <c:v>-14.076919555664063</c:v>
                </c:pt>
                <c:pt idx="1124">
                  <c:v>-13.923080444335938</c:v>
                </c:pt>
                <c:pt idx="1125">
                  <c:v>-16.661544799804688</c:v>
                </c:pt>
                <c:pt idx="1126">
                  <c:v>-12.169235229492188</c:v>
                </c:pt>
                <c:pt idx="1127">
                  <c:v>-16.123077392578125</c:v>
                </c:pt>
                <c:pt idx="1128">
                  <c:v>-15.861526489257813</c:v>
                </c:pt>
                <c:pt idx="1129">
                  <c:v>-18.03076171875</c:v>
                </c:pt>
                <c:pt idx="1130">
                  <c:v>-12.78460693359375</c:v>
                </c:pt>
                <c:pt idx="1131">
                  <c:v>-17.27691650390625</c:v>
                </c:pt>
                <c:pt idx="1132">
                  <c:v>-12.4461669921875</c:v>
                </c:pt>
                <c:pt idx="1133">
                  <c:v>-16.5845947265625</c:v>
                </c:pt>
                <c:pt idx="1134">
                  <c:v>-12.0615234375</c:v>
                </c:pt>
                <c:pt idx="1135">
                  <c:v>-12.092300415039063</c:v>
                </c:pt>
                <c:pt idx="1136">
                  <c:v>-9.5230865478515625</c:v>
                </c:pt>
                <c:pt idx="1137">
                  <c:v>-10</c:v>
                </c:pt>
                <c:pt idx="1138">
                  <c:v>-6.4769134521484375</c:v>
                </c:pt>
                <c:pt idx="1139">
                  <c:v>-11.846160888671875</c:v>
                </c:pt>
                <c:pt idx="1140">
                  <c:v>-7.72308349609375</c:v>
                </c:pt>
                <c:pt idx="1141">
                  <c:v>-10</c:v>
                </c:pt>
                <c:pt idx="1142">
                  <c:v>-10.76922607421875</c:v>
                </c:pt>
                <c:pt idx="1143">
                  <c:v>-12.03076171875</c:v>
                </c:pt>
                <c:pt idx="1144">
                  <c:v>-10.338455200195313</c:v>
                </c:pt>
                <c:pt idx="1145">
                  <c:v>-14.923065185546875</c:v>
                </c:pt>
                <c:pt idx="1146">
                  <c:v>-11.123077392578125</c:v>
                </c:pt>
                <c:pt idx="1147">
                  <c:v>-14.030776977539063</c:v>
                </c:pt>
                <c:pt idx="1148">
                  <c:v>-12.138458251953125</c:v>
                </c:pt>
                <c:pt idx="1149">
                  <c:v>-14.107711791992188</c:v>
                </c:pt>
                <c:pt idx="1150">
                  <c:v>-13.338470458984375</c:v>
                </c:pt>
                <c:pt idx="1151">
                  <c:v>-17.676910400390625</c:v>
                </c:pt>
                <c:pt idx="1152">
                  <c:v>-14.369232177734375</c:v>
                </c:pt>
                <c:pt idx="1153">
                  <c:v>-17.538482666015625</c:v>
                </c:pt>
                <c:pt idx="1154">
                  <c:v>-13.81536865234375</c:v>
                </c:pt>
                <c:pt idx="1155">
                  <c:v>-12.107696533203125</c:v>
                </c:pt>
                <c:pt idx="1156">
                  <c:v>-11.661544799804688</c:v>
                </c:pt>
                <c:pt idx="1157">
                  <c:v>-13.76922607421875</c:v>
                </c:pt>
                <c:pt idx="1158">
                  <c:v>-8.0615386962890625</c:v>
                </c:pt>
                <c:pt idx="1159">
                  <c:v>-10</c:v>
                </c:pt>
                <c:pt idx="1160">
                  <c:v>-8.76922607421875</c:v>
                </c:pt>
                <c:pt idx="1161">
                  <c:v>-12.5384521484375</c:v>
                </c:pt>
                <c:pt idx="1162">
                  <c:v>-11.830764770507813</c:v>
                </c:pt>
                <c:pt idx="1163">
                  <c:v>-13.984619140625</c:v>
                </c:pt>
                <c:pt idx="1164">
                  <c:v>-10.876922607421875</c:v>
                </c:pt>
                <c:pt idx="1165">
                  <c:v>-15.507705688476563</c:v>
                </c:pt>
                <c:pt idx="1166">
                  <c:v>-13.338470458984375</c:v>
                </c:pt>
                <c:pt idx="1167">
                  <c:v>-13.630767822265625</c:v>
                </c:pt>
                <c:pt idx="1168">
                  <c:v>-13.169219970703125</c:v>
                </c:pt>
                <c:pt idx="1169">
                  <c:v>-15.599990844726563</c:v>
                </c:pt>
                <c:pt idx="1170">
                  <c:v>-8.27691650390625</c:v>
                </c:pt>
                <c:pt idx="1171">
                  <c:v>-14.923080444335938</c:v>
                </c:pt>
                <c:pt idx="1172">
                  <c:v>-9.876922607421875</c:v>
                </c:pt>
                <c:pt idx="1173">
                  <c:v>-9.1384658813476563</c:v>
                </c:pt>
                <c:pt idx="1174">
                  <c:v>-6.5538482666015625</c:v>
                </c:pt>
                <c:pt idx="1175">
                  <c:v>-4.75384521484375</c:v>
                </c:pt>
                <c:pt idx="1176">
                  <c:v>-0.9538421630859375</c:v>
                </c:pt>
                <c:pt idx="1177">
                  <c:v>-1.4615478515625</c:v>
                </c:pt>
                <c:pt idx="1178">
                  <c:v>5.3384552001953125</c:v>
                </c:pt>
                <c:pt idx="1179">
                  <c:v>5.1538467407226563</c:v>
                </c:pt>
                <c:pt idx="1180">
                  <c:v>5.876922607421875</c:v>
                </c:pt>
                <c:pt idx="1181">
                  <c:v>4.9230766296386719</c:v>
                </c:pt>
                <c:pt idx="1182">
                  <c:v>6.5846138000488281</c:v>
                </c:pt>
                <c:pt idx="1183">
                  <c:v>0.32307815551757813</c:v>
                </c:pt>
                <c:pt idx="1184">
                  <c:v>5.5384616851806641</c:v>
                </c:pt>
                <c:pt idx="1185">
                  <c:v>-0.78461456298828125</c:v>
                </c:pt>
                <c:pt idx="1186">
                  <c:v>-0.9076995849609375</c:v>
                </c:pt>
                <c:pt idx="1187">
                  <c:v>-1.984619140625</c:v>
                </c:pt>
                <c:pt idx="1188">
                  <c:v>-2.1692352294921875</c:v>
                </c:pt>
                <c:pt idx="1189">
                  <c:v>-2.1384735107421875</c:v>
                </c:pt>
                <c:pt idx="1190">
                  <c:v>-4.0461578369140625</c:v>
                </c:pt>
                <c:pt idx="1191">
                  <c:v>-12.076927185058594</c:v>
                </c:pt>
                <c:pt idx="1192">
                  <c:v>-14.75384521484375</c:v>
                </c:pt>
                <c:pt idx="1193">
                  <c:v>-15.076919555664063</c:v>
                </c:pt>
                <c:pt idx="1194">
                  <c:v>-11.123077392578125</c:v>
                </c:pt>
                <c:pt idx="1195">
                  <c:v>-13.5076904296875</c:v>
                </c:pt>
                <c:pt idx="1196">
                  <c:v>-9.5846099853515625</c:v>
                </c:pt>
                <c:pt idx="1197">
                  <c:v>-11.923080444335938</c:v>
                </c:pt>
                <c:pt idx="1198">
                  <c:v>-7.24615478515625</c:v>
                </c:pt>
                <c:pt idx="1199">
                  <c:v>-10.415382385253906</c:v>
                </c:pt>
                <c:pt idx="1200">
                  <c:v>-9.6769256591796875</c:v>
                </c:pt>
                <c:pt idx="1201">
                  <c:v>-11.153842926025391</c:v>
                </c:pt>
                <c:pt idx="1202">
                  <c:v>-11.692310333251953</c:v>
                </c:pt>
                <c:pt idx="1203">
                  <c:v>-12.476921081542969</c:v>
                </c:pt>
                <c:pt idx="1204">
                  <c:v>-7.9384617805480957</c:v>
                </c:pt>
                <c:pt idx="1205">
                  <c:v>-6.9076923131942749</c:v>
                </c:pt>
                <c:pt idx="1206">
                  <c:v>-6.4769287109375</c:v>
                </c:pt>
                <c:pt idx="1207">
                  <c:v>-13.615385055541992</c:v>
                </c:pt>
                <c:pt idx="1208">
                  <c:v>-10.969231605529785</c:v>
                </c:pt>
                <c:pt idx="1209">
                  <c:v>-11.584613800048828</c:v>
                </c:pt>
                <c:pt idx="1210">
                  <c:v>-5.7692337036132813</c:v>
                </c:pt>
                <c:pt idx="1211">
                  <c:v>-6.5230751037597656</c:v>
                </c:pt>
                <c:pt idx="1212">
                  <c:v>-4.2923078536987305</c:v>
                </c:pt>
                <c:pt idx="1213">
                  <c:v>-7.8769207000732422</c:v>
                </c:pt>
                <c:pt idx="1214">
                  <c:v>-4.9076919555664063</c:v>
                </c:pt>
                <c:pt idx="1215">
                  <c:v>-7.369232177734375</c:v>
                </c:pt>
                <c:pt idx="1216">
                  <c:v>-3.3384628295898438</c:v>
                </c:pt>
                <c:pt idx="1217">
                  <c:v>-2.6923065185546875</c:v>
                </c:pt>
                <c:pt idx="1218">
                  <c:v>-1.72308349609375</c:v>
                </c:pt>
                <c:pt idx="1219">
                  <c:v>-2.24615478515625</c:v>
                </c:pt>
                <c:pt idx="1220">
                  <c:v>4.4923095703125</c:v>
                </c:pt>
                <c:pt idx="1221">
                  <c:v>0.369232177734375</c:v>
                </c:pt>
                <c:pt idx="1222">
                  <c:v>-10.446151733398438</c:v>
                </c:pt>
                <c:pt idx="1223">
                  <c:v>-17.138458251953125</c:v>
                </c:pt>
                <c:pt idx="1224">
                  <c:v>-19.815399169921875</c:v>
                </c:pt>
                <c:pt idx="1225">
                  <c:v>-20.399993896484375</c:v>
                </c:pt>
                <c:pt idx="1226">
                  <c:v>-19.230789184570313</c:v>
                </c:pt>
                <c:pt idx="1227">
                  <c:v>-24.599990844726563</c:v>
                </c:pt>
                <c:pt idx="1228">
                  <c:v>-24.169235229492188</c:v>
                </c:pt>
                <c:pt idx="1229">
                  <c:v>-26.784622192382813</c:v>
                </c:pt>
                <c:pt idx="1230">
                  <c:v>-27.800018310546875</c:v>
                </c:pt>
                <c:pt idx="1231">
                  <c:v>-31.5692138671875</c:v>
                </c:pt>
                <c:pt idx="1232">
                  <c:v>-30.046142578125</c:v>
                </c:pt>
                <c:pt idx="1233">
                  <c:v>-32.169219970703125</c:v>
                </c:pt>
                <c:pt idx="1234">
                  <c:v>-27</c:v>
                </c:pt>
                <c:pt idx="1235">
                  <c:v>-17.892318725585938</c:v>
                </c:pt>
                <c:pt idx="1236">
                  <c:v>-15.107696533203125</c:v>
                </c:pt>
                <c:pt idx="1237">
                  <c:v>-16.061538696289063</c:v>
                </c:pt>
                <c:pt idx="1238">
                  <c:v>-12.307693481445313</c:v>
                </c:pt>
                <c:pt idx="1239">
                  <c:v>-9.1692352294921875</c:v>
                </c:pt>
                <c:pt idx="1240">
                  <c:v>-6.76922607421875</c:v>
                </c:pt>
                <c:pt idx="1241">
                  <c:v>-5.061553955078125</c:v>
                </c:pt>
                <c:pt idx="1242">
                  <c:v>-3.5076904296875</c:v>
                </c:pt>
                <c:pt idx="1243">
                  <c:v>-3.323089599609375</c:v>
                </c:pt>
                <c:pt idx="1244">
                  <c:v>2.1846160888671875</c:v>
                </c:pt>
                <c:pt idx="1245">
                  <c:v>-2.123077392578125</c:v>
                </c:pt>
                <c:pt idx="1246">
                  <c:v>-0.600006103515625</c:v>
                </c:pt>
                <c:pt idx="1247">
                  <c:v>0.630767822265625</c:v>
                </c:pt>
                <c:pt idx="1248">
                  <c:v>3.7076950073242188</c:v>
                </c:pt>
                <c:pt idx="1249">
                  <c:v>-0.50769424438476563</c:v>
                </c:pt>
                <c:pt idx="1250">
                  <c:v>4.8923110961914063</c:v>
                </c:pt>
                <c:pt idx="1251">
                  <c:v>3.5846176147460938</c:v>
                </c:pt>
                <c:pt idx="1252">
                  <c:v>2.4769210815429688</c:v>
                </c:pt>
                <c:pt idx="1253">
                  <c:v>0.72307586669921875</c:v>
                </c:pt>
                <c:pt idx="1254">
                  <c:v>-2.6307697296142578</c:v>
                </c:pt>
                <c:pt idx="1255">
                  <c:v>-7.2307682037353516</c:v>
                </c:pt>
                <c:pt idx="1256">
                  <c:v>-7.3846149444580078</c:v>
                </c:pt>
                <c:pt idx="1257">
                  <c:v>-7.3538459539413452</c:v>
                </c:pt>
                <c:pt idx="1258">
                  <c:v>-2.9846153259277344</c:v>
                </c:pt>
                <c:pt idx="1259">
                  <c:v>-6.5692291259765625</c:v>
                </c:pt>
                <c:pt idx="1260">
                  <c:v>-8.0615386962890625</c:v>
                </c:pt>
                <c:pt idx="1261">
                  <c:v>-12.553848266601563</c:v>
                </c:pt>
                <c:pt idx="1262">
                  <c:v>-7.0923080444335938</c:v>
                </c:pt>
                <c:pt idx="1263">
                  <c:v>-11.523078918457031</c:v>
                </c:pt>
                <c:pt idx="1264">
                  <c:v>-12.507694244384766</c:v>
                </c:pt>
                <c:pt idx="1265">
                  <c:v>-12.030769348144531</c:v>
                </c:pt>
                <c:pt idx="1266">
                  <c:v>-10.215385437011719</c:v>
                </c:pt>
                <c:pt idx="1267">
                  <c:v>-8.8923072814941406</c:v>
                </c:pt>
                <c:pt idx="1268">
                  <c:v>-2.5538463592529297</c:v>
                </c:pt>
                <c:pt idx="1269">
                  <c:v>-3.369232177734375</c:v>
                </c:pt>
                <c:pt idx="1270">
                  <c:v>-3.1999969482421875</c:v>
                </c:pt>
                <c:pt idx="1271">
                  <c:v>-232.18463134765625</c:v>
                </c:pt>
                <c:pt idx="1272">
                  <c:v>-231.41534423828125</c:v>
                </c:pt>
                <c:pt idx="1273">
                  <c:v>-232</c:v>
                </c:pt>
                <c:pt idx="1274">
                  <c:v>-227.4923095703125</c:v>
                </c:pt>
                <c:pt idx="1275">
                  <c:v>-234.96917724609375</c:v>
                </c:pt>
                <c:pt idx="1276">
                  <c:v>-233</c:v>
                </c:pt>
                <c:pt idx="1277">
                  <c:v>-231.30767822265625</c:v>
                </c:pt>
                <c:pt idx="1278">
                  <c:v>-230.923095703125</c:v>
                </c:pt>
                <c:pt idx="1279">
                  <c:v>-229.830810546875</c:v>
                </c:pt>
                <c:pt idx="1280">
                  <c:v>-229.15386962890625</c:v>
                </c:pt>
                <c:pt idx="1281">
                  <c:v>-228.199951171875</c:v>
                </c:pt>
                <c:pt idx="1282">
                  <c:v>-225.3692626953125</c:v>
                </c:pt>
                <c:pt idx="1283">
                  <c:v>-226.830810546875</c:v>
                </c:pt>
                <c:pt idx="1284">
                  <c:v>-0.23076629638671875</c:v>
                </c:pt>
                <c:pt idx="1285">
                  <c:v>-0.75384902954101563</c:v>
                </c:pt>
                <c:pt idx="1286">
                  <c:v>0.30769157409667969</c:v>
                </c:pt>
                <c:pt idx="1287">
                  <c:v>-3.8307685852050781</c:v>
                </c:pt>
                <c:pt idx="1288">
                  <c:v>-0.43076896667480469</c:v>
                </c:pt>
                <c:pt idx="1289">
                  <c:v>-2.6307697296142578</c:v>
                </c:pt>
                <c:pt idx="1290">
                  <c:v>-3.5230712890625</c:v>
                </c:pt>
                <c:pt idx="1291">
                  <c:v>-3.24615478515625</c:v>
                </c:pt>
                <c:pt idx="1292">
                  <c:v>-3.3692283630371094</c:v>
                </c:pt>
                <c:pt idx="1293">
                  <c:v>-4.5538444519042969</c:v>
                </c:pt>
                <c:pt idx="1294">
                  <c:v>-4.3692302703857422</c:v>
                </c:pt>
                <c:pt idx="1295">
                  <c:v>-6.6461563110351563</c:v>
                </c:pt>
                <c:pt idx="1296">
                  <c:v>-7.6615447998046875</c:v>
                </c:pt>
                <c:pt idx="1297">
                  <c:v>-8.5384597778320313</c:v>
                </c:pt>
                <c:pt idx="1298">
                  <c:v>-2.2461471557617188</c:v>
                </c:pt>
                <c:pt idx="1299">
                  <c:v>-7.3230743408203125</c:v>
                </c:pt>
                <c:pt idx="1300">
                  <c:v>-2.6769256591796875</c:v>
                </c:pt>
                <c:pt idx="1301">
                  <c:v>-264.21539306640625</c:v>
                </c:pt>
                <c:pt idx="1302">
                  <c:v>-263.21538543701172</c:v>
                </c:pt>
                <c:pt idx="1303">
                  <c:v>-268.04615020751953</c:v>
                </c:pt>
                <c:pt idx="1304">
                  <c:v>-270.9384765625</c:v>
                </c:pt>
                <c:pt idx="1305">
                  <c:v>-273.83075332641602</c:v>
                </c:pt>
                <c:pt idx="1306">
                  <c:v>-271.43077850341797</c:v>
                </c:pt>
                <c:pt idx="1307">
                  <c:v>-276.55385208129883</c:v>
                </c:pt>
                <c:pt idx="1308">
                  <c:v>-273.46155166625977</c:v>
                </c:pt>
                <c:pt idx="1309">
                  <c:v>-274</c:v>
                </c:pt>
                <c:pt idx="1310">
                  <c:v>-273.10769939422607</c:v>
                </c:pt>
                <c:pt idx="1311">
                  <c:v>-280.5077018737793</c:v>
                </c:pt>
                <c:pt idx="1312">
                  <c:v>-276.13845443725586</c:v>
                </c:pt>
                <c:pt idx="1313">
                  <c:v>-280.07691955566406</c:v>
                </c:pt>
                <c:pt idx="1314">
                  <c:v>-3.4923095703125</c:v>
                </c:pt>
                <c:pt idx="1315">
                  <c:v>-4.784637451171875</c:v>
                </c:pt>
                <c:pt idx="1316">
                  <c:v>-2.584625244140625</c:v>
                </c:pt>
                <c:pt idx="1317">
                  <c:v>-1.646148681640625</c:v>
                </c:pt>
                <c:pt idx="1318">
                  <c:v>0.507720947265625</c:v>
                </c:pt>
                <c:pt idx="1319">
                  <c:v>-2.446136474609375</c:v>
                </c:pt>
                <c:pt idx="1320">
                  <c:v>-2.29229736328125</c:v>
                </c:pt>
                <c:pt idx="1321">
                  <c:v>-5.5076904296875</c:v>
                </c:pt>
                <c:pt idx="1322">
                  <c:v>-4.553863525390625</c:v>
                </c:pt>
                <c:pt idx="1323">
                  <c:v>-2.923065185546875</c:v>
                </c:pt>
                <c:pt idx="1324">
                  <c:v>1.784637451171875</c:v>
                </c:pt>
                <c:pt idx="1325">
                  <c:v>-4.75384521484375</c:v>
                </c:pt>
                <c:pt idx="1326">
                  <c:v>34.369216918945313</c:v>
                </c:pt>
                <c:pt idx="1327">
                  <c:v>17.969223022460938</c:v>
                </c:pt>
                <c:pt idx="1328">
                  <c:v>22.015380859375</c:v>
                </c:pt>
                <c:pt idx="1329">
                  <c:v>27.892306804656982</c:v>
                </c:pt>
                <c:pt idx="1330">
                  <c:v>26.199999332427979</c:v>
                </c:pt>
                <c:pt idx="1331">
                  <c:v>26.600000381469727</c:v>
                </c:pt>
                <c:pt idx="1332">
                  <c:v>26.507694244384766</c:v>
                </c:pt>
                <c:pt idx="1333">
                  <c:v>27.538461685180664</c:v>
                </c:pt>
                <c:pt idx="1334">
                  <c:v>31.907693862915039</c:v>
                </c:pt>
                <c:pt idx="1335">
                  <c:v>28.384613037109375</c:v>
                </c:pt>
                <c:pt idx="1336">
                  <c:v>26.169231414794922</c:v>
                </c:pt>
                <c:pt idx="1337">
                  <c:v>22.092308044433594</c:v>
                </c:pt>
                <c:pt idx="1338">
                  <c:v>27.261539459228516</c:v>
                </c:pt>
                <c:pt idx="1339">
                  <c:v>-11.692306518554688</c:v>
                </c:pt>
                <c:pt idx="1340">
                  <c:v>-9.4307708740234375</c:v>
                </c:pt>
                <c:pt idx="1341">
                  <c:v>-9.153846263885498</c:v>
                </c:pt>
                <c:pt idx="1342">
                  <c:v>-11.21539306640625</c:v>
                </c:pt>
                <c:pt idx="1343">
                  <c:v>-8.784637451171875</c:v>
                </c:pt>
                <c:pt idx="1344">
                  <c:v>-9.384613037109375</c:v>
                </c:pt>
                <c:pt idx="1345">
                  <c:v>-9.430755615234375</c:v>
                </c:pt>
                <c:pt idx="1346">
                  <c:v>-5.3076934814453125</c:v>
                </c:pt>
                <c:pt idx="1347">
                  <c:v>-9.2769317626953125</c:v>
                </c:pt>
                <c:pt idx="1348">
                  <c:v>-5.4923095703125</c:v>
                </c:pt>
                <c:pt idx="1349">
                  <c:v>-8</c:v>
                </c:pt>
                <c:pt idx="1350">
                  <c:v>-4.876922607421875</c:v>
                </c:pt>
                <c:pt idx="1351">
                  <c:v>-5.369232177734375</c:v>
                </c:pt>
                <c:pt idx="1352">
                  <c:v>-2.7384490966796875</c:v>
                </c:pt>
                <c:pt idx="1353">
                  <c:v>-1.75384521484375</c:v>
                </c:pt>
                <c:pt idx="1354">
                  <c:v>-2.20001220703125</c:v>
                </c:pt>
                <c:pt idx="1355">
                  <c:v>-6.1999969482421875</c:v>
                </c:pt>
                <c:pt idx="1356">
                  <c:v>-6.399993896484375</c:v>
                </c:pt>
                <c:pt idx="1357">
                  <c:v>-8.70770263671875</c:v>
                </c:pt>
                <c:pt idx="1358">
                  <c:v>-7.1692352294921875</c:v>
                </c:pt>
                <c:pt idx="1359">
                  <c:v>-13.5076904296875</c:v>
                </c:pt>
                <c:pt idx="1360">
                  <c:v>-14.492324829101563</c:v>
                </c:pt>
                <c:pt idx="1361">
                  <c:v>-17.09228515625</c:v>
                </c:pt>
                <c:pt idx="1362">
                  <c:v>-10.369232177734375</c:v>
                </c:pt>
                <c:pt idx="1363">
                  <c:v>-10.015380859375</c:v>
                </c:pt>
                <c:pt idx="1364">
                  <c:v>-5.3538360595703125</c:v>
                </c:pt>
                <c:pt idx="1365">
                  <c:v>-2.8307647705078125</c:v>
                </c:pt>
                <c:pt idx="1366">
                  <c:v>-3.4153900146484375</c:v>
                </c:pt>
                <c:pt idx="1367">
                  <c:v>-7.6615447998046875</c:v>
                </c:pt>
                <c:pt idx="1368">
                  <c:v>-5.5230712890625</c:v>
                </c:pt>
                <c:pt idx="1369">
                  <c:v>-7.24615478515625</c:v>
                </c:pt>
                <c:pt idx="1370">
                  <c:v>-3.830780029296875</c:v>
                </c:pt>
                <c:pt idx="1371">
                  <c:v>-2.4769287109375</c:v>
                </c:pt>
                <c:pt idx="1372">
                  <c:v>2.2307586669921875</c:v>
                </c:pt>
                <c:pt idx="1373">
                  <c:v>1.26153564453125</c:v>
                </c:pt>
                <c:pt idx="1374">
                  <c:v>4.8461456298828125</c:v>
                </c:pt>
                <c:pt idx="1375">
                  <c:v>-0.630767822265625</c:v>
                </c:pt>
                <c:pt idx="1376">
                  <c:v>0.384613037109375</c:v>
                </c:pt>
                <c:pt idx="1377">
                  <c:v>-6.199981689453125</c:v>
                </c:pt>
                <c:pt idx="1378">
                  <c:v>-8.9384765625</c:v>
                </c:pt>
                <c:pt idx="1379">
                  <c:v>-7.215362548828125</c:v>
                </c:pt>
                <c:pt idx="1380">
                  <c:v>-5.384613037109375</c:v>
                </c:pt>
                <c:pt idx="1381">
                  <c:v>-6.061553955078125</c:v>
                </c:pt>
                <c:pt idx="1382">
                  <c:v>-1.430755615234375</c:v>
                </c:pt>
                <c:pt idx="1383">
                  <c:v>-5.830780029296875</c:v>
                </c:pt>
                <c:pt idx="1384">
                  <c:v>-7.36920166015625</c:v>
                </c:pt>
                <c:pt idx="1385">
                  <c:v>-10.353851318359375</c:v>
                </c:pt>
                <c:pt idx="1386">
                  <c:v>-5.661529541015625</c:v>
                </c:pt>
                <c:pt idx="1387">
                  <c:v>-7.96923828125</c:v>
                </c:pt>
                <c:pt idx="1388">
                  <c:v>-3.5999755859375</c:v>
                </c:pt>
                <c:pt idx="1389">
                  <c:v>-9.015380859375</c:v>
                </c:pt>
                <c:pt idx="1390">
                  <c:v>-4.369232177734375</c:v>
                </c:pt>
                <c:pt idx="1391">
                  <c:v>-4.107696533203125</c:v>
                </c:pt>
                <c:pt idx="1392">
                  <c:v>-1.5384521484375</c:v>
                </c:pt>
                <c:pt idx="1393">
                  <c:v>-4.4615478515625</c:v>
                </c:pt>
                <c:pt idx="1394">
                  <c:v>-1.892303466796875</c:v>
                </c:pt>
                <c:pt idx="1395">
                  <c:v>-7.70770263671875</c:v>
                </c:pt>
                <c:pt idx="1396">
                  <c:v>-1.615386962890625</c:v>
                </c:pt>
                <c:pt idx="1397">
                  <c:v>-3.046173095703125</c:v>
                </c:pt>
                <c:pt idx="1398">
                  <c:v>-1.26153564453125</c:v>
                </c:pt>
                <c:pt idx="1399">
                  <c:v>-6.70770263671875</c:v>
                </c:pt>
                <c:pt idx="1400">
                  <c:v>-3.953826904296875</c:v>
                </c:pt>
                <c:pt idx="1401">
                  <c:v>-4</c:v>
                </c:pt>
                <c:pt idx="1402">
                  <c:v>0.3384552001953125</c:v>
                </c:pt>
                <c:pt idx="1403">
                  <c:v>-2.846160888671875</c:v>
                </c:pt>
                <c:pt idx="1404">
                  <c:v>-3.0615386962890625</c:v>
                </c:pt>
                <c:pt idx="1405">
                  <c:v>-6.5076904296875</c:v>
                </c:pt>
                <c:pt idx="1406">
                  <c:v>-7.5076904296875</c:v>
                </c:pt>
                <c:pt idx="1407">
                  <c:v>-9.5692291259765625</c:v>
                </c:pt>
                <c:pt idx="1408">
                  <c:v>-5.5999984741210938</c:v>
                </c:pt>
                <c:pt idx="1409">
                  <c:v>746.4462890625</c:v>
                </c:pt>
                <c:pt idx="1410">
                  <c:v>749.9384765625</c:v>
                </c:pt>
                <c:pt idx="1411">
                  <c:v>746.154052734375</c:v>
                </c:pt>
                <c:pt idx="1412">
                  <c:v>752.538330078125</c:v>
                </c:pt>
                <c:pt idx="1413">
                  <c:v>749.984619140625</c:v>
                </c:pt>
                <c:pt idx="1414">
                  <c:v>749.769287109375</c:v>
                </c:pt>
                <c:pt idx="1415">
                  <c:v>744.52294921875</c:v>
                </c:pt>
                <c:pt idx="1416">
                  <c:v>746.476806640625</c:v>
                </c:pt>
                <c:pt idx="1417">
                  <c:v>743.27685546875</c:v>
                </c:pt>
                <c:pt idx="1418">
                  <c:v>743.53857421875</c:v>
                </c:pt>
                <c:pt idx="1419">
                  <c:v>749.1845703125</c:v>
                </c:pt>
                <c:pt idx="1420">
                  <c:v>749.722900390625</c:v>
                </c:pt>
                <c:pt idx="1421">
                  <c:v>748.322998046875</c:v>
                </c:pt>
                <c:pt idx="1422">
                  <c:v>-4.2769241333007813</c:v>
                </c:pt>
                <c:pt idx="1423">
                  <c:v>-8.0307769775390625</c:v>
                </c:pt>
                <c:pt idx="1424">
                  <c:v>-3.8000030517578125</c:v>
                </c:pt>
                <c:pt idx="1425">
                  <c:v>-9.5076904296875</c:v>
                </c:pt>
                <c:pt idx="1426">
                  <c:v>-4.83074951171875</c:v>
                </c:pt>
                <c:pt idx="1427">
                  <c:v>-5.2769317626953125</c:v>
                </c:pt>
                <c:pt idx="1428">
                  <c:v>2</c:v>
                </c:pt>
                <c:pt idx="1429">
                  <c:v>2.384613037109375</c:v>
                </c:pt>
                <c:pt idx="1430">
                  <c:v>4.0923080444335938</c:v>
                </c:pt>
                <c:pt idx="1431">
                  <c:v>4.2307662963867188</c:v>
                </c:pt>
                <c:pt idx="1432">
                  <c:v>3.369232177734375</c:v>
                </c:pt>
                <c:pt idx="1433">
                  <c:v>0.21538543701171875</c:v>
                </c:pt>
                <c:pt idx="1434">
                  <c:v>3.5846176147460938</c:v>
                </c:pt>
                <c:pt idx="1435">
                  <c:v>-4.61578369140625E-2</c:v>
                </c:pt>
                <c:pt idx="1436">
                  <c:v>2.6153831481933594</c:v>
                </c:pt>
                <c:pt idx="1437">
                  <c:v>-0.53845977783203125</c:v>
                </c:pt>
                <c:pt idx="1438">
                  <c:v>2.1999969482421875</c:v>
                </c:pt>
                <c:pt idx="1439">
                  <c:v>-1.2923069000244141</c:v>
                </c:pt>
                <c:pt idx="1440">
                  <c:v>-4.0769271850585938</c:v>
                </c:pt>
                <c:pt idx="1441">
                  <c:v>-8.4615402221679688</c:v>
                </c:pt>
                <c:pt idx="1442">
                  <c:v>-7.7846221923828125</c:v>
                </c:pt>
                <c:pt idx="1443">
                  <c:v>-8.5384521484375</c:v>
                </c:pt>
                <c:pt idx="1444">
                  <c:v>-10.707687377929688</c:v>
                </c:pt>
                <c:pt idx="1445">
                  <c:v>-10.646148681640625</c:v>
                </c:pt>
                <c:pt idx="1446">
                  <c:v>-6.3230743408203125</c:v>
                </c:pt>
                <c:pt idx="1447">
                  <c:v>-9.6307525634765625</c:v>
                </c:pt>
                <c:pt idx="1448">
                  <c:v>-8.630767822265625</c:v>
                </c:pt>
                <c:pt idx="1449">
                  <c:v>-12.21539306640625</c:v>
                </c:pt>
                <c:pt idx="1450">
                  <c:v>-9.984619140625</c:v>
                </c:pt>
                <c:pt idx="1451">
                  <c:v>-11.338470458984375</c:v>
                </c:pt>
                <c:pt idx="1452">
                  <c:v>-9.907684326171875</c:v>
                </c:pt>
                <c:pt idx="1453">
                  <c:v>-8.600006103515625</c:v>
                </c:pt>
                <c:pt idx="1454">
                  <c:v>-5.615386962890625</c:v>
                </c:pt>
                <c:pt idx="1455">
                  <c:v>-7.907684326171875</c:v>
                </c:pt>
                <c:pt idx="1456">
                  <c:v>-10</c:v>
                </c:pt>
                <c:pt idx="1457">
                  <c:v>-11.20001220703125</c:v>
                </c:pt>
                <c:pt idx="1458">
                  <c:v>15.600006103515625</c:v>
                </c:pt>
                <c:pt idx="1459">
                  <c:v>-12.399993896484375</c:v>
                </c:pt>
                <c:pt idx="1460">
                  <c:v>14.4000244140625</c:v>
                </c:pt>
                <c:pt idx="1461">
                  <c:v>-7.399997711181640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F84-46A9-A4F2-97142F7CDDCD}"/>
            </c:ext>
          </c:extLst>
        </c:ser>
        <c:ser>
          <c:idx val="13"/>
          <c:order val="4"/>
          <c:tx>
            <c:strRef>
              <c:f>флуор!$O$1</c:f>
              <c:strCache>
                <c:ptCount val="1"/>
                <c:pt idx="0">
                  <c:v>OH-BSA-NaCl-vuder-12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O$2:$O$1468</c:f>
              <c:numCache>
                <c:formatCode>General</c:formatCode>
                <c:ptCount val="1467"/>
                <c:pt idx="0">
                  <c:v>-29</c:v>
                </c:pt>
                <c:pt idx="1">
                  <c:v>-31.800003051757813</c:v>
                </c:pt>
                <c:pt idx="2">
                  <c:v>1</c:v>
                </c:pt>
                <c:pt idx="3">
                  <c:v>4</c:v>
                </c:pt>
                <c:pt idx="4">
                  <c:v>-24.20001220703125</c:v>
                </c:pt>
                <c:pt idx="5">
                  <c:v>3.399993896484375</c:v>
                </c:pt>
                <c:pt idx="6">
                  <c:v>-5.9692306518554688</c:v>
                </c:pt>
                <c:pt idx="7">
                  <c:v>-5.9692306518554688</c:v>
                </c:pt>
                <c:pt idx="8">
                  <c:v>-4.5076904296875</c:v>
                </c:pt>
                <c:pt idx="9">
                  <c:v>-5.73846435546875</c:v>
                </c:pt>
                <c:pt idx="10">
                  <c:v>-4.676910400390625</c:v>
                </c:pt>
                <c:pt idx="11">
                  <c:v>-3.1999969482421875</c:v>
                </c:pt>
                <c:pt idx="12">
                  <c:v>-5.646148681640625</c:v>
                </c:pt>
                <c:pt idx="13">
                  <c:v>-5.4461517333984375</c:v>
                </c:pt>
                <c:pt idx="14">
                  <c:v>-5.6615371704101563</c:v>
                </c:pt>
                <c:pt idx="15">
                  <c:v>-3.24615478515625</c:v>
                </c:pt>
                <c:pt idx="16">
                  <c:v>-3.73846435546875</c:v>
                </c:pt>
                <c:pt idx="17">
                  <c:v>2.6769180297851563</c:v>
                </c:pt>
                <c:pt idx="18">
                  <c:v>2.4153823852539063</c:v>
                </c:pt>
                <c:pt idx="19">
                  <c:v>0.8000030517578125</c:v>
                </c:pt>
                <c:pt idx="20">
                  <c:v>1.6769256591796875</c:v>
                </c:pt>
                <c:pt idx="21">
                  <c:v>3.0923075675964355</c:v>
                </c:pt>
                <c:pt idx="22">
                  <c:v>7.5846157073974609</c:v>
                </c:pt>
                <c:pt idx="23">
                  <c:v>10.384615421295166</c:v>
                </c:pt>
                <c:pt idx="24">
                  <c:v>12.799999237060547</c:v>
                </c:pt>
                <c:pt idx="25">
                  <c:v>19.230769157409668</c:v>
                </c:pt>
                <c:pt idx="26">
                  <c:v>26.507692337036133</c:v>
                </c:pt>
                <c:pt idx="27">
                  <c:v>36.53846263885498</c:v>
                </c:pt>
                <c:pt idx="28">
                  <c:v>43.169230461120605</c:v>
                </c:pt>
                <c:pt idx="29">
                  <c:v>53.523076295852661</c:v>
                </c:pt>
                <c:pt idx="30">
                  <c:v>65.323076248168945</c:v>
                </c:pt>
                <c:pt idx="31">
                  <c:v>87.738458633422852</c:v>
                </c:pt>
                <c:pt idx="32">
                  <c:v>113.87692451477051</c:v>
                </c:pt>
                <c:pt idx="33">
                  <c:v>147.67691802978516</c:v>
                </c:pt>
                <c:pt idx="34">
                  <c:v>183.78461074829102</c:v>
                </c:pt>
                <c:pt idx="35">
                  <c:v>222.70768737792969</c:v>
                </c:pt>
                <c:pt idx="36">
                  <c:v>267.41537857055664</c:v>
                </c:pt>
                <c:pt idx="37">
                  <c:v>320.36923217773438</c:v>
                </c:pt>
                <c:pt idx="38">
                  <c:v>371.06154251098633</c:v>
                </c:pt>
                <c:pt idx="39">
                  <c:v>419.72309112548828</c:v>
                </c:pt>
                <c:pt idx="40">
                  <c:v>470.76922607421875</c:v>
                </c:pt>
                <c:pt idx="41">
                  <c:v>520.26154327392578</c:v>
                </c:pt>
                <c:pt idx="42">
                  <c:v>573.15383911132813</c:v>
                </c:pt>
                <c:pt idx="43">
                  <c:v>611.63078308105469</c:v>
                </c:pt>
                <c:pt idx="44">
                  <c:v>642.90768432617188</c:v>
                </c:pt>
                <c:pt idx="45">
                  <c:v>665.04618072509766</c:v>
                </c:pt>
                <c:pt idx="46">
                  <c:v>681.30772399902344</c:v>
                </c:pt>
                <c:pt idx="47">
                  <c:v>689.98460388183594</c:v>
                </c:pt>
                <c:pt idx="48">
                  <c:v>678.64608764648438</c:v>
                </c:pt>
                <c:pt idx="49">
                  <c:v>668.41534423828125</c:v>
                </c:pt>
                <c:pt idx="50">
                  <c:v>645.9384765625</c:v>
                </c:pt>
                <c:pt idx="51">
                  <c:v>617.2923583984375</c:v>
                </c:pt>
                <c:pt idx="52">
                  <c:v>586.138427734375</c:v>
                </c:pt>
                <c:pt idx="53">
                  <c:v>548.44610595703125</c:v>
                </c:pt>
                <c:pt idx="54">
                  <c:v>513.67694091796875</c:v>
                </c:pt>
                <c:pt idx="55">
                  <c:v>470.3846435546875</c:v>
                </c:pt>
                <c:pt idx="56">
                  <c:v>428.9384765625</c:v>
                </c:pt>
                <c:pt idx="57">
                  <c:v>391.5384521484375</c:v>
                </c:pt>
                <c:pt idx="58">
                  <c:v>356.5384521484375</c:v>
                </c:pt>
                <c:pt idx="59">
                  <c:v>325.4461669921875</c:v>
                </c:pt>
                <c:pt idx="60">
                  <c:v>299.0615234375</c:v>
                </c:pt>
                <c:pt idx="61">
                  <c:v>283.63075256347656</c:v>
                </c:pt>
                <c:pt idx="62">
                  <c:v>260.70770263671875</c:v>
                </c:pt>
                <c:pt idx="63">
                  <c:v>245.41537475585938</c:v>
                </c:pt>
                <c:pt idx="64">
                  <c:v>234.13844299316406</c:v>
                </c:pt>
                <c:pt idx="65">
                  <c:v>228.33847045898438</c:v>
                </c:pt>
                <c:pt idx="66">
                  <c:v>224.58460998535156</c:v>
                </c:pt>
                <c:pt idx="67">
                  <c:v>218.87692260742188</c:v>
                </c:pt>
                <c:pt idx="68">
                  <c:v>218.015380859375</c:v>
                </c:pt>
                <c:pt idx="69">
                  <c:v>222.43077087402344</c:v>
                </c:pt>
                <c:pt idx="70">
                  <c:v>225.56922149658203</c:v>
                </c:pt>
                <c:pt idx="71">
                  <c:v>239.10769844055176</c:v>
                </c:pt>
                <c:pt idx="72">
                  <c:v>244.015380859375</c:v>
                </c:pt>
                <c:pt idx="73">
                  <c:v>244.92308044433594</c:v>
                </c:pt>
                <c:pt idx="74">
                  <c:v>251.41539001464844</c:v>
                </c:pt>
                <c:pt idx="75">
                  <c:v>257.95384216308594</c:v>
                </c:pt>
                <c:pt idx="76">
                  <c:v>270.63076782226563</c:v>
                </c:pt>
                <c:pt idx="77">
                  <c:v>279.96923446655273</c:v>
                </c:pt>
                <c:pt idx="78">
                  <c:v>287.60000228881836</c:v>
                </c:pt>
                <c:pt idx="79">
                  <c:v>298.81539535522461</c:v>
                </c:pt>
                <c:pt idx="80">
                  <c:v>313.32306289672852</c:v>
                </c:pt>
                <c:pt idx="81">
                  <c:v>321.76922988891602</c:v>
                </c:pt>
                <c:pt idx="82">
                  <c:v>333.0615234375</c:v>
                </c:pt>
                <c:pt idx="83">
                  <c:v>344.5999870300293</c:v>
                </c:pt>
                <c:pt idx="84">
                  <c:v>353.23075532913208</c:v>
                </c:pt>
                <c:pt idx="85">
                  <c:v>365.58461761474609</c:v>
                </c:pt>
                <c:pt idx="86">
                  <c:v>382.53846740722656</c:v>
                </c:pt>
                <c:pt idx="87">
                  <c:v>398.98458862304688</c:v>
                </c:pt>
                <c:pt idx="88">
                  <c:v>417.19998168945313</c:v>
                </c:pt>
                <c:pt idx="89">
                  <c:v>427.78460693359375</c:v>
                </c:pt>
                <c:pt idx="90">
                  <c:v>440.96923828125</c:v>
                </c:pt>
                <c:pt idx="91">
                  <c:v>456.30772399902344</c:v>
                </c:pt>
                <c:pt idx="92">
                  <c:v>468.96922302246094</c:v>
                </c:pt>
                <c:pt idx="93">
                  <c:v>483.18463134765625</c:v>
                </c:pt>
                <c:pt idx="94">
                  <c:v>500.87692260742188</c:v>
                </c:pt>
                <c:pt idx="95">
                  <c:v>521.16920471191406</c:v>
                </c:pt>
                <c:pt idx="96">
                  <c:v>535.69228363037109</c:v>
                </c:pt>
                <c:pt idx="97">
                  <c:v>546.58460998535156</c:v>
                </c:pt>
                <c:pt idx="98">
                  <c:v>563.43076324462891</c:v>
                </c:pt>
                <c:pt idx="99">
                  <c:v>571.5384521484375</c:v>
                </c:pt>
                <c:pt idx="100">
                  <c:v>585.18462371826172</c:v>
                </c:pt>
                <c:pt idx="101">
                  <c:v>594.49230194091797</c:v>
                </c:pt>
                <c:pt idx="102">
                  <c:v>606.2153902053833</c:v>
                </c:pt>
                <c:pt idx="103">
                  <c:v>622.47691345214844</c:v>
                </c:pt>
                <c:pt idx="104">
                  <c:v>630.09228134155273</c:v>
                </c:pt>
                <c:pt idx="105">
                  <c:v>637.12310409545898</c:v>
                </c:pt>
                <c:pt idx="106">
                  <c:v>644.4769287109375</c:v>
                </c:pt>
                <c:pt idx="107">
                  <c:v>655.23075866699219</c:v>
                </c:pt>
                <c:pt idx="108">
                  <c:v>659.50768756866455</c:v>
                </c:pt>
                <c:pt idx="109">
                  <c:v>667.93848419189453</c:v>
                </c:pt>
                <c:pt idx="110">
                  <c:v>674.60002136230469</c:v>
                </c:pt>
                <c:pt idx="111">
                  <c:v>677.03076171875</c:v>
                </c:pt>
                <c:pt idx="112">
                  <c:v>686.78462219238281</c:v>
                </c:pt>
                <c:pt idx="113">
                  <c:v>690.58459854125977</c:v>
                </c:pt>
                <c:pt idx="114">
                  <c:v>698.38463592529297</c:v>
                </c:pt>
                <c:pt idx="115">
                  <c:v>703.69231033325195</c:v>
                </c:pt>
                <c:pt idx="116">
                  <c:v>707.24616241455078</c:v>
                </c:pt>
                <c:pt idx="117">
                  <c:v>716.01535797119141</c:v>
                </c:pt>
                <c:pt idx="118">
                  <c:v>724.66155242919922</c:v>
                </c:pt>
                <c:pt idx="119">
                  <c:v>726.72310638427734</c:v>
                </c:pt>
                <c:pt idx="120">
                  <c:v>729.52309417724609</c:v>
                </c:pt>
                <c:pt idx="121">
                  <c:v>738.27691078186035</c:v>
                </c:pt>
                <c:pt idx="122">
                  <c:v>742.07693290710449</c:v>
                </c:pt>
                <c:pt idx="123">
                  <c:v>746.69233512878418</c:v>
                </c:pt>
                <c:pt idx="124">
                  <c:v>751.69233703613281</c:v>
                </c:pt>
                <c:pt idx="125">
                  <c:v>756.2154016494751</c:v>
                </c:pt>
                <c:pt idx="126">
                  <c:v>760.80002915859222</c:v>
                </c:pt>
                <c:pt idx="127">
                  <c:v>763.61540603637695</c:v>
                </c:pt>
                <c:pt idx="128">
                  <c:v>762.95385360717773</c:v>
                </c:pt>
                <c:pt idx="129">
                  <c:v>758.33843612670898</c:v>
                </c:pt>
                <c:pt idx="130">
                  <c:v>756.10768508911133</c:v>
                </c:pt>
                <c:pt idx="131">
                  <c:v>758.29232788085938</c:v>
                </c:pt>
                <c:pt idx="132">
                  <c:v>757.4615364074707</c:v>
                </c:pt>
                <c:pt idx="133">
                  <c:v>749.52307510375977</c:v>
                </c:pt>
                <c:pt idx="134">
                  <c:v>739.30766868591309</c:v>
                </c:pt>
                <c:pt idx="135">
                  <c:v>740.69229125976563</c:v>
                </c:pt>
                <c:pt idx="136">
                  <c:v>736.27690505981445</c:v>
                </c:pt>
                <c:pt idx="137">
                  <c:v>733.55381774902344</c:v>
                </c:pt>
                <c:pt idx="138">
                  <c:v>731.64614868164063</c:v>
                </c:pt>
                <c:pt idx="139">
                  <c:v>723.44612503051758</c:v>
                </c:pt>
                <c:pt idx="140">
                  <c:v>716.84612756967545</c:v>
                </c:pt>
                <c:pt idx="141">
                  <c:v>713.63075065612793</c:v>
                </c:pt>
                <c:pt idx="142">
                  <c:v>709.78462600708008</c:v>
                </c:pt>
                <c:pt idx="143">
                  <c:v>708.59997177124023</c:v>
                </c:pt>
                <c:pt idx="144">
                  <c:v>699.076904296875</c:v>
                </c:pt>
                <c:pt idx="145">
                  <c:v>698.73843765258789</c:v>
                </c:pt>
                <c:pt idx="146">
                  <c:v>696.83076477050781</c:v>
                </c:pt>
                <c:pt idx="147">
                  <c:v>693.43079376220703</c:v>
                </c:pt>
                <c:pt idx="148">
                  <c:v>683.06156158447266</c:v>
                </c:pt>
                <c:pt idx="149">
                  <c:v>679.5845947265625</c:v>
                </c:pt>
                <c:pt idx="150">
                  <c:v>676.30770874023438</c:v>
                </c:pt>
                <c:pt idx="151">
                  <c:v>670.61538696289063</c:v>
                </c:pt>
                <c:pt idx="152">
                  <c:v>667.23079681396484</c:v>
                </c:pt>
                <c:pt idx="153">
                  <c:v>656.78461074829102</c:v>
                </c:pt>
                <c:pt idx="154">
                  <c:v>648.4461669921875</c:v>
                </c:pt>
                <c:pt idx="155">
                  <c:v>644.30766677856445</c:v>
                </c:pt>
                <c:pt idx="156">
                  <c:v>636.21541213989258</c:v>
                </c:pt>
                <c:pt idx="157">
                  <c:v>633.41536331176758</c:v>
                </c:pt>
                <c:pt idx="158">
                  <c:v>624.19999694824219</c:v>
                </c:pt>
                <c:pt idx="159">
                  <c:v>619.56922149658203</c:v>
                </c:pt>
                <c:pt idx="160">
                  <c:v>616.984619140625</c:v>
                </c:pt>
                <c:pt idx="161">
                  <c:v>609.75384521484375</c:v>
                </c:pt>
                <c:pt idx="162">
                  <c:v>602.76924133300781</c:v>
                </c:pt>
                <c:pt idx="163">
                  <c:v>598.35385131835938</c:v>
                </c:pt>
                <c:pt idx="164">
                  <c:v>590.79998779296875</c:v>
                </c:pt>
                <c:pt idx="165">
                  <c:v>586.46153259277344</c:v>
                </c:pt>
                <c:pt idx="166">
                  <c:v>580.73845672607422</c:v>
                </c:pt>
                <c:pt idx="167">
                  <c:v>575.38461303710938</c:v>
                </c:pt>
                <c:pt idx="168">
                  <c:v>573.43075561523438</c:v>
                </c:pt>
                <c:pt idx="169">
                  <c:v>565.30772018432617</c:v>
                </c:pt>
                <c:pt idx="170">
                  <c:v>556.72305679321289</c:v>
                </c:pt>
                <c:pt idx="171">
                  <c:v>551.33849143981934</c:v>
                </c:pt>
                <c:pt idx="172">
                  <c:v>544.81539821624756</c:v>
                </c:pt>
                <c:pt idx="173">
                  <c:v>536.81537628173828</c:v>
                </c:pt>
                <c:pt idx="174">
                  <c:v>534.63078308105469</c:v>
                </c:pt>
                <c:pt idx="175">
                  <c:v>527.76924777030945</c:v>
                </c:pt>
                <c:pt idx="176">
                  <c:v>519.83079528808594</c:v>
                </c:pt>
                <c:pt idx="177">
                  <c:v>514.86156463623047</c:v>
                </c:pt>
                <c:pt idx="178">
                  <c:v>505.09231567382813</c:v>
                </c:pt>
                <c:pt idx="179">
                  <c:v>503.15383911132813</c:v>
                </c:pt>
                <c:pt idx="180">
                  <c:v>498.59999656677246</c:v>
                </c:pt>
                <c:pt idx="181">
                  <c:v>489.84615135192871</c:v>
                </c:pt>
                <c:pt idx="182">
                  <c:v>487.32308483123779</c:v>
                </c:pt>
                <c:pt idx="183">
                  <c:v>479.73847675323486</c:v>
                </c:pt>
                <c:pt idx="184">
                  <c:v>471.69230842590332</c:v>
                </c:pt>
                <c:pt idx="185">
                  <c:v>469.30768203735352</c:v>
                </c:pt>
                <c:pt idx="186">
                  <c:v>462.58464050292969</c:v>
                </c:pt>
                <c:pt idx="187">
                  <c:v>453.78458404541016</c:v>
                </c:pt>
                <c:pt idx="188">
                  <c:v>445.18461608886719</c:v>
                </c:pt>
                <c:pt idx="189">
                  <c:v>427.78461456298828</c:v>
                </c:pt>
                <c:pt idx="190">
                  <c:v>417.24615478515625</c:v>
                </c:pt>
                <c:pt idx="191">
                  <c:v>411.36922454833984</c:v>
                </c:pt>
                <c:pt idx="192">
                  <c:v>400.53845977783203</c:v>
                </c:pt>
                <c:pt idx="193">
                  <c:v>388.43077087402344</c:v>
                </c:pt>
                <c:pt idx="194">
                  <c:v>384.4615364074707</c:v>
                </c:pt>
                <c:pt idx="195">
                  <c:v>373.26155090332031</c:v>
                </c:pt>
                <c:pt idx="196">
                  <c:v>367.72307586669922</c:v>
                </c:pt>
                <c:pt idx="197">
                  <c:v>362.33845520019531</c:v>
                </c:pt>
                <c:pt idx="198">
                  <c:v>350.12308883666992</c:v>
                </c:pt>
                <c:pt idx="199">
                  <c:v>337.49231338500977</c:v>
                </c:pt>
                <c:pt idx="200">
                  <c:v>330.15385818481445</c:v>
                </c:pt>
                <c:pt idx="201">
                  <c:v>320.86154365539551</c:v>
                </c:pt>
                <c:pt idx="202">
                  <c:v>321.30768585205078</c:v>
                </c:pt>
                <c:pt idx="203">
                  <c:v>313.18461990356445</c:v>
                </c:pt>
                <c:pt idx="204">
                  <c:v>303.70768618583679</c:v>
                </c:pt>
                <c:pt idx="205">
                  <c:v>297.19999694824219</c:v>
                </c:pt>
                <c:pt idx="206">
                  <c:v>296.21539306640625</c:v>
                </c:pt>
                <c:pt idx="207">
                  <c:v>284.69230651855469</c:v>
                </c:pt>
                <c:pt idx="208">
                  <c:v>280.44613647460938</c:v>
                </c:pt>
                <c:pt idx="209">
                  <c:v>270.92308044433594</c:v>
                </c:pt>
                <c:pt idx="210">
                  <c:v>262.36921691894531</c:v>
                </c:pt>
                <c:pt idx="211">
                  <c:v>252.24617004394531</c:v>
                </c:pt>
                <c:pt idx="212">
                  <c:v>250.53846740722656</c:v>
                </c:pt>
                <c:pt idx="213">
                  <c:v>241.53846740722656</c:v>
                </c:pt>
                <c:pt idx="214">
                  <c:v>238.04615783691406</c:v>
                </c:pt>
                <c:pt idx="215">
                  <c:v>226.07693481445313</c:v>
                </c:pt>
                <c:pt idx="216">
                  <c:v>219.61538696289063</c:v>
                </c:pt>
                <c:pt idx="217">
                  <c:v>213.21537780761719</c:v>
                </c:pt>
                <c:pt idx="218">
                  <c:v>207.87691497802734</c:v>
                </c:pt>
                <c:pt idx="219">
                  <c:v>197.38460540771484</c:v>
                </c:pt>
                <c:pt idx="220">
                  <c:v>188.12306976318359</c:v>
                </c:pt>
                <c:pt idx="221">
                  <c:v>177.55384063720703</c:v>
                </c:pt>
                <c:pt idx="222">
                  <c:v>171.53845977783203</c:v>
                </c:pt>
                <c:pt idx="223">
                  <c:v>164.24615478515625</c:v>
                </c:pt>
                <c:pt idx="224">
                  <c:v>159.10768890380859</c:v>
                </c:pt>
                <c:pt idx="225">
                  <c:v>151.27692031860352</c:v>
                </c:pt>
                <c:pt idx="226">
                  <c:v>143.52308464050293</c:v>
                </c:pt>
                <c:pt idx="227">
                  <c:v>136.69231414794922</c:v>
                </c:pt>
                <c:pt idx="228">
                  <c:v>134.41539001464844</c:v>
                </c:pt>
                <c:pt idx="229">
                  <c:v>128.5230712890625</c:v>
                </c:pt>
                <c:pt idx="230">
                  <c:v>123.5230712890625</c:v>
                </c:pt>
                <c:pt idx="231">
                  <c:v>116.76922607421875</c:v>
                </c:pt>
                <c:pt idx="232">
                  <c:v>110.84615707397461</c:v>
                </c:pt>
                <c:pt idx="233">
                  <c:v>110.01538848876953</c:v>
                </c:pt>
                <c:pt idx="234">
                  <c:v>104.78461456298828</c:v>
                </c:pt>
                <c:pt idx="235">
                  <c:v>96.738468170166016</c:v>
                </c:pt>
                <c:pt idx="236">
                  <c:v>91.123079299926758</c:v>
                </c:pt>
                <c:pt idx="237">
                  <c:v>86.923078536987305</c:v>
                </c:pt>
                <c:pt idx="238">
                  <c:v>81.861538887023926</c:v>
                </c:pt>
                <c:pt idx="239">
                  <c:v>78.953845977783203</c:v>
                </c:pt>
                <c:pt idx="240">
                  <c:v>74.38458251953125</c:v>
                </c:pt>
                <c:pt idx="241">
                  <c:v>68.72308349609375</c:v>
                </c:pt>
                <c:pt idx="242">
                  <c:v>66.4461669921875</c:v>
                </c:pt>
                <c:pt idx="243">
                  <c:v>66.5384521484375</c:v>
                </c:pt>
                <c:pt idx="244">
                  <c:v>63.96917724609375</c:v>
                </c:pt>
                <c:pt idx="245">
                  <c:v>59.35382080078125</c:v>
                </c:pt>
                <c:pt idx="246">
                  <c:v>52.5076904296875</c:v>
                </c:pt>
                <c:pt idx="247">
                  <c:v>54.13848876953125</c:v>
                </c:pt>
                <c:pt idx="248">
                  <c:v>55.09234619140625</c:v>
                </c:pt>
                <c:pt idx="249">
                  <c:v>50.8154296875</c:v>
                </c:pt>
                <c:pt idx="250">
                  <c:v>48.923095703125</c:v>
                </c:pt>
                <c:pt idx="251">
                  <c:v>44.7230224609375</c:v>
                </c:pt>
                <c:pt idx="252">
                  <c:v>42.4923095703125</c:v>
                </c:pt>
                <c:pt idx="253">
                  <c:v>42.846155166625977</c:v>
                </c:pt>
                <c:pt idx="254">
                  <c:v>40.323078751564026</c:v>
                </c:pt>
                <c:pt idx="255">
                  <c:v>38.000000953674316</c:v>
                </c:pt>
                <c:pt idx="256">
                  <c:v>33.000001907348633</c:v>
                </c:pt>
                <c:pt idx="257">
                  <c:v>30.384613990783691</c:v>
                </c:pt>
                <c:pt idx="258">
                  <c:v>31.076924324035645</c:v>
                </c:pt>
                <c:pt idx="259">
                  <c:v>32.199999809265137</c:v>
                </c:pt>
                <c:pt idx="260">
                  <c:v>28.723077774047852</c:v>
                </c:pt>
                <c:pt idx="261">
                  <c:v>28.446154356002808</c:v>
                </c:pt>
                <c:pt idx="262">
                  <c:v>34.046154975891113</c:v>
                </c:pt>
                <c:pt idx="263">
                  <c:v>35.23077392578125</c:v>
                </c:pt>
                <c:pt idx="264">
                  <c:v>36.384613990783691</c:v>
                </c:pt>
                <c:pt idx="265">
                  <c:v>37.353843688964844</c:v>
                </c:pt>
                <c:pt idx="266">
                  <c:v>35.923078536987305</c:v>
                </c:pt>
                <c:pt idx="267">
                  <c:v>36.169231414794922</c:v>
                </c:pt>
                <c:pt idx="268">
                  <c:v>41.015388488769531</c:v>
                </c:pt>
                <c:pt idx="269">
                  <c:v>41.092308044433594</c:v>
                </c:pt>
                <c:pt idx="270">
                  <c:v>39.307689666748047</c:v>
                </c:pt>
                <c:pt idx="271">
                  <c:v>41.538459777832031</c:v>
                </c:pt>
                <c:pt idx="272">
                  <c:v>43.892311096191406</c:v>
                </c:pt>
                <c:pt idx="273">
                  <c:v>45.384620666503906</c:v>
                </c:pt>
                <c:pt idx="274">
                  <c:v>45.061538696289063</c:v>
                </c:pt>
                <c:pt idx="275">
                  <c:v>42.169231414794922</c:v>
                </c:pt>
                <c:pt idx="276">
                  <c:v>40.46153998374939</c:v>
                </c:pt>
                <c:pt idx="277">
                  <c:v>42.923077583312988</c:v>
                </c:pt>
                <c:pt idx="278">
                  <c:v>44.276922702789307</c:v>
                </c:pt>
                <c:pt idx="279">
                  <c:v>48.523075819015503</c:v>
                </c:pt>
                <c:pt idx="280">
                  <c:v>51.938462257385254</c:v>
                </c:pt>
                <c:pt idx="281">
                  <c:v>47.169227600097656</c:v>
                </c:pt>
                <c:pt idx="282">
                  <c:v>47.230758666992188</c:v>
                </c:pt>
                <c:pt idx="283">
                  <c:v>54.96923828125</c:v>
                </c:pt>
                <c:pt idx="284">
                  <c:v>55.599990844726563</c:v>
                </c:pt>
                <c:pt idx="285">
                  <c:v>53.03076171875</c:v>
                </c:pt>
                <c:pt idx="286">
                  <c:v>53.5384521484375</c:v>
                </c:pt>
                <c:pt idx="287">
                  <c:v>54.815383911132813</c:v>
                </c:pt>
                <c:pt idx="288">
                  <c:v>57.215377807617188</c:v>
                </c:pt>
                <c:pt idx="289">
                  <c:v>59.353851318359375</c:v>
                </c:pt>
                <c:pt idx="290">
                  <c:v>60.123077392578125</c:v>
                </c:pt>
                <c:pt idx="291">
                  <c:v>59.630767822265625</c:v>
                </c:pt>
                <c:pt idx="292">
                  <c:v>54.615386962890625</c:v>
                </c:pt>
                <c:pt idx="293">
                  <c:v>53.599990844726563</c:v>
                </c:pt>
                <c:pt idx="294">
                  <c:v>52.953842163085938</c:v>
                </c:pt>
                <c:pt idx="295">
                  <c:v>56.846160888671875</c:v>
                </c:pt>
                <c:pt idx="296">
                  <c:v>56.753852844238281</c:v>
                </c:pt>
                <c:pt idx="297">
                  <c:v>55.93846321105957</c:v>
                </c:pt>
                <c:pt idx="298">
                  <c:v>57.415384292602539</c:v>
                </c:pt>
                <c:pt idx="299">
                  <c:v>55</c:v>
                </c:pt>
                <c:pt idx="300">
                  <c:v>54.630770087242126</c:v>
                </c:pt>
                <c:pt idx="301">
                  <c:v>57.046152114868164</c:v>
                </c:pt>
                <c:pt idx="302">
                  <c:v>56.830772399902344</c:v>
                </c:pt>
                <c:pt idx="303">
                  <c:v>56.338466644287109</c:v>
                </c:pt>
                <c:pt idx="304">
                  <c:v>57.599998474121094</c:v>
                </c:pt>
                <c:pt idx="305">
                  <c:v>63.953849792480469</c:v>
                </c:pt>
                <c:pt idx="306">
                  <c:v>67.630767822265625</c:v>
                </c:pt>
                <c:pt idx="307">
                  <c:v>70.169231414794922</c:v>
                </c:pt>
                <c:pt idx="308">
                  <c:v>68.784614562988281</c:v>
                </c:pt>
                <c:pt idx="309">
                  <c:v>66.107692718505859</c:v>
                </c:pt>
                <c:pt idx="310">
                  <c:v>64.553848266601563</c:v>
                </c:pt>
                <c:pt idx="311">
                  <c:v>64.092308044433594</c:v>
                </c:pt>
                <c:pt idx="312">
                  <c:v>69.400001525878906</c:v>
                </c:pt>
                <c:pt idx="313">
                  <c:v>70.476921081542969</c:v>
                </c:pt>
                <c:pt idx="314">
                  <c:v>63.538463592529297</c:v>
                </c:pt>
                <c:pt idx="315">
                  <c:v>64.338462829589844</c:v>
                </c:pt>
                <c:pt idx="316">
                  <c:v>64.307693481445313</c:v>
                </c:pt>
                <c:pt idx="317">
                  <c:v>64.107691764831543</c:v>
                </c:pt>
                <c:pt idx="318">
                  <c:v>61.369230270385742</c:v>
                </c:pt>
                <c:pt idx="319">
                  <c:v>56.584617614746094</c:v>
                </c:pt>
                <c:pt idx="320">
                  <c:v>54.476924538612366</c:v>
                </c:pt>
                <c:pt idx="321">
                  <c:v>52.646152496337891</c:v>
                </c:pt>
                <c:pt idx="322">
                  <c:v>51.338459014892578</c:v>
                </c:pt>
                <c:pt idx="323">
                  <c:v>51.846153259277344</c:v>
                </c:pt>
                <c:pt idx="324">
                  <c:v>52.630767822265625</c:v>
                </c:pt>
                <c:pt idx="325">
                  <c:v>49.092308044433594</c:v>
                </c:pt>
                <c:pt idx="326">
                  <c:v>45.230770111083984</c:v>
                </c:pt>
                <c:pt idx="327">
                  <c:v>45.184616088867188</c:v>
                </c:pt>
                <c:pt idx="328">
                  <c:v>43.753849029541016</c:v>
                </c:pt>
                <c:pt idx="329">
                  <c:v>40.44615364074707</c:v>
                </c:pt>
                <c:pt idx="330">
                  <c:v>40.153848648071289</c:v>
                </c:pt>
                <c:pt idx="331">
                  <c:v>39.153846740722656</c:v>
                </c:pt>
                <c:pt idx="332">
                  <c:v>40.261539459228516</c:v>
                </c:pt>
                <c:pt idx="333">
                  <c:v>41.123077392578125</c:v>
                </c:pt>
                <c:pt idx="334">
                  <c:v>40.21539306640625</c:v>
                </c:pt>
                <c:pt idx="335">
                  <c:v>40.384613037109375</c:v>
                </c:pt>
                <c:pt idx="336">
                  <c:v>39.692306518554688</c:v>
                </c:pt>
                <c:pt idx="337">
                  <c:v>36.96923828125</c:v>
                </c:pt>
                <c:pt idx="338">
                  <c:v>37.24615478515625</c:v>
                </c:pt>
                <c:pt idx="339">
                  <c:v>43.430770874023438</c:v>
                </c:pt>
                <c:pt idx="340">
                  <c:v>47.953849792480469</c:v>
                </c:pt>
                <c:pt idx="341">
                  <c:v>51.723079681396484</c:v>
                </c:pt>
                <c:pt idx="342">
                  <c:v>54.523078918457031</c:v>
                </c:pt>
                <c:pt idx="343">
                  <c:v>52.26153564453125</c:v>
                </c:pt>
                <c:pt idx="344">
                  <c:v>53.646163940429688</c:v>
                </c:pt>
                <c:pt idx="345">
                  <c:v>51.27691650390625</c:v>
                </c:pt>
                <c:pt idx="346">
                  <c:v>52.107690811157227</c:v>
                </c:pt>
                <c:pt idx="347">
                  <c:v>53.353851318359375</c:v>
                </c:pt>
                <c:pt idx="348">
                  <c:v>54.430767059326172</c:v>
                </c:pt>
                <c:pt idx="349">
                  <c:v>55.69230842590332</c:v>
                </c:pt>
                <c:pt idx="350">
                  <c:v>58.261536598205566</c:v>
                </c:pt>
                <c:pt idx="351">
                  <c:v>57.492311477661133</c:v>
                </c:pt>
                <c:pt idx="352">
                  <c:v>52.969226837158203</c:v>
                </c:pt>
                <c:pt idx="353">
                  <c:v>52.630769729614258</c:v>
                </c:pt>
                <c:pt idx="354">
                  <c:v>48.738462448120117</c:v>
                </c:pt>
                <c:pt idx="355">
                  <c:v>44.569231033325195</c:v>
                </c:pt>
                <c:pt idx="356">
                  <c:v>42.569232940673828</c:v>
                </c:pt>
                <c:pt idx="357">
                  <c:v>37.692306518554688</c:v>
                </c:pt>
                <c:pt idx="358">
                  <c:v>38.815387725830078</c:v>
                </c:pt>
                <c:pt idx="359">
                  <c:v>35.492307662963867</c:v>
                </c:pt>
                <c:pt idx="360">
                  <c:v>36.461532592773438</c:v>
                </c:pt>
                <c:pt idx="361">
                  <c:v>37.953849792480469</c:v>
                </c:pt>
                <c:pt idx="362">
                  <c:v>40.215377807617188</c:v>
                </c:pt>
                <c:pt idx="363">
                  <c:v>42.261540412902832</c:v>
                </c:pt>
                <c:pt idx="364">
                  <c:v>39.338460445404053</c:v>
                </c:pt>
                <c:pt idx="365">
                  <c:v>40.953845024108887</c:v>
                </c:pt>
                <c:pt idx="366">
                  <c:v>42.015382766723633</c:v>
                </c:pt>
                <c:pt idx="367">
                  <c:v>43.061540603637695</c:v>
                </c:pt>
                <c:pt idx="368">
                  <c:v>45.476924896240234</c:v>
                </c:pt>
                <c:pt idx="369">
                  <c:v>46.107688903808594</c:v>
                </c:pt>
                <c:pt idx="370">
                  <c:v>51.215385437011719</c:v>
                </c:pt>
                <c:pt idx="371">
                  <c:v>48.261541366577148</c:v>
                </c:pt>
                <c:pt idx="372">
                  <c:v>50.04615306854248</c:v>
                </c:pt>
                <c:pt idx="373">
                  <c:v>47.215385437011719</c:v>
                </c:pt>
                <c:pt idx="374">
                  <c:v>45.646156311035156</c:v>
                </c:pt>
                <c:pt idx="375">
                  <c:v>40.4923095703125</c:v>
                </c:pt>
                <c:pt idx="376">
                  <c:v>35.799999237060547</c:v>
                </c:pt>
                <c:pt idx="377">
                  <c:v>39.630770444869995</c:v>
                </c:pt>
                <c:pt idx="378">
                  <c:v>37.384616374969482</c:v>
                </c:pt>
                <c:pt idx="379">
                  <c:v>36.338460922241211</c:v>
                </c:pt>
                <c:pt idx="380">
                  <c:v>36.399997711181641</c:v>
                </c:pt>
                <c:pt idx="381">
                  <c:v>37.292305946350098</c:v>
                </c:pt>
                <c:pt idx="382">
                  <c:v>36.984611511230469</c:v>
                </c:pt>
                <c:pt idx="383">
                  <c:v>35.446154117584229</c:v>
                </c:pt>
                <c:pt idx="384">
                  <c:v>38.815383911132813</c:v>
                </c:pt>
                <c:pt idx="385">
                  <c:v>35.061540246009827</c:v>
                </c:pt>
                <c:pt idx="386">
                  <c:v>33.784614562988281</c:v>
                </c:pt>
                <c:pt idx="387">
                  <c:v>32.215383529663086</c:v>
                </c:pt>
                <c:pt idx="388">
                  <c:v>36.615386962890625</c:v>
                </c:pt>
                <c:pt idx="389">
                  <c:v>36.553846418857574</c:v>
                </c:pt>
                <c:pt idx="390">
                  <c:v>34.430768013000488</c:v>
                </c:pt>
                <c:pt idx="391">
                  <c:v>36.184615135192871</c:v>
                </c:pt>
                <c:pt idx="392">
                  <c:v>32.184617042541504</c:v>
                </c:pt>
                <c:pt idx="393">
                  <c:v>30.84615421295166</c:v>
                </c:pt>
                <c:pt idx="394">
                  <c:v>28.80000114440918</c:v>
                </c:pt>
                <c:pt idx="395">
                  <c:v>31.138461112976074</c:v>
                </c:pt>
                <c:pt idx="396">
                  <c:v>33.384616374969482</c:v>
                </c:pt>
                <c:pt idx="397">
                  <c:v>31.338460683822632</c:v>
                </c:pt>
                <c:pt idx="398">
                  <c:v>38.4923095703125</c:v>
                </c:pt>
                <c:pt idx="399">
                  <c:v>38.630769729614258</c:v>
                </c:pt>
                <c:pt idx="400">
                  <c:v>37.353845596313477</c:v>
                </c:pt>
                <c:pt idx="401">
                  <c:v>32.507694244384766</c:v>
                </c:pt>
                <c:pt idx="402">
                  <c:v>31.415383815765381</c:v>
                </c:pt>
                <c:pt idx="403">
                  <c:v>28.369230270385742</c:v>
                </c:pt>
                <c:pt idx="404">
                  <c:v>26.73846435546875</c:v>
                </c:pt>
                <c:pt idx="405">
                  <c:v>25.015380859375</c:v>
                </c:pt>
                <c:pt idx="406">
                  <c:v>24.076919555664063</c:v>
                </c:pt>
                <c:pt idx="407">
                  <c:v>23.646148681640625</c:v>
                </c:pt>
                <c:pt idx="408">
                  <c:v>22.73846435546875</c:v>
                </c:pt>
                <c:pt idx="409">
                  <c:v>22.230758666992188</c:v>
                </c:pt>
                <c:pt idx="410">
                  <c:v>24.292312622070313</c:v>
                </c:pt>
                <c:pt idx="411">
                  <c:v>19.169227600097656</c:v>
                </c:pt>
                <c:pt idx="412">
                  <c:v>19.96923828125</c:v>
                </c:pt>
                <c:pt idx="413">
                  <c:v>18</c:v>
                </c:pt>
                <c:pt idx="414">
                  <c:v>20.369232177734375</c:v>
                </c:pt>
                <c:pt idx="415">
                  <c:v>20.5076904296875</c:v>
                </c:pt>
                <c:pt idx="416">
                  <c:v>23.569229125976563</c:v>
                </c:pt>
                <c:pt idx="417">
                  <c:v>22.615386962890625</c:v>
                </c:pt>
                <c:pt idx="418">
                  <c:v>27.307693481445313</c:v>
                </c:pt>
                <c:pt idx="419">
                  <c:v>26.353851318359375</c:v>
                </c:pt>
                <c:pt idx="420">
                  <c:v>28.646148681640625</c:v>
                </c:pt>
                <c:pt idx="421">
                  <c:v>28.784614562988281</c:v>
                </c:pt>
                <c:pt idx="422">
                  <c:v>24.661538362503052</c:v>
                </c:pt>
                <c:pt idx="423">
                  <c:v>21.030769348144531</c:v>
                </c:pt>
                <c:pt idx="424">
                  <c:v>18.661539077758789</c:v>
                </c:pt>
                <c:pt idx="425">
                  <c:v>21.599998474121094</c:v>
                </c:pt>
                <c:pt idx="426">
                  <c:v>24.200004577636719</c:v>
                </c:pt>
                <c:pt idx="427">
                  <c:v>22.061538696289063</c:v>
                </c:pt>
                <c:pt idx="428">
                  <c:v>22.692306518554688</c:v>
                </c:pt>
                <c:pt idx="429">
                  <c:v>20.907699584960938</c:v>
                </c:pt>
                <c:pt idx="430">
                  <c:v>21.353847026824951</c:v>
                </c:pt>
                <c:pt idx="431">
                  <c:v>18.676923036575317</c:v>
                </c:pt>
                <c:pt idx="432">
                  <c:v>16.738460540771484</c:v>
                </c:pt>
                <c:pt idx="433">
                  <c:v>16.276924133300781</c:v>
                </c:pt>
                <c:pt idx="434">
                  <c:v>18.876922607421875</c:v>
                </c:pt>
                <c:pt idx="435">
                  <c:v>15.707691192626953</c:v>
                </c:pt>
                <c:pt idx="436">
                  <c:v>15.723077297210693</c:v>
                </c:pt>
                <c:pt idx="437">
                  <c:v>18.723076581954956</c:v>
                </c:pt>
                <c:pt idx="438">
                  <c:v>17.353846549987793</c:v>
                </c:pt>
                <c:pt idx="439">
                  <c:v>17.969231605529785</c:v>
                </c:pt>
                <c:pt idx="440">
                  <c:v>17.200000762939453</c:v>
                </c:pt>
                <c:pt idx="441">
                  <c:v>18.876918792724609</c:v>
                </c:pt>
                <c:pt idx="442">
                  <c:v>373.384521484375</c:v>
                </c:pt>
                <c:pt idx="443">
                  <c:v>370.0616455078125</c:v>
                </c:pt>
                <c:pt idx="444">
                  <c:v>371.8154296875</c:v>
                </c:pt>
                <c:pt idx="445">
                  <c:v>373.707763671875</c:v>
                </c:pt>
                <c:pt idx="446">
                  <c:v>370.984619140625</c:v>
                </c:pt>
                <c:pt idx="447">
                  <c:v>364.446044921875</c:v>
                </c:pt>
                <c:pt idx="448">
                  <c:v>370.1846923828125</c:v>
                </c:pt>
                <c:pt idx="449">
                  <c:v>374.8463134765625</c:v>
                </c:pt>
                <c:pt idx="450">
                  <c:v>371.861572265625</c:v>
                </c:pt>
                <c:pt idx="451">
                  <c:v>370.9539794921875</c:v>
                </c:pt>
                <c:pt idx="452">
                  <c:v>370.123046875</c:v>
                </c:pt>
                <c:pt idx="453">
                  <c:v>372.1077880859375</c:v>
                </c:pt>
                <c:pt idx="454">
                  <c:v>370.7230224609375</c:v>
                </c:pt>
                <c:pt idx="455">
                  <c:v>19.876922607421875</c:v>
                </c:pt>
                <c:pt idx="456">
                  <c:v>22.353845596313477</c:v>
                </c:pt>
                <c:pt idx="457">
                  <c:v>20.846153259277344</c:v>
                </c:pt>
                <c:pt idx="458">
                  <c:v>21.969230651855469</c:v>
                </c:pt>
                <c:pt idx="459">
                  <c:v>19.815384864807129</c:v>
                </c:pt>
                <c:pt idx="460">
                  <c:v>25.369231700897217</c:v>
                </c:pt>
                <c:pt idx="461">
                  <c:v>22.092308044433594</c:v>
                </c:pt>
                <c:pt idx="462">
                  <c:v>18.569232940673828</c:v>
                </c:pt>
                <c:pt idx="463">
                  <c:v>23.738456726074219</c:v>
                </c:pt>
                <c:pt idx="464">
                  <c:v>22.184616088867188</c:v>
                </c:pt>
                <c:pt idx="465">
                  <c:v>19.353851318359375</c:v>
                </c:pt>
                <c:pt idx="466">
                  <c:v>20.815383911132813</c:v>
                </c:pt>
                <c:pt idx="467">
                  <c:v>22.75384521484375</c:v>
                </c:pt>
                <c:pt idx="468">
                  <c:v>18.769229888916016</c:v>
                </c:pt>
                <c:pt idx="469">
                  <c:v>21.615386962890625</c:v>
                </c:pt>
                <c:pt idx="470">
                  <c:v>22.323074340820313</c:v>
                </c:pt>
                <c:pt idx="471">
                  <c:v>23.307693481445313</c:v>
                </c:pt>
                <c:pt idx="472">
                  <c:v>27.661529541015625</c:v>
                </c:pt>
                <c:pt idx="473">
                  <c:v>25.353836059570313</c:v>
                </c:pt>
                <c:pt idx="474">
                  <c:v>26.323089599609375</c:v>
                </c:pt>
                <c:pt idx="475">
                  <c:v>29.20001220703125</c:v>
                </c:pt>
                <c:pt idx="476">
                  <c:v>25.892303466796875</c:v>
                </c:pt>
                <c:pt idx="477">
                  <c:v>22.461532592773438</c:v>
                </c:pt>
                <c:pt idx="478">
                  <c:v>23.323074340820313</c:v>
                </c:pt>
                <c:pt idx="479">
                  <c:v>24.4615478515625</c:v>
                </c:pt>
                <c:pt idx="480">
                  <c:v>19.138473510742188</c:v>
                </c:pt>
                <c:pt idx="481">
                  <c:v>17.923080444335938</c:v>
                </c:pt>
                <c:pt idx="482">
                  <c:v>16.707687377929688</c:v>
                </c:pt>
                <c:pt idx="483">
                  <c:v>12.584609985351563</c:v>
                </c:pt>
                <c:pt idx="484">
                  <c:v>7.24615478515625</c:v>
                </c:pt>
                <c:pt idx="485">
                  <c:v>6.6769180297851563</c:v>
                </c:pt>
                <c:pt idx="486">
                  <c:v>7.6923103332519531</c:v>
                </c:pt>
                <c:pt idx="487">
                  <c:v>7.5538482666015625</c:v>
                </c:pt>
                <c:pt idx="488">
                  <c:v>3.7230758666992188</c:v>
                </c:pt>
                <c:pt idx="489">
                  <c:v>1.615384578704834</c:v>
                </c:pt>
                <c:pt idx="490">
                  <c:v>5.4769229888916016</c:v>
                </c:pt>
                <c:pt idx="491">
                  <c:v>4.1846160888671875</c:v>
                </c:pt>
                <c:pt idx="492">
                  <c:v>4.4615402221679688</c:v>
                </c:pt>
                <c:pt idx="493">
                  <c:v>1.984619140625</c:v>
                </c:pt>
                <c:pt idx="494">
                  <c:v>4.9384613037109375</c:v>
                </c:pt>
                <c:pt idx="495">
                  <c:v>2.3538436889648438</c:v>
                </c:pt>
                <c:pt idx="496">
                  <c:v>6.0307731628417969</c:v>
                </c:pt>
                <c:pt idx="497">
                  <c:v>8.8615379333496094</c:v>
                </c:pt>
                <c:pt idx="498">
                  <c:v>8.6307687759399414</c:v>
                </c:pt>
                <c:pt idx="499">
                  <c:v>6.8461570739746094</c:v>
                </c:pt>
                <c:pt idx="500">
                  <c:v>3.5384597778320313</c:v>
                </c:pt>
                <c:pt idx="501">
                  <c:v>5.9846153259277344</c:v>
                </c:pt>
                <c:pt idx="502">
                  <c:v>7.3538436889648438</c:v>
                </c:pt>
                <c:pt idx="503">
                  <c:v>7.5846176147460938</c:v>
                </c:pt>
                <c:pt idx="504">
                  <c:v>12.30769157409668</c:v>
                </c:pt>
                <c:pt idx="505">
                  <c:v>8.7076911926269531</c:v>
                </c:pt>
                <c:pt idx="506">
                  <c:v>16.646156311035156</c:v>
                </c:pt>
                <c:pt idx="507">
                  <c:v>14.892307281494141</c:v>
                </c:pt>
                <c:pt idx="508">
                  <c:v>14.769229888916016</c:v>
                </c:pt>
                <c:pt idx="509">
                  <c:v>15.384615898132324</c:v>
                </c:pt>
                <c:pt idx="510">
                  <c:v>18.153846740722656</c:v>
                </c:pt>
                <c:pt idx="511">
                  <c:v>15.984615325927734</c:v>
                </c:pt>
                <c:pt idx="512">
                  <c:v>17.400000095367432</c:v>
                </c:pt>
                <c:pt idx="513">
                  <c:v>19.938461303710938</c:v>
                </c:pt>
                <c:pt idx="514">
                  <c:v>18.75384521484375</c:v>
                </c:pt>
                <c:pt idx="515">
                  <c:v>18.261539459228516</c:v>
                </c:pt>
                <c:pt idx="516">
                  <c:v>16.69230842590332</c:v>
                </c:pt>
                <c:pt idx="517">
                  <c:v>11.861537933349609</c:v>
                </c:pt>
                <c:pt idx="518">
                  <c:v>8.6923065185546875</c:v>
                </c:pt>
                <c:pt idx="519">
                  <c:v>6.107696533203125</c:v>
                </c:pt>
                <c:pt idx="520">
                  <c:v>5.5692291259765625</c:v>
                </c:pt>
                <c:pt idx="521">
                  <c:v>4.3538436889648438</c:v>
                </c:pt>
                <c:pt idx="522">
                  <c:v>3.1692314147949219</c:v>
                </c:pt>
                <c:pt idx="523">
                  <c:v>1.876922607421875</c:v>
                </c:pt>
                <c:pt idx="524">
                  <c:v>3.0307655334472656</c:v>
                </c:pt>
                <c:pt idx="525">
                  <c:v>1.5538406372070313</c:v>
                </c:pt>
                <c:pt idx="526">
                  <c:v>1.24615478515625</c:v>
                </c:pt>
                <c:pt idx="527">
                  <c:v>2.1538467407226563</c:v>
                </c:pt>
                <c:pt idx="528">
                  <c:v>-1.5846099853515625</c:v>
                </c:pt>
                <c:pt idx="529">
                  <c:v>-4.123077392578125</c:v>
                </c:pt>
                <c:pt idx="530">
                  <c:v>-1.5692291259765625</c:v>
                </c:pt>
                <c:pt idx="531">
                  <c:v>-2.1846160888671875</c:v>
                </c:pt>
                <c:pt idx="532">
                  <c:v>-4.4923095703125</c:v>
                </c:pt>
                <c:pt idx="533">
                  <c:v>-4.75384521484375</c:v>
                </c:pt>
                <c:pt idx="534">
                  <c:v>-7.3384628295898438</c:v>
                </c:pt>
                <c:pt idx="535">
                  <c:v>-7.353851318359375</c:v>
                </c:pt>
                <c:pt idx="536">
                  <c:v>-9.6923065185546875</c:v>
                </c:pt>
                <c:pt idx="537">
                  <c:v>-9.0461578369140625</c:v>
                </c:pt>
                <c:pt idx="538">
                  <c:v>-7.3384552001953125</c:v>
                </c:pt>
                <c:pt idx="539">
                  <c:v>-8.9538421630859375</c:v>
                </c:pt>
                <c:pt idx="540">
                  <c:v>-11.230766296386719</c:v>
                </c:pt>
                <c:pt idx="541">
                  <c:v>-8.7076950073242188</c:v>
                </c:pt>
                <c:pt idx="542">
                  <c:v>-9.7384624481201172</c:v>
                </c:pt>
                <c:pt idx="543">
                  <c:v>-8.0923080444335938</c:v>
                </c:pt>
                <c:pt idx="544">
                  <c:v>-2.4153846502304077</c:v>
                </c:pt>
                <c:pt idx="545">
                  <c:v>-3.5999984741210938</c:v>
                </c:pt>
                <c:pt idx="546">
                  <c:v>-3.5384597778320313</c:v>
                </c:pt>
                <c:pt idx="547">
                  <c:v>-0.107696533203125</c:v>
                </c:pt>
                <c:pt idx="548">
                  <c:v>-2.2923049926757813</c:v>
                </c:pt>
                <c:pt idx="549">
                  <c:v>-1.9846115112304688</c:v>
                </c:pt>
                <c:pt idx="550">
                  <c:v>-4.861541748046875</c:v>
                </c:pt>
                <c:pt idx="551">
                  <c:v>-7.153839111328125</c:v>
                </c:pt>
                <c:pt idx="552">
                  <c:v>-7.26153564453125</c:v>
                </c:pt>
                <c:pt idx="553">
                  <c:v>-10.69232177734375</c:v>
                </c:pt>
                <c:pt idx="554">
                  <c:v>-12.061538696289063</c:v>
                </c:pt>
                <c:pt idx="555">
                  <c:v>-7.369232177734375</c:v>
                </c:pt>
                <c:pt idx="556">
                  <c:v>-9.861541748046875</c:v>
                </c:pt>
                <c:pt idx="557">
                  <c:v>-11.876922607421875</c:v>
                </c:pt>
                <c:pt idx="558">
                  <c:v>-9.8000030517578125</c:v>
                </c:pt>
                <c:pt idx="559">
                  <c:v>-10.446159362792969</c:v>
                </c:pt>
                <c:pt idx="560">
                  <c:v>-10.446151733398438</c:v>
                </c:pt>
                <c:pt idx="561">
                  <c:v>-6.76922607421875</c:v>
                </c:pt>
                <c:pt idx="562">
                  <c:v>-10.615379333496094</c:v>
                </c:pt>
                <c:pt idx="563">
                  <c:v>-6.876922607421875</c:v>
                </c:pt>
                <c:pt idx="564">
                  <c:v>-7.3076934814453125</c:v>
                </c:pt>
                <c:pt idx="565">
                  <c:v>-7.2307662963867188</c:v>
                </c:pt>
                <c:pt idx="566">
                  <c:v>-3</c:v>
                </c:pt>
                <c:pt idx="567">
                  <c:v>-1.3692307472229004</c:v>
                </c:pt>
                <c:pt idx="568">
                  <c:v>-3.2307690978050232</c:v>
                </c:pt>
                <c:pt idx="569">
                  <c:v>-2.4923086166381836</c:v>
                </c:pt>
                <c:pt idx="570">
                  <c:v>0.63076972961425781</c:v>
                </c:pt>
                <c:pt idx="571">
                  <c:v>1.4615402221679688</c:v>
                </c:pt>
                <c:pt idx="572">
                  <c:v>2.2307662963867188</c:v>
                </c:pt>
                <c:pt idx="573">
                  <c:v>0.98461151123046875</c:v>
                </c:pt>
                <c:pt idx="574">
                  <c:v>-2.107696533203125</c:v>
                </c:pt>
                <c:pt idx="575">
                  <c:v>0.50769424438476563</c:v>
                </c:pt>
                <c:pt idx="576">
                  <c:v>-7.6923370361328125E-2</c:v>
                </c:pt>
                <c:pt idx="577">
                  <c:v>-1.8307723999023438</c:v>
                </c:pt>
                <c:pt idx="578">
                  <c:v>1.75384521484375</c:v>
                </c:pt>
                <c:pt idx="579">
                  <c:v>3.7230758666992188</c:v>
                </c:pt>
                <c:pt idx="580">
                  <c:v>4.892303466796875</c:v>
                </c:pt>
                <c:pt idx="581">
                  <c:v>1.5076904296875</c:v>
                </c:pt>
                <c:pt idx="582">
                  <c:v>3.5230712890625</c:v>
                </c:pt>
                <c:pt idx="583">
                  <c:v>-0.6615447998046875</c:v>
                </c:pt>
                <c:pt idx="584">
                  <c:v>-0.876922607421875</c:v>
                </c:pt>
                <c:pt idx="585">
                  <c:v>-4.4307708740234375</c:v>
                </c:pt>
                <c:pt idx="586">
                  <c:v>1.2153778076171875</c:v>
                </c:pt>
                <c:pt idx="587">
                  <c:v>0.984619140625</c:v>
                </c:pt>
                <c:pt idx="588">
                  <c:v>2.4000091552734375</c:v>
                </c:pt>
                <c:pt idx="589">
                  <c:v>3.4153900146484375</c:v>
                </c:pt>
                <c:pt idx="590">
                  <c:v>7.5692291259765625</c:v>
                </c:pt>
                <c:pt idx="591">
                  <c:v>3.369232177734375</c:v>
                </c:pt>
                <c:pt idx="592">
                  <c:v>0.9230804443359375</c:v>
                </c:pt>
                <c:pt idx="593">
                  <c:v>0.23076629638671875</c:v>
                </c:pt>
                <c:pt idx="594">
                  <c:v>5.5846157073974609</c:v>
                </c:pt>
                <c:pt idx="595">
                  <c:v>4.876922607421875</c:v>
                </c:pt>
                <c:pt idx="596">
                  <c:v>3.72308349609375</c:v>
                </c:pt>
                <c:pt idx="597">
                  <c:v>5.3230743408203125</c:v>
                </c:pt>
                <c:pt idx="598">
                  <c:v>11.769229888916016</c:v>
                </c:pt>
                <c:pt idx="599">
                  <c:v>4.5538444519042969</c:v>
                </c:pt>
                <c:pt idx="600">
                  <c:v>10.815383911132813</c:v>
                </c:pt>
                <c:pt idx="601">
                  <c:v>9.399993896484375</c:v>
                </c:pt>
                <c:pt idx="602">
                  <c:v>11.123077392578125</c:v>
                </c:pt>
                <c:pt idx="603">
                  <c:v>11.538459777832031</c:v>
                </c:pt>
                <c:pt idx="604">
                  <c:v>17.553848266601563</c:v>
                </c:pt>
                <c:pt idx="605">
                  <c:v>19.646148681640625</c:v>
                </c:pt>
                <c:pt idx="606">
                  <c:v>21.892307281494141</c:v>
                </c:pt>
                <c:pt idx="607">
                  <c:v>23.738462448120117</c:v>
                </c:pt>
                <c:pt idx="608">
                  <c:v>22.523078918457031</c:v>
                </c:pt>
                <c:pt idx="609">
                  <c:v>27.215385437011719</c:v>
                </c:pt>
                <c:pt idx="610">
                  <c:v>25.75384521484375</c:v>
                </c:pt>
                <c:pt idx="611">
                  <c:v>25.984619140625</c:v>
                </c:pt>
                <c:pt idx="612">
                  <c:v>35.600002288818359</c:v>
                </c:pt>
                <c:pt idx="613">
                  <c:v>31.461540222167969</c:v>
                </c:pt>
                <c:pt idx="614">
                  <c:v>38.153850555419922</c:v>
                </c:pt>
                <c:pt idx="615">
                  <c:v>38.230770587921143</c:v>
                </c:pt>
                <c:pt idx="616">
                  <c:v>42.18461799621582</c:v>
                </c:pt>
                <c:pt idx="617">
                  <c:v>46.446152687072754</c:v>
                </c:pt>
                <c:pt idx="618">
                  <c:v>52.384616851806641</c:v>
                </c:pt>
                <c:pt idx="619">
                  <c:v>58.446152210235596</c:v>
                </c:pt>
                <c:pt idx="620">
                  <c:v>61.630770206451416</c:v>
                </c:pt>
                <c:pt idx="621">
                  <c:v>68.030770421028137</c:v>
                </c:pt>
                <c:pt idx="622">
                  <c:v>73.553848266601563</c:v>
                </c:pt>
                <c:pt idx="623">
                  <c:v>85.538461685180664</c:v>
                </c:pt>
                <c:pt idx="624">
                  <c:v>93.492305755615234</c:v>
                </c:pt>
                <c:pt idx="625">
                  <c:v>97.861541748046875</c:v>
                </c:pt>
                <c:pt idx="626">
                  <c:v>109.16923141479492</c:v>
                </c:pt>
                <c:pt idx="627">
                  <c:v>115.75384330749512</c:v>
                </c:pt>
                <c:pt idx="628">
                  <c:v>121.5230770111084</c:v>
                </c:pt>
                <c:pt idx="629">
                  <c:v>129.35384368896484</c:v>
                </c:pt>
                <c:pt idx="630">
                  <c:v>135.79999828338623</c:v>
                </c:pt>
                <c:pt idx="631">
                  <c:v>139.29230308532715</c:v>
                </c:pt>
                <c:pt idx="632">
                  <c:v>151.24614810943604</c:v>
                </c:pt>
                <c:pt idx="633">
                  <c:v>162.56923757493496</c:v>
                </c:pt>
                <c:pt idx="634">
                  <c:v>170.16923046112061</c:v>
                </c:pt>
                <c:pt idx="635">
                  <c:v>182.72307586669922</c:v>
                </c:pt>
                <c:pt idx="636">
                  <c:v>189.24616050720215</c:v>
                </c:pt>
                <c:pt idx="637">
                  <c:v>199.64615249633789</c:v>
                </c:pt>
                <c:pt idx="638">
                  <c:v>208.84614562988281</c:v>
                </c:pt>
                <c:pt idx="639">
                  <c:v>219.76923370361328</c:v>
                </c:pt>
                <c:pt idx="640">
                  <c:v>232.70768737792969</c:v>
                </c:pt>
                <c:pt idx="641">
                  <c:v>243.89231109619141</c:v>
                </c:pt>
                <c:pt idx="642">
                  <c:v>259.76923370361328</c:v>
                </c:pt>
                <c:pt idx="643">
                  <c:v>267.24615478515625</c:v>
                </c:pt>
                <c:pt idx="644">
                  <c:v>281.99998569488525</c:v>
                </c:pt>
                <c:pt idx="645">
                  <c:v>292.73845767974854</c:v>
                </c:pt>
                <c:pt idx="646">
                  <c:v>304.16921997070313</c:v>
                </c:pt>
                <c:pt idx="647">
                  <c:v>318.30770254135132</c:v>
                </c:pt>
                <c:pt idx="648">
                  <c:v>328.89231967926025</c:v>
                </c:pt>
                <c:pt idx="649">
                  <c:v>338.5077075958252</c:v>
                </c:pt>
                <c:pt idx="650">
                  <c:v>347.75384712219238</c:v>
                </c:pt>
                <c:pt idx="651">
                  <c:v>351.35383605957031</c:v>
                </c:pt>
                <c:pt idx="652">
                  <c:v>359.2153844833374</c:v>
                </c:pt>
                <c:pt idx="653">
                  <c:v>363.43076658248901</c:v>
                </c:pt>
                <c:pt idx="654">
                  <c:v>374.59998893737793</c:v>
                </c:pt>
                <c:pt idx="655">
                  <c:v>377.44616317749023</c:v>
                </c:pt>
                <c:pt idx="656">
                  <c:v>382.13847351074219</c:v>
                </c:pt>
                <c:pt idx="657">
                  <c:v>385.72307205200195</c:v>
                </c:pt>
                <c:pt idx="658">
                  <c:v>384.27691650390625</c:v>
                </c:pt>
                <c:pt idx="659">
                  <c:v>383.19998931884766</c:v>
                </c:pt>
                <c:pt idx="660">
                  <c:v>381.29231643676758</c:v>
                </c:pt>
                <c:pt idx="661">
                  <c:v>376.36922073364258</c:v>
                </c:pt>
                <c:pt idx="662">
                  <c:v>373.73844909667969</c:v>
                </c:pt>
                <c:pt idx="663">
                  <c:v>368.30768203735352</c:v>
                </c:pt>
                <c:pt idx="664">
                  <c:v>370.73847579956055</c:v>
                </c:pt>
                <c:pt idx="665">
                  <c:v>366.63077926635742</c:v>
                </c:pt>
                <c:pt idx="666">
                  <c:v>363.98462677001953</c:v>
                </c:pt>
                <c:pt idx="667">
                  <c:v>359.79998779296875</c:v>
                </c:pt>
                <c:pt idx="668">
                  <c:v>351.26152801513672</c:v>
                </c:pt>
                <c:pt idx="669">
                  <c:v>347.046142578125</c:v>
                </c:pt>
                <c:pt idx="670">
                  <c:v>341.93846130371094</c:v>
                </c:pt>
                <c:pt idx="671">
                  <c:v>332.98461151123047</c:v>
                </c:pt>
                <c:pt idx="672">
                  <c:v>325.87693023681641</c:v>
                </c:pt>
                <c:pt idx="673">
                  <c:v>318.27692413330078</c:v>
                </c:pt>
                <c:pt idx="674">
                  <c:v>310.70768737792969</c:v>
                </c:pt>
                <c:pt idx="675">
                  <c:v>307.15383911132813</c:v>
                </c:pt>
                <c:pt idx="676">
                  <c:v>301.55384826660156</c:v>
                </c:pt>
                <c:pt idx="677">
                  <c:v>289.27692413330078</c:v>
                </c:pt>
                <c:pt idx="678">
                  <c:v>279.90769577026367</c:v>
                </c:pt>
                <c:pt idx="679">
                  <c:v>269.70768666267395</c:v>
                </c:pt>
                <c:pt idx="680">
                  <c:v>256.92307269573212</c:v>
                </c:pt>
                <c:pt idx="681">
                  <c:v>250.4153847694397</c:v>
                </c:pt>
                <c:pt idx="682">
                  <c:v>239.04614639282227</c:v>
                </c:pt>
                <c:pt idx="683">
                  <c:v>225.29230499267578</c:v>
                </c:pt>
                <c:pt idx="684">
                  <c:v>222.75385284423828</c:v>
                </c:pt>
                <c:pt idx="685">
                  <c:v>217.23077392578125</c:v>
                </c:pt>
                <c:pt idx="686">
                  <c:v>210.76922607421875</c:v>
                </c:pt>
                <c:pt idx="687">
                  <c:v>207.19999694824219</c:v>
                </c:pt>
                <c:pt idx="688">
                  <c:v>201.39999389648438</c:v>
                </c:pt>
                <c:pt idx="689">
                  <c:v>192.87692642211914</c:v>
                </c:pt>
                <c:pt idx="690">
                  <c:v>192.84616088867188</c:v>
                </c:pt>
                <c:pt idx="691">
                  <c:v>186.16923332214355</c:v>
                </c:pt>
                <c:pt idx="692">
                  <c:v>184.20000457763672</c:v>
                </c:pt>
                <c:pt idx="693">
                  <c:v>181.93846130371094</c:v>
                </c:pt>
                <c:pt idx="694">
                  <c:v>173.96923065185547</c:v>
                </c:pt>
                <c:pt idx="695">
                  <c:v>175.47692489624023</c:v>
                </c:pt>
                <c:pt idx="696">
                  <c:v>174.64615440368652</c:v>
                </c:pt>
                <c:pt idx="697">
                  <c:v>167.73845720291138</c:v>
                </c:pt>
                <c:pt idx="698">
                  <c:v>162.20000648498535</c:v>
                </c:pt>
                <c:pt idx="699">
                  <c:v>158.99999809265137</c:v>
                </c:pt>
                <c:pt idx="700">
                  <c:v>156.01538848876953</c:v>
                </c:pt>
                <c:pt idx="701">
                  <c:v>150.24616241455078</c:v>
                </c:pt>
                <c:pt idx="702">
                  <c:v>143.30769348144531</c:v>
                </c:pt>
                <c:pt idx="703">
                  <c:v>139.27691650390625</c:v>
                </c:pt>
                <c:pt idx="704">
                  <c:v>138.75384140014648</c:v>
                </c:pt>
                <c:pt idx="705">
                  <c:v>134.12308120727539</c:v>
                </c:pt>
                <c:pt idx="706">
                  <c:v>128.52307891845703</c:v>
                </c:pt>
                <c:pt idx="707">
                  <c:v>128.24615478515625</c:v>
                </c:pt>
                <c:pt idx="708">
                  <c:v>125.66154479980469</c:v>
                </c:pt>
                <c:pt idx="709">
                  <c:v>124.87693023681641</c:v>
                </c:pt>
                <c:pt idx="710">
                  <c:v>123.21537780761719</c:v>
                </c:pt>
                <c:pt idx="711">
                  <c:v>120.78460693359375</c:v>
                </c:pt>
                <c:pt idx="712">
                  <c:v>120.93846130371094</c:v>
                </c:pt>
                <c:pt idx="713">
                  <c:v>119.78461456298828</c:v>
                </c:pt>
                <c:pt idx="714">
                  <c:v>122.21539306640625</c:v>
                </c:pt>
                <c:pt idx="715">
                  <c:v>127.61539077758789</c:v>
                </c:pt>
                <c:pt idx="716">
                  <c:v>127.49230194091797</c:v>
                </c:pt>
                <c:pt idx="717">
                  <c:v>127.86154556274414</c:v>
                </c:pt>
                <c:pt idx="718">
                  <c:v>127.38460922241211</c:v>
                </c:pt>
                <c:pt idx="719">
                  <c:v>128.63076782226563</c:v>
                </c:pt>
                <c:pt idx="720">
                  <c:v>131.06154251098633</c:v>
                </c:pt>
                <c:pt idx="721">
                  <c:v>133.03076934814453</c:v>
                </c:pt>
                <c:pt idx="722">
                  <c:v>136.09230804443359</c:v>
                </c:pt>
                <c:pt idx="723">
                  <c:v>138.23076820373535</c:v>
                </c:pt>
                <c:pt idx="724">
                  <c:v>144.83077049255371</c:v>
                </c:pt>
                <c:pt idx="725">
                  <c:v>147.9076886177063</c:v>
                </c:pt>
                <c:pt idx="726">
                  <c:v>145.39999866485596</c:v>
                </c:pt>
                <c:pt idx="727">
                  <c:v>143.79999542236328</c:v>
                </c:pt>
                <c:pt idx="728">
                  <c:v>145.67691993713379</c:v>
                </c:pt>
                <c:pt idx="729">
                  <c:v>147.52307891845703</c:v>
                </c:pt>
                <c:pt idx="730">
                  <c:v>151.29230499267578</c:v>
                </c:pt>
                <c:pt idx="731">
                  <c:v>158.20000076293945</c:v>
                </c:pt>
                <c:pt idx="732">
                  <c:v>161.64615631103516</c:v>
                </c:pt>
                <c:pt idx="733">
                  <c:v>162.72307586669922</c:v>
                </c:pt>
                <c:pt idx="734">
                  <c:v>162.5538444519043</c:v>
                </c:pt>
                <c:pt idx="735">
                  <c:v>167.21538543701172</c:v>
                </c:pt>
                <c:pt idx="736">
                  <c:v>168.53845977783203</c:v>
                </c:pt>
                <c:pt idx="737">
                  <c:v>167.96923065185547</c:v>
                </c:pt>
                <c:pt idx="738">
                  <c:v>168.35385131835938</c:v>
                </c:pt>
                <c:pt idx="739">
                  <c:v>171.67692565917969</c:v>
                </c:pt>
                <c:pt idx="740">
                  <c:v>172.04615783691406</c:v>
                </c:pt>
                <c:pt idx="741">
                  <c:v>172.58461761474609</c:v>
                </c:pt>
                <c:pt idx="742">
                  <c:v>178.4923095703125</c:v>
                </c:pt>
                <c:pt idx="743">
                  <c:v>174.90769195556641</c:v>
                </c:pt>
                <c:pt idx="744">
                  <c:v>172.63076782226563</c:v>
                </c:pt>
                <c:pt idx="745">
                  <c:v>173.93846130371094</c:v>
                </c:pt>
                <c:pt idx="746">
                  <c:v>174.69231033325195</c:v>
                </c:pt>
                <c:pt idx="747">
                  <c:v>173.75384521484375</c:v>
                </c:pt>
                <c:pt idx="748">
                  <c:v>168.76922607421875</c:v>
                </c:pt>
                <c:pt idx="749">
                  <c:v>172.69230270385742</c:v>
                </c:pt>
                <c:pt idx="750">
                  <c:v>175.49230194091797</c:v>
                </c:pt>
                <c:pt idx="751">
                  <c:v>177.5076904296875</c:v>
                </c:pt>
                <c:pt idx="752">
                  <c:v>179.15384674072266</c:v>
                </c:pt>
                <c:pt idx="753">
                  <c:v>179.26153564453125</c:v>
                </c:pt>
                <c:pt idx="754">
                  <c:v>184.55384826660156</c:v>
                </c:pt>
                <c:pt idx="755">
                  <c:v>180.19999694824219</c:v>
                </c:pt>
                <c:pt idx="756">
                  <c:v>181.80000305175781</c:v>
                </c:pt>
                <c:pt idx="757">
                  <c:v>180.79999542236328</c:v>
                </c:pt>
                <c:pt idx="758">
                  <c:v>182.12307739257813</c:v>
                </c:pt>
                <c:pt idx="759">
                  <c:v>179.07691955566406</c:v>
                </c:pt>
                <c:pt idx="760">
                  <c:v>181.56923484802246</c:v>
                </c:pt>
                <c:pt idx="761">
                  <c:v>180.15385055541992</c:v>
                </c:pt>
                <c:pt idx="762">
                  <c:v>176.41538619995117</c:v>
                </c:pt>
                <c:pt idx="763">
                  <c:v>171.67692947387695</c:v>
                </c:pt>
                <c:pt idx="764">
                  <c:v>171.49230575561523</c:v>
                </c:pt>
                <c:pt idx="765">
                  <c:v>162.15385437011719</c:v>
                </c:pt>
                <c:pt idx="766">
                  <c:v>163.52307891845703</c:v>
                </c:pt>
                <c:pt idx="767">
                  <c:v>153.66152954101563</c:v>
                </c:pt>
                <c:pt idx="768">
                  <c:v>151.90769195556641</c:v>
                </c:pt>
                <c:pt idx="769">
                  <c:v>147.18461608886719</c:v>
                </c:pt>
                <c:pt idx="770">
                  <c:v>145.5076904296875</c:v>
                </c:pt>
                <c:pt idx="771">
                  <c:v>138.83077239990234</c:v>
                </c:pt>
                <c:pt idx="772">
                  <c:v>139.36922645568848</c:v>
                </c:pt>
                <c:pt idx="773">
                  <c:v>135.63076972961426</c:v>
                </c:pt>
                <c:pt idx="774">
                  <c:v>134.79999923706055</c:v>
                </c:pt>
                <c:pt idx="775">
                  <c:v>130.47691917419434</c:v>
                </c:pt>
                <c:pt idx="776">
                  <c:v>125.04614639282227</c:v>
                </c:pt>
                <c:pt idx="777">
                  <c:v>117.53845596313477</c:v>
                </c:pt>
                <c:pt idx="778">
                  <c:v>118.90769386291504</c:v>
                </c:pt>
                <c:pt idx="779">
                  <c:v>112.43077182769775</c:v>
                </c:pt>
                <c:pt idx="780">
                  <c:v>110.84615135192871</c:v>
                </c:pt>
                <c:pt idx="781">
                  <c:v>105.73846435546875</c:v>
                </c:pt>
                <c:pt idx="782">
                  <c:v>104.03077125549316</c:v>
                </c:pt>
                <c:pt idx="783">
                  <c:v>100.92307996749878</c:v>
                </c:pt>
                <c:pt idx="784">
                  <c:v>98.538463592529297</c:v>
                </c:pt>
                <c:pt idx="785">
                  <c:v>94.138469696044922</c:v>
                </c:pt>
                <c:pt idx="786">
                  <c:v>92.876914978027344</c:v>
                </c:pt>
                <c:pt idx="787">
                  <c:v>89.369232177734375</c:v>
                </c:pt>
                <c:pt idx="788">
                  <c:v>83.661537170410156</c:v>
                </c:pt>
                <c:pt idx="789">
                  <c:v>83.707695960998535</c:v>
                </c:pt>
                <c:pt idx="790">
                  <c:v>81.661540985107422</c:v>
                </c:pt>
                <c:pt idx="791">
                  <c:v>78.738460540771484</c:v>
                </c:pt>
                <c:pt idx="792">
                  <c:v>80.276920318603516</c:v>
                </c:pt>
                <c:pt idx="793">
                  <c:v>79.876926422119141</c:v>
                </c:pt>
                <c:pt idx="794">
                  <c:v>81.907691955566406</c:v>
                </c:pt>
                <c:pt idx="795">
                  <c:v>79.784618377685547</c:v>
                </c:pt>
                <c:pt idx="796">
                  <c:v>76.76922607421875</c:v>
                </c:pt>
                <c:pt idx="797">
                  <c:v>75.476921081542969</c:v>
                </c:pt>
                <c:pt idx="798">
                  <c:v>72.153846740722656</c:v>
                </c:pt>
                <c:pt idx="799">
                  <c:v>66.646156311035156</c:v>
                </c:pt>
                <c:pt idx="800">
                  <c:v>64.799999237060547</c:v>
                </c:pt>
                <c:pt idx="801">
                  <c:v>65.353851318359375</c:v>
                </c:pt>
                <c:pt idx="802">
                  <c:v>63.830772399902344</c:v>
                </c:pt>
                <c:pt idx="803">
                  <c:v>60.000007629394531</c:v>
                </c:pt>
                <c:pt idx="804">
                  <c:v>58.369239807128906</c:v>
                </c:pt>
                <c:pt idx="805">
                  <c:v>53.27691650390625</c:v>
                </c:pt>
                <c:pt idx="806">
                  <c:v>49.261550903320313</c:v>
                </c:pt>
                <c:pt idx="807">
                  <c:v>42.015380859375</c:v>
                </c:pt>
                <c:pt idx="808">
                  <c:v>39.584609985351563</c:v>
                </c:pt>
                <c:pt idx="809">
                  <c:v>33.661537170410156</c:v>
                </c:pt>
                <c:pt idx="810">
                  <c:v>33.800003051757813</c:v>
                </c:pt>
                <c:pt idx="811">
                  <c:v>32.307693481445313</c:v>
                </c:pt>
                <c:pt idx="812">
                  <c:v>34.969230651855469</c:v>
                </c:pt>
                <c:pt idx="813">
                  <c:v>30.76922607421875</c:v>
                </c:pt>
                <c:pt idx="814">
                  <c:v>27.76922607421875</c:v>
                </c:pt>
                <c:pt idx="815">
                  <c:v>24.923076629638672</c:v>
                </c:pt>
                <c:pt idx="816">
                  <c:v>23.969230651855469</c:v>
                </c:pt>
                <c:pt idx="817">
                  <c:v>21.876922607421875</c:v>
                </c:pt>
                <c:pt idx="818">
                  <c:v>22.584613800048828</c:v>
                </c:pt>
                <c:pt idx="819">
                  <c:v>20.830768585205078</c:v>
                </c:pt>
                <c:pt idx="820">
                  <c:v>23.569231033325195</c:v>
                </c:pt>
                <c:pt idx="821">
                  <c:v>25.292312622070313</c:v>
                </c:pt>
                <c:pt idx="822">
                  <c:v>25.96923828125</c:v>
                </c:pt>
                <c:pt idx="823">
                  <c:v>23.107696533203125</c:v>
                </c:pt>
                <c:pt idx="824">
                  <c:v>22.4769287109375</c:v>
                </c:pt>
                <c:pt idx="825">
                  <c:v>18.646148681640625</c:v>
                </c:pt>
                <c:pt idx="826">
                  <c:v>18.184616088867188</c:v>
                </c:pt>
                <c:pt idx="827">
                  <c:v>19.907695770263672</c:v>
                </c:pt>
                <c:pt idx="828">
                  <c:v>18.276920318603516</c:v>
                </c:pt>
                <c:pt idx="829">
                  <c:v>17.276923179626465</c:v>
                </c:pt>
                <c:pt idx="830">
                  <c:v>17.415385007858276</c:v>
                </c:pt>
                <c:pt idx="831">
                  <c:v>12.984615683555603</c:v>
                </c:pt>
                <c:pt idx="832">
                  <c:v>13.138461112976074</c:v>
                </c:pt>
                <c:pt idx="833">
                  <c:v>11.061537742614746</c:v>
                </c:pt>
                <c:pt idx="834">
                  <c:v>7.123077392578125</c:v>
                </c:pt>
                <c:pt idx="835">
                  <c:v>9.092315673828125</c:v>
                </c:pt>
                <c:pt idx="836">
                  <c:v>6.076934814453125</c:v>
                </c:pt>
                <c:pt idx="837">
                  <c:v>3.646148681640625</c:v>
                </c:pt>
                <c:pt idx="838">
                  <c:v>-0.27691650390625</c:v>
                </c:pt>
                <c:pt idx="839">
                  <c:v>-3.3384628295898438</c:v>
                </c:pt>
                <c:pt idx="840">
                  <c:v>-5.1999969482421875</c:v>
                </c:pt>
                <c:pt idx="841">
                  <c:v>-3.3538436889648438</c:v>
                </c:pt>
                <c:pt idx="842">
                  <c:v>-3.138458251953125</c:v>
                </c:pt>
                <c:pt idx="843">
                  <c:v>-2.6461563110351563</c:v>
                </c:pt>
                <c:pt idx="844">
                  <c:v>-1.5076904296875</c:v>
                </c:pt>
                <c:pt idx="845">
                  <c:v>-2.7076873779296875</c:v>
                </c:pt>
                <c:pt idx="846">
                  <c:v>-3.27691650390625</c:v>
                </c:pt>
                <c:pt idx="847">
                  <c:v>-2.4923019409179688</c:v>
                </c:pt>
                <c:pt idx="848">
                  <c:v>-3.3230743408203125</c:v>
                </c:pt>
                <c:pt idx="849">
                  <c:v>-5.0615386962890625</c:v>
                </c:pt>
                <c:pt idx="850">
                  <c:v>-2.76922607421875</c:v>
                </c:pt>
                <c:pt idx="851">
                  <c:v>-2.384613037109375</c:v>
                </c:pt>
                <c:pt idx="852">
                  <c:v>-1.8153839111328125</c:v>
                </c:pt>
                <c:pt idx="853">
                  <c:v>-2.9538421630859375</c:v>
                </c:pt>
                <c:pt idx="854">
                  <c:v>-6.4153900146484375</c:v>
                </c:pt>
                <c:pt idx="855">
                  <c:v>-4.076934814453125</c:v>
                </c:pt>
                <c:pt idx="856">
                  <c:v>-3.70770263671875</c:v>
                </c:pt>
                <c:pt idx="857">
                  <c:v>-4.0461502075195313</c:v>
                </c:pt>
                <c:pt idx="858">
                  <c:v>-5.3230743408203125</c:v>
                </c:pt>
                <c:pt idx="859">
                  <c:v>-10</c:v>
                </c:pt>
                <c:pt idx="860">
                  <c:v>-10.415390014648438</c:v>
                </c:pt>
                <c:pt idx="861">
                  <c:v>-11.538467407226563</c:v>
                </c:pt>
                <c:pt idx="862">
                  <c:v>-8.2923049926757813</c:v>
                </c:pt>
                <c:pt idx="863">
                  <c:v>-10.092308044433594</c:v>
                </c:pt>
                <c:pt idx="864">
                  <c:v>-9.7384605407714844</c:v>
                </c:pt>
                <c:pt idx="865">
                  <c:v>-8.3076858520507813</c:v>
                </c:pt>
                <c:pt idx="866">
                  <c:v>-7.0153846740722656</c:v>
                </c:pt>
                <c:pt idx="867">
                  <c:v>-9.3846158981323242</c:v>
                </c:pt>
                <c:pt idx="868">
                  <c:v>-11.892307281494141</c:v>
                </c:pt>
                <c:pt idx="869">
                  <c:v>-16.40000057220459</c:v>
                </c:pt>
                <c:pt idx="870">
                  <c:v>-15.107691764831543</c:v>
                </c:pt>
                <c:pt idx="871">
                  <c:v>-12.584615230560303</c:v>
                </c:pt>
                <c:pt idx="872">
                  <c:v>-6.9846153259277344</c:v>
                </c:pt>
                <c:pt idx="873">
                  <c:v>-7.5230789184570313</c:v>
                </c:pt>
                <c:pt idx="874">
                  <c:v>-5.892308235168457</c:v>
                </c:pt>
                <c:pt idx="875">
                  <c:v>-6.7999992370605469</c:v>
                </c:pt>
                <c:pt idx="876">
                  <c:v>-7.1384620666503906</c:v>
                </c:pt>
                <c:pt idx="877">
                  <c:v>-5.5846147537231445</c:v>
                </c:pt>
                <c:pt idx="878">
                  <c:v>-5.8923063278198242</c:v>
                </c:pt>
                <c:pt idx="879">
                  <c:v>-5.2000007629394531</c:v>
                </c:pt>
                <c:pt idx="880">
                  <c:v>-1.73846435546875</c:v>
                </c:pt>
                <c:pt idx="881">
                  <c:v>-3.3076934814453125</c:v>
                </c:pt>
                <c:pt idx="882">
                  <c:v>1.661529541015625</c:v>
                </c:pt>
                <c:pt idx="883">
                  <c:v>0.86153852939605713</c:v>
                </c:pt>
                <c:pt idx="884">
                  <c:v>-2.6307694911956787</c:v>
                </c:pt>
                <c:pt idx="885">
                  <c:v>-7.769230842590332</c:v>
                </c:pt>
                <c:pt idx="886">
                  <c:v>-9.2769222259521484</c:v>
                </c:pt>
                <c:pt idx="887">
                  <c:v>-10.692310333251953</c:v>
                </c:pt>
                <c:pt idx="888">
                  <c:v>-12.030769348144531</c:v>
                </c:pt>
                <c:pt idx="889">
                  <c:v>-10.723075866699219</c:v>
                </c:pt>
                <c:pt idx="890">
                  <c:v>-9.7999992370605469</c:v>
                </c:pt>
                <c:pt idx="891">
                  <c:v>-8.5846157073974609</c:v>
                </c:pt>
                <c:pt idx="892">
                  <c:v>-8.2153854370117188</c:v>
                </c:pt>
                <c:pt idx="893">
                  <c:v>-5.8000030517578125</c:v>
                </c:pt>
                <c:pt idx="894">
                  <c:v>-4.2153778076171875</c:v>
                </c:pt>
                <c:pt idx="895">
                  <c:v>-6.9692230224609375</c:v>
                </c:pt>
                <c:pt idx="896">
                  <c:v>-7.2769241333007813</c:v>
                </c:pt>
                <c:pt idx="897">
                  <c:v>-5.9076929092407227</c:v>
                </c:pt>
                <c:pt idx="898">
                  <c:v>4.4769234657287598</c:v>
                </c:pt>
                <c:pt idx="899">
                  <c:v>3.8769245147705078</c:v>
                </c:pt>
                <c:pt idx="900">
                  <c:v>3.8923110961914063</c:v>
                </c:pt>
                <c:pt idx="901">
                  <c:v>3.8153839111328125</c:v>
                </c:pt>
                <c:pt idx="902">
                  <c:v>4.8307647705078125</c:v>
                </c:pt>
                <c:pt idx="903">
                  <c:v>-0.79999923706054688</c:v>
                </c:pt>
                <c:pt idx="904">
                  <c:v>-1.230769157409668</c:v>
                </c:pt>
                <c:pt idx="905">
                  <c:v>-0.16923046112060547</c:v>
                </c:pt>
                <c:pt idx="906">
                  <c:v>-2.2769241333007813</c:v>
                </c:pt>
                <c:pt idx="907">
                  <c:v>0.876922607421875</c:v>
                </c:pt>
                <c:pt idx="908">
                  <c:v>-7.692718505859375E-2</c:v>
                </c:pt>
                <c:pt idx="909">
                  <c:v>-2.24615478515625</c:v>
                </c:pt>
                <c:pt idx="910">
                  <c:v>0.32307815551757813</c:v>
                </c:pt>
                <c:pt idx="911">
                  <c:v>-6.861541748046875</c:v>
                </c:pt>
                <c:pt idx="912">
                  <c:v>-3.2000045776367188</c:v>
                </c:pt>
                <c:pt idx="913">
                  <c:v>-3.9076919555664063</c:v>
                </c:pt>
                <c:pt idx="914">
                  <c:v>-3.8307723999023438</c:v>
                </c:pt>
                <c:pt idx="915">
                  <c:v>-6.2461471557617188</c:v>
                </c:pt>
                <c:pt idx="916">
                  <c:v>0</c:v>
                </c:pt>
                <c:pt idx="917">
                  <c:v>0.10768890380859375</c:v>
                </c:pt>
                <c:pt idx="918">
                  <c:v>-2.3076934814453125</c:v>
                </c:pt>
                <c:pt idx="919">
                  <c:v>-5.015380859375</c:v>
                </c:pt>
                <c:pt idx="920">
                  <c:v>-7.75384521484375</c:v>
                </c:pt>
                <c:pt idx="921">
                  <c:v>-5.0923080444335938</c:v>
                </c:pt>
                <c:pt idx="922">
                  <c:v>-4.0769195556640625</c:v>
                </c:pt>
                <c:pt idx="923">
                  <c:v>-3.73846435546875</c:v>
                </c:pt>
                <c:pt idx="924">
                  <c:v>-5.23077392578125</c:v>
                </c:pt>
                <c:pt idx="925">
                  <c:v>-8.6923065185546875</c:v>
                </c:pt>
                <c:pt idx="926">
                  <c:v>-8.9538421630859375</c:v>
                </c:pt>
                <c:pt idx="927">
                  <c:v>-6.9384613037109375</c:v>
                </c:pt>
                <c:pt idx="928">
                  <c:v>-4.7076873779296875</c:v>
                </c:pt>
                <c:pt idx="929">
                  <c:v>-8.384613037109375</c:v>
                </c:pt>
                <c:pt idx="930">
                  <c:v>-7.015380859375</c:v>
                </c:pt>
                <c:pt idx="931">
                  <c:v>-11.446151733398438</c:v>
                </c:pt>
                <c:pt idx="932">
                  <c:v>-7.72308349609375</c:v>
                </c:pt>
                <c:pt idx="933">
                  <c:v>-9.338470458984375</c:v>
                </c:pt>
                <c:pt idx="934">
                  <c:v>-11.938461303710938</c:v>
                </c:pt>
                <c:pt idx="935">
                  <c:v>-13.24615478515625</c:v>
                </c:pt>
                <c:pt idx="936">
                  <c:v>-13.523086547851563</c:v>
                </c:pt>
                <c:pt idx="937">
                  <c:v>-9.661529541015625</c:v>
                </c:pt>
                <c:pt idx="938">
                  <c:v>-9.5999984741210938</c:v>
                </c:pt>
                <c:pt idx="939">
                  <c:v>-6.123077392578125</c:v>
                </c:pt>
                <c:pt idx="940">
                  <c:v>-7.23077392578125</c:v>
                </c:pt>
                <c:pt idx="941">
                  <c:v>-5.4769210815429688</c:v>
                </c:pt>
                <c:pt idx="942">
                  <c:v>0.47692108154296875</c:v>
                </c:pt>
                <c:pt idx="943">
                  <c:v>-1.861541748046875</c:v>
                </c:pt>
                <c:pt idx="944">
                  <c:v>1.0615386962890625</c:v>
                </c:pt>
                <c:pt idx="945">
                  <c:v>0.32307815551757813</c:v>
                </c:pt>
                <c:pt idx="946">
                  <c:v>3.369232177734375</c:v>
                </c:pt>
                <c:pt idx="947">
                  <c:v>5.9692306518554688</c:v>
                </c:pt>
                <c:pt idx="948">
                  <c:v>8.6923065185546875</c:v>
                </c:pt>
                <c:pt idx="949">
                  <c:v>4.2923049926757813</c:v>
                </c:pt>
                <c:pt idx="950">
                  <c:v>0.59999847412109375</c:v>
                </c:pt>
                <c:pt idx="951">
                  <c:v>4.3230819702148438</c:v>
                </c:pt>
                <c:pt idx="952">
                  <c:v>1.7076950073242188</c:v>
                </c:pt>
                <c:pt idx="953">
                  <c:v>2.9230804443359375</c:v>
                </c:pt>
                <c:pt idx="954">
                  <c:v>-0.9384613037109375</c:v>
                </c:pt>
                <c:pt idx="955">
                  <c:v>-6.015380859375</c:v>
                </c:pt>
                <c:pt idx="956">
                  <c:v>-5.600006103515625</c:v>
                </c:pt>
                <c:pt idx="957">
                  <c:v>-3.27691650390625</c:v>
                </c:pt>
                <c:pt idx="958">
                  <c:v>-2.615386962890625</c:v>
                </c:pt>
                <c:pt idx="959">
                  <c:v>-0.4307708740234375</c:v>
                </c:pt>
                <c:pt idx="960">
                  <c:v>-1.4923095703125</c:v>
                </c:pt>
                <c:pt idx="961">
                  <c:v>-3.369232177734375</c:v>
                </c:pt>
                <c:pt idx="962">
                  <c:v>-1.72308349609375</c:v>
                </c:pt>
                <c:pt idx="963">
                  <c:v>-0.27691650390625</c:v>
                </c:pt>
                <c:pt idx="964">
                  <c:v>-1.830780029296875</c:v>
                </c:pt>
                <c:pt idx="965">
                  <c:v>-2.4769287109375</c:v>
                </c:pt>
                <c:pt idx="966">
                  <c:v>-2.29229736328125</c:v>
                </c:pt>
                <c:pt idx="967">
                  <c:v>-0.8615264892578125</c:v>
                </c:pt>
                <c:pt idx="968">
                  <c:v>-2.2461395263671875</c:v>
                </c:pt>
                <c:pt idx="969">
                  <c:v>1.5380859375E-2</c:v>
                </c:pt>
                <c:pt idx="970">
                  <c:v>-0.615386962890625</c:v>
                </c:pt>
                <c:pt idx="971">
                  <c:v>-4.6461639404296875</c:v>
                </c:pt>
                <c:pt idx="972">
                  <c:v>-6.5076980590820313</c:v>
                </c:pt>
                <c:pt idx="973">
                  <c:v>-4.369232177734375</c:v>
                </c:pt>
                <c:pt idx="974">
                  <c:v>-1.1999969482421875</c:v>
                </c:pt>
                <c:pt idx="975">
                  <c:v>1.2769241333007813</c:v>
                </c:pt>
                <c:pt idx="976">
                  <c:v>5.6923074722290039</c:v>
                </c:pt>
                <c:pt idx="977">
                  <c:v>7.8769235610961914</c:v>
                </c:pt>
                <c:pt idx="978">
                  <c:v>7.7230796813964844</c:v>
                </c:pt>
                <c:pt idx="979">
                  <c:v>6.9538459777832031</c:v>
                </c:pt>
                <c:pt idx="980">
                  <c:v>7.9538478851318359</c:v>
                </c:pt>
                <c:pt idx="981">
                  <c:v>14.061537742614746</c:v>
                </c:pt>
                <c:pt idx="982">
                  <c:v>13.261537551879883</c:v>
                </c:pt>
                <c:pt idx="983">
                  <c:v>13.092308044433594</c:v>
                </c:pt>
                <c:pt idx="984">
                  <c:v>19.846153259277344</c:v>
                </c:pt>
                <c:pt idx="985">
                  <c:v>18.907693862915039</c:v>
                </c:pt>
                <c:pt idx="986">
                  <c:v>16.953849792480469</c:v>
                </c:pt>
                <c:pt idx="987">
                  <c:v>15.184616088867188</c:v>
                </c:pt>
                <c:pt idx="988">
                  <c:v>17.769229888916016</c:v>
                </c:pt>
                <c:pt idx="989">
                  <c:v>11.70770263671875</c:v>
                </c:pt>
                <c:pt idx="990">
                  <c:v>8.876922607421875</c:v>
                </c:pt>
                <c:pt idx="991">
                  <c:v>5.384613037109375</c:v>
                </c:pt>
                <c:pt idx="992">
                  <c:v>8.984619140625</c:v>
                </c:pt>
                <c:pt idx="993">
                  <c:v>6.1846160888671875</c:v>
                </c:pt>
                <c:pt idx="994">
                  <c:v>0.8307647705078125</c:v>
                </c:pt>
                <c:pt idx="995">
                  <c:v>-0.7076873779296875</c:v>
                </c:pt>
                <c:pt idx="996">
                  <c:v>-3.907684326171875</c:v>
                </c:pt>
                <c:pt idx="997">
                  <c:v>-10.461532592773438</c:v>
                </c:pt>
                <c:pt idx="998">
                  <c:v>-13.876922607421875</c:v>
                </c:pt>
                <c:pt idx="999">
                  <c:v>-11.538467407226563</c:v>
                </c:pt>
                <c:pt idx="1000">
                  <c:v>-13.061538696289063</c:v>
                </c:pt>
                <c:pt idx="1001">
                  <c:v>-16.338455200195313</c:v>
                </c:pt>
                <c:pt idx="1002">
                  <c:v>-13.030776977539063</c:v>
                </c:pt>
                <c:pt idx="1003">
                  <c:v>-11.20001220703125</c:v>
                </c:pt>
                <c:pt idx="1004">
                  <c:v>-6.24615478515625</c:v>
                </c:pt>
                <c:pt idx="1005">
                  <c:v>-9.876922607421875</c:v>
                </c:pt>
                <c:pt idx="1006">
                  <c:v>-7.69232177734375</c:v>
                </c:pt>
                <c:pt idx="1007">
                  <c:v>-8.78460693359375</c:v>
                </c:pt>
                <c:pt idx="1008">
                  <c:v>-7</c:v>
                </c:pt>
                <c:pt idx="1009">
                  <c:v>-6.046142578125</c:v>
                </c:pt>
                <c:pt idx="1010">
                  <c:v>-1.75384521484375</c:v>
                </c:pt>
                <c:pt idx="1011">
                  <c:v>-0.35384559631347656</c:v>
                </c:pt>
                <c:pt idx="1012">
                  <c:v>0.86153793334960938</c:v>
                </c:pt>
                <c:pt idx="1013">
                  <c:v>4.6615390777587891</c:v>
                </c:pt>
                <c:pt idx="1014">
                  <c:v>4.0461549758911133</c:v>
                </c:pt>
                <c:pt idx="1015">
                  <c:v>3.5538463592529297</c:v>
                </c:pt>
                <c:pt idx="1016">
                  <c:v>1.6923065185546875</c:v>
                </c:pt>
                <c:pt idx="1017">
                  <c:v>-0.1846160888671875</c:v>
                </c:pt>
                <c:pt idx="1018">
                  <c:v>-1.9692306518554688</c:v>
                </c:pt>
                <c:pt idx="1019">
                  <c:v>-8.3076934814453125</c:v>
                </c:pt>
                <c:pt idx="1020">
                  <c:v>-7.600006103515625</c:v>
                </c:pt>
                <c:pt idx="1021">
                  <c:v>-6.73846435546875</c:v>
                </c:pt>
                <c:pt idx="1022">
                  <c:v>-7.5846099853515625</c:v>
                </c:pt>
                <c:pt idx="1023">
                  <c:v>-11.907684326171875</c:v>
                </c:pt>
                <c:pt idx="1024">
                  <c:v>-10.5076904296875</c:v>
                </c:pt>
                <c:pt idx="1025">
                  <c:v>-15.21539306640625</c:v>
                </c:pt>
                <c:pt idx="1026">
                  <c:v>-18.369232177734375</c:v>
                </c:pt>
                <c:pt idx="1027">
                  <c:v>-20.969230651855469</c:v>
                </c:pt>
                <c:pt idx="1028">
                  <c:v>-25.446151733398438</c:v>
                </c:pt>
                <c:pt idx="1029">
                  <c:v>-24.907688140869141</c:v>
                </c:pt>
                <c:pt idx="1030">
                  <c:v>-24.784618377685547</c:v>
                </c:pt>
                <c:pt idx="1031">
                  <c:v>-26.046154022216797</c:v>
                </c:pt>
                <c:pt idx="1032">
                  <c:v>-20.569229125976563</c:v>
                </c:pt>
                <c:pt idx="1033">
                  <c:v>-18.30769157409668</c:v>
                </c:pt>
                <c:pt idx="1034">
                  <c:v>-20.169231414794922</c:v>
                </c:pt>
                <c:pt idx="1035">
                  <c:v>-19.769241333007813</c:v>
                </c:pt>
                <c:pt idx="1036">
                  <c:v>-18.4923095703125</c:v>
                </c:pt>
                <c:pt idx="1037">
                  <c:v>-19.4923095703125</c:v>
                </c:pt>
                <c:pt idx="1038">
                  <c:v>-18.72308349609375</c:v>
                </c:pt>
                <c:pt idx="1039">
                  <c:v>-16.784614562988281</c:v>
                </c:pt>
                <c:pt idx="1040">
                  <c:v>-15</c:v>
                </c:pt>
                <c:pt idx="1041">
                  <c:v>-13.630767822265625</c:v>
                </c:pt>
                <c:pt idx="1042">
                  <c:v>-13.230758666992188</c:v>
                </c:pt>
                <c:pt idx="1043">
                  <c:v>-15.292304992675781</c:v>
                </c:pt>
                <c:pt idx="1044">
                  <c:v>-11.215377807617188</c:v>
                </c:pt>
                <c:pt idx="1045">
                  <c:v>-8.3076934814453125</c:v>
                </c:pt>
                <c:pt idx="1046">
                  <c:v>-11.461540222167969</c:v>
                </c:pt>
                <c:pt idx="1047">
                  <c:v>-10.676921844482422</c:v>
                </c:pt>
                <c:pt idx="1048">
                  <c:v>-8.9846153259277344</c:v>
                </c:pt>
                <c:pt idx="1049">
                  <c:v>-3.2923049926757813</c:v>
                </c:pt>
                <c:pt idx="1050">
                  <c:v>0.8153839111328125</c:v>
                </c:pt>
                <c:pt idx="1051">
                  <c:v>2.0769195556640625</c:v>
                </c:pt>
                <c:pt idx="1052">
                  <c:v>1.2615375518798828</c:v>
                </c:pt>
                <c:pt idx="1053">
                  <c:v>2.0153846740722656</c:v>
                </c:pt>
                <c:pt idx="1054">
                  <c:v>8.7384624481201172</c:v>
                </c:pt>
                <c:pt idx="1055">
                  <c:v>9</c:v>
                </c:pt>
                <c:pt idx="1056">
                  <c:v>14.061538696289063</c:v>
                </c:pt>
                <c:pt idx="1057">
                  <c:v>13.230770111083984</c:v>
                </c:pt>
                <c:pt idx="1058">
                  <c:v>9.8153915405273438</c:v>
                </c:pt>
                <c:pt idx="1059">
                  <c:v>11.230766296386719</c:v>
                </c:pt>
                <c:pt idx="1060">
                  <c:v>8.923065185546875</c:v>
                </c:pt>
                <c:pt idx="1061">
                  <c:v>9.8923110961914063</c:v>
                </c:pt>
                <c:pt idx="1062">
                  <c:v>7.4153823852539063</c:v>
                </c:pt>
                <c:pt idx="1063">
                  <c:v>2.23077392578125</c:v>
                </c:pt>
                <c:pt idx="1064">
                  <c:v>6.5384521484375</c:v>
                </c:pt>
                <c:pt idx="1065">
                  <c:v>5.092315673828125</c:v>
                </c:pt>
                <c:pt idx="1066">
                  <c:v>6.5076904296875</c:v>
                </c:pt>
                <c:pt idx="1067">
                  <c:v>1.9384613037109375</c:v>
                </c:pt>
                <c:pt idx="1068">
                  <c:v>3.123077392578125</c:v>
                </c:pt>
                <c:pt idx="1069">
                  <c:v>-0.72308349609375</c:v>
                </c:pt>
                <c:pt idx="1070">
                  <c:v>0</c:v>
                </c:pt>
                <c:pt idx="1071">
                  <c:v>0.26153564453125</c:v>
                </c:pt>
                <c:pt idx="1072">
                  <c:v>-3.1538467407226563</c:v>
                </c:pt>
                <c:pt idx="1073">
                  <c:v>-2.3230819702148438</c:v>
                </c:pt>
                <c:pt idx="1074">
                  <c:v>-2.24615478515625</c:v>
                </c:pt>
                <c:pt idx="1075">
                  <c:v>-3.1999969482421875</c:v>
                </c:pt>
                <c:pt idx="1076">
                  <c:v>-2.6923065185546875</c:v>
                </c:pt>
                <c:pt idx="1077">
                  <c:v>-6.4769210815429688</c:v>
                </c:pt>
                <c:pt idx="1078">
                  <c:v>-6.4769210815429688</c:v>
                </c:pt>
                <c:pt idx="1079">
                  <c:v>-6.4923095703125</c:v>
                </c:pt>
                <c:pt idx="1080">
                  <c:v>-6.876922607421875</c:v>
                </c:pt>
                <c:pt idx="1081">
                  <c:v>-8.9538421630859375</c:v>
                </c:pt>
                <c:pt idx="1082">
                  <c:v>-8.5538482666015625</c:v>
                </c:pt>
                <c:pt idx="1083">
                  <c:v>-8.6923065185546875</c:v>
                </c:pt>
                <c:pt idx="1084">
                  <c:v>-8.5846099853515625</c:v>
                </c:pt>
                <c:pt idx="1085">
                  <c:v>-5.4922943115234375</c:v>
                </c:pt>
                <c:pt idx="1086">
                  <c:v>-6.4615325927734375</c:v>
                </c:pt>
                <c:pt idx="1087">
                  <c:v>-6.8153839111328125</c:v>
                </c:pt>
                <c:pt idx="1088">
                  <c:v>-9.8153839111328125</c:v>
                </c:pt>
                <c:pt idx="1089">
                  <c:v>-8.2307686805725098</c:v>
                </c:pt>
                <c:pt idx="1090">
                  <c:v>-7.9076919555664063</c:v>
                </c:pt>
                <c:pt idx="1091">
                  <c:v>-9.107691764831543</c:v>
                </c:pt>
                <c:pt idx="1092">
                  <c:v>-9.230769157409668</c:v>
                </c:pt>
                <c:pt idx="1093">
                  <c:v>-7.2615394592285156</c:v>
                </c:pt>
                <c:pt idx="1094">
                  <c:v>-9.3846149444580078</c:v>
                </c:pt>
                <c:pt idx="1095">
                  <c:v>-7.2461538314819336</c:v>
                </c:pt>
                <c:pt idx="1096">
                  <c:v>-5.2153835296630859</c:v>
                </c:pt>
                <c:pt idx="1097">
                  <c:v>-6.5076904296875</c:v>
                </c:pt>
                <c:pt idx="1098">
                  <c:v>-4.8615379333496094</c:v>
                </c:pt>
                <c:pt idx="1099">
                  <c:v>-3.5230770111083984</c:v>
                </c:pt>
                <c:pt idx="1100">
                  <c:v>-2.3230762481689453</c:v>
                </c:pt>
                <c:pt idx="1101">
                  <c:v>-1.7384605407714844</c:v>
                </c:pt>
                <c:pt idx="1102">
                  <c:v>-2.861541748046875</c:v>
                </c:pt>
                <c:pt idx="1103">
                  <c:v>-3.1846160888671875</c:v>
                </c:pt>
                <c:pt idx="1104">
                  <c:v>0.830780029296875</c:v>
                </c:pt>
                <c:pt idx="1105">
                  <c:v>-9.23004150390625E-2</c:v>
                </c:pt>
                <c:pt idx="1106">
                  <c:v>-0.5538482666015625</c:v>
                </c:pt>
                <c:pt idx="1107">
                  <c:v>-0.107696533203125</c:v>
                </c:pt>
                <c:pt idx="1108">
                  <c:v>1.0615386962890625</c:v>
                </c:pt>
                <c:pt idx="1109">
                  <c:v>-1.79998779296875</c:v>
                </c:pt>
                <c:pt idx="1110">
                  <c:v>1.030792236328125</c:v>
                </c:pt>
                <c:pt idx="1111">
                  <c:v>-1.67694091796875</c:v>
                </c:pt>
                <c:pt idx="1112">
                  <c:v>-3</c:v>
                </c:pt>
                <c:pt idx="1113">
                  <c:v>-4.24615478515625</c:v>
                </c:pt>
                <c:pt idx="1114">
                  <c:v>-1.5538330078125</c:v>
                </c:pt>
                <c:pt idx="1115">
                  <c:v>-4.27691650390625</c:v>
                </c:pt>
                <c:pt idx="1116">
                  <c:v>-6.1846160888671875</c:v>
                </c:pt>
                <c:pt idx="1117">
                  <c:v>-8.78460693359375</c:v>
                </c:pt>
                <c:pt idx="1118">
                  <c:v>-13.03076171875</c:v>
                </c:pt>
                <c:pt idx="1119">
                  <c:v>-13.984619140625</c:v>
                </c:pt>
                <c:pt idx="1120">
                  <c:v>-8.72308349609375</c:v>
                </c:pt>
                <c:pt idx="1121">
                  <c:v>-14.123077392578125</c:v>
                </c:pt>
                <c:pt idx="1122">
                  <c:v>-16.70770263671875</c:v>
                </c:pt>
                <c:pt idx="1123">
                  <c:v>-16.046157836914063</c:v>
                </c:pt>
                <c:pt idx="1124">
                  <c:v>-11.215377807617188</c:v>
                </c:pt>
                <c:pt idx="1125">
                  <c:v>-8.123077392578125</c:v>
                </c:pt>
                <c:pt idx="1126">
                  <c:v>-8.4461517333984375</c:v>
                </c:pt>
                <c:pt idx="1127">
                  <c:v>-10.246139526367188</c:v>
                </c:pt>
                <c:pt idx="1128">
                  <c:v>-8.23077392578125</c:v>
                </c:pt>
                <c:pt idx="1129">
                  <c:v>-7.4922943115234375</c:v>
                </c:pt>
                <c:pt idx="1130">
                  <c:v>-9.4615478515625</c:v>
                </c:pt>
                <c:pt idx="1131">
                  <c:v>-7.4000244140625</c:v>
                </c:pt>
                <c:pt idx="1132">
                  <c:v>-3.9384765625</c:v>
                </c:pt>
                <c:pt idx="1133">
                  <c:v>-7.29229736328125</c:v>
                </c:pt>
                <c:pt idx="1134">
                  <c:v>-2.984619140625</c:v>
                </c:pt>
                <c:pt idx="1135">
                  <c:v>-1.399993896484375</c:v>
                </c:pt>
                <c:pt idx="1136">
                  <c:v>-3.630767822265625</c:v>
                </c:pt>
                <c:pt idx="1137">
                  <c:v>-5.4307708740234375</c:v>
                </c:pt>
                <c:pt idx="1138">
                  <c:v>-6.830780029296875</c:v>
                </c:pt>
                <c:pt idx="1139">
                  <c:v>-5.2923126220703125</c:v>
                </c:pt>
                <c:pt idx="1140">
                  <c:v>-9.369232177734375</c:v>
                </c:pt>
                <c:pt idx="1141">
                  <c:v>-8.3230743408203125</c:v>
                </c:pt>
                <c:pt idx="1142">
                  <c:v>-8.092315673828125</c:v>
                </c:pt>
                <c:pt idx="1143">
                  <c:v>-6.1999969482421875</c:v>
                </c:pt>
                <c:pt idx="1144">
                  <c:v>-1.8000030517578125</c:v>
                </c:pt>
                <c:pt idx="1145">
                  <c:v>-4.3384552001953125</c:v>
                </c:pt>
                <c:pt idx="1146">
                  <c:v>-2.6923065185546875</c:v>
                </c:pt>
                <c:pt idx="1147">
                  <c:v>-2.369232177734375</c:v>
                </c:pt>
                <c:pt idx="1148">
                  <c:v>-2.153839111328125</c:v>
                </c:pt>
                <c:pt idx="1149">
                  <c:v>-0.4153900146484375</c:v>
                </c:pt>
                <c:pt idx="1150">
                  <c:v>0.538482666015625</c:v>
                </c:pt>
                <c:pt idx="1151">
                  <c:v>0.830780029296875</c:v>
                </c:pt>
                <c:pt idx="1152">
                  <c:v>-2.138458251953125</c:v>
                </c:pt>
                <c:pt idx="1153">
                  <c:v>0.307708740234375</c:v>
                </c:pt>
                <c:pt idx="1154">
                  <c:v>-0.5076904296875</c:v>
                </c:pt>
                <c:pt idx="1155">
                  <c:v>-4.353851318359375</c:v>
                </c:pt>
                <c:pt idx="1156">
                  <c:v>-1.5230712890625</c:v>
                </c:pt>
                <c:pt idx="1157">
                  <c:v>-3.03076171875</c:v>
                </c:pt>
                <c:pt idx="1158">
                  <c:v>-4.70770263671875</c:v>
                </c:pt>
                <c:pt idx="1159">
                  <c:v>-3.8000030517578125</c:v>
                </c:pt>
                <c:pt idx="1160">
                  <c:v>-7.646148681640625</c:v>
                </c:pt>
                <c:pt idx="1161">
                  <c:v>-9.5384674072265625</c:v>
                </c:pt>
                <c:pt idx="1162">
                  <c:v>-10.646148681640625</c:v>
                </c:pt>
                <c:pt idx="1163">
                  <c:v>-14.138458251953125</c:v>
                </c:pt>
                <c:pt idx="1164">
                  <c:v>-14.584609985351563</c:v>
                </c:pt>
                <c:pt idx="1165">
                  <c:v>-12.615386962890625</c:v>
                </c:pt>
                <c:pt idx="1166">
                  <c:v>-9.5692291259765625</c:v>
                </c:pt>
                <c:pt idx="1167">
                  <c:v>-8.615386962890625</c:v>
                </c:pt>
                <c:pt idx="1168">
                  <c:v>-5.8153839111328125</c:v>
                </c:pt>
                <c:pt idx="1169">
                  <c:v>-8.23077392578125</c:v>
                </c:pt>
                <c:pt idx="1170">
                  <c:v>-7.2923126220703125</c:v>
                </c:pt>
                <c:pt idx="1171">
                  <c:v>-8.5538482666015625</c:v>
                </c:pt>
                <c:pt idx="1172">
                  <c:v>-7.984619140625</c:v>
                </c:pt>
                <c:pt idx="1173">
                  <c:v>-4.2153854370117188</c:v>
                </c:pt>
                <c:pt idx="1174">
                  <c:v>-1.4769287109375</c:v>
                </c:pt>
                <c:pt idx="1175">
                  <c:v>-1.153839111328125</c:v>
                </c:pt>
                <c:pt idx="1176">
                  <c:v>5.4615325927734375</c:v>
                </c:pt>
                <c:pt idx="1177">
                  <c:v>5.015380859375</c:v>
                </c:pt>
                <c:pt idx="1178">
                  <c:v>3.1846160888671875</c:v>
                </c:pt>
                <c:pt idx="1179">
                  <c:v>0.123077392578125</c:v>
                </c:pt>
                <c:pt idx="1180">
                  <c:v>-0.69230842590332031</c:v>
                </c:pt>
                <c:pt idx="1181">
                  <c:v>3.0769233703613281</c:v>
                </c:pt>
                <c:pt idx="1182">
                  <c:v>6.7076911926269531</c:v>
                </c:pt>
                <c:pt idx="1183">
                  <c:v>8.7692317962646484</c:v>
                </c:pt>
                <c:pt idx="1184">
                  <c:v>12.292307376861572</c:v>
                </c:pt>
                <c:pt idx="1185">
                  <c:v>12.4923095703125</c:v>
                </c:pt>
                <c:pt idx="1186">
                  <c:v>11.415382385253906</c:v>
                </c:pt>
                <c:pt idx="1187">
                  <c:v>8.9538497924804688</c:v>
                </c:pt>
                <c:pt idx="1188">
                  <c:v>6.323089599609375</c:v>
                </c:pt>
                <c:pt idx="1189">
                  <c:v>2.9538421630859375</c:v>
                </c:pt>
                <c:pt idx="1190">
                  <c:v>2.5846099853515625</c:v>
                </c:pt>
                <c:pt idx="1191">
                  <c:v>4.4153900146484375</c:v>
                </c:pt>
                <c:pt idx="1192">
                  <c:v>3.29229736328125</c:v>
                </c:pt>
                <c:pt idx="1193">
                  <c:v>4.4923095703125</c:v>
                </c:pt>
                <c:pt idx="1194">
                  <c:v>0.369232177734375</c:v>
                </c:pt>
                <c:pt idx="1195">
                  <c:v>-2.9846038818359375</c:v>
                </c:pt>
                <c:pt idx="1196">
                  <c:v>-7.9384613037109375</c:v>
                </c:pt>
                <c:pt idx="1197">
                  <c:v>-10.584609985351563</c:v>
                </c:pt>
                <c:pt idx="1198">
                  <c:v>-14.630767822265625</c:v>
                </c:pt>
                <c:pt idx="1199">
                  <c:v>-16.73846435546875</c:v>
                </c:pt>
                <c:pt idx="1200">
                  <c:v>-12.953849792480469</c:v>
                </c:pt>
                <c:pt idx="1201">
                  <c:v>-11.830772399902344</c:v>
                </c:pt>
                <c:pt idx="1202">
                  <c:v>-8.5384635925292969</c:v>
                </c:pt>
                <c:pt idx="1203">
                  <c:v>-7.6461524963378906</c:v>
                </c:pt>
                <c:pt idx="1204">
                  <c:v>-5.0769233703613281</c:v>
                </c:pt>
                <c:pt idx="1205">
                  <c:v>-1.3692302703857422</c:v>
                </c:pt>
                <c:pt idx="1206">
                  <c:v>-1.3384628295898438</c:v>
                </c:pt>
                <c:pt idx="1207">
                  <c:v>-0.3076934814453125</c:v>
                </c:pt>
                <c:pt idx="1208">
                  <c:v>0.67692184448242188</c:v>
                </c:pt>
                <c:pt idx="1209">
                  <c:v>-0.60000228881835938</c:v>
                </c:pt>
                <c:pt idx="1210">
                  <c:v>4.2923049926757813</c:v>
                </c:pt>
                <c:pt idx="1211">
                  <c:v>5.0769233703613281</c:v>
                </c:pt>
                <c:pt idx="1212">
                  <c:v>7.6923072338104248</c:v>
                </c:pt>
                <c:pt idx="1213">
                  <c:v>4.8615379333496094</c:v>
                </c:pt>
                <c:pt idx="1214">
                  <c:v>5.1076927185058594</c:v>
                </c:pt>
                <c:pt idx="1215">
                  <c:v>-1.4153823852539063</c:v>
                </c:pt>
                <c:pt idx="1216">
                  <c:v>-1.4615325927734375</c:v>
                </c:pt>
                <c:pt idx="1217">
                  <c:v>-3.6615447998046875</c:v>
                </c:pt>
                <c:pt idx="1218">
                  <c:v>-5.4769210815429688</c:v>
                </c:pt>
                <c:pt idx="1219">
                  <c:v>-8.676910400390625</c:v>
                </c:pt>
                <c:pt idx="1220">
                  <c:v>-6.69232177734375</c:v>
                </c:pt>
                <c:pt idx="1221">
                  <c:v>-9.5076904296875</c:v>
                </c:pt>
                <c:pt idx="1222">
                  <c:v>-6.984619140625</c:v>
                </c:pt>
                <c:pt idx="1223">
                  <c:v>-9.0461578369140625</c:v>
                </c:pt>
                <c:pt idx="1224">
                  <c:v>-9.24615478515625</c:v>
                </c:pt>
                <c:pt idx="1225">
                  <c:v>-8.9692230224609375</c:v>
                </c:pt>
                <c:pt idx="1226">
                  <c:v>-7.615386962890625</c:v>
                </c:pt>
                <c:pt idx="1227">
                  <c:v>-4.1846160888671875</c:v>
                </c:pt>
                <c:pt idx="1228">
                  <c:v>-4.5538482666015625</c:v>
                </c:pt>
                <c:pt idx="1229">
                  <c:v>-4.3076934814453125</c:v>
                </c:pt>
                <c:pt idx="1230">
                  <c:v>-3.676910400390625</c:v>
                </c:pt>
                <c:pt idx="1231">
                  <c:v>-3.384613037109375</c:v>
                </c:pt>
                <c:pt idx="1232">
                  <c:v>-2.20001220703125</c:v>
                </c:pt>
                <c:pt idx="1233">
                  <c:v>-3.5076904296875</c:v>
                </c:pt>
                <c:pt idx="1234">
                  <c:v>-1.09228515625</c:v>
                </c:pt>
                <c:pt idx="1235">
                  <c:v>-1.892303466796875</c:v>
                </c:pt>
                <c:pt idx="1236">
                  <c:v>-2.369232177734375</c:v>
                </c:pt>
                <c:pt idx="1237">
                  <c:v>-3.353851318359375</c:v>
                </c:pt>
                <c:pt idx="1238">
                  <c:v>-1.4307708740234375</c:v>
                </c:pt>
                <c:pt idx="1239">
                  <c:v>-1.630767822265625</c:v>
                </c:pt>
                <c:pt idx="1240">
                  <c:v>-5.8153839111328125</c:v>
                </c:pt>
                <c:pt idx="1241">
                  <c:v>-5.861541748046875</c:v>
                </c:pt>
                <c:pt idx="1242">
                  <c:v>-4.938446044921875</c:v>
                </c:pt>
                <c:pt idx="1243">
                  <c:v>-4.79998779296875</c:v>
                </c:pt>
                <c:pt idx="1244">
                  <c:v>-0.4000091552734375</c:v>
                </c:pt>
                <c:pt idx="1245">
                  <c:v>0.876922607421875</c:v>
                </c:pt>
                <c:pt idx="1246">
                  <c:v>2.353851318359375</c:v>
                </c:pt>
                <c:pt idx="1247">
                  <c:v>6.4461555480957031</c:v>
                </c:pt>
                <c:pt idx="1248">
                  <c:v>6.0153846740722656</c:v>
                </c:pt>
                <c:pt idx="1249">
                  <c:v>3.6769218444824219</c:v>
                </c:pt>
                <c:pt idx="1250">
                  <c:v>5.892308235168457</c:v>
                </c:pt>
                <c:pt idx="1251">
                  <c:v>2.1076927185058594</c:v>
                </c:pt>
                <c:pt idx="1252">
                  <c:v>4.5692310333251953</c:v>
                </c:pt>
                <c:pt idx="1253">
                  <c:v>5.5692310333251953</c:v>
                </c:pt>
                <c:pt idx="1254">
                  <c:v>6.3846151679754257</c:v>
                </c:pt>
                <c:pt idx="1255">
                  <c:v>8.8461532592773438</c:v>
                </c:pt>
                <c:pt idx="1256">
                  <c:v>6.4153823852539063</c:v>
                </c:pt>
                <c:pt idx="1257">
                  <c:v>1.9384613037109375</c:v>
                </c:pt>
                <c:pt idx="1258">
                  <c:v>4.8307685852050781</c:v>
                </c:pt>
                <c:pt idx="1259">
                  <c:v>3.3076934814453125</c:v>
                </c:pt>
                <c:pt idx="1260">
                  <c:v>-1.7230758666992188</c:v>
                </c:pt>
                <c:pt idx="1261">
                  <c:v>1.6923065185546875</c:v>
                </c:pt>
                <c:pt idx="1262">
                  <c:v>4.73846435546875</c:v>
                </c:pt>
                <c:pt idx="1263">
                  <c:v>4.3384666442871094</c:v>
                </c:pt>
                <c:pt idx="1264">
                  <c:v>4.5076942443847656</c:v>
                </c:pt>
                <c:pt idx="1265">
                  <c:v>1.8461570739746094</c:v>
                </c:pt>
                <c:pt idx="1266">
                  <c:v>4.7846145629882813</c:v>
                </c:pt>
                <c:pt idx="1267">
                  <c:v>5.5384616851806641</c:v>
                </c:pt>
                <c:pt idx="1268">
                  <c:v>4.4769229888916016</c:v>
                </c:pt>
                <c:pt idx="1269">
                  <c:v>5.861541748046875</c:v>
                </c:pt>
                <c:pt idx="1270">
                  <c:v>9.5384597778320313</c:v>
                </c:pt>
                <c:pt idx="1271">
                  <c:v>23.8153076171875</c:v>
                </c:pt>
                <c:pt idx="1272">
                  <c:v>21.7537841796875</c:v>
                </c:pt>
                <c:pt idx="1273">
                  <c:v>21.7845458984375</c:v>
                </c:pt>
                <c:pt idx="1274">
                  <c:v>22.1846923828125</c:v>
                </c:pt>
                <c:pt idx="1275">
                  <c:v>16.96923828125</c:v>
                </c:pt>
                <c:pt idx="1276">
                  <c:v>17.2923583984375</c:v>
                </c:pt>
                <c:pt idx="1277">
                  <c:v>16.4923095703125</c:v>
                </c:pt>
                <c:pt idx="1278">
                  <c:v>20.2615966796875</c:v>
                </c:pt>
                <c:pt idx="1279">
                  <c:v>17.6768798828125</c:v>
                </c:pt>
                <c:pt idx="1280">
                  <c:v>16.66162109375</c:v>
                </c:pt>
                <c:pt idx="1281">
                  <c:v>16.4615478515625</c:v>
                </c:pt>
                <c:pt idx="1282">
                  <c:v>18.15380859375</c:v>
                </c:pt>
                <c:pt idx="1283">
                  <c:v>15.8153076171875</c:v>
                </c:pt>
                <c:pt idx="1284">
                  <c:v>-0.53845977783203125</c:v>
                </c:pt>
                <c:pt idx="1285">
                  <c:v>3.0153846740722656</c:v>
                </c:pt>
                <c:pt idx="1286">
                  <c:v>2.7846152782440186</c:v>
                </c:pt>
                <c:pt idx="1287">
                  <c:v>1.1999999284744263</c:v>
                </c:pt>
                <c:pt idx="1288">
                  <c:v>3.1230764389038086</c:v>
                </c:pt>
                <c:pt idx="1289">
                  <c:v>3.461538553237915</c:v>
                </c:pt>
                <c:pt idx="1290">
                  <c:v>7.0923080444335938</c:v>
                </c:pt>
                <c:pt idx="1291">
                  <c:v>3.5692291259765625</c:v>
                </c:pt>
                <c:pt idx="1292">
                  <c:v>3.6923065185546875</c:v>
                </c:pt>
                <c:pt idx="1293">
                  <c:v>7.2461538314819336</c:v>
                </c:pt>
                <c:pt idx="1294">
                  <c:v>2.2307701110839844</c:v>
                </c:pt>
                <c:pt idx="1295">
                  <c:v>-0.70769119262695313</c:v>
                </c:pt>
                <c:pt idx="1296">
                  <c:v>-0.15384674072265625</c:v>
                </c:pt>
                <c:pt idx="1297">
                  <c:v>-1.5230751037597656</c:v>
                </c:pt>
                <c:pt idx="1298">
                  <c:v>-3.5076942443847656</c:v>
                </c:pt>
                <c:pt idx="1299">
                  <c:v>-3.6615371704101563</c:v>
                </c:pt>
                <c:pt idx="1300">
                  <c:v>1.015380859375</c:v>
                </c:pt>
                <c:pt idx="1301">
                  <c:v>1.584625244140625</c:v>
                </c:pt>
                <c:pt idx="1302">
                  <c:v>-0.353851318359375</c:v>
                </c:pt>
                <c:pt idx="1303">
                  <c:v>-2.78460693359375</c:v>
                </c:pt>
                <c:pt idx="1304">
                  <c:v>-2.969207763671875</c:v>
                </c:pt>
                <c:pt idx="1305">
                  <c:v>-4.13848876953125</c:v>
                </c:pt>
                <c:pt idx="1306">
                  <c:v>-4.846160888671875</c:v>
                </c:pt>
                <c:pt idx="1307">
                  <c:v>-5.600006103515625</c:v>
                </c:pt>
                <c:pt idx="1308">
                  <c:v>-3.123077392578125</c:v>
                </c:pt>
                <c:pt idx="1309">
                  <c:v>-4.907684326171875</c:v>
                </c:pt>
                <c:pt idx="1310">
                  <c:v>-6.323089599609375</c:v>
                </c:pt>
                <c:pt idx="1311">
                  <c:v>-5.784637451171875</c:v>
                </c:pt>
                <c:pt idx="1312">
                  <c:v>-4.076904296875</c:v>
                </c:pt>
                <c:pt idx="1313">
                  <c:v>-10.75384521484375</c:v>
                </c:pt>
                <c:pt idx="1314">
                  <c:v>-13.4615478515625</c:v>
                </c:pt>
                <c:pt idx="1315">
                  <c:v>-12.892303466796875</c:v>
                </c:pt>
                <c:pt idx="1316">
                  <c:v>-13.892303466796875</c:v>
                </c:pt>
                <c:pt idx="1317">
                  <c:v>-14.153839111328125</c:v>
                </c:pt>
                <c:pt idx="1318">
                  <c:v>-15.70770263671875</c:v>
                </c:pt>
                <c:pt idx="1319">
                  <c:v>-16.399993896484375</c:v>
                </c:pt>
                <c:pt idx="1320">
                  <c:v>-12.923065185546875</c:v>
                </c:pt>
                <c:pt idx="1321">
                  <c:v>-13.015380859375</c:v>
                </c:pt>
                <c:pt idx="1322">
                  <c:v>-14.5692138671875</c:v>
                </c:pt>
                <c:pt idx="1323">
                  <c:v>-16.630767822265625</c:v>
                </c:pt>
                <c:pt idx="1324">
                  <c:v>-15.5230712890625</c:v>
                </c:pt>
                <c:pt idx="1325">
                  <c:v>-17.123077392578125</c:v>
                </c:pt>
                <c:pt idx="1326">
                  <c:v>-14.984619140625</c:v>
                </c:pt>
                <c:pt idx="1327">
                  <c:v>-14.061538696289063</c:v>
                </c:pt>
                <c:pt idx="1328">
                  <c:v>-13.75384521484375</c:v>
                </c:pt>
                <c:pt idx="1329">
                  <c:v>-11.953847885131836</c:v>
                </c:pt>
                <c:pt idx="1330">
                  <c:v>-11.107691764831543</c:v>
                </c:pt>
                <c:pt idx="1331">
                  <c:v>-11.784616470336914</c:v>
                </c:pt>
                <c:pt idx="1332">
                  <c:v>-10.507692098617554</c:v>
                </c:pt>
                <c:pt idx="1333">
                  <c:v>-11.830768585205078</c:v>
                </c:pt>
                <c:pt idx="1334">
                  <c:v>-14.646153464913368</c:v>
                </c:pt>
                <c:pt idx="1335">
                  <c:v>-13.415384292602539</c:v>
                </c:pt>
                <c:pt idx="1336">
                  <c:v>-6.9076919555664063</c:v>
                </c:pt>
                <c:pt idx="1337">
                  <c:v>-8.5999984741210938</c:v>
                </c:pt>
                <c:pt idx="1338">
                  <c:v>-6.2461538314819336</c:v>
                </c:pt>
                <c:pt idx="1339">
                  <c:v>-7.4923057556152344</c:v>
                </c:pt>
                <c:pt idx="1340">
                  <c:v>-5.7076911926269531</c:v>
                </c:pt>
                <c:pt idx="1341">
                  <c:v>-2.3230781555175781</c:v>
                </c:pt>
                <c:pt idx="1342">
                  <c:v>-0.76922607421875</c:v>
                </c:pt>
                <c:pt idx="1343">
                  <c:v>-0.75384521484375</c:v>
                </c:pt>
                <c:pt idx="1344">
                  <c:v>2.29229736328125</c:v>
                </c:pt>
                <c:pt idx="1345">
                  <c:v>1.5380859375E-2</c:v>
                </c:pt>
                <c:pt idx="1346">
                  <c:v>3.8000030517578125</c:v>
                </c:pt>
                <c:pt idx="1347">
                  <c:v>5.4153900146484375</c:v>
                </c:pt>
                <c:pt idx="1348">
                  <c:v>5.0923004150390625</c:v>
                </c:pt>
                <c:pt idx="1349">
                  <c:v>1.369232177734375</c:v>
                </c:pt>
                <c:pt idx="1350">
                  <c:v>1.984619140625</c:v>
                </c:pt>
                <c:pt idx="1351">
                  <c:v>0.23077392578125</c:v>
                </c:pt>
                <c:pt idx="1352">
                  <c:v>-0.123077392578125</c:v>
                </c:pt>
                <c:pt idx="1353">
                  <c:v>-0.123077392578125</c:v>
                </c:pt>
                <c:pt idx="1354">
                  <c:v>-6.9538421630859375</c:v>
                </c:pt>
                <c:pt idx="1355">
                  <c:v>-6.5692291259765625</c:v>
                </c:pt>
                <c:pt idx="1356">
                  <c:v>-6.892303466796875</c:v>
                </c:pt>
                <c:pt idx="1357">
                  <c:v>-7.0923004150390625</c:v>
                </c:pt>
                <c:pt idx="1358">
                  <c:v>-9.9384613037109375</c:v>
                </c:pt>
                <c:pt idx="1359">
                  <c:v>-13.123077392578125</c:v>
                </c:pt>
                <c:pt idx="1360">
                  <c:v>-13.784622192382813</c:v>
                </c:pt>
                <c:pt idx="1361">
                  <c:v>-13.169219970703125</c:v>
                </c:pt>
                <c:pt idx="1362">
                  <c:v>-14.923065185546875</c:v>
                </c:pt>
                <c:pt idx="1363">
                  <c:v>-15.24615478515625</c:v>
                </c:pt>
                <c:pt idx="1364">
                  <c:v>-13.553848266601563</c:v>
                </c:pt>
                <c:pt idx="1365">
                  <c:v>-10.953842163085938</c:v>
                </c:pt>
                <c:pt idx="1366">
                  <c:v>-11.630767822265625</c:v>
                </c:pt>
                <c:pt idx="1367">
                  <c:v>-8.29229736328125</c:v>
                </c:pt>
                <c:pt idx="1368">
                  <c:v>-10.399993896484375</c:v>
                </c:pt>
                <c:pt idx="1369">
                  <c:v>-11.09228515625</c:v>
                </c:pt>
                <c:pt idx="1370">
                  <c:v>-12.061538696289063</c:v>
                </c:pt>
                <c:pt idx="1371">
                  <c:v>-10.584609985351563</c:v>
                </c:pt>
                <c:pt idx="1372">
                  <c:v>-11.953857421875</c:v>
                </c:pt>
                <c:pt idx="1373">
                  <c:v>-9.96923828125</c:v>
                </c:pt>
                <c:pt idx="1374">
                  <c:v>-9.3076934814453125</c:v>
                </c:pt>
                <c:pt idx="1375">
                  <c:v>-2.876922607421875</c:v>
                </c:pt>
                <c:pt idx="1376">
                  <c:v>-3.584625244140625</c:v>
                </c:pt>
                <c:pt idx="1377">
                  <c:v>-5.984619140625</c:v>
                </c:pt>
                <c:pt idx="1378">
                  <c:v>-7.23077392578125</c:v>
                </c:pt>
                <c:pt idx="1379">
                  <c:v>-5.984619140625</c:v>
                </c:pt>
                <c:pt idx="1380">
                  <c:v>-4.9076995849609375</c:v>
                </c:pt>
                <c:pt idx="1381">
                  <c:v>-4.107696533203125</c:v>
                </c:pt>
                <c:pt idx="1382">
                  <c:v>-0.815399169921875</c:v>
                </c:pt>
                <c:pt idx="1383">
                  <c:v>-1.4154052734375</c:v>
                </c:pt>
                <c:pt idx="1384">
                  <c:v>2.23077392578125</c:v>
                </c:pt>
                <c:pt idx="1385">
                  <c:v>4.661529541015625</c:v>
                </c:pt>
                <c:pt idx="1386">
                  <c:v>3.4923095703125</c:v>
                </c:pt>
                <c:pt idx="1387">
                  <c:v>6.5538330078125</c:v>
                </c:pt>
                <c:pt idx="1388">
                  <c:v>1.953826904296875</c:v>
                </c:pt>
                <c:pt idx="1389">
                  <c:v>3.046173095703125</c:v>
                </c:pt>
                <c:pt idx="1390">
                  <c:v>1.353851318359375</c:v>
                </c:pt>
                <c:pt idx="1391">
                  <c:v>-0.4461669921875</c:v>
                </c:pt>
                <c:pt idx="1392">
                  <c:v>0.384613037109375</c:v>
                </c:pt>
                <c:pt idx="1393">
                  <c:v>-0.676910400390625</c:v>
                </c:pt>
                <c:pt idx="1394">
                  <c:v>-0.861541748046875</c:v>
                </c:pt>
                <c:pt idx="1395">
                  <c:v>-3.107696533203125</c:v>
                </c:pt>
                <c:pt idx="1396">
                  <c:v>-2.4769287109375</c:v>
                </c:pt>
                <c:pt idx="1397">
                  <c:v>-6.5538330078125</c:v>
                </c:pt>
                <c:pt idx="1398">
                  <c:v>-5.953857421875</c:v>
                </c:pt>
                <c:pt idx="1399">
                  <c:v>-4.5230712890625</c:v>
                </c:pt>
                <c:pt idx="1400">
                  <c:v>-8.5384521484375</c:v>
                </c:pt>
                <c:pt idx="1401">
                  <c:v>-9.4769287109375</c:v>
                </c:pt>
                <c:pt idx="1402">
                  <c:v>-7.876922607421875</c:v>
                </c:pt>
                <c:pt idx="1403">
                  <c:v>-8.7230682373046875</c:v>
                </c:pt>
                <c:pt idx="1404">
                  <c:v>-5.5384521484375</c:v>
                </c:pt>
                <c:pt idx="1405">
                  <c:v>-6.29229736328125</c:v>
                </c:pt>
                <c:pt idx="1406">
                  <c:v>-6.369232177734375</c:v>
                </c:pt>
                <c:pt idx="1407">
                  <c:v>-5.4461517333984375</c:v>
                </c:pt>
                <c:pt idx="1408">
                  <c:v>-3.9230804443359375</c:v>
                </c:pt>
                <c:pt idx="1409">
                  <c:v>-114.78466796875</c:v>
                </c:pt>
                <c:pt idx="1410">
                  <c:v>-114.03076171875</c:v>
                </c:pt>
                <c:pt idx="1411">
                  <c:v>-117.677001953125</c:v>
                </c:pt>
                <c:pt idx="1412">
                  <c:v>-114.861572265625</c:v>
                </c:pt>
                <c:pt idx="1413">
                  <c:v>-113.476806640625</c:v>
                </c:pt>
                <c:pt idx="1414">
                  <c:v>-112.230712890625</c:v>
                </c:pt>
                <c:pt idx="1415">
                  <c:v>-115.53857421875</c:v>
                </c:pt>
                <c:pt idx="1416">
                  <c:v>-112.415283203125</c:v>
                </c:pt>
                <c:pt idx="1417">
                  <c:v>-115.677001953125</c:v>
                </c:pt>
                <c:pt idx="1418">
                  <c:v>-113.492431640625</c:v>
                </c:pt>
                <c:pt idx="1419">
                  <c:v>-113.384765625</c:v>
                </c:pt>
                <c:pt idx="1420">
                  <c:v>-114.84619140625</c:v>
                </c:pt>
                <c:pt idx="1421">
                  <c:v>-115.923095703125</c:v>
                </c:pt>
                <c:pt idx="1422">
                  <c:v>-6.9384613037109375</c:v>
                </c:pt>
                <c:pt idx="1423">
                  <c:v>-3.7076873779296875</c:v>
                </c:pt>
                <c:pt idx="1424">
                  <c:v>-1.015380859375</c:v>
                </c:pt>
                <c:pt idx="1425">
                  <c:v>-6.24615478515625</c:v>
                </c:pt>
                <c:pt idx="1426">
                  <c:v>-5.015411376953125</c:v>
                </c:pt>
                <c:pt idx="1427">
                  <c:v>-5.27691650390625</c:v>
                </c:pt>
                <c:pt idx="1428">
                  <c:v>-5.984619140625</c:v>
                </c:pt>
                <c:pt idx="1429">
                  <c:v>-6.0923080444335938</c:v>
                </c:pt>
                <c:pt idx="1430">
                  <c:v>-1.6307754516601563</c:v>
                </c:pt>
                <c:pt idx="1431">
                  <c:v>-3.8307723999023438</c:v>
                </c:pt>
                <c:pt idx="1432">
                  <c:v>-3.0769271850585938</c:v>
                </c:pt>
                <c:pt idx="1433">
                  <c:v>-7.7230758666992188</c:v>
                </c:pt>
                <c:pt idx="1434">
                  <c:v>-9.8000030517578125</c:v>
                </c:pt>
                <c:pt idx="1435">
                  <c:v>-5.384613037109375</c:v>
                </c:pt>
                <c:pt idx="1436">
                  <c:v>-5.2307701110839844</c:v>
                </c:pt>
                <c:pt idx="1437">
                  <c:v>-3.5076942443847656</c:v>
                </c:pt>
                <c:pt idx="1438">
                  <c:v>-0.10769271850585938</c:v>
                </c:pt>
                <c:pt idx="1439">
                  <c:v>-2.8615379333496094</c:v>
                </c:pt>
                <c:pt idx="1440">
                  <c:v>-1.892303466796875</c:v>
                </c:pt>
                <c:pt idx="1441">
                  <c:v>-0.10768890380859375</c:v>
                </c:pt>
                <c:pt idx="1442">
                  <c:v>0.27691650390625</c:v>
                </c:pt>
                <c:pt idx="1443">
                  <c:v>-3.75384521484375</c:v>
                </c:pt>
                <c:pt idx="1444">
                  <c:v>-1.9538421630859375</c:v>
                </c:pt>
                <c:pt idx="1445">
                  <c:v>-5.96923828125</c:v>
                </c:pt>
                <c:pt idx="1446">
                  <c:v>-3.430755615234375</c:v>
                </c:pt>
                <c:pt idx="1447">
                  <c:v>-5.584625244140625</c:v>
                </c:pt>
                <c:pt idx="1448">
                  <c:v>-10.23077392578125</c:v>
                </c:pt>
                <c:pt idx="1449">
                  <c:v>-14.199981689453125</c:v>
                </c:pt>
                <c:pt idx="1450">
                  <c:v>-16.230743408203125</c:v>
                </c:pt>
                <c:pt idx="1451">
                  <c:v>-18.24615478515625</c:v>
                </c:pt>
                <c:pt idx="1452">
                  <c:v>-17.30767822265625</c:v>
                </c:pt>
                <c:pt idx="1453">
                  <c:v>-17.846160888671875</c:v>
                </c:pt>
                <c:pt idx="1454">
                  <c:v>-18.03076171875</c:v>
                </c:pt>
                <c:pt idx="1455">
                  <c:v>-17.5999755859375</c:v>
                </c:pt>
                <c:pt idx="1456">
                  <c:v>-9.79998779296875</c:v>
                </c:pt>
                <c:pt idx="1457">
                  <c:v>3.600006103515625</c:v>
                </c:pt>
                <c:pt idx="1458">
                  <c:v>-11.600006103515625</c:v>
                </c:pt>
                <c:pt idx="1459">
                  <c:v>-13.399993896484375</c:v>
                </c:pt>
                <c:pt idx="1460">
                  <c:v>-11</c:v>
                </c:pt>
                <c:pt idx="1461">
                  <c:v>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F84-46A9-A4F2-97142F7CDDCD}"/>
            </c:ext>
          </c:extLst>
        </c:ser>
        <c:ser>
          <c:idx val="14"/>
          <c:order val="5"/>
          <c:tx>
            <c:strRef>
              <c:f>флуор!$P$1</c:f>
              <c:strCache>
                <c:ptCount val="1"/>
                <c:pt idx="0">
                  <c:v>OH-BSA-NaCl-vuder-13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P$2:$P$1468</c:f>
              <c:numCache>
                <c:formatCode>General</c:formatCode>
                <c:ptCount val="1467"/>
                <c:pt idx="0">
                  <c:v>-37.400009155273438</c:v>
                </c:pt>
                <c:pt idx="1">
                  <c:v>-43.399993896484375</c:v>
                </c:pt>
                <c:pt idx="2">
                  <c:v>-26</c:v>
                </c:pt>
                <c:pt idx="3">
                  <c:v>-12.80000114440918</c:v>
                </c:pt>
                <c:pt idx="4">
                  <c:v>-42.600006103515625</c:v>
                </c:pt>
                <c:pt idx="5">
                  <c:v>11.399993896484375</c:v>
                </c:pt>
                <c:pt idx="6">
                  <c:v>-14.5076904296875</c:v>
                </c:pt>
                <c:pt idx="7">
                  <c:v>-12.75384521484375</c:v>
                </c:pt>
                <c:pt idx="8">
                  <c:v>-6.21539306640625</c:v>
                </c:pt>
                <c:pt idx="9">
                  <c:v>-3.876922607421875</c:v>
                </c:pt>
                <c:pt idx="10">
                  <c:v>-1.9538421630859375</c:v>
                </c:pt>
                <c:pt idx="11">
                  <c:v>3.4307708740234375</c:v>
                </c:pt>
                <c:pt idx="12">
                  <c:v>-3.0615386962890625</c:v>
                </c:pt>
                <c:pt idx="13">
                  <c:v>1.4153900146484375</c:v>
                </c:pt>
                <c:pt idx="14">
                  <c:v>0.24615478515625</c:v>
                </c:pt>
                <c:pt idx="15">
                  <c:v>4.2153854370117188</c:v>
                </c:pt>
                <c:pt idx="16">
                  <c:v>3.5538482666015625</c:v>
                </c:pt>
                <c:pt idx="17">
                  <c:v>6.75384521484375</c:v>
                </c:pt>
                <c:pt idx="18">
                  <c:v>7.2769241333007813</c:v>
                </c:pt>
                <c:pt idx="19">
                  <c:v>4.9538421630859375</c:v>
                </c:pt>
                <c:pt idx="20">
                  <c:v>2.4615402221679688</c:v>
                </c:pt>
                <c:pt idx="21">
                  <c:v>-1.3692312240600586</c:v>
                </c:pt>
                <c:pt idx="22">
                  <c:v>1.8615388870239258</c:v>
                </c:pt>
                <c:pt idx="23">
                  <c:v>5.2461538314819336</c:v>
                </c:pt>
                <c:pt idx="24">
                  <c:v>5.0461540222167969</c:v>
                </c:pt>
                <c:pt idx="25">
                  <c:v>9.1999998092651367</c:v>
                </c:pt>
                <c:pt idx="26">
                  <c:v>12.30769194662571</c:v>
                </c:pt>
                <c:pt idx="27">
                  <c:v>18.384615898132324</c:v>
                </c:pt>
                <c:pt idx="28">
                  <c:v>22.123077392578125</c:v>
                </c:pt>
                <c:pt idx="29">
                  <c:v>36.692307710647583</c:v>
                </c:pt>
                <c:pt idx="30">
                  <c:v>49.969232559204102</c:v>
                </c:pt>
                <c:pt idx="31">
                  <c:v>71.369234085083008</c:v>
                </c:pt>
                <c:pt idx="32">
                  <c:v>98.353845596313477</c:v>
                </c:pt>
                <c:pt idx="33">
                  <c:v>135.21538543701172</c:v>
                </c:pt>
                <c:pt idx="34">
                  <c:v>171.78461074829102</c:v>
                </c:pt>
                <c:pt idx="35">
                  <c:v>210.32307434082031</c:v>
                </c:pt>
                <c:pt idx="36">
                  <c:v>250.30768203735352</c:v>
                </c:pt>
                <c:pt idx="37">
                  <c:v>303.39999389648438</c:v>
                </c:pt>
                <c:pt idx="38">
                  <c:v>360.06154251098633</c:v>
                </c:pt>
                <c:pt idx="39">
                  <c:v>415.64615631103516</c:v>
                </c:pt>
                <c:pt idx="40">
                  <c:v>470.5845947265625</c:v>
                </c:pt>
                <c:pt idx="41">
                  <c:v>525.92310333251953</c:v>
                </c:pt>
                <c:pt idx="42">
                  <c:v>572.61538696289063</c:v>
                </c:pt>
                <c:pt idx="43">
                  <c:v>612.70768737792969</c:v>
                </c:pt>
                <c:pt idx="44">
                  <c:v>642.61538696289063</c:v>
                </c:pt>
                <c:pt idx="45">
                  <c:v>667.36923980712891</c:v>
                </c:pt>
                <c:pt idx="46">
                  <c:v>681.41539001464844</c:v>
                </c:pt>
                <c:pt idx="47">
                  <c:v>687.52305603027344</c:v>
                </c:pt>
                <c:pt idx="48">
                  <c:v>679.47689819335938</c:v>
                </c:pt>
                <c:pt idx="49">
                  <c:v>674.23077392578125</c:v>
                </c:pt>
                <c:pt idx="50">
                  <c:v>646.8153076171875</c:v>
                </c:pt>
                <c:pt idx="51">
                  <c:v>616.015380859375</c:v>
                </c:pt>
                <c:pt idx="52">
                  <c:v>579.138427734375</c:v>
                </c:pt>
                <c:pt idx="53">
                  <c:v>535.67694091796875</c:v>
                </c:pt>
                <c:pt idx="54">
                  <c:v>496.26153564453125</c:v>
                </c:pt>
                <c:pt idx="55">
                  <c:v>457.892333984375</c:v>
                </c:pt>
                <c:pt idx="56">
                  <c:v>416.30767822265625</c:v>
                </c:pt>
                <c:pt idx="57">
                  <c:v>379.90771484375</c:v>
                </c:pt>
                <c:pt idx="58">
                  <c:v>349.87689208984375</c:v>
                </c:pt>
                <c:pt idx="59">
                  <c:v>317.64617919921875</c:v>
                </c:pt>
                <c:pt idx="60">
                  <c:v>291.63079833984375</c:v>
                </c:pt>
                <c:pt idx="61">
                  <c:v>274.23075866699219</c:v>
                </c:pt>
                <c:pt idx="62">
                  <c:v>252.33847045898438</c:v>
                </c:pt>
                <c:pt idx="63">
                  <c:v>241.64614868164063</c:v>
                </c:pt>
                <c:pt idx="64">
                  <c:v>233.81538391113281</c:v>
                </c:pt>
                <c:pt idx="65">
                  <c:v>225.38461303710938</c:v>
                </c:pt>
                <c:pt idx="66">
                  <c:v>220.73847961425781</c:v>
                </c:pt>
                <c:pt idx="67">
                  <c:v>213.27691650390625</c:v>
                </c:pt>
                <c:pt idx="68">
                  <c:v>211.83078002929688</c:v>
                </c:pt>
                <c:pt idx="69">
                  <c:v>214.50767517089844</c:v>
                </c:pt>
                <c:pt idx="70">
                  <c:v>219.56922149658203</c:v>
                </c:pt>
                <c:pt idx="71">
                  <c:v>223.67692756652832</c:v>
                </c:pt>
                <c:pt idx="72">
                  <c:v>229.67692565917969</c:v>
                </c:pt>
                <c:pt idx="73">
                  <c:v>234.41539001464844</c:v>
                </c:pt>
                <c:pt idx="74">
                  <c:v>235.81538391113281</c:v>
                </c:pt>
                <c:pt idx="75">
                  <c:v>239.5076904296875</c:v>
                </c:pt>
                <c:pt idx="76">
                  <c:v>249.40000915527344</c:v>
                </c:pt>
                <c:pt idx="77">
                  <c:v>254.38460922241211</c:v>
                </c:pt>
                <c:pt idx="78">
                  <c:v>261.72307968139648</c:v>
                </c:pt>
                <c:pt idx="79">
                  <c:v>273.24615097045898</c:v>
                </c:pt>
                <c:pt idx="80">
                  <c:v>289.01538467407227</c:v>
                </c:pt>
                <c:pt idx="81">
                  <c:v>296.56921768188477</c:v>
                </c:pt>
                <c:pt idx="82">
                  <c:v>309.24615478515625</c:v>
                </c:pt>
                <c:pt idx="83">
                  <c:v>315.86155319213867</c:v>
                </c:pt>
                <c:pt idx="84">
                  <c:v>324.98460054397583</c:v>
                </c:pt>
                <c:pt idx="85">
                  <c:v>338.90770721435547</c:v>
                </c:pt>
                <c:pt idx="86">
                  <c:v>352.18461608886719</c:v>
                </c:pt>
                <c:pt idx="87">
                  <c:v>368.30770874023438</c:v>
                </c:pt>
                <c:pt idx="88">
                  <c:v>385.63076782226563</c:v>
                </c:pt>
                <c:pt idx="89">
                  <c:v>394.29229736328125</c:v>
                </c:pt>
                <c:pt idx="90">
                  <c:v>408.09228515625</c:v>
                </c:pt>
                <c:pt idx="91">
                  <c:v>424.32310485839844</c:v>
                </c:pt>
                <c:pt idx="92">
                  <c:v>437.23075866699219</c:v>
                </c:pt>
                <c:pt idx="93">
                  <c:v>450.86151123046875</c:v>
                </c:pt>
                <c:pt idx="94">
                  <c:v>468.87692260742188</c:v>
                </c:pt>
                <c:pt idx="95">
                  <c:v>485.64613342285156</c:v>
                </c:pt>
                <c:pt idx="96">
                  <c:v>502.33846282958984</c:v>
                </c:pt>
                <c:pt idx="97">
                  <c:v>512.07691955566406</c:v>
                </c:pt>
                <c:pt idx="98">
                  <c:v>525.15384674072266</c:v>
                </c:pt>
                <c:pt idx="99">
                  <c:v>535.0615234375</c:v>
                </c:pt>
                <c:pt idx="100">
                  <c:v>549.86156463623047</c:v>
                </c:pt>
                <c:pt idx="101">
                  <c:v>559.53844451904297</c:v>
                </c:pt>
                <c:pt idx="102">
                  <c:v>570.2769136428833</c:v>
                </c:pt>
                <c:pt idx="103">
                  <c:v>585.64616394042969</c:v>
                </c:pt>
                <c:pt idx="104">
                  <c:v>594.07690048217773</c:v>
                </c:pt>
                <c:pt idx="105">
                  <c:v>600.99999618530273</c:v>
                </c:pt>
                <c:pt idx="106">
                  <c:v>606.892333984375</c:v>
                </c:pt>
                <c:pt idx="107">
                  <c:v>613.63078308105469</c:v>
                </c:pt>
                <c:pt idx="108">
                  <c:v>612.58459186553955</c:v>
                </c:pt>
                <c:pt idx="109">
                  <c:v>620.18463897705078</c:v>
                </c:pt>
                <c:pt idx="110">
                  <c:v>625.16923522949219</c:v>
                </c:pt>
                <c:pt idx="111">
                  <c:v>626.78460693359375</c:v>
                </c:pt>
                <c:pt idx="112">
                  <c:v>633.06153869628906</c:v>
                </c:pt>
                <c:pt idx="113">
                  <c:v>635.64612197875977</c:v>
                </c:pt>
                <c:pt idx="114">
                  <c:v>640.55382537841797</c:v>
                </c:pt>
                <c:pt idx="115">
                  <c:v>644.64616775512695</c:v>
                </c:pt>
                <c:pt idx="116">
                  <c:v>648.93848419189453</c:v>
                </c:pt>
                <c:pt idx="117">
                  <c:v>652.99997711181641</c:v>
                </c:pt>
                <c:pt idx="118">
                  <c:v>661.27690887451172</c:v>
                </c:pt>
                <c:pt idx="119">
                  <c:v>664.67690277099609</c:v>
                </c:pt>
                <c:pt idx="120">
                  <c:v>666.10768890380859</c:v>
                </c:pt>
                <c:pt idx="121">
                  <c:v>678.9384708404541</c:v>
                </c:pt>
                <c:pt idx="122">
                  <c:v>676.96920585632324</c:v>
                </c:pt>
                <c:pt idx="123">
                  <c:v>684.35383415222168</c:v>
                </c:pt>
                <c:pt idx="124">
                  <c:v>690.58460998535156</c:v>
                </c:pt>
                <c:pt idx="125">
                  <c:v>692.12305545806885</c:v>
                </c:pt>
                <c:pt idx="126">
                  <c:v>692.06156480312347</c:v>
                </c:pt>
                <c:pt idx="127">
                  <c:v>695.4307746887207</c:v>
                </c:pt>
                <c:pt idx="128">
                  <c:v>699.53844833374023</c:v>
                </c:pt>
                <c:pt idx="129">
                  <c:v>693.98461532592773</c:v>
                </c:pt>
                <c:pt idx="130">
                  <c:v>691.56923294067383</c:v>
                </c:pt>
                <c:pt idx="131">
                  <c:v>690.06155395507813</c:v>
                </c:pt>
                <c:pt idx="132">
                  <c:v>685.12309646606445</c:v>
                </c:pt>
                <c:pt idx="133">
                  <c:v>681.49231338500977</c:v>
                </c:pt>
                <c:pt idx="134">
                  <c:v>674.33849143981934</c:v>
                </c:pt>
                <c:pt idx="135">
                  <c:v>677.43075561523438</c:v>
                </c:pt>
                <c:pt idx="136">
                  <c:v>673.9384651184082</c:v>
                </c:pt>
                <c:pt idx="137">
                  <c:v>670.13847351074219</c:v>
                </c:pt>
                <c:pt idx="138">
                  <c:v>670.44613647460938</c:v>
                </c:pt>
                <c:pt idx="139">
                  <c:v>667.92305374145508</c:v>
                </c:pt>
                <c:pt idx="140">
                  <c:v>664.3692598938942</c:v>
                </c:pt>
                <c:pt idx="141">
                  <c:v>660.84614372253418</c:v>
                </c:pt>
                <c:pt idx="142">
                  <c:v>660.50770950317383</c:v>
                </c:pt>
                <c:pt idx="143">
                  <c:v>658.03075790405273</c:v>
                </c:pt>
                <c:pt idx="144">
                  <c:v>650.79998779296875</c:v>
                </c:pt>
                <c:pt idx="145">
                  <c:v>655.13846206665039</c:v>
                </c:pt>
                <c:pt idx="146">
                  <c:v>651.01539611816406</c:v>
                </c:pt>
                <c:pt idx="147">
                  <c:v>645.09229278564453</c:v>
                </c:pt>
                <c:pt idx="148">
                  <c:v>635.66153717041016</c:v>
                </c:pt>
                <c:pt idx="149">
                  <c:v>629.6153564453125</c:v>
                </c:pt>
                <c:pt idx="150">
                  <c:v>625.46151733398438</c:v>
                </c:pt>
                <c:pt idx="151">
                  <c:v>616.04617309570313</c:v>
                </c:pt>
                <c:pt idx="152">
                  <c:v>612.70766448974609</c:v>
                </c:pt>
                <c:pt idx="153">
                  <c:v>601.96924209594727</c:v>
                </c:pt>
                <c:pt idx="154">
                  <c:v>593.36920166015625</c:v>
                </c:pt>
                <c:pt idx="155">
                  <c:v>589.8923225402832</c:v>
                </c:pt>
                <c:pt idx="156">
                  <c:v>585.24617385864258</c:v>
                </c:pt>
                <c:pt idx="157">
                  <c:v>583.87691116333008</c:v>
                </c:pt>
                <c:pt idx="158">
                  <c:v>572.09230041503906</c:v>
                </c:pt>
                <c:pt idx="159">
                  <c:v>567.30768585205078</c:v>
                </c:pt>
                <c:pt idx="160">
                  <c:v>563.21539306640625</c:v>
                </c:pt>
                <c:pt idx="161">
                  <c:v>558.046142578125</c:v>
                </c:pt>
                <c:pt idx="162">
                  <c:v>552.03077697753906</c:v>
                </c:pt>
                <c:pt idx="163">
                  <c:v>542.4615478515625</c:v>
                </c:pt>
                <c:pt idx="164">
                  <c:v>538.60000610351563</c:v>
                </c:pt>
                <c:pt idx="165">
                  <c:v>533.90769958496094</c:v>
                </c:pt>
                <c:pt idx="166">
                  <c:v>523.26152801513672</c:v>
                </c:pt>
                <c:pt idx="167">
                  <c:v>519.76922607421875</c:v>
                </c:pt>
                <c:pt idx="168">
                  <c:v>513.92306518554688</c:v>
                </c:pt>
                <c:pt idx="169">
                  <c:v>506.38462448120117</c:v>
                </c:pt>
                <c:pt idx="170">
                  <c:v>501.64615249633789</c:v>
                </c:pt>
                <c:pt idx="171">
                  <c:v>496.16924095153809</c:v>
                </c:pt>
                <c:pt idx="172">
                  <c:v>493.24615383148193</c:v>
                </c:pt>
                <c:pt idx="173">
                  <c:v>487.18460845947266</c:v>
                </c:pt>
                <c:pt idx="174">
                  <c:v>485.29231262207031</c:v>
                </c:pt>
                <c:pt idx="175">
                  <c:v>478.26152682304382</c:v>
                </c:pt>
                <c:pt idx="176">
                  <c:v>473.61537170410156</c:v>
                </c:pt>
                <c:pt idx="177">
                  <c:v>468.13845062255859</c:v>
                </c:pt>
                <c:pt idx="178">
                  <c:v>458.39999389648438</c:v>
                </c:pt>
                <c:pt idx="179">
                  <c:v>461.12307739257813</c:v>
                </c:pt>
                <c:pt idx="180">
                  <c:v>456.15386009216309</c:v>
                </c:pt>
                <c:pt idx="181">
                  <c:v>446.27693748474121</c:v>
                </c:pt>
                <c:pt idx="182">
                  <c:v>443.72307872772217</c:v>
                </c:pt>
                <c:pt idx="183">
                  <c:v>434.96922016143799</c:v>
                </c:pt>
                <c:pt idx="184">
                  <c:v>427.87690925598145</c:v>
                </c:pt>
                <c:pt idx="185">
                  <c:v>420.16922378540039</c:v>
                </c:pt>
                <c:pt idx="186">
                  <c:v>415.86155700683594</c:v>
                </c:pt>
                <c:pt idx="187">
                  <c:v>408.06153106689453</c:v>
                </c:pt>
                <c:pt idx="188">
                  <c:v>400.99998474121094</c:v>
                </c:pt>
                <c:pt idx="189">
                  <c:v>391.87693023681641</c:v>
                </c:pt>
                <c:pt idx="190">
                  <c:v>384.18463134765625</c:v>
                </c:pt>
                <c:pt idx="191">
                  <c:v>380.87691497802734</c:v>
                </c:pt>
                <c:pt idx="192">
                  <c:v>369.43076324462891</c:v>
                </c:pt>
                <c:pt idx="193">
                  <c:v>358.06153869628906</c:v>
                </c:pt>
                <c:pt idx="194">
                  <c:v>354.53847122192383</c:v>
                </c:pt>
                <c:pt idx="195">
                  <c:v>343.44615173339844</c:v>
                </c:pt>
                <c:pt idx="196">
                  <c:v>335.78462982177734</c:v>
                </c:pt>
                <c:pt idx="197">
                  <c:v>325.87690734863281</c:v>
                </c:pt>
                <c:pt idx="198">
                  <c:v>314.63077926635742</c:v>
                </c:pt>
                <c:pt idx="199">
                  <c:v>303.92306900024414</c:v>
                </c:pt>
                <c:pt idx="200">
                  <c:v>294.4615364074707</c:v>
                </c:pt>
                <c:pt idx="201">
                  <c:v>284.86154365539551</c:v>
                </c:pt>
                <c:pt idx="202">
                  <c:v>280.43076324462891</c:v>
                </c:pt>
                <c:pt idx="203">
                  <c:v>273.75384902954102</c:v>
                </c:pt>
                <c:pt idx="204">
                  <c:v>264.30769228935242</c:v>
                </c:pt>
                <c:pt idx="205">
                  <c:v>256.93846130371094</c:v>
                </c:pt>
                <c:pt idx="206">
                  <c:v>255.15383911132813</c:v>
                </c:pt>
                <c:pt idx="207">
                  <c:v>246.41539001464844</c:v>
                </c:pt>
                <c:pt idx="208">
                  <c:v>244.19998168945313</c:v>
                </c:pt>
                <c:pt idx="209">
                  <c:v>239.44615173339844</c:v>
                </c:pt>
                <c:pt idx="210">
                  <c:v>238.44615173339844</c:v>
                </c:pt>
                <c:pt idx="211">
                  <c:v>234.04615783691406</c:v>
                </c:pt>
                <c:pt idx="212">
                  <c:v>229.43077087402344</c:v>
                </c:pt>
                <c:pt idx="213">
                  <c:v>223.29231262207031</c:v>
                </c:pt>
                <c:pt idx="214">
                  <c:v>221.10771179199219</c:v>
                </c:pt>
                <c:pt idx="215">
                  <c:v>211.20001220703125</c:v>
                </c:pt>
                <c:pt idx="216">
                  <c:v>204.63076782226563</c:v>
                </c:pt>
                <c:pt idx="217">
                  <c:v>199.36924743652344</c:v>
                </c:pt>
                <c:pt idx="218">
                  <c:v>195.83077239990234</c:v>
                </c:pt>
                <c:pt idx="219">
                  <c:v>187.24614715576172</c:v>
                </c:pt>
                <c:pt idx="220">
                  <c:v>179.56923675537109</c:v>
                </c:pt>
                <c:pt idx="221">
                  <c:v>170.23078155517578</c:v>
                </c:pt>
                <c:pt idx="222">
                  <c:v>162.63077545166016</c:v>
                </c:pt>
                <c:pt idx="223">
                  <c:v>155.18461608886719</c:v>
                </c:pt>
                <c:pt idx="224">
                  <c:v>150.21538543701172</c:v>
                </c:pt>
                <c:pt idx="225">
                  <c:v>143.01538467407227</c:v>
                </c:pt>
                <c:pt idx="226">
                  <c:v>138.87692070007324</c:v>
                </c:pt>
                <c:pt idx="227">
                  <c:v>132.10768890380859</c:v>
                </c:pt>
                <c:pt idx="228">
                  <c:v>128.984619140625</c:v>
                </c:pt>
                <c:pt idx="229">
                  <c:v>126.41537475585938</c:v>
                </c:pt>
                <c:pt idx="230">
                  <c:v>121.12307739257813</c:v>
                </c:pt>
                <c:pt idx="231">
                  <c:v>116.26153564453125</c:v>
                </c:pt>
                <c:pt idx="232">
                  <c:v>110.35384750366211</c:v>
                </c:pt>
                <c:pt idx="233">
                  <c:v>103.84615325927734</c:v>
                </c:pt>
                <c:pt idx="234">
                  <c:v>97.169231414794922</c:v>
                </c:pt>
                <c:pt idx="235">
                  <c:v>91.153850555419922</c:v>
                </c:pt>
                <c:pt idx="236">
                  <c:v>86.215387344360352</c:v>
                </c:pt>
                <c:pt idx="237">
                  <c:v>82.599996566772461</c:v>
                </c:pt>
                <c:pt idx="238">
                  <c:v>79.630772590637207</c:v>
                </c:pt>
                <c:pt idx="239">
                  <c:v>74.076923370361328</c:v>
                </c:pt>
                <c:pt idx="240">
                  <c:v>75.4154052734375</c:v>
                </c:pt>
                <c:pt idx="241">
                  <c:v>70.09228515625</c:v>
                </c:pt>
                <c:pt idx="242">
                  <c:v>64.21539306640625</c:v>
                </c:pt>
                <c:pt idx="243">
                  <c:v>60.984619140625</c:v>
                </c:pt>
                <c:pt idx="244">
                  <c:v>54.169189453125</c:v>
                </c:pt>
                <c:pt idx="245">
                  <c:v>47.76922607421875</c:v>
                </c:pt>
                <c:pt idx="246">
                  <c:v>46.70770263671875</c:v>
                </c:pt>
                <c:pt idx="247">
                  <c:v>47.923095703125</c:v>
                </c:pt>
                <c:pt idx="248">
                  <c:v>45.58465576171875</c:v>
                </c:pt>
                <c:pt idx="249">
                  <c:v>40.4154052734375</c:v>
                </c:pt>
                <c:pt idx="250">
                  <c:v>38.23077392578125</c:v>
                </c:pt>
                <c:pt idx="251">
                  <c:v>33.5692138671875</c:v>
                </c:pt>
                <c:pt idx="252">
                  <c:v>33.46148681640625</c:v>
                </c:pt>
                <c:pt idx="253">
                  <c:v>28.876920700073242</c:v>
                </c:pt>
                <c:pt idx="254">
                  <c:v>28.661540031433105</c:v>
                </c:pt>
                <c:pt idx="255">
                  <c:v>25.461540222167969</c:v>
                </c:pt>
                <c:pt idx="256">
                  <c:v>22.030771255493164</c:v>
                </c:pt>
                <c:pt idx="257">
                  <c:v>23.723075866699219</c:v>
                </c:pt>
                <c:pt idx="258">
                  <c:v>27.615386009216309</c:v>
                </c:pt>
                <c:pt idx="259">
                  <c:v>26.415384292602539</c:v>
                </c:pt>
                <c:pt idx="260">
                  <c:v>23.507693290710449</c:v>
                </c:pt>
                <c:pt idx="261">
                  <c:v>26.015385389328003</c:v>
                </c:pt>
                <c:pt idx="262">
                  <c:v>30.369231700897217</c:v>
                </c:pt>
                <c:pt idx="263">
                  <c:v>31.815383911132813</c:v>
                </c:pt>
                <c:pt idx="264">
                  <c:v>29.230771064758301</c:v>
                </c:pt>
                <c:pt idx="265">
                  <c:v>26.5230712890625</c:v>
                </c:pt>
                <c:pt idx="266">
                  <c:v>23.076925277709961</c:v>
                </c:pt>
                <c:pt idx="267">
                  <c:v>24.015384674072266</c:v>
                </c:pt>
                <c:pt idx="268">
                  <c:v>27.184616088867188</c:v>
                </c:pt>
                <c:pt idx="269">
                  <c:v>30</c:v>
                </c:pt>
                <c:pt idx="270">
                  <c:v>28.969226837158203</c:v>
                </c:pt>
                <c:pt idx="271">
                  <c:v>29.184616088867188</c:v>
                </c:pt>
                <c:pt idx="272">
                  <c:v>33.030769348144531</c:v>
                </c:pt>
                <c:pt idx="273">
                  <c:v>34.569236755371094</c:v>
                </c:pt>
                <c:pt idx="274">
                  <c:v>30.200004577636719</c:v>
                </c:pt>
                <c:pt idx="275">
                  <c:v>30.953845977783203</c:v>
                </c:pt>
                <c:pt idx="276">
                  <c:v>31.353847503662109</c:v>
                </c:pt>
                <c:pt idx="277">
                  <c:v>37.84615421295166</c:v>
                </c:pt>
                <c:pt idx="278">
                  <c:v>41.538462162017822</c:v>
                </c:pt>
                <c:pt idx="279">
                  <c:v>43.46153712272644</c:v>
                </c:pt>
                <c:pt idx="280">
                  <c:v>54.938462257385254</c:v>
                </c:pt>
                <c:pt idx="281">
                  <c:v>54.415382385253906</c:v>
                </c:pt>
                <c:pt idx="282">
                  <c:v>58.015380859375</c:v>
                </c:pt>
                <c:pt idx="283">
                  <c:v>61.446151733398438</c:v>
                </c:pt>
                <c:pt idx="284">
                  <c:v>62.24615478515625</c:v>
                </c:pt>
                <c:pt idx="285">
                  <c:v>57.846160888671875</c:v>
                </c:pt>
                <c:pt idx="286">
                  <c:v>55.107696533203125</c:v>
                </c:pt>
                <c:pt idx="287">
                  <c:v>60.369216918945313</c:v>
                </c:pt>
                <c:pt idx="288">
                  <c:v>59.892318725585938</c:v>
                </c:pt>
                <c:pt idx="289">
                  <c:v>59.5230712890625</c:v>
                </c:pt>
                <c:pt idx="290">
                  <c:v>56.5230712890625</c:v>
                </c:pt>
                <c:pt idx="291">
                  <c:v>54.430770874023438</c:v>
                </c:pt>
                <c:pt idx="292">
                  <c:v>52.969223022460938</c:v>
                </c:pt>
                <c:pt idx="293">
                  <c:v>42.338455200195313</c:v>
                </c:pt>
                <c:pt idx="294">
                  <c:v>40.369232177734375</c:v>
                </c:pt>
                <c:pt idx="295">
                  <c:v>38.276931762695313</c:v>
                </c:pt>
                <c:pt idx="296">
                  <c:v>38.015388488769531</c:v>
                </c:pt>
                <c:pt idx="297">
                  <c:v>37.215383529663086</c:v>
                </c:pt>
                <c:pt idx="298">
                  <c:v>39.046153545379639</c:v>
                </c:pt>
                <c:pt idx="299">
                  <c:v>39.123076438903809</c:v>
                </c:pt>
                <c:pt idx="300">
                  <c:v>40.723077774047852</c:v>
                </c:pt>
                <c:pt idx="301">
                  <c:v>42.969229698181152</c:v>
                </c:pt>
                <c:pt idx="302">
                  <c:v>42.615386962890625</c:v>
                </c:pt>
                <c:pt idx="303">
                  <c:v>44.630771636962891</c:v>
                </c:pt>
                <c:pt idx="304">
                  <c:v>45.24615478515625</c:v>
                </c:pt>
                <c:pt idx="305">
                  <c:v>48.75384521484375</c:v>
                </c:pt>
                <c:pt idx="306">
                  <c:v>53.292312622070313</c:v>
                </c:pt>
                <c:pt idx="307">
                  <c:v>54.876926422119141</c:v>
                </c:pt>
                <c:pt idx="308">
                  <c:v>51.523078918457031</c:v>
                </c:pt>
                <c:pt idx="309">
                  <c:v>51.015384674072266</c:v>
                </c:pt>
                <c:pt idx="310">
                  <c:v>50.461540222167969</c:v>
                </c:pt>
                <c:pt idx="311">
                  <c:v>50.907691955566406</c:v>
                </c:pt>
                <c:pt idx="312">
                  <c:v>56.5076904296875</c:v>
                </c:pt>
                <c:pt idx="313">
                  <c:v>54.415382385253906</c:v>
                </c:pt>
                <c:pt idx="314">
                  <c:v>47.584613800048828</c:v>
                </c:pt>
                <c:pt idx="315">
                  <c:v>47.56923246383667</c:v>
                </c:pt>
                <c:pt idx="316">
                  <c:v>48.753847122192383</c:v>
                </c:pt>
                <c:pt idx="317">
                  <c:v>47.246153354644775</c:v>
                </c:pt>
                <c:pt idx="318">
                  <c:v>45.753847122192383</c:v>
                </c:pt>
                <c:pt idx="319">
                  <c:v>37.676924705505371</c:v>
                </c:pt>
                <c:pt idx="320">
                  <c:v>36.69230842590332</c:v>
                </c:pt>
                <c:pt idx="321">
                  <c:v>37.076919555664063</c:v>
                </c:pt>
                <c:pt idx="322">
                  <c:v>37.984611511230469</c:v>
                </c:pt>
                <c:pt idx="323">
                  <c:v>37.953842163085938</c:v>
                </c:pt>
                <c:pt idx="324">
                  <c:v>36.76922607421875</c:v>
                </c:pt>
                <c:pt idx="325">
                  <c:v>32.153846740722656</c:v>
                </c:pt>
                <c:pt idx="326">
                  <c:v>28.415386199951172</c:v>
                </c:pt>
                <c:pt idx="327">
                  <c:v>29.953842163085938</c:v>
                </c:pt>
                <c:pt idx="328">
                  <c:v>29.046154022216797</c:v>
                </c:pt>
                <c:pt idx="329">
                  <c:v>24.523077011108398</c:v>
                </c:pt>
                <c:pt idx="330">
                  <c:v>26.107690811157227</c:v>
                </c:pt>
                <c:pt idx="331">
                  <c:v>27.261538982391357</c:v>
                </c:pt>
                <c:pt idx="332">
                  <c:v>29.784614562988281</c:v>
                </c:pt>
                <c:pt idx="333">
                  <c:v>28.953842163085938</c:v>
                </c:pt>
                <c:pt idx="334">
                  <c:v>27.815383911132813</c:v>
                </c:pt>
                <c:pt idx="335">
                  <c:v>26.015380859375</c:v>
                </c:pt>
                <c:pt idx="336">
                  <c:v>23.123077392578125</c:v>
                </c:pt>
                <c:pt idx="337">
                  <c:v>23.307693481445313</c:v>
                </c:pt>
                <c:pt idx="338">
                  <c:v>24.538459777832031</c:v>
                </c:pt>
                <c:pt idx="339">
                  <c:v>29.907691955566406</c:v>
                </c:pt>
                <c:pt idx="340">
                  <c:v>31.430770874023438</c:v>
                </c:pt>
                <c:pt idx="341">
                  <c:v>32.123073577880859</c:v>
                </c:pt>
                <c:pt idx="342">
                  <c:v>33.984619140625</c:v>
                </c:pt>
                <c:pt idx="343">
                  <c:v>32.584609985351563</c:v>
                </c:pt>
                <c:pt idx="344">
                  <c:v>32.846160888671875</c:v>
                </c:pt>
                <c:pt idx="345">
                  <c:v>31.138458251953125</c:v>
                </c:pt>
                <c:pt idx="346">
                  <c:v>33.030769348144531</c:v>
                </c:pt>
                <c:pt idx="347">
                  <c:v>34.784614562988281</c:v>
                </c:pt>
                <c:pt idx="348">
                  <c:v>37.092304229736328</c:v>
                </c:pt>
                <c:pt idx="349">
                  <c:v>39.246154308319092</c:v>
                </c:pt>
                <c:pt idx="350">
                  <c:v>43.338459730148315</c:v>
                </c:pt>
                <c:pt idx="351">
                  <c:v>43.338464736938477</c:v>
                </c:pt>
                <c:pt idx="352">
                  <c:v>40.599996566772461</c:v>
                </c:pt>
                <c:pt idx="353">
                  <c:v>42.923077583312988</c:v>
                </c:pt>
                <c:pt idx="354">
                  <c:v>41.092308044433594</c:v>
                </c:pt>
                <c:pt idx="355">
                  <c:v>36.938461303710938</c:v>
                </c:pt>
                <c:pt idx="356">
                  <c:v>35.430770874023438</c:v>
                </c:pt>
                <c:pt idx="357">
                  <c:v>34.107688903808594</c:v>
                </c:pt>
                <c:pt idx="358">
                  <c:v>34.769233703613281</c:v>
                </c:pt>
                <c:pt idx="359">
                  <c:v>32.630767822265625</c:v>
                </c:pt>
                <c:pt idx="360">
                  <c:v>33.553840637207031</c:v>
                </c:pt>
                <c:pt idx="361">
                  <c:v>34.384613037109375</c:v>
                </c:pt>
                <c:pt idx="362">
                  <c:v>35.738456726074219</c:v>
                </c:pt>
                <c:pt idx="363">
                  <c:v>31.769231796264648</c:v>
                </c:pt>
                <c:pt idx="364">
                  <c:v>29.169229507446289</c:v>
                </c:pt>
                <c:pt idx="365">
                  <c:v>26.75384521484375</c:v>
                </c:pt>
                <c:pt idx="366">
                  <c:v>25.876922607421875</c:v>
                </c:pt>
                <c:pt idx="367">
                  <c:v>27</c:v>
                </c:pt>
                <c:pt idx="368">
                  <c:v>32.338459014892578</c:v>
                </c:pt>
                <c:pt idx="369">
                  <c:v>33.476921081542969</c:v>
                </c:pt>
                <c:pt idx="370">
                  <c:v>35.907691955566406</c:v>
                </c:pt>
                <c:pt idx="371">
                  <c:v>34.338460922241211</c:v>
                </c:pt>
                <c:pt idx="372">
                  <c:v>34.076922416687012</c:v>
                </c:pt>
                <c:pt idx="373">
                  <c:v>30.584617614746094</c:v>
                </c:pt>
                <c:pt idx="374">
                  <c:v>25.953849792480469</c:v>
                </c:pt>
                <c:pt idx="375">
                  <c:v>24.784614562988281</c:v>
                </c:pt>
                <c:pt idx="376">
                  <c:v>22.200000762939453</c:v>
                </c:pt>
                <c:pt idx="377">
                  <c:v>25.876923322677612</c:v>
                </c:pt>
                <c:pt idx="378">
                  <c:v>24.584615230560303</c:v>
                </c:pt>
                <c:pt idx="379">
                  <c:v>24.892305374145508</c:v>
                </c:pt>
                <c:pt idx="380">
                  <c:v>24.492305755615234</c:v>
                </c:pt>
                <c:pt idx="381">
                  <c:v>26.276922225952148</c:v>
                </c:pt>
                <c:pt idx="382">
                  <c:v>26.599998474121094</c:v>
                </c:pt>
                <c:pt idx="383">
                  <c:v>23.061538696289063</c:v>
                </c:pt>
                <c:pt idx="384">
                  <c:v>25.984614849090576</c:v>
                </c:pt>
                <c:pt idx="385">
                  <c:v>26.215386390686035</c:v>
                </c:pt>
                <c:pt idx="386">
                  <c:v>25.569229125976563</c:v>
                </c:pt>
                <c:pt idx="387">
                  <c:v>24.523075103759766</c:v>
                </c:pt>
                <c:pt idx="388">
                  <c:v>26.73846435546875</c:v>
                </c:pt>
                <c:pt idx="389">
                  <c:v>26.353846549987793</c:v>
                </c:pt>
                <c:pt idx="390">
                  <c:v>24.276922225952148</c:v>
                </c:pt>
                <c:pt idx="391">
                  <c:v>27.199999451637268</c:v>
                </c:pt>
                <c:pt idx="392">
                  <c:v>22.523078918457031</c:v>
                </c:pt>
                <c:pt idx="393">
                  <c:v>20.092308044433594</c:v>
                </c:pt>
                <c:pt idx="394">
                  <c:v>19.415385246276855</c:v>
                </c:pt>
                <c:pt idx="395">
                  <c:v>17.815384864807129</c:v>
                </c:pt>
                <c:pt idx="396">
                  <c:v>19.353846549987793</c:v>
                </c:pt>
                <c:pt idx="397">
                  <c:v>16.400000333786011</c:v>
                </c:pt>
                <c:pt idx="398">
                  <c:v>23.661537170410156</c:v>
                </c:pt>
                <c:pt idx="399">
                  <c:v>23.707693099975586</c:v>
                </c:pt>
                <c:pt idx="400">
                  <c:v>24.55384635925293</c:v>
                </c:pt>
                <c:pt idx="401">
                  <c:v>22.661537170410156</c:v>
                </c:pt>
                <c:pt idx="402">
                  <c:v>25.461537837982178</c:v>
                </c:pt>
                <c:pt idx="403">
                  <c:v>21.784616470336914</c:v>
                </c:pt>
                <c:pt idx="404">
                  <c:v>22.523078918457031</c:v>
                </c:pt>
                <c:pt idx="405">
                  <c:v>23.24615478515625</c:v>
                </c:pt>
                <c:pt idx="406">
                  <c:v>25.569229125976563</c:v>
                </c:pt>
                <c:pt idx="407">
                  <c:v>19.615379333496094</c:v>
                </c:pt>
                <c:pt idx="408">
                  <c:v>20.399993896484375</c:v>
                </c:pt>
                <c:pt idx="409">
                  <c:v>20.815383911132813</c:v>
                </c:pt>
                <c:pt idx="410">
                  <c:v>21.061538696289063</c:v>
                </c:pt>
                <c:pt idx="411">
                  <c:v>11.553840637207031</c:v>
                </c:pt>
                <c:pt idx="412">
                  <c:v>13.769241333007813</c:v>
                </c:pt>
                <c:pt idx="413">
                  <c:v>11.630767822265625</c:v>
                </c:pt>
                <c:pt idx="414">
                  <c:v>10.030776977539063</c:v>
                </c:pt>
                <c:pt idx="415">
                  <c:v>9.138458251953125</c:v>
                </c:pt>
                <c:pt idx="416">
                  <c:v>11.676910400390625</c:v>
                </c:pt>
                <c:pt idx="417">
                  <c:v>6.615386962890625</c:v>
                </c:pt>
                <c:pt idx="418">
                  <c:v>7.5538482666015625</c:v>
                </c:pt>
                <c:pt idx="419">
                  <c:v>4.21539306640625</c:v>
                </c:pt>
                <c:pt idx="420">
                  <c:v>7.7076950073242188</c:v>
                </c:pt>
                <c:pt idx="421">
                  <c:v>10.630771636962891</c:v>
                </c:pt>
                <c:pt idx="422">
                  <c:v>7.923076868057251</c:v>
                </c:pt>
                <c:pt idx="423">
                  <c:v>7.7076930999755859</c:v>
                </c:pt>
                <c:pt idx="424">
                  <c:v>8.7230777740478516</c:v>
                </c:pt>
                <c:pt idx="425">
                  <c:v>9.6923065185546875</c:v>
                </c:pt>
                <c:pt idx="426">
                  <c:v>11.015388488769531</c:v>
                </c:pt>
                <c:pt idx="427">
                  <c:v>10.4923095703125</c:v>
                </c:pt>
                <c:pt idx="428">
                  <c:v>8.384613037109375</c:v>
                </c:pt>
                <c:pt idx="429">
                  <c:v>10.384620666503906</c:v>
                </c:pt>
                <c:pt idx="430">
                  <c:v>9.600001335144043</c:v>
                </c:pt>
                <c:pt idx="431">
                  <c:v>5.6461536884307861</c:v>
                </c:pt>
                <c:pt idx="432">
                  <c:v>4.9692306518554688</c:v>
                </c:pt>
                <c:pt idx="433">
                  <c:v>4.2615394592285156</c:v>
                </c:pt>
                <c:pt idx="434">
                  <c:v>4.4461555480957031</c:v>
                </c:pt>
                <c:pt idx="435">
                  <c:v>2.876922607421875</c:v>
                </c:pt>
                <c:pt idx="436">
                  <c:v>3.3846153020858765</c:v>
                </c:pt>
                <c:pt idx="437">
                  <c:v>3.4923076182603836</c:v>
                </c:pt>
                <c:pt idx="438">
                  <c:v>4.0000002384185791</c:v>
                </c:pt>
                <c:pt idx="439">
                  <c:v>5.5384607315063477</c:v>
                </c:pt>
                <c:pt idx="440">
                  <c:v>3.6307716369628906</c:v>
                </c:pt>
                <c:pt idx="441">
                  <c:v>6.9384574890136719</c:v>
                </c:pt>
                <c:pt idx="442">
                  <c:v>284.5537109375</c:v>
                </c:pt>
                <c:pt idx="443">
                  <c:v>283.2000732421875</c:v>
                </c:pt>
                <c:pt idx="444">
                  <c:v>284.953857421875</c:v>
                </c:pt>
                <c:pt idx="445">
                  <c:v>285.6923828125</c:v>
                </c:pt>
                <c:pt idx="446">
                  <c:v>285.03076171875</c:v>
                </c:pt>
                <c:pt idx="447">
                  <c:v>278.076904296875</c:v>
                </c:pt>
                <c:pt idx="448">
                  <c:v>277.6614990234375</c:v>
                </c:pt>
                <c:pt idx="449">
                  <c:v>279.6153564453125</c:v>
                </c:pt>
                <c:pt idx="450">
                  <c:v>278.09228515625</c:v>
                </c:pt>
                <c:pt idx="451">
                  <c:v>275.2154541015625</c:v>
                </c:pt>
                <c:pt idx="452">
                  <c:v>274.507568359375</c:v>
                </c:pt>
                <c:pt idx="453">
                  <c:v>280.2769775390625</c:v>
                </c:pt>
                <c:pt idx="454">
                  <c:v>278.9691162109375</c:v>
                </c:pt>
                <c:pt idx="455">
                  <c:v>1</c:v>
                </c:pt>
                <c:pt idx="456">
                  <c:v>3.4923076629638672</c:v>
                </c:pt>
                <c:pt idx="457">
                  <c:v>3.6923065185546875</c:v>
                </c:pt>
                <c:pt idx="458">
                  <c:v>6.4923057556152344</c:v>
                </c:pt>
                <c:pt idx="459">
                  <c:v>4.9846162796020508</c:v>
                </c:pt>
                <c:pt idx="460">
                  <c:v>11.29230785369873</c:v>
                </c:pt>
                <c:pt idx="461">
                  <c:v>13.784614562988281</c:v>
                </c:pt>
                <c:pt idx="462">
                  <c:v>10.123073577880859</c:v>
                </c:pt>
                <c:pt idx="463">
                  <c:v>13.861534118652344</c:v>
                </c:pt>
                <c:pt idx="464">
                  <c:v>15.461540222167969</c:v>
                </c:pt>
                <c:pt idx="465">
                  <c:v>14.984619140625</c:v>
                </c:pt>
                <c:pt idx="466">
                  <c:v>8.369232177734375</c:v>
                </c:pt>
                <c:pt idx="467">
                  <c:v>8.0307693481445313</c:v>
                </c:pt>
                <c:pt idx="468">
                  <c:v>5.9076919555664063</c:v>
                </c:pt>
                <c:pt idx="469">
                  <c:v>8.6923065185546875</c:v>
                </c:pt>
                <c:pt idx="470">
                  <c:v>8.0153884887695313</c:v>
                </c:pt>
                <c:pt idx="471">
                  <c:v>7.3538360595703125</c:v>
                </c:pt>
                <c:pt idx="472">
                  <c:v>9.5076904296875</c:v>
                </c:pt>
                <c:pt idx="473">
                  <c:v>5.27691650390625</c:v>
                </c:pt>
                <c:pt idx="474">
                  <c:v>4.4153900146484375</c:v>
                </c:pt>
                <c:pt idx="475">
                  <c:v>8.4000091552734375</c:v>
                </c:pt>
                <c:pt idx="476">
                  <c:v>6.4153900146484375</c:v>
                </c:pt>
                <c:pt idx="477">
                  <c:v>4.4307708740234375</c:v>
                </c:pt>
                <c:pt idx="478">
                  <c:v>3.0153961181640625</c:v>
                </c:pt>
                <c:pt idx="479">
                  <c:v>7.5538482666015625</c:v>
                </c:pt>
                <c:pt idx="480">
                  <c:v>4.5230865478515625</c:v>
                </c:pt>
                <c:pt idx="481">
                  <c:v>5.8000030517578125</c:v>
                </c:pt>
                <c:pt idx="482">
                  <c:v>8.0461578369140625</c:v>
                </c:pt>
                <c:pt idx="483">
                  <c:v>9.015380859375</c:v>
                </c:pt>
                <c:pt idx="484">
                  <c:v>4.0153884887695313</c:v>
                </c:pt>
                <c:pt idx="485">
                  <c:v>3.76922607421875</c:v>
                </c:pt>
                <c:pt idx="486">
                  <c:v>6.4307708740234375</c:v>
                </c:pt>
                <c:pt idx="487">
                  <c:v>4.3076934814453125</c:v>
                </c:pt>
                <c:pt idx="488">
                  <c:v>1.384613037109375</c:v>
                </c:pt>
                <c:pt idx="489">
                  <c:v>0.66153860092163086</c:v>
                </c:pt>
                <c:pt idx="490">
                  <c:v>3.123077392578125</c:v>
                </c:pt>
                <c:pt idx="491">
                  <c:v>1.0307693481445313</c:v>
                </c:pt>
                <c:pt idx="492">
                  <c:v>0.76922607421875</c:v>
                </c:pt>
                <c:pt idx="493">
                  <c:v>-0.338470458984375</c:v>
                </c:pt>
                <c:pt idx="494">
                  <c:v>-1.72308349609375</c:v>
                </c:pt>
                <c:pt idx="495">
                  <c:v>-6.5230789184570313</c:v>
                </c:pt>
                <c:pt idx="496">
                  <c:v>-6.5538444519042969</c:v>
                </c:pt>
                <c:pt idx="497">
                  <c:v>-3.4769229888916016</c:v>
                </c:pt>
                <c:pt idx="498">
                  <c:v>-1.3999996185302734</c:v>
                </c:pt>
                <c:pt idx="499">
                  <c:v>-4.0153846740722656</c:v>
                </c:pt>
                <c:pt idx="500">
                  <c:v>-7.123077392578125</c:v>
                </c:pt>
                <c:pt idx="501">
                  <c:v>-8.7999992370605469</c:v>
                </c:pt>
                <c:pt idx="502">
                  <c:v>-6.0461540222167969</c:v>
                </c:pt>
                <c:pt idx="503">
                  <c:v>-4.5076904296875</c:v>
                </c:pt>
                <c:pt idx="504">
                  <c:v>-0.16922950744628906</c:v>
                </c:pt>
                <c:pt idx="505">
                  <c:v>-4.7384605407714844</c:v>
                </c:pt>
                <c:pt idx="506">
                  <c:v>-0.630767822265625</c:v>
                </c:pt>
                <c:pt idx="507">
                  <c:v>-2.369232177734375</c:v>
                </c:pt>
                <c:pt idx="508">
                  <c:v>-1.73846435546875</c:v>
                </c:pt>
                <c:pt idx="509">
                  <c:v>-0.41538429260253906</c:v>
                </c:pt>
                <c:pt idx="510">
                  <c:v>-1.8461532592773438</c:v>
                </c:pt>
                <c:pt idx="511">
                  <c:v>-4.230769157409668</c:v>
                </c:pt>
                <c:pt idx="512">
                  <c:v>-2.0307698249816895</c:v>
                </c:pt>
                <c:pt idx="513">
                  <c:v>3.4923057556152344</c:v>
                </c:pt>
                <c:pt idx="514">
                  <c:v>5.1384620666503906</c:v>
                </c:pt>
                <c:pt idx="515">
                  <c:v>-0.53845977783203125</c:v>
                </c:pt>
                <c:pt idx="516">
                  <c:v>-6.5846138000488281</c:v>
                </c:pt>
                <c:pt idx="517">
                  <c:v>-10.584615737199783</c:v>
                </c:pt>
                <c:pt idx="518">
                  <c:v>-9.892308235168457</c:v>
                </c:pt>
                <c:pt idx="519">
                  <c:v>-10.615383148193359</c:v>
                </c:pt>
                <c:pt idx="520">
                  <c:v>-9.1384620666503906</c:v>
                </c:pt>
                <c:pt idx="521">
                  <c:v>-10.723079681396484</c:v>
                </c:pt>
                <c:pt idx="522">
                  <c:v>-10.06153678894043</c:v>
                </c:pt>
                <c:pt idx="523">
                  <c:v>-10.75384521484375</c:v>
                </c:pt>
                <c:pt idx="524">
                  <c:v>-11.276924133300781</c:v>
                </c:pt>
                <c:pt idx="525">
                  <c:v>-13.353851318359375</c:v>
                </c:pt>
                <c:pt idx="526">
                  <c:v>-11.292312622070313</c:v>
                </c:pt>
                <c:pt idx="527">
                  <c:v>-7.4615402221679688</c:v>
                </c:pt>
                <c:pt idx="528">
                  <c:v>-6.6923065185546875</c:v>
                </c:pt>
                <c:pt idx="529">
                  <c:v>-3.8923110961914063</c:v>
                </c:pt>
                <c:pt idx="530">
                  <c:v>-0.49230575561523438</c:v>
                </c:pt>
                <c:pt idx="531">
                  <c:v>1.1692276000976563</c:v>
                </c:pt>
                <c:pt idx="532">
                  <c:v>-0.6923065185546875</c:v>
                </c:pt>
                <c:pt idx="533">
                  <c:v>0.4307708740234375</c:v>
                </c:pt>
                <c:pt idx="534">
                  <c:v>-0.58461761474609375</c:v>
                </c:pt>
                <c:pt idx="535">
                  <c:v>0.9384613037109375</c:v>
                </c:pt>
                <c:pt idx="536">
                  <c:v>5.9384613037109375</c:v>
                </c:pt>
                <c:pt idx="537">
                  <c:v>5.9538421630859375</c:v>
                </c:pt>
                <c:pt idx="538">
                  <c:v>7.6615447998046875</c:v>
                </c:pt>
                <c:pt idx="539">
                  <c:v>2.6769256591796875</c:v>
                </c:pt>
                <c:pt idx="540">
                  <c:v>-2.1999969482421875</c:v>
                </c:pt>
                <c:pt idx="541">
                  <c:v>-0.984619140625</c:v>
                </c:pt>
                <c:pt idx="542">
                  <c:v>-2.6615390777587891</c:v>
                </c:pt>
                <c:pt idx="543">
                  <c:v>-1.8153839111328125</c:v>
                </c:pt>
                <c:pt idx="544">
                  <c:v>-0.75384604930877686</c:v>
                </c:pt>
                <c:pt idx="545">
                  <c:v>-0.66153717041015625</c:v>
                </c:pt>
                <c:pt idx="546">
                  <c:v>-3.2153854370117188</c:v>
                </c:pt>
                <c:pt idx="547">
                  <c:v>-1.5076980590820313</c:v>
                </c:pt>
                <c:pt idx="548">
                  <c:v>-6.9230728149414063</c:v>
                </c:pt>
                <c:pt idx="549">
                  <c:v>-9.5999984741210938</c:v>
                </c:pt>
                <c:pt idx="550">
                  <c:v>-11.600006103515625</c:v>
                </c:pt>
                <c:pt idx="551">
                  <c:v>-12.384613037109375</c:v>
                </c:pt>
                <c:pt idx="552">
                  <c:v>-8.861541748046875</c:v>
                </c:pt>
                <c:pt idx="553">
                  <c:v>-7.5230865478515625</c:v>
                </c:pt>
                <c:pt idx="554">
                  <c:v>-10.323081970214844</c:v>
                </c:pt>
                <c:pt idx="555">
                  <c:v>-9.6923065185546875</c:v>
                </c:pt>
                <c:pt idx="556">
                  <c:v>-11.830772399902344</c:v>
                </c:pt>
                <c:pt idx="557">
                  <c:v>-15.661544799804688</c:v>
                </c:pt>
                <c:pt idx="558">
                  <c:v>-11.73846435546875</c:v>
                </c:pt>
                <c:pt idx="559">
                  <c:v>-9.5538482666015625</c:v>
                </c:pt>
                <c:pt idx="560">
                  <c:v>-11.569229125976563</c:v>
                </c:pt>
                <c:pt idx="561">
                  <c:v>-8.1538467407226563</c:v>
                </c:pt>
                <c:pt idx="562">
                  <c:v>-9</c:v>
                </c:pt>
                <c:pt idx="563">
                  <c:v>-6.3999977111816406</c:v>
                </c:pt>
                <c:pt idx="564">
                  <c:v>-7.7846145629882813</c:v>
                </c:pt>
                <c:pt idx="565">
                  <c:v>-11.4923095703125</c:v>
                </c:pt>
                <c:pt idx="566">
                  <c:v>-11.107692718505859</c:v>
                </c:pt>
                <c:pt idx="567">
                  <c:v>-7.6307692974805832</c:v>
                </c:pt>
                <c:pt idx="568">
                  <c:v>-10</c:v>
                </c:pt>
                <c:pt idx="569">
                  <c:v>-9.9230775833129883</c:v>
                </c:pt>
                <c:pt idx="570">
                  <c:v>-6.3692302703857422</c:v>
                </c:pt>
                <c:pt idx="571">
                  <c:v>-8.9384613037109375</c:v>
                </c:pt>
                <c:pt idx="572">
                  <c:v>-11.4923095703125</c:v>
                </c:pt>
                <c:pt idx="573">
                  <c:v>-8.4769248962402344</c:v>
                </c:pt>
                <c:pt idx="574">
                  <c:v>-11.061538696289063</c:v>
                </c:pt>
                <c:pt idx="575">
                  <c:v>-10.384613037109375</c:v>
                </c:pt>
                <c:pt idx="576">
                  <c:v>-8.5692329406738281</c:v>
                </c:pt>
                <c:pt idx="577">
                  <c:v>-7.7230758666992188</c:v>
                </c:pt>
                <c:pt idx="578">
                  <c:v>-3.8615341186523438</c:v>
                </c:pt>
                <c:pt idx="579">
                  <c:v>-1.4000015258789063</c:v>
                </c:pt>
                <c:pt idx="580">
                  <c:v>-0.861541748046875</c:v>
                </c:pt>
                <c:pt idx="581">
                  <c:v>-1.7230682373046875</c:v>
                </c:pt>
                <c:pt idx="582">
                  <c:v>2.5384521484375</c:v>
                </c:pt>
                <c:pt idx="583">
                  <c:v>4.26153564453125</c:v>
                </c:pt>
                <c:pt idx="584">
                  <c:v>3.1846160888671875</c:v>
                </c:pt>
                <c:pt idx="585">
                  <c:v>3.876922607421875</c:v>
                </c:pt>
                <c:pt idx="586">
                  <c:v>5.3076934814453125</c:v>
                </c:pt>
                <c:pt idx="587">
                  <c:v>2.9230804443359375</c:v>
                </c:pt>
                <c:pt idx="588">
                  <c:v>5.092315673828125</c:v>
                </c:pt>
                <c:pt idx="589">
                  <c:v>5.9692230224609375</c:v>
                </c:pt>
                <c:pt idx="590">
                  <c:v>7.630767822265625</c:v>
                </c:pt>
                <c:pt idx="591">
                  <c:v>8.26153564453125</c:v>
                </c:pt>
                <c:pt idx="592">
                  <c:v>6.4769287109375</c:v>
                </c:pt>
                <c:pt idx="593">
                  <c:v>6.4461517333984375</c:v>
                </c:pt>
                <c:pt idx="594">
                  <c:v>11.923076629638672</c:v>
                </c:pt>
                <c:pt idx="595">
                  <c:v>12.353836059570313</c:v>
                </c:pt>
                <c:pt idx="596">
                  <c:v>10.415390014648438</c:v>
                </c:pt>
                <c:pt idx="597">
                  <c:v>14.676925659179688</c:v>
                </c:pt>
                <c:pt idx="598">
                  <c:v>16.076923370361328</c:v>
                </c:pt>
                <c:pt idx="599">
                  <c:v>15.307689666748047</c:v>
                </c:pt>
                <c:pt idx="600">
                  <c:v>23.215385437011719</c:v>
                </c:pt>
                <c:pt idx="601">
                  <c:v>21.969230651855469</c:v>
                </c:pt>
                <c:pt idx="602">
                  <c:v>19.800003051757813</c:v>
                </c:pt>
                <c:pt idx="603">
                  <c:v>21.276924133300781</c:v>
                </c:pt>
                <c:pt idx="604">
                  <c:v>19.830772399902344</c:v>
                </c:pt>
                <c:pt idx="605">
                  <c:v>20.015380859375</c:v>
                </c:pt>
                <c:pt idx="606">
                  <c:v>20.676921844482422</c:v>
                </c:pt>
                <c:pt idx="607">
                  <c:v>19.461538314819336</c:v>
                </c:pt>
                <c:pt idx="608">
                  <c:v>19.184616088867188</c:v>
                </c:pt>
                <c:pt idx="609">
                  <c:v>20.784614562988281</c:v>
                </c:pt>
                <c:pt idx="610">
                  <c:v>17.5076904296875</c:v>
                </c:pt>
                <c:pt idx="611">
                  <c:v>19.030773162841797</c:v>
                </c:pt>
                <c:pt idx="612">
                  <c:v>22.076923370361328</c:v>
                </c:pt>
                <c:pt idx="613">
                  <c:v>20.738456726074219</c:v>
                </c:pt>
                <c:pt idx="614">
                  <c:v>27.138465881347656</c:v>
                </c:pt>
                <c:pt idx="615">
                  <c:v>29.769231796264648</c:v>
                </c:pt>
                <c:pt idx="616">
                  <c:v>32.476924896240234</c:v>
                </c:pt>
                <c:pt idx="617">
                  <c:v>36.27692174911499</c:v>
                </c:pt>
                <c:pt idx="618">
                  <c:v>41.830768585205078</c:v>
                </c:pt>
                <c:pt idx="619">
                  <c:v>46.261539936065674</c:v>
                </c:pt>
                <c:pt idx="620">
                  <c:v>53.830770969390869</c:v>
                </c:pt>
                <c:pt idx="621">
                  <c:v>60.338460087776184</c:v>
                </c:pt>
                <c:pt idx="622">
                  <c:v>64.892309188842773</c:v>
                </c:pt>
                <c:pt idx="623">
                  <c:v>73.338462829589844</c:v>
                </c:pt>
                <c:pt idx="624">
                  <c:v>80.876922607421875</c:v>
                </c:pt>
                <c:pt idx="625">
                  <c:v>88.061540603637695</c:v>
                </c:pt>
                <c:pt idx="626">
                  <c:v>95.076923370361328</c:v>
                </c:pt>
                <c:pt idx="627">
                  <c:v>102.52307415008545</c:v>
                </c:pt>
                <c:pt idx="628">
                  <c:v>110.9538459777832</c:v>
                </c:pt>
                <c:pt idx="629">
                  <c:v>120.27692127227783</c:v>
                </c:pt>
                <c:pt idx="630">
                  <c:v>132.5692286491394</c:v>
                </c:pt>
                <c:pt idx="631">
                  <c:v>138.93845558166504</c:v>
                </c:pt>
                <c:pt idx="632">
                  <c:v>152.61537933349609</c:v>
                </c:pt>
                <c:pt idx="633">
                  <c:v>161.69231450557709</c:v>
                </c:pt>
                <c:pt idx="634">
                  <c:v>171.83076858520508</c:v>
                </c:pt>
                <c:pt idx="635">
                  <c:v>185.47692108154297</c:v>
                </c:pt>
                <c:pt idx="636">
                  <c:v>196.46154594421387</c:v>
                </c:pt>
                <c:pt idx="637">
                  <c:v>206.49230575561523</c:v>
                </c:pt>
                <c:pt idx="638">
                  <c:v>216.36922454833984</c:v>
                </c:pt>
                <c:pt idx="639">
                  <c:v>227.90769958496094</c:v>
                </c:pt>
                <c:pt idx="640">
                  <c:v>239.15383911132813</c:v>
                </c:pt>
                <c:pt idx="641">
                  <c:v>249.69231414794922</c:v>
                </c:pt>
                <c:pt idx="642">
                  <c:v>267.41538238525391</c:v>
                </c:pt>
                <c:pt idx="643">
                  <c:v>276.16923522949219</c:v>
                </c:pt>
                <c:pt idx="644">
                  <c:v>286.40001010894775</c:v>
                </c:pt>
                <c:pt idx="645">
                  <c:v>295.07692813873291</c:v>
                </c:pt>
                <c:pt idx="646">
                  <c:v>304.89230346679688</c:v>
                </c:pt>
                <c:pt idx="647">
                  <c:v>312.43077993392944</c:v>
                </c:pt>
                <c:pt idx="648">
                  <c:v>324.27693271636963</c:v>
                </c:pt>
                <c:pt idx="649">
                  <c:v>333.0615406036377</c:v>
                </c:pt>
                <c:pt idx="650">
                  <c:v>340.41537666320801</c:v>
                </c:pt>
                <c:pt idx="651">
                  <c:v>345.19999694824219</c:v>
                </c:pt>
                <c:pt idx="652">
                  <c:v>354.52306270599365</c:v>
                </c:pt>
                <c:pt idx="653">
                  <c:v>355.40000486373901</c:v>
                </c:pt>
                <c:pt idx="654">
                  <c:v>362.69230461120605</c:v>
                </c:pt>
                <c:pt idx="655">
                  <c:v>361.70769882202148</c:v>
                </c:pt>
                <c:pt idx="656">
                  <c:v>364.32307434082031</c:v>
                </c:pt>
                <c:pt idx="657">
                  <c:v>364.36922073364258</c:v>
                </c:pt>
                <c:pt idx="658">
                  <c:v>361.43075561523438</c:v>
                </c:pt>
                <c:pt idx="659">
                  <c:v>361.09229278564453</c:v>
                </c:pt>
                <c:pt idx="660">
                  <c:v>362.53847122192383</c:v>
                </c:pt>
                <c:pt idx="661">
                  <c:v>355.69231033325195</c:v>
                </c:pt>
                <c:pt idx="662">
                  <c:v>350.67692565917969</c:v>
                </c:pt>
                <c:pt idx="663">
                  <c:v>349.26153945922852</c:v>
                </c:pt>
                <c:pt idx="664">
                  <c:v>347.5230827331543</c:v>
                </c:pt>
                <c:pt idx="665">
                  <c:v>341.87693405151367</c:v>
                </c:pt>
                <c:pt idx="666">
                  <c:v>338.56922149658203</c:v>
                </c:pt>
                <c:pt idx="667">
                  <c:v>332.86154174804688</c:v>
                </c:pt>
                <c:pt idx="668">
                  <c:v>323.41538238525391</c:v>
                </c:pt>
                <c:pt idx="669">
                  <c:v>318.36921691894531</c:v>
                </c:pt>
                <c:pt idx="670">
                  <c:v>322.66154479980469</c:v>
                </c:pt>
                <c:pt idx="671">
                  <c:v>320.07692718505859</c:v>
                </c:pt>
                <c:pt idx="672">
                  <c:v>311.59999847412109</c:v>
                </c:pt>
                <c:pt idx="673">
                  <c:v>301.04615020751953</c:v>
                </c:pt>
                <c:pt idx="674">
                  <c:v>294.70768737792969</c:v>
                </c:pt>
                <c:pt idx="675">
                  <c:v>292.61538696289063</c:v>
                </c:pt>
                <c:pt idx="676">
                  <c:v>285.96922302246094</c:v>
                </c:pt>
                <c:pt idx="677">
                  <c:v>277.67691802978516</c:v>
                </c:pt>
                <c:pt idx="678">
                  <c:v>269.92307662963867</c:v>
                </c:pt>
                <c:pt idx="679">
                  <c:v>263.4307701587677</c:v>
                </c:pt>
                <c:pt idx="680">
                  <c:v>253.43076312541962</c:v>
                </c:pt>
                <c:pt idx="681">
                  <c:v>246.09231042861938</c:v>
                </c:pt>
                <c:pt idx="682">
                  <c:v>239.56921768188477</c:v>
                </c:pt>
                <c:pt idx="683">
                  <c:v>224.87693023681641</c:v>
                </c:pt>
                <c:pt idx="684">
                  <c:v>219.75385284423828</c:v>
                </c:pt>
                <c:pt idx="685">
                  <c:v>212.41537475585938</c:v>
                </c:pt>
                <c:pt idx="686">
                  <c:v>205.75384521484375</c:v>
                </c:pt>
                <c:pt idx="687">
                  <c:v>199.72308349609375</c:v>
                </c:pt>
                <c:pt idx="688">
                  <c:v>192.06153869628906</c:v>
                </c:pt>
                <c:pt idx="689">
                  <c:v>182.35383987426758</c:v>
                </c:pt>
                <c:pt idx="690">
                  <c:v>179.61538696289063</c:v>
                </c:pt>
                <c:pt idx="691">
                  <c:v>172.72308158874512</c:v>
                </c:pt>
                <c:pt idx="692">
                  <c:v>169.90769195556641</c:v>
                </c:pt>
                <c:pt idx="693">
                  <c:v>168.44615173339844</c:v>
                </c:pt>
                <c:pt idx="694">
                  <c:v>165.18461608886719</c:v>
                </c:pt>
                <c:pt idx="695">
                  <c:v>160.78461837768555</c:v>
                </c:pt>
                <c:pt idx="696">
                  <c:v>158.27692413330078</c:v>
                </c:pt>
                <c:pt idx="697">
                  <c:v>149.29230308532715</c:v>
                </c:pt>
                <c:pt idx="698">
                  <c:v>146.56923675537109</c:v>
                </c:pt>
                <c:pt idx="699">
                  <c:v>144.26153564453125</c:v>
                </c:pt>
                <c:pt idx="700">
                  <c:v>142.18462371826172</c:v>
                </c:pt>
                <c:pt idx="701">
                  <c:v>136.53846740722656</c:v>
                </c:pt>
                <c:pt idx="702">
                  <c:v>133.21538543701172</c:v>
                </c:pt>
                <c:pt idx="703">
                  <c:v>129.89230346679688</c:v>
                </c:pt>
                <c:pt idx="704">
                  <c:v>130.5230712890625</c:v>
                </c:pt>
                <c:pt idx="705">
                  <c:v>124.5230827331543</c:v>
                </c:pt>
                <c:pt idx="706">
                  <c:v>119.76923370361328</c:v>
                </c:pt>
                <c:pt idx="707">
                  <c:v>117.36923217773438</c:v>
                </c:pt>
                <c:pt idx="708">
                  <c:v>114.09231567382813</c:v>
                </c:pt>
                <c:pt idx="709">
                  <c:v>113.23077392578125</c:v>
                </c:pt>
                <c:pt idx="710">
                  <c:v>114.67692565917969</c:v>
                </c:pt>
                <c:pt idx="711">
                  <c:v>113.98461151123047</c:v>
                </c:pt>
                <c:pt idx="712">
                  <c:v>113.07692718505859</c:v>
                </c:pt>
                <c:pt idx="713">
                  <c:v>106.38461303710938</c:v>
                </c:pt>
                <c:pt idx="714">
                  <c:v>108.30770111083984</c:v>
                </c:pt>
                <c:pt idx="715">
                  <c:v>110.92308044433594</c:v>
                </c:pt>
                <c:pt idx="716">
                  <c:v>110.41537857055664</c:v>
                </c:pt>
                <c:pt idx="717">
                  <c:v>109.40000534057617</c:v>
                </c:pt>
                <c:pt idx="718">
                  <c:v>112.12306976318359</c:v>
                </c:pt>
                <c:pt idx="719">
                  <c:v>114.4461555480957</c:v>
                </c:pt>
                <c:pt idx="720">
                  <c:v>116.81538772583008</c:v>
                </c:pt>
                <c:pt idx="721">
                  <c:v>119.21538543701172</c:v>
                </c:pt>
                <c:pt idx="722">
                  <c:v>121.06153869628906</c:v>
                </c:pt>
                <c:pt idx="723">
                  <c:v>122.64615058898926</c:v>
                </c:pt>
                <c:pt idx="724">
                  <c:v>129.33846092224121</c:v>
                </c:pt>
                <c:pt idx="725">
                  <c:v>130.84614992141724</c:v>
                </c:pt>
                <c:pt idx="726">
                  <c:v>136.83076953887939</c:v>
                </c:pt>
                <c:pt idx="727">
                  <c:v>137.46154022216797</c:v>
                </c:pt>
                <c:pt idx="728">
                  <c:v>137.86153602600098</c:v>
                </c:pt>
                <c:pt idx="729">
                  <c:v>137.70769500732422</c:v>
                </c:pt>
                <c:pt idx="730">
                  <c:v>141.36923217773438</c:v>
                </c:pt>
                <c:pt idx="731">
                  <c:v>145.76922988891602</c:v>
                </c:pt>
                <c:pt idx="732">
                  <c:v>146.67692565917969</c:v>
                </c:pt>
                <c:pt idx="733">
                  <c:v>146.93846130371094</c:v>
                </c:pt>
                <c:pt idx="734">
                  <c:v>146.16923141479492</c:v>
                </c:pt>
                <c:pt idx="735">
                  <c:v>150.04615020751953</c:v>
                </c:pt>
                <c:pt idx="736">
                  <c:v>150.76923370361328</c:v>
                </c:pt>
                <c:pt idx="737">
                  <c:v>150.92307281494141</c:v>
                </c:pt>
                <c:pt idx="738">
                  <c:v>156.07692718505859</c:v>
                </c:pt>
                <c:pt idx="739">
                  <c:v>156.26153564453125</c:v>
                </c:pt>
                <c:pt idx="740">
                  <c:v>156.07692337036133</c:v>
                </c:pt>
                <c:pt idx="741">
                  <c:v>162.18461608886719</c:v>
                </c:pt>
                <c:pt idx="742">
                  <c:v>169.12307739257813</c:v>
                </c:pt>
                <c:pt idx="743">
                  <c:v>167.15384674072266</c:v>
                </c:pt>
                <c:pt idx="744">
                  <c:v>164.72307586669922</c:v>
                </c:pt>
                <c:pt idx="745">
                  <c:v>165.03076934814453</c:v>
                </c:pt>
                <c:pt idx="746">
                  <c:v>166.96923446655273</c:v>
                </c:pt>
                <c:pt idx="747">
                  <c:v>166.86154174804688</c:v>
                </c:pt>
                <c:pt idx="748">
                  <c:v>163.33845520019531</c:v>
                </c:pt>
                <c:pt idx="749">
                  <c:v>166.30769729614258</c:v>
                </c:pt>
                <c:pt idx="750">
                  <c:v>161.61537933349609</c:v>
                </c:pt>
                <c:pt idx="751">
                  <c:v>159.70769500732422</c:v>
                </c:pt>
                <c:pt idx="752">
                  <c:v>163.70769500732422</c:v>
                </c:pt>
                <c:pt idx="753">
                  <c:v>168.21538543701172</c:v>
                </c:pt>
                <c:pt idx="754">
                  <c:v>169.32308197021484</c:v>
                </c:pt>
                <c:pt idx="755">
                  <c:v>167.41538238525391</c:v>
                </c:pt>
                <c:pt idx="756">
                  <c:v>169.33846282958984</c:v>
                </c:pt>
                <c:pt idx="757">
                  <c:v>171.58460998535156</c:v>
                </c:pt>
                <c:pt idx="758">
                  <c:v>172.61538696289063</c:v>
                </c:pt>
                <c:pt idx="759">
                  <c:v>171.64615631103516</c:v>
                </c:pt>
                <c:pt idx="760">
                  <c:v>173.24615669250488</c:v>
                </c:pt>
                <c:pt idx="761">
                  <c:v>174.72308158874512</c:v>
                </c:pt>
                <c:pt idx="762">
                  <c:v>172.95384788513184</c:v>
                </c:pt>
                <c:pt idx="763">
                  <c:v>174.13846969604492</c:v>
                </c:pt>
                <c:pt idx="764">
                  <c:v>171.52307510375977</c:v>
                </c:pt>
                <c:pt idx="765">
                  <c:v>163.90769958496094</c:v>
                </c:pt>
                <c:pt idx="766">
                  <c:v>161.0461540222168</c:v>
                </c:pt>
                <c:pt idx="767">
                  <c:v>151.87691497802734</c:v>
                </c:pt>
                <c:pt idx="768">
                  <c:v>148.23077392578125</c:v>
                </c:pt>
                <c:pt idx="769">
                  <c:v>141.70768737792969</c:v>
                </c:pt>
                <c:pt idx="770">
                  <c:v>140.16922760009766</c:v>
                </c:pt>
                <c:pt idx="771">
                  <c:v>135.09230804443359</c:v>
                </c:pt>
                <c:pt idx="772">
                  <c:v>135.38461112976074</c:v>
                </c:pt>
                <c:pt idx="773">
                  <c:v>130.33846282958984</c:v>
                </c:pt>
                <c:pt idx="774">
                  <c:v>126.33846092224121</c:v>
                </c:pt>
                <c:pt idx="775">
                  <c:v>122.35384368896484</c:v>
                </c:pt>
                <c:pt idx="776">
                  <c:v>115.81537628173828</c:v>
                </c:pt>
                <c:pt idx="777">
                  <c:v>109.55384063720703</c:v>
                </c:pt>
                <c:pt idx="778">
                  <c:v>107.38461685180664</c:v>
                </c:pt>
                <c:pt idx="779">
                  <c:v>100.4461567401886</c:v>
                </c:pt>
                <c:pt idx="780">
                  <c:v>100.35384368896484</c:v>
                </c:pt>
                <c:pt idx="781">
                  <c:v>96.83077335357666</c:v>
                </c:pt>
                <c:pt idx="782">
                  <c:v>94.292308807373047</c:v>
                </c:pt>
                <c:pt idx="783">
                  <c:v>85.923079490661621</c:v>
                </c:pt>
                <c:pt idx="784">
                  <c:v>81.41538667678833</c:v>
                </c:pt>
                <c:pt idx="785">
                  <c:v>74.061546325683594</c:v>
                </c:pt>
                <c:pt idx="786">
                  <c:v>75.923072814941406</c:v>
                </c:pt>
                <c:pt idx="787">
                  <c:v>71.969234466552734</c:v>
                </c:pt>
                <c:pt idx="788">
                  <c:v>68.584613800048828</c:v>
                </c:pt>
                <c:pt idx="789">
                  <c:v>69.707695007324219</c:v>
                </c:pt>
                <c:pt idx="790">
                  <c:v>69.630771636962891</c:v>
                </c:pt>
                <c:pt idx="791">
                  <c:v>68.261539459228516</c:v>
                </c:pt>
                <c:pt idx="792">
                  <c:v>72.246150970458984</c:v>
                </c:pt>
                <c:pt idx="793">
                  <c:v>70.800003051757813</c:v>
                </c:pt>
                <c:pt idx="794">
                  <c:v>67.261539459228516</c:v>
                </c:pt>
                <c:pt idx="795">
                  <c:v>65.092308044433594</c:v>
                </c:pt>
                <c:pt idx="796">
                  <c:v>63.569229125976563</c:v>
                </c:pt>
                <c:pt idx="797">
                  <c:v>61.461536407470703</c:v>
                </c:pt>
                <c:pt idx="798">
                  <c:v>59.153846740722656</c:v>
                </c:pt>
                <c:pt idx="799">
                  <c:v>52.446155548095703</c:v>
                </c:pt>
                <c:pt idx="800">
                  <c:v>49.200000762939453</c:v>
                </c:pt>
                <c:pt idx="801">
                  <c:v>44.569236755371094</c:v>
                </c:pt>
                <c:pt idx="802">
                  <c:v>41.030769348144531</c:v>
                </c:pt>
                <c:pt idx="803">
                  <c:v>38.830772399902344</c:v>
                </c:pt>
                <c:pt idx="804">
                  <c:v>35.615394592285156</c:v>
                </c:pt>
                <c:pt idx="805">
                  <c:v>29.199996948242188</c:v>
                </c:pt>
                <c:pt idx="806">
                  <c:v>25.584625244140625</c:v>
                </c:pt>
                <c:pt idx="807">
                  <c:v>19.861526489257813</c:v>
                </c:pt>
                <c:pt idx="808">
                  <c:v>21.76922607421875</c:v>
                </c:pt>
                <c:pt idx="809">
                  <c:v>16.707687377929688</c:v>
                </c:pt>
                <c:pt idx="810">
                  <c:v>17.430770874023438</c:v>
                </c:pt>
                <c:pt idx="811">
                  <c:v>13.169235229492188</c:v>
                </c:pt>
                <c:pt idx="812">
                  <c:v>13.215377807617188</c:v>
                </c:pt>
                <c:pt idx="813">
                  <c:v>8.661529541015625</c:v>
                </c:pt>
                <c:pt idx="814">
                  <c:v>6.7999954223632813</c:v>
                </c:pt>
                <c:pt idx="815">
                  <c:v>4.7076911926269531</c:v>
                </c:pt>
                <c:pt idx="816">
                  <c:v>1.4769248962402344</c:v>
                </c:pt>
                <c:pt idx="817">
                  <c:v>-0.87692356109619141</c:v>
                </c:pt>
                <c:pt idx="818">
                  <c:v>-1.1846160888671875</c:v>
                </c:pt>
                <c:pt idx="819">
                  <c:v>-4.3230781555175781</c:v>
                </c:pt>
                <c:pt idx="820">
                  <c:v>-2.6615390777587891</c:v>
                </c:pt>
                <c:pt idx="821">
                  <c:v>-5.27691650390625</c:v>
                </c:pt>
                <c:pt idx="822">
                  <c:v>-6.24615478515625</c:v>
                </c:pt>
                <c:pt idx="823">
                  <c:v>-9.0769195556640625</c:v>
                </c:pt>
                <c:pt idx="824">
                  <c:v>-6.75384521484375</c:v>
                </c:pt>
                <c:pt idx="825">
                  <c:v>-8.5230789184570313</c:v>
                </c:pt>
                <c:pt idx="826">
                  <c:v>-6.2923126220703125</c:v>
                </c:pt>
                <c:pt idx="827">
                  <c:v>-6.0153846740722656</c:v>
                </c:pt>
                <c:pt idx="828">
                  <c:v>-8.9230785369873047</c:v>
                </c:pt>
                <c:pt idx="829">
                  <c:v>-10.153846025466919</c:v>
                </c:pt>
                <c:pt idx="830">
                  <c:v>-10.18461537361145</c:v>
                </c:pt>
                <c:pt idx="831">
                  <c:v>-12.446154236793518</c:v>
                </c:pt>
                <c:pt idx="832">
                  <c:v>-12.661538124084473</c:v>
                </c:pt>
                <c:pt idx="833">
                  <c:v>-13.584615349769592</c:v>
                </c:pt>
                <c:pt idx="834">
                  <c:v>-17.076919555664063</c:v>
                </c:pt>
                <c:pt idx="835">
                  <c:v>-18.492294311523438</c:v>
                </c:pt>
                <c:pt idx="836">
                  <c:v>-20.907684326171875</c:v>
                </c:pt>
                <c:pt idx="837">
                  <c:v>-22.169235229492188</c:v>
                </c:pt>
                <c:pt idx="838">
                  <c:v>-22.5230712890625</c:v>
                </c:pt>
                <c:pt idx="839">
                  <c:v>-26.969230651855469</c:v>
                </c:pt>
                <c:pt idx="840">
                  <c:v>-26.338455200195313</c:v>
                </c:pt>
                <c:pt idx="841">
                  <c:v>-21.923080444335938</c:v>
                </c:pt>
                <c:pt idx="842">
                  <c:v>-20.75384521484375</c:v>
                </c:pt>
                <c:pt idx="843">
                  <c:v>-20.123077392578125</c:v>
                </c:pt>
                <c:pt idx="844">
                  <c:v>-21.600006103515625</c:v>
                </c:pt>
                <c:pt idx="845">
                  <c:v>-22.169219970703125</c:v>
                </c:pt>
                <c:pt idx="846">
                  <c:v>-21.369232177734375</c:v>
                </c:pt>
                <c:pt idx="847">
                  <c:v>-20.953842163085938</c:v>
                </c:pt>
                <c:pt idx="848">
                  <c:v>-19.292304992675781</c:v>
                </c:pt>
                <c:pt idx="849">
                  <c:v>-15.292304992675781</c:v>
                </c:pt>
                <c:pt idx="850">
                  <c:v>-16.323074340820313</c:v>
                </c:pt>
                <c:pt idx="851">
                  <c:v>-21.461532592773438</c:v>
                </c:pt>
                <c:pt idx="852">
                  <c:v>-18.430770874023438</c:v>
                </c:pt>
                <c:pt idx="853">
                  <c:v>-18.815383911132813</c:v>
                </c:pt>
                <c:pt idx="854">
                  <c:v>-22.861541748046875</c:v>
                </c:pt>
                <c:pt idx="855">
                  <c:v>-20.569229125976563</c:v>
                </c:pt>
                <c:pt idx="856">
                  <c:v>-22.646163940429688</c:v>
                </c:pt>
                <c:pt idx="857">
                  <c:v>-20.200004577636719</c:v>
                </c:pt>
                <c:pt idx="858">
                  <c:v>-18.353836059570313</c:v>
                </c:pt>
                <c:pt idx="859">
                  <c:v>-20.846153259277344</c:v>
                </c:pt>
                <c:pt idx="860">
                  <c:v>-17.953857421875</c:v>
                </c:pt>
                <c:pt idx="861">
                  <c:v>-17.5076904296875</c:v>
                </c:pt>
                <c:pt idx="862">
                  <c:v>-17.753837585449219</c:v>
                </c:pt>
                <c:pt idx="863">
                  <c:v>-18.692306518554688</c:v>
                </c:pt>
                <c:pt idx="864">
                  <c:v>-19.123077392578125</c:v>
                </c:pt>
                <c:pt idx="865">
                  <c:v>-19.569229125976563</c:v>
                </c:pt>
                <c:pt idx="866">
                  <c:v>-18.276924133300781</c:v>
                </c:pt>
                <c:pt idx="867">
                  <c:v>-22.153846740722656</c:v>
                </c:pt>
                <c:pt idx="868">
                  <c:v>-25.815387725830078</c:v>
                </c:pt>
                <c:pt idx="869">
                  <c:v>-24.307693004608154</c:v>
                </c:pt>
                <c:pt idx="870">
                  <c:v>-23.230769157409668</c:v>
                </c:pt>
                <c:pt idx="871">
                  <c:v>-24.353845596313477</c:v>
                </c:pt>
                <c:pt idx="872">
                  <c:v>-17.969230771064758</c:v>
                </c:pt>
                <c:pt idx="873">
                  <c:v>-21.369232177734375</c:v>
                </c:pt>
                <c:pt idx="874">
                  <c:v>-20.907692432403564</c:v>
                </c:pt>
                <c:pt idx="875">
                  <c:v>-23.415382385253906</c:v>
                </c:pt>
                <c:pt idx="876">
                  <c:v>-23.446151733398438</c:v>
                </c:pt>
                <c:pt idx="877">
                  <c:v>-20.076923370361328</c:v>
                </c:pt>
                <c:pt idx="878">
                  <c:v>-18.738459587097168</c:v>
                </c:pt>
                <c:pt idx="879">
                  <c:v>-19.399999618530273</c:v>
                </c:pt>
                <c:pt idx="880">
                  <c:v>-16.046157836914063</c:v>
                </c:pt>
                <c:pt idx="881">
                  <c:v>-16.507698059082031</c:v>
                </c:pt>
                <c:pt idx="882">
                  <c:v>-15.123077392578125</c:v>
                </c:pt>
                <c:pt idx="883">
                  <c:v>-18.876923322677612</c:v>
                </c:pt>
                <c:pt idx="884">
                  <c:v>-20.030769109725952</c:v>
                </c:pt>
                <c:pt idx="885">
                  <c:v>-27.199999809265137</c:v>
                </c:pt>
                <c:pt idx="886">
                  <c:v>-26</c:v>
                </c:pt>
                <c:pt idx="887">
                  <c:v>-25.230770111083984</c:v>
                </c:pt>
                <c:pt idx="888">
                  <c:v>-27.938461303710938</c:v>
                </c:pt>
                <c:pt idx="889">
                  <c:v>-27.738460540771484</c:v>
                </c:pt>
                <c:pt idx="890">
                  <c:v>-26.476922273635864</c:v>
                </c:pt>
                <c:pt idx="891">
                  <c:v>-26.461539268493652</c:v>
                </c:pt>
                <c:pt idx="892">
                  <c:v>-23.769229888916016</c:v>
                </c:pt>
                <c:pt idx="893">
                  <c:v>-20.538467407226563</c:v>
                </c:pt>
                <c:pt idx="894">
                  <c:v>-19.307685852050781</c:v>
                </c:pt>
                <c:pt idx="895">
                  <c:v>-22.538467407226563</c:v>
                </c:pt>
                <c:pt idx="896">
                  <c:v>-18.569231569766998</c:v>
                </c:pt>
                <c:pt idx="897">
                  <c:v>-17.969230651855469</c:v>
                </c:pt>
                <c:pt idx="898">
                  <c:v>-9.8461539745330811</c:v>
                </c:pt>
                <c:pt idx="899">
                  <c:v>-10.246152877807617</c:v>
                </c:pt>
                <c:pt idx="900">
                  <c:v>-11.399993896484375</c:v>
                </c:pt>
                <c:pt idx="901">
                  <c:v>-10.261543273925781</c:v>
                </c:pt>
                <c:pt idx="902">
                  <c:v>-9.4307708740234375</c:v>
                </c:pt>
                <c:pt idx="903">
                  <c:v>-11.892307281494141</c:v>
                </c:pt>
                <c:pt idx="904">
                  <c:v>-12.384615182876587</c:v>
                </c:pt>
                <c:pt idx="905">
                  <c:v>-17.169231414794922</c:v>
                </c:pt>
                <c:pt idx="906">
                  <c:v>-17.784614562988281</c:v>
                </c:pt>
                <c:pt idx="907">
                  <c:v>-16.5076904296875</c:v>
                </c:pt>
                <c:pt idx="908">
                  <c:v>-15.107696533203125</c:v>
                </c:pt>
                <c:pt idx="909">
                  <c:v>-14.646156311035156</c:v>
                </c:pt>
                <c:pt idx="910">
                  <c:v>-14.907691955566406</c:v>
                </c:pt>
                <c:pt idx="911">
                  <c:v>-21.276924133300781</c:v>
                </c:pt>
                <c:pt idx="912">
                  <c:v>-19.384620666503906</c:v>
                </c:pt>
                <c:pt idx="913">
                  <c:v>-18.461540222167969</c:v>
                </c:pt>
                <c:pt idx="914">
                  <c:v>-15.369232177734375</c:v>
                </c:pt>
                <c:pt idx="915">
                  <c:v>-18.615379333496094</c:v>
                </c:pt>
                <c:pt idx="916">
                  <c:v>-17.476924896240234</c:v>
                </c:pt>
                <c:pt idx="917">
                  <c:v>-16.861541748046875</c:v>
                </c:pt>
                <c:pt idx="918">
                  <c:v>-15.430763244628906</c:v>
                </c:pt>
                <c:pt idx="919">
                  <c:v>-18.907691955566406</c:v>
                </c:pt>
                <c:pt idx="920">
                  <c:v>-19.569229125976563</c:v>
                </c:pt>
                <c:pt idx="921">
                  <c:v>-19.707691192626953</c:v>
                </c:pt>
                <c:pt idx="922">
                  <c:v>-24.153846740722656</c:v>
                </c:pt>
                <c:pt idx="923">
                  <c:v>-22.415390014648438</c:v>
                </c:pt>
                <c:pt idx="924">
                  <c:v>-22.24615478515625</c:v>
                </c:pt>
                <c:pt idx="925">
                  <c:v>-26.215377807617188</c:v>
                </c:pt>
                <c:pt idx="926">
                  <c:v>-26.076919555664063</c:v>
                </c:pt>
                <c:pt idx="927">
                  <c:v>-25.984611511230469</c:v>
                </c:pt>
                <c:pt idx="928">
                  <c:v>-21.230766296386719</c:v>
                </c:pt>
                <c:pt idx="929">
                  <c:v>-22.03076171875</c:v>
                </c:pt>
                <c:pt idx="930">
                  <c:v>-21.830764770507813</c:v>
                </c:pt>
                <c:pt idx="931">
                  <c:v>-23.446151733398438</c:v>
                </c:pt>
                <c:pt idx="932">
                  <c:v>-39.4923095703125</c:v>
                </c:pt>
                <c:pt idx="933">
                  <c:v>-41.338470458984375</c:v>
                </c:pt>
                <c:pt idx="934">
                  <c:v>-42.353851318359375</c:v>
                </c:pt>
                <c:pt idx="935">
                  <c:v>-42.446151733398438</c:v>
                </c:pt>
                <c:pt idx="936">
                  <c:v>-41.369232177734375</c:v>
                </c:pt>
                <c:pt idx="937">
                  <c:v>-42.215377807617188</c:v>
                </c:pt>
                <c:pt idx="938">
                  <c:v>-38.323074340820313</c:v>
                </c:pt>
                <c:pt idx="939">
                  <c:v>-40.076919555664063</c:v>
                </c:pt>
                <c:pt idx="940">
                  <c:v>-40.338470458984375</c:v>
                </c:pt>
                <c:pt idx="941">
                  <c:v>-41.953842163085938</c:v>
                </c:pt>
                <c:pt idx="942">
                  <c:v>-37.4923095703125</c:v>
                </c:pt>
                <c:pt idx="943">
                  <c:v>-39.723075866699219</c:v>
                </c:pt>
                <c:pt idx="944">
                  <c:v>-39.261539459228516</c:v>
                </c:pt>
                <c:pt idx="945">
                  <c:v>-17.76922607421875</c:v>
                </c:pt>
                <c:pt idx="946">
                  <c:v>-16.399997711181641</c:v>
                </c:pt>
                <c:pt idx="947">
                  <c:v>-15.292306900024414</c:v>
                </c:pt>
                <c:pt idx="948">
                  <c:v>-14.538459777832031</c:v>
                </c:pt>
                <c:pt idx="949">
                  <c:v>-18.199996948242188</c:v>
                </c:pt>
                <c:pt idx="950">
                  <c:v>-17.646148681640625</c:v>
                </c:pt>
                <c:pt idx="951">
                  <c:v>-20.630760192871094</c:v>
                </c:pt>
                <c:pt idx="952">
                  <c:v>-20.723075866699219</c:v>
                </c:pt>
                <c:pt idx="953">
                  <c:v>-22.892303466796875</c:v>
                </c:pt>
                <c:pt idx="954">
                  <c:v>-22.400001525878906</c:v>
                </c:pt>
                <c:pt idx="955">
                  <c:v>-27.692306518554688</c:v>
                </c:pt>
                <c:pt idx="956">
                  <c:v>-27.323074340820313</c:v>
                </c:pt>
                <c:pt idx="957">
                  <c:v>-27.076919555664063</c:v>
                </c:pt>
                <c:pt idx="958">
                  <c:v>-27.861541748046875</c:v>
                </c:pt>
                <c:pt idx="959">
                  <c:v>-23.892303466796875</c:v>
                </c:pt>
                <c:pt idx="960">
                  <c:v>-25.399993896484375</c:v>
                </c:pt>
                <c:pt idx="961">
                  <c:v>-22.953842163085938</c:v>
                </c:pt>
                <c:pt idx="962">
                  <c:v>-22.876922607421875</c:v>
                </c:pt>
                <c:pt idx="963">
                  <c:v>-24.615386962890625</c:v>
                </c:pt>
                <c:pt idx="964">
                  <c:v>-25.553863525390625</c:v>
                </c:pt>
                <c:pt idx="965">
                  <c:v>-23.20001220703125</c:v>
                </c:pt>
                <c:pt idx="966">
                  <c:v>-19.876922607421875</c:v>
                </c:pt>
                <c:pt idx="967">
                  <c:v>-22.76922607421875</c:v>
                </c:pt>
                <c:pt idx="968">
                  <c:v>-20.199996948242188</c:v>
                </c:pt>
                <c:pt idx="969">
                  <c:v>-17.26153564453125</c:v>
                </c:pt>
                <c:pt idx="970">
                  <c:v>-17.276931762695313</c:v>
                </c:pt>
                <c:pt idx="971">
                  <c:v>-21.70770263671875</c:v>
                </c:pt>
                <c:pt idx="972">
                  <c:v>-22.830772399902344</c:v>
                </c:pt>
                <c:pt idx="973">
                  <c:v>-20.400001525878906</c:v>
                </c:pt>
                <c:pt idx="974">
                  <c:v>-23.123077392578125</c:v>
                </c:pt>
                <c:pt idx="975">
                  <c:v>-21.615386962890625</c:v>
                </c:pt>
                <c:pt idx="976">
                  <c:v>-17.753847122192383</c:v>
                </c:pt>
                <c:pt idx="977">
                  <c:v>-13.615384578704834</c:v>
                </c:pt>
                <c:pt idx="978">
                  <c:v>-14.19999885559082</c:v>
                </c:pt>
                <c:pt idx="979">
                  <c:v>-17.723075866699219</c:v>
                </c:pt>
                <c:pt idx="980">
                  <c:v>-15.692306518554688</c:v>
                </c:pt>
                <c:pt idx="981">
                  <c:v>-14.015384674072266</c:v>
                </c:pt>
                <c:pt idx="982">
                  <c:v>-14.400001049041748</c:v>
                </c:pt>
                <c:pt idx="983">
                  <c:v>-16.969226837158203</c:v>
                </c:pt>
                <c:pt idx="984">
                  <c:v>-13.215385437011719</c:v>
                </c:pt>
                <c:pt idx="985">
                  <c:v>-15.123073577880859</c:v>
                </c:pt>
                <c:pt idx="986">
                  <c:v>-15.661533355712891</c:v>
                </c:pt>
                <c:pt idx="987">
                  <c:v>-15.892303466796875</c:v>
                </c:pt>
                <c:pt idx="988">
                  <c:v>-13.24615478515625</c:v>
                </c:pt>
                <c:pt idx="989">
                  <c:v>-15.953842163085938</c:v>
                </c:pt>
                <c:pt idx="990">
                  <c:v>-19.015380859375</c:v>
                </c:pt>
                <c:pt idx="991">
                  <c:v>-23.076919555664063</c:v>
                </c:pt>
                <c:pt idx="992">
                  <c:v>-18.553848266601563</c:v>
                </c:pt>
                <c:pt idx="993">
                  <c:v>-23.199996948242188</c:v>
                </c:pt>
                <c:pt idx="994">
                  <c:v>-23.553848266601563</c:v>
                </c:pt>
                <c:pt idx="995">
                  <c:v>-28.323074340820313</c:v>
                </c:pt>
                <c:pt idx="996">
                  <c:v>-26.046157836914063</c:v>
                </c:pt>
                <c:pt idx="997">
                  <c:v>-27.338455200195313</c:v>
                </c:pt>
                <c:pt idx="998">
                  <c:v>-29.215377807617188</c:v>
                </c:pt>
                <c:pt idx="999">
                  <c:v>-27.538467407226563</c:v>
                </c:pt>
                <c:pt idx="1000">
                  <c:v>-29.676925659179688</c:v>
                </c:pt>
                <c:pt idx="1001">
                  <c:v>-30.676925659179688</c:v>
                </c:pt>
                <c:pt idx="1002">
                  <c:v>-26.523086547851563</c:v>
                </c:pt>
                <c:pt idx="1003">
                  <c:v>-25.661529541015625</c:v>
                </c:pt>
                <c:pt idx="1004">
                  <c:v>-21.338470458984375</c:v>
                </c:pt>
                <c:pt idx="1005">
                  <c:v>-24.661544799804688</c:v>
                </c:pt>
                <c:pt idx="1006">
                  <c:v>-16.23077392578125</c:v>
                </c:pt>
                <c:pt idx="1007">
                  <c:v>-20.35382080078125</c:v>
                </c:pt>
                <c:pt idx="1008">
                  <c:v>-17.20001220703125</c:v>
                </c:pt>
                <c:pt idx="1009">
                  <c:v>-17.107666015625</c:v>
                </c:pt>
                <c:pt idx="1010">
                  <c:v>-15.369230270385742</c:v>
                </c:pt>
                <c:pt idx="1011">
                  <c:v>-16.169230461120605</c:v>
                </c:pt>
                <c:pt idx="1012">
                  <c:v>-13.753847122192383</c:v>
                </c:pt>
                <c:pt idx="1013">
                  <c:v>-9.1230769157409668</c:v>
                </c:pt>
                <c:pt idx="1014">
                  <c:v>-10.953845739364624</c:v>
                </c:pt>
                <c:pt idx="1015">
                  <c:v>-13.015386581420898</c:v>
                </c:pt>
                <c:pt idx="1016">
                  <c:v>-11.753847122192383</c:v>
                </c:pt>
                <c:pt idx="1017">
                  <c:v>-15.092308044433594</c:v>
                </c:pt>
                <c:pt idx="1018">
                  <c:v>-16.061538696289063</c:v>
                </c:pt>
                <c:pt idx="1019">
                  <c:v>-19.938461303710938</c:v>
                </c:pt>
                <c:pt idx="1020">
                  <c:v>-18.046157836914063</c:v>
                </c:pt>
                <c:pt idx="1021">
                  <c:v>-17.800003051757813</c:v>
                </c:pt>
                <c:pt idx="1022">
                  <c:v>-18.015380859375</c:v>
                </c:pt>
                <c:pt idx="1023">
                  <c:v>-20.046142578125</c:v>
                </c:pt>
                <c:pt idx="1024">
                  <c:v>-18.907684326171875</c:v>
                </c:pt>
                <c:pt idx="1025">
                  <c:v>-25.892303466796875</c:v>
                </c:pt>
                <c:pt idx="1026">
                  <c:v>-25.107696533203125</c:v>
                </c:pt>
                <c:pt idx="1027">
                  <c:v>-28.599998474121094</c:v>
                </c:pt>
                <c:pt idx="1028">
                  <c:v>-28.769233703613281</c:v>
                </c:pt>
                <c:pt idx="1029">
                  <c:v>-27.907688140869141</c:v>
                </c:pt>
                <c:pt idx="1030">
                  <c:v>-25.815387725830078</c:v>
                </c:pt>
                <c:pt idx="1031">
                  <c:v>-27.769229888916016</c:v>
                </c:pt>
                <c:pt idx="1032">
                  <c:v>-27.830764770507813</c:v>
                </c:pt>
                <c:pt idx="1033">
                  <c:v>-28.69230842590332</c:v>
                </c:pt>
                <c:pt idx="1034">
                  <c:v>-28.046154022216797</c:v>
                </c:pt>
                <c:pt idx="1035">
                  <c:v>-28.184616088867188</c:v>
                </c:pt>
                <c:pt idx="1036">
                  <c:v>-27.353851318359375</c:v>
                </c:pt>
                <c:pt idx="1037">
                  <c:v>-27.538459777832031</c:v>
                </c:pt>
                <c:pt idx="1038">
                  <c:v>-26.184616088867188</c:v>
                </c:pt>
                <c:pt idx="1039">
                  <c:v>-26.938461303710938</c:v>
                </c:pt>
                <c:pt idx="1040">
                  <c:v>-25.892311096191406</c:v>
                </c:pt>
                <c:pt idx="1041">
                  <c:v>-27.815383911132813</c:v>
                </c:pt>
                <c:pt idx="1042">
                  <c:v>-32.107696533203125</c:v>
                </c:pt>
                <c:pt idx="1043">
                  <c:v>-34.138465881347656</c:v>
                </c:pt>
                <c:pt idx="1044">
                  <c:v>-28.953842163085938</c:v>
                </c:pt>
                <c:pt idx="1045">
                  <c:v>-30.676925659179688</c:v>
                </c:pt>
                <c:pt idx="1046">
                  <c:v>-31.246147155761719</c:v>
                </c:pt>
                <c:pt idx="1047">
                  <c:v>-32.061542510986328</c:v>
                </c:pt>
                <c:pt idx="1048">
                  <c:v>-33.107688903808594</c:v>
                </c:pt>
                <c:pt idx="1049">
                  <c:v>-34.338462829589844</c:v>
                </c:pt>
                <c:pt idx="1050">
                  <c:v>-30.092315673828125</c:v>
                </c:pt>
                <c:pt idx="1051">
                  <c:v>-28.307693481445313</c:v>
                </c:pt>
                <c:pt idx="1052">
                  <c:v>-30.369232177734375</c:v>
                </c:pt>
                <c:pt idx="1053">
                  <c:v>-28.569229125976563</c:v>
                </c:pt>
                <c:pt idx="1054">
                  <c:v>-23.230766296386719</c:v>
                </c:pt>
                <c:pt idx="1055">
                  <c:v>-22.969230651855469</c:v>
                </c:pt>
                <c:pt idx="1056">
                  <c:v>-20.107696533203125</c:v>
                </c:pt>
                <c:pt idx="1057">
                  <c:v>-24.507694244384766</c:v>
                </c:pt>
                <c:pt idx="1058">
                  <c:v>-21.75384521484375</c:v>
                </c:pt>
                <c:pt idx="1059">
                  <c:v>-20.75384521484375</c:v>
                </c:pt>
                <c:pt idx="1060">
                  <c:v>-23.338470458984375</c:v>
                </c:pt>
                <c:pt idx="1061">
                  <c:v>-21.523078918457031</c:v>
                </c:pt>
                <c:pt idx="1062">
                  <c:v>-20.092308044433594</c:v>
                </c:pt>
                <c:pt idx="1063">
                  <c:v>-24</c:v>
                </c:pt>
                <c:pt idx="1064">
                  <c:v>-30.907699584960938</c:v>
                </c:pt>
                <c:pt idx="1065">
                  <c:v>-32.4923095703125</c:v>
                </c:pt>
                <c:pt idx="1066">
                  <c:v>-31.923080444335938</c:v>
                </c:pt>
                <c:pt idx="1067">
                  <c:v>-35.399993896484375</c:v>
                </c:pt>
                <c:pt idx="1068">
                  <c:v>-32.169219970703125</c:v>
                </c:pt>
                <c:pt idx="1069">
                  <c:v>-34</c:v>
                </c:pt>
                <c:pt idx="1070">
                  <c:v>-29.676910400390625</c:v>
                </c:pt>
                <c:pt idx="1071">
                  <c:v>-29.21539306640625</c:v>
                </c:pt>
                <c:pt idx="1072">
                  <c:v>-29.4615478515625</c:v>
                </c:pt>
                <c:pt idx="1073">
                  <c:v>-29.661537170410156</c:v>
                </c:pt>
                <c:pt idx="1074">
                  <c:v>-28.29229736328125</c:v>
                </c:pt>
                <c:pt idx="1075">
                  <c:v>-29.553848266601563</c:v>
                </c:pt>
                <c:pt idx="1076">
                  <c:v>-30.815383911132813</c:v>
                </c:pt>
                <c:pt idx="1077">
                  <c:v>-25.430767059326172</c:v>
                </c:pt>
                <c:pt idx="1078">
                  <c:v>-22.599998474121094</c:v>
                </c:pt>
                <c:pt idx="1079">
                  <c:v>-21.646156311035156</c:v>
                </c:pt>
                <c:pt idx="1080">
                  <c:v>-21.784614562988281</c:v>
                </c:pt>
                <c:pt idx="1081">
                  <c:v>-24.153846740722656</c:v>
                </c:pt>
                <c:pt idx="1082">
                  <c:v>-22.200004577636719</c:v>
                </c:pt>
                <c:pt idx="1083">
                  <c:v>-25.24615478515625</c:v>
                </c:pt>
                <c:pt idx="1084">
                  <c:v>-27.599990844726563</c:v>
                </c:pt>
                <c:pt idx="1085">
                  <c:v>-27.892303466796875</c:v>
                </c:pt>
                <c:pt idx="1086">
                  <c:v>-26.292312622070313</c:v>
                </c:pt>
                <c:pt idx="1087">
                  <c:v>-31.015380859375</c:v>
                </c:pt>
                <c:pt idx="1088">
                  <c:v>-35.046157836914063</c:v>
                </c:pt>
                <c:pt idx="1089">
                  <c:v>-31.753846168518066</c:v>
                </c:pt>
                <c:pt idx="1090">
                  <c:v>-29.846153259277344</c:v>
                </c:pt>
                <c:pt idx="1091">
                  <c:v>-33.738459587097168</c:v>
                </c:pt>
                <c:pt idx="1092">
                  <c:v>-34.261538505554199</c:v>
                </c:pt>
                <c:pt idx="1093">
                  <c:v>-34.492307662963867</c:v>
                </c:pt>
                <c:pt idx="1094">
                  <c:v>-35.507692337036133</c:v>
                </c:pt>
                <c:pt idx="1095">
                  <c:v>-35.246152877807617</c:v>
                </c:pt>
                <c:pt idx="1096">
                  <c:v>-33.184614181518555</c:v>
                </c:pt>
                <c:pt idx="1097">
                  <c:v>-35.169227600097656</c:v>
                </c:pt>
                <c:pt idx="1098">
                  <c:v>-32.061537563800812</c:v>
                </c:pt>
                <c:pt idx="1099">
                  <c:v>-31.107692718505859</c:v>
                </c:pt>
                <c:pt idx="1100">
                  <c:v>-29.030767440795898</c:v>
                </c:pt>
                <c:pt idx="1101">
                  <c:v>-27.692306518554688</c:v>
                </c:pt>
                <c:pt idx="1102">
                  <c:v>-30.123077392578125</c:v>
                </c:pt>
                <c:pt idx="1103">
                  <c:v>-30.076919555664063</c:v>
                </c:pt>
                <c:pt idx="1104">
                  <c:v>-25.646148681640625</c:v>
                </c:pt>
                <c:pt idx="1105">
                  <c:v>-24.938461303710938</c:v>
                </c:pt>
                <c:pt idx="1106">
                  <c:v>-25.24615478515625</c:v>
                </c:pt>
                <c:pt idx="1107">
                  <c:v>-23.26153564453125</c:v>
                </c:pt>
                <c:pt idx="1108">
                  <c:v>-21.738479614257813</c:v>
                </c:pt>
                <c:pt idx="1109">
                  <c:v>-24.307693481445313</c:v>
                </c:pt>
                <c:pt idx="1110">
                  <c:v>-21.415374755859375</c:v>
                </c:pt>
                <c:pt idx="1111">
                  <c:v>-27.67694091796875</c:v>
                </c:pt>
                <c:pt idx="1112">
                  <c:v>-27.09228515625</c:v>
                </c:pt>
                <c:pt idx="1113">
                  <c:v>-26.661529541015625</c:v>
                </c:pt>
                <c:pt idx="1114">
                  <c:v>-21.907684326171875</c:v>
                </c:pt>
                <c:pt idx="1115">
                  <c:v>-24.24615478515625</c:v>
                </c:pt>
                <c:pt idx="1116">
                  <c:v>-26.153854370117188</c:v>
                </c:pt>
                <c:pt idx="1117">
                  <c:v>-29.199981689453125</c:v>
                </c:pt>
                <c:pt idx="1118">
                  <c:v>-30.984603881835938</c:v>
                </c:pt>
                <c:pt idx="1119">
                  <c:v>-30.584625244140625</c:v>
                </c:pt>
                <c:pt idx="1120">
                  <c:v>-31.907699584960938</c:v>
                </c:pt>
                <c:pt idx="1121">
                  <c:v>-37.369232177734375</c:v>
                </c:pt>
                <c:pt idx="1122">
                  <c:v>-37.323074340820313</c:v>
                </c:pt>
                <c:pt idx="1123">
                  <c:v>-38.369232177734375</c:v>
                </c:pt>
                <c:pt idx="1124">
                  <c:v>-31.246139526367188</c:v>
                </c:pt>
                <c:pt idx="1125">
                  <c:v>-30.24615478515625</c:v>
                </c:pt>
                <c:pt idx="1126">
                  <c:v>-30</c:v>
                </c:pt>
                <c:pt idx="1127">
                  <c:v>-32.846145629882813</c:v>
                </c:pt>
                <c:pt idx="1128">
                  <c:v>-28.16925048828125</c:v>
                </c:pt>
                <c:pt idx="1129">
                  <c:v>-26.507675170898438</c:v>
                </c:pt>
                <c:pt idx="1130">
                  <c:v>-26.692291259765625</c:v>
                </c:pt>
                <c:pt idx="1131">
                  <c:v>-27.4307861328125</c:v>
                </c:pt>
                <c:pt idx="1132">
                  <c:v>-24.846160888671875</c:v>
                </c:pt>
                <c:pt idx="1133">
                  <c:v>-24.892303466796875</c:v>
                </c:pt>
                <c:pt idx="1134">
                  <c:v>-23.846160888671875</c:v>
                </c:pt>
                <c:pt idx="1135">
                  <c:v>-20.723068237304688</c:v>
                </c:pt>
                <c:pt idx="1136">
                  <c:v>-17.138458251953125</c:v>
                </c:pt>
                <c:pt idx="1137">
                  <c:v>-19.892303466796875</c:v>
                </c:pt>
                <c:pt idx="1138">
                  <c:v>-20.800003051757813</c:v>
                </c:pt>
                <c:pt idx="1139">
                  <c:v>-16.092315673828125</c:v>
                </c:pt>
                <c:pt idx="1140">
                  <c:v>-19.553848266601563</c:v>
                </c:pt>
                <c:pt idx="1141">
                  <c:v>-21.26153564453125</c:v>
                </c:pt>
                <c:pt idx="1142">
                  <c:v>-23.123077392578125</c:v>
                </c:pt>
                <c:pt idx="1143">
                  <c:v>-19.984619140625</c:v>
                </c:pt>
                <c:pt idx="1144">
                  <c:v>-17.584609985351563</c:v>
                </c:pt>
                <c:pt idx="1145">
                  <c:v>-19.26153564453125</c:v>
                </c:pt>
                <c:pt idx="1146">
                  <c:v>-15.400009155273438</c:v>
                </c:pt>
                <c:pt idx="1147">
                  <c:v>-12.123077392578125</c:v>
                </c:pt>
                <c:pt idx="1148">
                  <c:v>-13.861541748046875</c:v>
                </c:pt>
                <c:pt idx="1149">
                  <c:v>-12.76922607421875</c:v>
                </c:pt>
                <c:pt idx="1150">
                  <c:v>-12.79998779296875</c:v>
                </c:pt>
                <c:pt idx="1151">
                  <c:v>-12.446136474609375</c:v>
                </c:pt>
                <c:pt idx="1152">
                  <c:v>-17.923065185546875</c:v>
                </c:pt>
                <c:pt idx="1153">
                  <c:v>-17.446136474609375</c:v>
                </c:pt>
                <c:pt idx="1154">
                  <c:v>-19.584625244140625</c:v>
                </c:pt>
                <c:pt idx="1155">
                  <c:v>-19.338470458984375</c:v>
                </c:pt>
                <c:pt idx="1156">
                  <c:v>-20.123077392578125</c:v>
                </c:pt>
                <c:pt idx="1157">
                  <c:v>-21.5384521484375</c:v>
                </c:pt>
                <c:pt idx="1158">
                  <c:v>-21.523086547851563</c:v>
                </c:pt>
                <c:pt idx="1159">
                  <c:v>-23.830780029296875</c:v>
                </c:pt>
                <c:pt idx="1160">
                  <c:v>-26.5230712890625</c:v>
                </c:pt>
                <c:pt idx="1161">
                  <c:v>-26.553848266601563</c:v>
                </c:pt>
                <c:pt idx="1162">
                  <c:v>-28.661544799804688</c:v>
                </c:pt>
                <c:pt idx="1163">
                  <c:v>-31.446151733398438</c:v>
                </c:pt>
                <c:pt idx="1164">
                  <c:v>-32.399993896484375</c:v>
                </c:pt>
                <c:pt idx="1165">
                  <c:v>-30.830764770507813</c:v>
                </c:pt>
                <c:pt idx="1166">
                  <c:v>-27.5384521484375</c:v>
                </c:pt>
                <c:pt idx="1167">
                  <c:v>-26.107696533203125</c:v>
                </c:pt>
                <c:pt idx="1168">
                  <c:v>-24.323074340820313</c:v>
                </c:pt>
                <c:pt idx="1169">
                  <c:v>-24.569229125976563</c:v>
                </c:pt>
                <c:pt idx="1170">
                  <c:v>-25.23077392578125</c:v>
                </c:pt>
                <c:pt idx="1171">
                  <c:v>-27.461532592773438</c:v>
                </c:pt>
                <c:pt idx="1172">
                  <c:v>-25.338455200195313</c:v>
                </c:pt>
                <c:pt idx="1173">
                  <c:v>-20.430770874023438</c:v>
                </c:pt>
                <c:pt idx="1174">
                  <c:v>-19.723075866699219</c:v>
                </c:pt>
                <c:pt idx="1175">
                  <c:v>-22.646148681640625</c:v>
                </c:pt>
                <c:pt idx="1176">
                  <c:v>-19.553848266601563</c:v>
                </c:pt>
                <c:pt idx="1177">
                  <c:v>-19.323074340820313</c:v>
                </c:pt>
                <c:pt idx="1178">
                  <c:v>-20.5076904296875</c:v>
                </c:pt>
                <c:pt idx="1179">
                  <c:v>-20.630767822265625</c:v>
                </c:pt>
                <c:pt idx="1180">
                  <c:v>-18.138462066650391</c:v>
                </c:pt>
                <c:pt idx="1181">
                  <c:v>-18.353845596313477</c:v>
                </c:pt>
                <c:pt idx="1182">
                  <c:v>-16.415386199951172</c:v>
                </c:pt>
                <c:pt idx="1183">
                  <c:v>-14.323074340820313</c:v>
                </c:pt>
                <c:pt idx="1184">
                  <c:v>-12.876922607421875</c:v>
                </c:pt>
                <c:pt idx="1185">
                  <c:v>-15.661537170410156</c:v>
                </c:pt>
                <c:pt idx="1186">
                  <c:v>-22.353851318359375</c:v>
                </c:pt>
                <c:pt idx="1187">
                  <c:v>-22.999992370605469</c:v>
                </c:pt>
                <c:pt idx="1188">
                  <c:v>-18.230758666992188</c:v>
                </c:pt>
                <c:pt idx="1189">
                  <c:v>-18.384613037109375</c:v>
                </c:pt>
                <c:pt idx="1190">
                  <c:v>-18.676925659179688</c:v>
                </c:pt>
                <c:pt idx="1191">
                  <c:v>-16.138458251953125</c:v>
                </c:pt>
                <c:pt idx="1192">
                  <c:v>-19.538467407226563</c:v>
                </c:pt>
                <c:pt idx="1193">
                  <c:v>-20.73846435546875</c:v>
                </c:pt>
                <c:pt idx="1194">
                  <c:v>-19.369232177734375</c:v>
                </c:pt>
                <c:pt idx="1195">
                  <c:v>-19.661529541015625</c:v>
                </c:pt>
                <c:pt idx="1196">
                  <c:v>-21.230758666992188</c:v>
                </c:pt>
                <c:pt idx="1197">
                  <c:v>-20.661529541015625</c:v>
                </c:pt>
                <c:pt idx="1198">
                  <c:v>-18.830764770507813</c:v>
                </c:pt>
                <c:pt idx="1199">
                  <c:v>-17.692306518554688</c:v>
                </c:pt>
                <c:pt idx="1200">
                  <c:v>-14.953849792480469</c:v>
                </c:pt>
                <c:pt idx="1201">
                  <c:v>-17.476921081542969</c:v>
                </c:pt>
                <c:pt idx="1202">
                  <c:v>-16.276924133300781</c:v>
                </c:pt>
                <c:pt idx="1203">
                  <c:v>-16.523075103759766</c:v>
                </c:pt>
                <c:pt idx="1204">
                  <c:v>-16.692307949066162</c:v>
                </c:pt>
                <c:pt idx="1205">
                  <c:v>-13.999999523162842</c:v>
                </c:pt>
                <c:pt idx="1206">
                  <c:v>-12.384620666503906</c:v>
                </c:pt>
                <c:pt idx="1207">
                  <c:v>-13.984617233276367</c:v>
                </c:pt>
                <c:pt idx="1208">
                  <c:v>-16.107692718505859</c:v>
                </c:pt>
                <c:pt idx="1209">
                  <c:v>-14.523078918457031</c:v>
                </c:pt>
                <c:pt idx="1210">
                  <c:v>-13.476921081542969</c:v>
                </c:pt>
                <c:pt idx="1211">
                  <c:v>-17.015384674072266</c:v>
                </c:pt>
                <c:pt idx="1212">
                  <c:v>-13.353845834732056</c:v>
                </c:pt>
                <c:pt idx="1213">
                  <c:v>-15.015384674072266</c:v>
                </c:pt>
                <c:pt idx="1214">
                  <c:v>-15.723079681396484</c:v>
                </c:pt>
                <c:pt idx="1215">
                  <c:v>-20.153846740722656</c:v>
                </c:pt>
                <c:pt idx="1216">
                  <c:v>-18.415382385253906</c:v>
                </c:pt>
                <c:pt idx="1217">
                  <c:v>-20.76922607421875</c:v>
                </c:pt>
                <c:pt idx="1218">
                  <c:v>-19.399993896484375</c:v>
                </c:pt>
                <c:pt idx="1219">
                  <c:v>-24.24615478515625</c:v>
                </c:pt>
                <c:pt idx="1220">
                  <c:v>-25.953857421875</c:v>
                </c:pt>
                <c:pt idx="1221">
                  <c:v>-23.723068237304688</c:v>
                </c:pt>
                <c:pt idx="1222">
                  <c:v>-28.307693481445313</c:v>
                </c:pt>
                <c:pt idx="1223">
                  <c:v>-31.507705688476563</c:v>
                </c:pt>
                <c:pt idx="1224">
                  <c:v>-27.953857421875</c:v>
                </c:pt>
                <c:pt idx="1225">
                  <c:v>-29.292312622070313</c:v>
                </c:pt>
                <c:pt idx="1226">
                  <c:v>-31.384613037109375</c:v>
                </c:pt>
                <c:pt idx="1227">
                  <c:v>-27.046157836914063</c:v>
                </c:pt>
                <c:pt idx="1228">
                  <c:v>-25.4769287109375</c:v>
                </c:pt>
                <c:pt idx="1229">
                  <c:v>-28.953842163085938</c:v>
                </c:pt>
                <c:pt idx="1230">
                  <c:v>-27.876922607421875</c:v>
                </c:pt>
                <c:pt idx="1231">
                  <c:v>-27.5538330078125</c:v>
                </c:pt>
                <c:pt idx="1232">
                  <c:v>-28.27691650390625</c:v>
                </c:pt>
                <c:pt idx="1233">
                  <c:v>-27.399993896484375</c:v>
                </c:pt>
                <c:pt idx="1234">
                  <c:v>-28.723052978515625</c:v>
                </c:pt>
                <c:pt idx="1235">
                  <c:v>-26.092315673828125</c:v>
                </c:pt>
                <c:pt idx="1236">
                  <c:v>-24.323074340820313</c:v>
                </c:pt>
                <c:pt idx="1237">
                  <c:v>-28.430770874023438</c:v>
                </c:pt>
                <c:pt idx="1238">
                  <c:v>-28.4615478515625</c:v>
                </c:pt>
                <c:pt idx="1239">
                  <c:v>-26.984619140625</c:v>
                </c:pt>
                <c:pt idx="1240">
                  <c:v>-33.015380859375</c:v>
                </c:pt>
                <c:pt idx="1241">
                  <c:v>-32.261566162109375</c:v>
                </c:pt>
                <c:pt idx="1242">
                  <c:v>-30.5845947265625</c:v>
                </c:pt>
                <c:pt idx="1243">
                  <c:v>-28.323074340820313</c:v>
                </c:pt>
                <c:pt idx="1244">
                  <c:v>-28.384613037109375</c:v>
                </c:pt>
                <c:pt idx="1245">
                  <c:v>-26.630775451660156</c:v>
                </c:pt>
                <c:pt idx="1246">
                  <c:v>-25.107681274414063</c:v>
                </c:pt>
                <c:pt idx="1247">
                  <c:v>-25.353843688964844</c:v>
                </c:pt>
                <c:pt idx="1248">
                  <c:v>-27.4923095703125</c:v>
                </c:pt>
                <c:pt idx="1249">
                  <c:v>-29.123077392578125</c:v>
                </c:pt>
                <c:pt idx="1250">
                  <c:v>-26.999998092651367</c:v>
                </c:pt>
                <c:pt idx="1251">
                  <c:v>-28.676921844482422</c:v>
                </c:pt>
                <c:pt idx="1252">
                  <c:v>-29.06153678894043</c:v>
                </c:pt>
                <c:pt idx="1253">
                  <c:v>-28.29230785369873</c:v>
                </c:pt>
                <c:pt idx="1254">
                  <c:v>-26.72307825088501</c:v>
                </c:pt>
                <c:pt idx="1255">
                  <c:v>-23.276923179626465</c:v>
                </c:pt>
                <c:pt idx="1256">
                  <c:v>-28.138462066650391</c:v>
                </c:pt>
                <c:pt idx="1257">
                  <c:v>-30.123076438903809</c:v>
                </c:pt>
                <c:pt idx="1258">
                  <c:v>-27.95384693145752</c:v>
                </c:pt>
                <c:pt idx="1259">
                  <c:v>-27.984615325927734</c:v>
                </c:pt>
                <c:pt idx="1260">
                  <c:v>-27.923076629638672</c:v>
                </c:pt>
                <c:pt idx="1261">
                  <c:v>-24.75384521484375</c:v>
                </c:pt>
                <c:pt idx="1262">
                  <c:v>-27.153846740722656</c:v>
                </c:pt>
                <c:pt idx="1263">
                  <c:v>-27.830764770507813</c:v>
                </c:pt>
                <c:pt idx="1264">
                  <c:v>-27.676925659179688</c:v>
                </c:pt>
                <c:pt idx="1265">
                  <c:v>-29.030769348144531</c:v>
                </c:pt>
                <c:pt idx="1266">
                  <c:v>-26.507694244384766</c:v>
                </c:pt>
                <c:pt idx="1267">
                  <c:v>-28.44615364074707</c:v>
                </c:pt>
                <c:pt idx="1268">
                  <c:v>-32.123076438903809</c:v>
                </c:pt>
                <c:pt idx="1269">
                  <c:v>-29.092300415039063</c:v>
                </c:pt>
                <c:pt idx="1270">
                  <c:v>-27.676925659179688</c:v>
                </c:pt>
                <c:pt idx="1271">
                  <c:v>64.5692138671875</c:v>
                </c:pt>
                <c:pt idx="1272">
                  <c:v>64.39990234375</c:v>
                </c:pt>
                <c:pt idx="1273">
                  <c:v>62.9691162109375</c:v>
                </c:pt>
                <c:pt idx="1274">
                  <c:v>65.2769775390625</c:v>
                </c:pt>
                <c:pt idx="1275">
                  <c:v>68.6153564453125</c:v>
                </c:pt>
                <c:pt idx="1276">
                  <c:v>71.1385498046875</c:v>
                </c:pt>
                <c:pt idx="1277">
                  <c:v>70.21533203125</c:v>
                </c:pt>
                <c:pt idx="1278">
                  <c:v>75.123046875</c:v>
                </c:pt>
                <c:pt idx="1279">
                  <c:v>74.5076904296875</c:v>
                </c:pt>
                <c:pt idx="1280">
                  <c:v>74.0462646484375</c:v>
                </c:pt>
                <c:pt idx="1281">
                  <c:v>74.6461181640625</c:v>
                </c:pt>
                <c:pt idx="1282">
                  <c:v>76.123046875</c:v>
                </c:pt>
                <c:pt idx="1283">
                  <c:v>74.7076416015625</c:v>
                </c:pt>
                <c:pt idx="1284">
                  <c:v>-16.815383911132813</c:v>
                </c:pt>
                <c:pt idx="1285">
                  <c:v>-15.446155548095703</c:v>
                </c:pt>
                <c:pt idx="1286">
                  <c:v>-13.861538410186768</c:v>
                </c:pt>
                <c:pt idx="1287">
                  <c:v>-17.261538863182068</c:v>
                </c:pt>
                <c:pt idx="1288">
                  <c:v>-18.261538505554199</c:v>
                </c:pt>
                <c:pt idx="1289">
                  <c:v>-20.861538410186768</c:v>
                </c:pt>
                <c:pt idx="1290">
                  <c:v>-19.076927185058594</c:v>
                </c:pt>
                <c:pt idx="1291">
                  <c:v>-20.338459014892578</c:v>
                </c:pt>
                <c:pt idx="1292">
                  <c:v>-21.707695007324219</c:v>
                </c:pt>
                <c:pt idx="1293">
                  <c:v>-16.44615364074707</c:v>
                </c:pt>
                <c:pt idx="1294">
                  <c:v>-18.338461875915527</c:v>
                </c:pt>
                <c:pt idx="1295">
                  <c:v>-20.615386962890625</c:v>
                </c:pt>
                <c:pt idx="1296">
                  <c:v>-18.107696533203125</c:v>
                </c:pt>
                <c:pt idx="1297">
                  <c:v>-19.169231414794922</c:v>
                </c:pt>
                <c:pt idx="1298">
                  <c:v>-20.861537933349609</c:v>
                </c:pt>
                <c:pt idx="1299">
                  <c:v>-19.369232177734375</c:v>
                </c:pt>
                <c:pt idx="1300">
                  <c:v>-14.769233703613281</c:v>
                </c:pt>
                <c:pt idx="1301">
                  <c:v>-26.415374755859375</c:v>
                </c:pt>
                <c:pt idx="1302">
                  <c:v>-26.21539306640625</c:v>
                </c:pt>
                <c:pt idx="1303">
                  <c:v>-26.5692138671875</c:v>
                </c:pt>
                <c:pt idx="1304">
                  <c:v>-29.384613037109375</c:v>
                </c:pt>
                <c:pt idx="1305">
                  <c:v>-29</c:v>
                </c:pt>
                <c:pt idx="1306">
                  <c:v>-32.338470458984375</c:v>
                </c:pt>
                <c:pt idx="1307">
                  <c:v>-35.076934814453125</c:v>
                </c:pt>
                <c:pt idx="1308">
                  <c:v>-35.23077392578125</c:v>
                </c:pt>
                <c:pt idx="1309">
                  <c:v>-35</c:v>
                </c:pt>
                <c:pt idx="1310">
                  <c:v>-34.64617919921875</c:v>
                </c:pt>
                <c:pt idx="1311">
                  <c:v>-34.26153564453125</c:v>
                </c:pt>
                <c:pt idx="1312">
                  <c:v>-34.138458251953125</c:v>
                </c:pt>
                <c:pt idx="1313">
                  <c:v>-38.84613037109375</c:v>
                </c:pt>
                <c:pt idx="1314">
                  <c:v>-19.046142578125</c:v>
                </c:pt>
                <c:pt idx="1315">
                  <c:v>-19.33843994140625</c:v>
                </c:pt>
                <c:pt idx="1316">
                  <c:v>-17.399993896484375</c:v>
                </c:pt>
                <c:pt idx="1317">
                  <c:v>-16.415374755859375</c:v>
                </c:pt>
                <c:pt idx="1318">
                  <c:v>-17.70770263671875</c:v>
                </c:pt>
                <c:pt idx="1319">
                  <c:v>-16.83074951171875</c:v>
                </c:pt>
                <c:pt idx="1320">
                  <c:v>-11.615386962890625</c:v>
                </c:pt>
                <c:pt idx="1321">
                  <c:v>-8.03076171875</c:v>
                </c:pt>
                <c:pt idx="1322">
                  <c:v>-8.384613037109375</c:v>
                </c:pt>
                <c:pt idx="1323">
                  <c:v>-11</c:v>
                </c:pt>
                <c:pt idx="1324">
                  <c:v>-11.23077392578125</c:v>
                </c:pt>
                <c:pt idx="1325">
                  <c:v>-14.630767822265625</c:v>
                </c:pt>
                <c:pt idx="1326">
                  <c:v>-12.70770263671875</c:v>
                </c:pt>
                <c:pt idx="1327">
                  <c:v>-17.307693481445313</c:v>
                </c:pt>
                <c:pt idx="1328">
                  <c:v>-17.569244384765625</c:v>
                </c:pt>
                <c:pt idx="1329">
                  <c:v>-22.707693099975586</c:v>
                </c:pt>
                <c:pt idx="1330">
                  <c:v>-22.215384006500244</c:v>
                </c:pt>
                <c:pt idx="1331">
                  <c:v>-21.738461494445801</c:v>
                </c:pt>
                <c:pt idx="1332">
                  <c:v>-22.384615182876587</c:v>
                </c:pt>
                <c:pt idx="1333">
                  <c:v>-25.184615135192871</c:v>
                </c:pt>
                <c:pt idx="1334">
                  <c:v>-29.646153450012207</c:v>
                </c:pt>
                <c:pt idx="1335">
                  <c:v>-31.892307281494141</c:v>
                </c:pt>
                <c:pt idx="1336">
                  <c:v>-28.492305755615234</c:v>
                </c:pt>
                <c:pt idx="1337">
                  <c:v>-28.123077392578125</c:v>
                </c:pt>
                <c:pt idx="1338">
                  <c:v>-25.061538696289063</c:v>
                </c:pt>
                <c:pt idx="1339">
                  <c:v>-23.369232177734375</c:v>
                </c:pt>
                <c:pt idx="1340">
                  <c:v>-27.307693481445313</c:v>
                </c:pt>
                <c:pt idx="1341">
                  <c:v>-22.415385246276855</c:v>
                </c:pt>
                <c:pt idx="1342">
                  <c:v>-17.953826904296875</c:v>
                </c:pt>
                <c:pt idx="1343">
                  <c:v>-19.5845947265625</c:v>
                </c:pt>
                <c:pt idx="1344">
                  <c:v>-17.015380859375</c:v>
                </c:pt>
                <c:pt idx="1345">
                  <c:v>-15.72308349609375</c:v>
                </c:pt>
                <c:pt idx="1346">
                  <c:v>-12.75384521484375</c:v>
                </c:pt>
                <c:pt idx="1347">
                  <c:v>-12.399993896484375</c:v>
                </c:pt>
                <c:pt idx="1348">
                  <c:v>-15.415390014648438</c:v>
                </c:pt>
                <c:pt idx="1349">
                  <c:v>-16.569229125976563</c:v>
                </c:pt>
                <c:pt idx="1350">
                  <c:v>-17.75384521484375</c:v>
                </c:pt>
                <c:pt idx="1351">
                  <c:v>-19.75384521484375</c:v>
                </c:pt>
                <c:pt idx="1352">
                  <c:v>-22.184616088867188</c:v>
                </c:pt>
                <c:pt idx="1353">
                  <c:v>-21.338470458984375</c:v>
                </c:pt>
                <c:pt idx="1354">
                  <c:v>-24.892303466796875</c:v>
                </c:pt>
                <c:pt idx="1355">
                  <c:v>-23.092300415039063</c:v>
                </c:pt>
                <c:pt idx="1356">
                  <c:v>-22.846145629882813</c:v>
                </c:pt>
                <c:pt idx="1357">
                  <c:v>-25.199996948242188</c:v>
                </c:pt>
                <c:pt idx="1358">
                  <c:v>-29.107696533203125</c:v>
                </c:pt>
                <c:pt idx="1359">
                  <c:v>-31.24615478515625</c:v>
                </c:pt>
                <c:pt idx="1360">
                  <c:v>-30.5076904296875</c:v>
                </c:pt>
                <c:pt idx="1361">
                  <c:v>-28.29229736328125</c:v>
                </c:pt>
                <c:pt idx="1362">
                  <c:v>-27.876922607421875</c:v>
                </c:pt>
                <c:pt idx="1363">
                  <c:v>-28.4923095703125</c:v>
                </c:pt>
                <c:pt idx="1364">
                  <c:v>-26.5384521484375</c:v>
                </c:pt>
                <c:pt idx="1365">
                  <c:v>-23.692306518554688</c:v>
                </c:pt>
                <c:pt idx="1366">
                  <c:v>-23.323074340820313</c:v>
                </c:pt>
                <c:pt idx="1367">
                  <c:v>-23.4923095703125</c:v>
                </c:pt>
                <c:pt idx="1368">
                  <c:v>-25.923065185546875</c:v>
                </c:pt>
                <c:pt idx="1369">
                  <c:v>-24.430755615234375</c:v>
                </c:pt>
                <c:pt idx="1370">
                  <c:v>-24.78460693359375</c:v>
                </c:pt>
                <c:pt idx="1371">
                  <c:v>-25.5076904296875</c:v>
                </c:pt>
                <c:pt idx="1372">
                  <c:v>-23.4923095703125</c:v>
                </c:pt>
                <c:pt idx="1373">
                  <c:v>-18.153854370117188</c:v>
                </c:pt>
                <c:pt idx="1374">
                  <c:v>-11.5076904296875</c:v>
                </c:pt>
                <c:pt idx="1375">
                  <c:v>-9.67694091796875</c:v>
                </c:pt>
                <c:pt idx="1376">
                  <c:v>-6.90771484375</c:v>
                </c:pt>
                <c:pt idx="1377">
                  <c:v>-9.953857421875</c:v>
                </c:pt>
                <c:pt idx="1378">
                  <c:v>-14.076934814453125</c:v>
                </c:pt>
                <c:pt idx="1379">
                  <c:v>-13.5076904296875</c:v>
                </c:pt>
                <c:pt idx="1380">
                  <c:v>-12.461532592773438</c:v>
                </c:pt>
                <c:pt idx="1381">
                  <c:v>-11.323089599609375</c:v>
                </c:pt>
                <c:pt idx="1382">
                  <c:v>-10</c:v>
                </c:pt>
                <c:pt idx="1383">
                  <c:v>-8.538482666015625</c:v>
                </c:pt>
                <c:pt idx="1384">
                  <c:v>-4.892303466796875</c:v>
                </c:pt>
                <c:pt idx="1385">
                  <c:v>-4.323089599609375</c:v>
                </c:pt>
                <c:pt idx="1386">
                  <c:v>-8.876922607421875</c:v>
                </c:pt>
                <c:pt idx="1387">
                  <c:v>-12.953857421875</c:v>
                </c:pt>
                <c:pt idx="1388">
                  <c:v>-13.830780029296875</c:v>
                </c:pt>
                <c:pt idx="1389">
                  <c:v>-15.692291259765625</c:v>
                </c:pt>
                <c:pt idx="1390">
                  <c:v>-15.446136474609375</c:v>
                </c:pt>
                <c:pt idx="1391">
                  <c:v>-15.26153564453125</c:v>
                </c:pt>
                <c:pt idx="1392">
                  <c:v>-13.553863525390625</c:v>
                </c:pt>
                <c:pt idx="1393">
                  <c:v>-15.215362548828125</c:v>
                </c:pt>
                <c:pt idx="1394">
                  <c:v>-16.584625244140625</c:v>
                </c:pt>
                <c:pt idx="1395">
                  <c:v>-21.153839111328125</c:v>
                </c:pt>
                <c:pt idx="1396">
                  <c:v>-20.107696533203125</c:v>
                </c:pt>
                <c:pt idx="1397">
                  <c:v>-22.73846435546875</c:v>
                </c:pt>
                <c:pt idx="1398">
                  <c:v>-23.5076904296875</c:v>
                </c:pt>
                <c:pt idx="1399">
                  <c:v>-21.83074951171875</c:v>
                </c:pt>
                <c:pt idx="1400">
                  <c:v>-24.26153564453125</c:v>
                </c:pt>
                <c:pt idx="1401">
                  <c:v>-26.32305908203125</c:v>
                </c:pt>
                <c:pt idx="1402">
                  <c:v>-22.584609985351563</c:v>
                </c:pt>
                <c:pt idx="1403">
                  <c:v>-22.292312622070313</c:v>
                </c:pt>
                <c:pt idx="1404">
                  <c:v>-19.369232177734375</c:v>
                </c:pt>
                <c:pt idx="1405">
                  <c:v>-20.230758666992188</c:v>
                </c:pt>
                <c:pt idx="1406">
                  <c:v>-17.338455200195313</c:v>
                </c:pt>
                <c:pt idx="1407">
                  <c:v>-14.784614562988281</c:v>
                </c:pt>
                <c:pt idx="1408">
                  <c:v>-11.061538696289063</c:v>
                </c:pt>
                <c:pt idx="1409">
                  <c:v>1.107666015625</c:v>
                </c:pt>
                <c:pt idx="1410">
                  <c:v>5.923095703125</c:v>
                </c:pt>
                <c:pt idx="1411">
                  <c:v>2.322998046875</c:v>
                </c:pt>
                <c:pt idx="1412">
                  <c:v>-0.53857421875</c:v>
                </c:pt>
                <c:pt idx="1413">
                  <c:v>2.41552734375</c:v>
                </c:pt>
                <c:pt idx="1414">
                  <c:v>2.52294921875</c:v>
                </c:pt>
                <c:pt idx="1415">
                  <c:v>-2.84619140625</c:v>
                </c:pt>
                <c:pt idx="1416">
                  <c:v>-2.138427734375</c:v>
                </c:pt>
                <c:pt idx="1417">
                  <c:v>-4.523193359375</c:v>
                </c:pt>
                <c:pt idx="1418">
                  <c:v>-3.338623046875</c:v>
                </c:pt>
                <c:pt idx="1419">
                  <c:v>-5.78466796875</c:v>
                </c:pt>
                <c:pt idx="1420">
                  <c:v>-7.138427734375</c:v>
                </c:pt>
                <c:pt idx="1421">
                  <c:v>-8.123046875</c:v>
                </c:pt>
                <c:pt idx="1422">
                  <c:v>-23.538467407226563</c:v>
                </c:pt>
                <c:pt idx="1423">
                  <c:v>-25.73846435546875</c:v>
                </c:pt>
                <c:pt idx="1424">
                  <c:v>-24.03076171875</c:v>
                </c:pt>
                <c:pt idx="1425">
                  <c:v>-21.846160888671875</c:v>
                </c:pt>
                <c:pt idx="1426">
                  <c:v>-21.923095703125</c:v>
                </c:pt>
                <c:pt idx="1427">
                  <c:v>-18.907684326171875</c:v>
                </c:pt>
                <c:pt idx="1428">
                  <c:v>-13.861541748046875</c:v>
                </c:pt>
                <c:pt idx="1429">
                  <c:v>-11.723075866699219</c:v>
                </c:pt>
                <c:pt idx="1430">
                  <c:v>-9.2153854370117188</c:v>
                </c:pt>
                <c:pt idx="1431">
                  <c:v>-10.630767822265625</c:v>
                </c:pt>
                <c:pt idx="1432">
                  <c:v>-9.2769241333007813</c:v>
                </c:pt>
                <c:pt idx="1433">
                  <c:v>-12.430763244628906</c:v>
                </c:pt>
                <c:pt idx="1434">
                  <c:v>-12.800003051757813</c:v>
                </c:pt>
                <c:pt idx="1435">
                  <c:v>-10.769233703613281</c:v>
                </c:pt>
                <c:pt idx="1436">
                  <c:v>-8.8615379333496094</c:v>
                </c:pt>
                <c:pt idx="1437">
                  <c:v>-6.9538459777832031</c:v>
                </c:pt>
                <c:pt idx="1438">
                  <c:v>-8.6615371704101563</c:v>
                </c:pt>
                <c:pt idx="1439">
                  <c:v>-13.815384864807129</c:v>
                </c:pt>
                <c:pt idx="1440">
                  <c:v>-16.292304992675781</c:v>
                </c:pt>
                <c:pt idx="1441">
                  <c:v>-21.123077392578125</c:v>
                </c:pt>
                <c:pt idx="1442">
                  <c:v>-22.5076904296875</c:v>
                </c:pt>
                <c:pt idx="1443">
                  <c:v>-23.984619140625</c:v>
                </c:pt>
                <c:pt idx="1444">
                  <c:v>-23.984619140625</c:v>
                </c:pt>
                <c:pt idx="1445">
                  <c:v>-25.984619140625</c:v>
                </c:pt>
                <c:pt idx="1446">
                  <c:v>-25.676910400390625</c:v>
                </c:pt>
                <c:pt idx="1447">
                  <c:v>-27.938461303710938</c:v>
                </c:pt>
                <c:pt idx="1448">
                  <c:v>-30.169219970703125</c:v>
                </c:pt>
                <c:pt idx="1449">
                  <c:v>-34.630767822265625</c:v>
                </c:pt>
                <c:pt idx="1450">
                  <c:v>-34.09228515625</c:v>
                </c:pt>
                <c:pt idx="1451">
                  <c:v>-35.30767822265625</c:v>
                </c:pt>
                <c:pt idx="1452">
                  <c:v>-24.846160888671875</c:v>
                </c:pt>
                <c:pt idx="1453">
                  <c:v>-24.615386962890625</c:v>
                </c:pt>
                <c:pt idx="1454">
                  <c:v>-21.876922607421875</c:v>
                </c:pt>
                <c:pt idx="1455">
                  <c:v>-21.615386962890625</c:v>
                </c:pt>
                <c:pt idx="1456">
                  <c:v>-6.199981689453125</c:v>
                </c:pt>
                <c:pt idx="1457">
                  <c:v>-40.399993896484375</c:v>
                </c:pt>
                <c:pt idx="1458">
                  <c:v>60.399993896484375</c:v>
                </c:pt>
                <c:pt idx="1459">
                  <c:v>-15.399993896484375</c:v>
                </c:pt>
                <c:pt idx="1460">
                  <c:v>-11.600006103515625</c:v>
                </c:pt>
                <c:pt idx="1461">
                  <c:v>-5.600000381469726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EF84-46A9-A4F2-97142F7CDDCD}"/>
            </c:ext>
          </c:extLst>
        </c:ser>
        <c:ser>
          <c:idx val="16"/>
          <c:order val="6"/>
          <c:tx>
            <c:strRef>
              <c:f>флуор!$R$1</c:f>
              <c:strCache>
                <c:ptCount val="1"/>
                <c:pt idx="0">
                  <c:v>OH-BSA-NaCl-vuder-15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R$2:$R$1468</c:f>
              <c:numCache>
                <c:formatCode>General</c:formatCode>
                <c:ptCount val="1467"/>
                <c:pt idx="0">
                  <c:v>18.399993896484375</c:v>
                </c:pt>
                <c:pt idx="1">
                  <c:v>-1.5999908447265625</c:v>
                </c:pt>
                <c:pt idx="2">
                  <c:v>12.600006103515625</c:v>
                </c:pt>
                <c:pt idx="3">
                  <c:v>11.600002288818359</c:v>
                </c:pt>
                <c:pt idx="4">
                  <c:v>24.79998779296875</c:v>
                </c:pt>
                <c:pt idx="5">
                  <c:v>47.599990844726563</c:v>
                </c:pt>
                <c:pt idx="6">
                  <c:v>1.7076950073242188</c:v>
                </c:pt>
                <c:pt idx="7">
                  <c:v>2.4923095703125</c:v>
                </c:pt>
                <c:pt idx="8">
                  <c:v>-2.3076934814453125</c:v>
                </c:pt>
                <c:pt idx="9">
                  <c:v>-3.23077392578125</c:v>
                </c:pt>
                <c:pt idx="10">
                  <c:v>-2.5538482666015625</c:v>
                </c:pt>
                <c:pt idx="11">
                  <c:v>-4.369232177734375</c:v>
                </c:pt>
                <c:pt idx="12">
                  <c:v>-9.630767822265625</c:v>
                </c:pt>
                <c:pt idx="13">
                  <c:v>-10.076934814453125</c:v>
                </c:pt>
                <c:pt idx="14">
                  <c:v>-9.3999977111816406</c:v>
                </c:pt>
                <c:pt idx="15">
                  <c:v>-11.938461303710938</c:v>
                </c:pt>
                <c:pt idx="16">
                  <c:v>-10.23077392578125</c:v>
                </c:pt>
                <c:pt idx="17">
                  <c:v>-8.9692306518554688</c:v>
                </c:pt>
                <c:pt idx="18">
                  <c:v>-6.9692306518554688</c:v>
                </c:pt>
                <c:pt idx="19">
                  <c:v>-6.6769256591796875</c:v>
                </c:pt>
                <c:pt idx="20">
                  <c:v>-8.1076889038085938</c:v>
                </c:pt>
                <c:pt idx="21">
                  <c:v>-2.3692312240600586</c:v>
                </c:pt>
                <c:pt idx="22">
                  <c:v>-1.2769229412078857</c:v>
                </c:pt>
                <c:pt idx="23">
                  <c:v>0.89230728149414063</c:v>
                </c:pt>
                <c:pt idx="24">
                  <c:v>6.2000007629394531</c:v>
                </c:pt>
                <c:pt idx="25">
                  <c:v>13.184615254402161</c:v>
                </c:pt>
                <c:pt idx="26">
                  <c:v>17.923076868057251</c:v>
                </c:pt>
                <c:pt idx="27">
                  <c:v>29.969231605529785</c:v>
                </c:pt>
                <c:pt idx="28">
                  <c:v>43.123077630996704</c:v>
                </c:pt>
                <c:pt idx="29">
                  <c:v>56.907692909240723</c:v>
                </c:pt>
                <c:pt idx="30">
                  <c:v>73.938461303710938</c:v>
                </c:pt>
                <c:pt idx="31">
                  <c:v>96.261541157960892</c:v>
                </c:pt>
                <c:pt idx="32">
                  <c:v>124.8000020980835</c:v>
                </c:pt>
                <c:pt idx="33">
                  <c:v>157.69231414794922</c:v>
                </c:pt>
                <c:pt idx="34">
                  <c:v>193.84615516662598</c:v>
                </c:pt>
                <c:pt idx="35">
                  <c:v>233.95385360717773</c:v>
                </c:pt>
                <c:pt idx="36">
                  <c:v>281.83078193664551</c:v>
                </c:pt>
                <c:pt idx="37">
                  <c:v>329.90768814086914</c:v>
                </c:pt>
                <c:pt idx="38">
                  <c:v>381.9384765625</c:v>
                </c:pt>
                <c:pt idx="39">
                  <c:v>435.13845062255859</c:v>
                </c:pt>
                <c:pt idx="40">
                  <c:v>488.26152420043945</c:v>
                </c:pt>
                <c:pt idx="41">
                  <c:v>540.96923828125</c:v>
                </c:pt>
                <c:pt idx="42">
                  <c:v>588.12307739257813</c:v>
                </c:pt>
                <c:pt idx="43">
                  <c:v>629.03079223632813</c:v>
                </c:pt>
                <c:pt idx="44">
                  <c:v>663.09230041503906</c:v>
                </c:pt>
                <c:pt idx="45">
                  <c:v>688.69231414794922</c:v>
                </c:pt>
                <c:pt idx="46">
                  <c:v>703.76924514770508</c:v>
                </c:pt>
                <c:pt idx="47">
                  <c:v>710.12310791015625</c:v>
                </c:pt>
                <c:pt idx="48">
                  <c:v>707.03079223632813</c:v>
                </c:pt>
                <c:pt idx="49">
                  <c:v>688.13848876953125</c:v>
                </c:pt>
                <c:pt idx="50">
                  <c:v>659.6307373046875</c:v>
                </c:pt>
                <c:pt idx="51">
                  <c:v>630</c:v>
                </c:pt>
                <c:pt idx="52">
                  <c:v>592.49224853515625</c:v>
                </c:pt>
                <c:pt idx="53">
                  <c:v>550.5538330078125</c:v>
                </c:pt>
                <c:pt idx="54">
                  <c:v>504.20001220703125</c:v>
                </c:pt>
                <c:pt idx="55">
                  <c:v>460.5845947265625</c:v>
                </c:pt>
                <c:pt idx="56">
                  <c:v>420.9384765625</c:v>
                </c:pt>
                <c:pt idx="57">
                  <c:v>384.41534423828125</c:v>
                </c:pt>
                <c:pt idx="58">
                  <c:v>348.78460693359375</c:v>
                </c:pt>
                <c:pt idx="59">
                  <c:v>315.5076904296875</c:v>
                </c:pt>
                <c:pt idx="60">
                  <c:v>288.5999755859375</c:v>
                </c:pt>
                <c:pt idx="61">
                  <c:v>262.53846740722656</c:v>
                </c:pt>
                <c:pt idx="62">
                  <c:v>244.41537475585938</c:v>
                </c:pt>
                <c:pt idx="63">
                  <c:v>234.16921997070313</c:v>
                </c:pt>
                <c:pt idx="64">
                  <c:v>218.79998779296875</c:v>
                </c:pt>
                <c:pt idx="65">
                  <c:v>212.4923095703125</c:v>
                </c:pt>
                <c:pt idx="66">
                  <c:v>205.07691955566406</c:v>
                </c:pt>
                <c:pt idx="67">
                  <c:v>202.35383605957031</c:v>
                </c:pt>
                <c:pt idx="68">
                  <c:v>202</c:v>
                </c:pt>
                <c:pt idx="69">
                  <c:v>199.4615478515625</c:v>
                </c:pt>
                <c:pt idx="70">
                  <c:v>199.13847351074219</c:v>
                </c:pt>
                <c:pt idx="71">
                  <c:v>194.27691650390625</c:v>
                </c:pt>
                <c:pt idx="72">
                  <c:v>199.07692718505859</c:v>
                </c:pt>
                <c:pt idx="73">
                  <c:v>204.81538391113281</c:v>
                </c:pt>
                <c:pt idx="74">
                  <c:v>214.96923065185547</c:v>
                </c:pt>
                <c:pt idx="75">
                  <c:v>224.30769348144531</c:v>
                </c:pt>
                <c:pt idx="76">
                  <c:v>228.81538772583008</c:v>
                </c:pt>
                <c:pt idx="77">
                  <c:v>239.41537857055664</c:v>
                </c:pt>
                <c:pt idx="78">
                  <c:v>247.5538444519043</c:v>
                </c:pt>
                <c:pt idx="79">
                  <c:v>258.55385208129883</c:v>
                </c:pt>
                <c:pt idx="80">
                  <c:v>269.06155395507813</c:v>
                </c:pt>
                <c:pt idx="81">
                  <c:v>277.33844757080078</c:v>
                </c:pt>
                <c:pt idx="82">
                  <c:v>289.50770568847656</c:v>
                </c:pt>
                <c:pt idx="83">
                  <c:v>294.18462753295898</c:v>
                </c:pt>
                <c:pt idx="84">
                  <c:v>308.692298412323</c:v>
                </c:pt>
                <c:pt idx="85">
                  <c:v>320.86153411865234</c:v>
                </c:pt>
                <c:pt idx="86">
                  <c:v>328.38460540771484</c:v>
                </c:pt>
                <c:pt idx="87">
                  <c:v>334.10769653320313</c:v>
                </c:pt>
                <c:pt idx="88">
                  <c:v>338.04617309570313</c:v>
                </c:pt>
                <c:pt idx="89">
                  <c:v>354.20001220703125</c:v>
                </c:pt>
                <c:pt idx="90">
                  <c:v>363.41537475585938</c:v>
                </c:pt>
                <c:pt idx="91">
                  <c:v>374.01539611816406</c:v>
                </c:pt>
                <c:pt idx="92">
                  <c:v>384.35382080078125</c:v>
                </c:pt>
                <c:pt idx="93">
                  <c:v>396.83078002929688</c:v>
                </c:pt>
                <c:pt idx="94">
                  <c:v>408.20001220703125</c:v>
                </c:pt>
                <c:pt idx="95">
                  <c:v>416.96924591064453</c:v>
                </c:pt>
                <c:pt idx="96">
                  <c:v>428.38459014892578</c:v>
                </c:pt>
                <c:pt idx="97">
                  <c:v>440.27694702148438</c:v>
                </c:pt>
                <c:pt idx="98">
                  <c:v>446.58463287353516</c:v>
                </c:pt>
                <c:pt idx="99">
                  <c:v>453.36922454833984</c:v>
                </c:pt>
                <c:pt idx="100">
                  <c:v>465.70771026611328</c:v>
                </c:pt>
                <c:pt idx="101">
                  <c:v>480.9384651184082</c:v>
                </c:pt>
                <c:pt idx="102">
                  <c:v>489.3384747505188</c:v>
                </c:pt>
                <c:pt idx="103">
                  <c:v>495.41537475585938</c:v>
                </c:pt>
                <c:pt idx="104">
                  <c:v>502.92306900024414</c:v>
                </c:pt>
                <c:pt idx="105">
                  <c:v>512.13846588134766</c:v>
                </c:pt>
                <c:pt idx="106">
                  <c:v>514.36923980712891</c:v>
                </c:pt>
                <c:pt idx="107">
                  <c:v>522.64617919921875</c:v>
                </c:pt>
                <c:pt idx="108">
                  <c:v>528.84617328643799</c:v>
                </c:pt>
                <c:pt idx="109">
                  <c:v>533.69231414794922</c:v>
                </c:pt>
                <c:pt idx="110">
                  <c:v>538.107666015625</c:v>
                </c:pt>
                <c:pt idx="111">
                  <c:v>544.98464202880859</c:v>
                </c:pt>
                <c:pt idx="112">
                  <c:v>554.69229125976563</c:v>
                </c:pt>
                <c:pt idx="113">
                  <c:v>561.04612350463867</c:v>
                </c:pt>
                <c:pt idx="114">
                  <c:v>563.63076400756836</c:v>
                </c:pt>
                <c:pt idx="115">
                  <c:v>564.40000915527344</c:v>
                </c:pt>
                <c:pt idx="116">
                  <c:v>570.89228820800781</c:v>
                </c:pt>
                <c:pt idx="117">
                  <c:v>579.81535339355469</c:v>
                </c:pt>
                <c:pt idx="118">
                  <c:v>585.18462371826172</c:v>
                </c:pt>
                <c:pt idx="119">
                  <c:v>588.93845367431641</c:v>
                </c:pt>
                <c:pt idx="120">
                  <c:v>591.86153984069824</c:v>
                </c:pt>
                <c:pt idx="121">
                  <c:v>598.43076539039612</c:v>
                </c:pt>
                <c:pt idx="122">
                  <c:v>602.47693538665771</c:v>
                </c:pt>
                <c:pt idx="123">
                  <c:v>606.66154289245605</c:v>
                </c:pt>
                <c:pt idx="124">
                  <c:v>609.56922912597656</c:v>
                </c:pt>
                <c:pt idx="125">
                  <c:v>610.26156377792358</c:v>
                </c:pt>
                <c:pt idx="126">
                  <c:v>610.99998760223389</c:v>
                </c:pt>
                <c:pt idx="127">
                  <c:v>612.21541357040405</c:v>
                </c:pt>
                <c:pt idx="128">
                  <c:v>615.66156101226807</c:v>
                </c:pt>
                <c:pt idx="129">
                  <c:v>620.52307891845703</c:v>
                </c:pt>
                <c:pt idx="130">
                  <c:v>614.36922073364258</c:v>
                </c:pt>
                <c:pt idx="131">
                  <c:v>610.09231185913086</c:v>
                </c:pt>
                <c:pt idx="132">
                  <c:v>606.19999313354492</c:v>
                </c:pt>
                <c:pt idx="133">
                  <c:v>603.61537933349609</c:v>
                </c:pt>
                <c:pt idx="134">
                  <c:v>598.56923818588257</c:v>
                </c:pt>
                <c:pt idx="135">
                  <c:v>596.99996948242188</c:v>
                </c:pt>
                <c:pt idx="136">
                  <c:v>596.67694473266602</c:v>
                </c:pt>
                <c:pt idx="137">
                  <c:v>592.63076782226563</c:v>
                </c:pt>
                <c:pt idx="138">
                  <c:v>588.52305603027344</c:v>
                </c:pt>
                <c:pt idx="139">
                  <c:v>583.90769958496094</c:v>
                </c:pt>
                <c:pt idx="140">
                  <c:v>583.89233779907227</c:v>
                </c:pt>
                <c:pt idx="141">
                  <c:v>580.19998073577881</c:v>
                </c:pt>
                <c:pt idx="142">
                  <c:v>570.04616689682007</c:v>
                </c:pt>
                <c:pt idx="143">
                  <c:v>570.63079357147217</c:v>
                </c:pt>
                <c:pt idx="144">
                  <c:v>554.55381774902344</c:v>
                </c:pt>
                <c:pt idx="145">
                  <c:v>557.876953125</c:v>
                </c:pt>
                <c:pt idx="146">
                  <c:v>554.30769348144531</c:v>
                </c:pt>
                <c:pt idx="147">
                  <c:v>551.41535949707031</c:v>
                </c:pt>
                <c:pt idx="148">
                  <c:v>547.99998474121094</c:v>
                </c:pt>
                <c:pt idx="149">
                  <c:v>540.49231719970703</c:v>
                </c:pt>
                <c:pt idx="150">
                  <c:v>535.43077850341797</c:v>
                </c:pt>
                <c:pt idx="151">
                  <c:v>532.66151428222656</c:v>
                </c:pt>
                <c:pt idx="152">
                  <c:v>527.87690734863281</c:v>
                </c:pt>
                <c:pt idx="153">
                  <c:v>522.39998054504395</c:v>
                </c:pt>
                <c:pt idx="154">
                  <c:v>517.95385360717773</c:v>
                </c:pt>
                <c:pt idx="155">
                  <c:v>517.73846817016602</c:v>
                </c:pt>
                <c:pt idx="156">
                  <c:v>510.26152801513672</c:v>
                </c:pt>
                <c:pt idx="157">
                  <c:v>520.64616012573242</c:v>
                </c:pt>
                <c:pt idx="158">
                  <c:v>517.36924743652344</c:v>
                </c:pt>
                <c:pt idx="159">
                  <c:v>511.076904296875</c:v>
                </c:pt>
                <c:pt idx="160">
                  <c:v>504.04615783691406</c:v>
                </c:pt>
                <c:pt idx="161">
                  <c:v>501.72308349609375</c:v>
                </c:pt>
                <c:pt idx="162">
                  <c:v>497.5384521484375</c:v>
                </c:pt>
                <c:pt idx="163">
                  <c:v>490.56922912597656</c:v>
                </c:pt>
                <c:pt idx="164">
                  <c:v>485.64614868164063</c:v>
                </c:pt>
                <c:pt idx="165">
                  <c:v>482.4923095703125</c:v>
                </c:pt>
                <c:pt idx="166">
                  <c:v>472.63076782226563</c:v>
                </c:pt>
                <c:pt idx="167">
                  <c:v>469.33846282958984</c:v>
                </c:pt>
                <c:pt idx="168">
                  <c:v>464.35385131835938</c:v>
                </c:pt>
                <c:pt idx="169">
                  <c:v>462.09231185913086</c:v>
                </c:pt>
                <c:pt idx="170">
                  <c:v>456.36924362182617</c:v>
                </c:pt>
                <c:pt idx="171">
                  <c:v>450.18461990356445</c:v>
                </c:pt>
                <c:pt idx="172">
                  <c:v>450.44615745544434</c:v>
                </c:pt>
                <c:pt idx="173">
                  <c:v>447.67692565917969</c:v>
                </c:pt>
                <c:pt idx="174">
                  <c:v>437.29231452941895</c:v>
                </c:pt>
                <c:pt idx="175">
                  <c:v>433.18462562561035</c:v>
                </c:pt>
                <c:pt idx="176">
                  <c:v>433.23076629638672</c:v>
                </c:pt>
                <c:pt idx="177">
                  <c:v>428.78462409973145</c:v>
                </c:pt>
                <c:pt idx="178">
                  <c:v>423.27692413330078</c:v>
                </c:pt>
                <c:pt idx="179">
                  <c:v>420.20001363754272</c:v>
                </c:pt>
                <c:pt idx="180">
                  <c:v>411.56924247741699</c:v>
                </c:pt>
                <c:pt idx="181">
                  <c:v>404.5076904296875</c:v>
                </c:pt>
                <c:pt idx="182">
                  <c:v>398.75383281707764</c:v>
                </c:pt>
                <c:pt idx="183">
                  <c:v>387.79999482631683</c:v>
                </c:pt>
                <c:pt idx="184">
                  <c:v>377.53845977783203</c:v>
                </c:pt>
                <c:pt idx="185">
                  <c:v>367.41539001464844</c:v>
                </c:pt>
                <c:pt idx="186">
                  <c:v>360.47692108154297</c:v>
                </c:pt>
                <c:pt idx="187">
                  <c:v>357.07692718505859</c:v>
                </c:pt>
                <c:pt idx="188">
                  <c:v>351.99999237060547</c:v>
                </c:pt>
                <c:pt idx="189">
                  <c:v>343.84615325927734</c:v>
                </c:pt>
                <c:pt idx="190">
                  <c:v>336.87690734863281</c:v>
                </c:pt>
                <c:pt idx="191">
                  <c:v>335.27691650390625</c:v>
                </c:pt>
                <c:pt idx="192">
                  <c:v>325.76922607421875</c:v>
                </c:pt>
                <c:pt idx="193">
                  <c:v>321.40000534057617</c:v>
                </c:pt>
                <c:pt idx="194">
                  <c:v>313.03075790405273</c:v>
                </c:pt>
                <c:pt idx="195">
                  <c:v>308.75384521484375</c:v>
                </c:pt>
                <c:pt idx="196">
                  <c:v>306.5538501739502</c:v>
                </c:pt>
                <c:pt idx="197">
                  <c:v>303.04615783691406</c:v>
                </c:pt>
                <c:pt idx="198">
                  <c:v>298.87693023681641</c:v>
                </c:pt>
                <c:pt idx="199">
                  <c:v>294.56923007965088</c:v>
                </c:pt>
                <c:pt idx="200">
                  <c:v>291.50770568847656</c:v>
                </c:pt>
                <c:pt idx="201">
                  <c:v>283.86153888702393</c:v>
                </c:pt>
                <c:pt idx="202">
                  <c:v>275.24615859985352</c:v>
                </c:pt>
                <c:pt idx="203">
                  <c:v>266.92308044433594</c:v>
                </c:pt>
                <c:pt idx="204">
                  <c:v>257.16922378540039</c:v>
                </c:pt>
                <c:pt idx="205">
                  <c:v>253.15384292602539</c:v>
                </c:pt>
                <c:pt idx="206">
                  <c:v>246.75382995605469</c:v>
                </c:pt>
                <c:pt idx="207">
                  <c:v>243.55384826660156</c:v>
                </c:pt>
                <c:pt idx="208">
                  <c:v>234.0615234375</c:v>
                </c:pt>
                <c:pt idx="209">
                  <c:v>228.4615478515625</c:v>
                </c:pt>
                <c:pt idx="210">
                  <c:v>222.92308044433594</c:v>
                </c:pt>
                <c:pt idx="211">
                  <c:v>213.83076477050781</c:v>
                </c:pt>
                <c:pt idx="212">
                  <c:v>206.32305908203125</c:v>
                </c:pt>
                <c:pt idx="213">
                  <c:v>201.27693176269531</c:v>
                </c:pt>
                <c:pt idx="214">
                  <c:v>196.56924438476563</c:v>
                </c:pt>
                <c:pt idx="215">
                  <c:v>193.4461669921875</c:v>
                </c:pt>
                <c:pt idx="216">
                  <c:v>190.18461608886719</c:v>
                </c:pt>
                <c:pt idx="217">
                  <c:v>183.29229736328125</c:v>
                </c:pt>
                <c:pt idx="218">
                  <c:v>177.27690887451172</c:v>
                </c:pt>
                <c:pt idx="219">
                  <c:v>172.56923675537109</c:v>
                </c:pt>
                <c:pt idx="220">
                  <c:v>164.06153106689453</c:v>
                </c:pt>
                <c:pt idx="221">
                  <c:v>159.61537933349609</c:v>
                </c:pt>
                <c:pt idx="222">
                  <c:v>153.38462066650391</c:v>
                </c:pt>
                <c:pt idx="223">
                  <c:v>144.76923751831055</c:v>
                </c:pt>
                <c:pt idx="224">
                  <c:v>141.32308197021484</c:v>
                </c:pt>
                <c:pt idx="225">
                  <c:v>138.76923561096191</c:v>
                </c:pt>
                <c:pt idx="226">
                  <c:v>128.44615268707275</c:v>
                </c:pt>
                <c:pt idx="227">
                  <c:v>123.87692260742188</c:v>
                </c:pt>
                <c:pt idx="228">
                  <c:v>118.26153182983398</c:v>
                </c:pt>
                <c:pt idx="229">
                  <c:v>114.38461303710938</c:v>
                </c:pt>
                <c:pt idx="230">
                  <c:v>109.27691650390625</c:v>
                </c:pt>
                <c:pt idx="231">
                  <c:v>107.86154174804688</c:v>
                </c:pt>
                <c:pt idx="232">
                  <c:v>99.123085021972656</c:v>
                </c:pt>
                <c:pt idx="233">
                  <c:v>96.107692718505859</c:v>
                </c:pt>
                <c:pt idx="234">
                  <c:v>90.015384674072266</c:v>
                </c:pt>
                <c:pt idx="235">
                  <c:v>84.569232940673828</c:v>
                </c:pt>
                <c:pt idx="236">
                  <c:v>85.29230785369873</c:v>
                </c:pt>
                <c:pt idx="237">
                  <c:v>80.44615364074707</c:v>
                </c:pt>
                <c:pt idx="238">
                  <c:v>75.584615707397461</c:v>
                </c:pt>
                <c:pt idx="239">
                  <c:v>73.953848838806152</c:v>
                </c:pt>
                <c:pt idx="240">
                  <c:v>58.90771484375</c:v>
                </c:pt>
                <c:pt idx="241">
                  <c:v>56.076904296875</c:v>
                </c:pt>
                <c:pt idx="242">
                  <c:v>54.33843994140625</c:v>
                </c:pt>
                <c:pt idx="243">
                  <c:v>49.4461669921875</c:v>
                </c:pt>
                <c:pt idx="244">
                  <c:v>44.66156005859375</c:v>
                </c:pt>
                <c:pt idx="245">
                  <c:v>41.5384521484375</c:v>
                </c:pt>
                <c:pt idx="246">
                  <c:v>43.24615478515625</c:v>
                </c:pt>
                <c:pt idx="247">
                  <c:v>42.36920166015625</c:v>
                </c:pt>
                <c:pt idx="248">
                  <c:v>41.4307861328125</c:v>
                </c:pt>
                <c:pt idx="249">
                  <c:v>36.79998779296875</c:v>
                </c:pt>
                <c:pt idx="250">
                  <c:v>35.6153564453125</c:v>
                </c:pt>
                <c:pt idx="251">
                  <c:v>34.06158447265625</c:v>
                </c:pt>
                <c:pt idx="252">
                  <c:v>33.79998779296875</c:v>
                </c:pt>
                <c:pt idx="253">
                  <c:v>41.076921463012695</c:v>
                </c:pt>
                <c:pt idx="254">
                  <c:v>38.061539649963379</c:v>
                </c:pt>
                <c:pt idx="255">
                  <c:v>34.461540222167969</c:v>
                </c:pt>
                <c:pt idx="256">
                  <c:v>34.399999618530273</c:v>
                </c:pt>
                <c:pt idx="257">
                  <c:v>34.830768585205078</c:v>
                </c:pt>
                <c:pt idx="258">
                  <c:v>38.600000381469727</c:v>
                </c:pt>
                <c:pt idx="259">
                  <c:v>34.400000095367432</c:v>
                </c:pt>
                <c:pt idx="260">
                  <c:v>32.184616088867188</c:v>
                </c:pt>
                <c:pt idx="261">
                  <c:v>35.861539840698242</c:v>
                </c:pt>
                <c:pt idx="262">
                  <c:v>35.723076105117798</c:v>
                </c:pt>
                <c:pt idx="263">
                  <c:v>35.323078155517578</c:v>
                </c:pt>
                <c:pt idx="264">
                  <c:v>35.338459968566895</c:v>
                </c:pt>
                <c:pt idx="265">
                  <c:v>35.18461799621582</c:v>
                </c:pt>
                <c:pt idx="266">
                  <c:v>39.907690525054932</c:v>
                </c:pt>
                <c:pt idx="267">
                  <c:v>40.676921844482422</c:v>
                </c:pt>
                <c:pt idx="268">
                  <c:v>40.107688903808594</c:v>
                </c:pt>
                <c:pt idx="269">
                  <c:v>42.107688903808594</c:v>
                </c:pt>
                <c:pt idx="270">
                  <c:v>44.507694244384766</c:v>
                </c:pt>
                <c:pt idx="271">
                  <c:v>45.276924133300781</c:v>
                </c:pt>
                <c:pt idx="272">
                  <c:v>44.015380859375</c:v>
                </c:pt>
                <c:pt idx="273">
                  <c:v>43.830764770507813</c:v>
                </c:pt>
                <c:pt idx="274">
                  <c:v>40.784614562988281</c:v>
                </c:pt>
                <c:pt idx="275">
                  <c:v>42.753848075866699</c:v>
                </c:pt>
                <c:pt idx="276">
                  <c:v>43.846155166625977</c:v>
                </c:pt>
                <c:pt idx="277">
                  <c:v>44.046154975891113</c:v>
                </c:pt>
                <c:pt idx="278">
                  <c:v>40.430768013000488</c:v>
                </c:pt>
                <c:pt idx="279">
                  <c:v>40.338460922241211</c:v>
                </c:pt>
                <c:pt idx="280">
                  <c:v>43.55384635925293</c:v>
                </c:pt>
                <c:pt idx="281">
                  <c:v>43.538459777832031</c:v>
                </c:pt>
                <c:pt idx="282">
                  <c:v>45.723075866699219</c:v>
                </c:pt>
                <c:pt idx="283">
                  <c:v>43.169235229492188</c:v>
                </c:pt>
                <c:pt idx="284">
                  <c:v>41.015380859375</c:v>
                </c:pt>
                <c:pt idx="285">
                  <c:v>47.046142578125</c:v>
                </c:pt>
                <c:pt idx="286">
                  <c:v>48.584609985351563</c:v>
                </c:pt>
                <c:pt idx="287">
                  <c:v>52.292327880859375</c:v>
                </c:pt>
                <c:pt idx="288">
                  <c:v>50.553848266601563</c:v>
                </c:pt>
                <c:pt idx="289">
                  <c:v>52.507705688476563</c:v>
                </c:pt>
                <c:pt idx="290">
                  <c:v>50.184616088867188</c:v>
                </c:pt>
                <c:pt idx="291">
                  <c:v>53.338470458984375</c:v>
                </c:pt>
                <c:pt idx="292">
                  <c:v>52.107696533203125</c:v>
                </c:pt>
                <c:pt idx="293">
                  <c:v>47.630767822265625</c:v>
                </c:pt>
                <c:pt idx="294">
                  <c:v>51.661544799804688</c:v>
                </c:pt>
                <c:pt idx="295">
                  <c:v>50.76922607421875</c:v>
                </c:pt>
                <c:pt idx="296">
                  <c:v>51.815383911132813</c:v>
                </c:pt>
                <c:pt idx="297">
                  <c:v>57.292304992675781</c:v>
                </c:pt>
                <c:pt idx="298">
                  <c:v>55.923077583312988</c:v>
                </c:pt>
                <c:pt idx="299">
                  <c:v>58.369229316711426</c:v>
                </c:pt>
                <c:pt idx="300">
                  <c:v>55.923080444335938</c:v>
                </c:pt>
                <c:pt idx="301">
                  <c:v>53.538459777832031</c:v>
                </c:pt>
                <c:pt idx="302">
                  <c:v>50.800003051757813</c:v>
                </c:pt>
                <c:pt idx="303">
                  <c:v>53.815387725830078</c:v>
                </c:pt>
                <c:pt idx="304">
                  <c:v>53.476921081542969</c:v>
                </c:pt>
                <c:pt idx="305">
                  <c:v>51.984619140625</c:v>
                </c:pt>
                <c:pt idx="306">
                  <c:v>54.123077392578125</c:v>
                </c:pt>
                <c:pt idx="307">
                  <c:v>49.292312622070313</c:v>
                </c:pt>
                <c:pt idx="308">
                  <c:v>47.630771636962891</c:v>
                </c:pt>
                <c:pt idx="309">
                  <c:v>47.553848266601563</c:v>
                </c:pt>
                <c:pt idx="310">
                  <c:v>44.676921844482422</c:v>
                </c:pt>
                <c:pt idx="311">
                  <c:v>44.569229125976563</c:v>
                </c:pt>
                <c:pt idx="312">
                  <c:v>40.846157073974609</c:v>
                </c:pt>
                <c:pt idx="313">
                  <c:v>39.676925659179688</c:v>
                </c:pt>
                <c:pt idx="314">
                  <c:v>39.446151733398438</c:v>
                </c:pt>
                <c:pt idx="315">
                  <c:v>39.907692909240723</c:v>
                </c:pt>
                <c:pt idx="316">
                  <c:v>39.953845977783203</c:v>
                </c:pt>
                <c:pt idx="317">
                  <c:v>44.630767822265625</c:v>
                </c:pt>
                <c:pt idx="318">
                  <c:v>46.276924133300781</c:v>
                </c:pt>
                <c:pt idx="319">
                  <c:v>47.415385320782661</c:v>
                </c:pt>
                <c:pt idx="320">
                  <c:v>49.830766677856445</c:v>
                </c:pt>
                <c:pt idx="321">
                  <c:v>51.353843688964844</c:v>
                </c:pt>
                <c:pt idx="322">
                  <c:v>51.799995422363281</c:v>
                </c:pt>
                <c:pt idx="323">
                  <c:v>45.73846435546875</c:v>
                </c:pt>
                <c:pt idx="324">
                  <c:v>44.553848266601563</c:v>
                </c:pt>
                <c:pt idx="325">
                  <c:v>39.799999237060547</c:v>
                </c:pt>
                <c:pt idx="326">
                  <c:v>41.846157073974609</c:v>
                </c:pt>
                <c:pt idx="327">
                  <c:v>45.800003051757813</c:v>
                </c:pt>
                <c:pt idx="328">
                  <c:v>45.876924514770508</c:v>
                </c:pt>
                <c:pt idx="329">
                  <c:v>47.353847026824951</c:v>
                </c:pt>
                <c:pt idx="330">
                  <c:v>42.353847503662109</c:v>
                </c:pt>
                <c:pt idx="331">
                  <c:v>40.72307825088501</c:v>
                </c:pt>
                <c:pt idx="332">
                  <c:v>41.630769729614258</c:v>
                </c:pt>
                <c:pt idx="333">
                  <c:v>41.123077392578125</c:v>
                </c:pt>
                <c:pt idx="334">
                  <c:v>38.923080444335938</c:v>
                </c:pt>
                <c:pt idx="335">
                  <c:v>37.492301940917969</c:v>
                </c:pt>
                <c:pt idx="336">
                  <c:v>41.092300415039063</c:v>
                </c:pt>
                <c:pt idx="337">
                  <c:v>41.800003051757813</c:v>
                </c:pt>
                <c:pt idx="338">
                  <c:v>48.861541748046875</c:v>
                </c:pt>
                <c:pt idx="339">
                  <c:v>49.676925659179688</c:v>
                </c:pt>
                <c:pt idx="340">
                  <c:v>52.24615478515625</c:v>
                </c:pt>
                <c:pt idx="341">
                  <c:v>50.538459777832031</c:v>
                </c:pt>
                <c:pt idx="342">
                  <c:v>48.553840637207031</c:v>
                </c:pt>
                <c:pt idx="343">
                  <c:v>48.338462829589844</c:v>
                </c:pt>
                <c:pt idx="344">
                  <c:v>50.692306518554688</c:v>
                </c:pt>
                <c:pt idx="345">
                  <c:v>49.723075866699219</c:v>
                </c:pt>
                <c:pt idx="346">
                  <c:v>48.676923751831055</c:v>
                </c:pt>
                <c:pt idx="347">
                  <c:v>48.000003814697266</c:v>
                </c:pt>
                <c:pt idx="348">
                  <c:v>46.476921081542969</c:v>
                </c:pt>
                <c:pt idx="349">
                  <c:v>45.953845024108887</c:v>
                </c:pt>
                <c:pt idx="350">
                  <c:v>45.861538887023926</c:v>
                </c:pt>
                <c:pt idx="351">
                  <c:v>46.769229888916016</c:v>
                </c:pt>
                <c:pt idx="352">
                  <c:v>46.092311859130859</c:v>
                </c:pt>
                <c:pt idx="353">
                  <c:v>43.769231796264648</c:v>
                </c:pt>
                <c:pt idx="354">
                  <c:v>47.5076904296875</c:v>
                </c:pt>
                <c:pt idx="355">
                  <c:v>46.184612274169922</c:v>
                </c:pt>
                <c:pt idx="356">
                  <c:v>52.107692718505859</c:v>
                </c:pt>
                <c:pt idx="357">
                  <c:v>51.584617614746094</c:v>
                </c:pt>
                <c:pt idx="358">
                  <c:v>52.369232177734375</c:v>
                </c:pt>
                <c:pt idx="359">
                  <c:v>55.553848266601563</c:v>
                </c:pt>
                <c:pt idx="360">
                  <c:v>58.5076904296875</c:v>
                </c:pt>
                <c:pt idx="361">
                  <c:v>60.676925659179688</c:v>
                </c:pt>
                <c:pt idx="362">
                  <c:v>62.107696533203125</c:v>
                </c:pt>
                <c:pt idx="363">
                  <c:v>64.969230651855469</c:v>
                </c:pt>
                <c:pt idx="364">
                  <c:v>62.261536598205566</c:v>
                </c:pt>
                <c:pt idx="365">
                  <c:v>60.461541175842285</c:v>
                </c:pt>
                <c:pt idx="366">
                  <c:v>59.876918792724609</c:v>
                </c:pt>
                <c:pt idx="367">
                  <c:v>57.630771636962891</c:v>
                </c:pt>
                <c:pt idx="368">
                  <c:v>52.492303848266602</c:v>
                </c:pt>
                <c:pt idx="369">
                  <c:v>48.630771636962891</c:v>
                </c:pt>
                <c:pt idx="370">
                  <c:v>48.107696533203125</c:v>
                </c:pt>
                <c:pt idx="371">
                  <c:v>46.415384292602539</c:v>
                </c:pt>
                <c:pt idx="372">
                  <c:v>44.446155309677124</c:v>
                </c:pt>
                <c:pt idx="373">
                  <c:v>44.046154022216797</c:v>
                </c:pt>
                <c:pt idx="374">
                  <c:v>45.030769348144531</c:v>
                </c:pt>
                <c:pt idx="375">
                  <c:v>44.523078918457031</c:v>
                </c:pt>
                <c:pt idx="376">
                  <c:v>42.615383148193359</c:v>
                </c:pt>
                <c:pt idx="377">
                  <c:v>43.846156120300293</c:v>
                </c:pt>
                <c:pt idx="378">
                  <c:v>41.815383911132813</c:v>
                </c:pt>
                <c:pt idx="379">
                  <c:v>41.553845405578613</c:v>
                </c:pt>
                <c:pt idx="380">
                  <c:v>42.861541748046875</c:v>
                </c:pt>
                <c:pt idx="381">
                  <c:v>49.076920509338379</c:v>
                </c:pt>
                <c:pt idx="382">
                  <c:v>49.907688140869141</c:v>
                </c:pt>
                <c:pt idx="383">
                  <c:v>48.4307701587677</c:v>
                </c:pt>
                <c:pt idx="384">
                  <c:v>49.876922130584717</c:v>
                </c:pt>
                <c:pt idx="385">
                  <c:v>48.123076438903809</c:v>
                </c:pt>
                <c:pt idx="386">
                  <c:v>45.584613800048828</c:v>
                </c:pt>
                <c:pt idx="387">
                  <c:v>44.599998474121094</c:v>
                </c:pt>
                <c:pt idx="388">
                  <c:v>43.246150970458984</c:v>
                </c:pt>
                <c:pt idx="389">
                  <c:v>42.199999809265137</c:v>
                </c:pt>
                <c:pt idx="390">
                  <c:v>42.276924133300781</c:v>
                </c:pt>
                <c:pt idx="391">
                  <c:v>44.107692241668701</c:v>
                </c:pt>
                <c:pt idx="392">
                  <c:v>43.461536407470703</c:v>
                </c:pt>
                <c:pt idx="393">
                  <c:v>43.0615394115448</c:v>
                </c:pt>
                <c:pt idx="394">
                  <c:v>43.261538505554199</c:v>
                </c:pt>
                <c:pt idx="395">
                  <c:v>44.400001525878906</c:v>
                </c:pt>
                <c:pt idx="396">
                  <c:v>40.923075377941132</c:v>
                </c:pt>
                <c:pt idx="397">
                  <c:v>37.646154403686523</c:v>
                </c:pt>
                <c:pt idx="398">
                  <c:v>40.138458251953125</c:v>
                </c:pt>
                <c:pt idx="399">
                  <c:v>39.861537933349609</c:v>
                </c:pt>
                <c:pt idx="400">
                  <c:v>39.230768203735352</c:v>
                </c:pt>
                <c:pt idx="401">
                  <c:v>38.507691383361816</c:v>
                </c:pt>
                <c:pt idx="402">
                  <c:v>38</c:v>
                </c:pt>
                <c:pt idx="403">
                  <c:v>37.630769729614258</c:v>
                </c:pt>
                <c:pt idx="404">
                  <c:v>36.569229125976563</c:v>
                </c:pt>
                <c:pt idx="405">
                  <c:v>36.307689666748047</c:v>
                </c:pt>
                <c:pt idx="406">
                  <c:v>33.75384521484375</c:v>
                </c:pt>
                <c:pt idx="407">
                  <c:v>29.846153259277344</c:v>
                </c:pt>
                <c:pt idx="408">
                  <c:v>28.169235229492188</c:v>
                </c:pt>
                <c:pt idx="409">
                  <c:v>31.246162414550781</c:v>
                </c:pt>
                <c:pt idx="410">
                  <c:v>31.430770874023438</c:v>
                </c:pt>
                <c:pt idx="411">
                  <c:v>24.215385437011719</c:v>
                </c:pt>
                <c:pt idx="412">
                  <c:v>29.369232177734375</c:v>
                </c:pt>
                <c:pt idx="413">
                  <c:v>30.584625244140625</c:v>
                </c:pt>
                <c:pt idx="414">
                  <c:v>30.76922607421875</c:v>
                </c:pt>
                <c:pt idx="415">
                  <c:v>28.107696533203125</c:v>
                </c:pt>
                <c:pt idx="416">
                  <c:v>25.923080444335938</c:v>
                </c:pt>
                <c:pt idx="417">
                  <c:v>24.384613037109375</c:v>
                </c:pt>
                <c:pt idx="418">
                  <c:v>21.061538696289063</c:v>
                </c:pt>
                <c:pt idx="419">
                  <c:v>23.03076171875</c:v>
                </c:pt>
                <c:pt idx="420">
                  <c:v>27.092308044433594</c:v>
                </c:pt>
                <c:pt idx="421">
                  <c:v>26.415386199951172</c:v>
                </c:pt>
                <c:pt idx="422">
                  <c:v>25.276923179626465</c:v>
                </c:pt>
                <c:pt idx="423">
                  <c:v>29.323077201843262</c:v>
                </c:pt>
                <c:pt idx="424">
                  <c:v>30.107691287994385</c:v>
                </c:pt>
                <c:pt idx="425">
                  <c:v>26.707691192626953</c:v>
                </c:pt>
                <c:pt idx="426">
                  <c:v>23.661544799804688</c:v>
                </c:pt>
                <c:pt idx="427">
                  <c:v>26.984619140625</c:v>
                </c:pt>
                <c:pt idx="428">
                  <c:v>28.030769348144531</c:v>
                </c:pt>
                <c:pt idx="429">
                  <c:v>30.784614562988281</c:v>
                </c:pt>
                <c:pt idx="430">
                  <c:v>28.323076248168945</c:v>
                </c:pt>
                <c:pt idx="431">
                  <c:v>25.307692527770996</c:v>
                </c:pt>
                <c:pt idx="432">
                  <c:v>25.707693099975586</c:v>
                </c:pt>
                <c:pt idx="433">
                  <c:v>24.538463592529297</c:v>
                </c:pt>
                <c:pt idx="434">
                  <c:v>21.630767822265625</c:v>
                </c:pt>
                <c:pt idx="435">
                  <c:v>25.061538696289063</c:v>
                </c:pt>
                <c:pt idx="436">
                  <c:v>19.507692337036133</c:v>
                </c:pt>
                <c:pt idx="437">
                  <c:v>22.15384578704834</c:v>
                </c:pt>
                <c:pt idx="438">
                  <c:v>23.584614992141724</c:v>
                </c:pt>
                <c:pt idx="439">
                  <c:v>25.430768489837646</c:v>
                </c:pt>
                <c:pt idx="440">
                  <c:v>21.907691955566406</c:v>
                </c:pt>
                <c:pt idx="441">
                  <c:v>20.615386962890625</c:v>
                </c:pt>
                <c:pt idx="442">
                  <c:v>-553.96923828125</c:v>
                </c:pt>
                <c:pt idx="443">
                  <c:v>-551.569091796875</c:v>
                </c:pt>
                <c:pt idx="444">
                  <c:v>-545.6614990234375</c:v>
                </c:pt>
                <c:pt idx="445">
                  <c:v>-549.15380859375</c:v>
                </c:pt>
                <c:pt idx="446">
                  <c:v>-553.53857421875</c:v>
                </c:pt>
                <c:pt idx="447">
                  <c:v>-554.66162109375</c:v>
                </c:pt>
                <c:pt idx="448">
                  <c:v>-557.046142578125</c:v>
                </c:pt>
                <c:pt idx="449">
                  <c:v>-555.3077392578125</c:v>
                </c:pt>
                <c:pt idx="450">
                  <c:v>-557.2000732421875</c:v>
                </c:pt>
                <c:pt idx="451">
                  <c:v>-558.8460693359375</c:v>
                </c:pt>
                <c:pt idx="452">
                  <c:v>-560.599853515625</c:v>
                </c:pt>
                <c:pt idx="453">
                  <c:v>-556.9384765625</c:v>
                </c:pt>
                <c:pt idx="454">
                  <c:v>-555.5999755859375</c:v>
                </c:pt>
                <c:pt idx="455">
                  <c:v>18.123077392578125</c:v>
                </c:pt>
                <c:pt idx="456">
                  <c:v>17.307693481445313</c:v>
                </c:pt>
                <c:pt idx="457">
                  <c:v>15.323078155517578</c:v>
                </c:pt>
                <c:pt idx="458">
                  <c:v>17.553848266601563</c:v>
                </c:pt>
                <c:pt idx="459">
                  <c:v>20.70769214630127</c:v>
                </c:pt>
                <c:pt idx="460">
                  <c:v>25.507692337036133</c:v>
                </c:pt>
                <c:pt idx="461">
                  <c:v>25.307689666748047</c:v>
                </c:pt>
                <c:pt idx="462">
                  <c:v>24.307693481445313</c:v>
                </c:pt>
                <c:pt idx="463">
                  <c:v>29.73846435546875</c:v>
                </c:pt>
                <c:pt idx="464">
                  <c:v>27.584613800048828</c:v>
                </c:pt>
                <c:pt idx="465">
                  <c:v>29.353843688964844</c:v>
                </c:pt>
                <c:pt idx="466">
                  <c:v>24.553848266601563</c:v>
                </c:pt>
                <c:pt idx="467">
                  <c:v>20.784618377685547</c:v>
                </c:pt>
                <c:pt idx="468">
                  <c:v>20.030767440795898</c:v>
                </c:pt>
                <c:pt idx="469">
                  <c:v>18.846153259277344</c:v>
                </c:pt>
                <c:pt idx="470">
                  <c:v>21.676918029785156</c:v>
                </c:pt>
                <c:pt idx="471">
                  <c:v>18.969223022460938</c:v>
                </c:pt>
                <c:pt idx="472">
                  <c:v>16.661544799804688</c:v>
                </c:pt>
                <c:pt idx="473">
                  <c:v>14.169219970703125</c:v>
                </c:pt>
                <c:pt idx="474">
                  <c:v>12.892303466796875</c:v>
                </c:pt>
                <c:pt idx="475">
                  <c:v>10.723068237304688</c:v>
                </c:pt>
                <c:pt idx="476">
                  <c:v>3.369232177734375</c:v>
                </c:pt>
                <c:pt idx="477">
                  <c:v>2.846160888671875</c:v>
                </c:pt>
                <c:pt idx="478">
                  <c:v>0</c:v>
                </c:pt>
                <c:pt idx="479">
                  <c:v>2.8307647705078125</c:v>
                </c:pt>
                <c:pt idx="480">
                  <c:v>6.9384613037109375</c:v>
                </c:pt>
                <c:pt idx="481">
                  <c:v>4.5384674072265625</c:v>
                </c:pt>
                <c:pt idx="482">
                  <c:v>7.4461517333984375</c:v>
                </c:pt>
                <c:pt idx="483">
                  <c:v>4.861541748046875</c:v>
                </c:pt>
                <c:pt idx="484">
                  <c:v>3.5384674072265625</c:v>
                </c:pt>
                <c:pt idx="485">
                  <c:v>5.3076934814453125</c:v>
                </c:pt>
                <c:pt idx="486">
                  <c:v>2.3076934814453125</c:v>
                </c:pt>
                <c:pt idx="487">
                  <c:v>2.6769218444824219</c:v>
                </c:pt>
                <c:pt idx="488">
                  <c:v>4.7846164703369141</c:v>
                </c:pt>
                <c:pt idx="489">
                  <c:v>7.8153848648071289</c:v>
                </c:pt>
                <c:pt idx="490">
                  <c:v>5.8461532592773438</c:v>
                </c:pt>
                <c:pt idx="491">
                  <c:v>7.0615386962890625</c:v>
                </c:pt>
                <c:pt idx="492">
                  <c:v>5.6615447998046875</c:v>
                </c:pt>
                <c:pt idx="493">
                  <c:v>6.75384521484375</c:v>
                </c:pt>
                <c:pt idx="494">
                  <c:v>8.7384567260742188</c:v>
                </c:pt>
                <c:pt idx="495">
                  <c:v>8.6153793334960938</c:v>
                </c:pt>
                <c:pt idx="496">
                  <c:v>5.4923095703125</c:v>
                </c:pt>
                <c:pt idx="497">
                  <c:v>7.6615382432937622</c:v>
                </c:pt>
                <c:pt idx="498">
                  <c:v>3.8769232034683228</c:v>
                </c:pt>
                <c:pt idx="499">
                  <c:v>7.4307689666748047</c:v>
                </c:pt>
                <c:pt idx="500">
                  <c:v>6.4153861999511719</c:v>
                </c:pt>
                <c:pt idx="501">
                  <c:v>7.73846435546875</c:v>
                </c:pt>
                <c:pt idx="502">
                  <c:v>6.8000030517578125</c:v>
                </c:pt>
                <c:pt idx="503">
                  <c:v>10.476921081542969</c:v>
                </c:pt>
                <c:pt idx="504">
                  <c:v>7.8461532592773438</c:v>
                </c:pt>
                <c:pt idx="505">
                  <c:v>4.3230762481689453</c:v>
                </c:pt>
                <c:pt idx="506">
                  <c:v>3.6153793334960938</c:v>
                </c:pt>
                <c:pt idx="507">
                  <c:v>1.0923080444335938</c:v>
                </c:pt>
                <c:pt idx="508">
                  <c:v>-2.7076950073242188</c:v>
                </c:pt>
                <c:pt idx="509">
                  <c:v>-1.2307682037353516</c:v>
                </c:pt>
                <c:pt idx="510">
                  <c:v>-2.3384590148925781</c:v>
                </c:pt>
                <c:pt idx="511">
                  <c:v>1.3846149444580078</c:v>
                </c:pt>
                <c:pt idx="512">
                  <c:v>0.95384597778320313</c:v>
                </c:pt>
                <c:pt idx="513">
                  <c:v>0.92307662963867188</c:v>
                </c:pt>
                <c:pt idx="514">
                  <c:v>-0.30768966674804688</c:v>
                </c:pt>
                <c:pt idx="515">
                  <c:v>0.20000076293945313</c:v>
                </c:pt>
                <c:pt idx="516">
                  <c:v>-3.1846160888671875</c:v>
                </c:pt>
                <c:pt idx="517">
                  <c:v>0.92307686805725098</c:v>
                </c:pt>
                <c:pt idx="518">
                  <c:v>2.7999992370605469</c:v>
                </c:pt>
                <c:pt idx="519">
                  <c:v>0.73846054077148438</c:v>
                </c:pt>
                <c:pt idx="520">
                  <c:v>1.0461502075195313</c:v>
                </c:pt>
                <c:pt idx="521">
                  <c:v>0.55384063720703125</c:v>
                </c:pt>
                <c:pt idx="522">
                  <c:v>0.9384613037109375</c:v>
                </c:pt>
                <c:pt idx="523">
                  <c:v>1.1846160888671875</c:v>
                </c:pt>
                <c:pt idx="524">
                  <c:v>-2.4461555480957031</c:v>
                </c:pt>
                <c:pt idx="525">
                  <c:v>-4.123077392578125</c:v>
                </c:pt>
                <c:pt idx="526">
                  <c:v>-1.3076934814453125</c:v>
                </c:pt>
                <c:pt idx="527">
                  <c:v>-3.5846176147460938</c:v>
                </c:pt>
                <c:pt idx="528">
                  <c:v>-2.6769256591796875</c:v>
                </c:pt>
                <c:pt idx="529">
                  <c:v>-1.8307723999023438</c:v>
                </c:pt>
                <c:pt idx="530">
                  <c:v>-5.2769241333007813</c:v>
                </c:pt>
                <c:pt idx="531">
                  <c:v>-2.2307662963867188</c:v>
                </c:pt>
                <c:pt idx="532">
                  <c:v>-0.59999847412109375</c:v>
                </c:pt>
                <c:pt idx="533">
                  <c:v>-1.876922607421875</c:v>
                </c:pt>
                <c:pt idx="534">
                  <c:v>1.6923065185546875</c:v>
                </c:pt>
                <c:pt idx="535">
                  <c:v>1.015380859375</c:v>
                </c:pt>
                <c:pt idx="536">
                  <c:v>2.9230728149414063</c:v>
                </c:pt>
                <c:pt idx="537">
                  <c:v>5.24615478515625</c:v>
                </c:pt>
                <c:pt idx="538">
                  <c:v>5.2769241333007813</c:v>
                </c:pt>
                <c:pt idx="539">
                  <c:v>4.123077392578125</c:v>
                </c:pt>
                <c:pt idx="540">
                  <c:v>10.323081970214844</c:v>
                </c:pt>
                <c:pt idx="541">
                  <c:v>12.138458251953125</c:v>
                </c:pt>
                <c:pt idx="542">
                  <c:v>16.461538314819336</c:v>
                </c:pt>
                <c:pt idx="543">
                  <c:v>20.123075485229492</c:v>
                </c:pt>
                <c:pt idx="544">
                  <c:v>16.63076978828758</c:v>
                </c:pt>
                <c:pt idx="545">
                  <c:v>10.75384521484375</c:v>
                </c:pt>
                <c:pt idx="546">
                  <c:v>14.446151733398438</c:v>
                </c:pt>
                <c:pt idx="547">
                  <c:v>12.599998474121094</c:v>
                </c:pt>
                <c:pt idx="548">
                  <c:v>13.107688903808594</c:v>
                </c:pt>
                <c:pt idx="549">
                  <c:v>10.76922607421875</c:v>
                </c:pt>
                <c:pt idx="550">
                  <c:v>8.03076171875</c:v>
                </c:pt>
                <c:pt idx="551">
                  <c:v>9.5077056884765625</c:v>
                </c:pt>
                <c:pt idx="552">
                  <c:v>4.8000030517578125</c:v>
                </c:pt>
                <c:pt idx="553">
                  <c:v>-1.2153778076171875</c:v>
                </c:pt>
                <c:pt idx="554">
                  <c:v>-4.0307693481445313</c:v>
                </c:pt>
                <c:pt idx="555">
                  <c:v>-7.9538497924804688</c:v>
                </c:pt>
                <c:pt idx="556">
                  <c:v>-12.015380859375</c:v>
                </c:pt>
                <c:pt idx="557">
                  <c:v>-10.107696533203125</c:v>
                </c:pt>
                <c:pt idx="558">
                  <c:v>-6.123077392578125</c:v>
                </c:pt>
                <c:pt idx="559">
                  <c:v>-9.369232177734375</c:v>
                </c:pt>
                <c:pt idx="560">
                  <c:v>-12.907691955566406</c:v>
                </c:pt>
                <c:pt idx="561">
                  <c:v>-12.676918029785156</c:v>
                </c:pt>
                <c:pt idx="562">
                  <c:v>-14.123077392578125</c:v>
                </c:pt>
                <c:pt idx="563">
                  <c:v>-11.261539459228516</c:v>
                </c:pt>
                <c:pt idx="564">
                  <c:v>-15.015388488769531</c:v>
                </c:pt>
                <c:pt idx="565">
                  <c:v>-9.369232177734375</c:v>
                </c:pt>
                <c:pt idx="566">
                  <c:v>-8.3999996185302734</c:v>
                </c:pt>
                <c:pt idx="567">
                  <c:v>-6.7846153900027275</c:v>
                </c:pt>
                <c:pt idx="568">
                  <c:v>-6.0769228935241699</c:v>
                </c:pt>
                <c:pt idx="569">
                  <c:v>-5.3230772018432617</c:v>
                </c:pt>
                <c:pt idx="570">
                  <c:v>-5.3999999165534973</c:v>
                </c:pt>
                <c:pt idx="571">
                  <c:v>-5.8615341186523438</c:v>
                </c:pt>
                <c:pt idx="572">
                  <c:v>-2.8461532592773438</c:v>
                </c:pt>
                <c:pt idx="573">
                  <c:v>1.9692306518554688</c:v>
                </c:pt>
                <c:pt idx="574">
                  <c:v>3.076934814453125E-2</c:v>
                </c:pt>
                <c:pt idx="575">
                  <c:v>3.0615386962890625</c:v>
                </c:pt>
                <c:pt idx="576">
                  <c:v>0.52307891845703125</c:v>
                </c:pt>
                <c:pt idx="577">
                  <c:v>3.8923110961914063</c:v>
                </c:pt>
                <c:pt idx="578">
                  <c:v>2.123077392578125</c:v>
                </c:pt>
                <c:pt idx="579">
                  <c:v>3.3384590148925781</c:v>
                </c:pt>
                <c:pt idx="580">
                  <c:v>2.630767822265625</c:v>
                </c:pt>
                <c:pt idx="581">
                  <c:v>1.5076904296875</c:v>
                </c:pt>
                <c:pt idx="582">
                  <c:v>-1.7846221923828125</c:v>
                </c:pt>
                <c:pt idx="583">
                  <c:v>-5.0769195556640625</c:v>
                </c:pt>
                <c:pt idx="584">
                  <c:v>-1.5230865478515625</c:v>
                </c:pt>
                <c:pt idx="585">
                  <c:v>-5.1538543701171875</c:v>
                </c:pt>
                <c:pt idx="586">
                  <c:v>6.15386962890625E-2</c:v>
                </c:pt>
                <c:pt idx="587">
                  <c:v>1.0923004150390625</c:v>
                </c:pt>
                <c:pt idx="588">
                  <c:v>-1.5692291259765625</c:v>
                </c:pt>
                <c:pt idx="589">
                  <c:v>3.21539306640625</c:v>
                </c:pt>
                <c:pt idx="590">
                  <c:v>1.907684326171875</c:v>
                </c:pt>
                <c:pt idx="591">
                  <c:v>3.26153564453125</c:v>
                </c:pt>
                <c:pt idx="592">
                  <c:v>1.1384658813476563</c:v>
                </c:pt>
                <c:pt idx="593">
                  <c:v>-0.15384674072265625</c:v>
                </c:pt>
                <c:pt idx="594">
                  <c:v>3.0923070907592773</c:v>
                </c:pt>
                <c:pt idx="595">
                  <c:v>7.123077392578125</c:v>
                </c:pt>
                <c:pt idx="596">
                  <c:v>11.184616088867188</c:v>
                </c:pt>
                <c:pt idx="597">
                  <c:v>9.9692306518554688</c:v>
                </c:pt>
                <c:pt idx="598">
                  <c:v>13.969234466552734</c:v>
                </c:pt>
                <c:pt idx="599">
                  <c:v>6.0153846740722656</c:v>
                </c:pt>
                <c:pt idx="600">
                  <c:v>8.2923088073730469</c:v>
                </c:pt>
                <c:pt idx="601">
                  <c:v>13.399997711181641</c:v>
                </c:pt>
                <c:pt idx="602">
                  <c:v>11.015384674072266</c:v>
                </c:pt>
                <c:pt idx="603">
                  <c:v>15.538467407226563</c:v>
                </c:pt>
                <c:pt idx="604">
                  <c:v>11.4923095703125</c:v>
                </c:pt>
                <c:pt idx="605">
                  <c:v>16.661537170410156</c:v>
                </c:pt>
                <c:pt idx="606">
                  <c:v>19.799999237060547</c:v>
                </c:pt>
                <c:pt idx="607">
                  <c:v>18.415384292602539</c:v>
                </c:pt>
                <c:pt idx="608">
                  <c:v>20.861541748046875</c:v>
                </c:pt>
                <c:pt idx="609">
                  <c:v>22.984611511230469</c:v>
                </c:pt>
                <c:pt idx="610">
                  <c:v>19.307693481445313</c:v>
                </c:pt>
                <c:pt idx="611">
                  <c:v>20.876922607421875</c:v>
                </c:pt>
                <c:pt idx="612">
                  <c:v>28.076927185058594</c:v>
                </c:pt>
                <c:pt idx="613">
                  <c:v>35.046150207519531</c:v>
                </c:pt>
                <c:pt idx="614">
                  <c:v>35.800003051757813</c:v>
                </c:pt>
                <c:pt idx="615">
                  <c:v>43.692306518554688</c:v>
                </c:pt>
                <c:pt idx="616">
                  <c:v>42.815387725830078</c:v>
                </c:pt>
                <c:pt idx="617">
                  <c:v>50.230769820511341</c:v>
                </c:pt>
                <c:pt idx="618">
                  <c:v>52.600000381469727</c:v>
                </c:pt>
                <c:pt idx="619">
                  <c:v>58.415382385253906</c:v>
                </c:pt>
                <c:pt idx="620">
                  <c:v>63.523078918457031</c:v>
                </c:pt>
                <c:pt idx="621">
                  <c:v>63.969232082366943</c:v>
                </c:pt>
                <c:pt idx="622">
                  <c:v>69.123077392578125</c:v>
                </c:pt>
                <c:pt idx="623">
                  <c:v>80.846153259277344</c:v>
                </c:pt>
                <c:pt idx="624">
                  <c:v>90.630767822265625</c:v>
                </c:pt>
                <c:pt idx="625">
                  <c:v>94.815383911132813</c:v>
                </c:pt>
                <c:pt idx="626">
                  <c:v>102.79999923706055</c:v>
                </c:pt>
                <c:pt idx="627">
                  <c:v>109.18461608886719</c:v>
                </c:pt>
                <c:pt idx="628">
                  <c:v>117.00000286102295</c:v>
                </c:pt>
                <c:pt idx="629">
                  <c:v>127.4769229888916</c:v>
                </c:pt>
                <c:pt idx="630">
                  <c:v>137.03076648712158</c:v>
                </c:pt>
                <c:pt idx="631">
                  <c:v>146.13845443725586</c:v>
                </c:pt>
                <c:pt idx="632">
                  <c:v>157.01538467407227</c:v>
                </c:pt>
                <c:pt idx="633">
                  <c:v>173.98461484909058</c:v>
                </c:pt>
                <c:pt idx="634">
                  <c:v>186.81538391113281</c:v>
                </c:pt>
                <c:pt idx="635">
                  <c:v>197.79999542236328</c:v>
                </c:pt>
                <c:pt idx="636">
                  <c:v>208.89230346679688</c:v>
                </c:pt>
                <c:pt idx="637">
                  <c:v>218.56922721862793</c:v>
                </c:pt>
                <c:pt idx="638">
                  <c:v>231.67692947387695</c:v>
                </c:pt>
                <c:pt idx="639">
                  <c:v>242.24616241455078</c:v>
                </c:pt>
                <c:pt idx="640">
                  <c:v>254.69231414794922</c:v>
                </c:pt>
                <c:pt idx="641">
                  <c:v>262.18462371826172</c:v>
                </c:pt>
                <c:pt idx="642">
                  <c:v>277.41538238525391</c:v>
                </c:pt>
                <c:pt idx="643">
                  <c:v>292.50768280029297</c:v>
                </c:pt>
                <c:pt idx="644">
                  <c:v>300.27692794799805</c:v>
                </c:pt>
                <c:pt idx="645">
                  <c:v>311.75384426116943</c:v>
                </c:pt>
                <c:pt idx="646">
                  <c:v>317.06154537200928</c:v>
                </c:pt>
                <c:pt idx="647">
                  <c:v>330.43075513839722</c:v>
                </c:pt>
                <c:pt idx="648">
                  <c:v>339.06154926121235</c:v>
                </c:pt>
                <c:pt idx="649">
                  <c:v>346.76921844482422</c:v>
                </c:pt>
                <c:pt idx="650">
                  <c:v>353.16922950744629</c:v>
                </c:pt>
                <c:pt idx="651">
                  <c:v>364.27692079544067</c:v>
                </c:pt>
                <c:pt idx="652">
                  <c:v>367.19998931884766</c:v>
                </c:pt>
                <c:pt idx="653">
                  <c:v>376.98462295532227</c:v>
                </c:pt>
                <c:pt idx="654">
                  <c:v>386.61539077758789</c:v>
                </c:pt>
                <c:pt idx="655">
                  <c:v>391.63076019287109</c:v>
                </c:pt>
                <c:pt idx="656">
                  <c:v>388.55385589599609</c:v>
                </c:pt>
                <c:pt idx="657">
                  <c:v>393.46154022216797</c:v>
                </c:pt>
                <c:pt idx="658">
                  <c:v>394.53845977783203</c:v>
                </c:pt>
                <c:pt idx="659">
                  <c:v>400.83078002929688</c:v>
                </c:pt>
                <c:pt idx="660">
                  <c:v>399.53847503662109</c:v>
                </c:pt>
                <c:pt idx="661">
                  <c:v>398.24614715576172</c:v>
                </c:pt>
                <c:pt idx="662">
                  <c:v>397.41539001464844</c:v>
                </c:pt>
                <c:pt idx="663">
                  <c:v>396.63076782226563</c:v>
                </c:pt>
                <c:pt idx="664">
                  <c:v>385.78460693359375</c:v>
                </c:pt>
                <c:pt idx="665">
                  <c:v>382.33845520019531</c:v>
                </c:pt>
                <c:pt idx="666">
                  <c:v>376.30770111083984</c:v>
                </c:pt>
                <c:pt idx="667">
                  <c:v>365.59999847412109</c:v>
                </c:pt>
                <c:pt idx="668">
                  <c:v>356.21538543701172</c:v>
                </c:pt>
                <c:pt idx="669">
                  <c:v>352.09231567382813</c:v>
                </c:pt>
                <c:pt idx="670">
                  <c:v>348.75386047363281</c:v>
                </c:pt>
                <c:pt idx="671">
                  <c:v>338.93846130371094</c:v>
                </c:pt>
                <c:pt idx="672">
                  <c:v>325.69231414794922</c:v>
                </c:pt>
                <c:pt idx="673">
                  <c:v>317.95384979248047</c:v>
                </c:pt>
                <c:pt idx="674">
                  <c:v>311.35384368896484</c:v>
                </c:pt>
                <c:pt idx="675">
                  <c:v>302.06153869628906</c:v>
                </c:pt>
                <c:pt idx="676">
                  <c:v>290.52307891845703</c:v>
                </c:pt>
                <c:pt idx="677">
                  <c:v>287.20000457763672</c:v>
                </c:pt>
                <c:pt idx="678">
                  <c:v>280.27692794799805</c:v>
                </c:pt>
                <c:pt idx="679">
                  <c:v>268.87693572044373</c:v>
                </c:pt>
                <c:pt idx="680">
                  <c:v>263.76924133300781</c:v>
                </c:pt>
                <c:pt idx="681">
                  <c:v>257.63077348470688</c:v>
                </c:pt>
                <c:pt idx="682">
                  <c:v>251.15384674072266</c:v>
                </c:pt>
                <c:pt idx="683">
                  <c:v>238.35384750366211</c:v>
                </c:pt>
                <c:pt idx="684">
                  <c:v>232.21539306640625</c:v>
                </c:pt>
                <c:pt idx="685">
                  <c:v>221.83077239990234</c:v>
                </c:pt>
                <c:pt idx="686">
                  <c:v>216.83077144622803</c:v>
                </c:pt>
                <c:pt idx="687">
                  <c:v>212.5230827331543</c:v>
                </c:pt>
                <c:pt idx="688">
                  <c:v>206.04614925384521</c:v>
                </c:pt>
                <c:pt idx="689">
                  <c:v>203.63077545166016</c:v>
                </c:pt>
                <c:pt idx="690">
                  <c:v>197.72308158874512</c:v>
                </c:pt>
                <c:pt idx="691">
                  <c:v>191.60000228881836</c:v>
                </c:pt>
                <c:pt idx="692">
                  <c:v>187.70769500732422</c:v>
                </c:pt>
                <c:pt idx="693">
                  <c:v>181.95384979248047</c:v>
                </c:pt>
                <c:pt idx="694">
                  <c:v>178.58461761474609</c:v>
                </c:pt>
                <c:pt idx="695">
                  <c:v>171.75383758544922</c:v>
                </c:pt>
                <c:pt idx="696">
                  <c:v>172.04615211486816</c:v>
                </c:pt>
                <c:pt idx="697">
                  <c:v>164.39999389648438</c:v>
                </c:pt>
                <c:pt idx="698">
                  <c:v>162.44615173339844</c:v>
                </c:pt>
                <c:pt idx="699">
                  <c:v>158.09230041503906</c:v>
                </c:pt>
                <c:pt idx="700">
                  <c:v>150.55385589599609</c:v>
                </c:pt>
                <c:pt idx="701">
                  <c:v>147.49230194091797</c:v>
                </c:pt>
                <c:pt idx="702">
                  <c:v>144.5076904296875</c:v>
                </c:pt>
                <c:pt idx="703">
                  <c:v>139.10768890380859</c:v>
                </c:pt>
                <c:pt idx="704">
                  <c:v>138.40000152587891</c:v>
                </c:pt>
                <c:pt idx="705">
                  <c:v>136.33846282958984</c:v>
                </c:pt>
                <c:pt idx="706">
                  <c:v>136.33846282958984</c:v>
                </c:pt>
                <c:pt idx="707">
                  <c:v>132.43077087402344</c:v>
                </c:pt>
                <c:pt idx="708">
                  <c:v>131.64614868164063</c:v>
                </c:pt>
                <c:pt idx="709">
                  <c:v>127.07691192626953</c:v>
                </c:pt>
                <c:pt idx="710">
                  <c:v>128.953857421875</c:v>
                </c:pt>
                <c:pt idx="711">
                  <c:v>129.72308349609375</c:v>
                </c:pt>
                <c:pt idx="712">
                  <c:v>130.33847045898438</c:v>
                </c:pt>
                <c:pt idx="713">
                  <c:v>131.83076477050781</c:v>
                </c:pt>
                <c:pt idx="714">
                  <c:v>132.72308349609375</c:v>
                </c:pt>
                <c:pt idx="715">
                  <c:v>131.52307891845703</c:v>
                </c:pt>
                <c:pt idx="716">
                  <c:v>137.87691879272461</c:v>
                </c:pt>
                <c:pt idx="717">
                  <c:v>138.93846130371094</c:v>
                </c:pt>
                <c:pt idx="718">
                  <c:v>141.26153564453125</c:v>
                </c:pt>
                <c:pt idx="719">
                  <c:v>141.26153945922852</c:v>
                </c:pt>
                <c:pt idx="720">
                  <c:v>142.56922912597656</c:v>
                </c:pt>
                <c:pt idx="721">
                  <c:v>147.40000152587891</c:v>
                </c:pt>
                <c:pt idx="722">
                  <c:v>155.35385131835938</c:v>
                </c:pt>
                <c:pt idx="723">
                  <c:v>158.76923370361328</c:v>
                </c:pt>
                <c:pt idx="724">
                  <c:v>159.12308311462402</c:v>
                </c:pt>
                <c:pt idx="725">
                  <c:v>154.86153411865234</c:v>
                </c:pt>
                <c:pt idx="726">
                  <c:v>154.19999885559082</c:v>
                </c:pt>
                <c:pt idx="727">
                  <c:v>155.83077204227448</c:v>
                </c:pt>
                <c:pt idx="728">
                  <c:v>159.26154613494873</c:v>
                </c:pt>
                <c:pt idx="729">
                  <c:v>157.56922936439514</c:v>
                </c:pt>
                <c:pt idx="730">
                  <c:v>159.36922836303711</c:v>
                </c:pt>
                <c:pt idx="731">
                  <c:v>160.18461608886719</c:v>
                </c:pt>
                <c:pt idx="732">
                  <c:v>162.30769348144531</c:v>
                </c:pt>
                <c:pt idx="733">
                  <c:v>167.67692565917969</c:v>
                </c:pt>
                <c:pt idx="734">
                  <c:v>168.89230346679688</c:v>
                </c:pt>
                <c:pt idx="735">
                  <c:v>167.73846435546875</c:v>
                </c:pt>
                <c:pt idx="736">
                  <c:v>168.93846130371094</c:v>
                </c:pt>
                <c:pt idx="737">
                  <c:v>173.984619140625</c:v>
                </c:pt>
                <c:pt idx="738">
                  <c:v>183.30769348144531</c:v>
                </c:pt>
                <c:pt idx="739">
                  <c:v>188.18461608886719</c:v>
                </c:pt>
                <c:pt idx="740">
                  <c:v>188.78461456298828</c:v>
                </c:pt>
                <c:pt idx="741">
                  <c:v>192.36922454833984</c:v>
                </c:pt>
                <c:pt idx="742">
                  <c:v>194.55384826660156</c:v>
                </c:pt>
                <c:pt idx="743">
                  <c:v>193.33846282958984</c:v>
                </c:pt>
                <c:pt idx="744">
                  <c:v>194.67692565917969</c:v>
                </c:pt>
                <c:pt idx="745">
                  <c:v>198.41538238525391</c:v>
                </c:pt>
                <c:pt idx="746">
                  <c:v>194.55384063720703</c:v>
                </c:pt>
                <c:pt idx="747">
                  <c:v>199.10769653320313</c:v>
                </c:pt>
                <c:pt idx="748">
                  <c:v>202.10768890380859</c:v>
                </c:pt>
                <c:pt idx="749">
                  <c:v>207.04615020751953</c:v>
                </c:pt>
                <c:pt idx="750">
                  <c:v>210.61539077758789</c:v>
                </c:pt>
                <c:pt idx="751">
                  <c:v>209.21538543701172</c:v>
                </c:pt>
                <c:pt idx="752">
                  <c:v>207.13846588134766</c:v>
                </c:pt>
                <c:pt idx="753">
                  <c:v>210.79999542236328</c:v>
                </c:pt>
                <c:pt idx="754">
                  <c:v>208.76923370361328</c:v>
                </c:pt>
                <c:pt idx="755">
                  <c:v>208.27692413330078</c:v>
                </c:pt>
                <c:pt idx="756">
                  <c:v>206.40000152587891</c:v>
                </c:pt>
                <c:pt idx="757">
                  <c:v>211</c:v>
                </c:pt>
                <c:pt idx="758">
                  <c:v>208.30769348144531</c:v>
                </c:pt>
                <c:pt idx="759">
                  <c:v>210.93846130371094</c:v>
                </c:pt>
                <c:pt idx="760">
                  <c:v>206.0000057220459</c:v>
                </c:pt>
                <c:pt idx="761">
                  <c:v>202.69230079650879</c:v>
                </c:pt>
                <c:pt idx="762">
                  <c:v>196.73845481872559</c:v>
                </c:pt>
                <c:pt idx="763">
                  <c:v>192.23077583312988</c:v>
                </c:pt>
                <c:pt idx="764">
                  <c:v>190.5846061706543</c:v>
                </c:pt>
                <c:pt idx="765">
                  <c:v>190.61538696289063</c:v>
                </c:pt>
                <c:pt idx="766">
                  <c:v>189.78461456298828</c:v>
                </c:pt>
                <c:pt idx="767">
                  <c:v>189.18462371826172</c:v>
                </c:pt>
                <c:pt idx="768">
                  <c:v>185.83077239990234</c:v>
                </c:pt>
                <c:pt idx="769">
                  <c:v>186.73846817016602</c:v>
                </c:pt>
                <c:pt idx="770">
                  <c:v>180.61537933349609</c:v>
                </c:pt>
                <c:pt idx="771">
                  <c:v>176.76922607421875</c:v>
                </c:pt>
                <c:pt idx="772">
                  <c:v>169.04614949226379</c:v>
                </c:pt>
                <c:pt idx="773">
                  <c:v>164.67691993713379</c:v>
                </c:pt>
                <c:pt idx="774">
                  <c:v>160.33846664428711</c:v>
                </c:pt>
                <c:pt idx="775">
                  <c:v>157.66153717041016</c:v>
                </c:pt>
                <c:pt idx="776">
                  <c:v>155.33846282958984</c:v>
                </c:pt>
                <c:pt idx="777">
                  <c:v>152.49230861663818</c:v>
                </c:pt>
                <c:pt idx="778">
                  <c:v>150.0000057220459</c:v>
                </c:pt>
                <c:pt idx="779">
                  <c:v>143.46154403686523</c:v>
                </c:pt>
                <c:pt idx="780">
                  <c:v>140.92308044433594</c:v>
                </c:pt>
                <c:pt idx="781">
                  <c:v>138.66153717041016</c:v>
                </c:pt>
                <c:pt idx="782">
                  <c:v>133.80000495910645</c:v>
                </c:pt>
                <c:pt idx="783">
                  <c:v>126.2307653427124</c:v>
                </c:pt>
                <c:pt idx="784">
                  <c:v>120.78461304306984</c:v>
                </c:pt>
                <c:pt idx="785">
                  <c:v>119.03076553344727</c:v>
                </c:pt>
                <c:pt idx="786">
                  <c:v>116.96923065185547</c:v>
                </c:pt>
                <c:pt idx="787">
                  <c:v>109.84615325927734</c:v>
                </c:pt>
                <c:pt idx="788">
                  <c:v>103.89231014251709</c:v>
                </c:pt>
                <c:pt idx="789">
                  <c:v>96.476924896240234</c:v>
                </c:pt>
                <c:pt idx="790">
                  <c:v>88.599994659423828</c:v>
                </c:pt>
                <c:pt idx="791">
                  <c:v>86.400001525878906</c:v>
                </c:pt>
                <c:pt idx="792">
                  <c:v>84.046150207519531</c:v>
                </c:pt>
                <c:pt idx="793">
                  <c:v>75.215385437011719</c:v>
                </c:pt>
                <c:pt idx="794">
                  <c:v>71.969226837158203</c:v>
                </c:pt>
                <c:pt idx="795">
                  <c:v>69.292304992675781</c:v>
                </c:pt>
                <c:pt idx="796">
                  <c:v>69.476921081542969</c:v>
                </c:pt>
                <c:pt idx="797">
                  <c:v>69.661537170410156</c:v>
                </c:pt>
                <c:pt idx="798">
                  <c:v>66.692302703857422</c:v>
                </c:pt>
                <c:pt idx="799">
                  <c:v>62.73846435546875</c:v>
                </c:pt>
                <c:pt idx="800">
                  <c:v>64.369228363037109</c:v>
                </c:pt>
                <c:pt idx="801">
                  <c:v>65.261543273925781</c:v>
                </c:pt>
                <c:pt idx="802">
                  <c:v>66.799995422363281</c:v>
                </c:pt>
                <c:pt idx="803">
                  <c:v>65.461540222167969</c:v>
                </c:pt>
                <c:pt idx="804">
                  <c:v>58.953849792480469</c:v>
                </c:pt>
                <c:pt idx="805">
                  <c:v>54.5384521484375</c:v>
                </c:pt>
                <c:pt idx="806">
                  <c:v>55.169235229492188</c:v>
                </c:pt>
                <c:pt idx="807">
                  <c:v>52.4615478515625</c:v>
                </c:pt>
                <c:pt idx="808">
                  <c:v>49.415390014648438</c:v>
                </c:pt>
                <c:pt idx="809">
                  <c:v>49.215377807617188</c:v>
                </c:pt>
                <c:pt idx="810">
                  <c:v>45.107681274414063</c:v>
                </c:pt>
                <c:pt idx="811">
                  <c:v>43.661544799804688</c:v>
                </c:pt>
                <c:pt idx="812">
                  <c:v>40.815383911132813</c:v>
                </c:pt>
                <c:pt idx="813">
                  <c:v>37.769241333007813</c:v>
                </c:pt>
                <c:pt idx="814">
                  <c:v>35.199996948242188</c:v>
                </c:pt>
                <c:pt idx="815">
                  <c:v>32.092304229736328</c:v>
                </c:pt>
                <c:pt idx="816">
                  <c:v>35.384613037109375</c:v>
                </c:pt>
                <c:pt idx="817">
                  <c:v>33.953844785690308</c:v>
                </c:pt>
                <c:pt idx="818">
                  <c:v>32.415384292602539</c:v>
                </c:pt>
                <c:pt idx="819">
                  <c:v>29.938460350036621</c:v>
                </c:pt>
                <c:pt idx="820">
                  <c:v>27.369229793548584</c:v>
                </c:pt>
                <c:pt idx="821">
                  <c:v>30.76922607421875</c:v>
                </c:pt>
                <c:pt idx="822">
                  <c:v>25.876930236816406</c:v>
                </c:pt>
                <c:pt idx="823">
                  <c:v>27.061531066894531</c:v>
                </c:pt>
                <c:pt idx="824">
                  <c:v>24.092300415039063</c:v>
                </c:pt>
                <c:pt idx="825">
                  <c:v>25.461540222167969</c:v>
                </c:pt>
                <c:pt idx="826">
                  <c:v>24.676918029785156</c:v>
                </c:pt>
                <c:pt idx="827">
                  <c:v>20.876922607421875</c:v>
                </c:pt>
                <c:pt idx="828">
                  <c:v>20.04615306854248</c:v>
                </c:pt>
                <c:pt idx="829">
                  <c:v>13.907692432403564</c:v>
                </c:pt>
                <c:pt idx="830">
                  <c:v>13.984615325927734</c:v>
                </c:pt>
                <c:pt idx="831">
                  <c:v>14.44615364074707</c:v>
                </c:pt>
                <c:pt idx="832">
                  <c:v>13.384615898132324</c:v>
                </c:pt>
                <c:pt idx="833">
                  <c:v>12.092307567596436</c:v>
                </c:pt>
                <c:pt idx="834">
                  <c:v>4.830780029296875</c:v>
                </c:pt>
                <c:pt idx="835">
                  <c:v>2.846160888671875</c:v>
                </c:pt>
                <c:pt idx="836">
                  <c:v>-1.9076995849609375</c:v>
                </c:pt>
                <c:pt idx="837">
                  <c:v>-0.4461517333984375</c:v>
                </c:pt>
                <c:pt idx="838">
                  <c:v>-2.876922607421875</c:v>
                </c:pt>
                <c:pt idx="839">
                  <c:v>-5.1846160888671875</c:v>
                </c:pt>
                <c:pt idx="840">
                  <c:v>-3.4307632446289063</c:v>
                </c:pt>
                <c:pt idx="841">
                  <c:v>-5.7230758666992188</c:v>
                </c:pt>
                <c:pt idx="842">
                  <c:v>-6.4615325927734375</c:v>
                </c:pt>
                <c:pt idx="843">
                  <c:v>-8.661529541015625</c:v>
                </c:pt>
                <c:pt idx="844">
                  <c:v>-8.5230712890625</c:v>
                </c:pt>
                <c:pt idx="845">
                  <c:v>-7.23077392578125</c:v>
                </c:pt>
                <c:pt idx="846">
                  <c:v>-4.830780029296875</c:v>
                </c:pt>
                <c:pt idx="847">
                  <c:v>-4.5076980590820313</c:v>
                </c:pt>
                <c:pt idx="848">
                  <c:v>-1</c:v>
                </c:pt>
                <c:pt idx="849">
                  <c:v>3.73846435546875</c:v>
                </c:pt>
                <c:pt idx="850">
                  <c:v>3.75384521484375</c:v>
                </c:pt>
                <c:pt idx="851">
                  <c:v>6.27691650390625</c:v>
                </c:pt>
                <c:pt idx="852">
                  <c:v>10.646148681640625</c:v>
                </c:pt>
                <c:pt idx="853">
                  <c:v>9.9076995849609375</c:v>
                </c:pt>
                <c:pt idx="854">
                  <c:v>6.4307708740234375</c:v>
                </c:pt>
                <c:pt idx="855">
                  <c:v>9.7692413330078125</c:v>
                </c:pt>
                <c:pt idx="856">
                  <c:v>13.953857421875</c:v>
                </c:pt>
                <c:pt idx="857">
                  <c:v>10.96923828125</c:v>
                </c:pt>
                <c:pt idx="858">
                  <c:v>7.630767822265625</c:v>
                </c:pt>
                <c:pt idx="859">
                  <c:v>5.9538497924804688</c:v>
                </c:pt>
                <c:pt idx="860">
                  <c:v>10.369232177734375</c:v>
                </c:pt>
                <c:pt idx="861">
                  <c:v>12.199996948242188</c:v>
                </c:pt>
                <c:pt idx="862">
                  <c:v>7.015380859375</c:v>
                </c:pt>
                <c:pt idx="863">
                  <c:v>6.5076904296875</c:v>
                </c:pt>
                <c:pt idx="864">
                  <c:v>4.0461502075195313</c:v>
                </c:pt>
                <c:pt idx="865">
                  <c:v>3.9384613037109375</c:v>
                </c:pt>
                <c:pt idx="866">
                  <c:v>4.8615341186523438</c:v>
                </c:pt>
                <c:pt idx="867">
                  <c:v>8.123077392578125</c:v>
                </c:pt>
                <c:pt idx="868">
                  <c:v>11.276924133300781</c:v>
                </c:pt>
                <c:pt idx="869">
                  <c:v>10.969230651855469</c:v>
                </c:pt>
                <c:pt idx="870">
                  <c:v>12.815383911132813</c:v>
                </c:pt>
                <c:pt idx="871">
                  <c:v>15.338461875915527</c:v>
                </c:pt>
                <c:pt idx="872">
                  <c:v>14.692307412624359</c:v>
                </c:pt>
                <c:pt idx="873">
                  <c:v>7.3999996185302734</c:v>
                </c:pt>
                <c:pt idx="874">
                  <c:v>3.0615386962890625</c:v>
                </c:pt>
                <c:pt idx="875">
                  <c:v>3.9692306518554688</c:v>
                </c:pt>
                <c:pt idx="876">
                  <c:v>2.0923080444335938</c:v>
                </c:pt>
                <c:pt idx="877">
                  <c:v>3.7692298889160156</c:v>
                </c:pt>
                <c:pt idx="878">
                  <c:v>1.3999977111816406</c:v>
                </c:pt>
                <c:pt idx="879">
                  <c:v>3.6769237518310547</c:v>
                </c:pt>
                <c:pt idx="880">
                  <c:v>5</c:v>
                </c:pt>
                <c:pt idx="881">
                  <c:v>-1.600006103515625</c:v>
                </c:pt>
                <c:pt idx="882">
                  <c:v>-2.9384613037109375</c:v>
                </c:pt>
                <c:pt idx="883">
                  <c:v>-1.523076057434082</c:v>
                </c:pt>
                <c:pt idx="884">
                  <c:v>-4.1384601593017578</c:v>
                </c:pt>
                <c:pt idx="885">
                  <c:v>1.8615379333496094</c:v>
                </c:pt>
                <c:pt idx="886">
                  <c:v>4.4615383148193359</c:v>
                </c:pt>
                <c:pt idx="887">
                  <c:v>3.6615409851074219</c:v>
                </c:pt>
                <c:pt idx="888">
                  <c:v>5.1846122741699219</c:v>
                </c:pt>
                <c:pt idx="889">
                  <c:v>1.6769218444824219</c:v>
                </c:pt>
                <c:pt idx="890">
                  <c:v>0.78461551666259766</c:v>
                </c:pt>
                <c:pt idx="891">
                  <c:v>1.9230766296386719</c:v>
                </c:pt>
                <c:pt idx="892">
                  <c:v>-3</c:v>
                </c:pt>
                <c:pt idx="893">
                  <c:v>-4.4923095703125</c:v>
                </c:pt>
                <c:pt idx="894">
                  <c:v>-4.0307693481445313</c:v>
                </c:pt>
                <c:pt idx="895">
                  <c:v>-5.630767822265625</c:v>
                </c:pt>
                <c:pt idx="896">
                  <c:v>-6.4307693839073181</c:v>
                </c:pt>
                <c:pt idx="897">
                  <c:v>-4.4769229888916016</c:v>
                </c:pt>
                <c:pt idx="898">
                  <c:v>-10.661538302898407</c:v>
                </c:pt>
                <c:pt idx="899">
                  <c:v>-7.8769233226776123</c:v>
                </c:pt>
                <c:pt idx="900">
                  <c:v>-3.123077392578125</c:v>
                </c:pt>
                <c:pt idx="901">
                  <c:v>-6.7846221923828125</c:v>
                </c:pt>
                <c:pt idx="902">
                  <c:v>-6.1846160888671875</c:v>
                </c:pt>
                <c:pt idx="903">
                  <c:v>-5.6769256591796875</c:v>
                </c:pt>
                <c:pt idx="904">
                  <c:v>-7.3230769634246826</c:v>
                </c:pt>
                <c:pt idx="905">
                  <c:v>-5.3846168518066406</c:v>
                </c:pt>
                <c:pt idx="906">
                  <c:v>-4.630767822265625</c:v>
                </c:pt>
                <c:pt idx="907">
                  <c:v>-5.9076919555664063</c:v>
                </c:pt>
                <c:pt idx="908">
                  <c:v>-6.1384658813476563</c:v>
                </c:pt>
                <c:pt idx="909">
                  <c:v>-9.7692337036132813</c:v>
                </c:pt>
                <c:pt idx="910">
                  <c:v>-8.8923072814941406</c:v>
                </c:pt>
                <c:pt idx="911">
                  <c:v>-10.846153259277344</c:v>
                </c:pt>
                <c:pt idx="912">
                  <c:v>-14.75384521484375</c:v>
                </c:pt>
                <c:pt idx="913">
                  <c:v>-18.030769348144531</c:v>
                </c:pt>
                <c:pt idx="914">
                  <c:v>-16.369232177734375</c:v>
                </c:pt>
                <c:pt idx="915">
                  <c:v>-13.646156311035156</c:v>
                </c:pt>
                <c:pt idx="916">
                  <c:v>-21.615383148193359</c:v>
                </c:pt>
                <c:pt idx="917">
                  <c:v>-23.338462829589844</c:v>
                </c:pt>
                <c:pt idx="918">
                  <c:v>-24.184616088867188</c:v>
                </c:pt>
                <c:pt idx="919">
                  <c:v>-25.307693481445313</c:v>
                </c:pt>
                <c:pt idx="920">
                  <c:v>-25.615386962890625</c:v>
                </c:pt>
                <c:pt idx="921">
                  <c:v>-26.215381622314453</c:v>
                </c:pt>
                <c:pt idx="922">
                  <c:v>-24.092308044433594</c:v>
                </c:pt>
                <c:pt idx="923">
                  <c:v>-25.753852844238281</c:v>
                </c:pt>
                <c:pt idx="924">
                  <c:v>-23.969230651855469</c:v>
                </c:pt>
                <c:pt idx="925">
                  <c:v>-21.630760192871094</c:v>
                </c:pt>
                <c:pt idx="926">
                  <c:v>-22.815376281738281</c:v>
                </c:pt>
                <c:pt idx="927">
                  <c:v>-21.815391540527344</c:v>
                </c:pt>
                <c:pt idx="928">
                  <c:v>-21.75384521484375</c:v>
                </c:pt>
                <c:pt idx="929">
                  <c:v>-14.953842163085938</c:v>
                </c:pt>
                <c:pt idx="930">
                  <c:v>-11</c:v>
                </c:pt>
                <c:pt idx="931">
                  <c:v>-11.569229125976563</c:v>
                </c:pt>
                <c:pt idx="932">
                  <c:v>-8.5538482666015625</c:v>
                </c:pt>
                <c:pt idx="933">
                  <c:v>-6.615386962890625</c:v>
                </c:pt>
                <c:pt idx="934">
                  <c:v>-6.9538421630859375</c:v>
                </c:pt>
                <c:pt idx="935">
                  <c:v>-9.1999969482421875</c:v>
                </c:pt>
                <c:pt idx="936">
                  <c:v>-8.661529541015625</c:v>
                </c:pt>
                <c:pt idx="937">
                  <c:v>-8.3076934814453125</c:v>
                </c:pt>
                <c:pt idx="938">
                  <c:v>-12.353851318359375</c:v>
                </c:pt>
                <c:pt idx="939">
                  <c:v>-10.630767822265625</c:v>
                </c:pt>
                <c:pt idx="940">
                  <c:v>-9.8000030517578125</c:v>
                </c:pt>
                <c:pt idx="941">
                  <c:v>-9.8769302368164063</c:v>
                </c:pt>
                <c:pt idx="942">
                  <c:v>-11.415382385253906</c:v>
                </c:pt>
                <c:pt idx="943">
                  <c:v>-13.415382385253906</c:v>
                </c:pt>
                <c:pt idx="944">
                  <c:v>-13.615386962890625</c:v>
                </c:pt>
                <c:pt idx="945">
                  <c:v>-16.692306518554688</c:v>
                </c:pt>
                <c:pt idx="946">
                  <c:v>-15.692306518554688</c:v>
                </c:pt>
                <c:pt idx="947">
                  <c:v>-16.584617614746094</c:v>
                </c:pt>
                <c:pt idx="948">
                  <c:v>-15.984611511230469</c:v>
                </c:pt>
                <c:pt idx="949">
                  <c:v>-17.907691955566406</c:v>
                </c:pt>
                <c:pt idx="950">
                  <c:v>-15.015380859375</c:v>
                </c:pt>
                <c:pt idx="951">
                  <c:v>-11.369239807128906</c:v>
                </c:pt>
                <c:pt idx="952">
                  <c:v>-10.846153259277344</c:v>
                </c:pt>
                <c:pt idx="953">
                  <c:v>-11.661537170410156</c:v>
                </c:pt>
                <c:pt idx="954">
                  <c:v>-13.076934814453125</c:v>
                </c:pt>
                <c:pt idx="955">
                  <c:v>-11.430770874023438</c:v>
                </c:pt>
                <c:pt idx="956">
                  <c:v>-11.569229125976563</c:v>
                </c:pt>
                <c:pt idx="957">
                  <c:v>-11.815383911132813</c:v>
                </c:pt>
                <c:pt idx="958">
                  <c:v>-12.4154052734375</c:v>
                </c:pt>
                <c:pt idx="959">
                  <c:v>-9.84613037109375</c:v>
                </c:pt>
                <c:pt idx="960">
                  <c:v>-6.292327880859375</c:v>
                </c:pt>
                <c:pt idx="961">
                  <c:v>-5.5692291259765625</c:v>
                </c:pt>
                <c:pt idx="962">
                  <c:v>-5.21539306640625</c:v>
                </c:pt>
                <c:pt idx="963">
                  <c:v>-9.2153778076171875</c:v>
                </c:pt>
                <c:pt idx="964">
                  <c:v>-8.26153564453125</c:v>
                </c:pt>
                <c:pt idx="965">
                  <c:v>-10.26153564453125</c:v>
                </c:pt>
                <c:pt idx="966">
                  <c:v>-4.4153900146484375</c:v>
                </c:pt>
                <c:pt idx="967">
                  <c:v>-2.600006103515625</c:v>
                </c:pt>
                <c:pt idx="968">
                  <c:v>-3.9692230224609375</c:v>
                </c:pt>
                <c:pt idx="969">
                  <c:v>-3.953857421875</c:v>
                </c:pt>
                <c:pt idx="970">
                  <c:v>-3.630767822265625</c:v>
                </c:pt>
                <c:pt idx="971">
                  <c:v>-1.661529541015625</c:v>
                </c:pt>
                <c:pt idx="972">
                  <c:v>-7.6923065185546875</c:v>
                </c:pt>
                <c:pt idx="973">
                  <c:v>-10</c:v>
                </c:pt>
                <c:pt idx="974">
                  <c:v>-10.015388488769531</c:v>
                </c:pt>
                <c:pt idx="975">
                  <c:v>-10.615386962890625</c:v>
                </c:pt>
                <c:pt idx="976">
                  <c:v>-11.861539840698242</c:v>
                </c:pt>
                <c:pt idx="977">
                  <c:v>-12.676922798156738</c:v>
                </c:pt>
                <c:pt idx="978">
                  <c:v>-9.5692300796508789</c:v>
                </c:pt>
                <c:pt idx="979">
                  <c:v>-16.646152496337891</c:v>
                </c:pt>
                <c:pt idx="980">
                  <c:v>-16.153846740722656</c:v>
                </c:pt>
                <c:pt idx="981">
                  <c:v>-15.107692718505859</c:v>
                </c:pt>
                <c:pt idx="982">
                  <c:v>-18.938461780548096</c:v>
                </c:pt>
                <c:pt idx="983">
                  <c:v>-19.400001525878906</c:v>
                </c:pt>
                <c:pt idx="984">
                  <c:v>-21.4923095703125</c:v>
                </c:pt>
                <c:pt idx="985">
                  <c:v>-19.169231414794922</c:v>
                </c:pt>
                <c:pt idx="986">
                  <c:v>-18.446155548095703</c:v>
                </c:pt>
                <c:pt idx="987">
                  <c:v>-17.969230651855469</c:v>
                </c:pt>
                <c:pt idx="988">
                  <c:v>-19.107688903808594</c:v>
                </c:pt>
                <c:pt idx="989">
                  <c:v>-14.24615478515625</c:v>
                </c:pt>
                <c:pt idx="990">
                  <c:v>-17.830764770507813</c:v>
                </c:pt>
                <c:pt idx="991">
                  <c:v>-26.215377807617188</c:v>
                </c:pt>
                <c:pt idx="992">
                  <c:v>-26.876922607421875</c:v>
                </c:pt>
                <c:pt idx="993">
                  <c:v>-27.169227600097656</c:v>
                </c:pt>
                <c:pt idx="994">
                  <c:v>-29.400001525878906</c:v>
                </c:pt>
                <c:pt idx="995">
                  <c:v>-26.153854370117188</c:v>
                </c:pt>
                <c:pt idx="996">
                  <c:v>-26.661544799804688</c:v>
                </c:pt>
                <c:pt idx="997">
                  <c:v>-24.523086547851563</c:v>
                </c:pt>
                <c:pt idx="998">
                  <c:v>-22.107696533203125</c:v>
                </c:pt>
                <c:pt idx="999">
                  <c:v>-20.415390014648438</c:v>
                </c:pt>
                <c:pt idx="1000">
                  <c:v>-19.569229125976563</c:v>
                </c:pt>
                <c:pt idx="1001">
                  <c:v>-15.584625244140625</c:v>
                </c:pt>
                <c:pt idx="1002">
                  <c:v>-19.384628295898438</c:v>
                </c:pt>
                <c:pt idx="1003">
                  <c:v>-18.276931762695313</c:v>
                </c:pt>
                <c:pt idx="1004">
                  <c:v>-13.369232177734375</c:v>
                </c:pt>
                <c:pt idx="1005">
                  <c:v>-9.5538482666015625</c:v>
                </c:pt>
                <c:pt idx="1006">
                  <c:v>-6.5384521484375</c:v>
                </c:pt>
                <c:pt idx="1007">
                  <c:v>-7.092315673828125</c:v>
                </c:pt>
                <c:pt idx="1008">
                  <c:v>-8.5230712890625</c:v>
                </c:pt>
                <c:pt idx="1009">
                  <c:v>-9.24615478515625</c:v>
                </c:pt>
                <c:pt idx="1010">
                  <c:v>-10.676921844482422</c:v>
                </c:pt>
                <c:pt idx="1011">
                  <c:v>-13.276924133300781</c:v>
                </c:pt>
                <c:pt idx="1012">
                  <c:v>-15.676921844482422</c:v>
                </c:pt>
                <c:pt idx="1013">
                  <c:v>-15.507691860198975</c:v>
                </c:pt>
                <c:pt idx="1014">
                  <c:v>-18.138461589813232</c:v>
                </c:pt>
                <c:pt idx="1015">
                  <c:v>-14.75384521484375</c:v>
                </c:pt>
                <c:pt idx="1016">
                  <c:v>-14.200000762939453</c:v>
                </c:pt>
                <c:pt idx="1017">
                  <c:v>-12.538459777832031</c:v>
                </c:pt>
                <c:pt idx="1018">
                  <c:v>-11.984619140625</c:v>
                </c:pt>
                <c:pt idx="1019">
                  <c:v>-15.399993896484375</c:v>
                </c:pt>
                <c:pt idx="1020">
                  <c:v>-14.815383911132813</c:v>
                </c:pt>
                <c:pt idx="1021">
                  <c:v>-9.75384521484375</c:v>
                </c:pt>
                <c:pt idx="1022">
                  <c:v>-7.046142578125</c:v>
                </c:pt>
                <c:pt idx="1023">
                  <c:v>-7.0153961181640625</c:v>
                </c:pt>
                <c:pt idx="1024">
                  <c:v>-1.5538482666015625</c:v>
                </c:pt>
                <c:pt idx="1025">
                  <c:v>-1.26153564453125</c:v>
                </c:pt>
                <c:pt idx="1026">
                  <c:v>-3.0769195556640625</c:v>
                </c:pt>
                <c:pt idx="1027">
                  <c:v>0.26153564453125</c:v>
                </c:pt>
                <c:pt idx="1028">
                  <c:v>-1.4000015258789063</c:v>
                </c:pt>
                <c:pt idx="1029">
                  <c:v>1.1692276000976563</c:v>
                </c:pt>
                <c:pt idx="1030">
                  <c:v>-1.3076934814453125</c:v>
                </c:pt>
                <c:pt idx="1031">
                  <c:v>-2.5538406372070313</c:v>
                </c:pt>
                <c:pt idx="1032">
                  <c:v>-3.0923080444335938</c:v>
                </c:pt>
                <c:pt idx="1033">
                  <c:v>-0.23077011108398438</c:v>
                </c:pt>
                <c:pt idx="1034">
                  <c:v>-4.1538467407226563</c:v>
                </c:pt>
                <c:pt idx="1035">
                  <c:v>-4.70770263671875</c:v>
                </c:pt>
                <c:pt idx="1036">
                  <c:v>-2.2153854370117188</c:v>
                </c:pt>
                <c:pt idx="1037">
                  <c:v>-4.8923110961914063</c:v>
                </c:pt>
                <c:pt idx="1038">
                  <c:v>-5.6461563110351563</c:v>
                </c:pt>
                <c:pt idx="1039">
                  <c:v>-1.876922607421875</c:v>
                </c:pt>
                <c:pt idx="1040">
                  <c:v>-4.8923187255859375</c:v>
                </c:pt>
                <c:pt idx="1041">
                  <c:v>-6.24615478515625</c:v>
                </c:pt>
                <c:pt idx="1042">
                  <c:v>-9.3230743408203125</c:v>
                </c:pt>
                <c:pt idx="1043">
                  <c:v>-6.9076995849609375</c:v>
                </c:pt>
                <c:pt idx="1044">
                  <c:v>-7.7076873779296875</c:v>
                </c:pt>
                <c:pt idx="1045">
                  <c:v>-8.630767822265625</c:v>
                </c:pt>
                <c:pt idx="1046">
                  <c:v>-12.569229125976563</c:v>
                </c:pt>
                <c:pt idx="1047">
                  <c:v>-13.630767822265625</c:v>
                </c:pt>
                <c:pt idx="1048">
                  <c:v>-15.107696533203125</c:v>
                </c:pt>
                <c:pt idx="1049">
                  <c:v>-16.430770874023438</c:v>
                </c:pt>
                <c:pt idx="1050">
                  <c:v>-21.153846740722656</c:v>
                </c:pt>
                <c:pt idx="1051">
                  <c:v>-22.953849792480469</c:v>
                </c:pt>
                <c:pt idx="1052">
                  <c:v>-28.123075485229492</c:v>
                </c:pt>
                <c:pt idx="1053">
                  <c:v>-26.353847503662109</c:v>
                </c:pt>
                <c:pt idx="1054">
                  <c:v>-21.430770874023438</c:v>
                </c:pt>
                <c:pt idx="1055">
                  <c:v>-18.861534118652344</c:v>
                </c:pt>
                <c:pt idx="1056">
                  <c:v>-20.430767059326172</c:v>
                </c:pt>
                <c:pt idx="1057">
                  <c:v>-20.476921081542969</c:v>
                </c:pt>
                <c:pt idx="1058">
                  <c:v>-19.584617614746094</c:v>
                </c:pt>
                <c:pt idx="1059">
                  <c:v>-13.446151733398438</c:v>
                </c:pt>
                <c:pt idx="1060">
                  <c:v>-15.123062133789063</c:v>
                </c:pt>
                <c:pt idx="1061">
                  <c:v>-15.323074340820313</c:v>
                </c:pt>
                <c:pt idx="1062">
                  <c:v>-15.230766296386719</c:v>
                </c:pt>
                <c:pt idx="1063">
                  <c:v>-12.723068237304688</c:v>
                </c:pt>
                <c:pt idx="1064">
                  <c:v>-9.1076812744140625</c:v>
                </c:pt>
                <c:pt idx="1065">
                  <c:v>-5.4000091552734375</c:v>
                </c:pt>
                <c:pt idx="1066">
                  <c:v>-8.4769287109375</c:v>
                </c:pt>
                <c:pt idx="1067">
                  <c:v>-11.892318725585938</c:v>
                </c:pt>
                <c:pt idx="1068">
                  <c:v>-11.75384521484375</c:v>
                </c:pt>
                <c:pt idx="1069">
                  <c:v>-8.446136474609375</c:v>
                </c:pt>
                <c:pt idx="1070">
                  <c:v>-7.892303466796875</c:v>
                </c:pt>
                <c:pt idx="1071">
                  <c:v>-5.7076873779296875</c:v>
                </c:pt>
                <c:pt idx="1072">
                  <c:v>-12.169235229492188</c:v>
                </c:pt>
                <c:pt idx="1073">
                  <c:v>-11.076927185058594</c:v>
                </c:pt>
                <c:pt idx="1074">
                  <c:v>-7.3230743408203125</c:v>
                </c:pt>
                <c:pt idx="1075">
                  <c:v>-8.3076934814453125</c:v>
                </c:pt>
                <c:pt idx="1076">
                  <c:v>-4.5384597778320313</c:v>
                </c:pt>
                <c:pt idx="1077">
                  <c:v>-2.9538459777832031</c:v>
                </c:pt>
                <c:pt idx="1078">
                  <c:v>-4.1692276000976563</c:v>
                </c:pt>
                <c:pt idx="1079">
                  <c:v>-2.369232177734375</c:v>
                </c:pt>
                <c:pt idx="1080">
                  <c:v>-2.384613037109375</c:v>
                </c:pt>
                <c:pt idx="1081">
                  <c:v>-0.30768585205078125</c:v>
                </c:pt>
                <c:pt idx="1082">
                  <c:v>-2.6769256591796875</c:v>
                </c:pt>
                <c:pt idx="1083">
                  <c:v>-2.6923065185546875</c:v>
                </c:pt>
                <c:pt idx="1084">
                  <c:v>-8.8000030517578125</c:v>
                </c:pt>
                <c:pt idx="1085">
                  <c:v>-5.8153839111328125</c:v>
                </c:pt>
                <c:pt idx="1086">
                  <c:v>-1.2923126220703125</c:v>
                </c:pt>
                <c:pt idx="1087">
                  <c:v>-2.5692291259765625</c:v>
                </c:pt>
                <c:pt idx="1088">
                  <c:v>-4.0615386962890625</c:v>
                </c:pt>
                <c:pt idx="1089">
                  <c:v>-2.3846149444580078</c:v>
                </c:pt>
                <c:pt idx="1090">
                  <c:v>-5.2153854370117188</c:v>
                </c:pt>
                <c:pt idx="1091">
                  <c:v>-2.0615386962890625</c:v>
                </c:pt>
                <c:pt idx="1092">
                  <c:v>-5.1076889038085938</c:v>
                </c:pt>
                <c:pt idx="1093">
                  <c:v>-2.2000007629394531</c:v>
                </c:pt>
                <c:pt idx="1094">
                  <c:v>-6.8307685852050781</c:v>
                </c:pt>
                <c:pt idx="1095">
                  <c:v>-8.015385627746582</c:v>
                </c:pt>
                <c:pt idx="1096">
                  <c:v>-11.676922798156738</c:v>
                </c:pt>
                <c:pt idx="1097">
                  <c:v>-10.292308807373047</c:v>
                </c:pt>
                <c:pt idx="1098">
                  <c:v>-9.799999475479126</c:v>
                </c:pt>
                <c:pt idx="1099">
                  <c:v>-10.892309188842773</c:v>
                </c:pt>
                <c:pt idx="1100">
                  <c:v>-14.600000381469727</c:v>
                </c:pt>
                <c:pt idx="1101">
                  <c:v>-14.661539077758789</c:v>
                </c:pt>
                <c:pt idx="1102">
                  <c:v>-19.676925659179688</c:v>
                </c:pt>
                <c:pt idx="1103">
                  <c:v>-20.5076904296875</c:v>
                </c:pt>
                <c:pt idx="1104">
                  <c:v>-25.23077392578125</c:v>
                </c:pt>
                <c:pt idx="1105">
                  <c:v>-22.461532592773438</c:v>
                </c:pt>
                <c:pt idx="1106">
                  <c:v>-25.569244384765625</c:v>
                </c:pt>
                <c:pt idx="1107">
                  <c:v>-21.692306518554688</c:v>
                </c:pt>
                <c:pt idx="1108">
                  <c:v>-22.169235229492188</c:v>
                </c:pt>
                <c:pt idx="1109">
                  <c:v>-18.415390014648438</c:v>
                </c:pt>
                <c:pt idx="1110">
                  <c:v>-17.015380859375</c:v>
                </c:pt>
                <c:pt idx="1111">
                  <c:v>-19.4615478515625</c:v>
                </c:pt>
                <c:pt idx="1112">
                  <c:v>-20.676910400390625</c:v>
                </c:pt>
                <c:pt idx="1113">
                  <c:v>-17.015380859375</c:v>
                </c:pt>
                <c:pt idx="1114">
                  <c:v>-16.29229736328125</c:v>
                </c:pt>
                <c:pt idx="1115">
                  <c:v>-18.953826904296875</c:v>
                </c:pt>
                <c:pt idx="1116">
                  <c:v>-16.707672119140625</c:v>
                </c:pt>
                <c:pt idx="1117">
                  <c:v>-15.061553955078125</c:v>
                </c:pt>
                <c:pt idx="1118">
                  <c:v>-15.446151733398438</c:v>
                </c:pt>
                <c:pt idx="1119">
                  <c:v>-14.138458251953125</c:v>
                </c:pt>
                <c:pt idx="1120">
                  <c:v>-11.600006103515625</c:v>
                </c:pt>
                <c:pt idx="1121">
                  <c:v>-10.600006103515625</c:v>
                </c:pt>
                <c:pt idx="1122">
                  <c:v>-13.661529541015625</c:v>
                </c:pt>
                <c:pt idx="1123">
                  <c:v>-11.353851318359375</c:v>
                </c:pt>
                <c:pt idx="1124">
                  <c:v>-6.3230743408203125</c:v>
                </c:pt>
                <c:pt idx="1125">
                  <c:v>-4.861541748046875</c:v>
                </c:pt>
                <c:pt idx="1126">
                  <c:v>-6.78460693359375</c:v>
                </c:pt>
                <c:pt idx="1127">
                  <c:v>-7.1846160888671875</c:v>
                </c:pt>
                <c:pt idx="1128">
                  <c:v>-3.4615478515625</c:v>
                </c:pt>
                <c:pt idx="1129">
                  <c:v>-2.4615478515625</c:v>
                </c:pt>
                <c:pt idx="1130">
                  <c:v>-4.876922607421875</c:v>
                </c:pt>
                <c:pt idx="1131">
                  <c:v>-3.184600830078125</c:v>
                </c:pt>
                <c:pt idx="1132">
                  <c:v>-2.953857421875</c:v>
                </c:pt>
                <c:pt idx="1133">
                  <c:v>-4.861541748046875</c:v>
                </c:pt>
                <c:pt idx="1134">
                  <c:v>-3.24615478515625</c:v>
                </c:pt>
                <c:pt idx="1135">
                  <c:v>-2.1846160888671875</c:v>
                </c:pt>
                <c:pt idx="1136">
                  <c:v>-2.3384552001953125</c:v>
                </c:pt>
                <c:pt idx="1137">
                  <c:v>-4.6153717041015625</c:v>
                </c:pt>
                <c:pt idx="1138">
                  <c:v>-6.676910400390625</c:v>
                </c:pt>
                <c:pt idx="1139">
                  <c:v>-7.0769195556640625</c:v>
                </c:pt>
                <c:pt idx="1140">
                  <c:v>-3.0769195556640625</c:v>
                </c:pt>
                <c:pt idx="1141">
                  <c:v>-4.876922607421875</c:v>
                </c:pt>
                <c:pt idx="1142">
                  <c:v>-5.24615478515625</c:v>
                </c:pt>
                <c:pt idx="1143">
                  <c:v>7.69195556640625E-2</c:v>
                </c:pt>
                <c:pt idx="1144">
                  <c:v>-2.1999969482421875</c:v>
                </c:pt>
                <c:pt idx="1145">
                  <c:v>-5.0769195556640625</c:v>
                </c:pt>
                <c:pt idx="1146">
                  <c:v>-8.7692413330078125</c:v>
                </c:pt>
                <c:pt idx="1147">
                  <c:v>-6.70770263671875</c:v>
                </c:pt>
                <c:pt idx="1148">
                  <c:v>-3.892303466796875</c:v>
                </c:pt>
                <c:pt idx="1149">
                  <c:v>-5.353851318359375</c:v>
                </c:pt>
                <c:pt idx="1150">
                  <c:v>-3.123077392578125</c:v>
                </c:pt>
                <c:pt idx="1151">
                  <c:v>-0.96923828125</c:v>
                </c:pt>
                <c:pt idx="1152">
                  <c:v>-0.76922607421875</c:v>
                </c:pt>
                <c:pt idx="1153">
                  <c:v>-4.4923095703125</c:v>
                </c:pt>
                <c:pt idx="1154">
                  <c:v>-2.64617919921875</c:v>
                </c:pt>
                <c:pt idx="1155">
                  <c:v>-3.615386962890625</c:v>
                </c:pt>
                <c:pt idx="1156">
                  <c:v>-4.553863525390625</c:v>
                </c:pt>
                <c:pt idx="1157">
                  <c:v>-3.75384521484375</c:v>
                </c:pt>
                <c:pt idx="1158">
                  <c:v>-2.984619140625</c:v>
                </c:pt>
                <c:pt idx="1159">
                  <c:v>-0.384613037109375</c:v>
                </c:pt>
                <c:pt idx="1160">
                  <c:v>0.8615264892578125</c:v>
                </c:pt>
                <c:pt idx="1161">
                  <c:v>2.123077392578125</c:v>
                </c:pt>
                <c:pt idx="1162">
                  <c:v>3.4153900146484375</c:v>
                </c:pt>
                <c:pt idx="1163">
                  <c:v>3.153839111328125</c:v>
                </c:pt>
                <c:pt idx="1164">
                  <c:v>1.70770263671875</c:v>
                </c:pt>
                <c:pt idx="1165">
                  <c:v>3.092315673828125</c:v>
                </c:pt>
                <c:pt idx="1166">
                  <c:v>5.353851318359375</c:v>
                </c:pt>
                <c:pt idx="1167">
                  <c:v>4.5692291259765625</c:v>
                </c:pt>
                <c:pt idx="1168">
                  <c:v>2.1999969482421875</c:v>
                </c:pt>
                <c:pt idx="1169">
                  <c:v>0.5692291259765625</c:v>
                </c:pt>
                <c:pt idx="1170">
                  <c:v>2.23077392578125</c:v>
                </c:pt>
                <c:pt idx="1171">
                  <c:v>1.969207763671875</c:v>
                </c:pt>
                <c:pt idx="1172">
                  <c:v>0.75384521484375</c:v>
                </c:pt>
                <c:pt idx="1173">
                  <c:v>-5.630767822265625</c:v>
                </c:pt>
                <c:pt idx="1174">
                  <c:v>-9.076934814453125</c:v>
                </c:pt>
                <c:pt idx="1175">
                  <c:v>-11.830764770507813</c:v>
                </c:pt>
                <c:pt idx="1176">
                  <c:v>-16.846145629882813</c:v>
                </c:pt>
                <c:pt idx="1177">
                  <c:v>-18.4769287109375</c:v>
                </c:pt>
                <c:pt idx="1178">
                  <c:v>-16.461540222167969</c:v>
                </c:pt>
                <c:pt idx="1179">
                  <c:v>-16.830772399902344</c:v>
                </c:pt>
                <c:pt idx="1180">
                  <c:v>-23.55384635925293</c:v>
                </c:pt>
                <c:pt idx="1181">
                  <c:v>-20.261537551879883</c:v>
                </c:pt>
                <c:pt idx="1182">
                  <c:v>-19.876922607421875</c:v>
                </c:pt>
                <c:pt idx="1183">
                  <c:v>-20.553844451904297</c:v>
                </c:pt>
                <c:pt idx="1184">
                  <c:v>-20.015385627746582</c:v>
                </c:pt>
                <c:pt idx="1185">
                  <c:v>-19.769229888916016</c:v>
                </c:pt>
                <c:pt idx="1186">
                  <c:v>-19.73846435546875</c:v>
                </c:pt>
                <c:pt idx="1187">
                  <c:v>-15.338462829589844</c:v>
                </c:pt>
                <c:pt idx="1188">
                  <c:v>-12.815383911132813</c:v>
                </c:pt>
                <c:pt idx="1189">
                  <c:v>-8.03076171875</c:v>
                </c:pt>
                <c:pt idx="1190">
                  <c:v>-6.6769256591796875</c:v>
                </c:pt>
                <c:pt idx="1191">
                  <c:v>-8.5999984741210938</c:v>
                </c:pt>
                <c:pt idx="1192">
                  <c:v>-10</c:v>
                </c:pt>
                <c:pt idx="1193">
                  <c:v>-5.615386962890625</c:v>
                </c:pt>
                <c:pt idx="1194">
                  <c:v>-8.4615478515625</c:v>
                </c:pt>
                <c:pt idx="1195">
                  <c:v>-13.892303466796875</c:v>
                </c:pt>
                <c:pt idx="1196">
                  <c:v>-11.5076904296875</c:v>
                </c:pt>
                <c:pt idx="1197">
                  <c:v>-10.123077392578125</c:v>
                </c:pt>
                <c:pt idx="1198">
                  <c:v>-11.861541748046875</c:v>
                </c:pt>
                <c:pt idx="1199">
                  <c:v>-10.384613037109375</c:v>
                </c:pt>
                <c:pt idx="1200">
                  <c:v>-16.015380859375</c:v>
                </c:pt>
                <c:pt idx="1201">
                  <c:v>-15.923072814941406</c:v>
                </c:pt>
                <c:pt idx="1202">
                  <c:v>-20.953842163085938</c:v>
                </c:pt>
                <c:pt idx="1203">
                  <c:v>-21.400001525878906</c:v>
                </c:pt>
                <c:pt idx="1204">
                  <c:v>-22.307692527770996</c:v>
                </c:pt>
                <c:pt idx="1205">
                  <c:v>-24.538461685180664</c:v>
                </c:pt>
                <c:pt idx="1206">
                  <c:v>-20.984619140625</c:v>
                </c:pt>
                <c:pt idx="1207">
                  <c:v>-22.230768203735352</c:v>
                </c:pt>
                <c:pt idx="1208">
                  <c:v>-22.907692909240723</c:v>
                </c:pt>
                <c:pt idx="1209">
                  <c:v>-23.815387725830078</c:v>
                </c:pt>
                <c:pt idx="1210">
                  <c:v>-26.061538696289063</c:v>
                </c:pt>
                <c:pt idx="1211">
                  <c:v>-25.153846740722656</c:v>
                </c:pt>
                <c:pt idx="1212">
                  <c:v>-34.015385150909424</c:v>
                </c:pt>
                <c:pt idx="1213">
                  <c:v>-29.876922607421875</c:v>
                </c:pt>
                <c:pt idx="1214">
                  <c:v>-29.876926422119141</c:v>
                </c:pt>
                <c:pt idx="1215">
                  <c:v>-31.153846740722656</c:v>
                </c:pt>
                <c:pt idx="1216">
                  <c:v>-32.630767822265625</c:v>
                </c:pt>
                <c:pt idx="1217">
                  <c:v>-29.307685852050781</c:v>
                </c:pt>
                <c:pt idx="1218">
                  <c:v>-26.015388488769531</c:v>
                </c:pt>
                <c:pt idx="1219">
                  <c:v>-25.69232177734375</c:v>
                </c:pt>
                <c:pt idx="1220">
                  <c:v>-22.430770874023438</c:v>
                </c:pt>
                <c:pt idx="1221">
                  <c:v>-17.430770874023438</c:v>
                </c:pt>
                <c:pt idx="1222">
                  <c:v>-31.123077392578125</c:v>
                </c:pt>
                <c:pt idx="1223">
                  <c:v>-30.246170043945313</c:v>
                </c:pt>
                <c:pt idx="1224">
                  <c:v>-31.953857421875</c:v>
                </c:pt>
                <c:pt idx="1225">
                  <c:v>-19.969207763671875</c:v>
                </c:pt>
                <c:pt idx="1226">
                  <c:v>-22.661529541015625</c:v>
                </c:pt>
                <c:pt idx="1227">
                  <c:v>-21.79998779296875</c:v>
                </c:pt>
                <c:pt idx="1228">
                  <c:v>-16.23077392578125</c:v>
                </c:pt>
                <c:pt idx="1229">
                  <c:v>-14.199996948242188</c:v>
                </c:pt>
                <c:pt idx="1230">
                  <c:v>-14.984619140625</c:v>
                </c:pt>
                <c:pt idx="1231">
                  <c:v>-15.72308349609375</c:v>
                </c:pt>
                <c:pt idx="1232">
                  <c:v>-20.446136474609375</c:v>
                </c:pt>
                <c:pt idx="1233">
                  <c:v>-23.66156005859375</c:v>
                </c:pt>
                <c:pt idx="1234">
                  <c:v>-22.169219970703125</c:v>
                </c:pt>
                <c:pt idx="1235">
                  <c:v>-7.2307586669921875</c:v>
                </c:pt>
                <c:pt idx="1236">
                  <c:v>-6.353851318359375</c:v>
                </c:pt>
                <c:pt idx="1237">
                  <c:v>-2.21539306640625</c:v>
                </c:pt>
                <c:pt idx="1238">
                  <c:v>-3.123077392578125</c:v>
                </c:pt>
                <c:pt idx="1239">
                  <c:v>-4.4769287109375</c:v>
                </c:pt>
                <c:pt idx="1240">
                  <c:v>-6.8000030517578125</c:v>
                </c:pt>
                <c:pt idx="1241">
                  <c:v>-8.5692138671875</c:v>
                </c:pt>
                <c:pt idx="1242">
                  <c:v>-7.4615478515625</c:v>
                </c:pt>
                <c:pt idx="1243">
                  <c:v>-8.4000091552734375</c:v>
                </c:pt>
                <c:pt idx="1244">
                  <c:v>-8.72308349609375</c:v>
                </c:pt>
                <c:pt idx="1245">
                  <c:v>-7.630767822265625</c:v>
                </c:pt>
                <c:pt idx="1246">
                  <c:v>-6.03076171875</c:v>
                </c:pt>
                <c:pt idx="1247">
                  <c:v>-5.8307647705078125</c:v>
                </c:pt>
                <c:pt idx="1248">
                  <c:v>-9.7384567260742188</c:v>
                </c:pt>
                <c:pt idx="1249">
                  <c:v>-11.969234466552734</c:v>
                </c:pt>
                <c:pt idx="1250">
                  <c:v>-12.692310333251953</c:v>
                </c:pt>
                <c:pt idx="1251">
                  <c:v>-12.800003051757813</c:v>
                </c:pt>
                <c:pt idx="1252">
                  <c:v>-8.9692306518554688</c:v>
                </c:pt>
                <c:pt idx="1253">
                  <c:v>-5.5538444519042969</c:v>
                </c:pt>
                <c:pt idx="1254">
                  <c:v>-4.1846160888671875</c:v>
                </c:pt>
                <c:pt idx="1255">
                  <c:v>-4.2769231796264648</c:v>
                </c:pt>
                <c:pt idx="1256">
                  <c:v>-9.1230754852294922</c:v>
                </c:pt>
                <c:pt idx="1257">
                  <c:v>-11.123076558113098</c:v>
                </c:pt>
                <c:pt idx="1258">
                  <c:v>-12.323078155517578</c:v>
                </c:pt>
                <c:pt idx="1259">
                  <c:v>-11.738462448120117</c:v>
                </c:pt>
                <c:pt idx="1260">
                  <c:v>-14.938465118408203</c:v>
                </c:pt>
                <c:pt idx="1261">
                  <c:v>-12.153842926025391</c:v>
                </c:pt>
                <c:pt idx="1262">
                  <c:v>-11.938461303710938</c:v>
                </c:pt>
                <c:pt idx="1263">
                  <c:v>-11.969230651855469</c:v>
                </c:pt>
                <c:pt idx="1264">
                  <c:v>-13.23077392578125</c:v>
                </c:pt>
                <c:pt idx="1265">
                  <c:v>-15.661537170410156</c:v>
                </c:pt>
                <c:pt idx="1266">
                  <c:v>-18.584617614746094</c:v>
                </c:pt>
                <c:pt idx="1267">
                  <c:v>-20.969232559204102</c:v>
                </c:pt>
                <c:pt idx="1268">
                  <c:v>-19.07692277431488</c:v>
                </c:pt>
                <c:pt idx="1269">
                  <c:v>-13.600006103515625</c:v>
                </c:pt>
                <c:pt idx="1270">
                  <c:v>-8.630767822265625</c:v>
                </c:pt>
                <c:pt idx="1271">
                  <c:v>92.615478515625</c:v>
                </c:pt>
                <c:pt idx="1272">
                  <c:v>93.3231201171875</c:v>
                </c:pt>
                <c:pt idx="1273">
                  <c:v>95.03076171875</c:v>
                </c:pt>
                <c:pt idx="1274">
                  <c:v>92.5692138671875</c:v>
                </c:pt>
                <c:pt idx="1275">
                  <c:v>99.4769287109375</c:v>
                </c:pt>
                <c:pt idx="1276">
                  <c:v>96.984619140625</c:v>
                </c:pt>
                <c:pt idx="1277">
                  <c:v>93.03076171875</c:v>
                </c:pt>
                <c:pt idx="1278">
                  <c:v>92.7384033203125</c:v>
                </c:pt>
                <c:pt idx="1279">
                  <c:v>91.0615234375</c:v>
                </c:pt>
                <c:pt idx="1280">
                  <c:v>92.076904296875</c:v>
                </c:pt>
                <c:pt idx="1281">
                  <c:v>90.677001953125</c:v>
                </c:pt>
                <c:pt idx="1282">
                  <c:v>88.0615234375</c:v>
                </c:pt>
                <c:pt idx="1283">
                  <c:v>83.800048828125</c:v>
                </c:pt>
                <c:pt idx="1284">
                  <c:v>-16.846153259277344</c:v>
                </c:pt>
                <c:pt idx="1285">
                  <c:v>-16.876922607421875</c:v>
                </c:pt>
                <c:pt idx="1286">
                  <c:v>-13.076923370361328</c:v>
                </c:pt>
                <c:pt idx="1287">
                  <c:v>-12.523077011108398</c:v>
                </c:pt>
                <c:pt idx="1288">
                  <c:v>-17.261537551879883</c:v>
                </c:pt>
                <c:pt idx="1289">
                  <c:v>-16.107694625854492</c:v>
                </c:pt>
                <c:pt idx="1290">
                  <c:v>-10.799995422363281</c:v>
                </c:pt>
                <c:pt idx="1291">
                  <c:v>-10.769233703613281</c:v>
                </c:pt>
                <c:pt idx="1292">
                  <c:v>-9.3230743408203125</c:v>
                </c:pt>
                <c:pt idx="1293">
                  <c:v>-9.4769210815429688</c:v>
                </c:pt>
                <c:pt idx="1294">
                  <c:v>-11.138462066650391</c:v>
                </c:pt>
                <c:pt idx="1295">
                  <c:v>-11.107688903808594</c:v>
                </c:pt>
                <c:pt idx="1296">
                  <c:v>-8.8461456298828125</c:v>
                </c:pt>
                <c:pt idx="1297">
                  <c:v>-7.9692306518554688</c:v>
                </c:pt>
                <c:pt idx="1298">
                  <c:v>-6.4769210815429688</c:v>
                </c:pt>
                <c:pt idx="1299">
                  <c:v>-8.24615478515625</c:v>
                </c:pt>
                <c:pt idx="1300">
                  <c:v>-7.1384658813476563</c:v>
                </c:pt>
                <c:pt idx="1301">
                  <c:v>-5.830780029296875</c:v>
                </c:pt>
                <c:pt idx="1302">
                  <c:v>-5.26153564453125</c:v>
                </c:pt>
                <c:pt idx="1303">
                  <c:v>-12.523101806640625</c:v>
                </c:pt>
                <c:pt idx="1304">
                  <c:v>-13.70770263671875</c:v>
                </c:pt>
                <c:pt idx="1305">
                  <c:v>-10.76922607421875</c:v>
                </c:pt>
                <c:pt idx="1306">
                  <c:v>-11.24615478515625</c:v>
                </c:pt>
                <c:pt idx="1307">
                  <c:v>-9.307708740234375</c:v>
                </c:pt>
                <c:pt idx="1308">
                  <c:v>-5.123077392578125</c:v>
                </c:pt>
                <c:pt idx="1309">
                  <c:v>-4.20001220703125</c:v>
                </c:pt>
                <c:pt idx="1310">
                  <c:v>-5.76922607421875</c:v>
                </c:pt>
                <c:pt idx="1311">
                  <c:v>-8.661529541015625</c:v>
                </c:pt>
                <c:pt idx="1312">
                  <c:v>-9.169219970703125</c:v>
                </c:pt>
                <c:pt idx="1313">
                  <c:v>-10.153839111328125</c:v>
                </c:pt>
                <c:pt idx="1314">
                  <c:v>-14.26153564453125</c:v>
                </c:pt>
                <c:pt idx="1315">
                  <c:v>-15.78460693359375</c:v>
                </c:pt>
                <c:pt idx="1316">
                  <c:v>-9.692291259765625</c:v>
                </c:pt>
                <c:pt idx="1317">
                  <c:v>-4.76922607421875</c:v>
                </c:pt>
                <c:pt idx="1318">
                  <c:v>-5.984619140625</c:v>
                </c:pt>
                <c:pt idx="1319">
                  <c:v>-5.75384521484375</c:v>
                </c:pt>
                <c:pt idx="1320">
                  <c:v>-6.5076904296875</c:v>
                </c:pt>
                <c:pt idx="1321">
                  <c:v>-11.03076171875</c:v>
                </c:pt>
                <c:pt idx="1322">
                  <c:v>-9.4461669921875</c:v>
                </c:pt>
                <c:pt idx="1323">
                  <c:v>-6.892333984375</c:v>
                </c:pt>
                <c:pt idx="1324">
                  <c:v>-5.538482666015625</c:v>
                </c:pt>
                <c:pt idx="1325">
                  <c:v>-4.27691650390625</c:v>
                </c:pt>
                <c:pt idx="1326">
                  <c:v>-4.21539306640625</c:v>
                </c:pt>
                <c:pt idx="1327">
                  <c:v>-1.138458251953125</c:v>
                </c:pt>
                <c:pt idx="1328">
                  <c:v>0.4769287109375</c:v>
                </c:pt>
                <c:pt idx="1329">
                  <c:v>-1.2615375518798828</c:v>
                </c:pt>
                <c:pt idx="1330">
                  <c:v>-5.6461540460586548</c:v>
                </c:pt>
                <c:pt idx="1331">
                  <c:v>-4.9846153259277344</c:v>
                </c:pt>
                <c:pt idx="1332">
                  <c:v>-4.9230766296386719</c:v>
                </c:pt>
                <c:pt idx="1333">
                  <c:v>-2.4615383148193359</c:v>
                </c:pt>
                <c:pt idx="1334">
                  <c:v>-1.8000001907348633</c:v>
                </c:pt>
                <c:pt idx="1335">
                  <c:v>-3.9538459777832031</c:v>
                </c:pt>
                <c:pt idx="1336">
                  <c:v>-0.92307662963867188</c:v>
                </c:pt>
                <c:pt idx="1337">
                  <c:v>-0.861541748046875</c:v>
                </c:pt>
                <c:pt idx="1338">
                  <c:v>-3.0769233703613281</c:v>
                </c:pt>
                <c:pt idx="1339">
                  <c:v>-3.3076934814453125</c:v>
                </c:pt>
                <c:pt idx="1340">
                  <c:v>-3.615386962890625</c:v>
                </c:pt>
                <c:pt idx="1341">
                  <c:v>-4.615384578704834</c:v>
                </c:pt>
                <c:pt idx="1342">
                  <c:v>-4.015380859375</c:v>
                </c:pt>
                <c:pt idx="1343">
                  <c:v>-1.323089599609375</c:v>
                </c:pt>
                <c:pt idx="1344">
                  <c:v>-3.415374755859375</c:v>
                </c:pt>
                <c:pt idx="1345">
                  <c:v>-3.399993896484375</c:v>
                </c:pt>
                <c:pt idx="1346">
                  <c:v>-7.5538482666015625</c:v>
                </c:pt>
                <c:pt idx="1347">
                  <c:v>-4.9846038818359375</c:v>
                </c:pt>
                <c:pt idx="1348">
                  <c:v>-7.9384613037109375</c:v>
                </c:pt>
                <c:pt idx="1349">
                  <c:v>-12.861526489257813</c:v>
                </c:pt>
                <c:pt idx="1350">
                  <c:v>-14.23077392578125</c:v>
                </c:pt>
                <c:pt idx="1351">
                  <c:v>-11.076919555664063</c:v>
                </c:pt>
                <c:pt idx="1352">
                  <c:v>-10.29229736328125</c:v>
                </c:pt>
                <c:pt idx="1353">
                  <c:v>-10.876922607421875</c:v>
                </c:pt>
                <c:pt idx="1354">
                  <c:v>-10.153854370117188</c:v>
                </c:pt>
                <c:pt idx="1355">
                  <c:v>-9.8000030517578125</c:v>
                </c:pt>
                <c:pt idx="1356">
                  <c:v>-13.430770874023438</c:v>
                </c:pt>
                <c:pt idx="1357">
                  <c:v>-12.630767822265625</c:v>
                </c:pt>
                <c:pt idx="1358">
                  <c:v>-10.707687377929688</c:v>
                </c:pt>
                <c:pt idx="1359">
                  <c:v>-7.7076873779296875</c:v>
                </c:pt>
                <c:pt idx="1360">
                  <c:v>-10.107696533203125</c:v>
                </c:pt>
                <c:pt idx="1361">
                  <c:v>-6.876922607421875</c:v>
                </c:pt>
                <c:pt idx="1362">
                  <c:v>-7.399993896484375</c:v>
                </c:pt>
                <c:pt idx="1363">
                  <c:v>-5.107696533203125</c:v>
                </c:pt>
                <c:pt idx="1364">
                  <c:v>-8.092315673828125</c:v>
                </c:pt>
                <c:pt idx="1365">
                  <c:v>-6.0461578369140625</c:v>
                </c:pt>
                <c:pt idx="1366">
                  <c:v>-7.4769134521484375</c:v>
                </c:pt>
                <c:pt idx="1367">
                  <c:v>-7.8461456298828125</c:v>
                </c:pt>
                <c:pt idx="1368">
                  <c:v>-6.630767822265625</c:v>
                </c:pt>
                <c:pt idx="1369">
                  <c:v>-3.046173095703125</c:v>
                </c:pt>
                <c:pt idx="1370">
                  <c:v>-5.369232177734375</c:v>
                </c:pt>
                <c:pt idx="1371">
                  <c:v>-9.6154022216796875</c:v>
                </c:pt>
                <c:pt idx="1372">
                  <c:v>-15.553848266601563</c:v>
                </c:pt>
                <c:pt idx="1373">
                  <c:v>-15.20001220703125</c:v>
                </c:pt>
                <c:pt idx="1374">
                  <c:v>-15.27691650390625</c:v>
                </c:pt>
                <c:pt idx="1375">
                  <c:v>-11.16925048828125</c:v>
                </c:pt>
                <c:pt idx="1376">
                  <c:v>-12.03076171875</c:v>
                </c:pt>
                <c:pt idx="1377">
                  <c:v>-15.538482666015625</c:v>
                </c:pt>
                <c:pt idx="1378">
                  <c:v>-19.692291259765625</c:v>
                </c:pt>
                <c:pt idx="1379">
                  <c:v>-20.5076904296875</c:v>
                </c:pt>
                <c:pt idx="1380">
                  <c:v>-19.70770263671875</c:v>
                </c:pt>
                <c:pt idx="1381">
                  <c:v>-19.75384521484375</c:v>
                </c:pt>
                <c:pt idx="1382">
                  <c:v>-22.861541748046875</c:v>
                </c:pt>
                <c:pt idx="1383">
                  <c:v>-21.646148681640625</c:v>
                </c:pt>
                <c:pt idx="1384">
                  <c:v>-21.661529541015625</c:v>
                </c:pt>
                <c:pt idx="1385">
                  <c:v>-18.32305908203125</c:v>
                </c:pt>
                <c:pt idx="1386">
                  <c:v>-16.72308349609375</c:v>
                </c:pt>
                <c:pt idx="1387">
                  <c:v>-17.26153564453125</c:v>
                </c:pt>
                <c:pt idx="1388">
                  <c:v>-20.4615478515625</c:v>
                </c:pt>
                <c:pt idx="1389">
                  <c:v>-17.907684326171875</c:v>
                </c:pt>
                <c:pt idx="1390">
                  <c:v>-14.923095703125</c:v>
                </c:pt>
                <c:pt idx="1391">
                  <c:v>-14.923065185546875</c:v>
                </c:pt>
                <c:pt idx="1392">
                  <c:v>-10.90771484375</c:v>
                </c:pt>
                <c:pt idx="1393">
                  <c:v>-9.600006103515625</c:v>
                </c:pt>
                <c:pt idx="1394">
                  <c:v>-12.415374755859375</c:v>
                </c:pt>
                <c:pt idx="1395">
                  <c:v>-9.923095703125</c:v>
                </c:pt>
                <c:pt idx="1396">
                  <c:v>-9.69232177734375</c:v>
                </c:pt>
                <c:pt idx="1397">
                  <c:v>-6.138458251953125</c:v>
                </c:pt>
                <c:pt idx="1398">
                  <c:v>-7.107696533203125</c:v>
                </c:pt>
                <c:pt idx="1399">
                  <c:v>-8.076904296875</c:v>
                </c:pt>
                <c:pt idx="1400">
                  <c:v>-8.338470458984375</c:v>
                </c:pt>
                <c:pt idx="1401">
                  <c:v>-6.26153564453125</c:v>
                </c:pt>
                <c:pt idx="1402">
                  <c:v>-8.6923065185546875</c:v>
                </c:pt>
                <c:pt idx="1403">
                  <c:v>-10.830780029296875</c:v>
                </c:pt>
                <c:pt idx="1404">
                  <c:v>-10.72308349609375</c:v>
                </c:pt>
                <c:pt idx="1405">
                  <c:v>-13.26153564453125</c:v>
                </c:pt>
                <c:pt idx="1406">
                  <c:v>-16.369232177734375</c:v>
                </c:pt>
                <c:pt idx="1407">
                  <c:v>-17.030769348144531</c:v>
                </c:pt>
                <c:pt idx="1408">
                  <c:v>-17.661537170410156</c:v>
                </c:pt>
                <c:pt idx="1409">
                  <c:v>96.215576171875</c:v>
                </c:pt>
                <c:pt idx="1410">
                  <c:v>93.707763671875</c:v>
                </c:pt>
                <c:pt idx="1411">
                  <c:v>94.569091796875</c:v>
                </c:pt>
                <c:pt idx="1412">
                  <c:v>94.3076171875</c:v>
                </c:pt>
                <c:pt idx="1413">
                  <c:v>90.33837890625</c:v>
                </c:pt>
                <c:pt idx="1414">
                  <c:v>90.292236328125</c:v>
                </c:pt>
                <c:pt idx="1415">
                  <c:v>90.369140625</c:v>
                </c:pt>
                <c:pt idx="1416">
                  <c:v>91.52294921875</c:v>
                </c:pt>
                <c:pt idx="1417">
                  <c:v>91.630615234375</c:v>
                </c:pt>
                <c:pt idx="1418">
                  <c:v>91.90771484375</c:v>
                </c:pt>
                <c:pt idx="1419">
                  <c:v>92.923095703125</c:v>
                </c:pt>
                <c:pt idx="1420">
                  <c:v>96.35400390625</c:v>
                </c:pt>
                <c:pt idx="1421">
                  <c:v>95.984619140625</c:v>
                </c:pt>
                <c:pt idx="1422">
                  <c:v>-15.923080444335938</c:v>
                </c:pt>
                <c:pt idx="1423">
                  <c:v>-14.692306518554688</c:v>
                </c:pt>
                <c:pt idx="1424">
                  <c:v>-13.538467407226563</c:v>
                </c:pt>
                <c:pt idx="1425">
                  <c:v>-14.5230712890625</c:v>
                </c:pt>
                <c:pt idx="1426">
                  <c:v>-10.4615478515625</c:v>
                </c:pt>
                <c:pt idx="1427">
                  <c:v>-14.015380859375</c:v>
                </c:pt>
                <c:pt idx="1428">
                  <c:v>-14.092315673828125</c:v>
                </c:pt>
                <c:pt idx="1429">
                  <c:v>-17.169235229492188</c:v>
                </c:pt>
                <c:pt idx="1430">
                  <c:v>-20.369232177734375</c:v>
                </c:pt>
                <c:pt idx="1431">
                  <c:v>-18.03076171875</c:v>
                </c:pt>
                <c:pt idx="1432">
                  <c:v>-19.815383911132813</c:v>
                </c:pt>
                <c:pt idx="1433">
                  <c:v>-21.338462829589844</c:v>
                </c:pt>
                <c:pt idx="1434">
                  <c:v>-22.061538696289063</c:v>
                </c:pt>
                <c:pt idx="1435">
                  <c:v>-19.830764770507813</c:v>
                </c:pt>
                <c:pt idx="1436">
                  <c:v>-20.984615325927734</c:v>
                </c:pt>
                <c:pt idx="1437">
                  <c:v>-24.184616088867188</c:v>
                </c:pt>
                <c:pt idx="1438">
                  <c:v>-20.323074340820313</c:v>
                </c:pt>
                <c:pt idx="1439">
                  <c:v>-20.015384674072266</c:v>
                </c:pt>
                <c:pt idx="1440">
                  <c:v>-15.661537170410156</c:v>
                </c:pt>
                <c:pt idx="1441">
                  <c:v>-16.661537170410156</c:v>
                </c:pt>
                <c:pt idx="1442">
                  <c:v>-11.984603881835938</c:v>
                </c:pt>
                <c:pt idx="1443">
                  <c:v>-8.7230682373046875</c:v>
                </c:pt>
                <c:pt idx="1444">
                  <c:v>-10.138458251953125</c:v>
                </c:pt>
                <c:pt idx="1445">
                  <c:v>-10.061538696289063</c:v>
                </c:pt>
                <c:pt idx="1446">
                  <c:v>-7.27691650390625</c:v>
                </c:pt>
                <c:pt idx="1447">
                  <c:v>-7.27691650390625</c:v>
                </c:pt>
                <c:pt idx="1448">
                  <c:v>-9.615386962890625</c:v>
                </c:pt>
                <c:pt idx="1449">
                  <c:v>-7.769256591796875</c:v>
                </c:pt>
                <c:pt idx="1450">
                  <c:v>-6.984619140625</c:v>
                </c:pt>
                <c:pt idx="1451">
                  <c:v>-9.32305908203125</c:v>
                </c:pt>
                <c:pt idx="1452">
                  <c:v>-8.66156005859375</c:v>
                </c:pt>
                <c:pt idx="1453">
                  <c:v>-8.67694091796875</c:v>
                </c:pt>
                <c:pt idx="1454">
                  <c:v>-11.107696533203125</c:v>
                </c:pt>
                <c:pt idx="1455">
                  <c:v>-13</c:v>
                </c:pt>
                <c:pt idx="1456">
                  <c:v>-33</c:v>
                </c:pt>
                <c:pt idx="1457">
                  <c:v>-3.79998779296875</c:v>
                </c:pt>
                <c:pt idx="1458">
                  <c:v>8</c:v>
                </c:pt>
                <c:pt idx="1459">
                  <c:v>5.399993896484375</c:v>
                </c:pt>
                <c:pt idx="1460">
                  <c:v>-50.399993896484375</c:v>
                </c:pt>
                <c:pt idx="1461">
                  <c:v>-25.800001144409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EF84-46A9-A4F2-97142F7CDDCD}"/>
            </c:ext>
          </c:extLst>
        </c:ser>
        <c:ser>
          <c:idx val="17"/>
          <c:order val="7"/>
          <c:tx>
            <c:strRef>
              <c:f>флуор!$S$1</c:f>
              <c:strCache>
                <c:ptCount val="1"/>
                <c:pt idx="0">
                  <c:v>OH-BSA-NaCl-vuder-16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S$2:$S$1468</c:f>
              <c:numCache>
                <c:formatCode>General</c:formatCode>
                <c:ptCount val="1467"/>
                <c:pt idx="0">
                  <c:v>-19</c:v>
                </c:pt>
                <c:pt idx="1">
                  <c:v>-10.800003051757813</c:v>
                </c:pt>
                <c:pt idx="2">
                  <c:v>13.800003051757813</c:v>
                </c:pt>
                <c:pt idx="3">
                  <c:v>-5.7999992370605469</c:v>
                </c:pt>
                <c:pt idx="4">
                  <c:v>20.79998779296875</c:v>
                </c:pt>
                <c:pt idx="5">
                  <c:v>-28.399993896484375</c:v>
                </c:pt>
                <c:pt idx="6">
                  <c:v>7.5076904296875</c:v>
                </c:pt>
                <c:pt idx="7">
                  <c:v>7.7846145629882813</c:v>
                </c:pt>
                <c:pt idx="8">
                  <c:v>13.076919555664063</c:v>
                </c:pt>
                <c:pt idx="9">
                  <c:v>10.092300415039063</c:v>
                </c:pt>
                <c:pt idx="10">
                  <c:v>12.353836059570313</c:v>
                </c:pt>
                <c:pt idx="11">
                  <c:v>10.076934814453125</c:v>
                </c:pt>
                <c:pt idx="12">
                  <c:v>12.369232177734375</c:v>
                </c:pt>
                <c:pt idx="13">
                  <c:v>8.0615386962890625</c:v>
                </c:pt>
                <c:pt idx="14">
                  <c:v>6.2923126220703125</c:v>
                </c:pt>
                <c:pt idx="15">
                  <c:v>8.8461532592773438</c:v>
                </c:pt>
                <c:pt idx="16">
                  <c:v>11.400001525878906</c:v>
                </c:pt>
                <c:pt idx="17">
                  <c:v>10.830764770507813</c:v>
                </c:pt>
                <c:pt idx="18">
                  <c:v>12.815383911132813</c:v>
                </c:pt>
                <c:pt idx="19">
                  <c:v>13.184616088867188</c:v>
                </c:pt>
                <c:pt idx="20">
                  <c:v>19.707695007324219</c:v>
                </c:pt>
                <c:pt idx="21">
                  <c:v>17.553845882415771</c:v>
                </c:pt>
                <c:pt idx="22">
                  <c:v>22.538461446762085</c:v>
                </c:pt>
                <c:pt idx="23">
                  <c:v>21.723076820373535</c:v>
                </c:pt>
                <c:pt idx="24">
                  <c:v>28.630770683288574</c:v>
                </c:pt>
                <c:pt idx="25">
                  <c:v>34.892306804656982</c:v>
                </c:pt>
                <c:pt idx="26">
                  <c:v>43.353845596313477</c:v>
                </c:pt>
                <c:pt idx="27">
                  <c:v>46.476923942565918</c:v>
                </c:pt>
                <c:pt idx="28">
                  <c:v>53.030767917633057</c:v>
                </c:pt>
                <c:pt idx="29">
                  <c:v>65.338460922241211</c:v>
                </c:pt>
                <c:pt idx="30">
                  <c:v>83.292308807373047</c:v>
                </c:pt>
                <c:pt idx="31">
                  <c:v>101.86154116690159</c:v>
                </c:pt>
                <c:pt idx="32">
                  <c:v>126.55384278297424</c:v>
                </c:pt>
                <c:pt idx="33">
                  <c:v>153.93846702575684</c:v>
                </c:pt>
                <c:pt idx="34">
                  <c:v>186.90769195556641</c:v>
                </c:pt>
                <c:pt idx="35">
                  <c:v>222.86153143644333</c:v>
                </c:pt>
                <c:pt idx="36">
                  <c:v>268.81539726257324</c:v>
                </c:pt>
                <c:pt idx="37">
                  <c:v>312.64614868164063</c:v>
                </c:pt>
                <c:pt idx="38">
                  <c:v>363.16922760009766</c:v>
                </c:pt>
                <c:pt idx="39">
                  <c:v>416.55384063720703</c:v>
                </c:pt>
                <c:pt idx="40">
                  <c:v>470.50767135620117</c:v>
                </c:pt>
                <c:pt idx="41">
                  <c:v>525.06153869628906</c:v>
                </c:pt>
                <c:pt idx="42">
                  <c:v>576.09233093261719</c:v>
                </c:pt>
                <c:pt idx="43">
                  <c:v>612.44613647460938</c:v>
                </c:pt>
                <c:pt idx="44">
                  <c:v>649.67691040039063</c:v>
                </c:pt>
                <c:pt idx="45">
                  <c:v>671.78459167480469</c:v>
                </c:pt>
                <c:pt idx="46">
                  <c:v>685.12307739257813</c:v>
                </c:pt>
                <c:pt idx="47">
                  <c:v>688.92304992675781</c:v>
                </c:pt>
                <c:pt idx="48">
                  <c:v>691.79995727539063</c:v>
                </c:pt>
                <c:pt idx="49">
                  <c:v>675.800048828125</c:v>
                </c:pt>
                <c:pt idx="50">
                  <c:v>655.99993896484375</c:v>
                </c:pt>
                <c:pt idx="51">
                  <c:v>628.21542358398438</c:v>
                </c:pt>
                <c:pt idx="52">
                  <c:v>591.07696533203125</c:v>
                </c:pt>
                <c:pt idx="53">
                  <c:v>552.3231201171875</c:v>
                </c:pt>
                <c:pt idx="54">
                  <c:v>508.55386352539063</c:v>
                </c:pt>
                <c:pt idx="55">
                  <c:v>464.50772094726563</c:v>
                </c:pt>
                <c:pt idx="56">
                  <c:v>430.96923828125</c:v>
                </c:pt>
                <c:pt idx="57">
                  <c:v>386.35385131835938</c:v>
                </c:pt>
                <c:pt idx="58">
                  <c:v>356.76922607421875</c:v>
                </c:pt>
                <c:pt idx="59">
                  <c:v>326</c:v>
                </c:pt>
                <c:pt idx="60">
                  <c:v>301.953857421875</c:v>
                </c:pt>
                <c:pt idx="61">
                  <c:v>274.43075561523438</c:v>
                </c:pt>
                <c:pt idx="62">
                  <c:v>255.90768432617188</c:v>
                </c:pt>
                <c:pt idx="63">
                  <c:v>240.40000915527344</c:v>
                </c:pt>
                <c:pt idx="64">
                  <c:v>228.41539001464844</c:v>
                </c:pt>
                <c:pt idx="65">
                  <c:v>218.41539001464844</c:v>
                </c:pt>
                <c:pt idx="66">
                  <c:v>211.76922607421875</c:v>
                </c:pt>
                <c:pt idx="67">
                  <c:v>206.5384521484375</c:v>
                </c:pt>
                <c:pt idx="68">
                  <c:v>201.03076171875</c:v>
                </c:pt>
                <c:pt idx="69">
                  <c:v>197.26155090332031</c:v>
                </c:pt>
                <c:pt idx="70">
                  <c:v>200.36922454833984</c:v>
                </c:pt>
                <c:pt idx="71">
                  <c:v>198.72308349609375</c:v>
                </c:pt>
                <c:pt idx="72">
                  <c:v>199.4923095703125</c:v>
                </c:pt>
                <c:pt idx="73">
                  <c:v>202.40000152587891</c:v>
                </c:pt>
                <c:pt idx="74">
                  <c:v>205.87692260742188</c:v>
                </c:pt>
                <c:pt idx="75">
                  <c:v>214.12307739257813</c:v>
                </c:pt>
                <c:pt idx="76">
                  <c:v>222.38461303710938</c:v>
                </c:pt>
                <c:pt idx="77">
                  <c:v>224.18461608886719</c:v>
                </c:pt>
                <c:pt idx="78">
                  <c:v>227.40000152587891</c:v>
                </c:pt>
                <c:pt idx="79">
                  <c:v>234.83077621459961</c:v>
                </c:pt>
                <c:pt idx="80">
                  <c:v>245.19999694824219</c:v>
                </c:pt>
                <c:pt idx="81">
                  <c:v>247.29230117797852</c:v>
                </c:pt>
                <c:pt idx="82">
                  <c:v>252.63076782226563</c:v>
                </c:pt>
                <c:pt idx="83">
                  <c:v>261.15385055541992</c:v>
                </c:pt>
                <c:pt idx="84">
                  <c:v>267.43076312728226</c:v>
                </c:pt>
                <c:pt idx="85">
                  <c:v>276.73845672607422</c:v>
                </c:pt>
                <c:pt idx="86">
                  <c:v>287.96923828125</c:v>
                </c:pt>
                <c:pt idx="87">
                  <c:v>298.61540222167969</c:v>
                </c:pt>
                <c:pt idx="88">
                  <c:v>308.39999389648438</c:v>
                </c:pt>
                <c:pt idx="89">
                  <c:v>314.87693786621094</c:v>
                </c:pt>
                <c:pt idx="90">
                  <c:v>328.26153564453125</c:v>
                </c:pt>
                <c:pt idx="91">
                  <c:v>338.70771789550781</c:v>
                </c:pt>
                <c:pt idx="92">
                  <c:v>349.84616088867188</c:v>
                </c:pt>
                <c:pt idx="93">
                  <c:v>357.4923095703125</c:v>
                </c:pt>
                <c:pt idx="94">
                  <c:v>370.73845672607422</c:v>
                </c:pt>
                <c:pt idx="95">
                  <c:v>384.32306671142578</c:v>
                </c:pt>
                <c:pt idx="96">
                  <c:v>394.27691650390625</c:v>
                </c:pt>
                <c:pt idx="97">
                  <c:v>408.24617004394531</c:v>
                </c:pt>
                <c:pt idx="98">
                  <c:v>418.83075714111328</c:v>
                </c:pt>
                <c:pt idx="99">
                  <c:v>427.03079986572266</c:v>
                </c:pt>
                <c:pt idx="100">
                  <c:v>441.72306442260742</c:v>
                </c:pt>
                <c:pt idx="101">
                  <c:v>447.16921615600586</c:v>
                </c:pt>
                <c:pt idx="102">
                  <c:v>456.0769362449646</c:v>
                </c:pt>
                <c:pt idx="103">
                  <c:v>462.24615859985352</c:v>
                </c:pt>
                <c:pt idx="104">
                  <c:v>475.72308349609375</c:v>
                </c:pt>
                <c:pt idx="105">
                  <c:v>482.15385437011719</c:v>
                </c:pt>
                <c:pt idx="106">
                  <c:v>490.18460083007813</c:v>
                </c:pt>
                <c:pt idx="107">
                  <c:v>502.18462181091309</c:v>
                </c:pt>
                <c:pt idx="108">
                  <c:v>511.81540429592133</c:v>
                </c:pt>
                <c:pt idx="109">
                  <c:v>521.44613265991211</c:v>
                </c:pt>
                <c:pt idx="110">
                  <c:v>525.49231719970703</c:v>
                </c:pt>
                <c:pt idx="111">
                  <c:v>532.73844146728516</c:v>
                </c:pt>
                <c:pt idx="112">
                  <c:v>539.0461311340332</c:v>
                </c:pt>
                <c:pt idx="113">
                  <c:v>536.26155853271484</c:v>
                </c:pt>
                <c:pt idx="114">
                  <c:v>542.21536636352539</c:v>
                </c:pt>
                <c:pt idx="115">
                  <c:v>547.79999160766602</c:v>
                </c:pt>
                <c:pt idx="116">
                  <c:v>554.56925201416016</c:v>
                </c:pt>
                <c:pt idx="117">
                  <c:v>558.953857421875</c:v>
                </c:pt>
                <c:pt idx="118">
                  <c:v>560.52309799194336</c:v>
                </c:pt>
                <c:pt idx="119">
                  <c:v>564.44617462158203</c:v>
                </c:pt>
                <c:pt idx="120">
                  <c:v>565.5077018737793</c:v>
                </c:pt>
                <c:pt idx="121">
                  <c:v>564.33843338489532</c:v>
                </c:pt>
                <c:pt idx="122">
                  <c:v>567.79999828338623</c:v>
                </c:pt>
                <c:pt idx="123">
                  <c:v>570.29230117797852</c:v>
                </c:pt>
                <c:pt idx="124">
                  <c:v>574.107666015625</c:v>
                </c:pt>
                <c:pt idx="125">
                  <c:v>571.27694463729858</c:v>
                </c:pt>
                <c:pt idx="126">
                  <c:v>575.83074188232422</c:v>
                </c:pt>
                <c:pt idx="127">
                  <c:v>577.19997406005859</c:v>
                </c:pt>
                <c:pt idx="128">
                  <c:v>578.47690725326538</c:v>
                </c:pt>
                <c:pt idx="129">
                  <c:v>577.58463668823242</c:v>
                </c:pt>
                <c:pt idx="130">
                  <c:v>572.9077033996582</c:v>
                </c:pt>
                <c:pt idx="131">
                  <c:v>574.3231086730957</c:v>
                </c:pt>
                <c:pt idx="132">
                  <c:v>573.99998474121094</c:v>
                </c:pt>
                <c:pt idx="133">
                  <c:v>572.84613037109375</c:v>
                </c:pt>
                <c:pt idx="134">
                  <c:v>574.41539573669434</c:v>
                </c:pt>
                <c:pt idx="135">
                  <c:v>571.52309417724609</c:v>
                </c:pt>
                <c:pt idx="136">
                  <c:v>568.04615020751953</c:v>
                </c:pt>
                <c:pt idx="137">
                  <c:v>562.67692565917969</c:v>
                </c:pt>
                <c:pt idx="138">
                  <c:v>564.96922302246094</c:v>
                </c:pt>
                <c:pt idx="139">
                  <c:v>562.01538848876953</c:v>
                </c:pt>
                <c:pt idx="140">
                  <c:v>561.69231986999512</c:v>
                </c:pt>
                <c:pt idx="141">
                  <c:v>556.04615199565887</c:v>
                </c:pt>
                <c:pt idx="142">
                  <c:v>554.16922783851624</c:v>
                </c:pt>
                <c:pt idx="143">
                  <c:v>553.24613189697266</c:v>
                </c:pt>
                <c:pt idx="144">
                  <c:v>547.46150970458984</c:v>
                </c:pt>
                <c:pt idx="145">
                  <c:v>546.27693557739258</c:v>
                </c:pt>
                <c:pt idx="146">
                  <c:v>544.09230041503906</c:v>
                </c:pt>
                <c:pt idx="147">
                  <c:v>538.93848419189453</c:v>
                </c:pt>
                <c:pt idx="148">
                  <c:v>530.72306823730469</c:v>
                </c:pt>
                <c:pt idx="149">
                  <c:v>526.61538696289063</c:v>
                </c:pt>
                <c:pt idx="150">
                  <c:v>522.72309875488281</c:v>
                </c:pt>
                <c:pt idx="151">
                  <c:v>518.72304916381836</c:v>
                </c:pt>
                <c:pt idx="152">
                  <c:v>514.86154937744141</c:v>
                </c:pt>
                <c:pt idx="153">
                  <c:v>507.76921844482422</c:v>
                </c:pt>
                <c:pt idx="154">
                  <c:v>504.27691078186035</c:v>
                </c:pt>
                <c:pt idx="155">
                  <c:v>494.01537132263184</c:v>
                </c:pt>
                <c:pt idx="156">
                  <c:v>489.21537590026855</c:v>
                </c:pt>
                <c:pt idx="157">
                  <c:v>489.38462066650391</c:v>
                </c:pt>
                <c:pt idx="158">
                  <c:v>481.33845520019531</c:v>
                </c:pt>
                <c:pt idx="159">
                  <c:v>474.70770263671875</c:v>
                </c:pt>
                <c:pt idx="160">
                  <c:v>471.98460388183594</c:v>
                </c:pt>
                <c:pt idx="161">
                  <c:v>469.95384216308594</c:v>
                </c:pt>
                <c:pt idx="162">
                  <c:v>465.83076477050781</c:v>
                </c:pt>
                <c:pt idx="163">
                  <c:v>461.953857421875</c:v>
                </c:pt>
                <c:pt idx="164">
                  <c:v>456.63076782226563</c:v>
                </c:pt>
                <c:pt idx="165">
                  <c:v>453.53848266601563</c:v>
                </c:pt>
                <c:pt idx="166">
                  <c:v>452.56924438476563</c:v>
                </c:pt>
                <c:pt idx="167">
                  <c:v>451.41538238525391</c:v>
                </c:pt>
                <c:pt idx="168">
                  <c:v>450.43075561523438</c:v>
                </c:pt>
                <c:pt idx="169">
                  <c:v>447.18460845947266</c:v>
                </c:pt>
                <c:pt idx="170">
                  <c:v>443.1076774597168</c:v>
                </c:pt>
                <c:pt idx="171">
                  <c:v>436.29231643676758</c:v>
                </c:pt>
                <c:pt idx="172">
                  <c:v>431.15383529663086</c:v>
                </c:pt>
                <c:pt idx="173">
                  <c:v>424.015380859375</c:v>
                </c:pt>
                <c:pt idx="174">
                  <c:v>418.56922912597656</c:v>
                </c:pt>
                <c:pt idx="175">
                  <c:v>416.32308006286621</c:v>
                </c:pt>
                <c:pt idx="176">
                  <c:v>412.83078289031982</c:v>
                </c:pt>
                <c:pt idx="177">
                  <c:v>404.52308559417725</c:v>
                </c:pt>
                <c:pt idx="178">
                  <c:v>398.87691497802734</c:v>
                </c:pt>
                <c:pt idx="179">
                  <c:v>389.98461294174194</c:v>
                </c:pt>
                <c:pt idx="180">
                  <c:v>384.10769081115723</c:v>
                </c:pt>
                <c:pt idx="181">
                  <c:v>379.75385129451752</c:v>
                </c:pt>
                <c:pt idx="182">
                  <c:v>374.09231376647949</c:v>
                </c:pt>
                <c:pt idx="183">
                  <c:v>364.75386047363281</c:v>
                </c:pt>
                <c:pt idx="184">
                  <c:v>359.9692268371582</c:v>
                </c:pt>
                <c:pt idx="185">
                  <c:v>354.69229507446289</c:v>
                </c:pt>
                <c:pt idx="186">
                  <c:v>349.21539306640625</c:v>
                </c:pt>
                <c:pt idx="187">
                  <c:v>345.66152954101563</c:v>
                </c:pt>
                <c:pt idx="188">
                  <c:v>340.07691955566406</c:v>
                </c:pt>
                <c:pt idx="189">
                  <c:v>328.89229583740234</c:v>
                </c:pt>
                <c:pt idx="190">
                  <c:v>327.61538696289063</c:v>
                </c:pt>
                <c:pt idx="191">
                  <c:v>318.84616088867188</c:v>
                </c:pt>
                <c:pt idx="192">
                  <c:v>311.15386199951172</c:v>
                </c:pt>
                <c:pt idx="193">
                  <c:v>302.46154594421387</c:v>
                </c:pt>
                <c:pt idx="194">
                  <c:v>297.89231872558594</c:v>
                </c:pt>
                <c:pt idx="195">
                  <c:v>291.20000457763672</c:v>
                </c:pt>
                <c:pt idx="196">
                  <c:v>285.67691421508789</c:v>
                </c:pt>
                <c:pt idx="197">
                  <c:v>281.03076171875</c:v>
                </c:pt>
                <c:pt idx="198">
                  <c:v>274.79998779296875</c:v>
                </c:pt>
                <c:pt idx="199">
                  <c:v>270.43077087402344</c:v>
                </c:pt>
                <c:pt idx="200">
                  <c:v>261.24615097045898</c:v>
                </c:pt>
                <c:pt idx="201">
                  <c:v>251.04615592956543</c:v>
                </c:pt>
                <c:pt idx="202">
                  <c:v>247.5076904296875</c:v>
                </c:pt>
                <c:pt idx="203">
                  <c:v>238.30769729614258</c:v>
                </c:pt>
                <c:pt idx="204">
                  <c:v>234.33846282958984</c:v>
                </c:pt>
                <c:pt idx="205">
                  <c:v>235.09231185913086</c:v>
                </c:pt>
                <c:pt idx="206">
                  <c:v>224.78462219238281</c:v>
                </c:pt>
                <c:pt idx="207">
                  <c:v>217.01539611816406</c:v>
                </c:pt>
                <c:pt idx="208">
                  <c:v>210.32308959960938</c:v>
                </c:pt>
                <c:pt idx="209">
                  <c:v>204.5076904296875</c:v>
                </c:pt>
                <c:pt idx="210">
                  <c:v>198.84614562988281</c:v>
                </c:pt>
                <c:pt idx="211">
                  <c:v>193.29232788085938</c:v>
                </c:pt>
                <c:pt idx="212">
                  <c:v>186.12307739257813</c:v>
                </c:pt>
                <c:pt idx="213">
                  <c:v>184.87692260742188</c:v>
                </c:pt>
                <c:pt idx="214">
                  <c:v>179.13845825195313</c:v>
                </c:pt>
                <c:pt idx="215">
                  <c:v>175.84614562988281</c:v>
                </c:pt>
                <c:pt idx="216">
                  <c:v>171.21539306640625</c:v>
                </c:pt>
                <c:pt idx="217">
                  <c:v>166.09232330322266</c:v>
                </c:pt>
                <c:pt idx="218">
                  <c:v>156.70769500732422</c:v>
                </c:pt>
                <c:pt idx="219">
                  <c:v>155.89230346679688</c:v>
                </c:pt>
                <c:pt idx="220">
                  <c:v>151.61537933349609</c:v>
                </c:pt>
                <c:pt idx="221">
                  <c:v>147.63075256347656</c:v>
                </c:pt>
                <c:pt idx="222">
                  <c:v>148.13846206665039</c:v>
                </c:pt>
                <c:pt idx="223">
                  <c:v>142.63076782226563</c:v>
                </c:pt>
                <c:pt idx="224">
                  <c:v>136.35383987426758</c:v>
                </c:pt>
                <c:pt idx="225">
                  <c:v>131.4769287109375</c:v>
                </c:pt>
                <c:pt idx="226">
                  <c:v>124.87692737579346</c:v>
                </c:pt>
                <c:pt idx="227">
                  <c:v>126.39999771118164</c:v>
                </c:pt>
                <c:pt idx="228">
                  <c:v>123.4769287109375</c:v>
                </c:pt>
                <c:pt idx="229">
                  <c:v>124.38461303710938</c:v>
                </c:pt>
                <c:pt idx="230">
                  <c:v>119.95384979248047</c:v>
                </c:pt>
                <c:pt idx="231">
                  <c:v>115.92307281494141</c:v>
                </c:pt>
                <c:pt idx="232">
                  <c:v>114.36923599243164</c:v>
                </c:pt>
                <c:pt idx="233">
                  <c:v>110.36922836303711</c:v>
                </c:pt>
                <c:pt idx="234">
                  <c:v>102.36923217773438</c:v>
                </c:pt>
                <c:pt idx="235">
                  <c:v>92.138463973999023</c:v>
                </c:pt>
                <c:pt idx="236">
                  <c:v>90.969233512878418</c:v>
                </c:pt>
                <c:pt idx="237">
                  <c:v>86.907691955566406</c:v>
                </c:pt>
                <c:pt idx="238">
                  <c:v>84.969230651855469</c:v>
                </c:pt>
                <c:pt idx="239">
                  <c:v>79.369227409362793</c:v>
                </c:pt>
                <c:pt idx="240">
                  <c:v>75.5538330078125</c:v>
                </c:pt>
                <c:pt idx="241">
                  <c:v>66.16925048828125</c:v>
                </c:pt>
                <c:pt idx="242">
                  <c:v>58.5845947265625</c:v>
                </c:pt>
                <c:pt idx="243">
                  <c:v>52.87689208984375</c:v>
                </c:pt>
                <c:pt idx="244">
                  <c:v>51.18463134765625</c:v>
                </c:pt>
                <c:pt idx="245">
                  <c:v>41.89227294921875</c:v>
                </c:pt>
                <c:pt idx="246">
                  <c:v>37.169189453125</c:v>
                </c:pt>
                <c:pt idx="247">
                  <c:v>37.3538818359375</c:v>
                </c:pt>
                <c:pt idx="248">
                  <c:v>40.13848876953125</c:v>
                </c:pt>
                <c:pt idx="249">
                  <c:v>38.5845947265625</c:v>
                </c:pt>
                <c:pt idx="250">
                  <c:v>43.73846435546875</c:v>
                </c:pt>
                <c:pt idx="251">
                  <c:v>43.03076171875</c:v>
                </c:pt>
                <c:pt idx="252">
                  <c:v>44.30767822265625</c:v>
                </c:pt>
                <c:pt idx="253">
                  <c:v>40.338463306427002</c:v>
                </c:pt>
                <c:pt idx="254">
                  <c:v>42.80000114440918</c:v>
                </c:pt>
                <c:pt idx="255">
                  <c:v>43.661539077758789</c:v>
                </c:pt>
                <c:pt idx="256">
                  <c:v>44.215387344360352</c:v>
                </c:pt>
                <c:pt idx="257">
                  <c:v>42.738462448120117</c:v>
                </c:pt>
                <c:pt idx="258">
                  <c:v>47.753847122192383</c:v>
                </c:pt>
                <c:pt idx="259">
                  <c:v>50.246152877807617</c:v>
                </c:pt>
                <c:pt idx="260">
                  <c:v>51.030770301818848</c:v>
                </c:pt>
                <c:pt idx="261">
                  <c:v>46.476923942565918</c:v>
                </c:pt>
                <c:pt idx="262">
                  <c:v>45.430768013000488</c:v>
                </c:pt>
                <c:pt idx="263">
                  <c:v>37.553844451904297</c:v>
                </c:pt>
                <c:pt idx="264">
                  <c:v>36.430768013000488</c:v>
                </c:pt>
                <c:pt idx="265">
                  <c:v>34.26153564453125</c:v>
                </c:pt>
                <c:pt idx="266">
                  <c:v>36.753848075866699</c:v>
                </c:pt>
                <c:pt idx="267">
                  <c:v>36.707695007324219</c:v>
                </c:pt>
                <c:pt idx="268">
                  <c:v>36.830772399902344</c:v>
                </c:pt>
                <c:pt idx="269">
                  <c:v>42.584613800048828</c:v>
                </c:pt>
                <c:pt idx="270">
                  <c:v>44.876926422119141</c:v>
                </c:pt>
                <c:pt idx="271">
                  <c:v>43.861541748046875</c:v>
                </c:pt>
                <c:pt idx="272">
                  <c:v>42.676918029785156</c:v>
                </c:pt>
                <c:pt idx="273">
                  <c:v>44.353851318359375</c:v>
                </c:pt>
                <c:pt idx="274">
                  <c:v>45.553844451904297</c:v>
                </c:pt>
                <c:pt idx="275">
                  <c:v>48.984611511230469</c:v>
                </c:pt>
                <c:pt idx="276">
                  <c:v>53.723077774047852</c:v>
                </c:pt>
                <c:pt idx="277">
                  <c:v>51.923078060150146</c:v>
                </c:pt>
                <c:pt idx="278">
                  <c:v>52.569231033325195</c:v>
                </c:pt>
                <c:pt idx="279">
                  <c:v>49.923075675964355</c:v>
                </c:pt>
                <c:pt idx="280">
                  <c:v>54.046154022216797</c:v>
                </c:pt>
                <c:pt idx="281">
                  <c:v>56.723075866699219</c:v>
                </c:pt>
                <c:pt idx="282">
                  <c:v>48.923072814941406</c:v>
                </c:pt>
                <c:pt idx="283">
                  <c:v>45.661544799804688</c:v>
                </c:pt>
                <c:pt idx="284">
                  <c:v>51.323089599609375</c:v>
                </c:pt>
                <c:pt idx="285">
                  <c:v>55.707687377929688</c:v>
                </c:pt>
                <c:pt idx="286">
                  <c:v>54.18463134765625</c:v>
                </c:pt>
                <c:pt idx="287">
                  <c:v>58.26153564453125</c:v>
                </c:pt>
                <c:pt idx="288">
                  <c:v>54.353851318359375</c:v>
                </c:pt>
                <c:pt idx="289">
                  <c:v>54.569229125976563</c:v>
                </c:pt>
                <c:pt idx="290">
                  <c:v>58.830764770507813</c:v>
                </c:pt>
                <c:pt idx="291">
                  <c:v>59.199996948242188</c:v>
                </c:pt>
                <c:pt idx="292">
                  <c:v>57.661544799804688</c:v>
                </c:pt>
                <c:pt idx="293">
                  <c:v>56.338470458984375</c:v>
                </c:pt>
                <c:pt idx="294">
                  <c:v>56.384613037109375</c:v>
                </c:pt>
                <c:pt idx="295">
                  <c:v>62.107688903808594</c:v>
                </c:pt>
                <c:pt idx="296">
                  <c:v>64.969234466552734</c:v>
                </c:pt>
                <c:pt idx="297">
                  <c:v>61.492304801940918</c:v>
                </c:pt>
                <c:pt idx="298">
                  <c:v>58.15384578704834</c:v>
                </c:pt>
                <c:pt idx="299">
                  <c:v>58.076921463012695</c:v>
                </c:pt>
                <c:pt idx="300">
                  <c:v>58.369232177734375</c:v>
                </c:pt>
                <c:pt idx="301">
                  <c:v>56.615385055541992</c:v>
                </c:pt>
                <c:pt idx="302">
                  <c:v>55.584617614746094</c:v>
                </c:pt>
                <c:pt idx="303">
                  <c:v>54.415386199951172</c:v>
                </c:pt>
                <c:pt idx="304">
                  <c:v>55.538459777832031</c:v>
                </c:pt>
                <c:pt idx="305">
                  <c:v>58.799995422363281</c:v>
                </c:pt>
                <c:pt idx="306">
                  <c:v>59.169235229492188</c:v>
                </c:pt>
                <c:pt idx="307">
                  <c:v>53.723079681396484</c:v>
                </c:pt>
                <c:pt idx="308">
                  <c:v>48.507694244384766</c:v>
                </c:pt>
                <c:pt idx="309">
                  <c:v>46.461540222167969</c:v>
                </c:pt>
                <c:pt idx="310">
                  <c:v>44.569232940673828</c:v>
                </c:pt>
                <c:pt idx="311">
                  <c:v>42.553844451904297</c:v>
                </c:pt>
                <c:pt idx="312">
                  <c:v>45.353843688964844</c:v>
                </c:pt>
                <c:pt idx="313">
                  <c:v>41.415382385253906</c:v>
                </c:pt>
                <c:pt idx="314">
                  <c:v>42.030773162841797</c:v>
                </c:pt>
                <c:pt idx="315">
                  <c:v>39.615383148193359</c:v>
                </c:pt>
                <c:pt idx="316">
                  <c:v>37.076921463012695</c:v>
                </c:pt>
                <c:pt idx="317">
                  <c:v>33.569231033325195</c:v>
                </c:pt>
                <c:pt idx="318">
                  <c:v>31.876922130584717</c:v>
                </c:pt>
                <c:pt idx="319">
                  <c:v>27.923076629638672</c:v>
                </c:pt>
                <c:pt idx="320">
                  <c:v>30.215385437011719</c:v>
                </c:pt>
                <c:pt idx="321">
                  <c:v>32.446151733398438</c:v>
                </c:pt>
                <c:pt idx="322">
                  <c:v>35.138465881347656</c:v>
                </c:pt>
                <c:pt idx="323">
                  <c:v>31.338455200195313</c:v>
                </c:pt>
                <c:pt idx="324">
                  <c:v>32.661537170410156</c:v>
                </c:pt>
                <c:pt idx="325">
                  <c:v>31.692306518554688</c:v>
                </c:pt>
                <c:pt idx="326">
                  <c:v>30.261539459228516</c:v>
                </c:pt>
                <c:pt idx="327">
                  <c:v>31.015384674072266</c:v>
                </c:pt>
                <c:pt idx="328">
                  <c:v>34.492305755615234</c:v>
                </c:pt>
                <c:pt idx="329">
                  <c:v>35.430771112442017</c:v>
                </c:pt>
                <c:pt idx="330">
                  <c:v>38.430767059326172</c:v>
                </c:pt>
                <c:pt idx="331">
                  <c:v>38.69230842590332</c:v>
                </c:pt>
                <c:pt idx="332">
                  <c:v>41.261539459228516</c:v>
                </c:pt>
                <c:pt idx="333">
                  <c:v>41.015380859375</c:v>
                </c:pt>
                <c:pt idx="334">
                  <c:v>42.75384521484375</c:v>
                </c:pt>
                <c:pt idx="335">
                  <c:v>39.323081970214844</c:v>
                </c:pt>
                <c:pt idx="336">
                  <c:v>46.353851318359375</c:v>
                </c:pt>
                <c:pt idx="337">
                  <c:v>47.323074340820313</c:v>
                </c:pt>
                <c:pt idx="338">
                  <c:v>46.661537170410156</c:v>
                </c:pt>
                <c:pt idx="339">
                  <c:v>47.184616088867188</c:v>
                </c:pt>
                <c:pt idx="340">
                  <c:v>50.492305755615234</c:v>
                </c:pt>
                <c:pt idx="341">
                  <c:v>48.892307281494141</c:v>
                </c:pt>
                <c:pt idx="342">
                  <c:v>51.246147155761719</c:v>
                </c:pt>
                <c:pt idx="343">
                  <c:v>50.646163940429688</c:v>
                </c:pt>
                <c:pt idx="344">
                  <c:v>52.092308044433594</c:v>
                </c:pt>
                <c:pt idx="345">
                  <c:v>50.984619140625</c:v>
                </c:pt>
                <c:pt idx="346">
                  <c:v>51.584615707397461</c:v>
                </c:pt>
                <c:pt idx="347">
                  <c:v>53.4923095703125</c:v>
                </c:pt>
                <c:pt idx="348">
                  <c:v>57.615386962890625</c:v>
                </c:pt>
                <c:pt idx="349">
                  <c:v>55.169232368469238</c:v>
                </c:pt>
                <c:pt idx="350">
                  <c:v>54.692307949066162</c:v>
                </c:pt>
                <c:pt idx="351">
                  <c:v>57.338459014892578</c:v>
                </c:pt>
                <c:pt idx="352">
                  <c:v>63.307689666748047</c:v>
                </c:pt>
                <c:pt idx="353">
                  <c:v>62.923075437545776</c:v>
                </c:pt>
                <c:pt idx="354">
                  <c:v>65.169231414794922</c:v>
                </c:pt>
                <c:pt idx="355">
                  <c:v>61.861536026000977</c:v>
                </c:pt>
                <c:pt idx="356">
                  <c:v>62.753849029541016</c:v>
                </c:pt>
                <c:pt idx="357">
                  <c:v>61.70768928527832</c:v>
                </c:pt>
                <c:pt idx="358">
                  <c:v>64.984611511230469</c:v>
                </c:pt>
                <c:pt idx="359">
                  <c:v>65.753846168518066</c:v>
                </c:pt>
                <c:pt idx="360">
                  <c:v>62.338462829589844</c:v>
                </c:pt>
                <c:pt idx="361">
                  <c:v>60.938461303710938</c:v>
                </c:pt>
                <c:pt idx="362">
                  <c:v>63.030769348144531</c:v>
                </c:pt>
                <c:pt idx="363">
                  <c:v>65.076926231384277</c:v>
                </c:pt>
                <c:pt idx="364">
                  <c:v>63.64615535736084</c:v>
                </c:pt>
                <c:pt idx="365">
                  <c:v>61.215381622314453</c:v>
                </c:pt>
                <c:pt idx="366">
                  <c:v>61.246156692504883</c:v>
                </c:pt>
                <c:pt idx="367">
                  <c:v>60.861537933349609</c:v>
                </c:pt>
                <c:pt idx="368">
                  <c:v>60.338460922241211</c:v>
                </c:pt>
                <c:pt idx="369">
                  <c:v>56.923074722290039</c:v>
                </c:pt>
                <c:pt idx="370">
                  <c:v>58.799997329711914</c:v>
                </c:pt>
                <c:pt idx="371">
                  <c:v>57.07692289352417</c:v>
                </c:pt>
                <c:pt idx="372">
                  <c:v>54.384614229202271</c:v>
                </c:pt>
                <c:pt idx="373">
                  <c:v>57.707695007324219</c:v>
                </c:pt>
                <c:pt idx="374">
                  <c:v>59.23077392578125</c:v>
                </c:pt>
                <c:pt idx="375">
                  <c:v>56.523086547851563</c:v>
                </c:pt>
                <c:pt idx="376">
                  <c:v>54.400003433227539</c:v>
                </c:pt>
                <c:pt idx="377">
                  <c:v>55.430768013000488</c:v>
                </c:pt>
                <c:pt idx="378">
                  <c:v>53.907691955566406</c:v>
                </c:pt>
                <c:pt idx="379">
                  <c:v>49.261537551879883</c:v>
                </c:pt>
                <c:pt idx="380">
                  <c:v>48.584613800048828</c:v>
                </c:pt>
                <c:pt idx="381">
                  <c:v>48.79999828338623</c:v>
                </c:pt>
                <c:pt idx="382">
                  <c:v>52.984615325927734</c:v>
                </c:pt>
                <c:pt idx="383">
                  <c:v>51.784614086151123</c:v>
                </c:pt>
                <c:pt idx="384">
                  <c:v>53.72307825088501</c:v>
                </c:pt>
                <c:pt idx="385">
                  <c:v>52.415383219718933</c:v>
                </c:pt>
                <c:pt idx="386">
                  <c:v>50.200000762939453</c:v>
                </c:pt>
                <c:pt idx="387">
                  <c:v>48.261541366577148</c:v>
                </c:pt>
                <c:pt idx="388">
                  <c:v>48.584617614746094</c:v>
                </c:pt>
                <c:pt idx="389">
                  <c:v>48.707691192626953</c:v>
                </c:pt>
                <c:pt idx="390">
                  <c:v>45.015384674072266</c:v>
                </c:pt>
                <c:pt idx="391">
                  <c:v>42.984616756439209</c:v>
                </c:pt>
                <c:pt idx="392">
                  <c:v>44.969226837158203</c:v>
                </c:pt>
                <c:pt idx="393">
                  <c:v>44.015386581420898</c:v>
                </c:pt>
                <c:pt idx="394">
                  <c:v>44.830769062042236</c:v>
                </c:pt>
                <c:pt idx="395">
                  <c:v>46.184616088867188</c:v>
                </c:pt>
                <c:pt idx="396">
                  <c:v>49.153847217559814</c:v>
                </c:pt>
                <c:pt idx="397">
                  <c:v>45.261539459228516</c:v>
                </c:pt>
                <c:pt idx="398">
                  <c:v>45.323080062866211</c:v>
                </c:pt>
                <c:pt idx="399">
                  <c:v>43.753845691680908</c:v>
                </c:pt>
                <c:pt idx="400">
                  <c:v>42.784614562988281</c:v>
                </c:pt>
                <c:pt idx="401">
                  <c:v>38.969229698181152</c:v>
                </c:pt>
                <c:pt idx="402">
                  <c:v>38.30769157409668</c:v>
                </c:pt>
                <c:pt idx="403">
                  <c:v>38.815383911132813</c:v>
                </c:pt>
                <c:pt idx="404">
                  <c:v>44.107688903808594</c:v>
                </c:pt>
                <c:pt idx="405">
                  <c:v>41.061538696289063</c:v>
                </c:pt>
                <c:pt idx="406">
                  <c:v>43.123077392578125</c:v>
                </c:pt>
                <c:pt idx="407">
                  <c:v>42.892311096191406</c:v>
                </c:pt>
                <c:pt idx="408">
                  <c:v>41.138458251953125</c:v>
                </c:pt>
                <c:pt idx="409">
                  <c:v>39.569236755371094</c:v>
                </c:pt>
                <c:pt idx="410">
                  <c:v>37.5076904296875</c:v>
                </c:pt>
                <c:pt idx="411">
                  <c:v>37.876914978027344</c:v>
                </c:pt>
                <c:pt idx="412">
                  <c:v>38.70770263671875</c:v>
                </c:pt>
                <c:pt idx="413">
                  <c:v>38.846145629882813</c:v>
                </c:pt>
                <c:pt idx="414">
                  <c:v>43.046142578125</c:v>
                </c:pt>
                <c:pt idx="415">
                  <c:v>43.5076904296875</c:v>
                </c:pt>
                <c:pt idx="416">
                  <c:v>43.4923095703125</c:v>
                </c:pt>
                <c:pt idx="417">
                  <c:v>40.584609985351563</c:v>
                </c:pt>
                <c:pt idx="418">
                  <c:v>43.338455200195313</c:v>
                </c:pt>
                <c:pt idx="419">
                  <c:v>38.015380859375</c:v>
                </c:pt>
                <c:pt idx="420">
                  <c:v>38.938468933105469</c:v>
                </c:pt>
                <c:pt idx="421">
                  <c:v>39.569231033325195</c:v>
                </c:pt>
                <c:pt idx="422">
                  <c:v>39.938461303710938</c:v>
                </c:pt>
                <c:pt idx="423">
                  <c:v>41.569231986999512</c:v>
                </c:pt>
                <c:pt idx="424">
                  <c:v>39.46153736114502</c:v>
                </c:pt>
                <c:pt idx="425">
                  <c:v>40.384618759155273</c:v>
                </c:pt>
                <c:pt idx="426">
                  <c:v>39.430763244628906</c:v>
                </c:pt>
                <c:pt idx="427">
                  <c:v>35.661544799804688</c:v>
                </c:pt>
                <c:pt idx="428">
                  <c:v>35.338462829589844</c:v>
                </c:pt>
                <c:pt idx="429">
                  <c:v>36.461532592773438</c:v>
                </c:pt>
                <c:pt idx="430">
                  <c:v>32.584615230560303</c:v>
                </c:pt>
                <c:pt idx="431">
                  <c:v>31.199999809265137</c:v>
                </c:pt>
                <c:pt idx="432">
                  <c:v>33.369230270385742</c:v>
                </c:pt>
                <c:pt idx="433">
                  <c:v>35.615383148193359</c:v>
                </c:pt>
                <c:pt idx="434">
                  <c:v>33.892307281494141</c:v>
                </c:pt>
                <c:pt idx="435">
                  <c:v>31.323078155517578</c:v>
                </c:pt>
                <c:pt idx="436">
                  <c:v>31.830769538879395</c:v>
                </c:pt>
                <c:pt idx="437">
                  <c:v>36.384614944458008</c:v>
                </c:pt>
                <c:pt idx="438">
                  <c:v>37.800000190734863</c:v>
                </c:pt>
                <c:pt idx="439">
                  <c:v>39.861539840698242</c:v>
                </c:pt>
                <c:pt idx="440">
                  <c:v>40.584611892700195</c:v>
                </c:pt>
                <c:pt idx="441">
                  <c:v>37.892311096191406</c:v>
                </c:pt>
                <c:pt idx="442">
                  <c:v>-132.09228515625</c:v>
                </c:pt>
                <c:pt idx="443">
                  <c:v>-129.41552734375</c:v>
                </c:pt>
                <c:pt idx="444">
                  <c:v>-128.6461181640625</c:v>
                </c:pt>
                <c:pt idx="445">
                  <c:v>-129.5078125</c:v>
                </c:pt>
                <c:pt idx="446">
                  <c:v>-135.66162109375</c:v>
                </c:pt>
                <c:pt idx="447">
                  <c:v>-139.138427734375</c:v>
                </c:pt>
                <c:pt idx="448">
                  <c:v>-140.33837890625</c:v>
                </c:pt>
                <c:pt idx="449">
                  <c:v>-139.2001953125</c:v>
                </c:pt>
                <c:pt idx="450">
                  <c:v>-138.169189453125</c:v>
                </c:pt>
                <c:pt idx="451">
                  <c:v>-144.800048828125</c:v>
                </c:pt>
                <c:pt idx="452">
                  <c:v>-146.72314453125</c:v>
                </c:pt>
                <c:pt idx="453">
                  <c:v>-142.3076171875</c:v>
                </c:pt>
                <c:pt idx="454">
                  <c:v>-141.015380859375</c:v>
                </c:pt>
                <c:pt idx="455">
                  <c:v>24.092308044433594</c:v>
                </c:pt>
                <c:pt idx="456">
                  <c:v>25.200000762939453</c:v>
                </c:pt>
                <c:pt idx="457">
                  <c:v>23.815383911132813</c:v>
                </c:pt>
                <c:pt idx="458">
                  <c:v>22.107690811157227</c:v>
                </c:pt>
                <c:pt idx="459">
                  <c:v>24.076922655105591</c:v>
                </c:pt>
                <c:pt idx="460">
                  <c:v>24.184615135192871</c:v>
                </c:pt>
                <c:pt idx="461">
                  <c:v>18.876922607421875</c:v>
                </c:pt>
                <c:pt idx="462">
                  <c:v>18.4923095703125</c:v>
                </c:pt>
                <c:pt idx="463">
                  <c:v>14.5076904296875</c:v>
                </c:pt>
                <c:pt idx="464">
                  <c:v>17.661540985107422</c:v>
                </c:pt>
                <c:pt idx="465">
                  <c:v>19.061534881591797</c:v>
                </c:pt>
                <c:pt idx="466">
                  <c:v>17.815383911132813</c:v>
                </c:pt>
                <c:pt idx="467">
                  <c:v>16.200000762939453</c:v>
                </c:pt>
                <c:pt idx="468">
                  <c:v>19.646156311035156</c:v>
                </c:pt>
                <c:pt idx="469">
                  <c:v>18.723075866699219</c:v>
                </c:pt>
                <c:pt idx="470">
                  <c:v>19.830764770507813</c:v>
                </c:pt>
                <c:pt idx="471">
                  <c:v>25.399993896484375</c:v>
                </c:pt>
                <c:pt idx="472">
                  <c:v>26</c:v>
                </c:pt>
                <c:pt idx="473">
                  <c:v>25.800003051757813</c:v>
                </c:pt>
                <c:pt idx="474">
                  <c:v>31.723075866699219</c:v>
                </c:pt>
                <c:pt idx="475">
                  <c:v>27.538467407226563</c:v>
                </c:pt>
                <c:pt idx="476">
                  <c:v>26.5076904296875</c:v>
                </c:pt>
                <c:pt idx="477">
                  <c:v>26.953842163085938</c:v>
                </c:pt>
                <c:pt idx="478">
                  <c:v>25.123062133789063</c:v>
                </c:pt>
                <c:pt idx="479">
                  <c:v>22.938461303710938</c:v>
                </c:pt>
                <c:pt idx="480">
                  <c:v>24.923080444335938</c:v>
                </c:pt>
                <c:pt idx="481">
                  <c:v>26.553848266601563</c:v>
                </c:pt>
                <c:pt idx="482">
                  <c:v>22.907699584960938</c:v>
                </c:pt>
                <c:pt idx="483">
                  <c:v>20.569229125976563</c:v>
                </c:pt>
                <c:pt idx="484">
                  <c:v>16.892311096191406</c:v>
                </c:pt>
                <c:pt idx="485">
                  <c:v>18.307689666748047</c:v>
                </c:pt>
                <c:pt idx="486">
                  <c:v>20.523075103759766</c:v>
                </c:pt>
                <c:pt idx="487">
                  <c:v>20.830768585205078</c:v>
                </c:pt>
                <c:pt idx="488">
                  <c:v>24.615385055541992</c:v>
                </c:pt>
                <c:pt idx="489">
                  <c:v>26.123077869415283</c:v>
                </c:pt>
                <c:pt idx="490">
                  <c:v>27.89230751991272</c:v>
                </c:pt>
                <c:pt idx="491">
                  <c:v>28.584613800048828</c:v>
                </c:pt>
                <c:pt idx="492">
                  <c:v>31.369232177734375</c:v>
                </c:pt>
                <c:pt idx="493">
                  <c:v>30.169219970703125</c:v>
                </c:pt>
                <c:pt idx="494">
                  <c:v>25.846160888671875</c:v>
                </c:pt>
                <c:pt idx="495">
                  <c:v>28.846153259277344</c:v>
                </c:pt>
                <c:pt idx="496">
                  <c:v>27.169231414794922</c:v>
                </c:pt>
                <c:pt idx="497">
                  <c:v>25.215384483337402</c:v>
                </c:pt>
                <c:pt idx="498">
                  <c:v>27.338461875915527</c:v>
                </c:pt>
                <c:pt idx="499">
                  <c:v>24.907693862915039</c:v>
                </c:pt>
                <c:pt idx="500">
                  <c:v>24.092308044433594</c:v>
                </c:pt>
                <c:pt idx="501">
                  <c:v>23.276924133300781</c:v>
                </c:pt>
                <c:pt idx="502">
                  <c:v>23.338462829589844</c:v>
                </c:pt>
                <c:pt idx="503">
                  <c:v>21.876926422119141</c:v>
                </c:pt>
                <c:pt idx="504">
                  <c:v>20.046152114868164</c:v>
                </c:pt>
                <c:pt idx="505">
                  <c:v>14.523077011108398</c:v>
                </c:pt>
                <c:pt idx="506">
                  <c:v>16.75384521484375</c:v>
                </c:pt>
                <c:pt idx="507">
                  <c:v>17.5076904296875</c:v>
                </c:pt>
                <c:pt idx="508">
                  <c:v>15.938461303710938</c:v>
                </c:pt>
                <c:pt idx="509">
                  <c:v>17.246152877807617</c:v>
                </c:pt>
                <c:pt idx="510">
                  <c:v>19.153848648071289</c:v>
                </c:pt>
                <c:pt idx="511">
                  <c:v>11.984615564346313</c:v>
                </c:pt>
                <c:pt idx="512">
                  <c:v>11.876923412084579</c:v>
                </c:pt>
                <c:pt idx="513">
                  <c:v>9.9538459777832031</c:v>
                </c:pt>
                <c:pt idx="514">
                  <c:v>13.046150207519531</c:v>
                </c:pt>
                <c:pt idx="515">
                  <c:v>10.199996948242188</c:v>
                </c:pt>
                <c:pt idx="516">
                  <c:v>11.523075103759766</c:v>
                </c:pt>
                <c:pt idx="517">
                  <c:v>13.738461017608643</c:v>
                </c:pt>
                <c:pt idx="518">
                  <c:v>15.999999523162842</c:v>
                </c:pt>
                <c:pt idx="519">
                  <c:v>11.846153259277344</c:v>
                </c:pt>
                <c:pt idx="520">
                  <c:v>8.6615371704101563</c:v>
                </c:pt>
                <c:pt idx="521">
                  <c:v>9.6923065185546875</c:v>
                </c:pt>
                <c:pt idx="522">
                  <c:v>12.153846740722656</c:v>
                </c:pt>
                <c:pt idx="523">
                  <c:v>12.23077392578125</c:v>
                </c:pt>
                <c:pt idx="524">
                  <c:v>15.215385437011719</c:v>
                </c:pt>
                <c:pt idx="525">
                  <c:v>13.492301940917969</c:v>
                </c:pt>
                <c:pt idx="526">
                  <c:v>14.784622192382813</c:v>
                </c:pt>
                <c:pt idx="527">
                  <c:v>12.830772399902344</c:v>
                </c:pt>
                <c:pt idx="528">
                  <c:v>14.799995422363281</c:v>
                </c:pt>
                <c:pt idx="529">
                  <c:v>10.123077392578125</c:v>
                </c:pt>
                <c:pt idx="530">
                  <c:v>10.261539459228516</c:v>
                </c:pt>
                <c:pt idx="531">
                  <c:v>6.7846145629882813</c:v>
                </c:pt>
                <c:pt idx="532">
                  <c:v>13.476921081542969</c:v>
                </c:pt>
                <c:pt idx="533">
                  <c:v>17.846153259277344</c:v>
                </c:pt>
                <c:pt idx="534">
                  <c:v>13.846153259277344</c:v>
                </c:pt>
                <c:pt idx="535">
                  <c:v>11.523078918457031</c:v>
                </c:pt>
                <c:pt idx="536">
                  <c:v>15.723075866699219</c:v>
                </c:pt>
                <c:pt idx="537">
                  <c:v>15.72308349609375</c:v>
                </c:pt>
                <c:pt idx="538">
                  <c:v>21.615386962890625</c:v>
                </c:pt>
                <c:pt idx="539">
                  <c:v>22.830764770507813</c:v>
                </c:pt>
                <c:pt idx="540">
                  <c:v>19.815383911132813</c:v>
                </c:pt>
                <c:pt idx="541">
                  <c:v>20.800003051757813</c:v>
                </c:pt>
                <c:pt idx="542">
                  <c:v>22.107691764831543</c:v>
                </c:pt>
                <c:pt idx="543">
                  <c:v>22.138462066650391</c:v>
                </c:pt>
                <c:pt idx="544">
                  <c:v>26.538460731506348</c:v>
                </c:pt>
                <c:pt idx="545">
                  <c:v>18.907691955566406</c:v>
                </c:pt>
                <c:pt idx="546">
                  <c:v>21.476921081542969</c:v>
                </c:pt>
                <c:pt idx="547">
                  <c:v>19.876922607421875</c:v>
                </c:pt>
                <c:pt idx="548">
                  <c:v>20.323074340820313</c:v>
                </c:pt>
                <c:pt idx="549">
                  <c:v>15.169219970703125</c:v>
                </c:pt>
                <c:pt idx="550">
                  <c:v>18.184616088867188</c:v>
                </c:pt>
                <c:pt idx="551">
                  <c:v>13.846160888671875</c:v>
                </c:pt>
                <c:pt idx="552">
                  <c:v>13.569244384765625</c:v>
                </c:pt>
                <c:pt idx="553">
                  <c:v>12.338470458984375</c:v>
                </c:pt>
                <c:pt idx="554">
                  <c:v>12.353851318359375</c:v>
                </c:pt>
                <c:pt idx="555">
                  <c:v>10.215385437011719</c:v>
                </c:pt>
                <c:pt idx="556">
                  <c:v>7.4153900146484375</c:v>
                </c:pt>
                <c:pt idx="557">
                  <c:v>5.3230743408203125</c:v>
                </c:pt>
                <c:pt idx="558">
                  <c:v>9.153839111328125</c:v>
                </c:pt>
                <c:pt idx="559">
                  <c:v>3.3384552001953125</c:v>
                </c:pt>
                <c:pt idx="560">
                  <c:v>9.7999954223632813</c:v>
                </c:pt>
                <c:pt idx="561">
                  <c:v>12.230766296386719</c:v>
                </c:pt>
                <c:pt idx="562">
                  <c:v>14.323081970214844</c:v>
                </c:pt>
                <c:pt idx="563">
                  <c:v>12.369228363037109</c:v>
                </c:pt>
                <c:pt idx="564">
                  <c:v>13.692306518554688</c:v>
                </c:pt>
                <c:pt idx="565">
                  <c:v>12.769233703613281</c:v>
                </c:pt>
                <c:pt idx="566">
                  <c:v>16.000001907348633</c:v>
                </c:pt>
                <c:pt idx="567">
                  <c:v>17.89230751991272</c:v>
                </c:pt>
                <c:pt idx="568">
                  <c:v>22.40000057220459</c:v>
                </c:pt>
                <c:pt idx="569">
                  <c:v>26.80000051856041</c:v>
                </c:pt>
                <c:pt idx="570">
                  <c:v>28.199999332427979</c:v>
                </c:pt>
                <c:pt idx="571">
                  <c:v>24.569229125976563</c:v>
                </c:pt>
                <c:pt idx="572">
                  <c:v>26.907691955566406</c:v>
                </c:pt>
                <c:pt idx="573">
                  <c:v>25.938461303710938</c:v>
                </c:pt>
                <c:pt idx="574">
                  <c:v>21.461540222167969</c:v>
                </c:pt>
                <c:pt idx="575">
                  <c:v>18.015384674072266</c:v>
                </c:pt>
                <c:pt idx="576">
                  <c:v>18.799999237060547</c:v>
                </c:pt>
                <c:pt idx="577">
                  <c:v>17.184616088867188</c:v>
                </c:pt>
                <c:pt idx="578">
                  <c:v>19.799995422363281</c:v>
                </c:pt>
                <c:pt idx="579">
                  <c:v>11.784618377685547</c:v>
                </c:pt>
                <c:pt idx="580">
                  <c:v>8.9846115112304688</c:v>
                </c:pt>
                <c:pt idx="581">
                  <c:v>5.9076995849609375</c:v>
                </c:pt>
                <c:pt idx="582">
                  <c:v>3.4461517333984375</c:v>
                </c:pt>
                <c:pt idx="583">
                  <c:v>1.5846099853515625</c:v>
                </c:pt>
                <c:pt idx="584">
                  <c:v>8.29229736328125</c:v>
                </c:pt>
                <c:pt idx="585">
                  <c:v>5.4769287109375</c:v>
                </c:pt>
                <c:pt idx="586">
                  <c:v>2.953857421875</c:v>
                </c:pt>
                <c:pt idx="587">
                  <c:v>5.7230682373046875</c:v>
                </c:pt>
                <c:pt idx="588">
                  <c:v>8.353851318359375</c:v>
                </c:pt>
                <c:pt idx="589">
                  <c:v>5.0461578369140625</c:v>
                </c:pt>
                <c:pt idx="590">
                  <c:v>9.4307708740234375</c:v>
                </c:pt>
                <c:pt idx="591">
                  <c:v>6.0769195556640625</c:v>
                </c:pt>
                <c:pt idx="592">
                  <c:v>17.769233703613281</c:v>
                </c:pt>
                <c:pt idx="593">
                  <c:v>16.584617614746094</c:v>
                </c:pt>
                <c:pt idx="594">
                  <c:v>17.446152687072754</c:v>
                </c:pt>
                <c:pt idx="595">
                  <c:v>19.323074340820313</c:v>
                </c:pt>
                <c:pt idx="596">
                  <c:v>20.076919555664063</c:v>
                </c:pt>
                <c:pt idx="597">
                  <c:v>16.569229125976563</c:v>
                </c:pt>
                <c:pt idx="598">
                  <c:v>22.661537170410156</c:v>
                </c:pt>
                <c:pt idx="599">
                  <c:v>23.061538696289063</c:v>
                </c:pt>
                <c:pt idx="600">
                  <c:v>24.138462066650391</c:v>
                </c:pt>
                <c:pt idx="601">
                  <c:v>25.369228363037109</c:v>
                </c:pt>
                <c:pt idx="602">
                  <c:v>27.723075866699219</c:v>
                </c:pt>
                <c:pt idx="603">
                  <c:v>27.784614562988281</c:v>
                </c:pt>
                <c:pt idx="604">
                  <c:v>28.907691955566406</c:v>
                </c:pt>
                <c:pt idx="605">
                  <c:v>24.984615325927734</c:v>
                </c:pt>
                <c:pt idx="606">
                  <c:v>29.599998474121094</c:v>
                </c:pt>
                <c:pt idx="607">
                  <c:v>33.461537286639214</c:v>
                </c:pt>
                <c:pt idx="608">
                  <c:v>36.584617614746094</c:v>
                </c:pt>
                <c:pt idx="609">
                  <c:v>41.846153259277344</c:v>
                </c:pt>
                <c:pt idx="610">
                  <c:v>46.061538696289063</c:v>
                </c:pt>
                <c:pt idx="611">
                  <c:v>46.107688903808594</c:v>
                </c:pt>
                <c:pt idx="612">
                  <c:v>53.200000762939453</c:v>
                </c:pt>
                <c:pt idx="613">
                  <c:v>56.446151733398438</c:v>
                </c:pt>
                <c:pt idx="614">
                  <c:v>61.692306518554688</c:v>
                </c:pt>
                <c:pt idx="615">
                  <c:v>63.753844261169434</c:v>
                </c:pt>
                <c:pt idx="616">
                  <c:v>67.661540985107422</c:v>
                </c:pt>
                <c:pt idx="617">
                  <c:v>72.215384483337402</c:v>
                </c:pt>
                <c:pt idx="618">
                  <c:v>75.723075866699219</c:v>
                </c:pt>
                <c:pt idx="619">
                  <c:v>79.107692718505859</c:v>
                </c:pt>
                <c:pt idx="620">
                  <c:v>85.969232559204102</c:v>
                </c:pt>
                <c:pt idx="621">
                  <c:v>88.999996185302734</c:v>
                </c:pt>
                <c:pt idx="622">
                  <c:v>94.292308807373047</c:v>
                </c:pt>
                <c:pt idx="623">
                  <c:v>98.5076904296875</c:v>
                </c:pt>
                <c:pt idx="624">
                  <c:v>105.72307968139648</c:v>
                </c:pt>
                <c:pt idx="625">
                  <c:v>114.03076934814453</c:v>
                </c:pt>
                <c:pt idx="626">
                  <c:v>123.0307731628418</c:v>
                </c:pt>
                <c:pt idx="627">
                  <c:v>127.21538162231445</c:v>
                </c:pt>
                <c:pt idx="628">
                  <c:v>139.33846282958984</c:v>
                </c:pt>
                <c:pt idx="629">
                  <c:v>149.9538459777832</c:v>
                </c:pt>
                <c:pt idx="630">
                  <c:v>163.79999732971191</c:v>
                </c:pt>
                <c:pt idx="631">
                  <c:v>177.89230871200562</c:v>
                </c:pt>
                <c:pt idx="632">
                  <c:v>191.16922998428345</c:v>
                </c:pt>
                <c:pt idx="633">
                  <c:v>200.33845520019531</c:v>
                </c:pt>
                <c:pt idx="634">
                  <c:v>211.49230194091797</c:v>
                </c:pt>
                <c:pt idx="635">
                  <c:v>221.50769805908203</c:v>
                </c:pt>
                <c:pt idx="636">
                  <c:v>234.73846435546875</c:v>
                </c:pt>
                <c:pt idx="637">
                  <c:v>248.69230651855469</c:v>
                </c:pt>
                <c:pt idx="638">
                  <c:v>257.38461303710938</c:v>
                </c:pt>
                <c:pt idx="639">
                  <c:v>270.81538391113281</c:v>
                </c:pt>
                <c:pt idx="640">
                  <c:v>286.32307434082031</c:v>
                </c:pt>
                <c:pt idx="641">
                  <c:v>299.40000915527344</c:v>
                </c:pt>
                <c:pt idx="642">
                  <c:v>309.64616394042969</c:v>
                </c:pt>
                <c:pt idx="643">
                  <c:v>322.61537551879883</c:v>
                </c:pt>
                <c:pt idx="644">
                  <c:v>338.15383529663086</c:v>
                </c:pt>
                <c:pt idx="645">
                  <c:v>346.39999866485596</c:v>
                </c:pt>
                <c:pt idx="646">
                  <c:v>360.12309169769287</c:v>
                </c:pt>
                <c:pt idx="647">
                  <c:v>368.67691612243652</c:v>
                </c:pt>
                <c:pt idx="648">
                  <c:v>381.70769500732422</c:v>
                </c:pt>
                <c:pt idx="649">
                  <c:v>390.06153106689453</c:v>
                </c:pt>
                <c:pt idx="650">
                  <c:v>397.23076677322388</c:v>
                </c:pt>
                <c:pt idx="651">
                  <c:v>407.06155204772949</c:v>
                </c:pt>
                <c:pt idx="652">
                  <c:v>415.83076095581055</c:v>
                </c:pt>
                <c:pt idx="653">
                  <c:v>421.43075942993164</c:v>
                </c:pt>
                <c:pt idx="654">
                  <c:v>424.92309188842773</c:v>
                </c:pt>
                <c:pt idx="655">
                  <c:v>434.36922454833984</c:v>
                </c:pt>
                <c:pt idx="656">
                  <c:v>430.20001220703125</c:v>
                </c:pt>
                <c:pt idx="657">
                  <c:v>429.36923980712891</c:v>
                </c:pt>
                <c:pt idx="658">
                  <c:v>432.32307434082031</c:v>
                </c:pt>
                <c:pt idx="659">
                  <c:v>430.10768127441406</c:v>
                </c:pt>
                <c:pt idx="660">
                  <c:v>428.66152954101563</c:v>
                </c:pt>
                <c:pt idx="661">
                  <c:v>423.04616546630859</c:v>
                </c:pt>
                <c:pt idx="662">
                  <c:v>422.53847503662109</c:v>
                </c:pt>
                <c:pt idx="663">
                  <c:v>418.73846435546875</c:v>
                </c:pt>
                <c:pt idx="664">
                  <c:v>416.87693023681641</c:v>
                </c:pt>
                <c:pt idx="665">
                  <c:v>411.29229736328125</c:v>
                </c:pt>
                <c:pt idx="666">
                  <c:v>407.66152954101563</c:v>
                </c:pt>
                <c:pt idx="667">
                  <c:v>398.95384979248047</c:v>
                </c:pt>
                <c:pt idx="668">
                  <c:v>390.41539001464844</c:v>
                </c:pt>
                <c:pt idx="669">
                  <c:v>387.21537780761719</c:v>
                </c:pt>
                <c:pt idx="670">
                  <c:v>379.63078308105469</c:v>
                </c:pt>
                <c:pt idx="671">
                  <c:v>370.07691955566406</c:v>
                </c:pt>
                <c:pt idx="672">
                  <c:v>360.63076782226563</c:v>
                </c:pt>
                <c:pt idx="673">
                  <c:v>354.56922912597656</c:v>
                </c:pt>
                <c:pt idx="674">
                  <c:v>347.53846740722656</c:v>
                </c:pt>
                <c:pt idx="675">
                  <c:v>337.23077392578125</c:v>
                </c:pt>
                <c:pt idx="676">
                  <c:v>329.44615173339844</c:v>
                </c:pt>
                <c:pt idx="677">
                  <c:v>313.66153717041016</c:v>
                </c:pt>
                <c:pt idx="678">
                  <c:v>303.43077087402344</c:v>
                </c:pt>
                <c:pt idx="679">
                  <c:v>292.3076810836792</c:v>
                </c:pt>
                <c:pt idx="680">
                  <c:v>284.89229583740234</c:v>
                </c:pt>
                <c:pt idx="681">
                  <c:v>273.89229583740234</c:v>
                </c:pt>
                <c:pt idx="682">
                  <c:v>267.984619140625</c:v>
                </c:pt>
                <c:pt idx="683">
                  <c:v>257.50768280029297</c:v>
                </c:pt>
                <c:pt idx="684">
                  <c:v>250.69230842590332</c:v>
                </c:pt>
                <c:pt idx="685">
                  <c:v>245.38461875915527</c:v>
                </c:pt>
                <c:pt idx="686">
                  <c:v>236.70768809318542</c:v>
                </c:pt>
                <c:pt idx="687">
                  <c:v>229.29231262207031</c:v>
                </c:pt>
                <c:pt idx="688">
                  <c:v>225.46153974533081</c:v>
                </c:pt>
                <c:pt idx="689">
                  <c:v>222.15385150909424</c:v>
                </c:pt>
                <c:pt idx="690">
                  <c:v>220.83076095581055</c:v>
                </c:pt>
                <c:pt idx="691">
                  <c:v>213.26153945922852</c:v>
                </c:pt>
                <c:pt idx="692">
                  <c:v>206.29230499267578</c:v>
                </c:pt>
                <c:pt idx="693">
                  <c:v>199.12307739257813</c:v>
                </c:pt>
                <c:pt idx="694">
                  <c:v>196.69230651855469</c:v>
                </c:pt>
                <c:pt idx="695">
                  <c:v>191.56923675537109</c:v>
                </c:pt>
                <c:pt idx="696">
                  <c:v>189.66154479980469</c:v>
                </c:pt>
                <c:pt idx="697">
                  <c:v>180.06153234839439</c:v>
                </c:pt>
                <c:pt idx="698">
                  <c:v>177.07691764831543</c:v>
                </c:pt>
                <c:pt idx="699">
                  <c:v>174.72308349609375</c:v>
                </c:pt>
                <c:pt idx="700">
                  <c:v>171.32308959960938</c:v>
                </c:pt>
                <c:pt idx="701">
                  <c:v>165.89229583740234</c:v>
                </c:pt>
                <c:pt idx="702">
                  <c:v>161.76923370361328</c:v>
                </c:pt>
                <c:pt idx="703">
                  <c:v>155.80000305175781</c:v>
                </c:pt>
                <c:pt idx="704">
                  <c:v>155.20000457763672</c:v>
                </c:pt>
                <c:pt idx="705">
                  <c:v>153.43077087402344</c:v>
                </c:pt>
                <c:pt idx="706">
                  <c:v>154.44615936279297</c:v>
                </c:pt>
                <c:pt idx="707">
                  <c:v>149.96923828125</c:v>
                </c:pt>
                <c:pt idx="708">
                  <c:v>147.33847045898438</c:v>
                </c:pt>
                <c:pt idx="709">
                  <c:v>140.92307281494141</c:v>
                </c:pt>
                <c:pt idx="710">
                  <c:v>145.015380859375</c:v>
                </c:pt>
                <c:pt idx="711">
                  <c:v>143.09229278564453</c:v>
                </c:pt>
                <c:pt idx="712">
                  <c:v>144.29230499267578</c:v>
                </c:pt>
                <c:pt idx="713">
                  <c:v>145.96923828125</c:v>
                </c:pt>
                <c:pt idx="714">
                  <c:v>145.66153335571289</c:v>
                </c:pt>
                <c:pt idx="715">
                  <c:v>142.9846076965332</c:v>
                </c:pt>
                <c:pt idx="716">
                  <c:v>147.5384635925293</c:v>
                </c:pt>
                <c:pt idx="717">
                  <c:v>141.19999504089355</c:v>
                </c:pt>
                <c:pt idx="718">
                  <c:v>140.06153297424316</c:v>
                </c:pt>
                <c:pt idx="719">
                  <c:v>141.63076782226563</c:v>
                </c:pt>
                <c:pt idx="720">
                  <c:v>143.09230422973633</c:v>
                </c:pt>
                <c:pt idx="721">
                  <c:v>142.76923370361328</c:v>
                </c:pt>
                <c:pt idx="722">
                  <c:v>148.01538848876953</c:v>
                </c:pt>
                <c:pt idx="723">
                  <c:v>150.76922988891602</c:v>
                </c:pt>
                <c:pt idx="724">
                  <c:v>151.27692031860352</c:v>
                </c:pt>
                <c:pt idx="725">
                  <c:v>153.32307720184326</c:v>
                </c:pt>
                <c:pt idx="726">
                  <c:v>152.06153774261475</c:v>
                </c:pt>
                <c:pt idx="727">
                  <c:v>153.64614677429199</c:v>
                </c:pt>
                <c:pt idx="728">
                  <c:v>156.38461112976074</c:v>
                </c:pt>
                <c:pt idx="729">
                  <c:v>159.2153844833374</c:v>
                </c:pt>
                <c:pt idx="730">
                  <c:v>166.63076782226563</c:v>
                </c:pt>
                <c:pt idx="731">
                  <c:v>174.00000381469727</c:v>
                </c:pt>
                <c:pt idx="732">
                  <c:v>176.75385284423828</c:v>
                </c:pt>
                <c:pt idx="733">
                  <c:v>179.09230804443359</c:v>
                </c:pt>
                <c:pt idx="734">
                  <c:v>180.4923095703125</c:v>
                </c:pt>
                <c:pt idx="735">
                  <c:v>184.29230499267578</c:v>
                </c:pt>
                <c:pt idx="736">
                  <c:v>188.15384674072266</c:v>
                </c:pt>
                <c:pt idx="737">
                  <c:v>189.01538848876953</c:v>
                </c:pt>
                <c:pt idx="738">
                  <c:v>188.84616088867188</c:v>
                </c:pt>
                <c:pt idx="739">
                  <c:v>193.89230346679688</c:v>
                </c:pt>
                <c:pt idx="740">
                  <c:v>199.83077239990234</c:v>
                </c:pt>
                <c:pt idx="741">
                  <c:v>203.24615478515625</c:v>
                </c:pt>
                <c:pt idx="742">
                  <c:v>201.23077392578125</c:v>
                </c:pt>
                <c:pt idx="743">
                  <c:v>207.95384979248047</c:v>
                </c:pt>
                <c:pt idx="744">
                  <c:v>209.01538848876953</c:v>
                </c:pt>
                <c:pt idx="745">
                  <c:v>209.66154479980469</c:v>
                </c:pt>
                <c:pt idx="746">
                  <c:v>212.33845901489258</c:v>
                </c:pt>
                <c:pt idx="747">
                  <c:v>215.38461303710938</c:v>
                </c:pt>
                <c:pt idx="748">
                  <c:v>214.72307205200195</c:v>
                </c:pt>
                <c:pt idx="749">
                  <c:v>215.49230194091797</c:v>
                </c:pt>
                <c:pt idx="750">
                  <c:v>220.09230804443359</c:v>
                </c:pt>
                <c:pt idx="751">
                  <c:v>220.984619140625</c:v>
                </c:pt>
                <c:pt idx="752">
                  <c:v>225.58460998535156</c:v>
                </c:pt>
                <c:pt idx="753">
                  <c:v>225.38462066650391</c:v>
                </c:pt>
                <c:pt idx="754">
                  <c:v>222.53846740722656</c:v>
                </c:pt>
                <c:pt idx="755">
                  <c:v>225.18461608886719</c:v>
                </c:pt>
                <c:pt idx="756">
                  <c:v>218.90769195556641</c:v>
                </c:pt>
                <c:pt idx="757">
                  <c:v>214.29230499267578</c:v>
                </c:pt>
                <c:pt idx="758">
                  <c:v>215.75384521484375</c:v>
                </c:pt>
                <c:pt idx="759">
                  <c:v>214.26153564453125</c:v>
                </c:pt>
                <c:pt idx="760">
                  <c:v>214.53846597671509</c:v>
                </c:pt>
                <c:pt idx="761">
                  <c:v>215.38460969924927</c:v>
                </c:pt>
                <c:pt idx="762">
                  <c:v>215.47692108154297</c:v>
                </c:pt>
                <c:pt idx="763">
                  <c:v>211.00000476837158</c:v>
                </c:pt>
                <c:pt idx="764">
                  <c:v>210.76923179626465</c:v>
                </c:pt>
                <c:pt idx="765">
                  <c:v>203.70768737792969</c:v>
                </c:pt>
                <c:pt idx="766">
                  <c:v>202.79999542236328</c:v>
                </c:pt>
                <c:pt idx="767">
                  <c:v>202.04615783691406</c:v>
                </c:pt>
                <c:pt idx="768">
                  <c:v>199.41538619995117</c:v>
                </c:pt>
                <c:pt idx="769">
                  <c:v>197.49230575561523</c:v>
                </c:pt>
                <c:pt idx="770">
                  <c:v>198.52307891845703</c:v>
                </c:pt>
                <c:pt idx="771">
                  <c:v>197.78461074829102</c:v>
                </c:pt>
                <c:pt idx="772">
                  <c:v>194.04615116119385</c:v>
                </c:pt>
                <c:pt idx="773">
                  <c:v>184.61539077758789</c:v>
                </c:pt>
                <c:pt idx="774">
                  <c:v>177.36922740936279</c:v>
                </c:pt>
                <c:pt idx="775">
                  <c:v>168.84614944458008</c:v>
                </c:pt>
                <c:pt idx="776">
                  <c:v>165.56922912597656</c:v>
                </c:pt>
                <c:pt idx="777">
                  <c:v>160.63076543807983</c:v>
                </c:pt>
                <c:pt idx="778">
                  <c:v>155.5076904296875</c:v>
                </c:pt>
                <c:pt idx="779">
                  <c:v>146.29230117797852</c:v>
                </c:pt>
                <c:pt idx="780">
                  <c:v>144.09231185913086</c:v>
                </c:pt>
                <c:pt idx="781">
                  <c:v>137.21538162231445</c:v>
                </c:pt>
                <c:pt idx="782">
                  <c:v>134.8461594581604</c:v>
                </c:pt>
                <c:pt idx="783">
                  <c:v>130.44615650177002</c:v>
                </c:pt>
                <c:pt idx="784">
                  <c:v>121.7538480758667</c:v>
                </c:pt>
                <c:pt idx="785">
                  <c:v>116.87692260742188</c:v>
                </c:pt>
                <c:pt idx="786">
                  <c:v>117.86153793334961</c:v>
                </c:pt>
                <c:pt idx="787">
                  <c:v>114.36922454833984</c:v>
                </c:pt>
                <c:pt idx="788">
                  <c:v>111.63076591491699</c:v>
                </c:pt>
                <c:pt idx="789">
                  <c:v>109.69231033325195</c:v>
                </c:pt>
                <c:pt idx="790">
                  <c:v>107.93846702575684</c:v>
                </c:pt>
                <c:pt idx="791">
                  <c:v>105.13845634460449</c:v>
                </c:pt>
                <c:pt idx="792">
                  <c:v>108.52308082580566</c:v>
                </c:pt>
                <c:pt idx="793">
                  <c:v>102.99999618530273</c:v>
                </c:pt>
                <c:pt idx="794">
                  <c:v>100.5692253112793</c:v>
                </c:pt>
                <c:pt idx="795">
                  <c:v>96.569225311279297</c:v>
                </c:pt>
                <c:pt idx="796">
                  <c:v>90.461544036865234</c:v>
                </c:pt>
                <c:pt idx="797">
                  <c:v>89.307697296142578</c:v>
                </c:pt>
                <c:pt idx="798">
                  <c:v>86.630771636962891</c:v>
                </c:pt>
                <c:pt idx="799">
                  <c:v>81.523082733154297</c:v>
                </c:pt>
                <c:pt idx="800">
                  <c:v>80.707695007324219</c:v>
                </c:pt>
                <c:pt idx="801">
                  <c:v>77.784614562988281</c:v>
                </c:pt>
                <c:pt idx="802">
                  <c:v>71.292312622070313</c:v>
                </c:pt>
                <c:pt idx="803">
                  <c:v>68.76922607421875</c:v>
                </c:pt>
                <c:pt idx="804">
                  <c:v>66.600006103515625</c:v>
                </c:pt>
                <c:pt idx="805">
                  <c:v>55.5076904296875</c:v>
                </c:pt>
                <c:pt idx="806">
                  <c:v>54.24615478515625</c:v>
                </c:pt>
                <c:pt idx="807">
                  <c:v>52.29229736328125</c:v>
                </c:pt>
                <c:pt idx="808">
                  <c:v>48.169227600097656</c:v>
                </c:pt>
                <c:pt idx="809">
                  <c:v>48.107696533203125</c:v>
                </c:pt>
                <c:pt idx="810">
                  <c:v>44.984619140625</c:v>
                </c:pt>
                <c:pt idx="811">
                  <c:v>42.830764770507813</c:v>
                </c:pt>
                <c:pt idx="812">
                  <c:v>43.923072814941406</c:v>
                </c:pt>
                <c:pt idx="813">
                  <c:v>41.307693481445313</c:v>
                </c:pt>
                <c:pt idx="814">
                  <c:v>40.907691955566406</c:v>
                </c:pt>
                <c:pt idx="815">
                  <c:v>45.230770111083984</c:v>
                </c:pt>
                <c:pt idx="816">
                  <c:v>41.999996185302734</c:v>
                </c:pt>
                <c:pt idx="817">
                  <c:v>41.446153163909912</c:v>
                </c:pt>
                <c:pt idx="818">
                  <c:v>40.307691335678101</c:v>
                </c:pt>
                <c:pt idx="819">
                  <c:v>38.630768775939941</c:v>
                </c:pt>
                <c:pt idx="820">
                  <c:v>35.400001049041748</c:v>
                </c:pt>
                <c:pt idx="821">
                  <c:v>34.923080444335938</c:v>
                </c:pt>
                <c:pt idx="822">
                  <c:v>32.5230712890625</c:v>
                </c:pt>
                <c:pt idx="823">
                  <c:v>29.78460693359375</c:v>
                </c:pt>
                <c:pt idx="824">
                  <c:v>29.046157836914063</c:v>
                </c:pt>
                <c:pt idx="825">
                  <c:v>28.938468933105469</c:v>
                </c:pt>
                <c:pt idx="826">
                  <c:v>26.307693481445313</c:v>
                </c:pt>
                <c:pt idx="827">
                  <c:v>26.015384674072266</c:v>
                </c:pt>
                <c:pt idx="828">
                  <c:v>19.523077011108398</c:v>
                </c:pt>
                <c:pt idx="829">
                  <c:v>21.03076958656311</c:v>
                </c:pt>
                <c:pt idx="830">
                  <c:v>19.907693147659302</c:v>
                </c:pt>
                <c:pt idx="831">
                  <c:v>27.04615330696106</c:v>
                </c:pt>
                <c:pt idx="832">
                  <c:v>25.630768299102783</c:v>
                </c:pt>
                <c:pt idx="833">
                  <c:v>28.246152877807617</c:v>
                </c:pt>
                <c:pt idx="834">
                  <c:v>29.338455200195313</c:v>
                </c:pt>
                <c:pt idx="835">
                  <c:v>32.553848266601563</c:v>
                </c:pt>
                <c:pt idx="836">
                  <c:v>34.21539306640625</c:v>
                </c:pt>
                <c:pt idx="837">
                  <c:v>34.676925659179688</c:v>
                </c:pt>
                <c:pt idx="838">
                  <c:v>31.261543273925781</c:v>
                </c:pt>
                <c:pt idx="839">
                  <c:v>32.24615478515625</c:v>
                </c:pt>
                <c:pt idx="840">
                  <c:v>33.153839111328125</c:v>
                </c:pt>
                <c:pt idx="841">
                  <c:v>32.984611511230469</c:v>
                </c:pt>
                <c:pt idx="842">
                  <c:v>27.23077392578125</c:v>
                </c:pt>
                <c:pt idx="843">
                  <c:v>28.846153259277344</c:v>
                </c:pt>
                <c:pt idx="844">
                  <c:v>24.73846435546875</c:v>
                </c:pt>
                <c:pt idx="845">
                  <c:v>26.184616088867188</c:v>
                </c:pt>
                <c:pt idx="846">
                  <c:v>26.353851318359375</c:v>
                </c:pt>
                <c:pt idx="847">
                  <c:v>26.76922607421875</c:v>
                </c:pt>
                <c:pt idx="848">
                  <c:v>26.076919555664063</c:v>
                </c:pt>
                <c:pt idx="849">
                  <c:v>23.199996948242188</c:v>
                </c:pt>
                <c:pt idx="850">
                  <c:v>24.046157836914063</c:v>
                </c:pt>
                <c:pt idx="851">
                  <c:v>26.5230712890625</c:v>
                </c:pt>
                <c:pt idx="852">
                  <c:v>30.184616088867188</c:v>
                </c:pt>
                <c:pt idx="853">
                  <c:v>27.015396118164063</c:v>
                </c:pt>
                <c:pt idx="854">
                  <c:v>30</c:v>
                </c:pt>
                <c:pt idx="855">
                  <c:v>32.138473510742188</c:v>
                </c:pt>
                <c:pt idx="856">
                  <c:v>31.292312622070313</c:v>
                </c:pt>
                <c:pt idx="857">
                  <c:v>29.369232177734375</c:v>
                </c:pt>
                <c:pt idx="858">
                  <c:v>28.353851318359375</c:v>
                </c:pt>
                <c:pt idx="859">
                  <c:v>26.153846740722656</c:v>
                </c:pt>
                <c:pt idx="860">
                  <c:v>22.569229125976563</c:v>
                </c:pt>
                <c:pt idx="861">
                  <c:v>20.138473510742188</c:v>
                </c:pt>
                <c:pt idx="862">
                  <c:v>23.630760192871094</c:v>
                </c:pt>
                <c:pt idx="863">
                  <c:v>19.461536407470703</c:v>
                </c:pt>
                <c:pt idx="864">
                  <c:v>16.507694244384766</c:v>
                </c:pt>
                <c:pt idx="865">
                  <c:v>9.7999954223632813</c:v>
                </c:pt>
                <c:pt idx="866">
                  <c:v>10.507694244384766</c:v>
                </c:pt>
                <c:pt idx="867">
                  <c:v>7.8615381717681885</c:v>
                </c:pt>
                <c:pt idx="868">
                  <c:v>8.4153861999511719</c:v>
                </c:pt>
                <c:pt idx="869">
                  <c:v>10.046153783798218</c:v>
                </c:pt>
                <c:pt idx="870">
                  <c:v>10</c:v>
                </c:pt>
                <c:pt idx="871">
                  <c:v>8.7384614944458008</c:v>
                </c:pt>
                <c:pt idx="872">
                  <c:v>6.7076926231384277</c:v>
                </c:pt>
                <c:pt idx="873">
                  <c:v>5.7230758666992188</c:v>
                </c:pt>
                <c:pt idx="874">
                  <c:v>5.2769222259521484</c:v>
                </c:pt>
                <c:pt idx="875">
                  <c:v>1.0461540222167969</c:v>
                </c:pt>
                <c:pt idx="876">
                  <c:v>2.4461555480957031</c:v>
                </c:pt>
                <c:pt idx="877">
                  <c:v>6.5538444519042969</c:v>
                </c:pt>
                <c:pt idx="878">
                  <c:v>5.9230766296386719</c:v>
                </c:pt>
                <c:pt idx="879">
                  <c:v>7.1076908111572266</c:v>
                </c:pt>
                <c:pt idx="880">
                  <c:v>6.2307662963867188</c:v>
                </c:pt>
                <c:pt idx="881">
                  <c:v>5.399993896484375</c:v>
                </c:pt>
                <c:pt idx="882">
                  <c:v>5.4615478515625</c:v>
                </c:pt>
                <c:pt idx="883">
                  <c:v>3.0923070907592773</c:v>
                </c:pt>
                <c:pt idx="884">
                  <c:v>2.8153848648071289</c:v>
                </c:pt>
                <c:pt idx="885">
                  <c:v>3.8615388870239258</c:v>
                </c:pt>
                <c:pt idx="886">
                  <c:v>5.5846157073974609</c:v>
                </c:pt>
                <c:pt idx="887">
                  <c:v>9.9076919555664063</c:v>
                </c:pt>
                <c:pt idx="888">
                  <c:v>11.184612274169922</c:v>
                </c:pt>
                <c:pt idx="889">
                  <c:v>10.353847503662109</c:v>
                </c:pt>
                <c:pt idx="890">
                  <c:v>7.646153450012207</c:v>
                </c:pt>
                <c:pt idx="891">
                  <c:v>5.8923072814941406</c:v>
                </c:pt>
                <c:pt idx="892">
                  <c:v>4.4000015258789063</c:v>
                </c:pt>
                <c:pt idx="893">
                  <c:v>8.1846160888671875</c:v>
                </c:pt>
                <c:pt idx="894">
                  <c:v>7.0769271850585938</c:v>
                </c:pt>
                <c:pt idx="895">
                  <c:v>3.76922607421875</c:v>
                </c:pt>
                <c:pt idx="896">
                  <c:v>6.4923079013824463</c:v>
                </c:pt>
                <c:pt idx="897">
                  <c:v>6.7230758666992188</c:v>
                </c:pt>
                <c:pt idx="898">
                  <c:v>8.4307692050933838</c:v>
                </c:pt>
                <c:pt idx="899">
                  <c:v>8.646153450012207</c:v>
                </c:pt>
                <c:pt idx="900">
                  <c:v>6.0923080444335938</c:v>
                </c:pt>
                <c:pt idx="901">
                  <c:v>8.8307723999023438</c:v>
                </c:pt>
                <c:pt idx="902">
                  <c:v>9.6923065185546875</c:v>
                </c:pt>
                <c:pt idx="903">
                  <c:v>5.5230789184570313</c:v>
                </c:pt>
                <c:pt idx="904">
                  <c:v>9.1999998837709427</c:v>
                </c:pt>
                <c:pt idx="905">
                  <c:v>7.6769237518310547</c:v>
                </c:pt>
                <c:pt idx="906">
                  <c:v>6.4461517333984375</c:v>
                </c:pt>
                <c:pt idx="907">
                  <c:v>8.2307662963867188</c:v>
                </c:pt>
                <c:pt idx="908">
                  <c:v>8.630767822265625</c:v>
                </c:pt>
                <c:pt idx="909">
                  <c:v>8.9230766296386719</c:v>
                </c:pt>
                <c:pt idx="910">
                  <c:v>9.7384605407714844</c:v>
                </c:pt>
                <c:pt idx="911">
                  <c:v>7.73846435546875</c:v>
                </c:pt>
                <c:pt idx="912">
                  <c:v>11.538459777832031</c:v>
                </c:pt>
                <c:pt idx="913">
                  <c:v>11.092308044433594</c:v>
                </c:pt>
                <c:pt idx="914">
                  <c:v>8.3076934814453125</c:v>
                </c:pt>
                <c:pt idx="915">
                  <c:v>11.784614562988281</c:v>
                </c:pt>
                <c:pt idx="916">
                  <c:v>16.892307281494141</c:v>
                </c:pt>
                <c:pt idx="917">
                  <c:v>19.630767822265625</c:v>
                </c:pt>
                <c:pt idx="918">
                  <c:v>17.769233703613281</c:v>
                </c:pt>
                <c:pt idx="919">
                  <c:v>15.630767822265625</c:v>
                </c:pt>
                <c:pt idx="920">
                  <c:v>17.846153259277344</c:v>
                </c:pt>
                <c:pt idx="921">
                  <c:v>17.4923095703125</c:v>
                </c:pt>
                <c:pt idx="922">
                  <c:v>15.907691955566406</c:v>
                </c:pt>
                <c:pt idx="923">
                  <c:v>14.784614562988281</c:v>
                </c:pt>
                <c:pt idx="924">
                  <c:v>17.184616088867188</c:v>
                </c:pt>
                <c:pt idx="925">
                  <c:v>13.446151733398438</c:v>
                </c:pt>
                <c:pt idx="926">
                  <c:v>13.215385437011719</c:v>
                </c:pt>
                <c:pt idx="927">
                  <c:v>16.584617614746094</c:v>
                </c:pt>
                <c:pt idx="928">
                  <c:v>14.476921081542969</c:v>
                </c:pt>
                <c:pt idx="929">
                  <c:v>14.061538696289063</c:v>
                </c:pt>
                <c:pt idx="930">
                  <c:v>11.5230712890625</c:v>
                </c:pt>
                <c:pt idx="931">
                  <c:v>12.153854370117188</c:v>
                </c:pt>
                <c:pt idx="932">
                  <c:v>12.076919555664063</c:v>
                </c:pt>
                <c:pt idx="933">
                  <c:v>10.107696533203125</c:v>
                </c:pt>
                <c:pt idx="934">
                  <c:v>11.092315673828125</c:v>
                </c:pt>
                <c:pt idx="935">
                  <c:v>10.323074340820313</c:v>
                </c:pt>
                <c:pt idx="936">
                  <c:v>8.861541748046875</c:v>
                </c:pt>
                <c:pt idx="937">
                  <c:v>5.923065185546875</c:v>
                </c:pt>
                <c:pt idx="938">
                  <c:v>7.26153564453125</c:v>
                </c:pt>
                <c:pt idx="939">
                  <c:v>7.9538497924804688</c:v>
                </c:pt>
                <c:pt idx="940">
                  <c:v>7.630767822265625</c:v>
                </c:pt>
                <c:pt idx="941">
                  <c:v>5.0923080444335938</c:v>
                </c:pt>
                <c:pt idx="942">
                  <c:v>5.9538421630859375</c:v>
                </c:pt>
                <c:pt idx="943">
                  <c:v>7.615386962890625</c:v>
                </c:pt>
                <c:pt idx="944">
                  <c:v>7.7999954223632813</c:v>
                </c:pt>
                <c:pt idx="945">
                  <c:v>9.9384651184082031</c:v>
                </c:pt>
                <c:pt idx="946">
                  <c:v>10.569232940673828</c:v>
                </c:pt>
                <c:pt idx="947">
                  <c:v>10.784614562988281</c:v>
                </c:pt>
                <c:pt idx="948">
                  <c:v>13.676918029785156</c:v>
                </c:pt>
                <c:pt idx="949">
                  <c:v>18.523078918457031</c:v>
                </c:pt>
                <c:pt idx="950">
                  <c:v>19.4769287109375</c:v>
                </c:pt>
                <c:pt idx="951">
                  <c:v>17.230766296386719</c:v>
                </c:pt>
                <c:pt idx="952">
                  <c:v>15.138458251953125</c:v>
                </c:pt>
                <c:pt idx="953">
                  <c:v>8.0307693481445313</c:v>
                </c:pt>
                <c:pt idx="954">
                  <c:v>9.169219970703125</c:v>
                </c:pt>
                <c:pt idx="955">
                  <c:v>7.2769317626953125</c:v>
                </c:pt>
                <c:pt idx="956">
                  <c:v>5.72308349609375</c:v>
                </c:pt>
                <c:pt idx="957">
                  <c:v>5.5846099853515625</c:v>
                </c:pt>
                <c:pt idx="958">
                  <c:v>1.938446044921875</c:v>
                </c:pt>
                <c:pt idx="959">
                  <c:v>-1.21539306640625</c:v>
                </c:pt>
                <c:pt idx="960">
                  <c:v>-0.338470458984375</c:v>
                </c:pt>
                <c:pt idx="961">
                  <c:v>-4.0307769775390625</c:v>
                </c:pt>
                <c:pt idx="962">
                  <c:v>-7.5384521484375</c:v>
                </c:pt>
                <c:pt idx="963">
                  <c:v>-8.1846160888671875</c:v>
                </c:pt>
                <c:pt idx="964">
                  <c:v>-5.7384796142578125</c:v>
                </c:pt>
                <c:pt idx="965">
                  <c:v>-9.076904296875</c:v>
                </c:pt>
                <c:pt idx="966">
                  <c:v>-5.24615478515625</c:v>
                </c:pt>
                <c:pt idx="967">
                  <c:v>-6.123077392578125</c:v>
                </c:pt>
                <c:pt idx="968">
                  <c:v>-8.20001220703125</c:v>
                </c:pt>
                <c:pt idx="969">
                  <c:v>-7.4922943115234375</c:v>
                </c:pt>
                <c:pt idx="970">
                  <c:v>-4.70770263671875</c:v>
                </c:pt>
                <c:pt idx="971">
                  <c:v>-3.2307586669921875</c:v>
                </c:pt>
                <c:pt idx="972">
                  <c:v>-2.4000015258789063</c:v>
                </c:pt>
                <c:pt idx="973">
                  <c:v>-5.0769271850585938</c:v>
                </c:pt>
                <c:pt idx="974">
                  <c:v>-4.6923065185546875</c:v>
                </c:pt>
                <c:pt idx="975">
                  <c:v>-4.138458251953125</c:v>
                </c:pt>
                <c:pt idx="976">
                  <c:v>-2.0153846740722656</c:v>
                </c:pt>
                <c:pt idx="977">
                  <c:v>-1.7538461685180664</c:v>
                </c:pt>
                <c:pt idx="978">
                  <c:v>2.2307682037353516</c:v>
                </c:pt>
                <c:pt idx="979">
                  <c:v>1.6615371704101563</c:v>
                </c:pt>
                <c:pt idx="980">
                  <c:v>3.9384613037109375</c:v>
                </c:pt>
                <c:pt idx="981">
                  <c:v>6.615386962890625</c:v>
                </c:pt>
                <c:pt idx="982">
                  <c:v>8.1538457870483398</c:v>
                </c:pt>
                <c:pt idx="983">
                  <c:v>6.75384521484375</c:v>
                </c:pt>
                <c:pt idx="984">
                  <c:v>5.6923065185546875</c:v>
                </c:pt>
                <c:pt idx="985">
                  <c:v>9.3384590148925781</c:v>
                </c:pt>
                <c:pt idx="986">
                  <c:v>7.7846145629882813</c:v>
                </c:pt>
                <c:pt idx="987">
                  <c:v>7.9230804443359375</c:v>
                </c:pt>
                <c:pt idx="988">
                  <c:v>8.6769256591796875</c:v>
                </c:pt>
                <c:pt idx="989">
                  <c:v>10.21539306640625</c:v>
                </c:pt>
                <c:pt idx="990">
                  <c:v>11.076919555664063</c:v>
                </c:pt>
                <c:pt idx="991">
                  <c:v>9.4000091552734375</c:v>
                </c:pt>
                <c:pt idx="992">
                  <c:v>9.7076873779296875</c:v>
                </c:pt>
                <c:pt idx="993">
                  <c:v>9.75384521484375</c:v>
                </c:pt>
                <c:pt idx="994">
                  <c:v>10.799995422363281</c:v>
                </c:pt>
                <c:pt idx="995">
                  <c:v>10.600006103515625</c:v>
                </c:pt>
                <c:pt idx="996">
                  <c:v>10.276931762695313</c:v>
                </c:pt>
                <c:pt idx="997">
                  <c:v>15.569229125976563</c:v>
                </c:pt>
                <c:pt idx="998">
                  <c:v>9.0769195556640625</c:v>
                </c:pt>
                <c:pt idx="999">
                  <c:v>8.4307708740234375</c:v>
                </c:pt>
                <c:pt idx="1000">
                  <c:v>9.8307647705078125</c:v>
                </c:pt>
                <c:pt idx="1001">
                  <c:v>8.153839111328125</c:v>
                </c:pt>
                <c:pt idx="1002">
                  <c:v>5.8307647705078125</c:v>
                </c:pt>
                <c:pt idx="1003">
                  <c:v>3.78460693359375</c:v>
                </c:pt>
                <c:pt idx="1004">
                  <c:v>5.24615478515625</c:v>
                </c:pt>
                <c:pt idx="1005">
                  <c:v>3.0769195556640625</c:v>
                </c:pt>
                <c:pt idx="1006">
                  <c:v>2.323089599609375</c:v>
                </c:pt>
                <c:pt idx="1007">
                  <c:v>-0.338470458984375</c:v>
                </c:pt>
                <c:pt idx="1008">
                  <c:v>-2.18463134765625</c:v>
                </c:pt>
                <c:pt idx="1009">
                  <c:v>0.215362548828125</c:v>
                </c:pt>
                <c:pt idx="1010">
                  <c:v>-0.36922836303710938</c:v>
                </c:pt>
                <c:pt idx="1011">
                  <c:v>3.7692298889160156</c:v>
                </c:pt>
                <c:pt idx="1012">
                  <c:v>4.5846157073974609</c:v>
                </c:pt>
                <c:pt idx="1013">
                  <c:v>5.3846153616905212</c:v>
                </c:pt>
                <c:pt idx="1014">
                  <c:v>5.9076924398541451</c:v>
                </c:pt>
                <c:pt idx="1015">
                  <c:v>6.9384593963623047</c:v>
                </c:pt>
                <c:pt idx="1016">
                  <c:v>8.0307693481445313</c:v>
                </c:pt>
                <c:pt idx="1017">
                  <c:v>8.3538436889648438</c:v>
                </c:pt>
                <c:pt idx="1018">
                  <c:v>10.200000762939453</c:v>
                </c:pt>
                <c:pt idx="1019">
                  <c:v>7.76922607421875</c:v>
                </c:pt>
                <c:pt idx="1020">
                  <c:v>11.076934814453125</c:v>
                </c:pt>
                <c:pt idx="1021">
                  <c:v>12.046157836914063</c:v>
                </c:pt>
                <c:pt idx="1022">
                  <c:v>8.4923095703125</c:v>
                </c:pt>
                <c:pt idx="1023">
                  <c:v>5.4307708740234375</c:v>
                </c:pt>
                <c:pt idx="1024">
                  <c:v>4.1538543701171875</c:v>
                </c:pt>
                <c:pt idx="1025">
                  <c:v>3.5384521484375</c:v>
                </c:pt>
                <c:pt idx="1026">
                  <c:v>2.369232177734375</c:v>
                </c:pt>
                <c:pt idx="1027">
                  <c:v>1.0461578369140625</c:v>
                </c:pt>
                <c:pt idx="1028">
                  <c:v>-0.1846160888671875</c:v>
                </c:pt>
                <c:pt idx="1029">
                  <c:v>-5.3846206665039063</c:v>
                </c:pt>
                <c:pt idx="1030">
                  <c:v>-7.369232177734375</c:v>
                </c:pt>
                <c:pt idx="1031">
                  <c:v>-6.646148681640625</c:v>
                </c:pt>
                <c:pt idx="1032">
                  <c:v>-3.3076934814453125</c:v>
                </c:pt>
                <c:pt idx="1033">
                  <c:v>-4.7692298889160156</c:v>
                </c:pt>
                <c:pt idx="1034">
                  <c:v>-8.6923065185546875</c:v>
                </c:pt>
                <c:pt idx="1035">
                  <c:v>-4.6923065185546875</c:v>
                </c:pt>
                <c:pt idx="1036">
                  <c:v>-7.8461532592773438</c:v>
                </c:pt>
                <c:pt idx="1037">
                  <c:v>-8.0923080444335938</c:v>
                </c:pt>
                <c:pt idx="1038">
                  <c:v>-6.2923126220703125</c:v>
                </c:pt>
                <c:pt idx="1039">
                  <c:v>-5.5692367553710938</c:v>
                </c:pt>
                <c:pt idx="1040">
                  <c:v>-0.600006103515625</c:v>
                </c:pt>
                <c:pt idx="1041">
                  <c:v>-3.8153839111328125</c:v>
                </c:pt>
                <c:pt idx="1042">
                  <c:v>1.138458251953125</c:v>
                </c:pt>
                <c:pt idx="1043">
                  <c:v>0.630767822265625</c:v>
                </c:pt>
                <c:pt idx="1044">
                  <c:v>1.1692352294921875</c:v>
                </c:pt>
                <c:pt idx="1045">
                  <c:v>-3.4153823852539063</c:v>
                </c:pt>
                <c:pt idx="1046">
                  <c:v>-6.646148681640625</c:v>
                </c:pt>
                <c:pt idx="1047">
                  <c:v>-3.6461563110351563</c:v>
                </c:pt>
                <c:pt idx="1048">
                  <c:v>-5.8153839111328125</c:v>
                </c:pt>
                <c:pt idx="1049">
                  <c:v>-3.1538543701171875</c:v>
                </c:pt>
                <c:pt idx="1050">
                  <c:v>-2.384613037109375</c:v>
                </c:pt>
                <c:pt idx="1051">
                  <c:v>-4.4461517333984375</c:v>
                </c:pt>
                <c:pt idx="1052">
                  <c:v>-1.9384613037109375</c:v>
                </c:pt>
                <c:pt idx="1053">
                  <c:v>-7.24615478515625</c:v>
                </c:pt>
                <c:pt idx="1054">
                  <c:v>-2.4615402221679688</c:v>
                </c:pt>
                <c:pt idx="1055">
                  <c:v>-3.8153877258300781</c:v>
                </c:pt>
                <c:pt idx="1056">
                  <c:v>-6.6153831481933594</c:v>
                </c:pt>
                <c:pt idx="1057">
                  <c:v>-8.2615432739257813</c:v>
                </c:pt>
                <c:pt idx="1058">
                  <c:v>-6.1076889038085938</c:v>
                </c:pt>
                <c:pt idx="1059">
                  <c:v>-2.7692413330078125</c:v>
                </c:pt>
                <c:pt idx="1060">
                  <c:v>-1.984619140625</c:v>
                </c:pt>
                <c:pt idx="1061">
                  <c:v>-6.9692306518554688</c:v>
                </c:pt>
                <c:pt idx="1062">
                  <c:v>-9.2923049926757813</c:v>
                </c:pt>
                <c:pt idx="1063">
                  <c:v>-9.96923828125</c:v>
                </c:pt>
                <c:pt idx="1064">
                  <c:v>-7.0307769775390625</c:v>
                </c:pt>
                <c:pt idx="1065">
                  <c:v>-12.784622192382813</c:v>
                </c:pt>
                <c:pt idx="1066">
                  <c:v>-12.600006103515625</c:v>
                </c:pt>
                <c:pt idx="1067">
                  <c:v>-17.523086547851563</c:v>
                </c:pt>
                <c:pt idx="1068">
                  <c:v>-15.569229125976563</c:v>
                </c:pt>
                <c:pt idx="1069">
                  <c:v>-11.5384521484375</c:v>
                </c:pt>
                <c:pt idx="1070">
                  <c:v>-8.26153564453125</c:v>
                </c:pt>
                <c:pt idx="1071">
                  <c:v>-11.323074340820313</c:v>
                </c:pt>
                <c:pt idx="1072">
                  <c:v>-13.276931762695313</c:v>
                </c:pt>
                <c:pt idx="1073">
                  <c:v>-15.046150207519531</c:v>
                </c:pt>
                <c:pt idx="1074">
                  <c:v>-9.96923828125</c:v>
                </c:pt>
                <c:pt idx="1075">
                  <c:v>-6.1692352294921875</c:v>
                </c:pt>
                <c:pt idx="1076">
                  <c:v>-7.1076889038085938</c:v>
                </c:pt>
                <c:pt idx="1077">
                  <c:v>-10.5076904296875</c:v>
                </c:pt>
                <c:pt idx="1078">
                  <c:v>-7.6923065185546875</c:v>
                </c:pt>
                <c:pt idx="1079">
                  <c:v>-7.8153839111328125</c:v>
                </c:pt>
                <c:pt idx="1080">
                  <c:v>-3.2923049926757813</c:v>
                </c:pt>
                <c:pt idx="1081">
                  <c:v>-7.153839111328125</c:v>
                </c:pt>
                <c:pt idx="1082">
                  <c:v>-9.2769241333007813</c:v>
                </c:pt>
                <c:pt idx="1083">
                  <c:v>-14.96923828125</c:v>
                </c:pt>
                <c:pt idx="1084">
                  <c:v>-16.5076904296875</c:v>
                </c:pt>
                <c:pt idx="1085">
                  <c:v>-14.861526489257813</c:v>
                </c:pt>
                <c:pt idx="1086">
                  <c:v>-16.846160888671875</c:v>
                </c:pt>
                <c:pt idx="1087">
                  <c:v>-18.092300415039063</c:v>
                </c:pt>
                <c:pt idx="1088">
                  <c:v>-19.876922607421875</c:v>
                </c:pt>
                <c:pt idx="1089">
                  <c:v>-24.538460731506348</c:v>
                </c:pt>
                <c:pt idx="1090">
                  <c:v>-22.461540222167969</c:v>
                </c:pt>
                <c:pt idx="1091">
                  <c:v>-25.44615364074707</c:v>
                </c:pt>
                <c:pt idx="1092">
                  <c:v>-25.338462829589844</c:v>
                </c:pt>
                <c:pt idx="1093">
                  <c:v>-29.707695007324219</c:v>
                </c:pt>
                <c:pt idx="1094">
                  <c:v>-29.815383911132813</c:v>
                </c:pt>
                <c:pt idx="1095">
                  <c:v>-26.092308282852173</c:v>
                </c:pt>
                <c:pt idx="1096">
                  <c:v>-24.353846549987793</c:v>
                </c:pt>
                <c:pt idx="1097">
                  <c:v>-19.830772399902344</c:v>
                </c:pt>
                <c:pt idx="1098">
                  <c:v>-19.584615707397461</c:v>
                </c:pt>
                <c:pt idx="1099">
                  <c:v>-17.723076820373535</c:v>
                </c:pt>
                <c:pt idx="1100">
                  <c:v>-16.676921844482422</c:v>
                </c:pt>
                <c:pt idx="1101">
                  <c:v>-13.430768966674805</c:v>
                </c:pt>
                <c:pt idx="1102">
                  <c:v>-3.75384521484375</c:v>
                </c:pt>
                <c:pt idx="1103">
                  <c:v>-1.415374755859375</c:v>
                </c:pt>
                <c:pt idx="1104">
                  <c:v>3.26153564453125</c:v>
                </c:pt>
                <c:pt idx="1105">
                  <c:v>6.338470458984375</c:v>
                </c:pt>
                <c:pt idx="1106">
                  <c:v>9.0307769775390625</c:v>
                </c:pt>
                <c:pt idx="1107">
                  <c:v>9.353851318359375</c:v>
                </c:pt>
                <c:pt idx="1108">
                  <c:v>9.83074951171875</c:v>
                </c:pt>
                <c:pt idx="1109">
                  <c:v>11.230758666992188</c:v>
                </c:pt>
                <c:pt idx="1110">
                  <c:v>12.600006103515625</c:v>
                </c:pt>
                <c:pt idx="1111">
                  <c:v>12.84613037109375</c:v>
                </c:pt>
                <c:pt idx="1112">
                  <c:v>15.5538330078125</c:v>
                </c:pt>
                <c:pt idx="1113">
                  <c:v>14.661529541015625</c:v>
                </c:pt>
                <c:pt idx="1114">
                  <c:v>10.23077392578125</c:v>
                </c:pt>
                <c:pt idx="1115">
                  <c:v>7.78460693359375</c:v>
                </c:pt>
                <c:pt idx="1116">
                  <c:v>9.369232177734375</c:v>
                </c:pt>
                <c:pt idx="1117">
                  <c:v>5.600006103515625</c:v>
                </c:pt>
                <c:pt idx="1118">
                  <c:v>6.1692352294921875</c:v>
                </c:pt>
                <c:pt idx="1119">
                  <c:v>8.4615325927734375</c:v>
                </c:pt>
                <c:pt idx="1120">
                  <c:v>10.676925659179688</c:v>
                </c:pt>
                <c:pt idx="1121">
                  <c:v>9.415374755859375</c:v>
                </c:pt>
                <c:pt idx="1122">
                  <c:v>8.6769256591796875</c:v>
                </c:pt>
                <c:pt idx="1123">
                  <c:v>7.9230804443359375</c:v>
                </c:pt>
                <c:pt idx="1124">
                  <c:v>6.4461517333984375</c:v>
                </c:pt>
                <c:pt idx="1125">
                  <c:v>5.1538543701171875</c:v>
                </c:pt>
                <c:pt idx="1126">
                  <c:v>10.153839111328125</c:v>
                </c:pt>
                <c:pt idx="1127">
                  <c:v>11.676925659179688</c:v>
                </c:pt>
                <c:pt idx="1128">
                  <c:v>12.338455200195313</c:v>
                </c:pt>
                <c:pt idx="1129">
                  <c:v>7.553863525390625</c:v>
                </c:pt>
                <c:pt idx="1130">
                  <c:v>6.73846435546875</c:v>
                </c:pt>
                <c:pt idx="1131">
                  <c:v>2.984619140625</c:v>
                </c:pt>
                <c:pt idx="1132">
                  <c:v>4.092315673828125</c:v>
                </c:pt>
                <c:pt idx="1133">
                  <c:v>2.415374755859375</c:v>
                </c:pt>
                <c:pt idx="1134">
                  <c:v>0.984619140625</c:v>
                </c:pt>
                <c:pt idx="1135">
                  <c:v>2.2923126220703125</c:v>
                </c:pt>
                <c:pt idx="1136">
                  <c:v>-0.78460693359375</c:v>
                </c:pt>
                <c:pt idx="1137">
                  <c:v>-1.5999908447265625</c:v>
                </c:pt>
                <c:pt idx="1138">
                  <c:v>-3.4000091552734375</c:v>
                </c:pt>
                <c:pt idx="1139">
                  <c:v>-10.338455200195313</c:v>
                </c:pt>
                <c:pt idx="1140">
                  <c:v>-8.8615264892578125</c:v>
                </c:pt>
                <c:pt idx="1141">
                  <c:v>-10</c:v>
                </c:pt>
                <c:pt idx="1142">
                  <c:v>-8.26153564453125</c:v>
                </c:pt>
                <c:pt idx="1143">
                  <c:v>-4.6769256591796875</c:v>
                </c:pt>
                <c:pt idx="1144">
                  <c:v>-1.615386962890625</c:v>
                </c:pt>
                <c:pt idx="1145">
                  <c:v>-2.6461639404296875</c:v>
                </c:pt>
                <c:pt idx="1146">
                  <c:v>-1.5692291259765625</c:v>
                </c:pt>
                <c:pt idx="1147">
                  <c:v>0.953857421875</c:v>
                </c:pt>
                <c:pt idx="1148">
                  <c:v>-2.21539306640625</c:v>
                </c:pt>
                <c:pt idx="1149">
                  <c:v>2.076934814453125</c:v>
                </c:pt>
                <c:pt idx="1150">
                  <c:v>2.73846435546875</c:v>
                </c:pt>
                <c:pt idx="1151">
                  <c:v>6.584625244140625</c:v>
                </c:pt>
                <c:pt idx="1152">
                  <c:v>9.5076904296875</c:v>
                </c:pt>
                <c:pt idx="1153">
                  <c:v>11.15386962890625</c:v>
                </c:pt>
                <c:pt idx="1154">
                  <c:v>10.4307861328125</c:v>
                </c:pt>
                <c:pt idx="1155">
                  <c:v>5.78460693359375</c:v>
                </c:pt>
                <c:pt idx="1156">
                  <c:v>5.615386962890625</c:v>
                </c:pt>
                <c:pt idx="1157">
                  <c:v>3.72308349609375</c:v>
                </c:pt>
                <c:pt idx="1158">
                  <c:v>5.4307708740234375</c:v>
                </c:pt>
                <c:pt idx="1159">
                  <c:v>3.123077392578125</c:v>
                </c:pt>
                <c:pt idx="1160">
                  <c:v>2.3230743408203125</c:v>
                </c:pt>
                <c:pt idx="1161">
                  <c:v>6.6461639404296875</c:v>
                </c:pt>
                <c:pt idx="1162">
                  <c:v>6.3230743408203125</c:v>
                </c:pt>
                <c:pt idx="1163">
                  <c:v>8.3076934814453125</c:v>
                </c:pt>
                <c:pt idx="1164">
                  <c:v>4.984619140625</c:v>
                </c:pt>
                <c:pt idx="1165">
                  <c:v>6.015380859375</c:v>
                </c:pt>
                <c:pt idx="1166">
                  <c:v>4.7384490966796875</c:v>
                </c:pt>
                <c:pt idx="1167">
                  <c:v>5.1692352294921875</c:v>
                </c:pt>
                <c:pt idx="1168">
                  <c:v>10.661544799804688</c:v>
                </c:pt>
                <c:pt idx="1169">
                  <c:v>9.384613037109375</c:v>
                </c:pt>
                <c:pt idx="1170">
                  <c:v>9.892303466796875</c:v>
                </c:pt>
                <c:pt idx="1171">
                  <c:v>5.446136474609375</c:v>
                </c:pt>
                <c:pt idx="1172">
                  <c:v>8.4461517333984375</c:v>
                </c:pt>
                <c:pt idx="1173">
                  <c:v>10.753852844238281</c:v>
                </c:pt>
                <c:pt idx="1174">
                  <c:v>11.23077392578125</c:v>
                </c:pt>
                <c:pt idx="1175">
                  <c:v>9.4769210815429688</c:v>
                </c:pt>
                <c:pt idx="1176">
                  <c:v>7.4615325927734375</c:v>
                </c:pt>
                <c:pt idx="1177">
                  <c:v>8.23077392578125</c:v>
                </c:pt>
                <c:pt idx="1178">
                  <c:v>6.353851318359375</c:v>
                </c:pt>
                <c:pt idx="1179">
                  <c:v>3.9230804443359375</c:v>
                </c:pt>
                <c:pt idx="1180">
                  <c:v>3.3846168518066406</c:v>
                </c:pt>
                <c:pt idx="1181">
                  <c:v>1.5230789184570313</c:v>
                </c:pt>
                <c:pt idx="1182">
                  <c:v>0.76923370361328125</c:v>
                </c:pt>
                <c:pt idx="1183">
                  <c:v>-1.7230758666992188</c:v>
                </c:pt>
                <c:pt idx="1184">
                  <c:v>-0.87692451477050781</c:v>
                </c:pt>
                <c:pt idx="1185">
                  <c:v>-2.3999977111816406</c:v>
                </c:pt>
                <c:pt idx="1186">
                  <c:v>-8.5999908447265625</c:v>
                </c:pt>
                <c:pt idx="1187">
                  <c:v>-11.092315673828125</c:v>
                </c:pt>
                <c:pt idx="1188">
                  <c:v>-10.907699584960938</c:v>
                </c:pt>
                <c:pt idx="1189">
                  <c:v>-11.953842163085938</c:v>
                </c:pt>
                <c:pt idx="1190">
                  <c:v>-11.553848266601563</c:v>
                </c:pt>
                <c:pt idx="1191">
                  <c:v>-12.938468933105469</c:v>
                </c:pt>
                <c:pt idx="1192">
                  <c:v>-9.353851318359375</c:v>
                </c:pt>
                <c:pt idx="1193">
                  <c:v>-6.5230712890625</c:v>
                </c:pt>
                <c:pt idx="1194">
                  <c:v>-4.2153778076171875</c:v>
                </c:pt>
                <c:pt idx="1195">
                  <c:v>-2.6923065185546875</c:v>
                </c:pt>
                <c:pt idx="1196">
                  <c:v>1.123077392578125</c:v>
                </c:pt>
                <c:pt idx="1197">
                  <c:v>3.569244384765625</c:v>
                </c:pt>
                <c:pt idx="1198">
                  <c:v>7.646148681640625</c:v>
                </c:pt>
                <c:pt idx="1199">
                  <c:v>8.3076934814453125</c:v>
                </c:pt>
                <c:pt idx="1200">
                  <c:v>11.107688903808594</c:v>
                </c:pt>
                <c:pt idx="1201">
                  <c:v>10.138458251953125</c:v>
                </c:pt>
                <c:pt idx="1202">
                  <c:v>12.553844451904297</c:v>
                </c:pt>
                <c:pt idx="1203">
                  <c:v>12.661537170410156</c:v>
                </c:pt>
                <c:pt idx="1204">
                  <c:v>18.123076438903809</c:v>
                </c:pt>
                <c:pt idx="1205">
                  <c:v>15.523077487945557</c:v>
                </c:pt>
                <c:pt idx="1206">
                  <c:v>14.876922607421875</c:v>
                </c:pt>
                <c:pt idx="1207">
                  <c:v>11.492307662963867</c:v>
                </c:pt>
                <c:pt idx="1208">
                  <c:v>13.415384292602539</c:v>
                </c:pt>
                <c:pt idx="1209">
                  <c:v>9.0923080444335938</c:v>
                </c:pt>
                <c:pt idx="1210">
                  <c:v>6.5538406372070313</c:v>
                </c:pt>
                <c:pt idx="1211">
                  <c:v>5.3076896667480469</c:v>
                </c:pt>
                <c:pt idx="1212">
                  <c:v>8.7846150398254395</c:v>
                </c:pt>
                <c:pt idx="1213">
                  <c:v>8.1384601593017578</c:v>
                </c:pt>
                <c:pt idx="1214">
                  <c:v>10.953845977783203</c:v>
                </c:pt>
                <c:pt idx="1215">
                  <c:v>8.1846160888671875</c:v>
                </c:pt>
                <c:pt idx="1216">
                  <c:v>6.7384567260742188</c:v>
                </c:pt>
                <c:pt idx="1217">
                  <c:v>-0.5538330078125</c:v>
                </c:pt>
                <c:pt idx="1218">
                  <c:v>2</c:v>
                </c:pt>
                <c:pt idx="1219">
                  <c:v>2.1999969482421875</c:v>
                </c:pt>
                <c:pt idx="1220">
                  <c:v>6.107696533203125</c:v>
                </c:pt>
                <c:pt idx="1221">
                  <c:v>3.5692291259765625</c:v>
                </c:pt>
                <c:pt idx="1222">
                  <c:v>6.5692291259765625</c:v>
                </c:pt>
                <c:pt idx="1223">
                  <c:v>7.892303466796875</c:v>
                </c:pt>
                <c:pt idx="1224">
                  <c:v>5.0615234375</c:v>
                </c:pt>
                <c:pt idx="1225">
                  <c:v>4.092315673828125</c:v>
                </c:pt>
                <c:pt idx="1226">
                  <c:v>2</c:v>
                </c:pt>
                <c:pt idx="1227">
                  <c:v>0.276947021484375</c:v>
                </c:pt>
                <c:pt idx="1228">
                  <c:v>4.6923065185546875</c:v>
                </c:pt>
                <c:pt idx="1229">
                  <c:v>5.8153839111328125</c:v>
                </c:pt>
                <c:pt idx="1230">
                  <c:v>9.630767822265625</c:v>
                </c:pt>
                <c:pt idx="1231">
                  <c:v>4.32305908203125</c:v>
                </c:pt>
                <c:pt idx="1232">
                  <c:v>2.984588623046875</c:v>
                </c:pt>
                <c:pt idx="1233">
                  <c:v>-1.415374755859375</c:v>
                </c:pt>
                <c:pt idx="1234">
                  <c:v>-0.72308349609375</c:v>
                </c:pt>
                <c:pt idx="1235">
                  <c:v>-4.4000091552734375</c:v>
                </c:pt>
                <c:pt idx="1236">
                  <c:v>-3.7230682373046875</c:v>
                </c:pt>
                <c:pt idx="1237">
                  <c:v>-3.4769287109375</c:v>
                </c:pt>
                <c:pt idx="1238">
                  <c:v>-3.846160888671875</c:v>
                </c:pt>
                <c:pt idx="1239">
                  <c:v>-5.4000091552734375</c:v>
                </c:pt>
                <c:pt idx="1240">
                  <c:v>-5.123077392578125</c:v>
                </c:pt>
                <c:pt idx="1241">
                  <c:v>-10.461517333984375</c:v>
                </c:pt>
                <c:pt idx="1242">
                  <c:v>-8.523101806640625</c:v>
                </c:pt>
                <c:pt idx="1243">
                  <c:v>-8.4769287109375</c:v>
                </c:pt>
                <c:pt idx="1244">
                  <c:v>-7.5538482666015625</c:v>
                </c:pt>
                <c:pt idx="1245">
                  <c:v>-6.1692276000976563</c:v>
                </c:pt>
                <c:pt idx="1246">
                  <c:v>-3.72308349609375</c:v>
                </c:pt>
                <c:pt idx="1247">
                  <c:v>-0.615386962890625</c:v>
                </c:pt>
                <c:pt idx="1248">
                  <c:v>1.7230758666992188</c:v>
                </c:pt>
                <c:pt idx="1249">
                  <c:v>-1.5692329406738281</c:v>
                </c:pt>
                <c:pt idx="1250">
                  <c:v>2.5538482666015625</c:v>
                </c:pt>
                <c:pt idx="1251">
                  <c:v>3.1846122741699219</c:v>
                </c:pt>
                <c:pt idx="1252">
                  <c:v>2.9076919555664063</c:v>
                </c:pt>
                <c:pt idx="1253">
                  <c:v>2.4153861999511719</c:v>
                </c:pt>
                <c:pt idx="1254">
                  <c:v>4.9076919555664063</c:v>
                </c:pt>
                <c:pt idx="1255">
                  <c:v>3.5538454055786133</c:v>
                </c:pt>
                <c:pt idx="1256">
                  <c:v>2.75384521484375</c:v>
                </c:pt>
                <c:pt idx="1257">
                  <c:v>5.8307695388793945</c:v>
                </c:pt>
                <c:pt idx="1258">
                  <c:v>1.5230751037597656</c:v>
                </c:pt>
                <c:pt idx="1259">
                  <c:v>1.8153839111328125</c:v>
                </c:pt>
                <c:pt idx="1260">
                  <c:v>-3.1538467407226563</c:v>
                </c:pt>
                <c:pt idx="1261">
                  <c:v>-3.2307701110839844</c:v>
                </c:pt>
                <c:pt idx="1262">
                  <c:v>2.4615402221679688</c:v>
                </c:pt>
                <c:pt idx="1263">
                  <c:v>-0.59999847412109375</c:v>
                </c:pt>
                <c:pt idx="1264">
                  <c:v>-0.123077392578125</c:v>
                </c:pt>
                <c:pt idx="1265">
                  <c:v>5.9846153259277344</c:v>
                </c:pt>
                <c:pt idx="1266">
                  <c:v>5.6615371704101563</c:v>
                </c:pt>
                <c:pt idx="1267">
                  <c:v>5.0769233703613281</c:v>
                </c:pt>
                <c:pt idx="1268">
                  <c:v>1.6615386009216309</c:v>
                </c:pt>
                <c:pt idx="1269">
                  <c:v>3.2923049926757813</c:v>
                </c:pt>
                <c:pt idx="1270">
                  <c:v>1.9076919555664063</c:v>
                </c:pt>
                <c:pt idx="1271">
                  <c:v>-159.4923095703125</c:v>
                </c:pt>
                <c:pt idx="1272">
                  <c:v>-159.39996337890625</c:v>
                </c:pt>
                <c:pt idx="1273">
                  <c:v>-155.9384765625</c:v>
                </c:pt>
                <c:pt idx="1274">
                  <c:v>-153.230712890625</c:v>
                </c:pt>
                <c:pt idx="1275">
                  <c:v>-155.4154052734375</c:v>
                </c:pt>
                <c:pt idx="1276">
                  <c:v>-157.52301025390625</c:v>
                </c:pt>
                <c:pt idx="1277">
                  <c:v>-156.78466796875</c:v>
                </c:pt>
                <c:pt idx="1278">
                  <c:v>-161.39996337890625</c:v>
                </c:pt>
                <c:pt idx="1279">
                  <c:v>-159.39996337890625</c:v>
                </c:pt>
                <c:pt idx="1280">
                  <c:v>-157.923095703125</c:v>
                </c:pt>
                <c:pt idx="1281">
                  <c:v>-156.6768798828125</c:v>
                </c:pt>
                <c:pt idx="1282">
                  <c:v>-155.5230712890625</c:v>
                </c:pt>
                <c:pt idx="1283">
                  <c:v>-150.98455810546875</c:v>
                </c:pt>
                <c:pt idx="1284">
                  <c:v>13.861541748046875</c:v>
                </c:pt>
                <c:pt idx="1285">
                  <c:v>13.246158599853516</c:v>
                </c:pt>
                <c:pt idx="1286">
                  <c:v>14.169230461120605</c:v>
                </c:pt>
                <c:pt idx="1287">
                  <c:v>14.184615135192871</c:v>
                </c:pt>
                <c:pt idx="1288">
                  <c:v>13.261539459228516</c:v>
                </c:pt>
                <c:pt idx="1289">
                  <c:v>15.092308044433594</c:v>
                </c:pt>
                <c:pt idx="1290">
                  <c:v>13.846153259277344</c:v>
                </c:pt>
                <c:pt idx="1291">
                  <c:v>15.953845977783203</c:v>
                </c:pt>
                <c:pt idx="1292">
                  <c:v>16.138462066650391</c:v>
                </c:pt>
                <c:pt idx="1293">
                  <c:v>13.938461303710938</c:v>
                </c:pt>
                <c:pt idx="1294">
                  <c:v>13.600000381469727</c:v>
                </c:pt>
                <c:pt idx="1295">
                  <c:v>12.599998474121094</c:v>
                </c:pt>
                <c:pt idx="1296">
                  <c:v>10.984619140625</c:v>
                </c:pt>
                <c:pt idx="1297">
                  <c:v>8.5538482666015625</c:v>
                </c:pt>
                <c:pt idx="1298">
                  <c:v>9.5384597778320313</c:v>
                </c:pt>
                <c:pt idx="1299">
                  <c:v>4.9230728149414063</c:v>
                </c:pt>
                <c:pt idx="1300">
                  <c:v>3.23077392578125</c:v>
                </c:pt>
                <c:pt idx="1301">
                  <c:v>129.21536254882813</c:v>
                </c:pt>
                <c:pt idx="1302">
                  <c:v>133.09231567382813</c:v>
                </c:pt>
                <c:pt idx="1303">
                  <c:v>132.76922607421875</c:v>
                </c:pt>
                <c:pt idx="1304">
                  <c:v>133.40000152587891</c:v>
                </c:pt>
                <c:pt idx="1305">
                  <c:v>132.33846664428711</c:v>
                </c:pt>
                <c:pt idx="1306">
                  <c:v>134.09230041503906</c:v>
                </c:pt>
                <c:pt idx="1307">
                  <c:v>135.83076858520508</c:v>
                </c:pt>
                <c:pt idx="1308">
                  <c:v>135.81538772583008</c:v>
                </c:pt>
                <c:pt idx="1309">
                  <c:v>132.61539459228516</c:v>
                </c:pt>
                <c:pt idx="1310">
                  <c:v>136.06153094954789</c:v>
                </c:pt>
                <c:pt idx="1311">
                  <c:v>138.4769287109375</c:v>
                </c:pt>
                <c:pt idx="1312">
                  <c:v>140.29230117797852</c:v>
                </c:pt>
                <c:pt idx="1313">
                  <c:v>140.76922225952148</c:v>
                </c:pt>
                <c:pt idx="1314">
                  <c:v>21.83074951171875</c:v>
                </c:pt>
                <c:pt idx="1315">
                  <c:v>17.5230712890625</c:v>
                </c:pt>
                <c:pt idx="1316">
                  <c:v>19.015380859375</c:v>
                </c:pt>
                <c:pt idx="1317">
                  <c:v>17.092315673828125</c:v>
                </c:pt>
                <c:pt idx="1318">
                  <c:v>15.707672119140625</c:v>
                </c:pt>
                <c:pt idx="1319">
                  <c:v>14.84613037109375</c:v>
                </c:pt>
                <c:pt idx="1320">
                  <c:v>13.969207763671875</c:v>
                </c:pt>
                <c:pt idx="1321">
                  <c:v>10.846160888671875</c:v>
                </c:pt>
                <c:pt idx="1322">
                  <c:v>14.138458251953125</c:v>
                </c:pt>
                <c:pt idx="1323">
                  <c:v>11.29229736328125</c:v>
                </c:pt>
                <c:pt idx="1324">
                  <c:v>7.292327880859375</c:v>
                </c:pt>
                <c:pt idx="1325">
                  <c:v>6.876922607421875</c:v>
                </c:pt>
                <c:pt idx="1326">
                  <c:v>7.03076171875</c:v>
                </c:pt>
                <c:pt idx="1327">
                  <c:v>-1.75384521484375</c:v>
                </c:pt>
                <c:pt idx="1328">
                  <c:v>1.646148681640625</c:v>
                </c:pt>
                <c:pt idx="1329">
                  <c:v>1.8307685852050781</c:v>
                </c:pt>
                <c:pt idx="1330">
                  <c:v>0.72307729721069336</c:v>
                </c:pt>
                <c:pt idx="1331">
                  <c:v>5.2461538314819336</c:v>
                </c:pt>
                <c:pt idx="1332">
                  <c:v>6.5538463592529297</c:v>
                </c:pt>
                <c:pt idx="1333">
                  <c:v>8.2153835296630859</c:v>
                </c:pt>
                <c:pt idx="1334">
                  <c:v>11.969231128692627</c:v>
                </c:pt>
                <c:pt idx="1335">
                  <c:v>7.4615383148193359</c:v>
                </c:pt>
                <c:pt idx="1336">
                  <c:v>8.5999984741210938</c:v>
                </c:pt>
                <c:pt idx="1337">
                  <c:v>8.0153846740722656</c:v>
                </c:pt>
                <c:pt idx="1338">
                  <c:v>10.353846549987793</c:v>
                </c:pt>
                <c:pt idx="1339">
                  <c:v>10.015384674072266</c:v>
                </c:pt>
                <c:pt idx="1340">
                  <c:v>10.323074340820313</c:v>
                </c:pt>
                <c:pt idx="1341">
                  <c:v>7.9076929092407227</c:v>
                </c:pt>
                <c:pt idx="1342">
                  <c:v>6.5230712890625</c:v>
                </c:pt>
                <c:pt idx="1343">
                  <c:v>6.138458251953125</c:v>
                </c:pt>
                <c:pt idx="1344">
                  <c:v>4.323089599609375</c:v>
                </c:pt>
                <c:pt idx="1345">
                  <c:v>2.29229736328125</c:v>
                </c:pt>
                <c:pt idx="1346">
                  <c:v>2.9538421630859375</c:v>
                </c:pt>
                <c:pt idx="1347">
                  <c:v>-1.1846160888671875</c:v>
                </c:pt>
                <c:pt idx="1348">
                  <c:v>-2.615386962890625</c:v>
                </c:pt>
                <c:pt idx="1349">
                  <c:v>-2.9692230224609375</c:v>
                </c:pt>
                <c:pt idx="1350">
                  <c:v>-2.353851318359375</c:v>
                </c:pt>
                <c:pt idx="1351">
                  <c:v>-4.7230682373046875</c:v>
                </c:pt>
                <c:pt idx="1352">
                  <c:v>-5.0461578369140625</c:v>
                </c:pt>
                <c:pt idx="1353">
                  <c:v>-3.73846435546875</c:v>
                </c:pt>
                <c:pt idx="1354">
                  <c:v>-1.169219970703125</c:v>
                </c:pt>
                <c:pt idx="1355">
                  <c:v>-2.9230804443359375</c:v>
                </c:pt>
                <c:pt idx="1356">
                  <c:v>1.1999969482421875</c:v>
                </c:pt>
                <c:pt idx="1357">
                  <c:v>0.9538421630859375</c:v>
                </c:pt>
                <c:pt idx="1358">
                  <c:v>1.107696533203125</c:v>
                </c:pt>
                <c:pt idx="1359">
                  <c:v>0.123077392578125</c:v>
                </c:pt>
                <c:pt idx="1360">
                  <c:v>3.5845947265625</c:v>
                </c:pt>
                <c:pt idx="1361">
                  <c:v>8.323089599609375</c:v>
                </c:pt>
                <c:pt idx="1362">
                  <c:v>7.5538482666015625</c:v>
                </c:pt>
                <c:pt idx="1363">
                  <c:v>10.123077392578125</c:v>
                </c:pt>
                <c:pt idx="1364">
                  <c:v>11.846145629882813</c:v>
                </c:pt>
                <c:pt idx="1365">
                  <c:v>11.830764770507813</c:v>
                </c:pt>
                <c:pt idx="1366">
                  <c:v>11.015380859375</c:v>
                </c:pt>
                <c:pt idx="1367">
                  <c:v>5.876922607421875</c:v>
                </c:pt>
                <c:pt idx="1368">
                  <c:v>10.73846435546875</c:v>
                </c:pt>
                <c:pt idx="1369">
                  <c:v>7.861541748046875</c:v>
                </c:pt>
                <c:pt idx="1370">
                  <c:v>5.846160888671875</c:v>
                </c:pt>
                <c:pt idx="1371">
                  <c:v>5.4769287109375</c:v>
                </c:pt>
                <c:pt idx="1372">
                  <c:v>9.369232177734375</c:v>
                </c:pt>
                <c:pt idx="1373">
                  <c:v>13.046157836914063</c:v>
                </c:pt>
                <c:pt idx="1374">
                  <c:v>12.399993896484375</c:v>
                </c:pt>
                <c:pt idx="1375">
                  <c:v>14.138458251953125</c:v>
                </c:pt>
                <c:pt idx="1376">
                  <c:v>12.923065185546875</c:v>
                </c:pt>
                <c:pt idx="1377">
                  <c:v>13.67694091796875</c:v>
                </c:pt>
                <c:pt idx="1378">
                  <c:v>12.4307861328125</c:v>
                </c:pt>
                <c:pt idx="1379">
                  <c:v>14.076904296875</c:v>
                </c:pt>
                <c:pt idx="1380">
                  <c:v>15.923065185546875</c:v>
                </c:pt>
                <c:pt idx="1381">
                  <c:v>13.18463134765625</c:v>
                </c:pt>
                <c:pt idx="1382">
                  <c:v>11.846160888671875</c:v>
                </c:pt>
                <c:pt idx="1383">
                  <c:v>12.184600830078125</c:v>
                </c:pt>
                <c:pt idx="1384">
                  <c:v>14.615386962890625</c:v>
                </c:pt>
                <c:pt idx="1385">
                  <c:v>9.107696533203125</c:v>
                </c:pt>
                <c:pt idx="1386">
                  <c:v>5.538482666015625</c:v>
                </c:pt>
                <c:pt idx="1387">
                  <c:v>3.953857421875</c:v>
                </c:pt>
                <c:pt idx="1388">
                  <c:v>3.646148681640625</c:v>
                </c:pt>
                <c:pt idx="1389">
                  <c:v>3.4307861328125</c:v>
                </c:pt>
                <c:pt idx="1390">
                  <c:v>2.5538330078125</c:v>
                </c:pt>
                <c:pt idx="1391">
                  <c:v>6.30767822265625</c:v>
                </c:pt>
                <c:pt idx="1392">
                  <c:v>4.138458251953125</c:v>
                </c:pt>
                <c:pt idx="1393">
                  <c:v>2.846160888671875</c:v>
                </c:pt>
                <c:pt idx="1394">
                  <c:v>1.676910400390625</c:v>
                </c:pt>
                <c:pt idx="1395">
                  <c:v>4.4461669921875</c:v>
                </c:pt>
                <c:pt idx="1396">
                  <c:v>3.369232177734375</c:v>
                </c:pt>
                <c:pt idx="1397">
                  <c:v>3.33843994140625</c:v>
                </c:pt>
                <c:pt idx="1398">
                  <c:v>6.23077392578125</c:v>
                </c:pt>
                <c:pt idx="1399">
                  <c:v>5.015380859375</c:v>
                </c:pt>
                <c:pt idx="1400">
                  <c:v>4.923065185546875</c:v>
                </c:pt>
                <c:pt idx="1401">
                  <c:v>5.230743408203125</c:v>
                </c:pt>
                <c:pt idx="1402">
                  <c:v>0.630767822265625</c:v>
                </c:pt>
                <c:pt idx="1403">
                  <c:v>0.6461639404296875</c:v>
                </c:pt>
                <c:pt idx="1404">
                  <c:v>-0.584625244140625</c:v>
                </c:pt>
                <c:pt idx="1405">
                  <c:v>-2.123077392578125</c:v>
                </c:pt>
                <c:pt idx="1406">
                  <c:v>2.646148681640625</c:v>
                </c:pt>
                <c:pt idx="1407">
                  <c:v>6.5076904296875</c:v>
                </c:pt>
                <c:pt idx="1408">
                  <c:v>4.6923065185546875</c:v>
                </c:pt>
                <c:pt idx="1409">
                  <c:v>424.892333984375</c:v>
                </c:pt>
                <c:pt idx="1410">
                  <c:v>424.4306640625</c:v>
                </c:pt>
                <c:pt idx="1411">
                  <c:v>425.8154296875</c:v>
                </c:pt>
                <c:pt idx="1412">
                  <c:v>430.369140625</c:v>
                </c:pt>
                <c:pt idx="1413">
                  <c:v>432.646240234375</c:v>
                </c:pt>
                <c:pt idx="1414">
                  <c:v>429.369140625</c:v>
                </c:pt>
                <c:pt idx="1415">
                  <c:v>434.27685546875</c:v>
                </c:pt>
                <c:pt idx="1416">
                  <c:v>432.800048828125</c:v>
                </c:pt>
                <c:pt idx="1417">
                  <c:v>430.415283203125</c:v>
                </c:pt>
                <c:pt idx="1418">
                  <c:v>432.5078125</c:v>
                </c:pt>
                <c:pt idx="1419">
                  <c:v>428.753662109375</c:v>
                </c:pt>
                <c:pt idx="1420">
                  <c:v>423.15380859375</c:v>
                </c:pt>
                <c:pt idx="1421">
                  <c:v>423.199951171875</c:v>
                </c:pt>
                <c:pt idx="1422">
                  <c:v>4.1846160888671875</c:v>
                </c:pt>
                <c:pt idx="1423">
                  <c:v>1.876922607421875</c:v>
                </c:pt>
                <c:pt idx="1424">
                  <c:v>-2.861541748046875</c:v>
                </c:pt>
                <c:pt idx="1425">
                  <c:v>-6.076934814453125</c:v>
                </c:pt>
                <c:pt idx="1426">
                  <c:v>-9.4307861328125</c:v>
                </c:pt>
                <c:pt idx="1427">
                  <c:v>-7.0153961181640625</c:v>
                </c:pt>
                <c:pt idx="1428">
                  <c:v>-6.23077392578125</c:v>
                </c:pt>
                <c:pt idx="1429">
                  <c:v>-5.3230743408203125</c:v>
                </c:pt>
                <c:pt idx="1430">
                  <c:v>-2.9230728149414063</c:v>
                </c:pt>
                <c:pt idx="1431">
                  <c:v>0.3230743408203125</c:v>
                </c:pt>
                <c:pt idx="1432">
                  <c:v>2.1538467407226563</c:v>
                </c:pt>
                <c:pt idx="1433">
                  <c:v>3.8461532592773438</c:v>
                </c:pt>
                <c:pt idx="1434">
                  <c:v>5.0923080444335938</c:v>
                </c:pt>
                <c:pt idx="1435">
                  <c:v>4.4461593627929688</c:v>
                </c:pt>
                <c:pt idx="1436">
                  <c:v>8</c:v>
                </c:pt>
                <c:pt idx="1437">
                  <c:v>8.2615394592285156</c:v>
                </c:pt>
                <c:pt idx="1438">
                  <c:v>6.3538475036621094</c:v>
                </c:pt>
                <c:pt idx="1439">
                  <c:v>6.6615390777587891</c:v>
                </c:pt>
                <c:pt idx="1440">
                  <c:v>7.0461502075195313</c:v>
                </c:pt>
                <c:pt idx="1441">
                  <c:v>7.015380859375</c:v>
                </c:pt>
                <c:pt idx="1442">
                  <c:v>7.338470458984375</c:v>
                </c:pt>
                <c:pt idx="1443">
                  <c:v>6</c:v>
                </c:pt>
                <c:pt idx="1444">
                  <c:v>4.1538543701171875</c:v>
                </c:pt>
                <c:pt idx="1445">
                  <c:v>2.9538421630859375</c:v>
                </c:pt>
                <c:pt idx="1446">
                  <c:v>2.96923828125</c:v>
                </c:pt>
                <c:pt idx="1447">
                  <c:v>0.615386962890625</c:v>
                </c:pt>
                <c:pt idx="1448">
                  <c:v>3.5384521484375</c:v>
                </c:pt>
                <c:pt idx="1449">
                  <c:v>2.5076904296875</c:v>
                </c:pt>
                <c:pt idx="1450">
                  <c:v>2.661529541015625</c:v>
                </c:pt>
                <c:pt idx="1451">
                  <c:v>1.046142578125</c:v>
                </c:pt>
                <c:pt idx="1452">
                  <c:v>3.5230712890625</c:v>
                </c:pt>
                <c:pt idx="1453">
                  <c:v>3.184600830078125</c:v>
                </c:pt>
                <c:pt idx="1454">
                  <c:v>3.153839111328125</c:v>
                </c:pt>
                <c:pt idx="1455">
                  <c:v>3.861541748046875</c:v>
                </c:pt>
                <c:pt idx="1456">
                  <c:v>-13.199981689453125</c:v>
                </c:pt>
                <c:pt idx="1457">
                  <c:v>-30.20001220703125</c:v>
                </c:pt>
                <c:pt idx="1458">
                  <c:v>19.600006103515625</c:v>
                </c:pt>
                <c:pt idx="1459">
                  <c:v>4.600006103515625</c:v>
                </c:pt>
                <c:pt idx="1460">
                  <c:v>21</c:v>
                </c:pt>
                <c:pt idx="1461">
                  <c:v>17.60000228881835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EF84-46A9-A4F2-97142F7CDDCD}"/>
            </c:ext>
          </c:extLst>
        </c:ser>
        <c:ser>
          <c:idx val="18"/>
          <c:order val="8"/>
          <c:tx>
            <c:strRef>
              <c:f>флуор!$T$1</c:f>
              <c:strCache>
                <c:ptCount val="1"/>
                <c:pt idx="0">
                  <c:v>OH-BSA-NaCl-vuder-170</c:v>
                </c:pt>
              </c:strCache>
            </c:strRef>
          </c:tx>
          <c:marker>
            <c:symbol val="none"/>
          </c:marker>
          <c:xVal>
            <c:numRef>
              <c:f>флуор!$A$2:$A$1468</c:f>
              <c:numCache>
                <c:formatCode>0.000</c:formatCode>
                <c:ptCount val="1467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</c:numCache>
            </c:numRef>
          </c:xVal>
          <c:yVal>
            <c:numRef>
              <c:f>флуор!$T$2:$T$1468</c:f>
              <c:numCache>
                <c:formatCode>General</c:formatCode>
                <c:ptCount val="1467"/>
                <c:pt idx="0">
                  <c:v>-27.599990844726563</c:v>
                </c:pt>
                <c:pt idx="1">
                  <c:v>-9.8000030517578125</c:v>
                </c:pt>
                <c:pt idx="2">
                  <c:v>-12.599990844726563</c:v>
                </c:pt>
                <c:pt idx="3">
                  <c:v>-49.999999046325684</c:v>
                </c:pt>
                <c:pt idx="4">
                  <c:v>7.399993896484375</c:v>
                </c:pt>
                <c:pt idx="5">
                  <c:v>0.1999969482421875</c:v>
                </c:pt>
                <c:pt idx="6">
                  <c:v>-1.384613037109375</c:v>
                </c:pt>
                <c:pt idx="7">
                  <c:v>1.9538421630859375</c:v>
                </c:pt>
                <c:pt idx="8">
                  <c:v>7.76922607421875</c:v>
                </c:pt>
                <c:pt idx="9">
                  <c:v>8.630767822265625</c:v>
                </c:pt>
                <c:pt idx="10">
                  <c:v>12.907684326171875</c:v>
                </c:pt>
                <c:pt idx="11">
                  <c:v>10.953857421875</c:v>
                </c:pt>
                <c:pt idx="12">
                  <c:v>11.75384521484375</c:v>
                </c:pt>
                <c:pt idx="13">
                  <c:v>8.984619140625</c:v>
                </c:pt>
                <c:pt idx="14">
                  <c:v>9.1538467407226563</c:v>
                </c:pt>
                <c:pt idx="15">
                  <c:v>12.876922607421875</c:v>
                </c:pt>
                <c:pt idx="16">
                  <c:v>13.73846435546875</c:v>
                </c:pt>
                <c:pt idx="17">
                  <c:v>15.399993896484375</c:v>
                </c:pt>
                <c:pt idx="18">
                  <c:v>16.615379333496094</c:v>
                </c:pt>
                <c:pt idx="19">
                  <c:v>20.861541748046875</c:v>
                </c:pt>
                <c:pt idx="20">
                  <c:v>22.938461303710938</c:v>
                </c:pt>
                <c:pt idx="21">
                  <c:v>22.15384578704834</c:v>
                </c:pt>
                <c:pt idx="22">
                  <c:v>22.492307424545288</c:v>
                </c:pt>
                <c:pt idx="23">
                  <c:v>22.246153354644775</c:v>
                </c:pt>
                <c:pt idx="24">
                  <c:v>28.353847503662109</c:v>
                </c:pt>
                <c:pt idx="25">
                  <c:v>31.492307186126709</c:v>
                </c:pt>
                <c:pt idx="26">
                  <c:v>37.830768585205078</c:v>
                </c:pt>
                <c:pt idx="27">
                  <c:v>45.923077583312988</c:v>
                </c:pt>
                <c:pt idx="28">
                  <c:v>54.753844738006592</c:v>
                </c:pt>
                <c:pt idx="29">
                  <c:v>67.261537551879883</c:v>
                </c:pt>
                <c:pt idx="30">
                  <c:v>86.076923370361328</c:v>
                </c:pt>
                <c:pt idx="31">
                  <c:v>105.64615572988987</c:v>
                </c:pt>
                <c:pt idx="32">
                  <c:v>128.43076539039612</c:v>
                </c:pt>
                <c:pt idx="33">
                  <c:v>158.26154136657715</c:v>
                </c:pt>
                <c:pt idx="34">
                  <c:v>190.59999847412109</c:v>
                </c:pt>
                <c:pt idx="35">
                  <c:v>234.53845709562302</c:v>
                </c:pt>
                <c:pt idx="36">
                  <c:v>281.36923027038574</c:v>
                </c:pt>
                <c:pt idx="37">
                  <c:v>329.09231567382813</c:v>
                </c:pt>
                <c:pt idx="38">
                  <c:v>380.32306671142578</c:v>
                </c:pt>
                <c:pt idx="39">
                  <c:v>434.15384674072266</c:v>
                </c:pt>
                <c:pt idx="40">
                  <c:v>488.13846969604492</c:v>
                </c:pt>
                <c:pt idx="41">
                  <c:v>540.56922912597656</c:v>
                </c:pt>
                <c:pt idx="42">
                  <c:v>590.12309265136719</c:v>
                </c:pt>
                <c:pt idx="43">
                  <c:v>625.35385131835938</c:v>
                </c:pt>
                <c:pt idx="44">
                  <c:v>659.56924438476563</c:v>
                </c:pt>
                <c:pt idx="45">
                  <c:v>681.98460388183594</c:v>
                </c:pt>
                <c:pt idx="46">
                  <c:v>698.29232788085938</c:v>
                </c:pt>
                <c:pt idx="47">
                  <c:v>700.96925354003906</c:v>
                </c:pt>
                <c:pt idx="48">
                  <c:v>701.79995727539063</c:v>
                </c:pt>
                <c:pt idx="49">
                  <c:v>687.75390625</c:v>
                </c:pt>
                <c:pt idx="50">
                  <c:v>667.35382080078125</c:v>
                </c:pt>
                <c:pt idx="51">
                  <c:v>638.90768432617188</c:v>
                </c:pt>
                <c:pt idx="52">
                  <c:v>604.09234619140625</c:v>
                </c:pt>
                <c:pt idx="53">
                  <c:v>560.21533203125</c:v>
                </c:pt>
                <c:pt idx="54">
                  <c:v>517.20004272460938</c:v>
                </c:pt>
                <c:pt idx="55">
                  <c:v>471.44613647460938</c:v>
                </c:pt>
                <c:pt idx="56">
                  <c:v>436.15386962890625</c:v>
                </c:pt>
                <c:pt idx="57">
                  <c:v>392.75381469726563</c:v>
                </c:pt>
                <c:pt idx="58">
                  <c:v>358.24615478515625</c:v>
                </c:pt>
                <c:pt idx="59">
                  <c:v>322.36920166015625</c:v>
                </c:pt>
                <c:pt idx="60">
                  <c:v>297.3846435546875</c:v>
                </c:pt>
                <c:pt idx="61">
                  <c:v>264.16921997070313</c:v>
                </c:pt>
                <c:pt idx="62">
                  <c:v>243.5384521484375</c:v>
                </c:pt>
                <c:pt idx="63">
                  <c:v>225.63078308105469</c:v>
                </c:pt>
                <c:pt idx="64">
                  <c:v>216.15385437011719</c:v>
                </c:pt>
                <c:pt idx="65">
                  <c:v>206.56922912597656</c:v>
                </c:pt>
                <c:pt idx="66">
                  <c:v>201.92306518554688</c:v>
                </c:pt>
                <c:pt idx="67">
                  <c:v>195.83078002929688</c:v>
                </c:pt>
                <c:pt idx="68">
                  <c:v>190.23077392578125</c:v>
                </c:pt>
                <c:pt idx="69">
                  <c:v>183.92308044433594</c:v>
                </c:pt>
                <c:pt idx="70">
                  <c:v>187.16924285888672</c:v>
                </c:pt>
                <c:pt idx="71">
                  <c:v>186.93846130371094</c:v>
                </c:pt>
                <c:pt idx="72">
                  <c:v>192.23076629638672</c:v>
                </c:pt>
                <c:pt idx="73">
                  <c:v>194.09230804443359</c:v>
                </c:pt>
                <c:pt idx="74">
                  <c:v>200.52307891845703</c:v>
                </c:pt>
                <c:pt idx="75">
                  <c:v>209.29230499267578</c:v>
                </c:pt>
                <c:pt idx="76">
                  <c:v>215.67692565917969</c:v>
                </c:pt>
                <c:pt idx="77">
                  <c:v>215.90768432617188</c:v>
                </c:pt>
                <c:pt idx="78">
                  <c:v>217.16922760009766</c:v>
                </c:pt>
                <c:pt idx="79">
                  <c:v>223.58462142944336</c:v>
                </c:pt>
                <c:pt idx="80">
                  <c:v>232.80000305175781</c:v>
                </c:pt>
                <c:pt idx="81">
                  <c:v>240.03076553344727</c:v>
                </c:pt>
                <c:pt idx="82">
                  <c:v>247.5538330078125</c:v>
                </c:pt>
                <c:pt idx="83">
                  <c:v>253.24616622924805</c:v>
                </c:pt>
                <c:pt idx="84">
                  <c:v>263.23078143782914</c:v>
                </c:pt>
                <c:pt idx="85">
                  <c:v>272.67693328857422</c:v>
                </c:pt>
                <c:pt idx="86">
                  <c:v>281.27691650390625</c:v>
                </c:pt>
                <c:pt idx="87">
                  <c:v>292.32307434082031</c:v>
                </c:pt>
                <c:pt idx="88">
                  <c:v>300.32305908203125</c:v>
                </c:pt>
                <c:pt idx="89">
                  <c:v>305.83076477050781</c:v>
                </c:pt>
                <c:pt idx="90">
                  <c:v>321.84616088867188</c:v>
                </c:pt>
                <c:pt idx="91">
                  <c:v>328.76924133300781</c:v>
                </c:pt>
                <c:pt idx="92">
                  <c:v>338.69229125976563</c:v>
                </c:pt>
                <c:pt idx="93">
                  <c:v>344.92306518554688</c:v>
                </c:pt>
                <c:pt idx="94">
                  <c:v>356.39998626708984</c:v>
                </c:pt>
                <c:pt idx="95">
                  <c:v>370.09229278564453</c:v>
                </c:pt>
                <c:pt idx="96">
                  <c:v>379.15383911132813</c:v>
                </c:pt>
                <c:pt idx="97">
                  <c:v>390.50770568847656</c:v>
                </c:pt>
                <c:pt idx="98">
                  <c:v>393.79999542236328</c:v>
                </c:pt>
                <c:pt idx="99">
                  <c:v>400.92307281494141</c:v>
                </c:pt>
                <c:pt idx="100">
                  <c:v>412.36924362182617</c:v>
                </c:pt>
                <c:pt idx="101">
                  <c:v>416.89229965209961</c:v>
                </c:pt>
                <c:pt idx="102">
                  <c:v>427.53845357894897</c:v>
                </c:pt>
                <c:pt idx="103">
                  <c:v>431.63077163696289</c:v>
                </c:pt>
                <c:pt idx="104">
                  <c:v>444.39999389648438</c:v>
                </c:pt>
                <c:pt idx="105">
                  <c:v>448.01539611816406</c:v>
                </c:pt>
                <c:pt idx="106">
                  <c:v>457.046142578125</c:v>
                </c:pt>
                <c:pt idx="107">
                  <c:v>465.98460960388184</c:v>
                </c:pt>
                <c:pt idx="108">
                  <c:v>469.90768945217133</c:v>
                </c:pt>
                <c:pt idx="109">
                  <c:v>477.61538314819336</c:v>
                </c:pt>
                <c:pt idx="110">
                  <c:v>480.04615020751953</c:v>
                </c:pt>
                <c:pt idx="111">
                  <c:v>490.12308502197266</c:v>
                </c:pt>
                <c:pt idx="112">
                  <c:v>498.0768928527832</c:v>
                </c:pt>
                <c:pt idx="113">
                  <c:v>492.90767669677734</c:v>
                </c:pt>
                <c:pt idx="114">
                  <c:v>503.13846206665039</c:v>
                </c:pt>
                <c:pt idx="115">
                  <c:v>506.89227676391602</c:v>
                </c:pt>
                <c:pt idx="116">
                  <c:v>510.80002593994141</c:v>
                </c:pt>
                <c:pt idx="117">
                  <c:v>518.13848876953125</c:v>
                </c:pt>
                <c:pt idx="118">
                  <c:v>524.38460922241211</c:v>
                </c:pt>
                <c:pt idx="119">
                  <c:v>527.67694854736328</c:v>
                </c:pt>
                <c:pt idx="120">
                  <c:v>526.9692497253418</c:v>
                </c:pt>
                <c:pt idx="121">
                  <c:v>529.86156570911407</c:v>
                </c:pt>
                <c:pt idx="122">
                  <c:v>535.00001049041748</c:v>
                </c:pt>
                <c:pt idx="123">
                  <c:v>538.35385513305664</c:v>
                </c:pt>
                <c:pt idx="124">
                  <c:v>542.36923217773438</c:v>
                </c:pt>
                <c:pt idx="125">
                  <c:v>541.56924200057983</c:v>
                </c:pt>
                <c:pt idx="126">
                  <c:v>549.78459930419922</c:v>
                </c:pt>
                <c:pt idx="127">
                  <c:v>549.03078460693359</c:v>
                </c:pt>
                <c:pt idx="128">
                  <c:v>550.64615774154663</c:v>
                </c:pt>
                <c:pt idx="129">
                  <c:v>551.30768966674805</c:v>
                </c:pt>
                <c:pt idx="130">
                  <c:v>546.63075637817383</c:v>
                </c:pt>
                <c:pt idx="131">
                  <c:v>546.4461555480957</c:v>
                </c:pt>
                <c:pt idx="132">
                  <c:v>541.44615173339844</c:v>
                </c:pt>
                <c:pt idx="133">
                  <c:v>544.92306518554688</c:v>
                </c:pt>
                <c:pt idx="134">
                  <c:v>544.46153831481934</c:v>
                </c:pt>
                <c:pt idx="135">
                  <c:v>539.93846893310547</c:v>
                </c:pt>
                <c:pt idx="136">
                  <c:v>536.89231109619141</c:v>
                </c:pt>
                <c:pt idx="137">
                  <c:v>530.04615783691406</c:v>
                </c:pt>
                <c:pt idx="138">
                  <c:v>527.70768737792969</c:v>
                </c:pt>
                <c:pt idx="139">
                  <c:v>525.83075714111328</c:v>
                </c:pt>
                <c:pt idx="140">
                  <c:v>527.24615287780762</c:v>
                </c:pt>
                <c:pt idx="141">
                  <c:v>523.55384242534637</c:v>
                </c:pt>
                <c:pt idx="142">
                  <c:v>518.89231133460999</c:v>
                </c:pt>
                <c:pt idx="143">
                  <c:v>515.90769195556641</c:v>
                </c:pt>
                <c:pt idx="144">
                  <c:v>492.89229583740234</c:v>
                </c:pt>
                <c:pt idx="145">
                  <c:v>495.78462600708008</c:v>
                </c:pt>
                <c:pt idx="146">
                  <c:v>492.38459777832031</c:v>
                </c:pt>
                <c:pt idx="147">
                  <c:v>489.24616241455078</c:v>
                </c:pt>
                <c:pt idx="148">
                  <c:v>484.19999694824219</c:v>
                </c:pt>
                <c:pt idx="149">
                  <c:v>482.16921997070313</c:v>
                </c:pt>
                <c:pt idx="150">
                  <c:v>476.92304992675781</c:v>
                </c:pt>
                <c:pt idx="151">
                  <c:v>478.07693099975586</c:v>
                </c:pt>
                <c:pt idx="152">
                  <c:v>469.29227447509766</c:v>
                </c:pt>
                <c:pt idx="153">
                  <c:v>458.69231414794922</c:v>
                </c:pt>
                <c:pt idx="154">
                  <c:v>452.4461612701416</c:v>
                </c:pt>
                <c:pt idx="155">
                  <c:v>444.23076438903809</c:v>
                </c:pt>
                <c:pt idx="156">
                  <c:v>440.81538200378418</c:v>
                </c:pt>
                <c:pt idx="157">
                  <c:v>458.92307281494141</c:v>
                </c:pt>
                <c:pt idx="158">
                  <c:v>451.38462829589844</c:v>
                </c:pt>
                <c:pt idx="159">
                  <c:v>445.70770263671875</c:v>
                </c:pt>
                <c:pt idx="160">
                  <c:v>442.50767517089844</c:v>
                </c:pt>
                <c:pt idx="161">
                  <c:v>439.27693176269531</c:v>
                </c:pt>
                <c:pt idx="162">
                  <c:v>433.87692260742188</c:v>
                </c:pt>
                <c:pt idx="163">
                  <c:v>432.76924133300781</c:v>
                </c:pt>
                <c:pt idx="164">
                  <c:v>426.72306823730469</c:v>
                </c:pt>
                <c:pt idx="165">
                  <c:v>426.84616088867188</c:v>
                </c:pt>
                <c:pt idx="166">
                  <c:v>425.61538696289063</c:v>
                </c:pt>
                <c:pt idx="167">
                  <c:v>425.60001373291016</c:v>
                </c:pt>
                <c:pt idx="168">
                  <c:v>425.5230712890625</c:v>
                </c:pt>
                <c:pt idx="169">
                  <c:v>424.60001373291016</c:v>
                </c:pt>
                <c:pt idx="170">
                  <c:v>417.18461227416992</c:v>
                </c:pt>
                <c:pt idx="171">
                  <c:v>409.9384651184082</c:v>
                </c:pt>
                <c:pt idx="172">
                  <c:v>405.03075790405273</c:v>
                </c:pt>
                <c:pt idx="173">
                  <c:v>398.4615478515625</c:v>
                </c:pt>
                <c:pt idx="174">
                  <c:v>395.83076477050781</c:v>
                </c:pt>
                <c:pt idx="175">
                  <c:v>392.66155052185059</c:v>
                </c:pt>
                <c:pt idx="176">
                  <c:v>390.18460369110107</c:v>
                </c:pt>
                <c:pt idx="177">
                  <c:v>383.276930809021</c:v>
                </c:pt>
                <c:pt idx="178">
                  <c:v>378.27690887451172</c:v>
                </c:pt>
                <c:pt idx="179">
                  <c:v>371.89229726791382</c:v>
                </c:pt>
                <c:pt idx="180">
                  <c:v>366.56923866271973</c:v>
                </c:pt>
                <c:pt idx="181">
                  <c:v>362.36923825740814</c:v>
                </c:pt>
                <c:pt idx="182">
                  <c:v>353.86153984069824</c:v>
                </c:pt>
                <c:pt idx="183">
                  <c:v>348.56922912597656</c:v>
                </c:pt>
                <c:pt idx="184">
                  <c:v>344.69231033325195</c:v>
                </c:pt>
                <c:pt idx="185">
                  <c:v>339.06152725219727</c:v>
                </c:pt>
                <c:pt idx="186">
                  <c:v>330.64614868164063</c:v>
                </c:pt>
                <c:pt idx="187">
                  <c:v>325.953857421875</c:v>
                </c:pt>
                <c:pt idx="188">
                  <c:v>320.32307434082031</c:v>
                </c:pt>
                <c:pt idx="189">
                  <c:v>308.90770721435547</c:v>
                </c:pt>
                <c:pt idx="190">
                  <c:v>305.69229125976563</c:v>
                </c:pt>
                <c:pt idx="191">
                  <c:v>297.90768432617188</c:v>
                </c:pt>
                <c:pt idx="192">
                  <c:v>292.93846893310547</c:v>
                </c:pt>
                <c:pt idx="193">
                  <c:v>286.81539726257324</c:v>
                </c:pt>
                <c:pt idx="194">
                  <c:v>283.90769958496094</c:v>
                </c:pt>
                <c:pt idx="195">
                  <c:v>280.44615936279297</c:v>
                </c:pt>
                <c:pt idx="196">
                  <c:v>276.19998550415039</c:v>
                </c:pt>
                <c:pt idx="197">
                  <c:v>270.67691040039063</c:v>
                </c:pt>
                <c:pt idx="198">
                  <c:v>266.61538696289063</c:v>
                </c:pt>
                <c:pt idx="199">
                  <c:v>267.78462219238281</c:v>
                </c:pt>
                <c:pt idx="200">
                  <c:v>260.53844833374023</c:v>
                </c:pt>
                <c:pt idx="201">
                  <c:v>254.9692211151123</c:v>
                </c:pt>
                <c:pt idx="202">
                  <c:v>250.58460998535156</c:v>
                </c:pt>
                <c:pt idx="203">
                  <c:v>242.03076553344727</c:v>
                </c:pt>
                <c:pt idx="204">
                  <c:v>236.83077239990234</c:v>
                </c:pt>
                <c:pt idx="205">
                  <c:v>232.55385971069336</c:v>
                </c:pt>
                <c:pt idx="206">
                  <c:v>226.23075866699219</c:v>
                </c:pt>
                <c:pt idx="207">
                  <c:v>217.44615173339844</c:v>
                </c:pt>
                <c:pt idx="208">
                  <c:v>207.80001831054688</c:v>
                </c:pt>
                <c:pt idx="209">
                  <c:v>203.4461669921875</c:v>
                </c:pt>
                <c:pt idx="210">
                  <c:v>199.44615173339844</c:v>
                </c:pt>
                <c:pt idx="211">
                  <c:v>195.70770263671875</c:v>
                </c:pt>
                <c:pt idx="212">
                  <c:v>188.10769653320313</c:v>
                </c:pt>
                <c:pt idx="213">
                  <c:v>183.5538330078125</c:v>
                </c:pt>
                <c:pt idx="214">
                  <c:v>173.69229125976563</c:v>
                </c:pt>
                <c:pt idx="215">
                  <c:v>171.80000305175781</c:v>
                </c:pt>
                <c:pt idx="216">
                  <c:v>168.12307739257813</c:v>
                </c:pt>
                <c:pt idx="217">
                  <c:v>166.70767974853516</c:v>
                </c:pt>
                <c:pt idx="218">
                  <c:v>157.69229888916016</c:v>
                </c:pt>
                <c:pt idx="219">
                  <c:v>150.92308044433594</c:v>
                </c:pt>
                <c:pt idx="220">
                  <c:v>147.73845672607422</c:v>
                </c:pt>
                <c:pt idx="221">
                  <c:v>145.15385437011719</c:v>
                </c:pt>
                <c:pt idx="222">
                  <c:v>141.64615249633789</c:v>
                </c:pt>
                <c:pt idx="223">
                  <c:v>139.03076171875</c:v>
                </c:pt>
                <c:pt idx="224">
                  <c:v>132.00000381469727</c:v>
                </c:pt>
                <c:pt idx="225">
                  <c:v>130.41539001464844</c:v>
                </c:pt>
                <c:pt idx="226">
                  <c:v>126.38461780548096</c:v>
                </c:pt>
                <c:pt idx="227">
                  <c:v>127.66153335571289</c:v>
                </c:pt>
                <c:pt idx="228">
                  <c:v>125.30769348144531</c:v>
                </c:pt>
                <c:pt idx="229">
                  <c:v>126.86154174804688</c:v>
                </c:pt>
                <c:pt idx="230">
                  <c:v>119.61539459228516</c:v>
                </c:pt>
                <c:pt idx="231">
                  <c:v>117.06153106689453</c:v>
                </c:pt>
                <c:pt idx="232">
                  <c:v>115.69231033325195</c:v>
                </c:pt>
                <c:pt idx="233">
                  <c:v>110.43076705932617</c:v>
                </c:pt>
                <c:pt idx="234">
                  <c:v>102.26153945922852</c:v>
                </c:pt>
                <c:pt idx="235">
                  <c:v>97.769231796264648</c:v>
                </c:pt>
                <c:pt idx="236">
                  <c:v>91.615382194519043</c:v>
                </c:pt>
                <c:pt idx="237">
                  <c:v>87.846153259277344</c:v>
                </c:pt>
                <c:pt idx="238">
                  <c:v>81.307693481445313</c:v>
                </c:pt>
                <c:pt idx="239">
                  <c:v>76.738459587097168</c:v>
                </c:pt>
                <c:pt idx="240">
                  <c:v>79.67694091796875</c:v>
                </c:pt>
                <c:pt idx="241">
                  <c:v>74.5538330078125</c:v>
                </c:pt>
                <c:pt idx="242">
                  <c:v>66.90771484375</c:v>
                </c:pt>
                <c:pt idx="243">
                  <c:v>64.5692138671875</c:v>
                </c:pt>
                <c:pt idx="244">
                  <c:v>61.984619140625</c:v>
                </c:pt>
                <c:pt idx="245">
                  <c:v>59.72308349609375</c:v>
                </c:pt>
                <c:pt idx="246">
                  <c:v>57.123046875</c:v>
                </c:pt>
                <c:pt idx="247">
                  <c:v>60.3692626953125</c:v>
                </c:pt>
                <c:pt idx="248">
                  <c:v>55.69232177734375</c:v>
                </c:pt>
                <c:pt idx="249">
                  <c:v>57.876953125</c:v>
                </c:pt>
                <c:pt idx="250">
                  <c:v>58.18463134765625</c:v>
                </c:pt>
                <c:pt idx="251">
                  <c:v>57.09228515625</c:v>
                </c:pt>
                <c:pt idx="252">
                  <c:v>56.9384765625</c:v>
                </c:pt>
                <c:pt idx="253">
                  <c:v>48.615383625030518</c:v>
                </c:pt>
                <c:pt idx="254">
                  <c:v>44.553847312927246</c:v>
                </c:pt>
                <c:pt idx="255">
                  <c:v>44.230768203735352</c:v>
                </c:pt>
                <c:pt idx="256">
                  <c:v>42.000001907348633</c:v>
                </c:pt>
                <c:pt idx="257">
                  <c:v>42.538461685180664</c:v>
                </c:pt>
                <c:pt idx="258">
                  <c:v>42.476923942565918</c:v>
                </c:pt>
                <c:pt idx="259">
                  <c:v>43.430768251419067</c:v>
                </c:pt>
                <c:pt idx="260">
                  <c:v>41.138462066650391</c:v>
                </c:pt>
                <c:pt idx="261">
                  <c:v>41.492306709289551</c:v>
                </c:pt>
                <c:pt idx="262">
                  <c:v>37.215383768081665</c:v>
                </c:pt>
                <c:pt idx="263">
                  <c:v>33.923076629638672</c:v>
                </c:pt>
                <c:pt idx="264">
                  <c:v>34.507691383361816</c:v>
                </c:pt>
                <c:pt idx="265">
                  <c:v>35.599998474121094</c:v>
                </c:pt>
                <c:pt idx="266">
                  <c:v>37.276923179626465</c:v>
                </c:pt>
                <c:pt idx="267">
                  <c:v>41.123077392578125</c:v>
                </c:pt>
                <c:pt idx="268">
                  <c:v>42.369232177734375</c:v>
                </c:pt>
                <c:pt idx="269">
                  <c:v>47.000003814697266</c:v>
                </c:pt>
                <c:pt idx="270">
                  <c:v>48.307689666748047</c:v>
                </c:pt>
                <c:pt idx="271">
                  <c:v>45.861541748046875</c:v>
                </c:pt>
                <c:pt idx="272">
                  <c:v>45.046150207519531</c:v>
                </c:pt>
                <c:pt idx="273">
                  <c:v>47.061538696289063</c:v>
                </c:pt>
                <c:pt idx="274">
                  <c:v>48.384616851806641</c:v>
                </c:pt>
                <c:pt idx="275">
                  <c:v>51.692306518554688</c:v>
                </c:pt>
                <c:pt idx="276">
                  <c:v>54.538462400436401</c:v>
                </c:pt>
                <c:pt idx="277">
                  <c:v>57.384616851806641</c:v>
                </c:pt>
                <c:pt idx="278">
                  <c:v>59.630769729614258</c:v>
                </c:pt>
                <c:pt idx="279">
                  <c:v>58.753848075866699</c:v>
                </c:pt>
                <c:pt idx="280">
                  <c:v>60.123075485229492</c:v>
                </c:pt>
                <c:pt idx="281">
                  <c:v>66.5076904296875</c:v>
                </c:pt>
                <c:pt idx="282">
                  <c:v>62.415382385253906</c:v>
                </c:pt>
                <c:pt idx="283">
                  <c:v>60.984619140625</c:v>
                </c:pt>
                <c:pt idx="284">
                  <c:v>64.615386962890625</c:v>
                </c:pt>
                <c:pt idx="285">
                  <c:v>66.630783081054688</c:v>
                </c:pt>
                <c:pt idx="286">
                  <c:v>69.75384521484375</c:v>
                </c:pt>
                <c:pt idx="287">
                  <c:v>73.4923095703125</c:v>
                </c:pt>
                <c:pt idx="288">
                  <c:v>72.79998779296875</c:v>
                </c:pt>
                <c:pt idx="289">
                  <c:v>71.476913452148438</c:v>
                </c:pt>
                <c:pt idx="290">
                  <c:v>73.753829956054688</c:v>
                </c:pt>
                <c:pt idx="291">
                  <c:v>72.215377807617188</c:v>
                </c:pt>
                <c:pt idx="292">
                  <c:v>71.21539306640625</c:v>
                </c:pt>
                <c:pt idx="293">
                  <c:v>72.4769287109375</c:v>
                </c:pt>
                <c:pt idx="294">
                  <c:v>66.138458251953125</c:v>
                </c:pt>
                <c:pt idx="295">
                  <c:v>69.523078918457031</c:v>
                </c:pt>
                <c:pt idx="296">
                  <c:v>71.353847503662109</c:v>
                </c:pt>
                <c:pt idx="297">
                  <c:v>70.092310905456543</c:v>
                </c:pt>
                <c:pt idx="298">
                  <c:v>68.923076629638672</c:v>
                </c:pt>
                <c:pt idx="299">
                  <c:v>68.538459777832031</c:v>
                </c:pt>
                <c:pt idx="300">
                  <c:v>66.646155595779419</c:v>
                </c:pt>
                <c:pt idx="301">
                  <c:v>63.969230651855469</c:v>
                </c:pt>
                <c:pt idx="302">
                  <c:v>61.846153259277344</c:v>
                </c:pt>
                <c:pt idx="303">
                  <c:v>60.169231414794922</c:v>
                </c:pt>
                <c:pt idx="304">
                  <c:v>61.75384521484375</c:v>
                </c:pt>
                <c:pt idx="305">
                  <c:v>64.369224548339844</c:v>
                </c:pt>
                <c:pt idx="306">
                  <c:v>65.707687377929688</c:v>
                </c:pt>
                <c:pt idx="307">
                  <c:v>64.523075103759766</c:v>
                </c:pt>
                <c:pt idx="308">
                  <c:v>63.138462066650391</c:v>
                </c:pt>
                <c:pt idx="309">
                  <c:v>63.676925659179688</c:v>
                </c:pt>
                <c:pt idx="310">
                  <c:v>62.569232940673828</c:v>
                </c:pt>
                <c:pt idx="311">
                  <c:v>61.630771636962891</c:v>
                </c:pt>
                <c:pt idx="312">
                  <c:v>59.676925659179688</c:v>
                </c:pt>
                <c:pt idx="313">
                  <c:v>59.661537170410156</c:v>
                </c:pt>
                <c:pt idx="314">
                  <c:v>60.261539459228516</c:v>
                </c:pt>
                <c:pt idx="315">
                  <c:v>62.169229507446289</c:v>
                </c:pt>
                <c:pt idx="316">
                  <c:v>59.646154403686523</c:v>
                </c:pt>
                <c:pt idx="317">
                  <c:v>55.907691955566406</c:v>
                </c:pt>
                <c:pt idx="318">
                  <c:v>58.323076248168945</c:v>
                </c:pt>
                <c:pt idx="319">
                  <c:v>52.938461303710938</c:v>
                </c:pt>
                <c:pt idx="320">
                  <c:v>56.046155452728271</c:v>
                </c:pt>
                <c:pt idx="321">
                  <c:v>54.784614562988281</c:v>
                </c:pt>
                <c:pt idx="322">
                  <c:v>54.215389251708984</c:v>
                </c:pt>
                <c:pt idx="323">
                  <c:v>56.184612274169922</c:v>
                </c:pt>
                <c:pt idx="324">
                  <c:v>60.107692718505859</c:v>
                </c:pt>
                <c:pt idx="325">
                  <c:v>63.923080444335938</c:v>
                </c:pt>
                <c:pt idx="326">
                  <c:v>60.707691192626953</c:v>
                </c:pt>
                <c:pt idx="327">
                  <c:v>62.369228363037109</c:v>
                </c:pt>
                <c:pt idx="328">
                  <c:v>61.384616851806641</c:v>
                </c:pt>
                <c:pt idx="329">
                  <c:v>59.661537408828735</c:v>
                </c:pt>
                <c:pt idx="330">
                  <c:v>61.815387725830078</c:v>
                </c:pt>
                <c:pt idx="331">
                  <c:v>56.399999618530273</c:v>
                </c:pt>
                <c:pt idx="332">
                  <c:v>57.123077392578125</c:v>
                </c:pt>
                <c:pt idx="333">
                  <c:v>54.676925659179688</c:v>
                </c:pt>
                <c:pt idx="334">
                  <c:v>54.892303466796875</c:v>
                </c:pt>
                <c:pt idx="335">
                  <c:v>50.938468933105469</c:v>
                </c:pt>
                <c:pt idx="336">
                  <c:v>55.430770874023438</c:v>
                </c:pt>
                <c:pt idx="337">
                  <c:v>54.646148681640625</c:v>
                </c:pt>
                <c:pt idx="338">
                  <c:v>52.692306518554688</c:v>
                </c:pt>
                <c:pt idx="339">
                  <c:v>53.276924133300781</c:v>
                </c:pt>
                <c:pt idx="340">
                  <c:v>54.707691192626953</c:v>
                </c:pt>
                <c:pt idx="341">
                  <c:v>56.276920318603516</c:v>
                </c:pt>
                <c:pt idx="342">
                  <c:v>60.569236755371094</c:v>
                </c:pt>
                <c:pt idx="343">
                  <c:v>62.307693481445313</c:v>
                </c:pt>
                <c:pt idx="344">
                  <c:v>63.923072814941406</c:v>
                </c:pt>
                <c:pt idx="345">
                  <c:v>64.630767822265625</c:v>
                </c:pt>
                <c:pt idx="346">
                  <c:v>64.430768966674805</c:v>
                </c:pt>
                <c:pt idx="347">
                  <c:v>66.292304992675781</c:v>
                </c:pt>
                <c:pt idx="348">
                  <c:v>71.169235229492188</c:v>
                </c:pt>
                <c:pt idx="349">
                  <c:v>67.061540603637695</c:v>
                </c:pt>
                <c:pt idx="350">
                  <c:v>65.892307281494141</c:v>
                </c:pt>
                <c:pt idx="351">
                  <c:v>67.384613037109375</c:v>
                </c:pt>
                <c:pt idx="352">
                  <c:v>69.046151161193848</c:v>
                </c:pt>
                <c:pt idx="353">
                  <c:v>69.784613609313965</c:v>
                </c:pt>
                <c:pt idx="354">
                  <c:v>69.80000114440918</c:v>
                </c:pt>
                <c:pt idx="355">
                  <c:v>66.95384407043457</c:v>
                </c:pt>
                <c:pt idx="356">
                  <c:v>64.923078536987305</c:v>
                </c:pt>
                <c:pt idx="357">
                  <c:v>63.169227600097656</c:v>
                </c:pt>
                <c:pt idx="358">
                  <c:v>63.676918029785156</c:v>
                </c:pt>
                <c:pt idx="359">
                  <c:v>66.615384101867676</c:v>
                </c:pt>
                <c:pt idx="360">
                  <c:v>62.153846740722656</c:v>
                </c:pt>
                <c:pt idx="361">
                  <c:v>60.553840637207031</c:v>
                </c:pt>
                <c:pt idx="362">
                  <c:v>60.861541748046875</c:v>
                </c:pt>
                <c:pt idx="363">
                  <c:v>63.861541748046875</c:v>
                </c:pt>
                <c:pt idx="364">
                  <c:v>60.092309474945068</c:v>
                </c:pt>
                <c:pt idx="365">
                  <c:v>60.276920318603516</c:v>
                </c:pt>
                <c:pt idx="366">
                  <c:v>57.24615478515625</c:v>
                </c:pt>
                <c:pt idx="367">
                  <c:v>57.384614944458008</c:v>
                </c:pt>
                <c:pt idx="368">
                  <c:v>57.907690048217773</c:v>
                </c:pt>
                <c:pt idx="369">
                  <c:v>57.44615364074707</c:v>
                </c:pt>
                <c:pt idx="370">
                  <c:v>61.769227981567383</c:v>
                </c:pt>
                <c:pt idx="371">
                  <c:v>63.615382671356201</c:v>
                </c:pt>
                <c:pt idx="372">
                  <c:v>61.415383577346802</c:v>
                </c:pt>
                <c:pt idx="373">
                  <c:v>66.123077392578125</c:v>
                </c:pt>
                <c:pt idx="374">
                  <c:v>64.599998474121094</c:v>
                </c:pt>
                <c:pt idx="375">
                  <c:v>64.846160888671875</c:v>
                </c:pt>
                <c:pt idx="376">
                  <c:v>58.323076248168945</c:v>
                </c:pt>
                <c:pt idx="377">
                  <c:v>61.230771064758301</c:v>
                </c:pt>
                <c:pt idx="378">
                  <c:v>61.230770111083984</c:v>
                </c:pt>
                <c:pt idx="379">
                  <c:v>61.246152877807617</c:v>
                </c:pt>
                <c:pt idx="380">
                  <c:v>61.246150970458984</c:v>
                </c:pt>
                <c:pt idx="381">
                  <c:v>62.123075485229492</c:v>
                </c:pt>
                <c:pt idx="382">
                  <c:v>68.215383529663086</c:v>
                </c:pt>
                <c:pt idx="383">
                  <c:v>66.015382766723633</c:v>
                </c:pt>
                <c:pt idx="384">
                  <c:v>68.153846740722656</c:v>
                </c:pt>
                <c:pt idx="385">
                  <c:v>68.384613990783691</c:v>
                </c:pt>
                <c:pt idx="386">
                  <c:v>69.169231414794922</c:v>
                </c:pt>
                <c:pt idx="387">
                  <c:v>73.446157455444336</c:v>
                </c:pt>
                <c:pt idx="388">
                  <c:v>69.876926422119141</c:v>
                </c:pt>
                <c:pt idx="389">
                  <c:v>71.446152687072754</c:v>
                </c:pt>
                <c:pt idx="390">
                  <c:v>69.507692188024521</c:v>
                </c:pt>
                <c:pt idx="391">
                  <c:v>71.430770874023438</c:v>
                </c:pt>
                <c:pt idx="392">
                  <c:v>69.799996852874756</c:v>
                </c:pt>
                <c:pt idx="393">
                  <c:v>72.415386199951172</c:v>
                </c:pt>
                <c:pt idx="394">
                  <c:v>68.953845977783203</c:v>
                </c:pt>
                <c:pt idx="395">
                  <c:v>65.399999618530273</c:v>
                </c:pt>
                <c:pt idx="396">
                  <c:v>68.430770874023438</c:v>
                </c:pt>
                <c:pt idx="397">
                  <c:v>65.184616088867188</c:v>
                </c:pt>
                <c:pt idx="398">
                  <c:v>63.153844833374023</c:v>
                </c:pt>
                <c:pt idx="399">
                  <c:v>60.476921558380127</c:v>
                </c:pt>
                <c:pt idx="400">
                  <c:v>56.200000762939453</c:v>
                </c:pt>
                <c:pt idx="401">
                  <c:v>60.79999828338623</c:v>
                </c:pt>
                <c:pt idx="402">
                  <c:v>61.246152877807617</c:v>
                </c:pt>
                <c:pt idx="403">
                  <c:v>60.061538696289063</c:v>
                </c:pt>
                <c:pt idx="404">
                  <c:v>62.26153564453125</c:v>
                </c:pt>
                <c:pt idx="405">
                  <c:v>65.046150207519531</c:v>
                </c:pt>
                <c:pt idx="406">
                  <c:v>60.4923095703125</c:v>
                </c:pt>
                <c:pt idx="407">
                  <c:v>63.338462829589844</c:v>
                </c:pt>
                <c:pt idx="408">
                  <c:v>61.584625244140625</c:v>
                </c:pt>
                <c:pt idx="409">
                  <c:v>58.553855895996094</c:v>
                </c:pt>
                <c:pt idx="410">
                  <c:v>57.369232177734375</c:v>
                </c:pt>
                <c:pt idx="411">
                  <c:v>59.384605407714844</c:v>
                </c:pt>
                <c:pt idx="412">
                  <c:v>60.430770874023438</c:v>
                </c:pt>
                <c:pt idx="413">
                  <c:v>61.369216918945313</c:v>
                </c:pt>
                <c:pt idx="414">
                  <c:v>58.78460693359375</c:v>
                </c:pt>
                <c:pt idx="415">
                  <c:v>57.184616088867188</c:v>
                </c:pt>
                <c:pt idx="416">
                  <c:v>58.4461669921875</c:v>
                </c:pt>
                <c:pt idx="417">
                  <c:v>55.076919555664063</c:v>
                </c:pt>
                <c:pt idx="418">
                  <c:v>56.26153564453125</c:v>
                </c:pt>
                <c:pt idx="419">
                  <c:v>57.646148681640625</c:v>
                </c:pt>
                <c:pt idx="420">
                  <c:v>56.953849792480469</c:v>
                </c:pt>
                <c:pt idx="421">
                  <c:v>59.276926040649414</c:v>
                </c:pt>
                <c:pt idx="422">
                  <c:v>59.015382766723633</c:v>
                </c:pt>
                <c:pt idx="423">
                  <c:v>58.53846263885498</c:v>
                </c:pt>
                <c:pt idx="424">
                  <c:v>59.199997901916504</c:v>
                </c:pt>
                <c:pt idx="425">
                  <c:v>62.784617900848389</c:v>
                </c:pt>
                <c:pt idx="426">
                  <c:v>63.307685852050781</c:v>
                </c:pt>
                <c:pt idx="427">
                  <c:v>61.953849792480469</c:v>
                </c:pt>
                <c:pt idx="428">
                  <c:v>65.415386199951172</c:v>
                </c:pt>
                <c:pt idx="429">
                  <c:v>61.446151733398438</c:v>
                </c:pt>
                <c:pt idx="430">
                  <c:v>59.030769348144531</c:v>
                </c:pt>
                <c:pt idx="431">
                  <c:v>58.15384578704834</c:v>
                </c:pt>
                <c:pt idx="432">
                  <c:v>59.507696151733398</c:v>
                </c:pt>
                <c:pt idx="433">
                  <c:v>58.846149444580078</c:v>
                </c:pt>
                <c:pt idx="434">
                  <c:v>52.646156311035156</c:v>
                </c:pt>
                <c:pt idx="435">
                  <c:v>54.707691192626953</c:v>
                </c:pt>
                <c:pt idx="436">
                  <c:v>54.384613990783691</c:v>
                </c:pt>
                <c:pt idx="437">
                  <c:v>55.492307662963867</c:v>
                </c:pt>
                <c:pt idx="438">
                  <c:v>51.323076248168945</c:v>
                </c:pt>
                <c:pt idx="439">
                  <c:v>52.19999885559082</c:v>
                </c:pt>
                <c:pt idx="440">
                  <c:v>50.523080825805664</c:v>
                </c:pt>
                <c:pt idx="441">
                  <c:v>48.892311096191406</c:v>
                </c:pt>
                <c:pt idx="442">
                  <c:v>399.66162109375</c:v>
                </c:pt>
                <c:pt idx="443">
                  <c:v>402.33837890625</c:v>
                </c:pt>
                <c:pt idx="444">
                  <c:v>400.384765625</c:v>
                </c:pt>
                <c:pt idx="445">
                  <c:v>398.261474609375</c:v>
                </c:pt>
                <c:pt idx="446">
                  <c:v>396.60009765625</c:v>
                </c:pt>
                <c:pt idx="447">
                  <c:v>397.492431640625</c:v>
                </c:pt>
                <c:pt idx="448">
                  <c:v>395.076904296875</c:v>
                </c:pt>
                <c:pt idx="449">
                  <c:v>395.89208984375</c:v>
                </c:pt>
                <c:pt idx="450">
                  <c:v>393.800048828125</c:v>
                </c:pt>
                <c:pt idx="451">
                  <c:v>395.39990234375</c:v>
                </c:pt>
                <c:pt idx="452">
                  <c:v>392.27685546875</c:v>
                </c:pt>
                <c:pt idx="453">
                  <c:v>396.523193359375</c:v>
                </c:pt>
                <c:pt idx="454">
                  <c:v>397.015380859375</c:v>
                </c:pt>
                <c:pt idx="455">
                  <c:v>50.000003814697266</c:v>
                </c:pt>
                <c:pt idx="456">
                  <c:v>50.769229888916016</c:v>
                </c:pt>
                <c:pt idx="457">
                  <c:v>51.569232940673828</c:v>
                </c:pt>
                <c:pt idx="458">
                  <c:v>50.923078536987305</c:v>
                </c:pt>
                <c:pt idx="459">
                  <c:v>53.461537599563599</c:v>
                </c:pt>
                <c:pt idx="460">
                  <c:v>51.44615364074707</c:v>
                </c:pt>
                <c:pt idx="461">
                  <c:v>50.923076629638672</c:v>
                </c:pt>
                <c:pt idx="462">
                  <c:v>50.661540985107422</c:v>
                </c:pt>
                <c:pt idx="463">
                  <c:v>50.338462829589844</c:v>
                </c:pt>
                <c:pt idx="464">
                  <c:v>46.230770111083984</c:v>
                </c:pt>
                <c:pt idx="465">
                  <c:v>45.938457489013672</c:v>
                </c:pt>
                <c:pt idx="466">
                  <c:v>43.184616088867188</c:v>
                </c:pt>
                <c:pt idx="467">
                  <c:v>42.230770111083984</c:v>
                </c:pt>
                <c:pt idx="468">
                  <c:v>42.569229125976563</c:v>
                </c:pt>
                <c:pt idx="469">
                  <c:v>39.23077392578125</c:v>
                </c:pt>
                <c:pt idx="470">
                  <c:v>38.600006103515625</c:v>
                </c:pt>
                <c:pt idx="471">
                  <c:v>44.24615478515625</c:v>
                </c:pt>
                <c:pt idx="472">
                  <c:v>44</c:v>
                </c:pt>
                <c:pt idx="473">
                  <c:v>44.969223022460938</c:v>
                </c:pt>
                <c:pt idx="474">
                  <c:v>46.876914978027344</c:v>
                </c:pt>
                <c:pt idx="475">
                  <c:v>46.415390014648438</c:v>
                </c:pt>
                <c:pt idx="476">
                  <c:v>44.75384521484375</c:v>
                </c:pt>
                <c:pt idx="477">
                  <c:v>46.861541748046875</c:v>
                </c:pt>
                <c:pt idx="478">
                  <c:v>48.676910400390625</c:v>
                </c:pt>
                <c:pt idx="479">
                  <c:v>49.846160888671875</c:v>
                </c:pt>
                <c:pt idx="480">
                  <c:v>48.953857421875</c:v>
                </c:pt>
                <c:pt idx="481">
                  <c:v>47.615386962890625</c:v>
                </c:pt>
                <c:pt idx="482">
                  <c:v>45.446151733398438</c:v>
                </c:pt>
                <c:pt idx="483">
                  <c:v>47.353851318359375</c:v>
                </c:pt>
                <c:pt idx="484">
                  <c:v>42.153846740722656</c:v>
                </c:pt>
                <c:pt idx="485">
                  <c:v>41.353847503662109</c:v>
                </c:pt>
                <c:pt idx="486">
                  <c:v>44.569232940673828</c:v>
                </c:pt>
                <c:pt idx="487">
                  <c:v>45.584613800048828</c:v>
                </c:pt>
                <c:pt idx="488">
                  <c:v>44.44615364074707</c:v>
                </c:pt>
                <c:pt idx="489">
                  <c:v>48.892309188842773</c:v>
                </c:pt>
                <c:pt idx="490">
                  <c:v>53.276922464370728</c:v>
                </c:pt>
                <c:pt idx="491">
                  <c:v>51.707691192626953</c:v>
                </c:pt>
                <c:pt idx="492">
                  <c:v>53.015380859375</c:v>
                </c:pt>
                <c:pt idx="493">
                  <c:v>55.76922607421875</c:v>
                </c:pt>
                <c:pt idx="494">
                  <c:v>54.800003051757813</c:v>
                </c:pt>
                <c:pt idx="495">
                  <c:v>53.630767822265625</c:v>
                </c:pt>
                <c:pt idx="496">
                  <c:v>49</c:v>
                </c:pt>
                <c:pt idx="497">
                  <c:v>45.70769214630127</c:v>
                </c:pt>
                <c:pt idx="498">
                  <c:v>46.430768966674805</c:v>
                </c:pt>
                <c:pt idx="499">
                  <c:v>46.507688522338867</c:v>
                </c:pt>
                <c:pt idx="500">
                  <c:v>39.215381622314453</c:v>
                </c:pt>
                <c:pt idx="501">
                  <c:v>41.215381622314453</c:v>
                </c:pt>
                <c:pt idx="502">
                  <c:v>37.876926422119141</c:v>
                </c:pt>
                <c:pt idx="503">
                  <c:v>35.769229888916016</c:v>
                </c:pt>
                <c:pt idx="504">
                  <c:v>33.723077774047852</c:v>
                </c:pt>
                <c:pt idx="505">
                  <c:v>31.415384292602539</c:v>
                </c:pt>
                <c:pt idx="506">
                  <c:v>30.476924896240234</c:v>
                </c:pt>
                <c:pt idx="507">
                  <c:v>30.861537933349609</c:v>
                </c:pt>
                <c:pt idx="508">
                  <c:v>33.153846740722656</c:v>
                </c:pt>
                <c:pt idx="509">
                  <c:v>34.384615182876587</c:v>
                </c:pt>
                <c:pt idx="510">
                  <c:v>36.723078727722168</c:v>
                </c:pt>
                <c:pt idx="511">
                  <c:v>34.569231271743774</c:v>
                </c:pt>
                <c:pt idx="512">
                  <c:v>31.169230461120605</c:v>
                </c:pt>
                <c:pt idx="513">
                  <c:v>36.246152877807617</c:v>
                </c:pt>
                <c:pt idx="514">
                  <c:v>32.953842163085938</c:v>
                </c:pt>
                <c:pt idx="515">
                  <c:v>30.123073577880859</c:v>
                </c:pt>
                <c:pt idx="516">
                  <c:v>24.599998474121094</c:v>
                </c:pt>
                <c:pt idx="517">
                  <c:v>27.938460350036621</c:v>
                </c:pt>
                <c:pt idx="518">
                  <c:v>28.76923131942749</c:v>
                </c:pt>
                <c:pt idx="519">
                  <c:v>28.261543273925781</c:v>
                </c:pt>
                <c:pt idx="520">
                  <c:v>23.876922607421875</c:v>
                </c:pt>
                <c:pt idx="521">
                  <c:v>23.784614562988281</c:v>
                </c:pt>
                <c:pt idx="522">
                  <c:v>24.769231796264648</c:v>
                </c:pt>
                <c:pt idx="523">
                  <c:v>25.953849792480469</c:v>
                </c:pt>
                <c:pt idx="524">
                  <c:v>24.415390014648438</c:v>
                </c:pt>
                <c:pt idx="525">
                  <c:v>24</c:v>
                </c:pt>
                <c:pt idx="526">
                  <c:v>23.24615478515625</c:v>
                </c:pt>
                <c:pt idx="527">
                  <c:v>24.4923095703125</c:v>
                </c:pt>
                <c:pt idx="528">
                  <c:v>24.276924133300781</c:v>
                </c:pt>
                <c:pt idx="529">
                  <c:v>26.615379333496094</c:v>
                </c:pt>
                <c:pt idx="530">
                  <c:v>27.276920318603516</c:v>
                </c:pt>
                <c:pt idx="531">
                  <c:v>23.599998474121094</c:v>
                </c:pt>
                <c:pt idx="532">
                  <c:v>23.584609985351563</c:v>
                </c:pt>
                <c:pt idx="533">
                  <c:v>23.907691955566406</c:v>
                </c:pt>
                <c:pt idx="534">
                  <c:v>21.030769348144531</c:v>
                </c:pt>
                <c:pt idx="535">
                  <c:v>19.184616088867188</c:v>
                </c:pt>
                <c:pt idx="536">
                  <c:v>19.4923095703125</c:v>
                </c:pt>
                <c:pt idx="537">
                  <c:v>24.307693481445313</c:v>
                </c:pt>
                <c:pt idx="538">
                  <c:v>25.184616088867188</c:v>
                </c:pt>
                <c:pt idx="539">
                  <c:v>24.123077392578125</c:v>
                </c:pt>
                <c:pt idx="540">
                  <c:v>22.430770874023438</c:v>
                </c:pt>
                <c:pt idx="541">
                  <c:v>23.199996948242188</c:v>
                </c:pt>
                <c:pt idx="542">
                  <c:v>21.199999809265137</c:v>
                </c:pt>
                <c:pt idx="543">
                  <c:v>18.523078918457031</c:v>
                </c:pt>
                <c:pt idx="544">
                  <c:v>22.261537551879883</c:v>
                </c:pt>
                <c:pt idx="545">
                  <c:v>19.30769157409668</c:v>
                </c:pt>
                <c:pt idx="546">
                  <c:v>22.538459777832031</c:v>
                </c:pt>
                <c:pt idx="547">
                  <c:v>24.861534118652344</c:v>
                </c:pt>
                <c:pt idx="548">
                  <c:v>26.646156311035156</c:v>
                </c:pt>
                <c:pt idx="549">
                  <c:v>26.569221496582031</c:v>
                </c:pt>
                <c:pt idx="550">
                  <c:v>21.75384521484375</c:v>
                </c:pt>
                <c:pt idx="551">
                  <c:v>21.800003051757813</c:v>
                </c:pt>
                <c:pt idx="552">
                  <c:v>20.384628295898438</c:v>
                </c:pt>
                <c:pt idx="553">
                  <c:v>19.5076904296875</c:v>
                </c:pt>
                <c:pt idx="554">
                  <c:v>20.784622192382813</c:v>
                </c:pt>
                <c:pt idx="555">
                  <c:v>20.846153259277344</c:v>
                </c:pt>
                <c:pt idx="556">
                  <c:v>21.892311096191406</c:v>
                </c:pt>
                <c:pt idx="557">
                  <c:v>23.26153564453125</c:v>
                </c:pt>
                <c:pt idx="558">
                  <c:v>25.369232177734375</c:v>
                </c:pt>
                <c:pt idx="559">
                  <c:v>26.415382385253906</c:v>
                </c:pt>
                <c:pt idx="560">
                  <c:v>27.5076904296875</c:v>
                </c:pt>
                <c:pt idx="561">
                  <c:v>26.076919555664063</c:v>
                </c:pt>
                <c:pt idx="562">
                  <c:v>25.692310333251953</c:v>
                </c:pt>
                <c:pt idx="563">
                  <c:v>29.338459014892578</c:v>
                </c:pt>
                <c:pt idx="564">
                  <c:v>30.153846740722656</c:v>
                </c:pt>
                <c:pt idx="565">
                  <c:v>34.553848266601563</c:v>
                </c:pt>
                <c:pt idx="566">
                  <c:v>38.384614944458008</c:v>
                </c:pt>
                <c:pt idx="567">
                  <c:v>40.630769014358521</c:v>
                </c:pt>
                <c:pt idx="568">
                  <c:v>43.707694053649902</c:v>
                </c:pt>
                <c:pt idx="569">
                  <c:v>45.246152251958847</c:v>
                </c:pt>
                <c:pt idx="570">
                  <c:v>41.8615403175354</c:v>
                </c:pt>
                <c:pt idx="571">
                  <c:v>43.046150207519531</c:v>
                </c:pt>
                <c:pt idx="572">
                  <c:v>42.307693481445313</c:v>
                </c:pt>
                <c:pt idx="573">
                  <c:v>41.461540222167969</c:v>
                </c:pt>
                <c:pt idx="574">
                  <c:v>43.5076904296875</c:v>
                </c:pt>
                <c:pt idx="575">
                  <c:v>41.230770111083984</c:v>
                </c:pt>
                <c:pt idx="576">
                  <c:v>39.907691955566406</c:v>
                </c:pt>
                <c:pt idx="577">
                  <c:v>41.569221496582031</c:v>
                </c:pt>
                <c:pt idx="578">
                  <c:v>39.369224548339844</c:v>
                </c:pt>
                <c:pt idx="579">
                  <c:v>36.015384674072266</c:v>
                </c:pt>
                <c:pt idx="580">
                  <c:v>33.107688903808594</c:v>
                </c:pt>
                <c:pt idx="581">
                  <c:v>27.661544799804688</c:v>
                </c:pt>
                <c:pt idx="582">
                  <c:v>29.169219970703125</c:v>
                </c:pt>
                <c:pt idx="583">
                  <c:v>30.338455200195313</c:v>
                </c:pt>
                <c:pt idx="584">
                  <c:v>28.846145629882813</c:v>
                </c:pt>
                <c:pt idx="585">
                  <c:v>27.307693481445313</c:v>
                </c:pt>
                <c:pt idx="586">
                  <c:v>25.307693481445313</c:v>
                </c:pt>
                <c:pt idx="587">
                  <c:v>23.5076904296875</c:v>
                </c:pt>
                <c:pt idx="588">
                  <c:v>26.584609985351563</c:v>
                </c:pt>
                <c:pt idx="589">
                  <c:v>28.72308349609375</c:v>
                </c:pt>
                <c:pt idx="590">
                  <c:v>27.984619140625</c:v>
                </c:pt>
                <c:pt idx="591">
                  <c:v>28.830764770507813</c:v>
                </c:pt>
                <c:pt idx="592">
                  <c:v>34.092308044433594</c:v>
                </c:pt>
                <c:pt idx="593">
                  <c:v>38.015388488769531</c:v>
                </c:pt>
                <c:pt idx="594">
                  <c:v>41.676920890808105</c:v>
                </c:pt>
                <c:pt idx="595">
                  <c:v>42.03076171875</c:v>
                </c:pt>
                <c:pt idx="596">
                  <c:v>40.4923095703125</c:v>
                </c:pt>
                <c:pt idx="597">
                  <c:v>40.092300415039063</c:v>
                </c:pt>
                <c:pt idx="598">
                  <c:v>43.246150970458984</c:v>
                </c:pt>
                <c:pt idx="599">
                  <c:v>47.876922607421875</c:v>
                </c:pt>
                <c:pt idx="600">
                  <c:v>47.769229888916016</c:v>
                </c:pt>
                <c:pt idx="601">
                  <c:v>48.723079681396484</c:v>
                </c:pt>
                <c:pt idx="602">
                  <c:v>47.076923370361328</c:v>
                </c:pt>
                <c:pt idx="603">
                  <c:v>47.923080444335938</c:v>
                </c:pt>
                <c:pt idx="604">
                  <c:v>48.323078155517578</c:v>
                </c:pt>
                <c:pt idx="605">
                  <c:v>44.584613800048828</c:v>
                </c:pt>
                <c:pt idx="606">
                  <c:v>43.400001525878906</c:v>
                </c:pt>
                <c:pt idx="607">
                  <c:v>46.50769130885601</c:v>
                </c:pt>
                <c:pt idx="608">
                  <c:v>46.538459777832031</c:v>
                </c:pt>
                <c:pt idx="609">
                  <c:v>52.5076904296875</c:v>
                </c:pt>
                <c:pt idx="610">
                  <c:v>60.076923370361328</c:v>
                </c:pt>
                <c:pt idx="611">
                  <c:v>62.492305755615234</c:v>
                </c:pt>
                <c:pt idx="612">
                  <c:v>68.507694244384766</c:v>
                </c:pt>
                <c:pt idx="613">
                  <c:v>73.26153564453125</c:v>
                </c:pt>
                <c:pt idx="614">
                  <c:v>79.584611892700195</c:v>
                </c:pt>
                <c:pt idx="615">
                  <c:v>86.123075485229492</c:v>
                </c:pt>
                <c:pt idx="616">
                  <c:v>90.44615650177002</c:v>
                </c:pt>
                <c:pt idx="617">
                  <c:v>95.5076904296875</c:v>
                </c:pt>
                <c:pt idx="618">
                  <c:v>97.523078918457031</c:v>
                </c:pt>
                <c:pt idx="619">
                  <c:v>103.40000152587891</c:v>
                </c:pt>
                <c:pt idx="620">
                  <c:v>108.90769386291504</c:v>
                </c:pt>
                <c:pt idx="621">
                  <c:v>114.64615249633789</c:v>
                </c:pt>
                <c:pt idx="622">
                  <c:v>120.44615173339844</c:v>
                </c:pt>
                <c:pt idx="623">
                  <c:v>124.24615097045898</c:v>
                </c:pt>
                <c:pt idx="624">
                  <c:v>131.47692108154297</c:v>
                </c:pt>
                <c:pt idx="625">
                  <c:v>137.35384368896484</c:v>
                </c:pt>
                <c:pt idx="626">
                  <c:v>144.92307662963867</c:v>
                </c:pt>
                <c:pt idx="627">
                  <c:v>148.61537933349609</c:v>
                </c:pt>
                <c:pt idx="628">
                  <c:v>155.75384521484375</c:v>
                </c:pt>
                <c:pt idx="629">
                  <c:v>167.04615020751953</c:v>
                </c:pt>
                <c:pt idx="630">
                  <c:v>179.64615249633789</c:v>
                </c:pt>
                <c:pt idx="631">
                  <c:v>198.40000152587891</c:v>
                </c:pt>
                <c:pt idx="632">
                  <c:v>211.72307586669922</c:v>
                </c:pt>
                <c:pt idx="633">
                  <c:v>226.10768508911133</c:v>
                </c:pt>
                <c:pt idx="634">
                  <c:v>240.5230712890625</c:v>
                </c:pt>
                <c:pt idx="635">
                  <c:v>252.13846588134766</c:v>
                </c:pt>
                <c:pt idx="636">
                  <c:v>266.44615936279297</c:v>
                </c:pt>
                <c:pt idx="637">
                  <c:v>281.06153869628906</c:v>
                </c:pt>
                <c:pt idx="638">
                  <c:v>294.23076629638672</c:v>
                </c:pt>
                <c:pt idx="639">
                  <c:v>308.10769653320313</c:v>
                </c:pt>
                <c:pt idx="640">
                  <c:v>323</c:v>
                </c:pt>
                <c:pt idx="641">
                  <c:v>336.70770263671875</c:v>
                </c:pt>
                <c:pt idx="642">
                  <c:v>352.60000610351563</c:v>
                </c:pt>
                <c:pt idx="643">
                  <c:v>368.0153694152832</c:v>
                </c:pt>
                <c:pt idx="644">
                  <c:v>380.43078231811523</c:v>
                </c:pt>
                <c:pt idx="645">
                  <c:v>389.36923694610596</c:v>
                </c:pt>
                <c:pt idx="646">
                  <c:v>397.44615077972412</c:v>
                </c:pt>
                <c:pt idx="647">
                  <c:v>403.0000057220459</c:v>
                </c:pt>
                <c:pt idx="648">
                  <c:v>413.10768890380859</c:v>
                </c:pt>
                <c:pt idx="649">
                  <c:v>420.67691802978516</c:v>
                </c:pt>
                <c:pt idx="650">
                  <c:v>426.64614152908325</c:v>
                </c:pt>
                <c:pt idx="651">
                  <c:v>433.81539726257324</c:v>
                </c:pt>
                <c:pt idx="652">
                  <c:v>442.0153923034668</c:v>
                </c:pt>
                <c:pt idx="653">
                  <c:v>447.13846206665039</c:v>
                </c:pt>
                <c:pt idx="654">
                  <c:v>450.67693710327148</c:v>
                </c:pt>
                <c:pt idx="655">
                  <c:v>453.26152801513672</c:v>
                </c:pt>
                <c:pt idx="656">
                  <c:v>450.76922607421875</c:v>
                </c:pt>
                <c:pt idx="657">
                  <c:v>447.55384063720703</c:v>
                </c:pt>
                <c:pt idx="658">
                  <c:v>451.59999084472656</c:v>
                </c:pt>
                <c:pt idx="659">
                  <c:v>449.30769348144531</c:v>
                </c:pt>
                <c:pt idx="660">
                  <c:v>451.87692260742188</c:v>
                </c:pt>
                <c:pt idx="661">
                  <c:v>449.87691497802734</c:v>
                </c:pt>
                <c:pt idx="662">
                  <c:v>446.98461151123047</c:v>
                </c:pt>
                <c:pt idx="663">
                  <c:v>442.19998168945313</c:v>
                </c:pt>
                <c:pt idx="664">
                  <c:v>438.46152496337891</c:v>
                </c:pt>
                <c:pt idx="665">
                  <c:v>434</c:v>
                </c:pt>
                <c:pt idx="666">
                  <c:v>429.29229736328125</c:v>
                </c:pt>
                <c:pt idx="667">
                  <c:v>423.84615325927734</c:v>
                </c:pt>
                <c:pt idx="668">
                  <c:v>412.75382995605469</c:v>
                </c:pt>
                <c:pt idx="669">
                  <c:v>406.81538391113281</c:v>
                </c:pt>
                <c:pt idx="670">
                  <c:v>399.83078002929688</c:v>
                </c:pt>
                <c:pt idx="671">
                  <c:v>384.953857421875</c:v>
                </c:pt>
                <c:pt idx="672">
                  <c:v>376.69230651855469</c:v>
                </c:pt>
                <c:pt idx="673">
                  <c:v>366.27691650390625</c:v>
                </c:pt>
                <c:pt idx="674">
                  <c:v>357.18461608886719</c:v>
                </c:pt>
                <c:pt idx="675">
                  <c:v>347.81538391113281</c:v>
                </c:pt>
                <c:pt idx="676">
                  <c:v>341.66152954101563</c:v>
                </c:pt>
                <c:pt idx="677">
                  <c:v>329.49230194091797</c:v>
                </c:pt>
                <c:pt idx="678">
                  <c:v>320.03076171875</c:v>
                </c:pt>
                <c:pt idx="679">
                  <c:v>312.84616374969482</c:v>
                </c:pt>
                <c:pt idx="680">
                  <c:v>302.64614105224609</c:v>
                </c:pt>
                <c:pt idx="681">
                  <c:v>294.63076019287109</c:v>
                </c:pt>
                <c:pt idx="682">
                  <c:v>287.76922607421875</c:v>
                </c:pt>
                <c:pt idx="683">
                  <c:v>280.52306365966797</c:v>
                </c:pt>
                <c:pt idx="684">
                  <c:v>276.19999885559082</c:v>
                </c:pt>
                <c:pt idx="685">
                  <c:v>272.13846397399902</c:v>
                </c:pt>
                <c:pt idx="686">
                  <c:v>265.16923594474792</c:v>
                </c:pt>
                <c:pt idx="687">
                  <c:v>257.56922912597656</c:v>
                </c:pt>
                <c:pt idx="688">
                  <c:v>250.50769758224487</c:v>
                </c:pt>
                <c:pt idx="689">
                  <c:v>245.38461017608643</c:v>
                </c:pt>
                <c:pt idx="690">
                  <c:v>240.41538619995117</c:v>
                </c:pt>
                <c:pt idx="691">
                  <c:v>230.20000076293945</c:v>
                </c:pt>
                <c:pt idx="692">
                  <c:v>220.29230499267578</c:v>
                </c:pt>
                <c:pt idx="693">
                  <c:v>216.20000457763672</c:v>
                </c:pt>
                <c:pt idx="694">
                  <c:v>211.87692260742188</c:v>
                </c:pt>
                <c:pt idx="695">
                  <c:v>205.953857421875</c:v>
                </c:pt>
                <c:pt idx="696">
                  <c:v>201.36923599243164</c:v>
                </c:pt>
                <c:pt idx="697">
                  <c:v>195.33845520019531</c:v>
                </c:pt>
                <c:pt idx="698">
                  <c:v>190.55384159088135</c:v>
                </c:pt>
                <c:pt idx="699">
                  <c:v>190.46154546737671</c:v>
                </c:pt>
                <c:pt idx="700">
                  <c:v>186.15385437011719</c:v>
                </c:pt>
                <c:pt idx="701">
                  <c:v>182.10768127441406</c:v>
                </c:pt>
                <c:pt idx="702">
                  <c:v>180.29230499267578</c:v>
                </c:pt>
                <c:pt idx="703">
                  <c:v>177.09231185913086</c:v>
                </c:pt>
                <c:pt idx="704">
                  <c:v>182.40000534057617</c:v>
                </c:pt>
                <c:pt idx="705">
                  <c:v>183.44615745544434</c:v>
                </c:pt>
                <c:pt idx="706">
                  <c:v>182.00000381469727</c:v>
                </c:pt>
                <c:pt idx="707">
                  <c:v>179.69231033325195</c:v>
                </c:pt>
                <c:pt idx="708">
                  <c:v>178.36923980712891</c:v>
                </c:pt>
                <c:pt idx="709">
                  <c:v>175.09230422973633</c:v>
                </c:pt>
                <c:pt idx="710">
                  <c:v>177.50768280029297</c:v>
                </c:pt>
                <c:pt idx="711">
                  <c:v>179.47690582275391</c:v>
                </c:pt>
                <c:pt idx="712">
                  <c:v>176.78461456298828</c:v>
                </c:pt>
                <c:pt idx="713">
                  <c:v>178.46154403686523</c:v>
                </c:pt>
                <c:pt idx="714">
                  <c:v>178.96922588348389</c:v>
                </c:pt>
                <c:pt idx="715">
                  <c:v>173.96922302246094</c:v>
                </c:pt>
                <c:pt idx="716">
                  <c:v>175.09231185913086</c:v>
                </c:pt>
                <c:pt idx="717">
                  <c:v>167.16922664642334</c:v>
                </c:pt>
                <c:pt idx="718">
                  <c:v>163.35383987426758</c:v>
                </c:pt>
                <c:pt idx="719">
                  <c:v>165.80000305175781</c:v>
                </c:pt>
                <c:pt idx="720">
                  <c:v>168.13845825195313</c:v>
                </c:pt>
                <c:pt idx="721">
                  <c:v>167.27692413330078</c:v>
                </c:pt>
                <c:pt idx="722">
                  <c:v>169.67692565917969</c:v>
                </c:pt>
                <c:pt idx="723">
                  <c:v>172.38460922241211</c:v>
                </c:pt>
                <c:pt idx="724">
                  <c:v>170.35383987426758</c:v>
                </c:pt>
                <c:pt idx="725">
                  <c:v>173.43077373504639</c:v>
                </c:pt>
                <c:pt idx="726">
                  <c:v>175.36923122406006</c:v>
                </c:pt>
                <c:pt idx="727">
                  <c:v>182.32307243347168</c:v>
                </c:pt>
                <c:pt idx="728">
                  <c:v>185.21539115905762</c:v>
                </c:pt>
                <c:pt idx="729">
                  <c:v>184.61537837982178</c:v>
                </c:pt>
                <c:pt idx="730">
                  <c:v>191.29230499267578</c:v>
                </c:pt>
                <c:pt idx="731">
                  <c:v>195.33846664428711</c:v>
                </c:pt>
                <c:pt idx="732">
                  <c:v>193.20000457763672</c:v>
                </c:pt>
                <c:pt idx="733">
                  <c:v>194.58461761474609</c:v>
                </c:pt>
                <c:pt idx="734">
                  <c:v>200.70770263671875</c:v>
                </c:pt>
                <c:pt idx="735">
                  <c:v>206.83077239990234</c:v>
                </c:pt>
                <c:pt idx="736">
                  <c:v>208.87691497802734</c:v>
                </c:pt>
                <c:pt idx="737">
                  <c:v>214.26154327392578</c:v>
                </c:pt>
                <c:pt idx="738">
                  <c:v>214.72308349609375</c:v>
                </c:pt>
                <c:pt idx="739">
                  <c:v>215.4923095703125</c:v>
                </c:pt>
                <c:pt idx="740">
                  <c:v>216.06153869628906</c:v>
                </c:pt>
                <c:pt idx="741">
                  <c:v>218.58461761474609</c:v>
                </c:pt>
                <c:pt idx="742">
                  <c:v>223.61538696289063</c:v>
                </c:pt>
                <c:pt idx="743">
                  <c:v>225.09230804443359</c:v>
                </c:pt>
                <c:pt idx="744">
                  <c:v>231.87693023681641</c:v>
                </c:pt>
                <c:pt idx="745">
                  <c:v>239.38462066650391</c:v>
                </c:pt>
                <c:pt idx="746">
                  <c:v>238.67691802978516</c:v>
                </c:pt>
                <c:pt idx="747">
                  <c:v>239.90768432617188</c:v>
                </c:pt>
                <c:pt idx="748">
                  <c:v>239.78461074829102</c:v>
                </c:pt>
                <c:pt idx="749">
                  <c:v>240.30768585205078</c:v>
                </c:pt>
                <c:pt idx="750">
                  <c:v>238.49230194091797</c:v>
                </c:pt>
                <c:pt idx="751">
                  <c:v>239.40000915527344</c:v>
                </c:pt>
                <c:pt idx="752">
                  <c:v>245.12307739257813</c:v>
                </c:pt>
                <c:pt idx="753">
                  <c:v>243.10769653320313</c:v>
                </c:pt>
                <c:pt idx="754">
                  <c:v>242.06153869628906</c:v>
                </c:pt>
                <c:pt idx="755">
                  <c:v>243.84615325927734</c:v>
                </c:pt>
                <c:pt idx="756">
                  <c:v>241.27692413330078</c:v>
                </c:pt>
                <c:pt idx="757">
                  <c:v>234.55384826660156</c:v>
                </c:pt>
                <c:pt idx="758">
                  <c:v>233.52307891845703</c:v>
                </c:pt>
                <c:pt idx="759">
                  <c:v>233.24615478515625</c:v>
                </c:pt>
                <c:pt idx="760">
                  <c:v>229.33846664428711</c:v>
                </c:pt>
                <c:pt idx="761">
                  <c:v>229.78460884094238</c:v>
                </c:pt>
                <c:pt idx="762">
                  <c:v>230.1999979019165</c:v>
                </c:pt>
                <c:pt idx="763">
                  <c:v>230.47692775726318</c:v>
                </c:pt>
                <c:pt idx="764">
                  <c:v>228.80000025033951</c:v>
                </c:pt>
                <c:pt idx="765">
                  <c:v>221.92307233810425</c:v>
                </c:pt>
                <c:pt idx="766">
                  <c:v>221.19999694824219</c:v>
                </c:pt>
                <c:pt idx="767">
                  <c:v>222.23077392578125</c:v>
                </c:pt>
                <c:pt idx="768">
                  <c:v>217.40000152587891</c:v>
                </c:pt>
                <c:pt idx="769">
                  <c:v>216.61538314819336</c:v>
                </c:pt>
                <c:pt idx="770">
                  <c:v>214.98461532592773</c:v>
                </c:pt>
                <c:pt idx="771">
                  <c:v>210.30768585205078</c:v>
                </c:pt>
                <c:pt idx="772">
                  <c:v>209.78461265563965</c:v>
                </c:pt>
                <c:pt idx="773">
                  <c:v>204.44615936279297</c:v>
                </c:pt>
                <c:pt idx="774">
                  <c:v>194.04615020751953</c:v>
                </c:pt>
                <c:pt idx="775">
                  <c:v>185.23076462745667</c:v>
                </c:pt>
                <c:pt idx="776">
                  <c:v>180.53845882415771</c:v>
                </c:pt>
                <c:pt idx="777">
                  <c:v>175.15384197235107</c:v>
                </c:pt>
                <c:pt idx="778">
                  <c:v>170.01538181304932</c:v>
                </c:pt>
                <c:pt idx="779">
                  <c:v>162.92307281494141</c:v>
                </c:pt>
                <c:pt idx="780">
                  <c:v>155.61538696289063</c:v>
                </c:pt>
                <c:pt idx="781">
                  <c:v>152.09230422973633</c:v>
                </c:pt>
                <c:pt idx="782">
                  <c:v>146.630774974823</c:v>
                </c:pt>
                <c:pt idx="783">
                  <c:v>143.80000305175781</c:v>
                </c:pt>
                <c:pt idx="784">
                  <c:v>138.12307929992676</c:v>
                </c:pt>
                <c:pt idx="785">
                  <c:v>132.67692375183105</c:v>
                </c:pt>
                <c:pt idx="786">
                  <c:v>126.73846435546875</c:v>
                </c:pt>
                <c:pt idx="787">
                  <c:v>126.36922454833984</c:v>
                </c:pt>
                <c:pt idx="788">
                  <c:v>124.9692268371582</c:v>
                </c:pt>
                <c:pt idx="789">
                  <c:v>118.84615659713745</c:v>
                </c:pt>
                <c:pt idx="790">
                  <c:v>113.56923484802246</c:v>
                </c:pt>
                <c:pt idx="791">
                  <c:v>113.63076400756836</c:v>
                </c:pt>
                <c:pt idx="792">
                  <c:v>115.49231147766113</c:v>
                </c:pt>
                <c:pt idx="793">
                  <c:v>112.50768852233887</c:v>
                </c:pt>
                <c:pt idx="794">
                  <c:v>107.44614791870117</c:v>
                </c:pt>
                <c:pt idx="795">
                  <c:v>104.84614944458008</c:v>
                </c:pt>
                <c:pt idx="796">
                  <c:v>98.16923713684082</c:v>
                </c:pt>
                <c:pt idx="797">
                  <c:v>96.892314910888672</c:v>
                </c:pt>
                <c:pt idx="798">
                  <c:v>91.784618377685547</c:v>
                </c:pt>
                <c:pt idx="799">
                  <c:v>89.076927185058594</c:v>
                </c:pt>
                <c:pt idx="800">
                  <c:v>84.476924896240234</c:v>
                </c:pt>
                <c:pt idx="801">
                  <c:v>81.461532592773438</c:v>
                </c:pt>
                <c:pt idx="802">
                  <c:v>75.353851318359375</c:v>
                </c:pt>
                <c:pt idx="803">
                  <c:v>74.815376281738281</c:v>
                </c:pt>
                <c:pt idx="804">
                  <c:v>69.861541748046875</c:v>
                </c:pt>
                <c:pt idx="805">
                  <c:v>64.5230712890625</c:v>
                </c:pt>
                <c:pt idx="806">
                  <c:v>61.907684326171875</c:v>
                </c:pt>
                <c:pt idx="807">
                  <c:v>59.584609985351563</c:v>
                </c:pt>
                <c:pt idx="808">
                  <c:v>56.076919555664063</c:v>
                </c:pt>
                <c:pt idx="809">
                  <c:v>57.046157836914063</c:v>
                </c:pt>
                <c:pt idx="810">
                  <c:v>52.323074340820313</c:v>
                </c:pt>
                <c:pt idx="811">
                  <c:v>54.415374755859375</c:v>
                </c:pt>
                <c:pt idx="812">
                  <c:v>54.215385437011719</c:v>
                </c:pt>
                <c:pt idx="813">
                  <c:v>55.5230712890625</c:v>
                </c:pt>
                <c:pt idx="814">
                  <c:v>53.446151733398438</c:v>
                </c:pt>
                <c:pt idx="815">
                  <c:v>57.984615325927734</c:v>
                </c:pt>
                <c:pt idx="816">
                  <c:v>54.246150970458984</c:v>
                </c:pt>
                <c:pt idx="817">
                  <c:v>53.538461685180664</c:v>
                </c:pt>
                <c:pt idx="818">
                  <c:v>49.723077535629272</c:v>
                </c:pt>
                <c:pt idx="819">
                  <c:v>48.830769538879395</c:v>
                </c:pt>
                <c:pt idx="820">
                  <c:v>45.430770397186279</c:v>
                </c:pt>
                <c:pt idx="821">
                  <c:v>41.5230712890625</c:v>
                </c:pt>
                <c:pt idx="822">
                  <c:v>37.461532592773438</c:v>
                </c:pt>
                <c:pt idx="823">
                  <c:v>35.24615478515625</c:v>
                </c:pt>
                <c:pt idx="824">
                  <c:v>30.861541748046875</c:v>
                </c:pt>
                <c:pt idx="825">
                  <c:v>29.876930236816406</c:v>
                </c:pt>
                <c:pt idx="826">
                  <c:v>28.030769348144531</c:v>
                </c:pt>
                <c:pt idx="827">
                  <c:v>28.830768585205078</c:v>
                </c:pt>
                <c:pt idx="828">
                  <c:v>22.076921463012695</c:v>
                </c:pt>
                <c:pt idx="829">
                  <c:v>24.092308282852173</c:v>
                </c:pt>
                <c:pt idx="830">
                  <c:v>21.95384693145752</c:v>
                </c:pt>
                <c:pt idx="831">
                  <c:v>24.830768793821335</c:v>
                </c:pt>
                <c:pt idx="832">
                  <c:v>24.12307596206665</c:v>
                </c:pt>
                <c:pt idx="833">
                  <c:v>25.200000762939453</c:v>
                </c:pt>
                <c:pt idx="834">
                  <c:v>27.723068237304688</c:v>
                </c:pt>
                <c:pt idx="835">
                  <c:v>32.369232177734375</c:v>
                </c:pt>
                <c:pt idx="836">
                  <c:v>32.4769287109375</c:v>
                </c:pt>
                <c:pt idx="837">
                  <c:v>32.876922607421875</c:v>
                </c:pt>
                <c:pt idx="838">
                  <c:v>31.646156311035156</c:v>
                </c:pt>
                <c:pt idx="839">
                  <c:v>31.076927185058594</c:v>
                </c:pt>
                <c:pt idx="840">
                  <c:v>30.015380859375</c:v>
                </c:pt>
                <c:pt idx="841">
                  <c:v>32.615379333496094</c:v>
                </c:pt>
                <c:pt idx="842">
                  <c:v>31.430770874023438</c:v>
                </c:pt>
                <c:pt idx="843">
                  <c:v>34.476921081542969</c:v>
                </c:pt>
                <c:pt idx="844">
                  <c:v>33</c:v>
                </c:pt>
                <c:pt idx="845">
                  <c:v>32</c:v>
                </c:pt>
                <c:pt idx="846">
                  <c:v>31.76922607421875</c:v>
                </c:pt>
                <c:pt idx="847">
                  <c:v>32.169227600097656</c:v>
                </c:pt>
                <c:pt idx="848">
                  <c:v>28.107688903808594</c:v>
                </c:pt>
                <c:pt idx="849">
                  <c:v>27.876922607421875</c:v>
                </c:pt>
                <c:pt idx="850">
                  <c:v>29.123077392578125</c:v>
                </c:pt>
                <c:pt idx="851">
                  <c:v>32.79998779296875</c:v>
                </c:pt>
                <c:pt idx="852">
                  <c:v>32.107696533203125</c:v>
                </c:pt>
                <c:pt idx="853">
                  <c:v>29.307693481445313</c:v>
                </c:pt>
                <c:pt idx="854">
                  <c:v>28.800003051757813</c:v>
                </c:pt>
                <c:pt idx="855">
                  <c:v>26.692306518554688</c:v>
                </c:pt>
                <c:pt idx="856">
                  <c:v>23.600006103515625</c:v>
                </c:pt>
                <c:pt idx="857">
                  <c:v>23.076919555664063</c:v>
                </c:pt>
                <c:pt idx="858">
                  <c:v>21.523086547851563</c:v>
                </c:pt>
                <c:pt idx="859">
                  <c:v>20.876922607421875</c:v>
                </c:pt>
                <c:pt idx="860">
                  <c:v>19.923080444335938</c:v>
                </c:pt>
                <c:pt idx="861">
                  <c:v>22.4461669921875</c:v>
                </c:pt>
                <c:pt idx="862">
                  <c:v>25.446144104003906</c:v>
                </c:pt>
                <c:pt idx="863">
                  <c:v>23.092304229736328</c:v>
                </c:pt>
                <c:pt idx="864">
                  <c:v>18.846157073974609</c:v>
                </c:pt>
                <c:pt idx="865">
                  <c:v>16.400001525878906</c:v>
                </c:pt>
                <c:pt idx="866">
                  <c:v>13.892311096191406</c:v>
                </c:pt>
                <c:pt idx="867">
                  <c:v>13.676923036575317</c:v>
                </c:pt>
                <c:pt idx="868">
                  <c:v>14.184616088867188</c:v>
                </c:pt>
                <c:pt idx="869">
                  <c:v>16.800000905990601</c:v>
                </c:pt>
                <c:pt idx="870">
                  <c:v>13.184616088867188</c:v>
                </c:pt>
                <c:pt idx="871">
                  <c:v>12.938461303710938</c:v>
                </c:pt>
                <c:pt idx="872">
                  <c:v>12.92307710647583</c:v>
                </c:pt>
                <c:pt idx="873">
                  <c:v>15.307693481445313</c:v>
                </c:pt>
                <c:pt idx="874">
                  <c:v>11.800000190734863</c:v>
                </c:pt>
                <c:pt idx="875">
                  <c:v>6.2769222259521484</c:v>
                </c:pt>
                <c:pt idx="876">
                  <c:v>5.0769233703613281</c:v>
                </c:pt>
                <c:pt idx="877">
                  <c:v>8.5846147537231445</c:v>
                </c:pt>
                <c:pt idx="878">
                  <c:v>8.8461532592773438</c:v>
                </c:pt>
                <c:pt idx="879">
                  <c:v>13.353845596313477</c:v>
                </c:pt>
                <c:pt idx="880">
                  <c:v>12.676918029785156</c:v>
                </c:pt>
                <c:pt idx="881">
                  <c:v>12.230766296386719</c:v>
                </c:pt>
                <c:pt idx="882">
                  <c:v>8.1692352294921875</c:v>
                </c:pt>
                <c:pt idx="883">
                  <c:v>11.661538124084473</c:v>
                </c:pt>
                <c:pt idx="884">
                  <c:v>13.584615707397461</c:v>
                </c:pt>
                <c:pt idx="885">
                  <c:v>10.984615579247475</c:v>
                </c:pt>
                <c:pt idx="886">
                  <c:v>9.1076927185058594</c:v>
                </c:pt>
                <c:pt idx="887">
                  <c:v>15.815387725830078</c:v>
                </c:pt>
                <c:pt idx="888">
                  <c:v>17.292308807373047</c:v>
                </c:pt>
                <c:pt idx="889">
                  <c:v>18.030769348144531</c:v>
                </c:pt>
                <c:pt idx="890">
                  <c:v>14.861538887023926</c:v>
                </c:pt>
                <c:pt idx="891">
                  <c:v>14.353847503662109</c:v>
                </c:pt>
                <c:pt idx="892">
                  <c:v>12.338462829589844</c:v>
                </c:pt>
                <c:pt idx="893">
                  <c:v>13.707695007324219</c:v>
                </c:pt>
                <c:pt idx="894">
                  <c:v>13.876922607421875</c:v>
                </c:pt>
                <c:pt idx="895">
                  <c:v>17.907684326171875</c:v>
                </c:pt>
                <c:pt idx="896">
                  <c:v>13.015385150909424</c:v>
                </c:pt>
                <c:pt idx="897">
                  <c:v>11.44615364074707</c:v>
                </c:pt>
                <c:pt idx="898">
                  <c:v>13.55384635925293</c:v>
                </c:pt>
                <c:pt idx="899">
                  <c:v>14.59999942779541</c:v>
                </c:pt>
                <c:pt idx="900">
                  <c:v>9.0615386962890625</c:v>
                </c:pt>
                <c:pt idx="901">
                  <c:v>10.338462829589844</c:v>
                </c:pt>
                <c:pt idx="902">
                  <c:v>8.9846115112304688</c:v>
                </c:pt>
                <c:pt idx="903">
                  <c:v>8.2769241333007813</c:v>
                </c:pt>
                <c:pt idx="904">
                  <c:v>7.0615382939577103</c:v>
                </c:pt>
                <c:pt idx="905">
                  <c:v>5.9384613037109375</c:v>
                </c:pt>
                <c:pt idx="906">
                  <c:v>7.5384597778320313</c:v>
                </c:pt>
                <c:pt idx="907">
                  <c:v>10.292304992675781</c:v>
                </c:pt>
                <c:pt idx="908">
                  <c:v>7.1692352294921875</c:v>
                </c:pt>
                <c:pt idx="909">
                  <c:v>10.384616851806641</c:v>
                </c:pt>
                <c:pt idx="910">
                  <c:v>12.030769348144531</c:v>
                </c:pt>
                <c:pt idx="911">
                  <c:v>12.276924133300781</c:v>
                </c:pt>
                <c:pt idx="912">
                  <c:v>12.092308044433594</c:v>
                </c:pt>
                <c:pt idx="913">
                  <c:v>13.153846740722656</c:v>
                </c:pt>
                <c:pt idx="914">
                  <c:v>12.584617614746094</c:v>
                </c:pt>
                <c:pt idx="915">
                  <c:v>15.800003051757813</c:v>
                </c:pt>
                <c:pt idx="916">
                  <c:v>17.307689666748047</c:v>
                </c:pt>
                <c:pt idx="917">
                  <c:v>20.892303466796875</c:v>
                </c:pt>
                <c:pt idx="918">
                  <c:v>19.73846435546875</c:v>
                </c:pt>
                <c:pt idx="919">
                  <c:v>17.476921081542969</c:v>
                </c:pt>
                <c:pt idx="920">
                  <c:v>17.338462829589844</c:v>
                </c:pt>
                <c:pt idx="921">
                  <c:v>13.799999237060547</c:v>
                </c:pt>
                <c:pt idx="922">
                  <c:v>14.938461303710938</c:v>
                </c:pt>
                <c:pt idx="923">
                  <c:v>15.369224548339844</c:v>
                </c:pt>
                <c:pt idx="924">
                  <c:v>14.72308349609375</c:v>
                </c:pt>
                <c:pt idx="925">
                  <c:v>15.830764770507813</c:v>
                </c:pt>
                <c:pt idx="926">
                  <c:v>16.692306518554688</c:v>
                </c:pt>
                <c:pt idx="927">
                  <c:v>19.75384521484375</c:v>
                </c:pt>
                <c:pt idx="928">
                  <c:v>15.415382385253906</c:v>
                </c:pt>
                <c:pt idx="929">
                  <c:v>16.092315673828125</c:v>
                </c:pt>
                <c:pt idx="930">
                  <c:v>15.015380859375</c:v>
                </c:pt>
                <c:pt idx="931">
                  <c:v>12.784622192382813</c:v>
                </c:pt>
                <c:pt idx="932">
                  <c:v>27.184616088867188</c:v>
                </c:pt>
                <c:pt idx="933">
                  <c:v>26.215377807617188</c:v>
                </c:pt>
                <c:pt idx="934">
                  <c:v>30.692306518554688</c:v>
                </c:pt>
                <c:pt idx="935">
                  <c:v>28.476913452148438</c:v>
                </c:pt>
                <c:pt idx="936">
                  <c:v>26.584625244140625</c:v>
                </c:pt>
                <c:pt idx="937">
                  <c:v>24.230758666992188</c:v>
                </c:pt>
                <c:pt idx="938">
                  <c:v>20.800003051757813</c:v>
                </c:pt>
                <c:pt idx="939">
                  <c:v>19.569236755371094</c:v>
                </c:pt>
                <c:pt idx="940">
                  <c:v>18.307685852050781</c:v>
                </c:pt>
                <c:pt idx="941">
                  <c:v>19.184616088867188</c:v>
                </c:pt>
                <c:pt idx="942">
                  <c:v>17.615379333496094</c:v>
                </c:pt>
                <c:pt idx="943">
                  <c:v>19.046157836914063</c:v>
                </c:pt>
                <c:pt idx="944">
                  <c:v>21.246150970458984</c:v>
                </c:pt>
                <c:pt idx="945">
                  <c:v>8.861541748046875</c:v>
                </c:pt>
                <c:pt idx="946">
                  <c:v>7.3846206665039063</c:v>
                </c:pt>
                <c:pt idx="947">
                  <c:v>8.0923061370849609</c:v>
                </c:pt>
                <c:pt idx="948">
                  <c:v>7.015380859375</c:v>
                </c:pt>
                <c:pt idx="949">
                  <c:v>8.6923065185546875</c:v>
                </c:pt>
                <c:pt idx="950">
                  <c:v>12.046157836914063</c:v>
                </c:pt>
                <c:pt idx="951">
                  <c:v>11.953842163085938</c:v>
                </c:pt>
                <c:pt idx="952">
                  <c:v>11.507682800292969</c:v>
                </c:pt>
                <c:pt idx="953">
                  <c:v>7.1538467407226563</c:v>
                </c:pt>
                <c:pt idx="954">
                  <c:v>7.8615264892578125</c:v>
                </c:pt>
                <c:pt idx="955">
                  <c:v>8.984619140625</c:v>
                </c:pt>
                <c:pt idx="956">
                  <c:v>7.8153839111328125</c:v>
                </c:pt>
                <c:pt idx="957">
                  <c:v>9.630767822265625</c:v>
                </c:pt>
                <c:pt idx="958">
                  <c:v>7.7538299560546875</c:v>
                </c:pt>
                <c:pt idx="959">
                  <c:v>6.21539306640625</c:v>
                </c:pt>
                <c:pt idx="960">
                  <c:v>2.569244384765625</c:v>
                </c:pt>
                <c:pt idx="961">
                  <c:v>-1.2923126220703125</c:v>
                </c:pt>
                <c:pt idx="962">
                  <c:v>-4.32305908203125</c:v>
                </c:pt>
                <c:pt idx="963">
                  <c:v>-4.6923065185546875</c:v>
                </c:pt>
                <c:pt idx="964">
                  <c:v>-2.96923828125</c:v>
                </c:pt>
                <c:pt idx="965">
                  <c:v>-5.076904296875</c:v>
                </c:pt>
                <c:pt idx="966">
                  <c:v>-3.9384613037109375</c:v>
                </c:pt>
                <c:pt idx="967">
                  <c:v>-1.8307647705078125</c:v>
                </c:pt>
                <c:pt idx="968">
                  <c:v>-3.4769287109375</c:v>
                </c:pt>
                <c:pt idx="969">
                  <c:v>-5.0923004150390625</c:v>
                </c:pt>
                <c:pt idx="970">
                  <c:v>-6</c:v>
                </c:pt>
                <c:pt idx="971">
                  <c:v>-3.5230712890625</c:v>
                </c:pt>
                <c:pt idx="972">
                  <c:v>-1.8307723999023438</c:v>
                </c:pt>
                <c:pt idx="973">
                  <c:v>-1.4923095703125</c:v>
                </c:pt>
                <c:pt idx="974">
                  <c:v>1.861541748046875</c:v>
                </c:pt>
                <c:pt idx="975">
                  <c:v>6.5846176147460938</c:v>
                </c:pt>
                <c:pt idx="976">
                  <c:v>6.4615383148193359</c:v>
                </c:pt>
                <c:pt idx="977">
                  <c:v>6.9846148490905762</c:v>
                </c:pt>
                <c:pt idx="978">
                  <c:v>9.4615383148193359</c:v>
                </c:pt>
                <c:pt idx="979">
                  <c:v>9.3999996185302734</c:v>
                </c:pt>
                <c:pt idx="980">
                  <c:v>7.2615394592285156</c:v>
                </c:pt>
                <c:pt idx="981">
                  <c:v>9.6000022888183594</c:v>
                </c:pt>
                <c:pt idx="982">
                  <c:v>12.476922035217285</c:v>
                </c:pt>
                <c:pt idx="983">
                  <c:v>12.73846435546875</c:v>
                </c:pt>
                <c:pt idx="984">
                  <c:v>9.7692298889160156</c:v>
                </c:pt>
                <c:pt idx="985">
                  <c:v>11.199996948242188</c:v>
                </c:pt>
                <c:pt idx="986">
                  <c:v>12.538463592529297</c:v>
                </c:pt>
                <c:pt idx="987">
                  <c:v>15.276924133300781</c:v>
                </c:pt>
                <c:pt idx="988">
                  <c:v>12.046157836914063</c:v>
                </c:pt>
                <c:pt idx="989">
                  <c:v>12.369232177734375</c:v>
                </c:pt>
                <c:pt idx="990">
                  <c:v>13.78460693359375</c:v>
                </c:pt>
                <c:pt idx="991">
                  <c:v>12.815383911132813</c:v>
                </c:pt>
                <c:pt idx="992">
                  <c:v>16.600006103515625</c:v>
                </c:pt>
                <c:pt idx="993">
                  <c:v>21.27691650390625</c:v>
                </c:pt>
                <c:pt idx="994">
                  <c:v>21.323074340820313</c:v>
                </c:pt>
                <c:pt idx="995">
                  <c:v>22.661544799804688</c:v>
                </c:pt>
                <c:pt idx="996">
                  <c:v>18.70770263671875</c:v>
                </c:pt>
                <c:pt idx="997">
                  <c:v>28.076919555664063</c:v>
                </c:pt>
                <c:pt idx="998">
                  <c:v>23.584625244140625</c:v>
                </c:pt>
                <c:pt idx="999">
                  <c:v>21.399993896484375</c:v>
                </c:pt>
                <c:pt idx="1000">
                  <c:v>19.153839111328125</c:v>
                </c:pt>
                <c:pt idx="1001">
                  <c:v>19.030776977539063</c:v>
                </c:pt>
                <c:pt idx="1002">
                  <c:v>19.076934814453125</c:v>
                </c:pt>
                <c:pt idx="1003">
                  <c:v>16.75384521484375</c:v>
                </c:pt>
                <c:pt idx="1004">
                  <c:v>13.107696533203125</c:v>
                </c:pt>
                <c:pt idx="1005">
                  <c:v>10.092300415039063</c:v>
                </c:pt>
                <c:pt idx="1006">
                  <c:v>8.323089599609375</c:v>
                </c:pt>
                <c:pt idx="1007">
                  <c:v>7.24615478515625</c:v>
                </c:pt>
                <c:pt idx="1008">
                  <c:v>2.72308349609375</c:v>
                </c:pt>
                <c:pt idx="1009">
                  <c:v>7.107696533203125</c:v>
                </c:pt>
                <c:pt idx="1010">
                  <c:v>-2.630767822265625</c:v>
                </c:pt>
                <c:pt idx="1011">
                  <c:v>-2.1076927185058594</c:v>
                </c:pt>
                <c:pt idx="1012">
                  <c:v>-1.4615383148193359</c:v>
                </c:pt>
                <c:pt idx="1013">
                  <c:v>-2.3384615778923035</c:v>
                </c:pt>
                <c:pt idx="1014">
                  <c:v>-3.3384616300463676</c:v>
                </c:pt>
                <c:pt idx="1015">
                  <c:v>-4.1076927185058594</c:v>
                </c:pt>
                <c:pt idx="1016">
                  <c:v>-0.84615325927734375</c:v>
                </c:pt>
                <c:pt idx="1017">
                  <c:v>1.4461517333984375</c:v>
                </c:pt>
                <c:pt idx="1018">
                  <c:v>-1.7076950073242188</c:v>
                </c:pt>
                <c:pt idx="1019">
                  <c:v>-5</c:v>
                </c:pt>
                <c:pt idx="1020">
                  <c:v>-3.5076904296875</c:v>
                </c:pt>
                <c:pt idx="1021">
                  <c:v>7.69195556640625E-2</c:v>
                </c:pt>
                <c:pt idx="1022">
                  <c:v>-1.630767822265625</c:v>
                </c:pt>
                <c:pt idx="1023">
                  <c:v>-1.23077392578125</c:v>
                </c:pt>
                <c:pt idx="1024">
                  <c:v>-2.169219970703125</c:v>
                </c:pt>
                <c:pt idx="1025">
                  <c:v>-3.630767822265625</c:v>
                </c:pt>
                <c:pt idx="1026">
                  <c:v>-2.26153564453125</c:v>
                </c:pt>
                <c:pt idx="1027">
                  <c:v>-0.153839111328125</c:v>
                </c:pt>
                <c:pt idx="1028">
                  <c:v>0.123077392578125</c:v>
                </c:pt>
                <c:pt idx="1029">
                  <c:v>-6.5384674072265625</c:v>
                </c:pt>
                <c:pt idx="1030">
                  <c:v>-5.8307723999023438</c:v>
                </c:pt>
                <c:pt idx="1031">
                  <c:v>-2.4461517333984375</c:v>
                </c:pt>
                <c:pt idx="1032">
                  <c:v>-0.61537933349609375</c:v>
                </c:pt>
                <c:pt idx="1033">
                  <c:v>-1.1692314147949219</c:v>
                </c:pt>
                <c:pt idx="1034">
                  <c:v>-5.615386962890625</c:v>
                </c:pt>
                <c:pt idx="1035">
                  <c:v>-3.338470458984375</c:v>
                </c:pt>
                <c:pt idx="1036">
                  <c:v>-3.5692367553710938</c:v>
                </c:pt>
                <c:pt idx="1037">
                  <c:v>0.5538482666015625</c:v>
                </c:pt>
                <c:pt idx="1038">
                  <c:v>2.876922607421875</c:v>
                </c:pt>
                <c:pt idx="1039">
                  <c:v>1.0923080444335938</c:v>
                </c:pt>
                <c:pt idx="1040">
                  <c:v>1.5076904296875</c:v>
                </c:pt>
                <c:pt idx="1041">
                  <c:v>-1.1999969482421875</c:v>
                </c:pt>
                <c:pt idx="1042">
                  <c:v>5.353851318359375</c:v>
                </c:pt>
                <c:pt idx="1043">
                  <c:v>6.4615325927734375</c:v>
                </c:pt>
                <c:pt idx="1044">
                  <c:v>7.646148681640625</c:v>
                </c:pt>
                <c:pt idx="1045">
                  <c:v>7.7846145629882813</c:v>
                </c:pt>
                <c:pt idx="1046">
                  <c:v>2.9846115112304688</c:v>
                </c:pt>
                <c:pt idx="1047">
                  <c:v>5.8153839111328125</c:v>
                </c:pt>
                <c:pt idx="1048">
                  <c:v>5.3076934814453125</c:v>
                </c:pt>
                <c:pt idx="1049">
                  <c:v>5.1538467407226563</c:v>
                </c:pt>
                <c:pt idx="1050">
                  <c:v>5.4461517333984375</c:v>
                </c:pt>
                <c:pt idx="1051">
                  <c:v>5.2000045776367188</c:v>
                </c:pt>
                <c:pt idx="1052">
                  <c:v>8.4461555480957031</c:v>
                </c:pt>
                <c:pt idx="1053">
                  <c:v>3.7076911926269531</c:v>
                </c:pt>
                <c:pt idx="1054">
                  <c:v>5.3076896667480469</c:v>
                </c:pt>
                <c:pt idx="1055">
                  <c:v>2.1692276000976563</c:v>
                </c:pt>
                <c:pt idx="1056">
                  <c:v>-1.4769210815429688</c:v>
                </c:pt>
                <c:pt idx="1057">
                  <c:v>-2.5384674072265625</c:v>
                </c:pt>
                <c:pt idx="1058">
                  <c:v>-4.3076934814453125</c:v>
                </c:pt>
                <c:pt idx="1059">
                  <c:v>0.630767822265625</c:v>
                </c:pt>
                <c:pt idx="1060">
                  <c:v>-1.0153961181640625</c:v>
                </c:pt>
                <c:pt idx="1061">
                  <c:v>-4.8153839111328125</c:v>
                </c:pt>
                <c:pt idx="1062">
                  <c:v>-7.9384613037109375</c:v>
                </c:pt>
                <c:pt idx="1063">
                  <c:v>-10.876922607421875</c:v>
                </c:pt>
                <c:pt idx="1064">
                  <c:v>1.153839111328125</c:v>
                </c:pt>
                <c:pt idx="1065">
                  <c:v>0.5846099853515625</c:v>
                </c:pt>
                <c:pt idx="1066">
                  <c:v>3.03076171875</c:v>
                </c:pt>
                <c:pt idx="1067">
                  <c:v>2.4922943115234375</c:v>
                </c:pt>
                <c:pt idx="1068">
                  <c:v>4.092315673828125</c:v>
                </c:pt>
                <c:pt idx="1069">
                  <c:v>7.73846435546875</c:v>
                </c:pt>
                <c:pt idx="1070">
                  <c:v>6.9384613037109375</c:v>
                </c:pt>
                <c:pt idx="1071">
                  <c:v>8.876922607421875</c:v>
                </c:pt>
                <c:pt idx="1072">
                  <c:v>4.2153854370117188</c:v>
                </c:pt>
                <c:pt idx="1073">
                  <c:v>7.369232177734375</c:v>
                </c:pt>
                <c:pt idx="1074">
                  <c:v>12.338455200195313</c:v>
                </c:pt>
                <c:pt idx="1075">
                  <c:v>18.476913452148438</c:v>
                </c:pt>
                <c:pt idx="1076">
                  <c:v>19.861541748046875</c:v>
                </c:pt>
                <c:pt idx="1077">
                  <c:v>9.75384521484375</c:v>
                </c:pt>
                <c:pt idx="1078">
                  <c:v>9.73846435546875</c:v>
                </c:pt>
                <c:pt idx="1079">
                  <c:v>8.2769241333007813</c:v>
                </c:pt>
                <c:pt idx="1080">
                  <c:v>6.6923065185546875</c:v>
                </c:pt>
                <c:pt idx="1081">
                  <c:v>3.861541748046875</c:v>
                </c:pt>
                <c:pt idx="1082">
                  <c:v>3.7999954223632813</c:v>
                </c:pt>
                <c:pt idx="1083">
                  <c:v>2.2307586669921875</c:v>
                </c:pt>
                <c:pt idx="1084">
                  <c:v>-1.4923095703125</c:v>
                </c:pt>
                <c:pt idx="1085">
                  <c:v>3.953857421875</c:v>
                </c:pt>
                <c:pt idx="1086">
                  <c:v>0.4922943115234375</c:v>
                </c:pt>
                <c:pt idx="1087">
                  <c:v>-2.27691650390625</c:v>
                </c:pt>
                <c:pt idx="1088">
                  <c:v>-3.876922607421875</c:v>
                </c:pt>
                <c:pt idx="1089">
                  <c:v>-8.9692306518554688</c:v>
                </c:pt>
                <c:pt idx="1090">
                  <c:v>-11.846153259277344</c:v>
                </c:pt>
                <c:pt idx="1091">
                  <c:v>-14.30769157409668</c:v>
                </c:pt>
                <c:pt idx="1092">
                  <c:v>-13.400001525878906</c:v>
                </c:pt>
                <c:pt idx="1093">
                  <c:v>-10.015384674072266</c:v>
                </c:pt>
                <c:pt idx="1094">
                  <c:v>-12.692306518554688</c:v>
                </c:pt>
                <c:pt idx="1095">
                  <c:v>-12.800000429153442</c:v>
                </c:pt>
                <c:pt idx="1096">
                  <c:v>-12.138461589813232</c:v>
                </c:pt>
                <c:pt idx="1097">
                  <c:v>-8.4769248962402344</c:v>
                </c:pt>
                <c:pt idx="1098">
                  <c:v>-7.2923078536987305</c:v>
                </c:pt>
                <c:pt idx="1099">
                  <c:v>-7.9384622573852539</c:v>
                </c:pt>
                <c:pt idx="1100">
                  <c:v>-7.630767822265625</c:v>
                </c:pt>
                <c:pt idx="1101">
                  <c:v>-6.9692306518554688</c:v>
                </c:pt>
                <c:pt idx="1102">
                  <c:v>-2.015380859375</c:v>
                </c:pt>
                <c:pt idx="1103">
                  <c:v>1.5076904296875</c:v>
                </c:pt>
                <c:pt idx="1104">
                  <c:v>4.3538360595703125</c:v>
                </c:pt>
                <c:pt idx="1105">
                  <c:v>5.0461578369140625</c:v>
                </c:pt>
                <c:pt idx="1106">
                  <c:v>2.369232177734375</c:v>
                </c:pt>
                <c:pt idx="1107">
                  <c:v>5.6615447998046875</c:v>
                </c:pt>
                <c:pt idx="1108">
                  <c:v>5.30767822265625</c:v>
                </c:pt>
                <c:pt idx="1109">
                  <c:v>5.5845947265625</c:v>
                </c:pt>
                <c:pt idx="1110">
                  <c:v>3.430755615234375</c:v>
                </c:pt>
                <c:pt idx="1111">
                  <c:v>0.384613037109375</c:v>
                </c:pt>
                <c:pt idx="1112">
                  <c:v>1.415374755859375</c:v>
                </c:pt>
                <c:pt idx="1113">
                  <c:v>3.384613037109375</c:v>
                </c:pt>
                <c:pt idx="1114">
                  <c:v>0.4615478515625</c:v>
                </c:pt>
                <c:pt idx="1115">
                  <c:v>3.0615234375</c:v>
                </c:pt>
                <c:pt idx="1116">
                  <c:v>1.24615478515625</c:v>
                </c:pt>
                <c:pt idx="1117">
                  <c:v>-0.384613037109375</c:v>
                </c:pt>
                <c:pt idx="1118">
                  <c:v>-1.1076812744140625</c:v>
                </c:pt>
                <c:pt idx="1119">
                  <c:v>1.4153900146484375</c:v>
                </c:pt>
                <c:pt idx="1120">
                  <c:v>0.1538543701171875</c:v>
                </c:pt>
                <c:pt idx="1121">
                  <c:v>2.4769134521484375</c:v>
                </c:pt>
                <c:pt idx="1122">
                  <c:v>2.569244384765625</c:v>
                </c:pt>
                <c:pt idx="1123">
                  <c:v>4.138458251953125</c:v>
                </c:pt>
                <c:pt idx="1124">
                  <c:v>2.5999908447265625</c:v>
                </c:pt>
                <c:pt idx="1125">
                  <c:v>2.9230804443359375</c:v>
                </c:pt>
                <c:pt idx="1126">
                  <c:v>3.0769195556640625</c:v>
                </c:pt>
                <c:pt idx="1127">
                  <c:v>6.5077056884765625</c:v>
                </c:pt>
                <c:pt idx="1128">
                  <c:v>3.384613037109375</c:v>
                </c:pt>
                <c:pt idx="1129">
                  <c:v>0.26153564453125</c:v>
                </c:pt>
                <c:pt idx="1130">
                  <c:v>-2.015380859375</c:v>
                </c:pt>
                <c:pt idx="1131">
                  <c:v>-1.399993896484375</c:v>
                </c:pt>
                <c:pt idx="1132">
                  <c:v>1.061553955078125</c:v>
                </c:pt>
                <c:pt idx="1133">
                  <c:v>3.138458251953125</c:v>
                </c:pt>
                <c:pt idx="1134">
                  <c:v>4.6142578125E-2</c:v>
                </c:pt>
                <c:pt idx="1135">
                  <c:v>0.6923065185546875</c:v>
                </c:pt>
                <c:pt idx="1136">
                  <c:v>-1</c:v>
                </c:pt>
                <c:pt idx="1137">
                  <c:v>-2.4769134521484375</c:v>
                </c:pt>
                <c:pt idx="1138">
                  <c:v>-2.9076995849609375</c:v>
                </c:pt>
                <c:pt idx="1139">
                  <c:v>-3.399993896484375</c:v>
                </c:pt>
                <c:pt idx="1140">
                  <c:v>-5.4307708740234375</c:v>
                </c:pt>
                <c:pt idx="1141">
                  <c:v>-6.23077392578125</c:v>
                </c:pt>
                <c:pt idx="1142">
                  <c:v>-4.138458251953125</c:v>
                </c:pt>
                <c:pt idx="1143">
                  <c:v>-2.6923065185546875</c:v>
                </c:pt>
                <c:pt idx="1144">
                  <c:v>-2.29229736328125</c:v>
                </c:pt>
                <c:pt idx="1145">
                  <c:v>-3.953857421875</c:v>
                </c:pt>
                <c:pt idx="1146">
                  <c:v>-8.092315673828125</c:v>
                </c:pt>
                <c:pt idx="1147">
                  <c:v>-6.907684326171875</c:v>
                </c:pt>
                <c:pt idx="1148">
                  <c:v>-8.5076904296875</c:v>
                </c:pt>
                <c:pt idx="1149">
                  <c:v>-7.199981689453125</c:v>
                </c:pt>
                <c:pt idx="1150">
                  <c:v>-7.75384521484375</c:v>
                </c:pt>
                <c:pt idx="1151">
                  <c:v>-4.4461669921875</c:v>
                </c:pt>
                <c:pt idx="1152">
                  <c:v>-5.569244384765625</c:v>
                </c:pt>
                <c:pt idx="1153">
                  <c:v>-3.399993896484375</c:v>
                </c:pt>
                <c:pt idx="1154">
                  <c:v>-2.923065185546875</c:v>
                </c:pt>
                <c:pt idx="1155">
                  <c:v>-4.076904296875</c:v>
                </c:pt>
                <c:pt idx="1156">
                  <c:v>-0.923095703125</c:v>
                </c:pt>
                <c:pt idx="1157">
                  <c:v>-1.5384674072265625</c:v>
                </c:pt>
                <c:pt idx="1158">
                  <c:v>-2.75384521484375</c:v>
                </c:pt>
                <c:pt idx="1159">
                  <c:v>-0.8000030517578125</c:v>
                </c:pt>
                <c:pt idx="1160">
                  <c:v>-5.20001220703125</c:v>
                </c:pt>
                <c:pt idx="1161">
                  <c:v>-1.876922607421875</c:v>
                </c:pt>
                <c:pt idx="1162">
                  <c:v>-1.3538360595703125</c:v>
                </c:pt>
                <c:pt idx="1163">
                  <c:v>5.3230743408203125</c:v>
                </c:pt>
                <c:pt idx="1164">
                  <c:v>2</c:v>
                </c:pt>
                <c:pt idx="1165">
                  <c:v>3.4769287109375</c:v>
                </c:pt>
                <c:pt idx="1166">
                  <c:v>0.676910400390625</c:v>
                </c:pt>
                <c:pt idx="1167">
                  <c:v>4.3076934814453125</c:v>
                </c:pt>
                <c:pt idx="1168">
                  <c:v>4.7538604736328125</c:v>
                </c:pt>
                <c:pt idx="1169">
                  <c:v>1.0769195556640625</c:v>
                </c:pt>
                <c:pt idx="1170">
                  <c:v>0.123077392578125</c:v>
                </c:pt>
                <c:pt idx="1171">
                  <c:v>-0.369232177734375</c:v>
                </c:pt>
                <c:pt idx="1172">
                  <c:v>3.9230804443359375</c:v>
                </c:pt>
                <c:pt idx="1173">
                  <c:v>9.2000045776367188</c:v>
                </c:pt>
                <c:pt idx="1174">
                  <c:v>9.75384521484375</c:v>
                </c:pt>
                <c:pt idx="1175">
                  <c:v>10.23077392578125</c:v>
                </c:pt>
                <c:pt idx="1176">
                  <c:v>8.2307586669921875</c:v>
                </c:pt>
                <c:pt idx="1177">
                  <c:v>7.73846435546875</c:v>
                </c:pt>
                <c:pt idx="1178">
                  <c:v>4.3846282958984375</c:v>
                </c:pt>
                <c:pt idx="1179">
                  <c:v>4.9538497924804688</c:v>
                </c:pt>
                <c:pt idx="1180">
                  <c:v>0.92307662963867188</c:v>
                </c:pt>
                <c:pt idx="1181">
                  <c:v>5.6615409851074219</c:v>
                </c:pt>
                <c:pt idx="1182">
                  <c:v>7.7538490295410156</c:v>
                </c:pt>
                <c:pt idx="1183">
                  <c:v>4.876922607421875</c:v>
                </c:pt>
                <c:pt idx="1184">
                  <c:v>9.2923069000244141</c:v>
                </c:pt>
                <c:pt idx="1185">
                  <c:v>3.6615371704101563</c:v>
                </c:pt>
                <c:pt idx="1186">
                  <c:v>0.5538482666015625</c:v>
                </c:pt>
                <c:pt idx="1187">
                  <c:v>-2.6769256591796875</c:v>
                </c:pt>
                <c:pt idx="1188">
                  <c:v>-6.5538482666015625</c:v>
                </c:pt>
                <c:pt idx="1189">
                  <c:v>-12.646148681640625</c:v>
                </c:pt>
                <c:pt idx="1190">
                  <c:v>-11</c:v>
                </c:pt>
                <c:pt idx="1191">
                  <c:v>-9.2307662963867188</c:v>
                </c:pt>
                <c:pt idx="1192">
                  <c:v>-8.0615386962890625</c:v>
                </c:pt>
                <c:pt idx="1193">
                  <c:v>-4.5384674072265625</c:v>
                </c:pt>
                <c:pt idx="1194">
                  <c:v>-6.75384521484375</c:v>
                </c:pt>
                <c:pt idx="1195">
                  <c:v>-4.399993896484375</c:v>
                </c:pt>
                <c:pt idx="1196">
                  <c:v>0.4307708740234375</c:v>
                </c:pt>
                <c:pt idx="1197">
                  <c:v>-0.646148681640625</c:v>
                </c:pt>
                <c:pt idx="1198">
                  <c:v>3.399993896484375</c:v>
                </c:pt>
                <c:pt idx="1199">
                  <c:v>1.8307723999023438</c:v>
                </c:pt>
                <c:pt idx="1200">
                  <c:v>6.2461471557617188</c:v>
                </c:pt>
                <c:pt idx="1201">
                  <c:v>8.1692276000976563</c:v>
                </c:pt>
                <c:pt idx="1202">
                  <c:v>13.184616088867188</c:v>
                </c:pt>
                <c:pt idx="1203">
                  <c:v>13.769229888916016</c:v>
                </c:pt>
                <c:pt idx="1204">
                  <c:v>17.938461303710938</c:v>
                </c:pt>
                <c:pt idx="1205">
                  <c:v>18.323076725006104</c:v>
                </c:pt>
                <c:pt idx="1206">
                  <c:v>17.046150207519531</c:v>
                </c:pt>
                <c:pt idx="1207">
                  <c:v>14.584615707397461</c:v>
                </c:pt>
                <c:pt idx="1208">
                  <c:v>12.476922988891602</c:v>
                </c:pt>
                <c:pt idx="1209">
                  <c:v>12.215385437011719</c:v>
                </c:pt>
                <c:pt idx="1210">
                  <c:v>6.9538421630859375</c:v>
                </c:pt>
                <c:pt idx="1211">
                  <c:v>7.1692276000976563</c:v>
                </c:pt>
                <c:pt idx="1212">
                  <c:v>8.723076343536377</c:v>
                </c:pt>
                <c:pt idx="1213">
                  <c:v>6.7384605407714844</c:v>
                </c:pt>
                <c:pt idx="1214">
                  <c:v>6.7999992370605469</c:v>
                </c:pt>
                <c:pt idx="1215">
                  <c:v>5.3230819702148438</c:v>
                </c:pt>
                <c:pt idx="1216">
                  <c:v>2.9384613037109375</c:v>
                </c:pt>
                <c:pt idx="1217">
                  <c:v>-4.7384490966796875</c:v>
                </c:pt>
                <c:pt idx="1218">
                  <c:v>-6.4769287109375</c:v>
                </c:pt>
                <c:pt idx="1219">
                  <c:v>-6.75384521484375</c:v>
                </c:pt>
                <c:pt idx="1220">
                  <c:v>-3.923065185546875</c:v>
                </c:pt>
                <c:pt idx="1221">
                  <c:v>-2.8153839111328125</c:v>
                </c:pt>
                <c:pt idx="1222">
                  <c:v>1.5692291259765625</c:v>
                </c:pt>
                <c:pt idx="1223">
                  <c:v>5.23077392578125</c:v>
                </c:pt>
                <c:pt idx="1224">
                  <c:v>2.123077392578125</c:v>
                </c:pt>
                <c:pt idx="1225">
                  <c:v>6.415374755859375</c:v>
                </c:pt>
                <c:pt idx="1226">
                  <c:v>4.26153564453125</c:v>
                </c:pt>
                <c:pt idx="1227">
                  <c:v>3.292327880859375</c:v>
                </c:pt>
                <c:pt idx="1228">
                  <c:v>4.5692291259765625</c:v>
                </c:pt>
                <c:pt idx="1229">
                  <c:v>6.9230804443359375</c:v>
                </c:pt>
                <c:pt idx="1230">
                  <c:v>11.661529541015625</c:v>
                </c:pt>
                <c:pt idx="1231">
                  <c:v>11.907684326171875</c:v>
                </c:pt>
                <c:pt idx="1232">
                  <c:v>8.5845947265625</c:v>
                </c:pt>
                <c:pt idx="1233">
                  <c:v>5.923095703125</c:v>
                </c:pt>
                <c:pt idx="1234">
                  <c:v>3</c:v>
                </c:pt>
                <c:pt idx="1235">
                  <c:v>-4.4615478515625</c:v>
                </c:pt>
                <c:pt idx="1236">
                  <c:v>-4.0615386962890625</c:v>
                </c:pt>
                <c:pt idx="1237">
                  <c:v>-5.369232177734375</c:v>
                </c:pt>
                <c:pt idx="1238">
                  <c:v>-10.96923828125</c:v>
                </c:pt>
                <c:pt idx="1239">
                  <c:v>-13.353851318359375</c:v>
                </c:pt>
                <c:pt idx="1240">
                  <c:v>-12.4461669921875</c:v>
                </c:pt>
                <c:pt idx="1241">
                  <c:v>-14.76922607421875</c:v>
                </c:pt>
                <c:pt idx="1242">
                  <c:v>-12.138458251953125</c:v>
                </c:pt>
                <c:pt idx="1243">
                  <c:v>-12</c:v>
                </c:pt>
                <c:pt idx="1244">
                  <c:v>-11.646148681640625</c:v>
                </c:pt>
                <c:pt idx="1245">
                  <c:v>-8.8461532592773438</c:v>
                </c:pt>
                <c:pt idx="1246">
                  <c:v>-10.600006103515625</c:v>
                </c:pt>
                <c:pt idx="1247">
                  <c:v>-7.1538467407226563</c:v>
                </c:pt>
                <c:pt idx="1248">
                  <c:v>-1.0615386962890625</c:v>
                </c:pt>
                <c:pt idx="1249">
                  <c:v>-4.1538467407226563</c:v>
                </c:pt>
                <c:pt idx="1250">
                  <c:v>2.1846160888671875</c:v>
                </c:pt>
                <c:pt idx="1251">
                  <c:v>5.0923042297363281</c:v>
                </c:pt>
                <c:pt idx="1252">
                  <c:v>8.7692298889160156</c:v>
                </c:pt>
                <c:pt idx="1253">
                  <c:v>8.0153846740722656</c:v>
                </c:pt>
                <c:pt idx="1254">
                  <c:v>8.0615386962890625</c:v>
                </c:pt>
                <c:pt idx="1255">
                  <c:v>4.6615381240844727</c:v>
                </c:pt>
                <c:pt idx="1256">
                  <c:v>5.8307685852050781</c:v>
                </c:pt>
                <c:pt idx="1257">
                  <c:v>4.7076926231384277</c:v>
                </c:pt>
                <c:pt idx="1258">
                  <c:v>4.2615375518798828</c:v>
                </c:pt>
                <c:pt idx="1259">
                  <c:v>5.2307701110839844</c:v>
                </c:pt>
                <c:pt idx="1260">
                  <c:v>1.7999992370605469</c:v>
                </c:pt>
                <c:pt idx="1261">
                  <c:v>-2.1538467407226563</c:v>
                </c:pt>
                <c:pt idx="1262">
                  <c:v>2.3076934814453125</c:v>
                </c:pt>
                <c:pt idx="1263">
                  <c:v>-2.7846145629882813</c:v>
                </c:pt>
                <c:pt idx="1264">
                  <c:v>-5.3384590148925781</c:v>
                </c:pt>
                <c:pt idx="1265">
                  <c:v>-2.630767822265625</c:v>
                </c:pt>
                <c:pt idx="1266">
                  <c:v>-6.3538475036621094</c:v>
                </c:pt>
                <c:pt idx="1267">
                  <c:v>-3.9076919555664063</c:v>
                </c:pt>
                <c:pt idx="1268">
                  <c:v>-4.8461532592773438</c:v>
                </c:pt>
                <c:pt idx="1269">
                  <c:v>-7.6923141479492188</c:v>
                </c:pt>
                <c:pt idx="1270">
                  <c:v>-7.5384597778320313</c:v>
                </c:pt>
                <c:pt idx="1271">
                  <c:v>160.84619140625</c:v>
                </c:pt>
                <c:pt idx="1272">
                  <c:v>160.2308349609375</c:v>
                </c:pt>
                <c:pt idx="1273">
                  <c:v>162.800048828125</c:v>
                </c:pt>
                <c:pt idx="1274">
                  <c:v>161.1385498046875</c:v>
                </c:pt>
                <c:pt idx="1275">
                  <c:v>160.8768310546875</c:v>
                </c:pt>
                <c:pt idx="1276">
                  <c:v>165.09228515625</c:v>
                </c:pt>
                <c:pt idx="1277">
                  <c:v>168.5692138671875</c:v>
                </c:pt>
                <c:pt idx="1278">
                  <c:v>161.60009765625</c:v>
                </c:pt>
                <c:pt idx="1279">
                  <c:v>166.5538330078125</c:v>
                </c:pt>
                <c:pt idx="1280">
                  <c:v>164.3077392578125</c:v>
                </c:pt>
                <c:pt idx="1281">
                  <c:v>167.615478515625</c:v>
                </c:pt>
                <c:pt idx="1282">
                  <c:v>174.138427734375</c:v>
                </c:pt>
                <c:pt idx="1283">
                  <c:v>175.5538330078125</c:v>
                </c:pt>
                <c:pt idx="1284">
                  <c:v>7.7230758666992188</c:v>
                </c:pt>
                <c:pt idx="1285">
                  <c:v>8.5230789184570313</c:v>
                </c:pt>
                <c:pt idx="1286">
                  <c:v>8.2615375518798828</c:v>
                </c:pt>
                <c:pt idx="1287">
                  <c:v>11</c:v>
                </c:pt>
                <c:pt idx="1288">
                  <c:v>10.061540603637695</c:v>
                </c:pt>
                <c:pt idx="1289">
                  <c:v>7.8307704925537109</c:v>
                </c:pt>
                <c:pt idx="1290">
                  <c:v>7.384613037109375</c:v>
                </c:pt>
                <c:pt idx="1291">
                  <c:v>10.661537170410156</c:v>
                </c:pt>
                <c:pt idx="1292">
                  <c:v>9.7846145629882813</c:v>
                </c:pt>
                <c:pt idx="1293">
                  <c:v>8.3999996185302734</c:v>
                </c:pt>
                <c:pt idx="1294">
                  <c:v>4.6923103332519531</c:v>
                </c:pt>
                <c:pt idx="1295">
                  <c:v>-1.4153823852539063</c:v>
                </c:pt>
                <c:pt idx="1296">
                  <c:v>1.892303466796875</c:v>
                </c:pt>
                <c:pt idx="1297">
                  <c:v>1.7846145629882813</c:v>
                </c:pt>
                <c:pt idx="1298">
                  <c:v>2.4461517333984375</c:v>
                </c:pt>
                <c:pt idx="1299">
                  <c:v>1</c:v>
                </c:pt>
                <c:pt idx="1300">
                  <c:v>2.6615447998046875</c:v>
                </c:pt>
                <c:pt idx="1301">
                  <c:v>158.35385131835938</c:v>
                </c:pt>
                <c:pt idx="1302">
                  <c:v>160.07691955566406</c:v>
                </c:pt>
                <c:pt idx="1303">
                  <c:v>159.70768737792969</c:v>
                </c:pt>
                <c:pt idx="1304">
                  <c:v>159.03076934814453</c:v>
                </c:pt>
                <c:pt idx="1305">
                  <c:v>161.0615348815918</c:v>
                </c:pt>
                <c:pt idx="1306">
                  <c:v>165.70768737792969</c:v>
                </c:pt>
                <c:pt idx="1307">
                  <c:v>167.55385208129883</c:v>
                </c:pt>
                <c:pt idx="1308">
                  <c:v>166.49231338500977</c:v>
                </c:pt>
                <c:pt idx="1309">
                  <c:v>159.92307281494141</c:v>
                </c:pt>
                <c:pt idx="1310">
                  <c:v>158.09230792708695</c:v>
                </c:pt>
                <c:pt idx="1311">
                  <c:v>159.78460693359375</c:v>
                </c:pt>
                <c:pt idx="1312">
                  <c:v>157.52307510375977</c:v>
                </c:pt>
                <c:pt idx="1313">
                  <c:v>155.64616012573242</c:v>
                </c:pt>
                <c:pt idx="1314">
                  <c:v>3.4923095703125</c:v>
                </c:pt>
                <c:pt idx="1315">
                  <c:v>2.646148681640625</c:v>
                </c:pt>
                <c:pt idx="1316">
                  <c:v>1.23077392578125</c:v>
                </c:pt>
                <c:pt idx="1317">
                  <c:v>4.4615478515625</c:v>
                </c:pt>
                <c:pt idx="1318">
                  <c:v>2.72308349609375</c:v>
                </c:pt>
                <c:pt idx="1319">
                  <c:v>1.369232177734375</c:v>
                </c:pt>
                <c:pt idx="1320">
                  <c:v>-0.4154052734375</c:v>
                </c:pt>
                <c:pt idx="1321">
                  <c:v>-1.5384521484375</c:v>
                </c:pt>
                <c:pt idx="1322">
                  <c:v>2.138458251953125</c:v>
                </c:pt>
                <c:pt idx="1323">
                  <c:v>2</c:v>
                </c:pt>
                <c:pt idx="1324">
                  <c:v>-0.399993896484375</c:v>
                </c:pt>
                <c:pt idx="1325">
                  <c:v>0.4923095703125</c:v>
                </c:pt>
                <c:pt idx="1326">
                  <c:v>0.430755615234375</c:v>
                </c:pt>
                <c:pt idx="1327">
                  <c:v>-8.1846160888671875</c:v>
                </c:pt>
                <c:pt idx="1328">
                  <c:v>-9.538482666015625</c:v>
                </c:pt>
                <c:pt idx="1329">
                  <c:v>-7.0769233703613281</c:v>
                </c:pt>
                <c:pt idx="1330">
                  <c:v>-12.476922988891602</c:v>
                </c:pt>
                <c:pt idx="1331">
                  <c:v>-8.7384615838527679</c:v>
                </c:pt>
                <c:pt idx="1332">
                  <c:v>-9.7999992370605469</c:v>
                </c:pt>
                <c:pt idx="1333">
                  <c:v>-7.8461542129516602</c:v>
                </c:pt>
                <c:pt idx="1334">
                  <c:v>-5.5076913833618164</c:v>
                </c:pt>
                <c:pt idx="1335">
                  <c:v>-8.2307701110839844</c:v>
                </c:pt>
                <c:pt idx="1336">
                  <c:v>-7.3384628295898438</c:v>
                </c:pt>
                <c:pt idx="1337">
                  <c:v>-6.9692306518554688</c:v>
                </c:pt>
                <c:pt idx="1338">
                  <c:v>-3.7999992370605469</c:v>
                </c:pt>
                <c:pt idx="1339">
                  <c:v>-4.9076957702636719</c:v>
                </c:pt>
                <c:pt idx="1340">
                  <c:v>-2.0461578369140625</c:v>
                </c:pt>
                <c:pt idx="1341">
                  <c:v>2.3230772018432617</c:v>
                </c:pt>
                <c:pt idx="1342">
                  <c:v>1.123077392578125</c:v>
                </c:pt>
                <c:pt idx="1343">
                  <c:v>3.369232177734375</c:v>
                </c:pt>
                <c:pt idx="1344">
                  <c:v>-1.169219970703125</c:v>
                </c:pt>
                <c:pt idx="1345">
                  <c:v>-0.815399169921875</c:v>
                </c:pt>
                <c:pt idx="1346">
                  <c:v>-0.7076873779296875</c:v>
                </c:pt>
                <c:pt idx="1347">
                  <c:v>4.29229736328125</c:v>
                </c:pt>
                <c:pt idx="1348">
                  <c:v>2.4615325927734375</c:v>
                </c:pt>
                <c:pt idx="1349">
                  <c:v>1.0769195556640625</c:v>
                </c:pt>
                <c:pt idx="1350">
                  <c:v>3.015380859375</c:v>
                </c:pt>
                <c:pt idx="1351">
                  <c:v>1.846160888671875</c:v>
                </c:pt>
                <c:pt idx="1352">
                  <c:v>2.138458251953125</c:v>
                </c:pt>
                <c:pt idx="1353">
                  <c:v>0.123077392578125</c:v>
                </c:pt>
                <c:pt idx="1354">
                  <c:v>-24.384613037109375</c:v>
                </c:pt>
                <c:pt idx="1355">
                  <c:v>-25.553848266601563</c:v>
                </c:pt>
                <c:pt idx="1356">
                  <c:v>-25.784622192382813</c:v>
                </c:pt>
                <c:pt idx="1357">
                  <c:v>-23.876922607421875</c:v>
                </c:pt>
                <c:pt idx="1358">
                  <c:v>-24.661544799804688</c:v>
                </c:pt>
                <c:pt idx="1359">
                  <c:v>-26.076919555664063</c:v>
                </c:pt>
                <c:pt idx="1360">
                  <c:v>-30.923095703125</c:v>
                </c:pt>
                <c:pt idx="1361">
                  <c:v>-28.21539306640625</c:v>
                </c:pt>
                <c:pt idx="1362">
                  <c:v>-26.123062133789063</c:v>
                </c:pt>
                <c:pt idx="1363">
                  <c:v>-28.27691650390625</c:v>
                </c:pt>
                <c:pt idx="1364">
                  <c:v>-28.523086547851563</c:v>
                </c:pt>
                <c:pt idx="1365">
                  <c:v>-33.169235229492188</c:v>
                </c:pt>
                <c:pt idx="1366">
                  <c:v>-33.553848266601563</c:v>
                </c:pt>
                <c:pt idx="1367">
                  <c:v>-14.892318725585938</c:v>
                </c:pt>
                <c:pt idx="1368">
                  <c:v>-13.27691650390625</c:v>
                </c:pt>
                <c:pt idx="1369">
                  <c:v>-11</c:v>
                </c:pt>
                <c:pt idx="1370">
                  <c:v>-12.015380859375</c:v>
                </c:pt>
                <c:pt idx="1371">
                  <c:v>-11.600006103515625</c:v>
                </c:pt>
                <c:pt idx="1372">
                  <c:v>-8.9384613037109375</c:v>
                </c:pt>
                <c:pt idx="1373">
                  <c:v>-8.2153778076171875</c:v>
                </c:pt>
                <c:pt idx="1374">
                  <c:v>-9.369232177734375</c:v>
                </c:pt>
                <c:pt idx="1375">
                  <c:v>-9.5999755859375</c:v>
                </c:pt>
                <c:pt idx="1376">
                  <c:v>-9.70770263671875</c:v>
                </c:pt>
                <c:pt idx="1377">
                  <c:v>-8.5538330078125</c:v>
                </c:pt>
                <c:pt idx="1378">
                  <c:v>-6</c:v>
                </c:pt>
                <c:pt idx="1379">
                  <c:v>-3.984619140625</c:v>
                </c:pt>
                <c:pt idx="1380">
                  <c:v>-6.21539306640625</c:v>
                </c:pt>
                <c:pt idx="1381">
                  <c:v>-7.4615478515625</c:v>
                </c:pt>
                <c:pt idx="1382">
                  <c:v>-10.5230712890625</c:v>
                </c:pt>
                <c:pt idx="1383">
                  <c:v>-10.323089599609375</c:v>
                </c:pt>
                <c:pt idx="1384">
                  <c:v>-12.661529541015625</c:v>
                </c:pt>
                <c:pt idx="1385">
                  <c:v>-17.784637451171875</c:v>
                </c:pt>
                <c:pt idx="1386">
                  <c:v>-19.29229736328125</c:v>
                </c:pt>
                <c:pt idx="1387">
                  <c:v>-18.83074951171875</c:v>
                </c:pt>
                <c:pt idx="1388">
                  <c:v>-20.23077392578125</c:v>
                </c:pt>
                <c:pt idx="1389">
                  <c:v>-19.23077392578125</c:v>
                </c:pt>
                <c:pt idx="1390">
                  <c:v>-20.569244384765625</c:v>
                </c:pt>
                <c:pt idx="1391">
                  <c:v>-14.923095703125</c:v>
                </c:pt>
                <c:pt idx="1392">
                  <c:v>-13.5230712890625</c:v>
                </c:pt>
                <c:pt idx="1393">
                  <c:v>-14.26153564453125</c:v>
                </c:pt>
                <c:pt idx="1394">
                  <c:v>-17.20001220703125</c:v>
                </c:pt>
                <c:pt idx="1395">
                  <c:v>-13.861541748046875</c:v>
                </c:pt>
                <c:pt idx="1396">
                  <c:v>-16.5692138671875</c:v>
                </c:pt>
                <c:pt idx="1397">
                  <c:v>-14.353851318359375</c:v>
                </c:pt>
                <c:pt idx="1398">
                  <c:v>-12.969207763671875</c:v>
                </c:pt>
                <c:pt idx="1399">
                  <c:v>-10.4154052734375</c:v>
                </c:pt>
                <c:pt idx="1400">
                  <c:v>-11.138458251953125</c:v>
                </c:pt>
                <c:pt idx="1401">
                  <c:v>-11.323089599609375</c:v>
                </c:pt>
                <c:pt idx="1402">
                  <c:v>-16.553848266601563</c:v>
                </c:pt>
                <c:pt idx="1403">
                  <c:v>-16.199996948242188</c:v>
                </c:pt>
                <c:pt idx="1404">
                  <c:v>-18.876922607421875</c:v>
                </c:pt>
                <c:pt idx="1405">
                  <c:v>-22.630767822265625</c:v>
                </c:pt>
                <c:pt idx="1406">
                  <c:v>-15.661544799804688</c:v>
                </c:pt>
                <c:pt idx="1407">
                  <c:v>-10.861534118652344</c:v>
                </c:pt>
                <c:pt idx="1408">
                  <c:v>-12.599998474121094</c:v>
                </c:pt>
                <c:pt idx="1409">
                  <c:v>744.261474609375</c:v>
                </c:pt>
                <c:pt idx="1410">
                  <c:v>745.4306640625</c:v>
                </c:pt>
                <c:pt idx="1411">
                  <c:v>750.984619140625</c:v>
                </c:pt>
                <c:pt idx="1412">
                  <c:v>752.507568359375</c:v>
                </c:pt>
                <c:pt idx="1413">
                  <c:v>754.90771484375</c:v>
                </c:pt>
                <c:pt idx="1414">
                  <c:v>754.96923828125</c:v>
                </c:pt>
                <c:pt idx="1415">
                  <c:v>760.58447265625</c:v>
                </c:pt>
                <c:pt idx="1416">
                  <c:v>760.73828125</c:v>
                </c:pt>
                <c:pt idx="1417">
                  <c:v>762.09228515625</c:v>
                </c:pt>
                <c:pt idx="1418">
                  <c:v>763.75390625</c:v>
                </c:pt>
                <c:pt idx="1419">
                  <c:v>760.415283203125</c:v>
                </c:pt>
                <c:pt idx="1420">
                  <c:v>759.476806640625</c:v>
                </c:pt>
                <c:pt idx="1421">
                  <c:v>757.199951171875</c:v>
                </c:pt>
                <c:pt idx="1422">
                  <c:v>4.1692352294921875</c:v>
                </c:pt>
                <c:pt idx="1423">
                  <c:v>1.5538330078125</c:v>
                </c:pt>
                <c:pt idx="1424">
                  <c:v>-3.5538482666015625</c:v>
                </c:pt>
                <c:pt idx="1425">
                  <c:v>-4.20001220703125</c:v>
                </c:pt>
                <c:pt idx="1426">
                  <c:v>-7.18463134765625</c:v>
                </c:pt>
                <c:pt idx="1427">
                  <c:v>-5.5538482666015625</c:v>
                </c:pt>
                <c:pt idx="1428">
                  <c:v>-4.8153839111328125</c:v>
                </c:pt>
                <c:pt idx="1429">
                  <c:v>-6.5076904296875</c:v>
                </c:pt>
                <c:pt idx="1430">
                  <c:v>-6.0615386962890625</c:v>
                </c:pt>
                <c:pt idx="1431">
                  <c:v>-1.5230789184570313</c:v>
                </c:pt>
                <c:pt idx="1432">
                  <c:v>-3.7076950073242188</c:v>
                </c:pt>
                <c:pt idx="1433">
                  <c:v>-3.3384552001953125</c:v>
                </c:pt>
                <c:pt idx="1434">
                  <c:v>-1.5076904296875</c:v>
                </c:pt>
                <c:pt idx="1435">
                  <c:v>-3.015380859375</c:v>
                </c:pt>
                <c:pt idx="1436">
                  <c:v>-0.23077011108398438</c:v>
                </c:pt>
                <c:pt idx="1437">
                  <c:v>1</c:v>
                </c:pt>
                <c:pt idx="1438">
                  <c:v>-3.9846153259277344</c:v>
                </c:pt>
                <c:pt idx="1439">
                  <c:v>-1.2769222259521484</c:v>
                </c:pt>
                <c:pt idx="1440">
                  <c:v>-2.0923080444335938</c:v>
                </c:pt>
                <c:pt idx="1441">
                  <c:v>-3.5230789184570313</c:v>
                </c:pt>
                <c:pt idx="1442">
                  <c:v>-0.5230712890625</c:v>
                </c:pt>
                <c:pt idx="1443">
                  <c:v>-3.015380859375</c:v>
                </c:pt>
                <c:pt idx="1444">
                  <c:v>-6.5846099853515625</c:v>
                </c:pt>
                <c:pt idx="1445">
                  <c:v>-0.8153839111328125</c:v>
                </c:pt>
                <c:pt idx="1446">
                  <c:v>0.5692291259765625</c:v>
                </c:pt>
                <c:pt idx="1447">
                  <c:v>1.876922607421875</c:v>
                </c:pt>
                <c:pt idx="1448">
                  <c:v>3.169219970703125</c:v>
                </c:pt>
                <c:pt idx="1449">
                  <c:v>1.446136474609375</c:v>
                </c:pt>
                <c:pt idx="1450">
                  <c:v>2.861541748046875</c:v>
                </c:pt>
                <c:pt idx="1451">
                  <c:v>3.876922607421875</c:v>
                </c:pt>
                <c:pt idx="1452">
                  <c:v>2.4769287109375</c:v>
                </c:pt>
                <c:pt idx="1453">
                  <c:v>3.23077392578125</c:v>
                </c:pt>
                <c:pt idx="1454">
                  <c:v>3.938446044921875</c:v>
                </c:pt>
                <c:pt idx="1455">
                  <c:v>2.5076904296875</c:v>
                </c:pt>
                <c:pt idx="1456">
                  <c:v>17.20001220703125</c:v>
                </c:pt>
                <c:pt idx="1457">
                  <c:v>-17.20001220703125</c:v>
                </c:pt>
                <c:pt idx="1458">
                  <c:v>-13.399993896484375</c:v>
                </c:pt>
                <c:pt idx="1459">
                  <c:v>-0.600006103515625</c:v>
                </c:pt>
                <c:pt idx="1460">
                  <c:v>3</c:v>
                </c:pt>
                <c:pt idx="1461">
                  <c:v>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EF84-46A9-A4F2-97142F7CDDC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12645952"/>
        <c:axId val="1"/>
      </c:scatterChart>
      <c:valAx>
        <c:axId val="912645952"/>
        <c:scaling>
          <c:orientation val="minMax"/>
          <c:max val="450"/>
          <c:min val="25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, nm</a:t>
                </a:r>
                <a:endParaRPr lang="ru-RU"/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luorescence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1.8034873321533772E-2"/>
              <c:y val="0.3369011938023875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ru-RU"/>
          </a:p>
        </c:txPr>
        <c:crossAx val="91264595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9611338112413855E-2"/>
          <c:y val="7.5461519202197527E-2"/>
          <c:w val="0.8708128349876213"/>
          <c:h val="0.78613987081402059"/>
        </c:manualLayout>
      </c:layout>
      <c:scatterChart>
        <c:scatterStyle val="smoothMarker"/>
        <c:varyColors val="0"/>
        <c:ser>
          <c:idx val="4"/>
          <c:order val="0"/>
          <c:tx>
            <c:strRef>
              <c:f>result!$L$118</c:f>
              <c:strCache>
                <c:ptCount val="1"/>
                <c:pt idx="0">
                  <c:v>BSA + Chl-I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result!$K$119:$K$133</c:f>
              <c:numCache>
                <c:formatCode>General</c:formatCode>
                <c:ptCount val="15"/>
                <c:pt idx="0">
                  <c:v>0</c:v>
                </c:pt>
                <c:pt idx="1">
                  <c:v>120</c:v>
                </c:pt>
                <c:pt idx="2">
                  <c:v>240</c:v>
                </c:pt>
                <c:pt idx="3">
                  <c:v>360</c:v>
                </c:pt>
                <c:pt idx="4">
                  <c:v>480</c:v>
                </c:pt>
                <c:pt idx="5">
                  <c:v>600</c:v>
                </c:pt>
                <c:pt idx="6">
                  <c:v>720</c:v>
                </c:pt>
                <c:pt idx="7">
                  <c:v>840</c:v>
                </c:pt>
                <c:pt idx="8">
                  <c:v>960</c:v>
                </c:pt>
                <c:pt idx="9">
                  <c:v>1080</c:v>
                </c:pt>
                <c:pt idx="10">
                  <c:v>1200</c:v>
                </c:pt>
                <c:pt idx="11">
                  <c:v>1800</c:v>
                </c:pt>
                <c:pt idx="12">
                  <c:v>2400</c:v>
                </c:pt>
                <c:pt idx="13">
                  <c:v>3000</c:v>
                </c:pt>
                <c:pt idx="14">
                  <c:v>3600</c:v>
                </c:pt>
              </c:numCache>
            </c:numRef>
          </c:xVal>
          <c:yVal>
            <c:numRef>
              <c:f>result!$L$119:$L$133</c:f>
              <c:numCache>
                <c:formatCode>General</c:formatCode>
                <c:ptCount val="15"/>
                <c:pt idx="0">
                  <c:v>0</c:v>
                </c:pt>
                <c:pt idx="1">
                  <c:v>9.9530224985267243E-2</c:v>
                </c:pt>
                <c:pt idx="2">
                  <c:v>0.19532778402164216</c:v>
                </c:pt>
                <c:pt idx="3">
                  <c:v>0.27512040176476404</c:v>
                </c:pt>
                <c:pt idx="4">
                  <c:v>0.36259344003894589</c:v>
                </c:pt>
                <c:pt idx="5">
                  <c:v>0.45035164694412511</c:v>
                </c:pt>
                <c:pt idx="6">
                  <c:v>0.53200238591122129</c:v>
                </c:pt>
                <c:pt idx="7">
                  <c:v>0.6204271778574042</c:v>
                </c:pt>
                <c:pt idx="8">
                  <c:v>0.68428152884354865</c:v>
                </c:pt>
                <c:pt idx="9">
                  <c:v>0.73776543074955325</c:v>
                </c:pt>
                <c:pt idx="10">
                  <c:v>0.8</c:v>
                </c:pt>
                <c:pt idx="11">
                  <c:v>1.1102198192725974</c:v>
                </c:pt>
                <c:pt idx="12">
                  <c:v>1.4018670064987455</c:v>
                </c:pt>
                <c:pt idx="13">
                  <c:v>1.6</c:v>
                </c:pt>
                <c:pt idx="14">
                  <c:v>1.7572145254576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A6B-4248-8760-872B03E0CB5E}"/>
            </c:ext>
          </c:extLst>
        </c:ser>
        <c:ser>
          <c:idx val="3"/>
          <c:order val="1"/>
          <c:tx>
            <c:strRef>
              <c:f>result!$J$118</c:f>
              <c:strCache>
                <c:ptCount val="1"/>
                <c:pt idx="0">
                  <c:v>BSA + Chl-I + KI (25mM)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numRef>
              <c:f>result!$H$119:$H$123</c:f>
              <c:numCache>
                <c:formatCode>General</c:formatCode>
                <c:ptCount val="5"/>
                <c:pt idx="0">
                  <c:v>0</c:v>
                </c:pt>
                <c:pt idx="1">
                  <c:v>60</c:v>
                </c:pt>
                <c:pt idx="2">
                  <c:v>120</c:v>
                </c:pt>
                <c:pt idx="3">
                  <c:v>180</c:v>
                </c:pt>
                <c:pt idx="4">
                  <c:v>240</c:v>
                </c:pt>
              </c:numCache>
            </c:numRef>
          </c:xVal>
          <c:yVal>
            <c:numRef>
              <c:f>result!$J$119:$J$123</c:f>
              <c:numCache>
                <c:formatCode>General</c:formatCode>
                <c:ptCount val="5"/>
                <c:pt idx="0">
                  <c:v>0</c:v>
                </c:pt>
                <c:pt idx="1">
                  <c:v>0.20794011404491908</c:v>
                </c:pt>
                <c:pt idx="2">
                  <c:v>1.0573617278788163</c:v>
                </c:pt>
                <c:pt idx="3">
                  <c:v>1.7096143065958365</c:v>
                </c:pt>
                <c:pt idx="4">
                  <c:v>2.59807297296872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A6B-4248-8760-872B03E0CB5E}"/>
            </c:ext>
          </c:extLst>
        </c:ser>
        <c:ser>
          <c:idx val="0"/>
          <c:order val="2"/>
          <c:tx>
            <c:strRef>
              <c:f>result!$O$98</c:f>
              <c:strCache>
                <c:ptCount val="1"/>
                <c:pt idx="0">
                  <c:v>BSA + Chl-I + NaN3 (15 mM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result!$C$99:$C$113</c:f>
              <c:numCache>
                <c:formatCode>General</c:formatCode>
                <c:ptCount val="15"/>
                <c:pt idx="0">
                  <c:v>0</c:v>
                </c:pt>
                <c:pt idx="1">
                  <c:v>600</c:v>
                </c:pt>
                <c:pt idx="2">
                  <c:v>1200</c:v>
                </c:pt>
                <c:pt idx="3">
                  <c:v>1800</c:v>
                </c:pt>
                <c:pt idx="4">
                  <c:v>2400</c:v>
                </c:pt>
                <c:pt idx="5">
                  <c:v>3000</c:v>
                </c:pt>
                <c:pt idx="6">
                  <c:v>3600</c:v>
                </c:pt>
                <c:pt idx="7">
                  <c:v>4200</c:v>
                </c:pt>
                <c:pt idx="8">
                  <c:v>4800</c:v>
                </c:pt>
                <c:pt idx="9">
                  <c:v>5400</c:v>
                </c:pt>
                <c:pt idx="10">
                  <c:v>6000</c:v>
                </c:pt>
                <c:pt idx="11">
                  <c:v>6600</c:v>
                </c:pt>
                <c:pt idx="12">
                  <c:v>7200</c:v>
                </c:pt>
                <c:pt idx="13">
                  <c:v>7800</c:v>
                </c:pt>
                <c:pt idx="14">
                  <c:v>8400</c:v>
                </c:pt>
              </c:numCache>
            </c:numRef>
          </c:xVal>
          <c:yVal>
            <c:numRef>
              <c:f>result!$O$99:$O$113</c:f>
              <c:numCache>
                <c:formatCode>General</c:formatCode>
                <c:ptCount val="15"/>
                <c:pt idx="0">
                  <c:v>0</c:v>
                </c:pt>
                <c:pt idx="1">
                  <c:v>5.5546010945821067E-2</c:v>
                </c:pt>
                <c:pt idx="2">
                  <c:v>3.2043664617216548E-2</c:v>
                </c:pt>
                <c:pt idx="3">
                  <c:v>9.8857487828667948E-2</c:v>
                </c:pt>
                <c:pt idx="4">
                  <c:v>0.1235328585250146</c:v>
                </c:pt>
                <c:pt idx="5">
                  <c:v>0.18298416338713003</c:v>
                </c:pt>
                <c:pt idx="6">
                  <c:v>0.20319649962853126</c:v>
                </c:pt>
                <c:pt idx="7">
                  <c:v>0.23232976689028217</c:v>
                </c:pt>
                <c:pt idx="8">
                  <c:v>0.28659258773703478</c:v>
                </c:pt>
                <c:pt idx="9">
                  <c:v>0.31318735304708445</c:v>
                </c:pt>
                <c:pt idx="10">
                  <c:v>0.3312701443016996</c:v>
                </c:pt>
                <c:pt idx="11">
                  <c:v>0.35576184673876105</c:v>
                </c:pt>
                <c:pt idx="12">
                  <c:v>0.36610139160640992</c:v>
                </c:pt>
                <c:pt idx="13">
                  <c:v>0.4359507147853639</c:v>
                </c:pt>
                <c:pt idx="14">
                  <c:v>0.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A6B-4248-8760-872B03E0CB5E}"/>
            </c:ext>
          </c:extLst>
        </c:ser>
        <c:ser>
          <c:idx val="1"/>
          <c:order val="3"/>
          <c:tx>
            <c:strRef>
              <c:f>result!$P$98</c:f>
              <c:strCache>
                <c:ptCount val="1"/>
                <c:pt idx="0">
                  <c:v>BSA + Chl-I + NaN3 (15 mM) + KI (25 mM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result!$C$99:$C$113</c:f>
              <c:numCache>
                <c:formatCode>General</c:formatCode>
                <c:ptCount val="15"/>
                <c:pt idx="0">
                  <c:v>0</c:v>
                </c:pt>
                <c:pt idx="1">
                  <c:v>600</c:v>
                </c:pt>
                <c:pt idx="2">
                  <c:v>1200</c:v>
                </c:pt>
                <c:pt idx="3">
                  <c:v>1800</c:v>
                </c:pt>
                <c:pt idx="4">
                  <c:v>2400</c:v>
                </c:pt>
                <c:pt idx="5">
                  <c:v>3000</c:v>
                </c:pt>
                <c:pt idx="6">
                  <c:v>3600</c:v>
                </c:pt>
                <c:pt idx="7">
                  <c:v>4200</c:v>
                </c:pt>
                <c:pt idx="8">
                  <c:v>4800</c:v>
                </c:pt>
                <c:pt idx="9">
                  <c:v>5400</c:v>
                </c:pt>
                <c:pt idx="10">
                  <c:v>6000</c:v>
                </c:pt>
                <c:pt idx="11">
                  <c:v>6600</c:v>
                </c:pt>
                <c:pt idx="12">
                  <c:v>7200</c:v>
                </c:pt>
                <c:pt idx="13">
                  <c:v>7800</c:v>
                </c:pt>
                <c:pt idx="14">
                  <c:v>8400</c:v>
                </c:pt>
              </c:numCache>
            </c:numRef>
          </c:xVal>
          <c:yVal>
            <c:numRef>
              <c:f>result!$P$99:$P$113</c:f>
              <c:numCache>
                <c:formatCode>General</c:formatCode>
                <c:ptCount val="15"/>
                <c:pt idx="0">
                  <c:v>0</c:v>
                </c:pt>
                <c:pt idx="1">
                  <c:v>2.9720730234771908E-2</c:v>
                </c:pt>
                <c:pt idx="2">
                  <c:v>5.9589856779364458E-2</c:v>
                </c:pt>
                <c:pt idx="3">
                  <c:v>6.5457698731002018E-2</c:v>
                </c:pt>
                <c:pt idx="4">
                  <c:v>0.14236356800355998</c:v>
                </c:pt>
                <c:pt idx="5">
                  <c:v>0.17917997192831051</c:v>
                </c:pt>
                <c:pt idx="6">
                  <c:v>0.23181538115082503</c:v>
                </c:pt>
                <c:pt idx="7">
                  <c:v>0.31228951965456575</c:v>
                </c:pt>
                <c:pt idx="8">
                  <c:v>0.37344149181516595</c:v>
                </c:pt>
                <c:pt idx="9">
                  <c:v>0.43969144000120047</c:v>
                </c:pt>
                <c:pt idx="10">
                  <c:v>0.59859937876181191</c:v>
                </c:pt>
                <c:pt idx="11">
                  <c:v>0.76053778805029126</c:v>
                </c:pt>
                <c:pt idx="12">
                  <c:v>0.88136577686508066</c:v>
                </c:pt>
                <c:pt idx="13">
                  <c:v>1.0426460491018343</c:v>
                </c:pt>
                <c:pt idx="14">
                  <c:v>1.17758622146691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A6B-4248-8760-872B03E0CB5E}"/>
            </c:ext>
          </c:extLst>
        </c:ser>
        <c:ser>
          <c:idx val="2"/>
          <c:order val="4"/>
          <c:tx>
            <c:strRef>
              <c:f>result!$Q$98</c:f>
              <c:strCache>
                <c:ptCount val="1"/>
                <c:pt idx="0">
                  <c:v>BSA + Chl-I + NaN3 (15 mM) + KI (50 mM)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result!$C$99:$C$113</c:f>
              <c:numCache>
                <c:formatCode>General</c:formatCode>
                <c:ptCount val="15"/>
                <c:pt idx="0">
                  <c:v>0</c:v>
                </c:pt>
                <c:pt idx="1">
                  <c:v>600</c:v>
                </c:pt>
                <c:pt idx="2">
                  <c:v>1200</c:v>
                </c:pt>
                <c:pt idx="3">
                  <c:v>1800</c:v>
                </c:pt>
                <c:pt idx="4">
                  <c:v>2400</c:v>
                </c:pt>
                <c:pt idx="5">
                  <c:v>3000</c:v>
                </c:pt>
                <c:pt idx="6">
                  <c:v>3600</c:v>
                </c:pt>
                <c:pt idx="7">
                  <c:v>4200</c:v>
                </c:pt>
                <c:pt idx="8">
                  <c:v>4800</c:v>
                </c:pt>
                <c:pt idx="9">
                  <c:v>5400</c:v>
                </c:pt>
                <c:pt idx="10">
                  <c:v>6000</c:v>
                </c:pt>
                <c:pt idx="11">
                  <c:v>6600</c:v>
                </c:pt>
                <c:pt idx="12">
                  <c:v>7200</c:v>
                </c:pt>
                <c:pt idx="13">
                  <c:v>7800</c:v>
                </c:pt>
                <c:pt idx="14">
                  <c:v>8400</c:v>
                </c:pt>
              </c:numCache>
            </c:numRef>
          </c:xVal>
          <c:yVal>
            <c:numRef>
              <c:f>result!$Q$99:$Q$113</c:f>
              <c:numCache>
                <c:formatCode>General</c:formatCode>
                <c:ptCount val="15"/>
                <c:pt idx="0">
                  <c:v>0</c:v>
                </c:pt>
                <c:pt idx="1">
                  <c:v>4.4849735604261934E-2</c:v>
                </c:pt>
                <c:pt idx="2">
                  <c:v>9.897922562152793E-2</c:v>
                </c:pt>
                <c:pt idx="3">
                  <c:v>0.16698635941513304</c:v>
                </c:pt>
                <c:pt idx="4">
                  <c:v>0.51729777718781544</c:v>
                </c:pt>
                <c:pt idx="5">
                  <c:v>1.0618682257966918</c:v>
                </c:pt>
                <c:pt idx="6">
                  <c:v>1.63997231212255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A6B-4248-8760-872B03E0CB5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5924768"/>
        <c:axId val="1865905216"/>
      </c:scatterChart>
      <c:valAx>
        <c:axId val="1865924768"/>
        <c:scaling>
          <c:orientation val="minMax"/>
          <c:max val="850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ime, sec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46978185864148525"/>
              <c:y val="0.9150698509268133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5905216"/>
        <c:crosses val="autoZero"/>
        <c:crossBetween val="midCat"/>
      </c:valAx>
      <c:valAx>
        <c:axId val="1865905216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Ln(F0/F)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59247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314768066943287"/>
          <c:y val="2.0768042292585769E-2"/>
          <c:w val="0.56852319330567125"/>
          <c:h val="0.469771969993112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5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280902784866583"/>
          <c:y val="9.894269262346779E-2"/>
          <c:w val="0.81562533360179124"/>
          <c:h val="0.7314997390032128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Abs!$N$6</c:f>
              <c:strCache>
                <c:ptCount val="1"/>
                <c:pt idx="0">
                  <c:v>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N$7:$N$1622</c:f>
              <c:numCache>
                <c:formatCode>General</c:formatCode>
                <c:ptCount val="1616"/>
                <c:pt idx="0">
                  <c:v>7.5563485915231307E-2</c:v>
                </c:pt>
                <c:pt idx="1">
                  <c:v>8.3700467012808075E-2</c:v>
                </c:pt>
                <c:pt idx="2">
                  <c:v>0.23608920693164179</c:v>
                </c:pt>
                <c:pt idx="3">
                  <c:v>0.18138351665915795</c:v>
                </c:pt>
                <c:pt idx="4">
                  <c:v>0.19085020430297991</c:v>
                </c:pt>
                <c:pt idx="5">
                  <c:v>0.20715162502440079</c:v>
                </c:pt>
                <c:pt idx="6">
                  <c:v>0.18271786691255945</c:v>
                </c:pt>
                <c:pt idx="7">
                  <c:v>0.17985373629379375</c:v>
                </c:pt>
                <c:pt idx="8">
                  <c:v>0.17016482773036551</c:v>
                </c:pt>
                <c:pt idx="9">
                  <c:v>0.17414912818598408</c:v>
                </c:pt>
                <c:pt idx="10">
                  <c:v>0.18000318357560596</c:v>
                </c:pt>
                <c:pt idx="11">
                  <c:v>0.18661762018982184</c:v>
                </c:pt>
                <c:pt idx="12">
                  <c:v>0.1943349875907934</c:v>
                </c:pt>
                <c:pt idx="13">
                  <c:v>0.19528761705009853</c:v>
                </c:pt>
                <c:pt idx="14">
                  <c:v>0.18948206782889979</c:v>
                </c:pt>
                <c:pt idx="15">
                  <c:v>0.19727904153547679</c:v>
                </c:pt>
                <c:pt idx="16">
                  <c:v>0.18578106837408789</c:v>
                </c:pt>
                <c:pt idx="17">
                  <c:v>0.17531308497703504</c:v>
                </c:pt>
                <c:pt idx="18">
                  <c:v>0.1769619631487809</c:v>
                </c:pt>
                <c:pt idx="19">
                  <c:v>0.1743085916913979</c:v>
                </c:pt>
                <c:pt idx="20">
                  <c:v>0.19282793646131569</c:v>
                </c:pt>
                <c:pt idx="21">
                  <c:v>0.19333892092425026</c:v>
                </c:pt>
                <c:pt idx="22">
                  <c:v>0.20709676003907726</c:v>
                </c:pt>
                <c:pt idx="23">
                  <c:v>0.20856278233651973</c:v>
                </c:pt>
                <c:pt idx="24">
                  <c:v>0.21796987184045899</c:v>
                </c:pt>
                <c:pt idx="25">
                  <c:v>0.21825263574907466</c:v>
                </c:pt>
                <c:pt idx="26">
                  <c:v>0.21933175193950163</c:v>
                </c:pt>
                <c:pt idx="27">
                  <c:v>0.22176723318528135</c:v>
                </c:pt>
                <c:pt idx="28">
                  <c:v>0.22731326178042008</c:v>
                </c:pt>
                <c:pt idx="29">
                  <c:v>0.21419355472465362</c:v>
                </c:pt>
                <c:pt idx="30">
                  <c:v>0.22305965361215499</c:v>
                </c:pt>
                <c:pt idx="31">
                  <c:v>0.21983156375489224</c:v>
                </c:pt>
                <c:pt idx="32">
                  <c:v>0.22786530135764663</c:v>
                </c:pt>
                <c:pt idx="33">
                  <c:v>0.22819169178517842</c:v>
                </c:pt>
                <c:pt idx="34">
                  <c:v>0.20899421165791213</c:v>
                </c:pt>
                <c:pt idx="35">
                  <c:v>0.20501302455949405</c:v>
                </c:pt>
                <c:pt idx="36">
                  <c:v>0.20952188089713647</c:v>
                </c:pt>
                <c:pt idx="37">
                  <c:v>0.20857229859019499</c:v>
                </c:pt>
                <c:pt idx="38">
                  <c:v>0.21241842293159169</c:v>
                </c:pt>
                <c:pt idx="39">
                  <c:v>0.21806805464067255</c:v>
                </c:pt>
                <c:pt idx="40">
                  <c:v>0.2078256687489384</c:v>
                </c:pt>
                <c:pt idx="41">
                  <c:v>0.23570086318981093</c:v>
                </c:pt>
                <c:pt idx="42">
                  <c:v>0.22817777457562621</c:v>
                </c:pt>
                <c:pt idx="43">
                  <c:v>0.22525932481763553</c:v>
                </c:pt>
                <c:pt idx="44">
                  <c:v>0.22425177588400627</c:v>
                </c:pt>
                <c:pt idx="45">
                  <c:v>0.23491053703856937</c:v>
                </c:pt>
                <c:pt idx="46">
                  <c:v>0.21987082301953301</c:v>
                </c:pt>
                <c:pt idx="47">
                  <c:v>0.22594113220474149</c:v>
                </c:pt>
                <c:pt idx="48">
                  <c:v>0.20607395507876872</c:v>
                </c:pt>
                <c:pt idx="49">
                  <c:v>0.2215479192433665</c:v>
                </c:pt>
                <c:pt idx="50">
                  <c:v>0.23246195600339503</c:v>
                </c:pt>
                <c:pt idx="51">
                  <c:v>0.25056357705274468</c:v>
                </c:pt>
                <c:pt idx="52">
                  <c:v>0.25110554981697081</c:v>
                </c:pt>
                <c:pt idx="53">
                  <c:v>0.26643310726211472</c:v>
                </c:pt>
                <c:pt idx="54">
                  <c:v>0.275446224175879</c:v>
                </c:pt>
                <c:pt idx="55">
                  <c:v>0.29504053450957929</c:v>
                </c:pt>
                <c:pt idx="56">
                  <c:v>0.28680507267838107</c:v>
                </c:pt>
                <c:pt idx="57">
                  <c:v>0.29351601584571591</c:v>
                </c:pt>
                <c:pt idx="58">
                  <c:v>0.29488710414811048</c:v>
                </c:pt>
                <c:pt idx="59">
                  <c:v>0.29592225386117654</c:v>
                </c:pt>
                <c:pt idx="60">
                  <c:v>0.30228000312695219</c:v>
                </c:pt>
                <c:pt idx="61">
                  <c:v>0.30708329902824899</c:v>
                </c:pt>
                <c:pt idx="62">
                  <c:v>0.30346766172178979</c:v>
                </c:pt>
                <c:pt idx="63">
                  <c:v>0.32265540371312978</c:v>
                </c:pt>
                <c:pt idx="64">
                  <c:v>0.32040736642671724</c:v>
                </c:pt>
                <c:pt idx="65">
                  <c:v>0.31873660216591398</c:v>
                </c:pt>
                <c:pt idx="66">
                  <c:v>0.32882716155510533</c:v>
                </c:pt>
                <c:pt idx="67">
                  <c:v>0.30888366384220906</c:v>
                </c:pt>
                <c:pt idx="68">
                  <c:v>0.30452893676102205</c:v>
                </c:pt>
                <c:pt idx="69">
                  <c:v>0.33020688876692667</c:v>
                </c:pt>
                <c:pt idx="70">
                  <c:v>0.32758330847946776</c:v>
                </c:pt>
                <c:pt idx="71">
                  <c:v>0.34053296412681761</c:v>
                </c:pt>
                <c:pt idx="72">
                  <c:v>0.3296215043204957</c:v>
                </c:pt>
                <c:pt idx="73">
                  <c:v>0.32894833867521267</c:v>
                </c:pt>
                <c:pt idx="74">
                  <c:v>0.36442011616924619</c:v>
                </c:pt>
                <c:pt idx="75">
                  <c:v>0.39027715865450546</c:v>
                </c:pt>
                <c:pt idx="76">
                  <c:v>0.39875055841162377</c:v>
                </c:pt>
                <c:pt idx="77">
                  <c:v>0.42728225457018926</c:v>
                </c:pt>
                <c:pt idx="78">
                  <c:v>0.44578133932800723</c:v>
                </c:pt>
                <c:pt idx="79">
                  <c:v>0.49483124480100682</c:v>
                </c:pt>
                <c:pt idx="80">
                  <c:v>0.53168696097380019</c:v>
                </c:pt>
                <c:pt idx="81">
                  <c:v>0.57038332677765669</c:v>
                </c:pt>
                <c:pt idx="82">
                  <c:v>0.60461118921639279</c:v>
                </c:pt>
                <c:pt idx="83">
                  <c:v>0.63609033686884064</c:v>
                </c:pt>
                <c:pt idx="84">
                  <c:v>0.67067643353140083</c:v>
                </c:pt>
                <c:pt idx="85">
                  <c:v>0.72194996991849136</c:v>
                </c:pt>
                <c:pt idx="86">
                  <c:v>0.75999014143018728</c:v>
                </c:pt>
                <c:pt idx="87">
                  <c:v>0.80378026971849814</c:v>
                </c:pt>
                <c:pt idx="88">
                  <c:v>0.85224224563753681</c:v>
                </c:pt>
                <c:pt idx="89">
                  <c:v>0.91706332587732309</c:v>
                </c:pt>
                <c:pt idx="90">
                  <c:v>0.97826641621136234</c:v>
                </c:pt>
                <c:pt idx="91">
                  <c:v>1.0294089918614511</c:v>
                </c:pt>
                <c:pt idx="92">
                  <c:v>1.0872666169902232</c:v>
                </c:pt>
                <c:pt idx="93">
                  <c:v>1.1541108898619001</c:v>
                </c:pt>
                <c:pt idx="94">
                  <c:v>1.2231227514202145</c:v>
                </c:pt>
                <c:pt idx="95">
                  <c:v>1.2788916500697924</c:v>
                </c:pt>
                <c:pt idx="96">
                  <c:v>1.3363029996788629</c:v>
                </c:pt>
                <c:pt idx="97">
                  <c:v>1.3947539830098605</c:v>
                </c:pt>
                <c:pt idx="98">
                  <c:v>1.4623984946105537</c:v>
                </c:pt>
                <c:pt idx="99">
                  <c:v>1.5229290329762104</c:v>
                </c:pt>
                <c:pt idx="100">
                  <c:v>1.5762575767380127</c:v>
                </c:pt>
                <c:pt idx="101">
                  <c:v>1.6347655022924681</c:v>
                </c:pt>
                <c:pt idx="102">
                  <c:v>1.6982475185940211</c:v>
                </c:pt>
                <c:pt idx="103">
                  <c:v>1.7596539817328105</c:v>
                </c:pt>
                <c:pt idx="104">
                  <c:v>1.8065097266506016</c:v>
                </c:pt>
                <c:pt idx="105">
                  <c:v>1.8558634536237648</c:v>
                </c:pt>
                <c:pt idx="106">
                  <c:v>1.8905596755582619</c:v>
                </c:pt>
                <c:pt idx="107">
                  <c:v>1.9337344009911097</c:v>
                </c:pt>
                <c:pt idx="108">
                  <c:v>1.9586776063067268</c:v>
                </c:pt>
                <c:pt idx="109">
                  <c:v>1.9745431750892073</c:v>
                </c:pt>
                <c:pt idx="110">
                  <c:v>1.9881350444082249</c:v>
                </c:pt>
                <c:pt idx="111">
                  <c:v>2.010705244569015</c:v>
                </c:pt>
                <c:pt idx="112">
                  <c:v>2.0278395197003509</c:v>
                </c:pt>
                <c:pt idx="113">
                  <c:v>2.0607649508105341</c:v>
                </c:pt>
                <c:pt idx="114">
                  <c:v>2.0999239338547588</c:v>
                </c:pt>
                <c:pt idx="115">
                  <c:v>2.1310601444867623</c:v>
                </c:pt>
                <c:pt idx="116">
                  <c:v>2.1604363197142087</c:v>
                </c:pt>
                <c:pt idx="117">
                  <c:v>2.1705074581341823</c:v>
                </c:pt>
                <c:pt idx="118">
                  <c:v>2.1850950006364664</c:v>
                </c:pt>
                <c:pt idx="119">
                  <c:v>2.2066297240858725</c:v>
                </c:pt>
                <c:pt idx="120">
                  <c:v>2.2143019034119491</c:v>
                </c:pt>
                <c:pt idx="121">
                  <c:v>2.1991889681273835</c:v>
                </c:pt>
                <c:pt idx="122">
                  <c:v>2.2025531556666724</c:v>
                </c:pt>
                <c:pt idx="123">
                  <c:v>2.2035189952451391</c:v>
                </c:pt>
                <c:pt idx="124">
                  <c:v>2.1998314232116982</c:v>
                </c:pt>
                <c:pt idx="125">
                  <c:v>2.1994889335302426</c:v>
                </c:pt>
                <c:pt idx="126">
                  <c:v>2.1912634472650945</c:v>
                </c:pt>
                <c:pt idx="127">
                  <c:v>2.1753511086198301</c:v>
                </c:pt>
                <c:pt idx="128">
                  <c:v>2.1779351684024921</c:v>
                </c:pt>
                <c:pt idx="129">
                  <c:v>2.1662664382941368</c:v>
                </c:pt>
                <c:pt idx="130">
                  <c:v>2.1400065084150817</c:v>
                </c:pt>
                <c:pt idx="131">
                  <c:v>2.109507020879088</c:v>
                </c:pt>
                <c:pt idx="132">
                  <c:v>2.0559670251538442</c:v>
                </c:pt>
                <c:pt idx="133">
                  <c:v>1.9893139779168894</c:v>
                </c:pt>
                <c:pt idx="134">
                  <c:v>1.9040336515344349</c:v>
                </c:pt>
                <c:pt idx="135">
                  <c:v>1.8001689899890274</c:v>
                </c:pt>
                <c:pt idx="136">
                  <c:v>1.6898484516810539</c:v>
                </c:pt>
                <c:pt idx="137">
                  <c:v>1.5796479397251708</c:v>
                </c:pt>
                <c:pt idx="138">
                  <c:v>1.4738423090611104</c:v>
                </c:pt>
                <c:pt idx="139">
                  <c:v>1.3744304604834992</c:v>
                </c:pt>
                <c:pt idx="140">
                  <c:v>1.2819651210366523</c:v>
                </c:pt>
                <c:pt idx="141">
                  <c:v>1.1998018638904149</c:v>
                </c:pt>
                <c:pt idx="142">
                  <c:v>1.1263929151360854</c:v>
                </c:pt>
                <c:pt idx="143">
                  <c:v>1.0634844158357166</c:v>
                </c:pt>
                <c:pt idx="144">
                  <c:v>1.0093084641010077</c:v>
                </c:pt>
                <c:pt idx="145">
                  <c:v>0.96185612868585557</c:v>
                </c:pt>
                <c:pt idx="146">
                  <c:v>0.92141654738609624</c:v>
                </c:pt>
                <c:pt idx="147">
                  <c:v>0.88692583635070654</c:v>
                </c:pt>
                <c:pt idx="148">
                  <c:v>0.85734345933117651</c:v>
                </c:pt>
                <c:pt idx="149">
                  <c:v>0.83320719800187359</c:v>
                </c:pt>
                <c:pt idx="150">
                  <c:v>0.81276823690709865</c:v>
                </c:pt>
                <c:pt idx="151">
                  <c:v>0.79515208458499376</c:v>
                </c:pt>
                <c:pt idx="152">
                  <c:v>0.78021952579399312</c:v>
                </c:pt>
                <c:pt idx="153">
                  <c:v>0.76769420706056657</c:v>
                </c:pt>
                <c:pt idx="154">
                  <c:v>0.75801582221965702</c:v>
                </c:pt>
                <c:pt idx="155">
                  <c:v>0.7505895307916699</c:v>
                </c:pt>
                <c:pt idx="156">
                  <c:v>0.74462108878457411</c:v>
                </c:pt>
                <c:pt idx="157">
                  <c:v>0.74012841070397017</c:v>
                </c:pt>
                <c:pt idx="158">
                  <c:v>0.73687292777056213</c:v>
                </c:pt>
                <c:pt idx="159">
                  <c:v>0.73475792201068768</c:v>
                </c:pt>
                <c:pt idx="160">
                  <c:v>0.73321721956833585</c:v>
                </c:pt>
                <c:pt idx="161">
                  <c:v>0.73139875244882857</c:v>
                </c:pt>
                <c:pt idx="162">
                  <c:v>0.72941582999031296</c:v>
                </c:pt>
                <c:pt idx="163">
                  <c:v>0.72615496797569046</c:v>
                </c:pt>
                <c:pt idx="164">
                  <c:v>0.72159526082932013</c:v>
                </c:pt>
                <c:pt idx="165">
                  <c:v>0.71613249065287776</c:v>
                </c:pt>
                <c:pt idx="166">
                  <c:v>0.70885297551695547</c:v>
                </c:pt>
                <c:pt idx="167">
                  <c:v>0.70113964501102211</c:v>
                </c:pt>
                <c:pt idx="168">
                  <c:v>0.69269465676060837</c:v>
                </c:pt>
                <c:pt idx="169">
                  <c:v>0.68363685990714307</c:v>
                </c:pt>
                <c:pt idx="170">
                  <c:v>0.67410069846787057</c:v>
                </c:pt>
                <c:pt idx="171">
                  <c:v>0.66424465821391365</c:v>
                </c:pt>
                <c:pt idx="172">
                  <c:v>0.6535998552180553</c:v>
                </c:pt>
                <c:pt idx="173">
                  <c:v>0.64237105754334667</c:v>
                </c:pt>
                <c:pt idx="174">
                  <c:v>0.62907667204361006</c:v>
                </c:pt>
                <c:pt idx="175">
                  <c:v>0.61404269412716395</c:v>
                </c:pt>
                <c:pt idx="176">
                  <c:v>0.59744873979916624</c:v>
                </c:pt>
                <c:pt idx="177">
                  <c:v>0.57913620222202011</c:v>
                </c:pt>
                <c:pt idx="178">
                  <c:v>0.55886414212280722</c:v>
                </c:pt>
                <c:pt idx="179">
                  <c:v>0.53743272650206309</c:v>
                </c:pt>
                <c:pt idx="180">
                  <c:v>0.51494315329998075</c:v>
                </c:pt>
                <c:pt idx="181">
                  <c:v>0.4925893166836387</c:v>
                </c:pt>
                <c:pt idx="182">
                  <c:v>0.47076167074771974</c:v>
                </c:pt>
                <c:pt idx="183">
                  <c:v>0.44905513311472606</c:v>
                </c:pt>
                <c:pt idx="184">
                  <c:v>0.42793503134403177</c:v>
                </c:pt>
                <c:pt idx="185">
                  <c:v>0.40779816706135547</c:v>
                </c:pt>
                <c:pt idx="186">
                  <c:v>0.38846674916667784</c:v>
                </c:pt>
                <c:pt idx="187">
                  <c:v>0.37022128189251235</c:v>
                </c:pt>
                <c:pt idx="188">
                  <c:v>0.35351258052189866</c:v>
                </c:pt>
                <c:pt idx="189">
                  <c:v>0.33774850819106589</c:v>
                </c:pt>
                <c:pt idx="190">
                  <c:v>0.32383943492675976</c:v>
                </c:pt>
                <c:pt idx="191">
                  <c:v>0.31169668283027141</c:v>
                </c:pt>
                <c:pt idx="192">
                  <c:v>0.30070177844496421</c:v>
                </c:pt>
                <c:pt idx="193">
                  <c:v>0.29123653855806225</c:v>
                </c:pt>
                <c:pt idx="194">
                  <c:v>0.28328461222972212</c:v>
                </c:pt>
                <c:pt idx="195">
                  <c:v>0.27608817420013937</c:v>
                </c:pt>
                <c:pt idx="196">
                  <c:v>0.27001301039266351</c:v>
                </c:pt>
                <c:pt idx="197">
                  <c:v>0.26457655450292117</c:v>
                </c:pt>
                <c:pt idx="198">
                  <c:v>0.25961251254094336</c:v>
                </c:pt>
                <c:pt idx="199">
                  <c:v>0.25512110670531934</c:v>
                </c:pt>
                <c:pt idx="200">
                  <c:v>0.25104233371669404</c:v>
                </c:pt>
                <c:pt idx="201">
                  <c:v>0.24733453468116595</c:v>
                </c:pt>
                <c:pt idx="202">
                  <c:v>0.24413176429258349</c:v>
                </c:pt>
                <c:pt idx="203">
                  <c:v>0.24086010039549846</c:v>
                </c:pt>
                <c:pt idx="204">
                  <c:v>0.23776937624498268</c:v>
                </c:pt>
                <c:pt idx="205">
                  <c:v>0.23486563536808164</c:v>
                </c:pt>
                <c:pt idx="206">
                  <c:v>0.23207970826703869</c:v>
                </c:pt>
                <c:pt idx="207">
                  <c:v>0.22947112901080693</c:v>
                </c:pt>
                <c:pt idx="208">
                  <c:v>0.22708297809810635</c:v>
                </c:pt>
                <c:pt idx="209">
                  <c:v>0.22447878254281778</c:v>
                </c:pt>
                <c:pt idx="210">
                  <c:v>0.22190508425816799</c:v>
                </c:pt>
                <c:pt idx="211">
                  <c:v>0.21968888646190229</c:v>
                </c:pt>
                <c:pt idx="212">
                  <c:v>0.21774458921938405</c:v>
                </c:pt>
                <c:pt idx="213">
                  <c:v>0.21564958998752801</c:v>
                </c:pt>
                <c:pt idx="214">
                  <c:v>0.21383782029659371</c:v>
                </c:pt>
                <c:pt idx="215">
                  <c:v>0.21171193413492051</c:v>
                </c:pt>
                <c:pt idx="216">
                  <c:v>0.20998845712647238</c:v>
                </c:pt>
                <c:pt idx="217">
                  <c:v>0.20831948338358083</c:v>
                </c:pt>
                <c:pt idx="218">
                  <c:v>0.20634086784325184</c:v>
                </c:pt>
                <c:pt idx="219">
                  <c:v>0.20431665869232948</c:v>
                </c:pt>
                <c:pt idx="220">
                  <c:v>0.20274258837600073</c:v>
                </c:pt>
                <c:pt idx="221">
                  <c:v>0.20108772768789365</c:v>
                </c:pt>
                <c:pt idx="222">
                  <c:v>0.19977007845355046</c:v>
                </c:pt>
                <c:pt idx="223">
                  <c:v>0.19834229868757788</c:v>
                </c:pt>
                <c:pt idx="224">
                  <c:v>0.19722445434389782</c:v>
                </c:pt>
                <c:pt idx="225">
                  <c:v>0.19631863013866627</c:v>
                </c:pt>
                <c:pt idx="226">
                  <c:v>0.19568985289705917</c:v>
                </c:pt>
                <c:pt idx="227">
                  <c:v>0.19520675826758199</c:v>
                </c:pt>
                <c:pt idx="228">
                  <c:v>0.1949588138527302</c:v>
                </c:pt>
                <c:pt idx="229">
                  <c:v>0.19492175475084683</c:v>
                </c:pt>
                <c:pt idx="230">
                  <c:v>0.19517023170158315</c:v>
                </c:pt>
                <c:pt idx="231">
                  <c:v>0.19572622043941218</c:v>
                </c:pt>
                <c:pt idx="232">
                  <c:v>0.1962622459851891</c:v>
                </c:pt>
                <c:pt idx="233">
                  <c:v>0.19709832319263568</c:v>
                </c:pt>
                <c:pt idx="234">
                  <c:v>0.19814560347965918</c:v>
                </c:pt>
                <c:pt idx="235">
                  <c:v>0.19929329747006772</c:v>
                </c:pt>
                <c:pt idx="236">
                  <c:v>0.20069079330704212</c:v>
                </c:pt>
                <c:pt idx="237">
                  <c:v>0.20211304171100092</c:v>
                </c:pt>
                <c:pt idx="238">
                  <c:v>0.20353131738318181</c:v>
                </c:pt>
                <c:pt idx="239">
                  <c:v>0.20566468259009152</c:v>
                </c:pt>
                <c:pt idx="240">
                  <c:v>0.20774301496294295</c:v>
                </c:pt>
                <c:pt idx="241">
                  <c:v>0.21010024445899461</c:v>
                </c:pt>
                <c:pt idx="242">
                  <c:v>0.21258725494917294</c:v>
                </c:pt>
                <c:pt idx="243">
                  <c:v>0.2151982753060491</c:v>
                </c:pt>
                <c:pt idx="244">
                  <c:v>0.217899033995052</c:v>
                </c:pt>
                <c:pt idx="245">
                  <c:v>0.22089754168582218</c:v>
                </c:pt>
                <c:pt idx="246">
                  <c:v>0.22354541554136409</c:v>
                </c:pt>
                <c:pt idx="247">
                  <c:v>0.2264985485221348</c:v>
                </c:pt>
                <c:pt idx="248">
                  <c:v>0.22913185977313058</c:v>
                </c:pt>
                <c:pt idx="249">
                  <c:v>0.2322380953930214</c:v>
                </c:pt>
                <c:pt idx="250">
                  <c:v>0.23528833890593676</c:v>
                </c:pt>
                <c:pt idx="251">
                  <c:v>0.23842024622422184</c:v>
                </c:pt>
                <c:pt idx="252">
                  <c:v>0.24139601053627174</c:v>
                </c:pt>
                <c:pt idx="253">
                  <c:v>0.24459667609313887</c:v>
                </c:pt>
                <c:pt idx="254">
                  <c:v>0.24755843865297944</c:v>
                </c:pt>
                <c:pt idx="255">
                  <c:v>0.25077952856332464</c:v>
                </c:pt>
                <c:pt idx="256">
                  <c:v>0.25365563830872628</c:v>
                </c:pt>
                <c:pt idx="257">
                  <c:v>0.25641003778211652</c:v>
                </c:pt>
                <c:pt idx="258">
                  <c:v>0.25931071800977112</c:v>
                </c:pt>
                <c:pt idx="259">
                  <c:v>0.26230469579188509</c:v>
                </c:pt>
                <c:pt idx="260">
                  <c:v>0.26530492972316283</c:v>
                </c:pt>
                <c:pt idx="261">
                  <c:v>0.26832553629514344</c:v>
                </c:pt>
                <c:pt idx="262">
                  <c:v>0.27127909826379415</c:v>
                </c:pt>
                <c:pt idx="263">
                  <c:v>0.2745092330145355</c:v>
                </c:pt>
                <c:pt idx="264">
                  <c:v>0.27753462026159509</c:v>
                </c:pt>
                <c:pt idx="265">
                  <c:v>0.28075091729379315</c:v>
                </c:pt>
                <c:pt idx="266">
                  <c:v>0.28381767872689562</c:v>
                </c:pt>
                <c:pt idx="267">
                  <c:v>0.28694265334745178</c:v>
                </c:pt>
                <c:pt idx="268">
                  <c:v>0.29014843765855725</c:v>
                </c:pt>
                <c:pt idx="269">
                  <c:v>0.29321461053155867</c:v>
                </c:pt>
                <c:pt idx="270">
                  <c:v>0.29636444732731648</c:v>
                </c:pt>
                <c:pt idx="271">
                  <c:v>0.29970708204556246</c:v>
                </c:pt>
                <c:pt idx="272">
                  <c:v>0.30312431161726278</c:v>
                </c:pt>
                <c:pt idx="273">
                  <c:v>0.30673483568103804</c:v>
                </c:pt>
                <c:pt idx="274">
                  <c:v>0.31003452310358487</c:v>
                </c:pt>
                <c:pt idx="275">
                  <c:v>0.31354449160746067</c:v>
                </c:pt>
                <c:pt idx="276">
                  <c:v>0.3172773597612033</c:v>
                </c:pt>
                <c:pt idx="277">
                  <c:v>0.32054669743588066</c:v>
                </c:pt>
                <c:pt idx="278">
                  <c:v>0.32379807550214967</c:v>
                </c:pt>
                <c:pt idx="279">
                  <c:v>0.32672736304162536</c:v>
                </c:pt>
                <c:pt idx="280">
                  <c:v>0.32971556989829015</c:v>
                </c:pt>
                <c:pt idx="281">
                  <c:v>0.33258441667800359</c:v>
                </c:pt>
                <c:pt idx="282">
                  <c:v>0.33519114134911437</c:v>
                </c:pt>
                <c:pt idx="283">
                  <c:v>0.33771757813000963</c:v>
                </c:pt>
                <c:pt idx="284">
                  <c:v>0.3402829039957822</c:v>
                </c:pt>
                <c:pt idx="285">
                  <c:v>0.34240197875616535</c:v>
                </c:pt>
                <c:pt idx="286">
                  <c:v>0.34466550328000745</c:v>
                </c:pt>
                <c:pt idx="287">
                  <c:v>0.34679505460729221</c:v>
                </c:pt>
                <c:pt idx="288">
                  <c:v>0.34875671437481881</c:v>
                </c:pt>
                <c:pt idx="289">
                  <c:v>0.35075162912339908</c:v>
                </c:pt>
                <c:pt idx="290">
                  <c:v>0.35273111394237844</c:v>
                </c:pt>
                <c:pt idx="291">
                  <c:v>0.35463887990668819</c:v>
                </c:pt>
                <c:pt idx="292">
                  <c:v>0.35698548955783371</c:v>
                </c:pt>
                <c:pt idx="293">
                  <c:v>0.35941941975412905</c:v>
                </c:pt>
                <c:pt idx="294">
                  <c:v>0.3613757302214804</c:v>
                </c:pt>
                <c:pt idx="295">
                  <c:v>0.36389530925433011</c:v>
                </c:pt>
                <c:pt idx="296">
                  <c:v>0.36626564370469034</c:v>
                </c:pt>
                <c:pt idx="297">
                  <c:v>0.36890938817636409</c:v>
                </c:pt>
                <c:pt idx="298">
                  <c:v>0.37150888611250565</c:v>
                </c:pt>
                <c:pt idx="299">
                  <c:v>0.37417290677809639</c:v>
                </c:pt>
                <c:pt idx="300">
                  <c:v>0.37663256250982069</c:v>
                </c:pt>
                <c:pt idx="301">
                  <c:v>0.37936744774749476</c:v>
                </c:pt>
                <c:pt idx="302">
                  <c:v>0.38228901201133458</c:v>
                </c:pt>
                <c:pt idx="303">
                  <c:v>0.3850349128880306</c:v>
                </c:pt>
                <c:pt idx="304">
                  <c:v>0.38769607063734618</c:v>
                </c:pt>
                <c:pt idx="305">
                  <c:v>0.39047841897673524</c:v>
                </c:pt>
                <c:pt idx="306">
                  <c:v>0.39300715171895856</c:v>
                </c:pt>
                <c:pt idx="307">
                  <c:v>0.39583102066201958</c:v>
                </c:pt>
                <c:pt idx="308">
                  <c:v>0.39881871075982406</c:v>
                </c:pt>
                <c:pt idx="309">
                  <c:v>0.40109014653875935</c:v>
                </c:pt>
                <c:pt idx="310">
                  <c:v>0.40390069596496375</c:v>
                </c:pt>
                <c:pt idx="311">
                  <c:v>0.40677887499478621</c:v>
                </c:pt>
                <c:pt idx="312">
                  <c:v>0.40938573541754469</c:v>
                </c:pt>
                <c:pt idx="313">
                  <c:v>0.41220008471352687</c:v>
                </c:pt>
                <c:pt idx="314">
                  <c:v>0.41489703000187123</c:v>
                </c:pt>
                <c:pt idx="315">
                  <c:v>0.41719681113285101</c:v>
                </c:pt>
                <c:pt idx="316">
                  <c:v>0.41995048436926702</c:v>
                </c:pt>
                <c:pt idx="317">
                  <c:v>0.42231815317940485</c:v>
                </c:pt>
                <c:pt idx="318">
                  <c:v>0.42463428771078193</c:v>
                </c:pt>
                <c:pt idx="319">
                  <c:v>0.42701261252428158</c:v>
                </c:pt>
                <c:pt idx="320">
                  <c:v>0.42915676369575417</c:v>
                </c:pt>
                <c:pt idx="321">
                  <c:v>0.43125524550291594</c:v>
                </c:pt>
                <c:pt idx="322">
                  <c:v>0.43361106347487416</c:v>
                </c:pt>
                <c:pt idx="323">
                  <c:v>0.43556402737976763</c:v>
                </c:pt>
                <c:pt idx="324">
                  <c:v>0.43747887966281346</c:v>
                </c:pt>
                <c:pt idx="325">
                  <c:v>0.4397850096101657</c:v>
                </c:pt>
                <c:pt idx="326">
                  <c:v>0.44172508810804101</c:v>
                </c:pt>
                <c:pt idx="327">
                  <c:v>0.44403557201239802</c:v>
                </c:pt>
                <c:pt idx="328">
                  <c:v>0.44594237916676249</c:v>
                </c:pt>
                <c:pt idx="329">
                  <c:v>0.44800756062478797</c:v>
                </c:pt>
                <c:pt idx="330">
                  <c:v>0.45028587439251511</c:v>
                </c:pt>
                <c:pt idx="331">
                  <c:v>0.45262402611343994</c:v>
                </c:pt>
                <c:pt idx="332">
                  <c:v>0.45489991432069576</c:v>
                </c:pt>
                <c:pt idx="333">
                  <c:v>0.45749893645624395</c:v>
                </c:pt>
                <c:pt idx="334">
                  <c:v>0.4603065453600762</c:v>
                </c:pt>
                <c:pt idx="335">
                  <c:v>0.4633781810599914</c:v>
                </c:pt>
                <c:pt idx="336">
                  <c:v>0.46680107652123137</c:v>
                </c:pt>
                <c:pt idx="337">
                  <c:v>0.47063212477693878</c:v>
                </c:pt>
                <c:pt idx="338">
                  <c:v>0.47499751404370533</c:v>
                </c:pt>
                <c:pt idx="339">
                  <c:v>0.47921287100489485</c:v>
                </c:pt>
                <c:pt idx="340">
                  <c:v>0.48409697358188003</c:v>
                </c:pt>
                <c:pt idx="341">
                  <c:v>0.48926223828289261</c:v>
                </c:pt>
                <c:pt idx="342">
                  <c:v>0.49488654722837427</c:v>
                </c:pt>
                <c:pt idx="343">
                  <c:v>0.50131573535832974</c:v>
                </c:pt>
                <c:pt idx="344">
                  <c:v>0.50859441163389663</c:v>
                </c:pt>
                <c:pt idx="345">
                  <c:v>0.51633580411796509</c:v>
                </c:pt>
                <c:pt idx="346">
                  <c:v>0.52542381045430142</c:v>
                </c:pt>
                <c:pt idx="347">
                  <c:v>0.53517428972170467</c:v>
                </c:pt>
                <c:pt idx="348">
                  <c:v>0.54540040041744375</c:v>
                </c:pt>
                <c:pt idx="349">
                  <c:v>0.55669427941972494</c:v>
                </c:pt>
                <c:pt idx="350">
                  <c:v>0.56807202720160099</c:v>
                </c:pt>
                <c:pt idx="351">
                  <c:v>0.58091172188765983</c:v>
                </c:pt>
                <c:pt idx="352">
                  <c:v>0.59544710258371469</c:v>
                </c:pt>
                <c:pt idx="353">
                  <c:v>0.6115718150395989</c:v>
                </c:pt>
                <c:pt idx="354">
                  <c:v>0.62867218299018102</c:v>
                </c:pt>
                <c:pt idx="355">
                  <c:v>0.64728783750358332</c:v>
                </c:pt>
                <c:pt idx="356">
                  <c:v>0.66523707315994474</c:v>
                </c:pt>
                <c:pt idx="357">
                  <c:v>0.68427028332889162</c:v>
                </c:pt>
                <c:pt idx="358">
                  <c:v>0.70275731817223475</c:v>
                </c:pt>
                <c:pt idx="359">
                  <c:v>0.72147408705574578</c:v>
                </c:pt>
                <c:pt idx="360">
                  <c:v>0.74066303504563069</c:v>
                </c:pt>
                <c:pt idx="361">
                  <c:v>0.76075822508275937</c:v>
                </c:pt>
                <c:pt idx="362">
                  <c:v>0.78117029503484425</c:v>
                </c:pt>
                <c:pt idx="363">
                  <c:v>0.80349772725595325</c:v>
                </c:pt>
                <c:pt idx="364">
                  <c:v>0.82514238545225105</c:v>
                </c:pt>
                <c:pt idx="365">
                  <c:v>0.84628889508257077</c:v>
                </c:pt>
                <c:pt idx="366">
                  <c:v>0.86602269306719593</c:v>
                </c:pt>
                <c:pt idx="367">
                  <c:v>0.8846258685066356</c:v>
                </c:pt>
                <c:pt idx="368">
                  <c:v>0.90202412405356391</c:v>
                </c:pt>
                <c:pt idx="369">
                  <c:v>0.9191981196043435</c:v>
                </c:pt>
                <c:pt idx="370">
                  <c:v>0.93473503897592813</c:v>
                </c:pt>
                <c:pt idx="371">
                  <c:v>0.95044288169816027</c:v>
                </c:pt>
                <c:pt idx="372">
                  <c:v>0.96547027542715114</c:v>
                </c:pt>
                <c:pt idx="373">
                  <c:v>0.98119958363555704</c:v>
                </c:pt>
                <c:pt idx="374">
                  <c:v>0.99723731324167719</c:v>
                </c:pt>
                <c:pt idx="375">
                  <c:v>1.013458210365263</c:v>
                </c:pt>
                <c:pt idx="376">
                  <c:v>1.0295733525175252</c:v>
                </c:pt>
                <c:pt idx="377">
                  <c:v>1.04611685377151</c:v>
                </c:pt>
                <c:pt idx="378">
                  <c:v>1.0613923519716439</c:v>
                </c:pt>
                <c:pt idx="379">
                  <c:v>1.0780594517989408</c:v>
                </c:pt>
                <c:pt idx="380">
                  <c:v>1.0966345600297107</c:v>
                </c:pt>
                <c:pt idx="381">
                  <c:v>1.1169430279214079</c:v>
                </c:pt>
                <c:pt idx="382">
                  <c:v>1.1391443164175452</c:v>
                </c:pt>
                <c:pt idx="383">
                  <c:v>1.1630523148292948</c:v>
                </c:pt>
                <c:pt idx="384">
                  <c:v>1.1894064862301608</c:v>
                </c:pt>
                <c:pt idx="385">
                  <c:v>1.2198296288192083</c:v>
                </c:pt>
                <c:pt idx="386">
                  <c:v>1.2517534005359545</c:v>
                </c:pt>
                <c:pt idx="387">
                  <c:v>1.2871505615230352</c:v>
                </c:pt>
                <c:pt idx="388">
                  <c:v>1.322327766661336</c:v>
                </c:pt>
                <c:pt idx="389">
                  <c:v>1.3626693041817559</c:v>
                </c:pt>
                <c:pt idx="390">
                  <c:v>1.4034370998540355</c:v>
                </c:pt>
                <c:pt idx="391">
                  <c:v>1.4443707273449007</c:v>
                </c:pt>
                <c:pt idx="392">
                  <c:v>1.4825716926792558</c:v>
                </c:pt>
                <c:pt idx="393">
                  <c:v>1.5229138107975042</c:v>
                </c:pt>
                <c:pt idx="394">
                  <c:v>1.56140889836625</c:v>
                </c:pt>
                <c:pt idx="395">
                  <c:v>1.6017987844077177</c:v>
                </c:pt>
                <c:pt idx="396">
                  <c:v>1.6324309760914095</c:v>
                </c:pt>
                <c:pt idx="397">
                  <c:v>1.6572537719321874</c:v>
                </c:pt>
                <c:pt idx="398">
                  <c:v>1.6786435648538491</c:v>
                </c:pt>
                <c:pt idx="399">
                  <c:v>1.700688705307384</c:v>
                </c:pt>
                <c:pt idx="400">
                  <c:v>1.7162190130359749</c:v>
                </c:pt>
                <c:pt idx="401">
                  <c:v>1.7227221866877371</c:v>
                </c:pt>
                <c:pt idx="402">
                  <c:v>1.7209685099021788</c:v>
                </c:pt>
                <c:pt idx="403">
                  <c:v>1.716280915981699</c:v>
                </c:pt>
                <c:pt idx="404">
                  <c:v>1.7111359205678047</c:v>
                </c:pt>
                <c:pt idx="405">
                  <c:v>1.7023029910420591</c:v>
                </c:pt>
                <c:pt idx="406">
                  <c:v>1.6835977273770966</c:v>
                </c:pt>
                <c:pt idx="407">
                  <c:v>1.6570288687700914</c:v>
                </c:pt>
                <c:pt idx="408">
                  <c:v>1.6249221196072794</c:v>
                </c:pt>
                <c:pt idx="409">
                  <c:v>1.5878951816877986</c:v>
                </c:pt>
                <c:pt idx="410">
                  <c:v>1.5433243178009934</c:v>
                </c:pt>
                <c:pt idx="411">
                  <c:v>1.4924163561024326</c:v>
                </c:pt>
                <c:pt idx="412">
                  <c:v>1.4304636921957734</c:v>
                </c:pt>
                <c:pt idx="413">
                  <c:v>1.3684277324740575</c:v>
                </c:pt>
                <c:pt idx="414">
                  <c:v>1.3051455608234743</c:v>
                </c:pt>
                <c:pt idx="415">
                  <c:v>1.2419220630185939</c:v>
                </c:pt>
                <c:pt idx="416">
                  <c:v>1.1773149122546833</c:v>
                </c:pt>
                <c:pt idx="417">
                  <c:v>1.1139511445618087</c:v>
                </c:pt>
                <c:pt idx="418">
                  <c:v>1.0561660231791969</c:v>
                </c:pt>
                <c:pt idx="419">
                  <c:v>0.99975561934473556</c:v>
                </c:pt>
                <c:pt idx="420">
                  <c:v>0.94281167370055308</c:v>
                </c:pt>
                <c:pt idx="421">
                  <c:v>0.88707791531688041</c:v>
                </c:pt>
                <c:pt idx="422">
                  <c:v>0.83144066009654249</c:v>
                </c:pt>
                <c:pt idx="423">
                  <c:v>0.77349138996069811</c:v>
                </c:pt>
                <c:pt idx="424">
                  <c:v>0.71822757325622744</c:v>
                </c:pt>
                <c:pt idx="425">
                  <c:v>0.66671620138400622</c:v>
                </c:pt>
                <c:pt idx="426">
                  <c:v>0.61866371032668677</c:v>
                </c:pt>
                <c:pt idx="427">
                  <c:v>0.57305743075893023</c:v>
                </c:pt>
                <c:pt idx="428">
                  <c:v>0.53227021934976149</c:v>
                </c:pt>
                <c:pt idx="429">
                  <c:v>0.49402505502198008</c:v>
                </c:pt>
                <c:pt idx="430">
                  <c:v>0.45750768054440072</c:v>
                </c:pt>
                <c:pt idx="431">
                  <c:v>0.42302780761948494</c:v>
                </c:pt>
                <c:pt idx="432">
                  <c:v>0.39202221931109316</c:v>
                </c:pt>
                <c:pt idx="433">
                  <c:v>0.36436656208720053</c:v>
                </c:pt>
                <c:pt idx="434">
                  <c:v>0.33797166808915091</c:v>
                </c:pt>
                <c:pt idx="435">
                  <c:v>0.31185111073490951</c:v>
                </c:pt>
                <c:pt idx="436">
                  <c:v>0.28784124426965579</c:v>
                </c:pt>
                <c:pt idx="437">
                  <c:v>0.26634139079898322</c:v>
                </c:pt>
                <c:pt idx="438">
                  <c:v>0.24672180609488717</c:v>
                </c:pt>
                <c:pt idx="439">
                  <c:v>0.22824593765380075</c:v>
                </c:pt>
                <c:pt idx="440">
                  <c:v>0.21239392616861089</c:v>
                </c:pt>
                <c:pt idx="441">
                  <c:v>0.19819849476949125</c:v>
                </c:pt>
                <c:pt idx="442">
                  <c:v>0.18404100303102136</c:v>
                </c:pt>
                <c:pt idx="443">
                  <c:v>0.17105161099836991</c:v>
                </c:pt>
                <c:pt idx="444">
                  <c:v>0.15868509558285959</c:v>
                </c:pt>
                <c:pt idx="445">
                  <c:v>0.14809247108730325</c:v>
                </c:pt>
                <c:pt idx="446">
                  <c:v>0.1383460156306405</c:v>
                </c:pt>
                <c:pt idx="447">
                  <c:v>0.12937047387124562</c:v>
                </c:pt>
                <c:pt idx="448">
                  <c:v>0.12137637055429136</c:v>
                </c:pt>
                <c:pt idx="449">
                  <c:v>0.11407667091009839</c:v>
                </c:pt>
                <c:pt idx="450">
                  <c:v>0.10717661042681985</c:v>
                </c:pt>
                <c:pt idx="451">
                  <c:v>0.10089191397763775</c:v>
                </c:pt>
                <c:pt idx="452">
                  <c:v>9.5267912224652571E-2</c:v>
                </c:pt>
                <c:pt idx="453">
                  <c:v>9.0065248438686685E-2</c:v>
                </c:pt>
                <c:pt idx="454">
                  <c:v>8.529622999262812E-2</c:v>
                </c:pt>
                <c:pt idx="455">
                  <c:v>8.1374746779056803E-2</c:v>
                </c:pt>
                <c:pt idx="456">
                  <c:v>7.7655715862325447E-2</c:v>
                </c:pt>
                <c:pt idx="457">
                  <c:v>7.391373111692115E-2</c:v>
                </c:pt>
                <c:pt idx="458">
                  <c:v>7.0460215049477623E-2</c:v>
                </c:pt>
                <c:pt idx="459">
                  <c:v>6.7291921848164779E-2</c:v>
                </c:pt>
                <c:pt idx="460">
                  <c:v>6.4430138125183098E-2</c:v>
                </c:pt>
                <c:pt idx="461">
                  <c:v>6.1932465654885333E-2</c:v>
                </c:pt>
                <c:pt idx="462">
                  <c:v>5.9638735172615337E-2</c:v>
                </c:pt>
                <c:pt idx="463">
                  <c:v>5.7417155093257101E-2</c:v>
                </c:pt>
                <c:pt idx="464">
                  <c:v>5.5570217024871749E-2</c:v>
                </c:pt>
                <c:pt idx="465">
                  <c:v>5.3840329844312577E-2</c:v>
                </c:pt>
                <c:pt idx="466">
                  <c:v>5.2327007517609637E-2</c:v>
                </c:pt>
                <c:pt idx="467">
                  <c:v>5.1176162128355067E-2</c:v>
                </c:pt>
                <c:pt idx="468">
                  <c:v>5.0165954299274923E-2</c:v>
                </c:pt>
                <c:pt idx="469">
                  <c:v>4.903173732431812E-2</c:v>
                </c:pt>
                <c:pt idx="470">
                  <c:v>4.8360316428887586E-2</c:v>
                </c:pt>
                <c:pt idx="471">
                  <c:v>4.7660870054291968E-2</c:v>
                </c:pt>
                <c:pt idx="472">
                  <c:v>4.701041515108776E-2</c:v>
                </c:pt>
                <c:pt idx="473">
                  <c:v>4.6480563575335698E-2</c:v>
                </c:pt>
                <c:pt idx="474">
                  <c:v>4.5812175940820557E-2</c:v>
                </c:pt>
                <c:pt idx="475">
                  <c:v>4.5079694875270616E-2</c:v>
                </c:pt>
                <c:pt idx="476">
                  <c:v>4.4804000543331807E-2</c:v>
                </c:pt>
                <c:pt idx="477">
                  <c:v>4.4266614394880985E-2</c:v>
                </c:pt>
                <c:pt idx="478">
                  <c:v>4.3929462907213127E-2</c:v>
                </c:pt>
                <c:pt idx="479">
                  <c:v>4.3942888028509514E-2</c:v>
                </c:pt>
                <c:pt idx="480">
                  <c:v>4.370634509577033E-2</c:v>
                </c:pt>
                <c:pt idx="481">
                  <c:v>4.3540587921730232E-2</c:v>
                </c:pt>
                <c:pt idx="482">
                  <c:v>4.3584361769971727E-2</c:v>
                </c:pt>
                <c:pt idx="483">
                  <c:v>4.3604969496873307E-2</c:v>
                </c:pt>
                <c:pt idx="484">
                  <c:v>4.3781126127061996E-2</c:v>
                </c:pt>
                <c:pt idx="485">
                  <c:v>4.3829062467923084E-2</c:v>
                </c:pt>
                <c:pt idx="486">
                  <c:v>4.3607401624288722E-2</c:v>
                </c:pt>
                <c:pt idx="487">
                  <c:v>4.3551381507806075E-2</c:v>
                </c:pt>
                <c:pt idx="488">
                  <c:v>4.3449662656355408E-2</c:v>
                </c:pt>
                <c:pt idx="489">
                  <c:v>4.3218974122374604E-2</c:v>
                </c:pt>
                <c:pt idx="490">
                  <c:v>4.274475816267842E-2</c:v>
                </c:pt>
                <c:pt idx="491">
                  <c:v>4.2531605189945615E-2</c:v>
                </c:pt>
                <c:pt idx="492">
                  <c:v>4.2493112780510683E-2</c:v>
                </c:pt>
                <c:pt idx="493">
                  <c:v>4.2388148710875831E-2</c:v>
                </c:pt>
                <c:pt idx="494">
                  <c:v>4.2491496258470013E-2</c:v>
                </c:pt>
                <c:pt idx="495">
                  <c:v>4.2688143444902765E-2</c:v>
                </c:pt>
                <c:pt idx="496">
                  <c:v>4.2917149218930306E-2</c:v>
                </c:pt>
                <c:pt idx="497">
                  <c:v>4.3103554366129587E-2</c:v>
                </c:pt>
                <c:pt idx="498">
                  <c:v>4.3248408315316095E-2</c:v>
                </c:pt>
                <c:pt idx="499">
                  <c:v>4.3373982179386268E-2</c:v>
                </c:pt>
                <c:pt idx="500">
                  <c:v>4.3525576767413969E-2</c:v>
                </c:pt>
                <c:pt idx="501">
                  <c:v>4.3559747689841818E-2</c:v>
                </c:pt>
                <c:pt idx="502">
                  <c:v>4.3679360708790999E-2</c:v>
                </c:pt>
                <c:pt idx="503">
                  <c:v>4.3630494024639435E-2</c:v>
                </c:pt>
                <c:pt idx="504">
                  <c:v>4.3932541648773735E-2</c:v>
                </c:pt>
                <c:pt idx="505">
                  <c:v>4.396894700087231E-2</c:v>
                </c:pt>
                <c:pt idx="506">
                  <c:v>4.3987709365129822E-2</c:v>
                </c:pt>
                <c:pt idx="507">
                  <c:v>4.3939966162208945E-2</c:v>
                </c:pt>
                <c:pt idx="508">
                  <c:v>4.4018429786185177E-2</c:v>
                </c:pt>
                <c:pt idx="509">
                  <c:v>4.400197217391482E-2</c:v>
                </c:pt>
                <c:pt idx="510">
                  <c:v>4.400432201473807E-2</c:v>
                </c:pt>
                <c:pt idx="511">
                  <c:v>4.3204037140494034E-2</c:v>
                </c:pt>
                <c:pt idx="512">
                  <c:v>4.3138535727223724E-2</c:v>
                </c:pt>
                <c:pt idx="513">
                  <c:v>4.3740183485785331E-2</c:v>
                </c:pt>
                <c:pt idx="514">
                  <c:v>4.4253407475201033E-2</c:v>
                </c:pt>
                <c:pt idx="515">
                  <c:v>4.444210275846458E-2</c:v>
                </c:pt>
                <c:pt idx="516">
                  <c:v>4.4666842125672998E-2</c:v>
                </c:pt>
                <c:pt idx="517">
                  <c:v>4.4867358559280056E-2</c:v>
                </c:pt>
                <c:pt idx="518">
                  <c:v>4.5605262168897522E-2</c:v>
                </c:pt>
                <c:pt idx="519">
                  <c:v>4.6521852821781527E-2</c:v>
                </c:pt>
                <c:pt idx="520">
                  <c:v>4.6714585614648717E-2</c:v>
                </c:pt>
                <c:pt idx="521">
                  <c:v>4.6857713628414926E-2</c:v>
                </c:pt>
                <c:pt idx="522">
                  <c:v>4.7253397504839201E-2</c:v>
                </c:pt>
                <c:pt idx="523">
                  <c:v>4.7738011380487846E-2</c:v>
                </c:pt>
                <c:pt idx="524">
                  <c:v>4.8528901708387112E-2</c:v>
                </c:pt>
                <c:pt idx="525">
                  <c:v>4.9465620642121559E-2</c:v>
                </c:pt>
                <c:pt idx="526">
                  <c:v>5.0518992677392682E-2</c:v>
                </c:pt>
                <c:pt idx="527">
                  <c:v>5.1657671818613388E-2</c:v>
                </c:pt>
                <c:pt idx="528">
                  <c:v>5.2886515643736774E-2</c:v>
                </c:pt>
                <c:pt idx="529">
                  <c:v>5.458239448258452E-2</c:v>
                </c:pt>
                <c:pt idx="530">
                  <c:v>5.647953675672656E-2</c:v>
                </c:pt>
                <c:pt idx="531">
                  <c:v>5.8583034148329188E-2</c:v>
                </c:pt>
                <c:pt idx="532">
                  <c:v>6.0894298148174035E-2</c:v>
                </c:pt>
                <c:pt idx="533">
                  <c:v>6.3362254398156334E-2</c:v>
                </c:pt>
                <c:pt idx="534">
                  <c:v>6.6253376247001783E-2</c:v>
                </c:pt>
                <c:pt idx="535">
                  <c:v>6.9485190549237019E-2</c:v>
                </c:pt>
                <c:pt idx="536">
                  <c:v>7.2790182070293377E-2</c:v>
                </c:pt>
                <c:pt idx="537">
                  <c:v>7.659427944696133E-2</c:v>
                </c:pt>
                <c:pt idx="538">
                  <c:v>8.0426406431603453E-2</c:v>
                </c:pt>
                <c:pt idx="539">
                  <c:v>8.439431843073146E-2</c:v>
                </c:pt>
                <c:pt idx="540">
                  <c:v>8.8588535981274003E-2</c:v>
                </c:pt>
                <c:pt idx="541">
                  <c:v>9.2971330110857939E-2</c:v>
                </c:pt>
                <c:pt idx="542">
                  <c:v>9.725445139245284E-2</c:v>
                </c:pt>
                <c:pt idx="543">
                  <c:v>0.10139026925242743</c:v>
                </c:pt>
                <c:pt idx="544">
                  <c:v>0.10519504595347993</c:v>
                </c:pt>
                <c:pt idx="545">
                  <c:v>0.10921509496385111</c:v>
                </c:pt>
                <c:pt idx="546">
                  <c:v>0.11288714072861948</c:v>
                </c:pt>
                <c:pt idx="547">
                  <c:v>0.11645235244135878</c:v>
                </c:pt>
                <c:pt idx="548">
                  <c:v>0.1197696454779982</c:v>
                </c:pt>
                <c:pt idx="549">
                  <c:v>0.12305834354938622</c:v>
                </c:pt>
                <c:pt idx="550">
                  <c:v>0.12624602921568218</c:v>
                </c:pt>
                <c:pt idx="551">
                  <c:v>0.12927541027677761</c:v>
                </c:pt>
                <c:pt idx="552">
                  <c:v>0.13214012175988549</c:v>
                </c:pt>
                <c:pt idx="553">
                  <c:v>0.13519291071828637</c:v>
                </c:pt>
                <c:pt idx="554">
                  <c:v>0.13778733195411488</c:v>
                </c:pt>
                <c:pt idx="555">
                  <c:v>0.14044650654912183</c:v>
                </c:pt>
                <c:pt idx="556">
                  <c:v>0.14271615640801755</c:v>
                </c:pt>
                <c:pt idx="557">
                  <c:v>0.14499949037337675</c:v>
                </c:pt>
                <c:pt idx="558">
                  <c:v>0.14696702421191812</c:v>
                </c:pt>
                <c:pt idx="559">
                  <c:v>0.14892824450227612</c:v>
                </c:pt>
                <c:pt idx="560">
                  <c:v>0.15062794819689151</c:v>
                </c:pt>
                <c:pt idx="561">
                  <c:v>0.15221459071778026</c:v>
                </c:pt>
                <c:pt idx="562">
                  <c:v>0.15330286149658634</c:v>
                </c:pt>
                <c:pt idx="563">
                  <c:v>0.15434921415886904</c:v>
                </c:pt>
                <c:pt idx="564">
                  <c:v>0.15489756432644852</c:v>
                </c:pt>
                <c:pt idx="565">
                  <c:v>0.15501247851016958</c:v>
                </c:pt>
                <c:pt idx="566">
                  <c:v>0.1546541024620941</c:v>
                </c:pt>
                <c:pt idx="567">
                  <c:v>0.15409881308449114</c:v>
                </c:pt>
                <c:pt idx="568">
                  <c:v>0.15311578042894247</c:v>
                </c:pt>
                <c:pt idx="569">
                  <c:v>0.15204586588598046</c:v>
                </c:pt>
                <c:pt idx="570">
                  <c:v>0.15067485760838142</c:v>
                </c:pt>
                <c:pt idx="571">
                  <c:v>0.14898834663304289</c:v>
                </c:pt>
                <c:pt idx="572">
                  <c:v>0.14707144112980447</c:v>
                </c:pt>
                <c:pt idx="573">
                  <c:v>0.14497297883958074</c:v>
                </c:pt>
                <c:pt idx="574">
                  <c:v>0.14236458203316202</c:v>
                </c:pt>
                <c:pt idx="575">
                  <c:v>0.13958663497859819</c:v>
                </c:pt>
                <c:pt idx="576">
                  <c:v>0.13616505620843872</c:v>
                </c:pt>
                <c:pt idx="577">
                  <c:v>0.13231077027289775</c:v>
                </c:pt>
                <c:pt idx="578">
                  <c:v>0.12832298782820903</c:v>
                </c:pt>
                <c:pt idx="579">
                  <c:v>0.12454794929877105</c:v>
                </c:pt>
                <c:pt idx="580">
                  <c:v>0.12043296625350307</c:v>
                </c:pt>
                <c:pt idx="581">
                  <c:v>0.11624343449844304</c:v>
                </c:pt>
                <c:pt idx="582">
                  <c:v>0.11188203372300866</c:v>
                </c:pt>
                <c:pt idx="583">
                  <c:v>0.10767452473729278</c:v>
                </c:pt>
                <c:pt idx="584">
                  <c:v>0.10354621927648756</c:v>
                </c:pt>
                <c:pt idx="585">
                  <c:v>9.9377665968968534E-2</c:v>
                </c:pt>
                <c:pt idx="586">
                  <c:v>9.5072608182045534E-2</c:v>
                </c:pt>
                <c:pt idx="587">
                  <c:v>9.0829441074676637E-2</c:v>
                </c:pt>
                <c:pt idx="588">
                  <c:v>8.6984804120675024E-2</c:v>
                </c:pt>
                <c:pt idx="589">
                  <c:v>8.3279941749124717E-2</c:v>
                </c:pt>
                <c:pt idx="590">
                  <c:v>7.9855664361989667E-2</c:v>
                </c:pt>
                <c:pt idx="591">
                  <c:v>7.6527390274794341E-2</c:v>
                </c:pt>
                <c:pt idx="592">
                  <c:v>7.3439113385627586E-2</c:v>
                </c:pt>
                <c:pt idx="593">
                  <c:v>7.0214621214669842E-2</c:v>
                </c:pt>
                <c:pt idx="594">
                  <c:v>6.7318476467000968E-2</c:v>
                </c:pt>
                <c:pt idx="595">
                  <c:v>6.465155201925224E-2</c:v>
                </c:pt>
                <c:pt idx="596">
                  <c:v>6.2514451699041226E-2</c:v>
                </c:pt>
                <c:pt idx="597">
                  <c:v>6.0354277740024435E-2</c:v>
                </c:pt>
                <c:pt idx="598">
                  <c:v>5.8367892811432356E-2</c:v>
                </c:pt>
                <c:pt idx="599">
                  <c:v>5.6862216000496145E-2</c:v>
                </c:pt>
                <c:pt idx="600">
                  <c:v>5.5542743532794842E-2</c:v>
                </c:pt>
                <c:pt idx="601">
                  <c:v>5.4232118557882909E-2</c:v>
                </c:pt>
                <c:pt idx="602">
                  <c:v>5.3228922819461233E-2</c:v>
                </c:pt>
                <c:pt idx="603">
                  <c:v>5.216558848439045E-2</c:v>
                </c:pt>
                <c:pt idx="604">
                  <c:v>5.1578944318247742E-2</c:v>
                </c:pt>
                <c:pt idx="605">
                  <c:v>5.1323353112970302E-2</c:v>
                </c:pt>
                <c:pt idx="606">
                  <c:v>5.0892767299011106E-2</c:v>
                </c:pt>
                <c:pt idx="607">
                  <c:v>5.079260788676622E-2</c:v>
                </c:pt>
                <c:pt idx="608">
                  <c:v>5.098716499646503E-2</c:v>
                </c:pt>
                <c:pt idx="609">
                  <c:v>5.0949809791195087E-2</c:v>
                </c:pt>
                <c:pt idx="610">
                  <c:v>5.1076407090259159E-2</c:v>
                </c:pt>
                <c:pt idx="611">
                  <c:v>5.1089520496375343E-2</c:v>
                </c:pt>
                <c:pt idx="612">
                  <c:v>5.1128376049413497E-2</c:v>
                </c:pt>
                <c:pt idx="613">
                  <c:v>5.1027389556863104E-2</c:v>
                </c:pt>
                <c:pt idx="614">
                  <c:v>5.0978683540527696E-2</c:v>
                </c:pt>
                <c:pt idx="615">
                  <c:v>5.0969182875201892E-2</c:v>
                </c:pt>
                <c:pt idx="616">
                  <c:v>5.0864371609105931E-2</c:v>
                </c:pt>
                <c:pt idx="617">
                  <c:v>5.0707442922788941E-2</c:v>
                </c:pt>
                <c:pt idx="618">
                  <c:v>5.0669279310996171E-2</c:v>
                </c:pt>
                <c:pt idx="619">
                  <c:v>5.0555389840039704E-2</c:v>
                </c:pt>
                <c:pt idx="620">
                  <c:v>5.054898691622009E-2</c:v>
                </c:pt>
                <c:pt idx="621">
                  <c:v>5.0284465974499613E-2</c:v>
                </c:pt>
                <c:pt idx="622">
                  <c:v>4.9832747947903169E-2</c:v>
                </c:pt>
                <c:pt idx="623">
                  <c:v>4.9571794845095711E-2</c:v>
                </c:pt>
                <c:pt idx="624">
                  <c:v>4.9233208466634447E-2</c:v>
                </c:pt>
                <c:pt idx="625">
                  <c:v>4.8599386657310763E-2</c:v>
                </c:pt>
                <c:pt idx="626">
                  <c:v>4.807042945795887E-2</c:v>
                </c:pt>
                <c:pt idx="627">
                  <c:v>4.7495104835117631E-2</c:v>
                </c:pt>
                <c:pt idx="628">
                  <c:v>4.7034337878933997E-2</c:v>
                </c:pt>
                <c:pt idx="629">
                  <c:v>4.6661692170386883E-2</c:v>
                </c:pt>
                <c:pt idx="630">
                  <c:v>4.6131374337669805E-2</c:v>
                </c:pt>
                <c:pt idx="631">
                  <c:v>4.5606862694184527E-2</c:v>
                </c:pt>
                <c:pt idx="632">
                  <c:v>4.4960589892123648E-2</c:v>
                </c:pt>
                <c:pt idx="633">
                  <c:v>4.418952229149925E-2</c:v>
                </c:pt>
                <c:pt idx="634">
                  <c:v>4.3537780629285906E-2</c:v>
                </c:pt>
                <c:pt idx="635">
                  <c:v>4.2771862562849275E-2</c:v>
                </c:pt>
                <c:pt idx="636">
                  <c:v>4.1973302430443164E-2</c:v>
                </c:pt>
                <c:pt idx="637">
                  <c:v>4.1132428859467815E-2</c:v>
                </c:pt>
                <c:pt idx="638">
                  <c:v>4.0154858436433349E-2</c:v>
                </c:pt>
                <c:pt idx="639">
                  <c:v>3.927226920051332E-2</c:v>
                </c:pt>
                <c:pt idx="640">
                  <c:v>3.8292102883896971E-2</c:v>
                </c:pt>
                <c:pt idx="641">
                  <c:v>3.7193829228408561E-2</c:v>
                </c:pt>
                <c:pt idx="642">
                  <c:v>3.6091299105895279E-2</c:v>
                </c:pt>
                <c:pt idx="643">
                  <c:v>3.4905409489478845E-2</c:v>
                </c:pt>
                <c:pt idx="644">
                  <c:v>3.3893189258622253E-2</c:v>
                </c:pt>
                <c:pt idx="645">
                  <c:v>3.2780724845216679E-2</c:v>
                </c:pt>
                <c:pt idx="646">
                  <c:v>3.1580046989555619E-2</c:v>
                </c:pt>
                <c:pt idx="647">
                  <c:v>3.0347719462189299E-2</c:v>
                </c:pt>
                <c:pt idx="648">
                  <c:v>2.9042615071268905E-2</c:v>
                </c:pt>
                <c:pt idx="649">
                  <c:v>2.7776090831128822E-2</c:v>
                </c:pt>
                <c:pt idx="650">
                  <c:v>2.6873961318199666E-2</c:v>
                </c:pt>
                <c:pt idx="651">
                  <c:v>2.5660532756161907E-2</c:v>
                </c:pt>
                <c:pt idx="652">
                  <c:v>2.4619692126748402E-2</c:v>
                </c:pt>
                <c:pt idx="653">
                  <c:v>2.3754159590893362E-2</c:v>
                </c:pt>
                <c:pt idx="654">
                  <c:v>2.2883083415100043E-2</c:v>
                </c:pt>
                <c:pt idx="655">
                  <c:v>2.2153363232453798E-2</c:v>
                </c:pt>
                <c:pt idx="656">
                  <c:v>2.1515818319743096E-2</c:v>
                </c:pt>
                <c:pt idx="657">
                  <c:v>2.0742654058432442E-2</c:v>
                </c:pt>
                <c:pt idx="658">
                  <c:v>2.0205206812061199E-2</c:v>
                </c:pt>
                <c:pt idx="659">
                  <c:v>1.9755547884014794E-2</c:v>
                </c:pt>
                <c:pt idx="660">
                  <c:v>1.9348287848155728E-2</c:v>
                </c:pt>
                <c:pt idx="661">
                  <c:v>1.8962032931472226E-2</c:v>
                </c:pt>
                <c:pt idx="662">
                  <c:v>1.8522439033023173E-2</c:v>
                </c:pt>
                <c:pt idx="663">
                  <c:v>1.7974844082630271E-2</c:v>
                </c:pt>
                <c:pt idx="664">
                  <c:v>1.7592134848406504E-2</c:v>
                </c:pt>
                <c:pt idx="665">
                  <c:v>1.7227202552077121E-2</c:v>
                </c:pt>
                <c:pt idx="666">
                  <c:v>1.6934266793311305E-2</c:v>
                </c:pt>
                <c:pt idx="667">
                  <c:v>1.6607971530805895E-2</c:v>
                </c:pt>
                <c:pt idx="668">
                  <c:v>1.6276310929146776E-2</c:v>
                </c:pt>
                <c:pt idx="669">
                  <c:v>1.6066453204720072E-2</c:v>
                </c:pt>
                <c:pt idx="670">
                  <c:v>1.5923597082186273E-2</c:v>
                </c:pt>
                <c:pt idx="671">
                  <c:v>1.5908085942234952E-2</c:v>
                </c:pt>
                <c:pt idx="672">
                  <c:v>1.5883803096946578E-2</c:v>
                </c:pt>
                <c:pt idx="673">
                  <c:v>1.5864101888447474E-2</c:v>
                </c:pt>
                <c:pt idx="674">
                  <c:v>1.5869619598281478E-2</c:v>
                </c:pt>
                <c:pt idx="675">
                  <c:v>1.6057219442379266E-2</c:v>
                </c:pt>
                <c:pt idx="676">
                  <c:v>1.6225526505547871E-2</c:v>
                </c:pt>
                <c:pt idx="677">
                  <c:v>1.6528823144895122E-2</c:v>
                </c:pt>
                <c:pt idx="678">
                  <c:v>1.6728520448564071E-2</c:v>
                </c:pt>
                <c:pt idx="679">
                  <c:v>1.6876700745214416E-2</c:v>
                </c:pt>
                <c:pt idx="680">
                  <c:v>1.7063965104504777E-2</c:v>
                </c:pt>
                <c:pt idx="681">
                  <c:v>1.7344386305267478E-2</c:v>
                </c:pt>
                <c:pt idx="682">
                  <c:v>1.7734871581773001E-2</c:v>
                </c:pt>
                <c:pt idx="683">
                  <c:v>1.8383616787011312E-2</c:v>
                </c:pt>
                <c:pt idx="684">
                  <c:v>1.9029937501360592E-2</c:v>
                </c:pt>
                <c:pt idx="685">
                  <c:v>1.9620729272282013E-2</c:v>
                </c:pt>
                <c:pt idx="686">
                  <c:v>2.0330150772013233E-2</c:v>
                </c:pt>
                <c:pt idx="687">
                  <c:v>2.1149587364354187E-2</c:v>
                </c:pt>
                <c:pt idx="688">
                  <c:v>2.2122157541388493E-2</c:v>
                </c:pt>
                <c:pt idx="689">
                  <c:v>2.3267425877370837E-2</c:v>
                </c:pt>
                <c:pt idx="690">
                  <c:v>2.4311054050391606E-2</c:v>
                </c:pt>
                <c:pt idx="691">
                  <c:v>2.554905954604569E-2</c:v>
                </c:pt>
                <c:pt idx="692">
                  <c:v>2.6936541198811389E-2</c:v>
                </c:pt>
                <c:pt idx="693">
                  <c:v>2.8445590506080799E-2</c:v>
                </c:pt>
                <c:pt idx="694">
                  <c:v>3.0026524022072853E-2</c:v>
                </c:pt>
                <c:pt idx="695">
                  <c:v>3.1969812444807094E-2</c:v>
                </c:pt>
                <c:pt idx="696">
                  <c:v>3.378912461601196E-2</c:v>
                </c:pt>
                <c:pt idx="697">
                  <c:v>3.5613906331486721E-2</c:v>
                </c:pt>
                <c:pt idx="698">
                  <c:v>3.7371887604941097E-2</c:v>
                </c:pt>
                <c:pt idx="699">
                  <c:v>3.885119733050961E-2</c:v>
                </c:pt>
                <c:pt idx="700">
                  <c:v>4.0470130369377147E-2</c:v>
                </c:pt>
                <c:pt idx="701">
                  <c:v>4.1944932251691359E-2</c:v>
                </c:pt>
                <c:pt idx="702">
                  <c:v>4.3138361840382583E-2</c:v>
                </c:pt>
                <c:pt idx="703">
                  <c:v>4.4606947251269215E-2</c:v>
                </c:pt>
                <c:pt idx="704">
                  <c:v>4.6268734432189297E-2</c:v>
                </c:pt>
                <c:pt idx="705">
                  <c:v>4.7665270090434135E-2</c:v>
                </c:pt>
                <c:pt idx="706">
                  <c:v>4.9060569167211833E-2</c:v>
                </c:pt>
                <c:pt idx="707">
                  <c:v>5.0468839160982555E-2</c:v>
                </c:pt>
                <c:pt idx="708">
                  <c:v>5.1618551608591225E-2</c:v>
                </c:pt>
                <c:pt idx="709">
                  <c:v>5.2674596752098055E-2</c:v>
                </c:pt>
                <c:pt idx="710">
                  <c:v>5.3566275718081889E-2</c:v>
                </c:pt>
                <c:pt idx="711">
                  <c:v>5.4018249725478432E-2</c:v>
                </c:pt>
                <c:pt idx="712">
                  <c:v>5.4310561061083611E-2</c:v>
                </c:pt>
                <c:pt idx="713">
                  <c:v>5.4418675300790448E-2</c:v>
                </c:pt>
                <c:pt idx="714">
                  <c:v>5.4418066248442434E-2</c:v>
                </c:pt>
                <c:pt idx="715">
                  <c:v>5.4479434906359606E-2</c:v>
                </c:pt>
                <c:pt idx="716">
                  <c:v>5.4368601450953638E-2</c:v>
                </c:pt>
                <c:pt idx="717">
                  <c:v>5.3805496660994191E-2</c:v>
                </c:pt>
                <c:pt idx="718">
                  <c:v>5.3324751478426011E-2</c:v>
                </c:pt>
                <c:pt idx="719">
                  <c:v>5.2751713965947931E-2</c:v>
                </c:pt>
                <c:pt idx="720">
                  <c:v>5.2259167097178302E-2</c:v>
                </c:pt>
                <c:pt idx="721">
                  <c:v>5.1458783700848595E-2</c:v>
                </c:pt>
                <c:pt idx="722">
                  <c:v>5.0595550952690395E-2</c:v>
                </c:pt>
                <c:pt idx="723">
                  <c:v>4.9647991025885456E-2</c:v>
                </c:pt>
                <c:pt idx="724">
                  <c:v>4.8895915947636176E-2</c:v>
                </c:pt>
                <c:pt idx="725">
                  <c:v>4.8057790891296512E-2</c:v>
                </c:pt>
                <c:pt idx="726">
                  <c:v>4.7175130452366446E-2</c:v>
                </c:pt>
                <c:pt idx="727">
                  <c:v>4.61263188420373E-2</c:v>
                </c:pt>
                <c:pt idx="728">
                  <c:v>4.513638813529558E-2</c:v>
                </c:pt>
                <c:pt idx="729">
                  <c:v>4.3915993176213218E-2</c:v>
                </c:pt>
                <c:pt idx="730">
                  <c:v>4.2813516018786253E-2</c:v>
                </c:pt>
                <c:pt idx="731">
                  <c:v>4.189648071220349E-2</c:v>
                </c:pt>
                <c:pt idx="732">
                  <c:v>4.0915124296970251E-2</c:v>
                </c:pt>
                <c:pt idx="733">
                  <c:v>3.9767099365013082E-2</c:v>
                </c:pt>
                <c:pt idx="734">
                  <c:v>3.8699431063775394E-2</c:v>
                </c:pt>
                <c:pt idx="735">
                  <c:v>3.7580431758144198E-2</c:v>
                </c:pt>
                <c:pt idx="736">
                  <c:v>3.6787145733761066E-2</c:v>
                </c:pt>
                <c:pt idx="737">
                  <c:v>3.5885096260312541E-2</c:v>
                </c:pt>
                <c:pt idx="738">
                  <c:v>3.4902369861065555E-2</c:v>
                </c:pt>
                <c:pt idx="739">
                  <c:v>3.3900342845089124E-2</c:v>
                </c:pt>
                <c:pt idx="740">
                  <c:v>3.3095520673945375E-2</c:v>
                </c:pt>
                <c:pt idx="741">
                  <c:v>3.2332645633242771E-2</c:v>
                </c:pt>
                <c:pt idx="742">
                  <c:v>3.1685764504571966E-2</c:v>
                </c:pt>
                <c:pt idx="743">
                  <c:v>3.0917272374692266E-2</c:v>
                </c:pt>
                <c:pt idx="744">
                  <c:v>3.0220358181753487E-2</c:v>
                </c:pt>
                <c:pt idx="745">
                  <c:v>2.9672544164423675E-2</c:v>
                </c:pt>
                <c:pt idx="746">
                  <c:v>2.9033089922985873E-2</c:v>
                </c:pt>
                <c:pt idx="747">
                  <c:v>2.8446368249189384E-2</c:v>
                </c:pt>
                <c:pt idx="748">
                  <c:v>2.7873700919239297E-2</c:v>
                </c:pt>
                <c:pt idx="749">
                  <c:v>2.735687098550197E-2</c:v>
                </c:pt>
                <c:pt idx="750">
                  <c:v>2.6941236046944036E-2</c:v>
                </c:pt>
                <c:pt idx="751">
                  <c:v>2.6723794441208058E-2</c:v>
                </c:pt>
                <c:pt idx="752">
                  <c:v>2.6464054301573989E-2</c:v>
                </c:pt>
                <c:pt idx="753">
                  <c:v>2.6401254901067161E-2</c:v>
                </c:pt>
                <c:pt idx="754">
                  <c:v>2.6425571627010768E-2</c:v>
                </c:pt>
                <c:pt idx="755">
                  <c:v>2.6445654795662677E-2</c:v>
                </c:pt>
                <c:pt idx="756">
                  <c:v>2.6461520943238833E-2</c:v>
                </c:pt>
                <c:pt idx="757">
                  <c:v>2.6532138533904469E-2</c:v>
                </c:pt>
                <c:pt idx="758">
                  <c:v>2.6633714989695034E-2</c:v>
                </c:pt>
                <c:pt idx="759">
                  <c:v>2.6750415517325404E-2</c:v>
                </c:pt>
                <c:pt idx="760">
                  <c:v>2.7227337510481026E-2</c:v>
                </c:pt>
                <c:pt idx="761">
                  <c:v>2.7770629159023404E-2</c:v>
                </c:pt>
                <c:pt idx="762">
                  <c:v>2.862295620503404E-2</c:v>
                </c:pt>
                <c:pt idx="763">
                  <c:v>2.962471413339407E-2</c:v>
                </c:pt>
                <c:pt idx="764">
                  <c:v>3.073326193448532E-2</c:v>
                </c:pt>
                <c:pt idx="765">
                  <c:v>3.2025066823661276E-2</c:v>
                </c:pt>
                <c:pt idx="766">
                  <c:v>3.3580601199496664E-2</c:v>
                </c:pt>
                <c:pt idx="767">
                  <c:v>3.5241344266099241E-2</c:v>
                </c:pt>
                <c:pt idx="768">
                  <c:v>3.7167710337717826E-2</c:v>
                </c:pt>
                <c:pt idx="769">
                  <c:v>3.9351905059073662E-2</c:v>
                </c:pt>
                <c:pt idx="770">
                  <c:v>4.1753930247649645E-2</c:v>
                </c:pt>
                <c:pt idx="771">
                  <c:v>4.4533685272227154E-2</c:v>
                </c:pt>
                <c:pt idx="772">
                  <c:v>4.762426268850907E-2</c:v>
                </c:pt>
                <c:pt idx="773">
                  <c:v>5.0934503348838513E-2</c:v>
                </c:pt>
                <c:pt idx="774">
                  <c:v>5.4442192007470677E-2</c:v>
                </c:pt>
                <c:pt idx="775">
                  <c:v>5.8390108439241716E-2</c:v>
                </c:pt>
                <c:pt idx="776">
                  <c:v>6.2417254267583426E-2</c:v>
                </c:pt>
                <c:pt idx="777">
                  <c:v>6.6939081288454369E-2</c:v>
                </c:pt>
                <c:pt idx="778">
                  <c:v>7.1947902453016924E-2</c:v>
                </c:pt>
                <c:pt idx="779">
                  <c:v>7.7513070760643024E-2</c:v>
                </c:pt>
                <c:pt idx="780">
                  <c:v>8.3745358651192842E-2</c:v>
                </c:pt>
                <c:pt idx="781">
                  <c:v>9.0527628539214505E-2</c:v>
                </c:pt>
                <c:pt idx="782">
                  <c:v>9.7680562874498375E-2</c:v>
                </c:pt>
                <c:pt idx="783">
                  <c:v>0.10592959475547789</c:v>
                </c:pt>
                <c:pt idx="784">
                  <c:v>0.11468161230229973</c:v>
                </c:pt>
                <c:pt idx="785">
                  <c:v>0.12409603061841987</c:v>
                </c:pt>
                <c:pt idx="786">
                  <c:v>0.13400877227772234</c:v>
                </c:pt>
                <c:pt idx="787">
                  <c:v>0.14443149442042383</c:v>
                </c:pt>
                <c:pt idx="788">
                  <c:v>0.1560033372738665</c:v>
                </c:pt>
                <c:pt idx="789">
                  <c:v>0.16831549802726864</c:v>
                </c:pt>
                <c:pt idx="790">
                  <c:v>0.18100460720848366</c:v>
                </c:pt>
                <c:pt idx="791">
                  <c:v>0.19443403286116012</c:v>
                </c:pt>
                <c:pt idx="792">
                  <c:v>0.20870340026368719</c:v>
                </c:pt>
                <c:pt idx="793">
                  <c:v>0.22283324396598697</c:v>
                </c:pt>
                <c:pt idx="794">
                  <c:v>0.23716414717597217</c:v>
                </c:pt>
                <c:pt idx="795">
                  <c:v>0.25183926862195716</c:v>
                </c:pt>
                <c:pt idx="796">
                  <c:v>0.26624647863707829</c:v>
                </c:pt>
                <c:pt idx="797">
                  <c:v>0.28043217842752594</c:v>
                </c:pt>
                <c:pt idx="798">
                  <c:v>0.29444009223863832</c:v>
                </c:pt>
                <c:pt idx="799">
                  <c:v>0.30799133700355169</c:v>
                </c:pt>
                <c:pt idx="800">
                  <c:v>0.32087937736996441</c:v>
                </c:pt>
                <c:pt idx="801">
                  <c:v>0.33291390492370765</c:v>
                </c:pt>
                <c:pt idx="802">
                  <c:v>0.34413970479279316</c:v>
                </c:pt>
                <c:pt idx="803">
                  <c:v>0.35411586138283307</c:v>
                </c:pt>
                <c:pt idx="804">
                  <c:v>0.36303056234235709</c:v>
                </c:pt>
                <c:pt idx="805">
                  <c:v>0.37559222185480567</c:v>
                </c:pt>
                <c:pt idx="806">
                  <c:v>0.32539292025812161</c:v>
                </c:pt>
                <c:pt idx="807">
                  <c:v>0.33049486225682245</c:v>
                </c:pt>
                <c:pt idx="808">
                  <c:v>0.3344083480250547</c:v>
                </c:pt>
                <c:pt idx="809">
                  <c:v>0.33611954965711566</c:v>
                </c:pt>
                <c:pt idx="810">
                  <c:v>0.33691187104703002</c:v>
                </c:pt>
                <c:pt idx="811">
                  <c:v>0.33634284905123829</c:v>
                </c:pt>
                <c:pt idx="812">
                  <c:v>0.32857797273833328</c:v>
                </c:pt>
                <c:pt idx="813">
                  <c:v>0.36427105808627169</c:v>
                </c:pt>
                <c:pt idx="814">
                  <c:v>0.36686764103496777</c:v>
                </c:pt>
                <c:pt idx="815">
                  <c:v>0.35604076498346809</c:v>
                </c:pt>
                <c:pt idx="816">
                  <c:v>0.34364748423136021</c:v>
                </c:pt>
                <c:pt idx="817">
                  <c:v>0.32885711013054114</c:v>
                </c:pt>
                <c:pt idx="818">
                  <c:v>0.31296107747620494</c:v>
                </c:pt>
                <c:pt idx="819">
                  <c:v>0.29693831392570674</c:v>
                </c:pt>
                <c:pt idx="820">
                  <c:v>0.28105415240053128</c:v>
                </c:pt>
                <c:pt idx="821">
                  <c:v>0.26561483141499564</c:v>
                </c:pt>
                <c:pt idx="822">
                  <c:v>0.24999189851709244</c:v>
                </c:pt>
                <c:pt idx="823">
                  <c:v>0.23468389542806048</c:v>
                </c:pt>
                <c:pt idx="824">
                  <c:v>0.21984253663882289</c:v>
                </c:pt>
                <c:pt idx="825">
                  <c:v>0.20524864099257484</c:v>
                </c:pt>
                <c:pt idx="826">
                  <c:v>0.19116497242205505</c:v>
                </c:pt>
                <c:pt idx="827">
                  <c:v>0.17754294434805401</c:v>
                </c:pt>
                <c:pt idx="828">
                  <c:v>0.16436102358253504</c:v>
                </c:pt>
                <c:pt idx="829">
                  <c:v>0.15159077860336881</c:v>
                </c:pt>
                <c:pt idx="830">
                  <c:v>0.13928401884522404</c:v>
                </c:pt>
                <c:pt idx="831">
                  <c:v>0.12784965672558563</c:v>
                </c:pt>
                <c:pt idx="832">
                  <c:v>0.11712178038959578</c:v>
                </c:pt>
                <c:pt idx="833">
                  <c:v>0.10656829349849938</c:v>
                </c:pt>
                <c:pt idx="834">
                  <c:v>9.6777322128959745E-2</c:v>
                </c:pt>
                <c:pt idx="835">
                  <c:v>8.7746228260863826E-2</c:v>
                </c:pt>
                <c:pt idx="836">
                  <c:v>7.9462192514513197E-2</c:v>
                </c:pt>
                <c:pt idx="837">
                  <c:v>7.1904997665218559E-2</c:v>
                </c:pt>
                <c:pt idx="838">
                  <c:v>6.5066193569659841E-2</c:v>
                </c:pt>
                <c:pt idx="839">
                  <c:v>5.8817370924312815E-2</c:v>
                </c:pt>
                <c:pt idx="840">
                  <c:v>5.3061980486288081E-2</c:v>
                </c:pt>
                <c:pt idx="841">
                  <c:v>4.7446289969463221E-2</c:v>
                </c:pt>
                <c:pt idx="842">
                  <c:v>4.2456640244594793E-2</c:v>
                </c:pt>
                <c:pt idx="843">
                  <c:v>3.7970055428027005E-2</c:v>
                </c:pt>
                <c:pt idx="844">
                  <c:v>3.3795001376321E-2</c:v>
                </c:pt>
                <c:pt idx="845">
                  <c:v>2.9927735721021559E-2</c:v>
                </c:pt>
                <c:pt idx="846">
                  <c:v>2.6417567640715019E-2</c:v>
                </c:pt>
                <c:pt idx="847">
                  <c:v>2.3353646510902808E-2</c:v>
                </c:pt>
                <c:pt idx="848">
                  <c:v>2.0550225463226875E-2</c:v>
                </c:pt>
                <c:pt idx="849">
                  <c:v>1.8061440758791233E-2</c:v>
                </c:pt>
                <c:pt idx="850">
                  <c:v>1.5998939438393207E-2</c:v>
                </c:pt>
                <c:pt idx="851">
                  <c:v>1.4335556562822708E-2</c:v>
                </c:pt>
                <c:pt idx="852">
                  <c:v>1.2607756217021718E-2</c:v>
                </c:pt>
                <c:pt idx="853">
                  <c:v>1.0955294118969287E-2</c:v>
                </c:pt>
                <c:pt idx="854">
                  <c:v>9.4547668197583357E-3</c:v>
                </c:pt>
                <c:pt idx="855">
                  <c:v>8.346710951056286E-3</c:v>
                </c:pt>
                <c:pt idx="856">
                  <c:v>7.32583729478304E-3</c:v>
                </c:pt>
                <c:pt idx="857">
                  <c:v>6.3842138047925014E-3</c:v>
                </c:pt>
                <c:pt idx="858">
                  <c:v>5.19232611746453E-3</c:v>
                </c:pt>
                <c:pt idx="859">
                  <c:v>4.3800606015541753E-3</c:v>
                </c:pt>
                <c:pt idx="860">
                  <c:v>3.8100306271419068E-3</c:v>
                </c:pt>
                <c:pt idx="861">
                  <c:v>2.9998344463644184E-3</c:v>
                </c:pt>
                <c:pt idx="862">
                  <c:v>2.207870444347366E-3</c:v>
                </c:pt>
                <c:pt idx="863">
                  <c:v>1.3383038493754186E-3</c:v>
                </c:pt>
                <c:pt idx="864">
                  <c:v>5.0474928773510904E-4</c:v>
                </c:pt>
                <c:pt idx="865">
                  <c:v>-1.4713922784335577E-4</c:v>
                </c:pt>
                <c:pt idx="866">
                  <c:v>-5.1548216571752352E-4</c:v>
                </c:pt>
                <c:pt idx="867">
                  <c:v>-9.0179895499780803E-4</c:v>
                </c:pt>
                <c:pt idx="868">
                  <c:v>-1.0231593838219944E-3</c:v>
                </c:pt>
                <c:pt idx="869">
                  <c:v>-1.2172021587596893E-3</c:v>
                </c:pt>
                <c:pt idx="870">
                  <c:v>-1.3051254804793497E-3</c:v>
                </c:pt>
                <c:pt idx="871">
                  <c:v>-1.4912446664875282E-3</c:v>
                </c:pt>
                <c:pt idx="872">
                  <c:v>-1.2609730499598608E-3</c:v>
                </c:pt>
                <c:pt idx="873">
                  <c:v>-1.5689665835415657E-3</c:v>
                </c:pt>
                <c:pt idx="874">
                  <c:v>-1.7567393903335504E-3</c:v>
                </c:pt>
                <c:pt idx="875">
                  <c:v>-2.005326624673153E-3</c:v>
                </c:pt>
                <c:pt idx="876">
                  <c:v>-2.2181011004945008E-3</c:v>
                </c:pt>
                <c:pt idx="877">
                  <c:v>-2.4739037321123464E-3</c:v>
                </c:pt>
                <c:pt idx="878">
                  <c:v>-2.4420852760602915E-3</c:v>
                </c:pt>
                <c:pt idx="879">
                  <c:v>-2.969229337760147E-3</c:v>
                </c:pt>
                <c:pt idx="880">
                  <c:v>-2.9378845427212165E-3</c:v>
                </c:pt>
                <c:pt idx="881">
                  <c:v>-3.2546667829551792E-3</c:v>
                </c:pt>
                <c:pt idx="882">
                  <c:v>-3.4566762785707963E-3</c:v>
                </c:pt>
                <c:pt idx="883">
                  <c:v>-3.4948962987809561E-3</c:v>
                </c:pt>
                <c:pt idx="884">
                  <c:v>-3.5494194086124584E-3</c:v>
                </c:pt>
                <c:pt idx="885">
                  <c:v>-3.8978431314366708E-3</c:v>
                </c:pt>
                <c:pt idx="886">
                  <c:v>-3.9983377097052887E-3</c:v>
                </c:pt>
                <c:pt idx="887">
                  <c:v>-4.0614975286975014E-3</c:v>
                </c:pt>
                <c:pt idx="888">
                  <c:v>-3.8504470372790239E-3</c:v>
                </c:pt>
                <c:pt idx="889">
                  <c:v>-3.6795523160213363E-3</c:v>
                </c:pt>
                <c:pt idx="890">
                  <c:v>-3.7287598169665607E-3</c:v>
                </c:pt>
                <c:pt idx="891">
                  <c:v>-3.635434331246292E-3</c:v>
                </c:pt>
                <c:pt idx="892">
                  <c:v>-3.538557739758327E-3</c:v>
                </c:pt>
                <c:pt idx="893">
                  <c:v>-3.344963261734642E-3</c:v>
                </c:pt>
                <c:pt idx="894">
                  <c:v>-3.5579544107218319E-3</c:v>
                </c:pt>
                <c:pt idx="895">
                  <c:v>-3.7908098204836324E-3</c:v>
                </c:pt>
                <c:pt idx="896">
                  <c:v>-3.9599900003400848E-3</c:v>
                </c:pt>
                <c:pt idx="897">
                  <c:v>-4.2000041500149547E-3</c:v>
                </c:pt>
                <c:pt idx="898">
                  <c:v>-4.5674171994174728E-3</c:v>
                </c:pt>
                <c:pt idx="899">
                  <c:v>-4.7732563035208482E-3</c:v>
                </c:pt>
                <c:pt idx="900">
                  <c:v>-5.0410272490405781E-3</c:v>
                </c:pt>
                <c:pt idx="901">
                  <c:v>-5.1284745928759845E-3</c:v>
                </c:pt>
                <c:pt idx="902">
                  <c:v>-5.0341078409788303E-3</c:v>
                </c:pt>
                <c:pt idx="903">
                  <c:v>-5.2722963051884831E-3</c:v>
                </c:pt>
                <c:pt idx="904">
                  <c:v>-5.4393273398916685E-3</c:v>
                </c:pt>
                <c:pt idx="905">
                  <c:v>-5.393512577739552E-3</c:v>
                </c:pt>
                <c:pt idx="906">
                  <c:v>-5.2094898834336937E-3</c:v>
                </c:pt>
                <c:pt idx="907">
                  <c:v>-5.019653756425854E-3</c:v>
                </c:pt>
                <c:pt idx="908">
                  <c:v>-4.7220630963508365E-3</c:v>
                </c:pt>
                <c:pt idx="909">
                  <c:v>-4.6256741853588712E-3</c:v>
                </c:pt>
                <c:pt idx="910">
                  <c:v>-4.3220846471453758E-3</c:v>
                </c:pt>
                <c:pt idx="911">
                  <c:v>-4.0199867541276593E-3</c:v>
                </c:pt>
                <c:pt idx="912">
                  <c:v>-4.0004482856276329E-3</c:v>
                </c:pt>
                <c:pt idx="913">
                  <c:v>-4.1108455039242714E-3</c:v>
                </c:pt>
                <c:pt idx="914">
                  <c:v>-4.0948838042770353E-3</c:v>
                </c:pt>
                <c:pt idx="915">
                  <c:v>-4.1226623071577316E-3</c:v>
                </c:pt>
                <c:pt idx="916">
                  <c:v>-4.1951664313208559E-3</c:v>
                </c:pt>
                <c:pt idx="917">
                  <c:v>-4.3522584365366613E-3</c:v>
                </c:pt>
                <c:pt idx="918">
                  <c:v>-4.469766626049981E-3</c:v>
                </c:pt>
                <c:pt idx="919">
                  <c:v>-4.3862498000788955E-3</c:v>
                </c:pt>
                <c:pt idx="920">
                  <c:v>-4.5976177753013509E-3</c:v>
                </c:pt>
                <c:pt idx="921">
                  <c:v>-4.6636909073284639E-3</c:v>
                </c:pt>
                <c:pt idx="922">
                  <c:v>-4.7683839155402228E-3</c:v>
                </c:pt>
                <c:pt idx="923">
                  <c:v>-4.9184944409162608E-3</c:v>
                </c:pt>
                <c:pt idx="924">
                  <c:v>-4.7107028072387426E-3</c:v>
                </c:pt>
                <c:pt idx="925">
                  <c:v>-4.9660385848697575E-3</c:v>
                </c:pt>
                <c:pt idx="926">
                  <c:v>-5.0824407793793056E-3</c:v>
                </c:pt>
                <c:pt idx="927">
                  <c:v>-4.8664765571655175E-3</c:v>
                </c:pt>
                <c:pt idx="928">
                  <c:v>-5.1317609776480129E-3</c:v>
                </c:pt>
                <c:pt idx="929">
                  <c:v>-5.4633556629175087E-3</c:v>
                </c:pt>
                <c:pt idx="930">
                  <c:v>-5.5686649451470067E-3</c:v>
                </c:pt>
                <c:pt idx="931">
                  <c:v>-5.8075529911612534E-3</c:v>
                </c:pt>
                <c:pt idx="932">
                  <c:v>-5.7071976157171446E-3</c:v>
                </c:pt>
                <c:pt idx="933">
                  <c:v>-5.8174692086850931E-3</c:v>
                </c:pt>
                <c:pt idx="934">
                  <c:v>-5.8482915065099011E-3</c:v>
                </c:pt>
                <c:pt idx="935">
                  <c:v>-5.7066335975666307E-3</c:v>
                </c:pt>
                <c:pt idx="936">
                  <c:v>-5.4211984072593264E-3</c:v>
                </c:pt>
                <c:pt idx="937">
                  <c:v>-5.2181664330143342E-3</c:v>
                </c:pt>
                <c:pt idx="938">
                  <c:v>-5.2354167892073407E-3</c:v>
                </c:pt>
                <c:pt idx="939">
                  <c:v>-5.260022831740061E-3</c:v>
                </c:pt>
                <c:pt idx="940">
                  <c:v>-5.1130621616405558E-3</c:v>
                </c:pt>
                <c:pt idx="941">
                  <c:v>-5.0982350669517337E-3</c:v>
                </c:pt>
                <c:pt idx="942">
                  <c:v>-5.1969930988985955E-3</c:v>
                </c:pt>
                <c:pt idx="943">
                  <c:v>-5.4845435734308858E-3</c:v>
                </c:pt>
                <c:pt idx="944">
                  <c:v>-5.5502939830279372E-3</c:v>
                </c:pt>
                <c:pt idx="945">
                  <c:v>-5.6786024346118852E-3</c:v>
                </c:pt>
                <c:pt idx="946">
                  <c:v>-5.6717280803344735E-3</c:v>
                </c:pt>
                <c:pt idx="947">
                  <c:v>-5.7538446766487181E-3</c:v>
                </c:pt>
                <c:pt idx="948">
                  <c:v>-5.8427758491969156E-3</c:v>
                </c:pt>
                <c:pt idx="949">
                  <c:v>-5.9249216904331313E-3</c:v>
                </c:pt>
                <c:pt idx="950">
                  <c:v>-5.784527416223934E-3</c:v>
                </c:pt>
                <c:pt idx="951">
                  <c:v>-5.7914004801889844E-3</c:v>
                </c:pt>
                <c:pt idx="952">
                  <c:v>-5.4684151618592265E-3</c:v>
                </c:pt>
                <c:pt idx="953">
                  <c:v>-5.1678849507653859E-3</c:v>
                </c:pt>
                <c:pt idx="954">
                  <c:v>-4.9574512452267919E-3</c:v>
                </c:pt>
                <c:pt idx="955">
                  <c:v>-4.7428790271123924E-3</c:v>
                </c:pt>
                <c:pt idx="956">
                  <c:v>-4.4747945089999939E-3</c:v>
                </c:pt>
                <c:pt idx="957">
                  <c:v>-4.2165756162476356E-3</c:v>
                </c:pt>
                <c:pt idx="958">
                  <c:v>-4.0294285858844163E-3</c:v>
                </c:pt>
                <c:pt idx="959">
                  <c:v>-4.1589622567107278E-3</c:v>
                </c:pt>
                <c:pt idx="960">
                  <c:v>-4.2173834520220126E-3</c:v>
                </c:pt>
                <c:pt idx="961">
                  <c:v>-4.059168126930246E-3</c:v>
                </c:pt>
                <c:pt idx="962">
                  <c:v>-3.8432768217176059E-3</c:v>
                </c:pt>
                <c:pt idx="963">
                  <c:v>-3.6030066981946529E-3</c:v>
                </c:pt>
                <c:pt idx="964">
                  <c:v>-3.6169210573653923E-3</c:v>
                </c:pt>
                <c:pt idx="965">
                  <c:v>-3.6434642614784178E-3</c:v>
                </c:pt>
                <c:pt idx="966">
                  <c:v>-3.5688371144864442E-3</c:v>
                </c:pt>
                <c:pt idx="967">
                  <c:v>-3.6548811096274829E-3</c:v>
                </c:pt>
                <c:pt idx="968">
                  <c:v>-3.8185375639671866E-3</c:v>
                </c:pt>
                <c:pt idx="969">
                  <c:v>-4.0198387974625521E-3</c:v>
                </c:pt>
                <c:pt idx="970">
                  <c:v>-4.2859086030437761E-3</c:v>
                </c:pt>
                <c:pt idx="971">
                  <c:v>-4.2058192167111902E-3</c:v>
                </c:pt>
                <c:pt idx="972">
                  <c:v>-4.3345547110586278E-3</c:v>
                </c:pt>
                <c:pt idx="973">
                  <c:v>-4.3555545416974154E-3</c:v>
                </c:pt>
                <c:pt idx="974">
                  <c:v>-4.0550264971528126E-3</c:v>
                </c:pt>
                <c:pt idx="975">
                  <c:v>-3.9364392607625451E-3</c:v>
                </c:pt>
                <c:pt idx="976">
                  <c:v>-3.8401229795137887E-3</c:v>
                </c:pt>
                <c:pt idx="977">
                  <c:v>-3.6022756098562127E-3</c:v>
                </c:pt>
                <c:pt idx="978">
                  <c:v>-3.4568867342827238E-3</c:v>
                </c:pt>
                <c:pt idx="979">
                  <c:v>-3.3529141927938415E-3</c:v>
                </c:pt>
                <c:pt idx="980">
                  <c:v>-3.1781855515748882E-3</c:v>
                </c:pt>
                <c:pt idx="981">
                  <c:v>-3.4250773815515806E-3</c:v>
                </c:pt>
                <c:pt idx="982">
                  <c:v>-3.4901891133955281E-3</c:v>
                </c:pt>
                <c:pt idx="983">
                  <c:v>-3.5491337579244184E-3</c:v>
                </c:pt>
                <c:pt idx="984">
                  <c:v>-3.6853743746830844E-3</c:v>
                </c:pt>
                <c:pt idx="985">
                  <c:v>-3.9659890223404798E-3</c:v>
                </c:pt>
                <c:pt idx="986">
                  <c:v>-4.1469086824942394E-3</c:v>
                </c:pt>
                <c:pt idx="987">
                  <c:v>-4.068952429476207E-3</c:v>
                </c:pt>
                <c:pt idx="988">
                  <c:v>-3.8877593268182311E-3</c:v>
                </c:pt>
                <c:pt idx="989">
                  <c:v>-3.7723084232346542E-3</c:v>
                </c:pt>
                <c:pt idx="990">
                  <c:v>-3.7130031212122519E-3</c:v>
                </c:pt>
                <c:pt idx="991">
                  <c:v>-3.4498401422119553E-3</c:v>
                </c:pt>
                <c:pt idx="992">
                  <c:v>-3.4428921907601268E-3</c:v>
                </c:pt>
                <c:pt idx="993">
                  <c:v>-3.0708105921311191E-3</c:v>
                </c:pt>
                <c:pt idx="994">
                  <c:v>-2.9300633825771792E-3</c:v>
                </c:pt>
                <c:pt idx="995">
                  <c:v>-2.7302080850855792E-3</c:v>
                </c:pt>
                <c:pt idx="996">
                  <c:v>-2.567951347989103E-3</c:v>
                </c:pt>
                <c:pt idx="997">
                  <c:v>-2.3134330157240936E-3</c:v>
                </c:pt>
                <c:pt idx="998">
                  <c:v>-2.3453819302872293E-3</c:v>
                </c:pt>
                <c:pt idx="999">
                  <c:v>-1.9625501131180639E-3</c:v>
                </c:pt>
                <c:pt idx="1000">
                  <c:v>-1.8886775792873319E-3</c:v>
                </c:pt>
                <c:pt idx="1001">
                  <c:v>-2.1454154000916403E-3</c:v>
                </c:pt>
                <c:pt idx="1002">
                  <c:v>-2.3293829639176112E-3</c:v>
                </c:pt>
                <c:pt idx="1003">
                  <c:v>-2.5168534719787424E-3</c:v>
                </c:pt>
                <c:pt idx="1004">
                  <c:v>-2.7438886062524652E-3</c:v>
                </c:pt>
                <c:pt idx="1005">
                  <c:v>-2.9440258256886839E-3</c:v>
                </c:pt>
                <c:pt idx="1006">
                  <c:v>-3.5156519583313607E-3</c:v>
                </c:pt>
                <c:pt idx="1007">
                  <c:v>-3.8760181049360839E-3</c:v>
                </c:pt>
                <c:pt idx="1008">
                  <c:v>-4.0739875185386619E-3</c:v>
                </c:pt>
                <c:pt idx="1009">
                  <c:v>-4.4057402431272544E-3</c:v>
                </c:pt>
                <c:pt idx="1010">
                  <c:v>-4.594595144123117E-3</c:v>
                </c:pt>
                <c:pt idx="1011">
                  <c:v>-4.8350998141461253E-3</c:v>
                </c:pt>
                <c:pt idx="1012">
                  <c:v>-4.9740171648125853E-3</c:v>
                </c:pt>
                <c:pt idx="1013">
                  <c:v>-4.8985635653008988E-3</c:v>
                </c:pt>
                <c:pt idx="1014">
                  <c:v>-4.911543008842765E-3</c:v>
                </c:pt>
                <c:pt idx="1015">
                  <c:v>-4.8952176912829748E-3</c:v>
                </c:pt>
                <c:pt idx="1016">
                  <c:v>-5.0102750342658417E-3</c:v>
                </c:pt>
                <c:pt idx="1017">
                  <c:v>-5.1727252152683773E-3</c:v>
                </c:pt>
                <c:pt idx="1018">
                  <c:v>-5.2246170105605446E-3</c:v>
                </c:pt>
                <c:pt idx="1019">
                  <c:v>-5.2246635802853485E-3</c:v>
                </c:pt>
                <c:pt idx="1020">
                  <c:v>-5.2044249830603016E-3</c:v>
                </c:pt>
                <c:pt idx="1021">
                  <c:v>-5.3145723546680927E-3</c:v>
                </c:pt>
                <c:pt idx="1022">
                  <c:v>-5.3533683136718913E-3</c:v>
                </c:pt>
                <c:pt idx="1023">
                  <c:v>-5.4574550117649449E-3</c:v>
                </c:pt>
                <c:pt idx="1024">
                  <c:v>-5.627211158564723E-3</c:v>
                </c:pt>
                <c:pt idx="1025">
                  <c:v>-5.5872207762001844E-3</c:v>
                </c:pt>
                <c:pt idx="1026">
                  <c:v>-5.5636982521524662E-3</c:v>
                </c:pt>
                <c:pt idx="1027">
                  <c:v>-5.532897407140319E-3</c:v>
                </c:pt>
                <c:pt idx="1028">
                  <c:v>-5.4301188850973967E-3</c:v>
                </c:pt>
                <c:pt idx="1029">
                  <c:v>-5.1977579176320328E-3</c:v>
                </c:pt>
                <c:pt idx="1030">
                  <c:v>-4.7762674277612533E-3</c:v>
                </c:pt>
                <c:pt idx="1031">
                  <c:v>-4.6153400901206105E-3</c:v>
                </c:pt>
                <c:pt idx="1032">
                  <c:v>-4.7665375883811914E-3</c:v>
                </c:pt>
                <c:pt idx="1033">
                  <c:v>-4.8064443205633745E-3</c:v>
                </c:pt>
                <c:pt idx="1034">
                  <c:v>-5.0419566953667592E-3</c:v>
                </c:pt>
                <c:pt idx="1035">
                  <c:v>-5.2148408702635029E-3</c:v>
                </c:pt>
                <c:pt idx="1036">
                  <c:v>-5.6716953984004498E-3</c:v>
                </c:pt>
                <c:pt idx="1037">
                  <c:v>-6.2379642711483047E-3</c:v>
                </c:pt>
                <c:pt idx="1038">
                  <c:v>-6.2023459145324599E-3</c:v>
                </c:pt>
                <c:pt idx="1039">
                  <c:v>-6.2921652509771728E-3</c:v>
                </c:pt>
                <c:pt idx="1040">
                  <c:v>-6.0965469540578852E-3</c:v>
                </c:pt>
                <c:pt idx="1041">
                  <c:v>-6.1929242960019311E-3</c:v>
                </c:pt>
                <c:pt idx="1042">
                  <c:v>-6.1467087199112798E-3</c:v>
                </c:pt>
                <c:pt idx="1043">
                  <c:v>-5.9144162844652201E-3</c:v>
                </c:pt>
                <c:pt idx="1044">
                  <c:v>-5.5430866118702897E-3</c:v>
                </c:pt>
                <c:pt idx="1045">
                  <c:v>-5.6310444917844031E-3</c:v>
                </c:pt>
                <c:pt idx="1046">
                  <c:v>-5.5716950900607277E-3</c:v>
                </c:pt>
                <c:pt idx="1047">
                  <c:v>-5.8433014420695385E-3</c:v>
                </c:pt>
                <c:pt idx="1048">
                  <c:v>-5.4963413441561377E-3</c:v>
                </c:pt>
                <c:pt idx="1049">
                  <c:v>-5.5431360100217826E-3</c:v>
                </c:pt>
                <c:pt idx="1050">
                  <c:v>-5.8411222049085674E-3</c:v>
                </c:pt>
                <c:pt idx="1051">
                  <c:v>-6.094023388410091E-3</c:v>
                </c:pt>
                <c:pt idx="1052">
                  <c:v>-6.2524521789761216E-3</c:v>
                </c:pt>
                <c:pt idx="1053">
                  <c:v>-6.214266903141797E-3</c:v>
                </c:pt>
                <c:pt idx="1054">
                  <c:v>-6.4177281021586116E-3</c:v>
                </c:pt>
                <c:pt idx="1055">
                  <c:v>-6.7131494491627529E-3</c:v>
                </c:pt>
                <c:pt idx="1056">
                  <c:v>-6.7419560826093494E-3</c:v>
                </c:pt>
                <c:pt idx="1057">
                  <c:v>-6.6769952614981788E-3</c:v>
                </c:pt>
                <c:pt idx="1058">
                  <c:v>-6.7313972634147094E-3</c:v>
                </c:pt>
                <c:pt idx="1059">
                  <c:v>-6.7459465707804421E-3</c:v>
                </c:pt>
                <c:pt idx="1060">
                  <c:v>-6.7711253898007353E-3</c:v>
                </c:pt>
                <c:pt idx="1061">
                  <c:v>-6.5845328332765369E-3</c:v>
                </c:pt>
                <c:pt idx="1062">
                  <c:v>-6.7481655639904659E-3</c:v>
                </c:pt>
                <c:pt idx="1063">
                  <c:v>-6.9676182433598254E-3</c:v>
                </c:pt>
                <c:pt idx="1064">
                  <c:v>-7.092639654567582E-3</c:v>
                </c:pt>
                <c:pt idx="1065">
                  <c:v>-6.906538571858919E-3</c:v>
                </c:pt>
                <c:pt idx="1066">
                  <c:v>-6.8254027675310799E-3</c:v>
                </c:pt>
                <c:pt idx="1067">
                  <c:v>-6.785512630276048E-3</c:v>
                </c:pt>
                <c:pt idx="1068">
                  <c:v>-6.8397788869580187E-3</c:v>
                </c:pt>
                <c:pt idx="1069">
                  <c:v>-6.7301860930593519E-3</c:v>
                </c:pt>
                <c:pt idx="1070">
                  <c:v>-6.5733672670250471E-3</c:v>
                </c:pt>
                <c:pt idx="1071">
                  <c:v>-6.4172717609669375E-3</c:v>
                </c:pt>
                <c:pt idx="1072">
                  <c:v>-6.4091230534454591E-3</c:v>
                </c:pt>
                <c:pt idx="1073">
                  <c:v>-6.3521592439841849E-3</c:v>
                </c:pt>
                <c:pt idx="1074">
                  <c:v>-6.2966206895385879E-3</c:v>
                </c:pt>
                <c:pt idx="1075">
                  <c:v>-6.476014034223954E-3</c:v>
                </c:pt>
                <c:pt idx="1076">
                  <c:v>-6.3560179946635488E-3</c:v>
                </c:pt>
                <c:pt idx="1077">
                  <c:v>-6.2677418732110515E-3</c:v>
                </c:pt>
                <c:pt idx="1078">
                  <c:v>-6.4025862286400028E-3</c:v>
                </c:pt>
                <c:pt idx="1079">
                  <c:v>-6.3930355313388896E-3</c:v>
                </c:pt>
                <c:pt idx="1080">
                  <c:v>-6.5519182050537451E-3</c:v>
                </c:pt>
                <c:pt idx="1081">
                  <c:v>-6.6818669759741512E-3</c:v>
                </c:pt>
                <c:pt idx="1082">
                  <c:v>-6.7970454483439278E-3</c:v>
                </c:pt>
                <c:pt idx="1083">
                  <c:v>-7.0380186949658861E-3</c:v>
                </c:pt>
                <c:pt idx="1084">
                  <c:v>-7.3211325086099364E-3</c:v>
                </c:pt>
                <c:pt idx="1085">
                  <c:v>-7.4584865205604336E-3</c:v>
                </c:pt>
                <c:pt idx="1086">
                  <c:v>-7.8017938381015686E-3</c:v>
                </c:pt>
                <c:pt idx="1087">
                  <c:v>-8.0359721356347141E-3</c:v>
                </c:pt>
                <c:pt idx="1088">
                  <c:v>-8.204095082383173E-3</c:v>
                </c:pt>
                <c:pt idx="1089">
                  <c:v>-8.1653204736668612E-3</c:v>
                </c:pt>
                <c:pt idx="1090">
                  <c:v>-8.309654370875396E-3</c:v>
                </c:pt>
                <c:pt idx="1091">
                  <c:v>-8.5766254257252858E-3</c:v>
                </c:pt>
                <c:pt idx="1092">
                  <c:v>-8.7259617943689586E-3</c:v>
                </c:pt>
                <c:pt idx="1093">
                  <c:v>-8.7697637144765559E-3</c:v>
                </c:pt>
                <c:pt idx="1094">
                  <c:v>-8.6933245438651774E-3</c:v>
                </c:pt>
                <c:pt idx="1095">
                  <c:v>-8.9544609889051861E-3</c:v>
                </c:pt>
                <c:pt idx="1096">
                  <c:v>-9.0315240271372967E-3</c:v>
                </c:pt>
                <c:pt idx="1097">
                  <c:v>-9.0034352996677981E-3</c:v>
                </c:pt>
                <c:pt idx="1098">
                  <c:v>-8.4612144665872149E-3</c:v>
                </c:pt>
                <c:pt idx="1099">
                  <c:v>-8.0900909989885614E-3</c:v>
                </c:pt>
                <c:pt idx="1100">
                  <c:v>-7.8895773235918253E-3</c:v>
                </c:pt>
                <c:pt idx="1101">
                  <c:v>-7.6008199690437844E-3</c:v>
                </c:pt>
                <c:pt idx="1102">
                  <c:v>-7.3114234281447636E-3</c:v>
                </c:pt>
                <c:pt idx="1103">
                  <c:v>-7.0867343448563838E-3</c:v>
                </c:pt>
                <c:pt idx="1104">
                  <c:v>-6.679719474355696E-3</c:v>
                </c:pt>
                <c:pt idx="1105">
                  <c:v>-6.5021604104107383E-3</c:v>
                </c:pt>
                <c:pt idx="1106">
                  <c:v>-6.33006873045301E-3</c:v>
                </c:pt>
                <c:pt idx="1107">
                  <c:v>-6.0133470447775042E-3</c:v>
                </c:pt>
                <c:pt idx="1108">
                  <c:v>-5.981386017196424E-3</c:v>
                </c:pt>
                <c:pt idx="1109">
                  <c:v>-6.3011043357122853E-3</c:v>
                </c:pt>
                <c:pt idx="1110">
                  <c:v>-6.4684184165897532E-3</c:v>
                </c:pt>
                <c:pt idx="1111">
                  <c:v>-6.6213927474723213E-3</c:v>
                </c:pt>
                <c:pt idx="1112">
                  <c:v>-7.3713229024634759E-3</c:v>
                </c:pt>
                <c:pt idx="1113">
                  <c:v>-7.930925150348574E-3</c:v>
                </c:pt>
                <c:pt idx="1114">
                  <c:v>-8.5017132880607742E-3</c:v>
                </c:pt>
                <c:pt idx="1115">
                  <c:v>-8.6892705462502315E-3</c:v>
                </c:pt>
                <c:pt idx="1116">
                  <c:v>-8.1188622765103712E-3</c:v>
                </c:pt>
                <c:pt idx="1117">
                  <c:v>-7.7424215826479405E-3</c:v>
                </c:pt>
                <c:pt idx="1118">
                  <c:v>-7.3753881142279414E-3</c:v>
                </c:pt>
                <c:pt idx="1119">
                  <c:v>-6.8065601900939195E-3</c:v>
                </c:pt>
                <c:pt idx="1120">
                  <c:v>-6.4158465076923979E-3</c:v>
                </c:pt>
                <c:pt idx="1121">
                  <c:v>-5.9479538869201985E-3</c:v>
                </c:pt>
                <c:pt idx="1122">
                  <c:v>-5.6790702085132471E-3</c:v>
                </c:pt>
                <c:pt idx="1123">
                  <c:v>-5.6593543322884434E-3</c:v>
                </c:pt>
                <c:pt idx="1124">
                  <c:v>-5.931068772975767E-3</c:v>
                </c:pt>
                <c:pt idx="1125">
                  <c:v>-6.215941333640191E-3</c:v>
                </c:pt>
                <c:pt idx="1126">
                  <c:v>-6.3594163044803122E-3</c:v>
                </c:pt>
                <c:pt idx="1127">
                  <c:v>-6.4217093333346223E-3</c:v>
                </c:pt>
                <c:pt idx="1128">
                  <c:v>-6.8234864040355179E-3</c:v>
                </c:pt>
                <c:pt idx="1129">
                  <c:v>-7.3945646069052354E-3</c:v>
                </c:pt>
                <c:pt idx="1130">
                  <c:v>-7.5935136037008555E-3</c:v>
                </c:pt>
                <c:pt idx="1131">
                  <c:v>-7.4946677960462662E-3</c:v>
                </c:pt>
                <c:pt idx="1132">
                  <c:v>-7.4161085352789542E-3</c:v>
                </c:pt>
                <c:pt idx="1133">
                  <c:v>-7.3694824883014185E-3</c:v>
                </c:pt>
                <c:pt idx="1134">
                  <c:v>-7.3794715311707284E-3</c:v>
                </c:pt>
                <c:pt idx="1135">
                  <c:v>-6.908640801174158E-3</c:v>
                </c:pt>
                <c:pt idx="1136">
                  <c:v>-6.2790472675488436E-3</c:v>
                </c:pt>
                <c:pt idx="1137">
                  <c:v>-6.1691915883354057E-3</c:v>
                </c:pt>
                <c:pt idx="1138">
                  <c:v>-6.0052896261285054E-3</c:v>
                </c:pt>
                <c:pt idx="1139">
                  <c:v>-6.1404078306677269E-3</c:v>
                </c:pt>
                <c:pt idx="1140">
                  <c:v>-5.8189875970560013E-3</c:v>
                </c:pt>
                <c:pt idx="1141">
                  <c:v>-5.6999138736343437E-3</c:v>
                </c:pt>
                <c:pt idx="1142">
                  <c:v>-5.6909965491141563E-3</c:v>
                </c:pt>
                <c:pt idx="1143">
                  <c:v>-5.9306538261408087E-3</c:v>
                </c:pt>
                <c:pt idx="1144">
                  <c:v>-5.7611766118501571E-3</c:v>
                </c:pt>
                <c:pt idx="1145">
                  <c:v>-5.8521360052371215E-3</c:v>
                </c:pt>
                <c:pt idx="1146">
                  <c:v>-5.9120202161882015E-3</c:v>
                </c:pt>
                <c:pt idx="1147">
                  <c:v>-6.2524785460117711E-3</c:v>
                </c:pt>
                <c:pt idx="1148">
                  <c:v>-6.0649755171598386E-3</c:v>
                </c:pt>
                <c:pt idx="1149">
                  <c:v>-6.1363695364410279E-3</c:v>
                </c:pt>
                <c:pt idx="1150">
                  <c:v>-5.9802813069818172E-3</c:v>
                </c:pt>
                <c:pt idx="1151">
                  <c:v>-6.1004342514577106E-3</c:v>
                </c:pt>
                <c:pt idx="1152">
                  <c:v>-6.1789029126070628E-3</c:v>
                </c:pt>
                <c:pt idx="1153">
                  <c:v>-5.9702647597564265E-3</c:v>
                </c:pt>
                <c:pt idx="1154">
                  <c:v>-5.9732041755233894E-3</c:v>
                </c:pt>
                <c:pt idx="1155">
                  <c:v>-6.2592834376681856E-3</c:v>
                </c:pt>
                <c:pt idx="1156">
                  <c:v>-6.5791568426676163E-3</c:v>
                </c:pt>
                <c:pt idx="1157">
                  <c:v>-6.7770459269034869E-3</c:v>
                </c:pt>
                <c:pt idx="1158">
                  <c:v>-6.7344317933142051E-3</c:v>
                </c:pt>
                <c:pt idx="1159">
                  <c:v>-6.7480603805578389E-3</c:v>
                </c:pt>
                <c:pt idx="1160">
                  <c:v>-6.8248252734694542E-3</c:v>
                </c:pt>
                <c:pt idx="1161">
                  <c:v>-6.9988187738408035E-3</c:v>
                </c:pt>
                <c:pt idx="1162">
                  <c:v>-6.9941969836012545E-3</c:v>
                </c:pt>
                <c:pt idx="1163">
                  <c:v>-6.8929529179383347E-3</c:v>
                </c:pt>
                <c:pt idx="1164">
                  <c:v>-6.9041304429571211E-3</c:v>
                </c:pt>
                <c:pt idx="1165">
                  <c:v>-7.2690900343452235E-3</c:v>
                </c:pt>
                <c:pt idx="1166">
                  <c:v>-7.1500492942302638E-3</c:v>
                </c:pt>
                <c:pt idx="1167">
                  <c:v>-7.1444391789874271E-3</c:v>
                </c:pt>
                <c:pt idx="1168">
                  <c:v>-6.9565018476039119E-3</c:v>
                </c:pt>
                <c:pt idx="1169">
                  <c:v>-6.9510209963707546E-3</c:v>
                </c:pt>
                <c:pt idx="1170">
                  <c:v>-6.9739994514585952E-3</c:v>
                </c:pt>
                <c:pt idx="1171">
                  <c:v>-6.8238853064926551E-3</c:v>
                </c:pt>
                <c:pt idx="1172">
                  <c:v>-6.6035946662168629E-3</c:v>
                </c:pt>
                <c:pt idx="1173">
                  <c:v>-6.5318109307732197E-3</c:v>
                </c:pt>
                <c:pt idx="1174">
                  <c:v>-6.8289097126945269E-3</c:v>
                </c:pt>
                <c:pt idx="1175">
                  <c:v>-6.8910206244248628E-3</c:v>
                </c:pt>
                <c:pt idx="1176">
                  <c:v>-7.0337140821164022E-3</c:v>
                </c:pt>
                <c:pt idx="1177">
                  <c:v>-7.0433944187314936E-3</c:v>
                </c:pt>
                <c:pt idx="1178">
                  <c:v>-7.4019855473796059E-3</c:v>
                </c:pt>
                <c:pt idx="1179">
                  <c:v>-7.4453898180315689E-3</c:v>
                </c:pt>
                <c:pt idx="1180">
                  <c:v>-7.7387651559487087E-3</c:v>
                </c:pt>
                <c:pt idx="1181">
                  <c:v>-7.6311258773948754E-3</c:v>
                </c:pt>
                <c:pt idx="1182">
                  <c:v>-7.7153663910741049E-3</c:v>
                </c:pt>
                <c:pt idx="1183">
                  <c:v>-7.5938618970263971E-3</c:v>
                </c:pt>
                <c:pt idx="1184">
                  <c:v>-7.4060038231240121E-3</c:v>
                </c:pt>
                <c:pt idx="1185">
                  <c:v>-7.0518844037543525E-3</c:v>
                </c:pt>
                <c:pt idx="1186">
                  <c:v>-6.8338377568599971E-3</c:v>
                </c:pt>
                <c:pt idx="1187">
                  <c:v>-6.8061924724303283E-3</c:v>
                </c:pt>
                <c:pt idx="1188">
                  <c:v>-6.2504113084636808E-3</c:v>
                </c:pt>
                <c:pt idx="1189">
                  <c:v>-5.7985119558343042E-3</c:v>
                </c:pt>
                <c:pt idx="1190">
                  <c:v>-5.6955015570958447E-3</c:v>
                </c:pt>
                <c:pt idx="1191">
                  <c:v>-5.7887397160491889E-3</c:v>
                </c:pt>
                <c:pt idx="1192">
                  <c:v>-5.828253497308979E-3</c:v>
                </c:pt>
                <c:pt idx="1193">
                  <c:v>-6.2626228064487756E-3</c:v>
                </c:pt>
                <c:pt idx="1194">
                  <c:v>-6.2495617606022668E-3</c:v>
                </c:pt>
                <c:pt idx="1195">
                  <c:v>-7.0845034091032875E-3</c:v>
                </c:pt>
                <c:pt idx="1196">
                  <c:v>-7.4609888308009523E-3</c:v>
                </c:pt>
                <c:pt idx="1197">
                  <c:v>-7.5915499381150669E-3</c:v>
                </c:pt>
                <c:pt idx="1198">
                  <c:v>-7.6759097334299572E-3</c:v>
                </c:pt>
                <c:pt idx="1199">
                  <c:v>-7.6258563101592753E-3</c:v>
                </c:pt>
                <c:pt idx="1200">
                  <c:v>-7.4219280057777224E-3</c:v>
                </c:pt>
                <c:pt idx="1201">
                  <c:v>-7.2753822449809335E-3</c:v>
                </c:pt>
                <c:pt idx="1202">
                  <c:v>-6.8316323966444489E-3</c:v>
                </c:pt>
                <c:pt idx="1203">
                  <c:v>-6.7701000163096397E-3</c:v>
                </c:pt>
                <c:pt idx="1204">
                  <c:v>-6.7580033995283872E-3</c:v>
                </c:pt>
                <c:pt idx="1205">
                  <c:v>-6.480176185168867E-3</c:v>
                </c:pt>
                <c:pt idx="1206">
                  <c:v>-6.3882576105992201E-3</c:v>
                </c:pt>
                <c:pt idx="1207">
                  <c:v>-6.1867744270181759E-3</c:v>
                </c:pt>
                <c:pt idx="1208">
                  <c:v>-5.7820727259898256E-3</c:v>
                </c:pt>
                <c:pt idx="1209">
                  <c:v>-5.8718556446251437E-3</c:v>
                </c:pt>
                <c:pt idx="1210">
                  <c:v>-5.9359328445080933E-3</c:v>
                </c:pt>
                <c:pt idx="1211">
                  <c:v>-5.852696303997428E-3</c:v>
                </c:pt>
                <c:pt idx="1212">
                  <c:v>-5.9018985750761378E-3</c:v>
                </c:pt>
                <c:pt idx="1213">
                  <c:v>-5.8771579414757611E-3</c:v>
                </c:pt>
                <c:pt idx="1214">
                  <c:v>-6.0686706814409297E-3</c:v>
                </c:pt>
                <c:pt idx="1215">
                  <c:v>-6.5141860042407474E-3</c:v>
                </c:pt>
                <c:pt idx="1216">
                  <c:v>-6.3146882910307227E-3</c:v>
                </c:pt>
                <c:pt idx="1217">
                  <c:v>-6.3130598066323609E-3</c:v>
                </c:pt>
                <c:pt idx="1218">
                  <c:v>-6.2237883826793102E-3</c:v>
                </c:pt>
                <c:pt idx="1219">
                  <c:v>-6.4415395339731387E-3</c:v>
                </c:pt>
                <c:pt idx="1220">
                  <c:v>-6.6478447208472144E-3</c:v>
                </c:pt>
                <c:pt idx="1221">
                  <c:v>-6.6654283765658351E-3</c:v>
                </c:pt>
                <c:pt idx="1222">
                  <c:v>-6.4724281378567335E-3</c:v>
                </c:pt>
                <c:pt idx="1223">
                  <c:v>-6.6258942946982296E-3</c:v>
                </c:pt>
                <c:pt idx="1224">
                  <c:v>-6.6462365057990726E-3</c:v>
                </c:pt>
                <c:pt idx="1225">
                  <c:v>-6.7730561133324974E-3</c:v>
                </c:pt>
                <c:pt idx="1226">
                  <c:v>-6.8141933210545741E-3</c:v>
                </c:pt>
                <c:pt idx="1227">
                  <c:v>-7.0780383046675863E-3</c:v>
                </c:pt>
                <c:pt idx="1228">
                  <c:v>-6.9762434997822096E-3</c:v>
                </c:pt>
                <c:pt idx="1229">
                  <c:v>-7.1038215176202719E-3</c:v>
                </c:pt>
                <c:pt idx="1230">
                  <c:v>-7.2115236010860855E-3</c:v>
                </c:pt>
                <c:pt idx="1231">
                  <c:v>-6.9414684987373172E-3</c:v>
                </c:pt>
                <c:pt idx="1232">
                  <c:v>-6.9593453516200955E-3</c:v>
                </c:pt>
                <c:pt idx="1233">
                  <c:v>-6.9736734832728606E-3</c:v>
                </c:pt>
                <c:pt idx="1234">
                  <c:v>-6.7403693896213E-3</c:v>
                </c:pt>
                <c:pt idx="1235">
                  <c:v>-6.3971653599553995E-3</c:v>
                </c:pt>
                <c:pt idx="1236">
                  <c:v>-6.3001542680537915E-3</c:v>
                </c:pt>
                <c:pt idx="1237">
                  <c:v>-6.2823973781440407E-3</c:v>
                </c:pt>
                <c:pt idx="1238">
                  <c:v>-6.5452288978381035E-3</c:v>
                </c:pt>
                <c:pt idx="1239">
                  <c:v>-6.3643906698945523E-3</c:v>
                </c:pt>
                <c:pt idx="1240">
                  <c:v>-6.3276526222297872E-3</c:v>
                </c:pt>
                <c:pt idx="1241">
                  <c:v>-5.886382142314614E-3</c:v>
                </c:pt>
                <c:pt idx="1242">
                  <c:v>-6.3655684863983802E-3</c:v>
                </c:pt>
                <c:pt idx="1243">
                  <c:v>-6.2457301297612119E-3</c:v>
                </c:pt>
                <c:pt idx="1244">
                  <c:v>-5.9921136921879141E-3</c:v>
                </c:pt>
                <c:pt idx="1245">
                  <c:v>-5.6610685696907434E-3</c:v>
                </c:pt>
                <c:pt idx="1246">
                  <c:v>-5.4642871602362739E-3</c:v>
                </c:pt>
                <c:pt idx="1247">
                  <c:v>-5.2945714228188117E-3</c:v>
                </c:pt>
                <c:pt idx="1248">
                  <c:v>-5.3113988069179129E-3</c:v>
                </c:pt>
                <c:pt idx="1249">
                  <c:v>-4.8749570517000896E-3</c:v>
                </c:pt>
                <c:pt idx="1250">
                  <c:v>-4.8306451718118735E-3</c:v>
                </c:pt>
                <c:pt idx="1251">
                  <c:v>-4.3338136458396029E-3</c:v>
                </c:pt>
                <c:pt idx="1252">
                  <c:v>-4.2366107735094674E-3</c:v>
                </c:pt>
                <c:pt idx="1253">
                  <c:v>-4.2040953479070093E-3</c:v>
                </c:pt>
                <c:pt idx="1254">
                  <c:v>-3.7185209495509456E-3</c:v>
                </c:pt>
                <c:pt idx="1255">
                  <c:v>-3.7955108372092873E-3</c:v>
                </c:pt>
                <c:pt idx="1256">
                  <c:v>-4.008874902896256E-3</c:v>
                </c:pt>
                <c:pt idx="1257">
                  <c:v>-4.2845670056268275E-3</c:v>
                </c:pt>
                <c:pt idx="1258">
                  <c:v>-4.9681784976806018E-3</c:v>
                </c:pt>
                <c:pt idx="1259">
                  <c:v>-5.0990892875875807E-3</c:v>
                </c:pt>
                <c:pt idx="1260">
                  <c:v>-5.289623725475083E-3</c:v>
                </c:pt>
                <c:pt idx="1261">
                  <c:v>-5.5083598396985858E-3</c:v>
                </c:pt>
                <c:pt idx="1262">
                  <c:v>-5.594285302718726E-3</c:v>
                </c:pt>
                <c:pt idx="1263">
                  <c:v>-5.7147231075898126E-3</c:v>
                </c:pt>
                <c:pt idx="1264">
                  <c:v>-5.6551521211050419E-3</c:v>
                </c:pt>
                <c:pt idx="1265">
                  <c:v>-5.5628088088109868E-3</c:v>
                </c:pt>
                <c:pt idx="1266">
                  <c:v>-5.8933290680412854E-3</c:v>
                </c:pt>
                <c:pt idx="1267">
                  <c:v>-5.8757655765786683E-3</c:v>
                </c:pt>
                <c:pt idx="1268">
                  <c:v>-6.5957769344421879E-3</c:v>
                </c:pt>
                <c:pt idx="1269">
                  <c:v>-6.6748757496429521E-3</c:v>
                </c:pt>
                <c:pt idx="1270">
                  <c:v>-6.6462510737560904E-3</c:v>
                </c:pt>
                <c:pt idx="1271">
                  <c:v>-6.6489229030756566E-3</c:v>
                </c:pt>
                <c:pt idx="1272">
                  <c:v>-6.5979306067514175E-3</c:v>
                </c:pt>
                <c:pt idx="1273">
                  <c:v>-6.4236385208540055E-3</c:v>
                </c:pt>
                <c:pt idx="1274">
                  <c:v>-6.6021013596176334E-3</c:v>
                </c:pt>
                <c:pt idx="1275">
                  <c:v>-5.864695787755757E-3</c:v>
                </c:pt>
                <c:pt idx="1276">
                  <c:v>-5.7271171634620047E-3</c:v>
                </c:pt>
                <c:pt idx="1277">
                  <c:v>-5.6131280674830237E-3</c:v>
                </c:pt>
                <c:pt idx="1278">
                  <c:v>-5.6339025356782887E-3</c:v>
                </c:pt>
                <c:pt idx="1279">
                  <c:v>-5.9203486628063981E-3</c:v>
                </c:pt>
                <c:pt idx="1280">
                  <c:v>-6.2899215999647094E-3</c:v>
                </c:pt>
                <c:pt idx="1281">
                  <c:v>-6.3475917593320318E-3</c:v>
                </c:pt>
                <c:pt idx="1282">
                  <c:v>-6.6444480755594275E-3</c:v>
                </c:pt>
                <c:pt idx="1283">
                  <c:v>-6.9222086044457651E-3</c:v>
                </c:pt>
                <c:pt idx="1284">
                  <c:v>-7.0185528172257575E-3</c:v>
                </c:pt>
                <c:pt idx="1285">
                  <c:v>-6.9972037046019796E-3</c:v>
                </c:pt>
                <c:pt idx="1286">
                  <c:v>-6.8735847296252026E-3</c:v>
                </c:pt>
                <c:pt idx="1287">
                  <c:v>-6.2931995099496695E-3</c:v>
                </c:pt>
                <c:pt idx="1288">
                  <c:v>-6.3635166034120743E-3</c:v>
                </c:pt>
                <c:pt idx="1289">
                  <c:v>-6.782254955528793E-3</c:v>
                </c:pt>
                <c:pt idx="1290">
                  <c:v>-7.1685764621653028E-3</c:v>
                </c:pt>
                <c:pt idx="1291">
                  <c:v>-7.1104545537421038E-3</c:v>
                </c:pt>
                <c:pt idx="1292">
                  <c:v>-7.0025588536332568E-3</c:v>
                </c:pt>
                <c:pt idx="1293">
                  <c:v>-6.8525607357245956E-3</c:v>
                </c:pt>
                <c:pt idx="1294">
                  <c:v>-7.3819156781120736E-3</c:v>
                </c:pt>
                <c:pt idx="1295">
                  <c:v>-7.5343731810572252E-3</c:v>
                </c:pt>
                <c:pt idx="1296">
                  <c:v>-7.2076931027833541E-3</c:v>
                </c:pt>
                <c:pt idx="1297">
                  <c:v>-6.8011308246526845E-3</c:v>
                </c:pt>
                <c:pt idx="1298">
                  <c:v>-7.0545833647757978E-3</c:v>
                </c:pt>
                <c:pt idx="1299">
                  <c:v>-6.8736408328831699E-3</c:v>
                </c:pt>
                <c:pt idx="1300">
                  <c:v>-6.7804704527215376E-3</c:v>
                </c:pt>
                <c:pt idx="1301">
                  <c:v>-6.2527263721982628E-3</c:v>
                </c:pt>
                <c:pt idx="1302">
                  <c:v>-6.0422706688282217E-3</c:v>
                </c:pt>
                <c:pt idx="1303">
                  <c:v>-5.4872037363399156E-3</c:v>
                </c:pt>
                <c:pt idx="1304">
                  <c:v>-5.2238492608996179E-3</c:v>
                </c:pt>
                <c:pt idx="1305">
                  <c:v>-4.4157809492822078E-3</c:v>
                </c:pt>
                <c:pt idx="1306">
                  <c:v>-4.053649580694374E-3</c:v>
                </c:pt>
                <c:pt idx="1307">
                  <c:v>-3.9810331446018098E-3</c:v>
                </c:pt>
                <c:pt idx="1308">
                  <c:v>-3.3746505137926459E-3</c:v>
                </c:pt>
                <c:pt idx="1309">
                  <c:v>-2.3768563804776508E-3</c:v>
                </c:pt>
                <c:pt idx="1310">
                  <c:v>-1.8253716688535458E-3</c:v>
                </c:pt>
                <c:pt idx="1311">
                  <c:v>-8.708162085224923E-4</c:v>
                </c:pt>
                <c:pt idx="1312">
                  <c:v>-9.5098635109369157E-4</c:v>
                </c:pt>
                <c:pt idx="1313">
                  <c:v>-9.9645280850323473E-4</c:v>
                </c:pt>
                <c:pt idx="1314">
                  <c:v>0</c:v>
                </c:pt>
                <c:pt idx="1315">
                  <c:v>-2.6608923926366282E-4</c:v>
                </c:pt>
                <c:pt idx="1316">
                  <c:v>-3.0168604599624025E-4</c:v>
                </c:pt>
                <c:pt idx="1317">
                  <c:v>-1.9634475927939195E-4</c:v>
                </c:pt>
                <c:pt idx="1318">
                  <c:v>-2.7306958681422739E-4</c:v>
                </c:pt>
                <c:pt idx="1319">
                  <c:v>-3.7263540826495139E-5</c:v>
                </c:pt>
                <c:pt idx="1320">
                  <c:v>-1.3932366752894082E-4</c:v>
                </c:pt>
                <c:pt idx="1321">
                  <c:v>-4.4786215443531338E-4</c:v>
                </c:pt>
                <c:pt idx="1322">
                  <c:v>-5.4340315452052043E-4</c:v>
                </c:pt>
                <c:pt idx="1323">
                  <c:v>4.1637252464281409E-4</c:v>
                </c:pt>
                <c:pt idx="1324">
                  <c:v>1.1978288478763199E-3</c:v>
                </c:pt>
                <c:pt idx="1325">
                  <c:v>1.0916226166336166E-3</c:v>
                </c:pt>
                <c:pt idx="1326">
                  <c:v>5.5908192868605211E-4</c:v>
                </c:pt>
                <c:pt idx="1327">
                  <c:v>1.4550958058935663E-3</c:v>
                </c:pt>
                <c:pt idx="1328">
                  <c:v>1.310061730689673E-3</c:v>
                </c:pt>
                <c:pt idx="1329">
                  <c:v>1.7190389609232025E-3</c:v>
                </c:pt>
                <c:pt idx="1330">
                  <c:v>1.6860651811382592E-3</c:v>
                </c:pt>
                <c:pt idx="1331">
                  <c:v>1.1736786961893282E-3</c:v>
                </c:pt>
                <c:pt idx="1332">
                  <c:v>1.0304684124849233E-3</c:v>
                </c:pt>
                <c:pt idx="1333">
                  <c:v>2.3601676548180195E-3</c:v>
                </c:pt>
                <c:pt idx="1334">
                  <c:v>1.9939267457973037E-3</c:v>
                </c:pt>
                <c:pt idx="1335">
                  <c:v>2.4022034863005904E-3</c:v>
                </c:pt>
                <c:pt idx="1336">
                  <c:v>1.7319903599827633E-3</c:v>
                </c:pt>
                <c:pt idx="1337">
                  <c:v>5.3268492935771704E-4</c:v>
                </c:pt>
                <c:pt idx="1338">
                  <c:v>-1.4251647553115216E-4</c:v>
                </c:pt>
                <c:pt idx="1339">
                  <c:v>-2.078761370641181E-4</c:v>
                </c:pt>
                <c:pt idx="1340">
                  <c:v>-1.0282451484628944E-3</c:v>
                </c:pt>
                <c:pt idx="1341">
                  <c:v>-2.5695051976831521E-3</c:v>
                </c:pt>
                <c:pt idx="1342">
                  <c:v>-3.1521893419885422E-3</c:v>
                </c:pt>
                <c:pt idx="1343">
                  <c:v>-1.5049447565165541E-3</c:v>
                </c:pt>
                <c:pt idx="1344">
                  <c:v>-1.2794285267644665E-3</c:v>
                </c:pt>
                <c:pt idx="1345">
                  <c:v>-2.0541621118214362E-3</c:v>
                </c:pt>
                <c:pt idx="1346">
                  <c:v>-2.6467119775978672E-3</c:v>
                </c:pt>
                <c:pt idx="1347">
                  <c:v>-1.9835366651514879E-3</c:v>
                </c:pt>
                <c:pt idx="1348">
                  <c:v>-7.8140517443909901E-4</c:v>
                </c:pt>
                <c:pt idx="1349">
                  <c:v>-7.807459117999835E-4</c:v>
                </c:pt>
                <c:pt idx="1350">
                  <c:v>-2.4170417093922814E-3</c:v>
                </c:pt>
                <c:pt idx="1351">
                  <c:v>-3.0956484689288219E-3</c:v>
                </c:pt>
                <c:pt idx="1352">
                  <c:v>-2.1073244559680856E-3</c:v>
                </c:pt>
                <c:pt idx="1353">
                  <c:v>-1.7397800439503998E-3</c:v>
                </c:pt>
                <c:pt idx="1354">
                  <c:v>-1.1784963783445764E-3</c:v>
                </c:pt>
                <c:pt idx="1355">
                  <c:v>-9.9410801393466988E-4</c:v>
                </c:pt>
                <c:pt idx="1356">
                  <c:v>-7.8953762984907197E-4</c:v>
                </c:pt>
                <c:pt idx="1357">
                  <c:v>7.408723474813373E-5</c:v>
                </c:pt>
                <c:pt idx="1358">
                  <c:v>9.3532790325615033E-4</c:v>
                </c:pt>
                <c:pt idx="1359">
                  <c:v>6.639043669530014E-4</c:v>
                </c:pt>
                <c:pt idx="1360">
                  <c:v>3.1533619913039332E-4</c:v>
                </c:pt>
                <c:pt idx="1361">
                  <c:v>-7.0221007755836792E-4</c:v>
                </c:pt>
                <c:pt idx="1362">
                  <c:v>-8.0063016360742349E-4</c:v>
                </c:pt>
                <c:pt idx="1363">
                  <c:v>-1.6786110714821503E-3</c:v>
                </c:pt>
                <c:pt idx="1364">
                  <c:v>-2.5466662628915266E-3</c:v>
                </c:pt>
                <c:pt idx="1365">
                  <c:v>-2.7877235716426019E-3</c:v>
                </c:pt>
                <c:pt idx="1366">
                  <c:v>-3.2552704502229772E-3</c:v>
                </c:pt>
                <c:pt idx="1367">
                  <c:v>-3.0027791009677712E-3</c:v>
                </c:pt>
                <c:pt idx="1368">
                  <c:v>-3.2882048958523535E-3</c:v>
                </c:pt>
                <c:pt idx="1369">
                  <c:v>-3.9712560701607273E-3</c:v>
                </c:pt>
                <c:pt idx="1370">
                  <c:v>-2.8957463118499155E-3</c:v>
                </c:pt>
                <c:pt idx="1371">
                  <c:v>-2.6605102677607117E-3</c:v>
                </c:pt>
                <c:pt idx="1372">
                  <c:v>-2.7202614465142022E-3</c:v>
                </c:pt>
                <c:pt idx="1373">
                  <c:v>-1.9962139856477077E-3</c:v>
                </c:pt>
                <c:pt idx="1374">
                  <c:v>-2.0488947908404729E-3</c:v>
                </c:pt>
                <c:pt idx="1375">
                  <c:v>-2.2309073127375089E-3</c:v>
                </c:pt>
                <c:pt idx="1376">
                  <c:v>-1.2831483660332944E-3</c:v>
                </c:pt>
                <c:pt idx="1377">
                  <c:v>-1.683259694073454E-3</c:v>
                </c:pt>
                <c:pt idx="1378">
                  <c:v>-1.0228861552642012E-3</c:v>
                </c:pt>
                <c:pt idx="1379">
                  <c:v>-1.766290404141691E-3</c:v>
                </c:pt>
                <c:pt idx="1380">
                  <c:v>-1.8038718469828617E-3</c:v>
                </c:pt>
                <c:pt idx="1381">
                  <c:v>-1.632172809981266E-3</c:v>
                </c:pt>
                <c:pt idx="1382">
                  <c:v>-1.6792197504368826E-3</c:v>
                </c:pt>
                <c:pt idx="1383">
                  <c:v>-2.2192054671873107E-3</c:v>
                </c:pt>
                <c:pt idx="1384">
                  <c:v>-2.025547606265451E-3</c:v>
                </c:pt>
                <c:pt idx="1385">
                  <c:v>-1.5958687082393871E-3</c:v>
                </c:pt>
                <c:pt idx="1386">
                  <c:v>-3.2854405745974394E-4</c:v>
                </c:pt>
                <c:pt idx="1387">
                  <c:v>-5.1398208004798643E-4</c:v>
                </c:pt>
                <c:pt idx="1388">
                  <c:v>-7.3929360848972651E-4</c:v>
                </c:pt>
                <c:pt idx="1389">
                  <c:v>1.2509289883729657E-4</c:v>
                </c:pt>
                <c:pt idx="1390">
                  <c:v>4.3765201952070804E-4</c:v>
                </c:pt>
                <c:pt idx="1391">
                  <c:v>4.1099775022894637E-4</c:v>
                </c:pt>
                <c:pt idx="1392">
                  <c:v>-2.7254760421648118E-5</c:v>
                </c:pt>
                <c:pt idx="1393">
                  <c:v>-5.6281736143166917E-4</c:v>
                </c:pt>
                <c:pt idx="1394">
                  <c:v>-6.2199101664262479E-4</c:v>
                </c:pt>
                <c:pt idx="1395">
                  <c:v>-9.2112451551946951E-4</c:v>
                </c:pt>
                <c:pt idx="1396">
                  <c:v>-1.206068809406809E-3</c:v>
                </c:pt>
                <c:pt idx="1397">
                  <c:v>-2.0344404614933086E-3</c:v>
                </c:pt>
                <c:pt idx="1398">
                  <c:v>-1.7507924847937604E-3</c:v>
                </c:pt>
                <c:pt idx="1399">
                  <c:v>-2.2123085805710527E-3</c:v>
                </c:pt>
                <c:pt idx="1400">
                  <c:v>-2.5261325050276455E-3</c:v>
                </c:pt>
                <c:pt idx="1401">
                  <c:v>-2.0287295232675122E-3</c:v>
                </c:pt>
                <c:pt idx="1402">
                  <c:v>-2.483233773476614E-3</c:v>
                </c:pt>
                <c:pt idx="1403">
                  <c:v>-2.5669708353607914E-3</c:v>
                </c:pt>
                <c:pt idx="1404">
                  <c:v>-1.6749277386047048E-3</c:v>
                </c:pt>
                <c:pt idx="1405">
                  <c:v>-2.0505738909697875E-3</c:v>
                </c:pt>
                <c:pt idx="1406">
                  <c:v>-2.2120233586631253E-3</c:v>
                </c:pt>
                <c:pt idx="1407">
                  <c:v>-9.8989823851527233E-4</c:v>
                </c:pt>
                <c:pt idx="1408">
                  <c:v>-1.5615865167236068E-3</c:v>
                </c:pt>
                <c:pt idx="1409">
                  <c:v>-6.5156130185089014E-4</c:v>
                </c:pt>
                <c:pt idx="1410">
                  <c:v>-1.4265669574298064E-3</c:v>
                </c:pt>
                <c:pt idx="1411">
                  <c:v>-1.8005893646824982E-3</c:v>
                </c:pt>
                <c:pt idx="1412">
                  <c:v>-2.4090493188700167E-3</c:v>
                </c:pt>
                <c:pt idx="1413">
                  <c:v>-2.7639753748621011E-3</c:v>
                </c:pt>
                <c:pt idx="1414">
                  <c:v>-4.0072740945718216E-3</c:v>
                </c:pt>
                <c:pt idx="1415">
                  <c:v>-4.3443343741092228E-3</c:v>
                </c:pt>
                <c:pt idx="1416">
                  <c:v>-5.1058672551356748E-3</c:v>
                </c:pt>
                <c:pt idx="1417">
                  <c:v>-5.1887499429855736E-3</c:v>
                </c:pt>
                <c:pt idx="1418">
                  <c:v>-5.8926230974995471E-3</c:v>
                </c:pt>
                <c:pt idx="1419">
                  <c:v>-5.840450156867287E-3</c:v>
                </c:pt>
                <c:pt idx="1420">
                  <c:v>-5.5893793633235858E-3</c:v>
                </c:pt>
                <c:pt idx="1421">
                  <c:v>-5.2302430138755716E-3</c:v>
                </c:pt>
                <c:pt idx="1422">
                  <c:v>-5.2308857614129598E-3</c:v>
                </c:pt>
                <c:pt idx="1423">
                  <c:v>-5.4524298712024088E-3</c:v>
                </c:pt>
                <c:pt idx="1424">
                  <c:v>-4.259209397863512E-3</c:v>
                </c:pt>
                <c:pt idx="1425">
                  <c:v>-4.0357754040029415E-3</c:v>
                </c:pt>
                <c:pt idx="1426">
                  <c:v>-3.6458326802986741E-3</c:v>
                </c:pt>
                <c:pt idx="1427">
                  <c:v>-2.9878237005279392E-3</c:v>
                </c:pt>
                <c:pt idx="1428">
                  <c:v>-3.761024795065702E-3</c:v>
                </c:pt>
                <c:pt idx="1429">
                  <c:v>-3.5376929606950897E-3</c:v>
                </c:pt>
                <c:pt idx="1430">
                  <c:v>-3.1303866869052742E-3</c:v>
                </c:pt>
                <c:pt idx="1431">
                  <c:v>-3.6958734378017442E-3</c:v>
                </c:pt>
                <c:pt idx="1432">
                  <c:v>-3.451086021496253E-3</c:v>
                </c:pt>
                <c:pt idx="1433">
                  <c:v>-2.6610969390634788E-3</c:v>
                </c:pt>
                <c:pt idx="1434">
                  <c:v>-3.6806142079744723E-3</c:v>
                </c:pt>
                <c:pt idx="1435">
                  <c:v>-2.8134578528882835E-3</c:v>
                </c:pt>
                <c:pt idx="1436">
                  <c:v>-2.8149453471762362E-3</c:v>
                </c:pt>
                <c:pt idx="1437">
                  <c:v>-2.4336188025761143E-3</c:v>
                </c:pt>
                <c:pt idx="1438">
                  <c:v>-3.0810670876839246E-3</c:v>
                </c:pt>
                <c:pt idx="1439">
                  <c:v>-2.846951800442562E-3</c:v>
                </c:pt>
                <c:pt idx="1440">
                  <c:v>-4.0140787147080444E-3</c:v>
                </c:pt>
                <c:pt idx="1441">
                  <c:v>-3.6545437725690254E-3</c:v>
                </c:pt>
                <c:pt idx="1442">
                  <c:v>-3.4810981011480263E-3</c:v>
                </c:pt>
                <c:pt idx="1443">
                  <c:v>-3.693325102172647E-3</c:v>
                </c:pt>
                <c:pt idx="1444">
                  <c:v>-3.153379745603045E-3</c:v>
                </c:pt>
                <c:pt idx="1445">
                  <c:v>-2.5591177215672761E-3</c:v>
                </c:pt>
                <c:pt idx="1446">
                  <c:v>-2.5708133481954663E-3</c:v>
                </c:pt>
                <c:pt idx="1447">
                  <c:v>-2.1459355224666661E-3</c:v>
                </c:pt>
                <c:pt idx="1448">
                  <c:v>-2.4991414913451181E-3</c:v>
                </c:pt>
                <c:pt idx="1449">
                  <c:v>-1.9610640061382516E-3</c:v>
                </c:pt>
                <c:pt idx="1450">
                  <c:v>-1.3508230475136047E-3</c:v>
                </c:pt>
                <c:pt idx="1451">
                  <c:v>-2.1889311417108313E-3</c:v>
                </c:pt>
                <c:pt idx="1452">
                  <c:v>-1.9948569751905916E-3</c:v>
                </c:pt>
                <c:pt idx="1453">
                  <c:v>-2.4224419156845464E-3</c:v>
                </c:pt>
                <c:pt idx="1454">
                  <c:v>-2.9541431661933605E-3</c:v>
                </c:pt>
                <c:pt idx="1455">
                  <c:v>-3.7211692958795382E-3</c:v>
                </c:pt>
                <c:pt idx="1456">
                  <c:v>-5.5796509805435624E-3</c:v>
                </c:pt>
                <c:pt idx="1457">
                  <c:v>-5.3336061189220244E-3</c:v>
                </c:pt>
                <c:pt idx="1458">
                  <c:v>-4.8859455109399154E-3</c:v>
                </c:pt>
                <c:pt idx="1459">
                  <c:v>-4.8591593881261259E-3</c:v>
                </c:pt>
                <c:pt idx="1460">
                  <c:v>-4.441472226510053E-3</c:v>
                </c:pt>
                <c:pt idx="1461">
                  <c:v>-3.3192689671715024E-3</c:v>
                </c:pt>
                <c:pt idx="1462">
                  <c:v>-2.7325323932753313E-3</c:v>
                </c:pt>
                <c:pt idx="1463">
                  <c:v>-1.5758639157903596E-3</c:v>
                </c:pt>
                <c:pt idx="1464">
                  <c:v>-2.5391044296231937E-3</c:v>
                </c:pt>
                <c:pt idx="1465">
                  <c:v>-1.878198760558425E-3</c:v>
                </c:pt>
                <c:pt idx="1466">
                  <c:v>-2.3906072949765158E-3</c:v>
                </c:pt>
                <c:pt idx="1467">
                  <c:v>-2.4466007386916289E-3</c:v>
                </c:pt>
                <c:pt idx="1468">
                  <c:v>-2.924440073074464E-3</c:v>
                </c:pt>
                <c:pt idx="1469">
                  <c:v>-2.2716633188158935E-3</c:v>
                </c:pt>
                <c:pt idx="1470">
                  <c:v>-2.0958333738839564E-3</c:v>
                </c:pt>
                <c:pt idx="1471">
                  <c:v>-1.5130973535185572E-3</c:v>
                </c:pt>
                <c:pt idx="1472">
                  <c:v>-2.1785704783032693E-3</c:v>
                </c:pt>
                <c:pt idx="1473">
                  <c:v>-3.0870745934287055E-3</c:v>
                </c:pt>
                <c:pt idx="1474">
                  <c:v>-3.2292378367907398E-3</c:v>
                </c:pt>
                <c:pt idx="1475">
                  <c:v>-2.0466443731632514E-3</c:v>
                </c:pt>
                <c:pt idx="1476">
                  <c:v>-1.0076857182686506E-3</c:v>
                </c:pt>
                <c:pt idx="1477">
                  <c:v>-1.2115754307819859E-3</c:v>
                </c:pt>
                <c:pt idx="1478">
                  <c:v>-9.4837627643435795E-4</c:v>
                </c:pt>
                <c:pt idx="1479">
                  <c:v>-4.4256307421043027E-5</c:v>
                </c:pt>
                <c:pt idx="1480">
                  <c:v>2.3218859020731038E-3</c:v>
                </c:pt>
                <c:pt idx="1481">
                  <c:v>2.8961006259539111E-3</c:v>
                </c:pt>
                <c:pt idx="1482">
                  <c:v>1.6214140669928913E-3</c:v>
                </c:pt>
                <c:pt idx="1483">
                  <c:v>5.4551133266305632E-4</c:v>
                </c:pt>
                <c:pt idx="1484">
                  <c:v>-6.2154207726553717E-4</c:v>
                </c:pt>
                <c:pt idx="1485">
                  <c:v>1.9518981196260248E-4</c:v>
                </c:pt>
                <c:pt idx="1486">
                  <c:v>-7.5050989892400425E-4</c:v>
                </c:pt>
                <c:pt idx="1487">
                  <c:v>-8.6509418903254543E-4</c:v>
                </c:pt>
                <c:pt idx="1488">
                  <c:v>4.6801769894632344E-4</c:v>
                </c:pt>
                <c:pt idx="1489">
                  <c:v>1.14129331310152E-3</c:v>
                </c:pt>
                <c:pt idx="1490">
                  <c:v>1.1687521362679825E-3</c:v>
                </c:pt>
                <c:pt idx="1491">
                  <c:v>4.9606035287461346E-3</c:v>
                </c:pt>
                <c:pt idx="1492">
                  <c:v>4.6076489537517492E-3</c:v>
                </c:pt>
                <c:pt idx="1493">
                  <c:v>6.0457692214789379E-3</c:v>
                </c:pt>
                <c:pt idx="1494">
                  <c:v>7.0393761842173367E-3</c:v>
                </c:pt>
                <c:pt idx="1495">
                  <c:v>6.9017727576843723E-3</c:v>
                </c:pt>
                <c:pt idx="1496">
                  <c:v>6.4482437808857504E-3</c:v>
                </c:pt>
                <c:pt idx="1497">
                  <c:v>7.4330760751286102E-3</c:v>
                </c:pt>
                <c:pt idx="1498">
                  <c:v>3.9904896352610294E-3</c:v>
                </c:pt>
                <c:pt idx="1499">
                  <c:v>6.4829011716159243E-4</c:v>
                </c:pt>
                <c:pt idx="1500">
                  <c:v>1.4631269343541072E-3</c:v>
                </c:pt>
                <c:pt idx="1501">
                  <c:v>6.8304335074729854E-4</c:v>
                </c:pt>
                <c:pt idx="1502">
                  <c:v>2.2399089746751944E-3</c:v>
                </c:pt>
                <c:pt idx="1503">
                  <c:v>4.0819030717404187E-3</c:v>
                </c:pt>
                <c:pt idx="1504">
                  <c:v>3.6122620186309342E-3</c:v>
                </c:pt>
                <c:pt idx="1505">
                  <c:v>7.3485686342520265E-3</c:v>
                </c:pt>
                <c:pt idx="1506">
                  <c:v>1.1611396630491665E-2</c:v>
                </c:pt>
                <c:pt idx="1507">
                  <c:v>1.106635675868408E-2</c:v>
                </c:pt>
                <c:pt idx="1508">
                  <c:v>1.2319081607315908E-2</c:v>
                </c:pt>
                <c:pt idx="1509">
                  <c:v>9.9794549731111043E-3</c:v>
                </c:pt>
                <c:pt idx="1510">
                  <c:v>9.756254569351322E-3</c:v>
                </c:pt>
                <c:pt idx="1511">
                  <c:v>1.0597973142479577E-2</c:v>
                </c:pt>
                <c:pt idx="1512">
                  <c:v>1.0693489793462317E-2</c:v>
                </c:pt>
                <c:pt idx="1513">
                  <c:v>1.1232690519322797E-2</c:v>
                </c:pt>
                <c:pt idx="1514">
                  <c:v>1.0195363897445849E-2</c:v>
                </c:pt>
                <c:pt idx="1515">
                  <c:v>1.0740542787812198E-2</c:v>
                </c:pt>
                <c:pt idx="1516">
                  <c:v>1.0720611874585045E-2</c:v>
                </c:pt>
                <c:pt idx="1517">
                  <c:v>1.0785823017292369E-2</c:v>
                </c:pt>
                <c:pt idx="1518">
                  <c:v>1.2785251353513832E-2</c:v>
                </c:pt>
                <c:pt idx="1519">
                  <c:v>1.0522231602972585E-2</c:v>
                </c:pt>
                <c:pt idx="1520">
                  <c:v>1.4040379586399912E-2</c:v>
                </c:pt>
                <c:pt idx="1521">
                  <c:v>1.5917689176088708E-2</c:v>
                </c:pt>
                <c:pt idx="1522">
                  <c:v>1.705019070710289E-2</c:v>
                </c:pt>
                <c:pt idx="1523">
                  <c:v>1.689273169071764E-2</c:v>
                </c:pt>
                <c:pt idx="1524">
                  <c:v>1.4604710660342543E-2</c:v>
                </c:pt>
                <c:pt idx="1525">
                  <c:v>1.4596804986474022E-2</c:v>
                </c:pt>
                <c:pt idx="1526">
                  <c:v>1.6981617029206222E-2</c:v>
                </c:pt>
                <c:pt idx="1527">
                  <c:v>1.7116819180705928E-2</c:v>
                </c:pt>
                <c:pt idx="1528">
                  <c:v>2.033736391893801E-2</c:v>
                </c:pt>
                <c:pt idx="1529">
                  <c:v>1.8620043962179044E-2</c:v>
                </c:pt>
                <c:pt idx="1530">
                  <c:v>1.97238486763299E-2</c:v>
                </c:pt>
                <c:pt idx="1531">
                  <c:v>2.5120398803957118E-2</c:v>
                </c:pt>
                <c:pt idx="1532">
                  <c:v>2.5547494609647389E-2</c:v>
                </c:pt>
                <c:pt idx="1533">
                  <c:v>2.3963604499942389E-2</c:v>
                </c:pt>
                <c:pt idx="1534">
                  <c:v>2.0365047135308199E-2</c:v>
                </c:pt>
                <c:pt idx="1535">
                  <c:v>1.8116821900546143E-2</c:v>
                </c:pt>
                <c:pt idx="1536">
                  <c:v>1.8639689969368815E-2</c:v>
                </c:pt>
                <c:pt idx="1537">
                  <c:v>2.089684050558701E-2</c:v>
                </c:pt>
                <c:pt idx="1538">
                  <c:v>1.8749448083073862E-2</c:v>
                </c:pt>
                <c:pt idx="1539">
                  <c:v>1.9400556414186636E-2</c:v>
                </c:pt>
                <c:pt idx="1540">
                  <c:v>2.1924354425838184E-2</c:v>
                </c:pt>
                <c:pt idx="1541">
                  <c:v>2.0089165100063474E-2</c:v>
                </c:pt>
                <c:pt idx="1542">
                  <c:v>2.2164365875283681E-2</c:v>
                </c:pt>
                <c:pt idx="1543">
                  <c:v>2.3541418098686293E-2</c:v>
                </c:pt>
                <c:pt idx="1544">
                  <c:v>2.3298819403057797E-2</c:v>
                </c:pt>
                <c:pt idx="1545">
                  <c:v>2.5516815929764364E-2</c:v>
                </c:pt>
                <c:pt idx="1546">
                  <c:v>2.3991781356864743E-2</c:v>
                </c:pt>
                <c:pt idx="1547">
                  <c:v>2.7238830711342827E-2</c:v>
                </c:pt>
                <c:pt idx="1548">
                  <c:v>2.8954587744074705E-2</c:v>
                </c:pt>
                <c:pt idx="1549">
                  <c:v>2.8025433369331523E-2</c:v>
                </c:pt>
                <c:pt idx="1550">
                  <c:v>2.8233164741125725E-2</c:v>
                </c:pt>
                <c:pt idx="1551">
                  <c:v>2.9906326132953815E-2</c:v>
                </c:pt>
                <c:pt idx="1552">
                  <c:v>2.8731359266030501E-2</c:v>
                </c:pt>
                <c:pt idx="1553">
                  <c:v>3.1212645131716975E-2</c:v>
                </c:pt>
                <c:pt idx="1554">
                  <c:v>2.7098854144274841E-2</c:v>
                </c:pt>
                <c:pt idx="1555">
                  <c:v>3.3065726597800917E-2</c:v>
                </c:pt>
                <c:pt idx="1556">
                  <c:v>3.3802268766144089E-2</c:v>
                </c:pt>
                <c:pt idx="1557">
                  <c:v>3.6707396627504871E-2</c:v>
                </c:pt>
                <c:pt idx="1558">
                  <c:v>3.5422003782763833E-2</c:v>
                </c:pt>
                <c:pt idx="1559">
                  <c:v>3.6070725935051243E-2</c:v>
                </c:pt>
                <c:pt idx="1560">
                  <c:v>3.7956319928573422E-2</c:v>
                </c:pt>
                <c:pt idx="1561">
                  <c:v>4.2295586588182429E-2</c:v>
                </c:pt>
                <c:pt idx="1562">
                  <c:v>4.0355922058341445E-2</c:v>
                </c:pt>
                <c:pt idx="1563">
                  <c:v>4.290897104092093E-2</c:v>
                </c:pt>
                <c:pt idx="1564">
                  <c:v>4.5259435489409069E-2</c:v>
                </c:pt>
                <c:pt idx="1565">
                  <c:v>4.4072355713208139E-2</c:v>
                </c:pt>
                <c:pt idx="1566">
                  <c:v>4.4539078291089058E-2</c:v>
                </c:pt>
                <c:pt idx="1567">
                  <c:v>4.6970681489942552E-2</c:v>
                </c:pt>
                <c:pt idx="1568">
                  <c:v>4.8005743952721884E-2</c:v>
                </c:pt>
                <c:pt idx="1569">
                  <c:v>5.3970088647235459E-2</c:v>
                </c:pt>
                <c:pt idx="1570">
                  <c:v>5.1400506707167525E-2</c:v>
                </c:pt>
                <c:pt idx="1571">
                  <c:v>4.6498790931196347E-2</c:v>
                </c:pt>
                <c:pt idx="1572">
                  <c:v>4.584700700408962E-2</c:v>
                </c:pt>
                <c:pt idx="1573">
                  <c:v>5.1567306059858077E-2</c:v>
                </c:pt>
                <c:pt idx="1574">
                  <c:v>4.6309571864731607E-2</c:v>
                </c:pt>
                <c:pt idx="1575">
                  <c:v>4.7745822484352503E-2</c:v>
                </c:pt>
                <c:pt idx="1576">
                  <c:v>4.2589241250201332E-2</c:v>
                </c:pt>
                <c:pt idx="1577">
                  <c:v>4.4412954592012298E-2</c:v>
                </c:pt>
                <c:pt idx="1578">
                  <c:v>4.5503621520585909E-2</c:v>
                </c:pt>
                <c:pt idx="1579">
                  <c:v>5.3678296206863416E-2</c:v>
                </c:pt>
                <c:pt idx="1580">
                  <c:v>4.8419462797056174E-2</c:v>
                </c:pt>
                <c:pt idx="1581">
                  <c:v>5.2744256502836172E-2</c:v>
                </c:pt>
                <c:pt idx="1582">
                  <c:v>5.359986117130635E-2</c:v>
                </c:pt>
                <c:pt idx="1583">
                  <c:v>5.7694951487864729E-2</c:v>
                </c:pt>
                <c:pt idx="1584">
                  <c:v>5.8859088721760981E-2</c:v>
                </c:pt>
                <c:pt idx="1585">
                  <c:v>5.9741681539677412E-2</c:v>
                </c:pt>
                <c:pt idx="1586">
                  <c:v>5.6747113783045151E-2</c:v>
                </c:pt>
                <c:pt idx="1587">
                  <c:v>6.0124287157163947E-2</c:v>
                </c:pt>
                <c:pt idx="1588">
                  <c:v>6.0827046347125019E-2</c:v>
                </c:pt>
                <c:pt idx="1589">
                  <c:v>6.0426517279667233E-2</c:v>
                </c:pt>
                <c:pt idx="1590">
                  <c:v>5.977623137893448E-2</c:v>
                </c:pt>
                <c:pt idx="1591">
                  <c:v>5.9510398821510678E-2</c:v>
                </c:pt>
                <c:pt idx="1592">
                  <c:v>5.9862402594774641E-2</c:v>
                </c:pt>
                <c:pt idx="1593">
                  <c:v>5.5629056875808915E-2</c:v>
                </c:pt>
                <c:pt idx="1594">
                  <c:v>5.0692033418910161E-2</c:v>
                </c:pt>
                <c:pt idx="1595">
                  <c:v>4.9939594048756454E-2</c:v>
                </c:pt>
                <c:pt idx="1596">
                  <c:v>4.838287363849645E-2</c:v>
                </c:pt>
                <c:pt idx="1597">
                  <c:v>4.7088906962930825E-2</c:v>
                </c:pt>
                <c:pt idx="1598">
                  <c:v>4.5893801727718821E-2</c:v>
                </c:pt>
                <c:pt idx="1599">
                  <c:v>4.3239127126341925E-2</c:v>
                </c:pt>
                <c:pt idx="1600">
                  <c:v>4.2196124404354891E-2</c:v>
                </c:pt>
                <c:pt idx="1601">
                  <c:v>4.5799055460881269E-2</c:v>
                </c:pt>
                <c:pt idx="1602">
                  <c:v>4.8186502791463789E-2</c:v>
                </c:pt>
                <c:pt idx="1603">
                  <c:v>4.7914286983568741E-2</c:v>
                </c:pt>
                <c:pt idx="1604">
                  <c:v>5.6400709638966318E-2</c:v>
                </c:pt>
                <c:pt idx="1605">
                  <c:v>5.5636258225719153E-2</c:v>
                </c:pt>
                <c:pt idx="1606">
                  <c:v>6.2487660470516522E-2</c:v>
                </c:pt>
                <c:pt idx="1607">
                  <c:v>6.486492538888676E-2</c:v>
                </c:pt>
                <c:pt idx="1608">
                  <c:v>6.4922698127723319E-2</c:v>
                </c:pt>
                <c:pt idx="1609">
                  <c:v>6.0908968970134522E-2</c:v>
                </c:pt>
                <c:pt idx="1610">
                  <c:v>6.0873454993900768E-2</c:v>
                </c:pt>
                <c:pt idx="1611">
                  <c:v>5.0906201245293492E-2</c:v>
                </c:pt>
                <c:pt idx="1612">
                  <c:v>5.6769874947733542E-2</c:v>
                </c:pt>
                <c:pt idx="1613">
                  <c:v>6.2957338822092701E-2</c:v>
                </c:pt>
                <c:pt idx="1614">
                  <c:v>6.2329443096475437E-2</c:v>
                </c:pt>
                <c:pt idx="1615">
                  <c:v>8.721251667718954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ED6-40AD-B550-8ECF864F0FE8}"/>
            </c:ext>
          </c:extLst>
        </c:ser>
        <c:ser>
          <c:idx val="2"/>
          <c:order val="1"/>
          <c:tx>
            <c:strRef>
              <c:f>Abs!$P$6</c:f>
              <c:strCache>
                <c:ptCount val="1"/>
                <c:pt idx="0">
                  <c:v>20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P$7:$P$1622</c:f>
              <c:numCache>
                <c:formatCode>General</c:formatCode>
                <c:ptCount val="1616"/>
                <c:pt idx="0">
                  <c:v>2.889459114064364E-2</c:v>
                </c:pt>
                <c:pt idx="1">
                  <c:v>0.12125783299402106</c:v>
                </c:pt>
                <c:pt idx="2">
                  <c:v>0.17202002320631815</c:v>
                </c:pt>
                <c:pt idx="3">
                  <c:v>0.13990247202836389</c:v>
                </c:pt>
                <c:pt idx="4">
                  <c:v>0.15924106750553038</c:v>
                </c:pt>
                <c:pt idx="5">
                  <c:v>0.15388280555578565</c:v>
                </c:pt>
                <c:pt idx="6">
                  <c:v>0.1659646287455501</c:v>
                </c:pt>
                <c:pt idx="7">
                  <c:v>0.16452515020454184</c:v>
                </c:pt>
                <c:pt idx="8">
                  <c:v>0.16897183514471073</c:v>
                </c:pt>
                <c:pt idx="9">
                  <c:v>0.16328630203691763</c:v>
                </c:pt>
                <c:pt idx="10">
                  <c:v>0.19158606156239646</c:v>
                </c:pt>
                <c:pt idx="11">
                  <c:v>0.17562773201108034</c:v>
                </c:pt>
                <c:pt idx="12">
                  <c:v>0.1913836345925434</c:v>
                </c:pt>
                <c:pt idx="13">
                  <c:v>0.16789937859388368</c:v>
                </c:pt>
                <c:pt idx="14">
                  <c:v>0.16069031545419721</c:v>
                </c:pt>
                <c:pt idx="15">
                  <c:v>0.15734918842877163</c:v>
                </c:pt>
                <c:pt idx="16">
                  <c:v>0.15321102692967778</c:v>
                </c:pt>
                <c:pt idx="17">
                  <c:v>0.13421736191082403</c:v>
                </c:pt>
                <c:pt idx="18">
                  <c:v>0.15081605687984559</c:v>
                </c:pt>
                <c:pt idx="19">
                  <c:v>0.14471924009887074</c:v>
                </c:pt>
                <c:pt idx="20">
                  <c:v>0.15441236891857904</c:v>
                </c:pt>
                <c:pt idx="21">
                  <c:v>0.15443484166268223</c:v>
                </c:pt>
                <c:pt idx="22">
                  <c:v>0.17729722787248814</c:v>
                </c:pt>
                <c:pt idx="23">
                  <c:v>0.17107273755972696</c:v>
                </c:pt>
                <c:pt idx="24">
                  <c:v>0.17931538553441831</c:v>
                </c:pt>
                <c:pt idx="25">
                  <c:v>0.18241752023781754</c:v>
                </c:pt>
                <c:pt idx="26">
                  <c:v>0.19010492508600041</c:v>
                </c:pt>
                <c:pt idx="27">
                  <c:v>0.18167335364116011</c:v>
                </c:pt>
                <c:pt idx="28">
                  <c:v>0.19234552701426197</c:v>
                </c:pt>
                <c:pt idx="29">
                  <c:v>0.1683406639129176</c:v>
                </c:pt>
                <c:pt idx="30">
                  <c:v>0.18215377169896665</c:v>
                </c:pt>
                <c:pt idx="31">
                  <c:v>0.18168638403372397</c:v>
                </c:pt>
                <c:pt idx="32">
                  <c:v>0.17559822232064398</c:v>
                </c:pt>
                <c:pt idx="33">
                  <c:v>0.17576790677563858</c:v>
                </c:pt>
                <c:pt idx="34">
                  <c:v>0.18590668807055696</c:v>
                </c:pt>
                <c:pt idx="35">
                  <c:v>0.17946996329429424</c:v>
                </c:pt>
                <c:pt idx="36">
                  <c:v>0.20584725538242202</c:v>
                </c:pt>
                <c:pt idx="37">
                  <c:v>0.18180080610957602</c:v>
                </c:pt>
                <c:pt idx="38">
                  <c:v>0.17400607516435598</c:v>
                </c:pt>
                <c:pt idx="39">
                  <c:v>0.18511217563929633</c:v>
                </c:pt>
                <c:pt idx="40">
                  <c:v>0.19478178489934689</c:v>
                </c:pt>
                <c:pt idx="41">
                  <c:v>0.19955732338211157</c:v>
                </c:pt>
                <c:pt idx="42">
                  <c:v>0.19473422295965528</c:v>
                </c:pt>
                <c:pt idx="43">
                  <c:v>0.17647042134883351</c:v>
                </c:pt>
                <c:pt idx="44">
                  <c:v>0.21286506285322315</c:v>
                </c:pt>
                <c:pt idx="45">
                  <c:v>0.23516671584201262</c:v>
                </c:pt>
                <c:pt idx="46">
                  <c:v>0.22493810962015268</c:v>
                </c:pt>
                <c:pt idx="47">
                  <c:v>0.21550074062494348</c:v>
                </c:pt>
                <c:pt idx="48">
                  <c:v>0.21335728036459853</c:v>
                </c:pt>
                <c:pt idx="49">
                  <c:v>0.2200789768284494</c:v>
                </c:pt>
                <c:pt idx="50">
                  <c:v>0.24736241386138547</c:v>
                </c:pt>
                <c:pt idx="51">
                  <c:v>0.23649544414049284</c:v>
                </c:pt>
                <c:pt idx="52">
                  <c:v>0.24369759284775316</c:v>
                </c:pt>
                <c:pt idx="53">
                  <c:v>0.25130573751113133</c:v>
                </c:pt>
                <c:pt idx="54">
                  <c:v>0.27054208439023048</c:v>
                </c:pt>
                <c:pt idx="55">
                  <c:v>0.27615477471569572</c:v>
                </c:pt>
                <c:pt idx="56">
                  <c:v>0.28828159541141024</c:v>
                </c:pt>
                <c:pt idx="57">
                  <c:v>0.26043779448809729</c:v>
                </c:pt>
                <c:pt idx="58">
                  <c:v>0.27713794370632711</c:v>
                </c:pt>
                <c:pt idx="59">
                  <c:v>0.25715280180270023</c:v>
                </c:pt>
                <c:pt idx="60">
                  <c:v>0.26470016889402803</c:v>
                </c:pt>
                <c:pt idx="61">
                  <c:v>0.25137644396332082</c:v>
                </c:pt>
                <c:pt idx="62">
                  <c:v>0.26768597739383088</c:v>
                </c:pt>
                <c:pt idx="63">
                  <c:v>0.26246326900666334</c:v>
                </c:pt>
                <c:pt idx="64">
                  <c:v>0.28581244950106927</c:v>
                </c:pt>
                <c:pt idx="65">
                  <c:v>0.28550513570620067</c:v>
                </c:pt>
                <c:pt idx="66">
                  <c:v>0.30710448563700382</c:v>
                </c:pt>
                <c:pt idx="67">
                  <c:v>0.29873331317506518</c:v>
                </c:pt>
                <c:pt idx="68">
                  <c:v>0.30608229404395065</c:v>
                </c:pt>
                <c:pt idx="69">
                  <c:v>0.31701529199747519</c:v>
                </c:pt>
                <c:pt idx="70">
                  <c:v>0.31836841961965151</c:v>
                </c:pt>
                <c:pt idx="71">
                  <c:v>0.31701148731623802</c:v>
                </c:pt>
                <c:pt idx="72">
                  <c:v>0.30801676127060862</c:v>
                </c:pt>
                <c:pt idx="73">
                  <c:v>0.30361948324886345</c:v>
                </c:pt>
                <c:pt idx="74">
                  <c:v>0.33059789802531625</c:v>
                </c:pt>
                <c:pt idx="75">
                  <c:v>0.34841711225403516</c:v>
                </c:pt>
                <c:pt idx="76">
                  <c:v>0.34831195042719576</c:v>
                </c:pt>
                <c:pt idx="77">
                  <c:v>0.36656044628874973</c:v>
                </c:pt>
                <c:pt idx="78">
                  <c:v>0.39868445680430992</c:v>
                </c:pt>
                <c:pt idx="79">
                  <c:v>0.42940874770811255</c:v>
                </c:pt>
                <c:pt idx="80">
                  <c:v>0.46129895789787068</c:v>
                </c:pt>
                <c:pt idx="81">
                  <c:v>0.49829792943233214</c:v>
                </c:pt>
                <c:pt idx="82">
                  <c:v>0.54780582307508019</c:v>
                </c:pt>
                <c:pt idx="83">
                  <c:v>0.59630422923208648</c:v>
                </c:pt>
                <c:pt idx="84">
                  <c:v>0.65336188537583373</c:v>
                </c:pt>
                <c:pt idx="85">
                  <c:v>0.70234860618702821</c:v>
                </c:pt>
                <c:pt idx="86">
                  <c:v>0.76855970486035752</c:v>
                </c:pt>
                <c:pt idx="87">
                  <c:v>0.82112309372087289</c:v>
                </c:pt>
                <c:pt idx="88">
                  <c:v>0.88118568130090713</c:v>
                </c:pt>
                <c:pt idx="89">
                  <c:v>0.93212568823665443</c:v>
                </c:pt>
                <c:pt idx="90">
                  <c:v>0.99036860086940726</c:v>
                </c:pt>
                <c:pt idx="91">
                  <c:v>1.0535212250966635</c:v>
                </c:pt>
                <c:pt idx="92">
                  <c:v>1.0961095994733845</c:v>
                </c:pt>
                <c:pt idx="93">
                  <c:v>1.1475069099384134</c:v>
                </c:pt>
                <c:pt idx="94">
                  <c:v>1.212880870104992</c:v>
                </c:pt>
                <c:pt idx="95">
                  <c:v>1.2637522509923211</c:v>
                </c:pt>
                <c:pt idx="96">
                  <c:v>1.3032922262894178</c:v>
                </c:pt>
                <c:pt idx="97">
                  <c:v>1.3541502283040363</c:v>
                </c:pt>
                <c:pt idx="98">
                  <c:v>1.4092440855230617</c:v>
                </c:pt>
                <c:pt idx="99">
                  <c:v>1.4692385326864847</c:v>
                </c:pt>
                <c:pt idx="100">
                  <c:v>1.523693276378169</c:v>
                </c:pt>
                <c:pt idx="101">
                  <c:v>1.5825440666842578</c:v>
                </c:pt>
                <c:pt idx="102">
                  <c:v>1.6388483613102578</c:v>
                </c:pt>
                <c:pt idx="103">
                  <c:v>1.7036542159502899</c:v>
                </c:pt>
                <c:pt idx="104">
                  <c:v>1.7388180752213358</c:v>
                </c:pt>
                <c:pt idx="105">
                  <c:v>1.7803840994639331</c:v>
                </c:pt>
                <c:pt idx="106">
                  <c:v>1.8284352707639144</c:v>
                </c:pt>
                <c:pt idx="107">
                  <c:v>1.8611326015647471</c:v>
                </c:pt>
                <c:pt idx="108">
                  <c:v>1.8881305411018616</c:v>
                </c:pt>
                <c:pt idx="109">
                  <c:v>1.9037425347724184</c:v>
                </c:pt>
                <c:pt idx="110">
                  <c:v>1.9262725545016011</c:v>
                </c:pt>
                <c:pt idx="111">
                  <c:v>1.9639705002836358</c:v>
                </c:pt>
                <c:pt idx="112">
                  <c:v>1.9814582897204744</c:v>
                </c:pt>
                <c:pt idx="113">
                  <c:v>2.0104217353415241</c:v>
                </c:pt>
                <c:pt idx="114">
                  <c:v>2.0498387193516021</c:v>
                </c:pt>
                <c:pt idx="115">
                  <c:v>2.0713583003684772</c:v>
                </c:pt>
                <c:pt idx="116">
                  <c:v>2.0973535468005253</c:v>
                </c:pt>
                <c:pt idx="117">
                  <c:v>2.1185171399852876</c:v>
                </c:pt>
                <c:pt idx="118">
                  <c:v>2.1400238680298709</c:v>
                </c:pt>
                <c:pt idx="119">
                  <c:v>2.1586410181286841</c:v>
                </c:pt>
                <c:pt idx="120">
                  <c:v>2.1622685906297878</c:v>
                </c:pt>
                <c:pt idx="121">
                  <c:v>2.1550754122597571</c:v>
                </c:pt>
                <c:pt idx="122">
                  <c:v>2.1683866837189583</c:v>
                </c:pt>
                <c:pt idx="123">
                  <c:v>2.1694509582279156</c:v>
                </c:pt>
                <c:pt idx="124">
                  <c:v>2.1722148180097265</c:v>
                </c:pt>
                <c:pt idx="125">
                  <c:v>2.1658663774197606</c:v>
                </c:pt>
                <c:pt idx="126">
                  <c:v>2.1695402406786224</c:v>
                </c:pt>
                <c:pt idx="127">
                  <c:v>2.1620699370104344</c:v>
                </c:pt>
                <c:pt idx="128">
                  <c:v>2.1673236662741235</c:v>
                </c:pt>
                <c:pt idx="129">
                  <c:v>2.1508510494572124</c:v>
                </c:pt>
                <c:pt idx="130">
                  <c:v>2.1300933120344565</c:v>
                </c:pt>
                <c:pt idx="131">
                  <c:v>2.0952407582491381</c:v>
                </c:pt>
                <c:pt idx="132">
                  <c:v>2.044556341698978</c:v>
                </c:pt>
                <c:pt idx="133">
                  <c:v>1.9771431658578069</c:v>
                </c:pt>
                <c:pt idx="134">
                  <c:v>1.8938048008486865</c:v>
                </c:pt>
                <c:pt idx="135">
                  <c:v>1.7930415349184932</c:v>
                </c:pt>
                <c:pt idx="136">
                  <c:v>1.686248399545025</c:v>
                </c:pt>
                <c:pt idx="137">
                  <c:v>1.57899012912853</c:v>
                </c:pt>
                <c:pt idx="138">
                  <c:v>1.4741162946492121</c:v>
                </c:pt>
                <c:pt idx="139">
                  <c:v>1.375617141249647</c:v>
                </c:pt>
                <c:pt idx="140">
                  <c:v>1.2848329216198495</c:v>
                </c:pt>
                <c:pt idx="141">
                  <c:v>1.202659451845193</c:v>
                </c:pt>
                <c:pt idx="142">
                  <c:v>1.1295669749915751</c:v>
                </c:pt>
                <c:pt idx="143">
                  <c:v>1.0668825974759515</c:v>
                </c:pt>
                <c:pt idx="144">
                  <c:v>1.0129156179931964</c:v>
                </c:pt>
                <c:pt idx="145">
                  <c:v>0.96578084978056966</c:v>
                </c:pt>
                <c:pt idx="146">
                  <c:v>0.92525168889571041</c:v>
                </c:pt>
                <c:pt idx="147">
                  <c:v>0.89071747421494962</c:v>
                </c:pt>
                <c:pt idx="148">
                  <c:v>0.86184597238642435</c:v>
                </c:pt>
                <c:pt idx="149">
                  <c:v>0.83727830317977203</c:v>
                </c:pt>
                <c:pt idx="150">
                  <c:v>0.81661431420450314</c:v>
                </c:pt>
                <c:pt idx="151">
                  <c:v>0.79946186438872902</c:v>
                </c:pt>
                <c:pt idx="152">
                  <c:v>0.78444611488293858</c:v>
                </c:pt>
                <c:pt idx="153">
                  <c:v>0.77220208507423371</c:v>
                </c:pt>
                <c:pt idx="154">
                  <c:v>0.76269081101763359</c:v>
                </c:pt>
                <c:pt idx="155">
                  <c:v>0.75508668868071604</c:v>
                </c:pt>
                <c:pt idx="156">
                  <c:v>0.74972119544656024</c:v>
                </c:pt>
                <c:pt idx="157">
                  <c:v>0.74535311654441527</c:v>
                </c:pt>
                <c:pt idx="158">
                  <c:v>0.7418169749969804</c:v>
                </c:pt>
                <c:pt idx="159">
                  <c:v>0.73983901880435565</c:v>
                </c:pt>
                <c:pt idx="160">
                  <c:v>0.73858526665701785</c:v>
                </c:pt>
                <c:pt idx="161">
                  <c:v>0.7367597322922439</c:v>
                </c:pt>
                <c:pt idx="162">
                  <c:v>0.7345082137772474</c:v>
                </c:pt>
                <c:pt idx="163">
                  <c:v>0.73109248163795182</c:v>
                </c:pt>
                <c:pt idx="164">
                  <c:v>0.72667584274764074</c:v>
                </c:pt>
                <c:pt idx="165">
                  <c:v>0.72085289445660439</c:v>
                </c:pt>
                <c:pt idx="166">
                  <c:v>0.71404810804774788</c:v>
                </c:pt>
                <c:pt idx="167">
                  <c:v>0.70580753982652944</c:v>
                </c:pt>
                <c:pt idx="168">
                  <c:v>0.69716117341880857</c:v>
                </c:pt>
                <c:pt idx="169">
                  <c:v>0.68773465080775975</c:v>
                </c:pt>
                <c:pt idx="170">
                  <c:v>0.67803803767278226</c:v>
                </c:pt>
                <c:pt idx="171">
                  <c:v>0.66780171107720676</c:v>
                </c:pt>
                <c:pt idx="172">
                  <c:v>0.65730495779266851</c:v>
                </c:pt>
                <c:pt idx="173">
                  <c:v>0.64535439174778453</c:v>
                </c:pt>
                <c:pt idx="174">
                  <c:v>0.63234476175907217</c:v>
                </c:pt>
                <c:pt idx="175">
                  <c:v>0.61714728664012941</c:v>
                </c:pt>
                <c:pt idx="176">
                  <c:v>0.6007118595538784</c:v>
                </c:pt>
                <c:pt idx="177">
                  <c:v>0.58227761320615334</c:v>
                </c:pt>
                <c:pt idx="178">
                  <c:v>0.56204669963550558</c:v>
                </c:pt>
                <c:pt idx="179">
                  <c:v>0.54027439320853177</c:v>
                </c:pt>
                <c:pt idx="180">
                  <c:v>0.51780122945990714</c:v>
                </c:pt>
                <c:pt idx="181">
                  <c:v>0.49527634031978995</c:v>
                </c:pt>
                <c:pt idx="182">
                  <c:v>0.47325022291394458</c:v>
                </c:pt>
                <c:pt idx="183">
                  <c:v>0.4516407392012976</c:v>
                </c:pt>
                <c:pt idx="184">
                  <c:v>0.43075902909504099</c:v>
                </c:pt>
                <c:pt idx="185">
                  <c:v>0.41070953309097935</c:v>
                </c:pt>
                <c:pt idx="186">
                  <c:v>0.39162367007175358</c:v>
                </c:pt>
                <c:pt idx="187">
                  <c:v>0.37352187486468663</c:v>
                </c:pt>
                <c:pt idx="188">
                  <c:v>0.35681426249246651</c:v>
                </c:pt>
                <c:pt idx="189">
                  <c:v>0.34133656664679041</c:v>
                </c:pt>
                <c:pt idx="190">
                  <c:v>0.32782125485897162</c:v>
                </c:pt>
                <c:pt idx="191">
                  <c:v>0.315521095064276</c:v>
                </c:pt>
                <c:pt idx="192">
                  <c:v>0.30494183791889751</c:v>
                </c:pt>
                <c:pt idx="193">
                  <c:v>0.29553125091251431</c:v>
                </c:pt>
                <c:pt idx="194">
                  <c:v>0.28780077396403764</c:v>
                </c:pt>
                <c:pt idx="195">
                  <c:v>0.28095788694946527</c:v>
                </c:pt>
                <c:pt idx="196">
                  <c:v>0.27486080763688348</c:v>
                </c:pt>
                <c:pt idx="197">
                  <c:v>0.26926669988765756</c:v>
                </c:pt>
                <c:pt idx="198">
                  <c:v>0.26434781556066106</c:v>
                </c:pt>
                <c:pt idx="199">
                  <c:v>0.25946866231920235</c:v>
                </c:pt>
                <c:pt idx="200">
                  <c:v>0.25543158140294503</c:v>
                </c:pt>
                <c:pt idx="201">
                  <c:v>0.25157816235835651</c:v>
                </c:pt>
                <c:pt idx="202">
                  <c:v>0.24799043580370606</c:v>
                </c:pt>
                <c:pt idx="203">
                  <c:v>0.24473300710746426</c:v>
                </c:pt>
                <c:pt idx="204">
                  <c:v>0.24166181342024956</c:v>
                </c:pt>
                <c:pt idx="205">
                  <c:v>0.23868901113847987</c:v>
                </c:pt>
                <c:pt idx="206">
                  <c:v>0.23610781542001674</c:v>
                </c:pt>
                <c:pt idx="207">
                  <c:v>0.23357174389018648</c:v>
                </c:pt>
                <c:pt idx="208">
                  <c:v>0.23114547771074037</c:v>
                </c:pt>
                <c:pt idx="209">
                  <c:v>0.22871048913404246</c:v>
                </c:pt>
                <c:pt idx="210">
                  <c:v>0.22633482330557672</c:v>
                </c:pt>
                <c:pt idx="211">
                  <c:v>0.22397749762216884</c:v>
                </c:pt>
                <c:pt idx="212">
                  <c:v>0.2220756170828275</c:v>
                </c:pt>
                <c:pt idx="213">
                  <c:v>0.21974222949270358</c:v>
                </c:pt>
                <c:pt idx="214">
                  <c:v>0.21770731209355912</c:v>
                </c:pt>
                <c:pt idx="215">
                  <c:v>0.21550701266584343</c:v>
                </c:pt>
                <c:pt idx="216">
                  <c:v>0.21367882268731864</c:v>
                </c:pt>
                <c:pt idx="217">
                  <c:v>0.21175327078150702</c:v>
                </c:pt>
                <c:pt idx="218">
                  <c:v>0.20975548954752971</c:v>
                </c:pt>
                <c:pt idx="219">
                  <c:v>0.20784571965033116</c:v>
                </c:pt>
                <c:pt idx="220">
                  <c:v>0.20639132451457462</c:v>
                </c:pt>
                <c:pt idx="221">
                  <c:v>0.20490506287125404</c:v>
                </c:pt>
                <c:pt idx="222">
                  <c:v>0.20341977323189286</c:v>
                </c:pt>
                <c:pt idx="223">
                  <c:v>0.20197427814674107</c:v>
                </c:pt>
                <c:pt idx="224">
                  <c:v>0.2008986373980442</c:v>
                </c:pt>
                <c:pt idx="225">
                  <c:v>0.20001615366696762</c:v>
                </c:pt>
                <c:pt idx="226">
                  <c:v>0.1992128395415094</c:v>
                </c:pt>
                <c:pt idx="227">
                  <c:v>0.19859210276170283</c:v>
                </c:pt>
                <c:pt idx="228">
                  <c:v>0.19814296541682194</c:v>
                </c:pt>
                <c:pt idx="229">
                  <c:v>0.19832706940126466</c:v>
                </c:pt>
                <c:pt idx="230">
                  <c:v>0.19859812698625126</c:v>
                </c:pt>
                <c:pt idx="231">
                  <c:v>0.19876385508973032</c:v>
                </c:pt>
                <c:pt idx="232">
                  <c:v>0.19935308764165613</c:v>
                </c:pt>
                <c:pt idx="233">
                  <c:v>0.20004436278128096</c:v>
                </c:pt>
                <c:pt idx="234">
                  <c:v>0.20102884590138784</c:v>
                </c:pt>
                <c:pt idx="235">
                  <c:v>0.20221428376847886</c:v>
                </c:pt>
                <c:pt idx="236">
                  <c:v>0.2033027346759145</c:v>
                </c:pt>
                <c:pt idx="237">
                  <c:v>0.20460157278690841</c:v>
                </c:pt>
                <c:pt idx="238">
                  <c:v>0.20646121448341237</c:v>
                </c:pt>
                <c:pt idx="239">
                  <c:v>0.20824440572622974</c:v>
                </c:pt>
                <c:pt idx="240">
                  <c:v>0.21026014028717732</c:v>
                </c:pt>
                <c:pt idx="241">
                  <c:v>0.21236850956617512</c:v>
                </c:pt>
                <c:pt idx="242">
                  <c:v>0.21490389560662651</c:v>
                </c:pt>
                <c:pt idx="243">
                  <c:v>0.2175858229220021</c:v>
                </c:pt>
                <c:pt idx="244">
                  <c:v>0.22037784316351772</c:v>
                </c:pt>
                <c:pt idx="245">
                  <c:v>0.22306741053827209</c:v>
                </c:pt>
                <c:pt idx="246">
                  <c:v>0.22592092751664722</c:v>
                </c:pt>
                <c:pt idx="247">
                  <c:v>0.22887683419525023</c:v>
                </c:pt>
                <c:pt idx="248">
                  <c:v>0.23187937150593152</c:v>
                </c:pt>
                <c:pt idx="249">
                  <c:v>0.23458641107728631</c:v>
                </c:pt>
                <c:pt idx="250">
                  <c:v>0.23746782506451422</c:v>
                </c:pt>
                <c:pt idx="251">
                  <c:v>0.24033633057443948</c:v>
                </c:pt>
                <c:pt idx="252">
                  <c:v>0.24315733739540002</c:v>
                </c:pt>
                <c:pt idx="253">
                  <c:v>0.24610449496205083</c:v>
                </c:pt>
                <c:pt idx="254">
                  <c:v>0.24903424003617461</c:v>
                </c:pt>
                <c:pt idx="255">
                  <c:v>0.25198808238018616</c:v>
                </c:pt>
                <c:pt idx="256">
                  <c:v>0.2549148328771822</c:v>
                </c:pt>
                <c:pt idx="257">
                  <c:v>0.25788095299307739</c:v>
                </c:pt>
                <c:pt idx="258">
                  <c:v>0.26075216425090847</c:v>
                </c:pt>
                <c:pt idx="259">
                  <c:v>0.26366524245488249</c:v>
                </c:pt>
                <c:pt idx="260">
                  <c:v>0.26658936427303703</c:v>
                </c:pt>
                <c:pt idx="261">
                  <c:v>0.26959067709141576</c:v>
                </c:pt>
                <c:pt idx="262">
                  <c:v>0.27243325435936477</c:v>
                </c:pt>
                <c:pt idx="263">
                  <c:v>0.27552381653763375</c:v>
                </c:pt>
                <c:pt idx="264">
                  <c:v>0.27846911792437051</c:v>
                </c:pt>
                <c:pt idx="265">
                  <c:v>0.28152204342291637</c:v>
                </c:pt>
                <c:pt idx="266">
                  <c:v>0.28462147435671187</c:v>
                </c:pt>
                <c:pt idx="267">
                  <c:v>0.28762837304977801</c:v>
                </c:pt>
                <c:pt idx="268">
                  <c:v>0.29074787691135823</c:v>
                </c:pt>
                <c:pt idx="269">
                  <c:v>0.29397922425236783</c:v>
                </c:pt>
                <c:pt idx="270">
                  <c:v>0.29711545698971414</c:v>
                </c:pt>
                <c:pt idx="271">
                  <c:v>0.3002948137214152</c:v>
                </c:pt>
                <c:pt idx="272">
                  <c:v>0.30373244127939564</c:v>
                </c:pt>
                <c:pt idx="273">
                  <c:v>0.30724010117704065</c:v>
                </c:pt>
                <c:pt idx="274">
                  <c:v>0.31055952861525915</c:v>
                </c:pt>
                <c:pt idx="275">
                  <c:v>0.31378913903297956</c:v>
                </c:pt>
                <c:pt idx="276">
                  <c:v>0.31713200718214107</c:v>
                </c:pt>
                <c:pt idx="277">
                  <c:v>0.32051955350115463</c:v>
                </c:pt>
                <c:pt idx="278">
                  <c:v>0.32352749196758079</c:v>
                </c:pt>
                <c:pt idx="279">
                  <c:v>0.32651488055831523</c:v>
                </c:pt>
                <c:pt idx="280">
                  <c:v>0.32959121489237031</c:v>
                </c:pt>
                <c:pt idx="281">
                  <c:v>0.33229298385943529</c:v>
                </c:pt>
                <c:pt idx="282">
                  <c:v>0.33524763874849894</c:v>
                </c:pt>
                <c:pt idx="283">
                  <c:v>0.33778884492007177</c:v>
                </c:pt>
                <c:pt idx="284">
                  <c:v>0.34011081122339465</c:v>
                </c:pt>
                <c:pt idx="285">
                  <c:v>0.34240222223982131</c:v>
                </c:pt>
                <c:pt idx="286">
                  <c:v>0.34444239542780675</c:v>
                </c:pt>
                <c:pt idx="287">
                  <c:v>0.34631819329769703</c:v>
                </c:pt>
                <c:pt idx="288">
                  <c:v>0.34852665872400956</c:v>
                </c:pt>
                <c:pt idx="289">
                  <c:v>0.35019876090994767</c:v>
                </c:pt>
                <c:pt idx="290">
                  <c:v>0.35237624142319285</c:v>
                </c:pt>
                <c:pt idx="291">
                  <c:v>0.35417818676322232</c:v>
                </c:pt>
                <c:pt idx="292">
                  <c:v>0.35638719416812792</c:v>
                </c:pt>
                <c:pt idx="293">
                  <c:v>0.35879690272504555</c:v>
                </c:pt>
                <c:pt idx="294">
                  <c:v>0.36086600165702659</c:v>
                </c:pt>
                <c:pt idx="295">
                  <c:v>0.36317896535173044</c:v>
                </c:pt>
                <c:pt idx="296">
                  <c:v>0.36557012920982651</c:v>
                </c:pt>
                <c:pt idx="297">
                  <c:v>0.36791942082188239</c:v>
                </c:pt>
                <c:pt idx="298">
                  <c:v>0.37042081955435158</c:v>
                </c:pt>
                <c:pt idx="299">
                  <c:v>0.37279846648730836</c:v>
                </c:pt>
                <c:pt idx="300">
                  <c:v>0.37511461432370347</c:v>
                </c:pt>
                <c:pt idx="301">
                  <c:v>0.37790142243537528</c:v>
                </c:pt>
                <c:pt idx="302">
                  <c:v>0.38066203175740521</c:v>
                </c:pt>
                <c:pt idx="303">
                  <c:v>0.38342194419715131</c:v>
                </c:pt>
                <c:pt idx="304">
                  <c:v>0.38632284824528645</c:v>
                </c:pt>
                <c:pt idx="305">
                  <c:v>0.38916084570709292</c:v>
                </c:pt>
                <c:pt idx="306">
                  <c:v>0.39212480181260861</c:v>
                </c:pt>
                <c:pt idx="307">
                  <c:v>0.39486098444533746</c:v>
                </c:pt>
                <c:pt idx="308">
                  <c:v>0.39773186907052821</c:v>
                </c:pt>
                <c:pt idx="309">
                  <c:v>0.39978896211224563</c:v>
                </c:pt>
                <c:pt idx="310">
                  <c:v>0.40241225880608034</c:v>
                </c:pt>
                <c:pt idx="311">
                  <c:v>0.40501725041434539</c:v>
                </c:pt>
                <c:pt idx="312">
                  <c:v>0.40785663324413968</c:v>
                </c:pt>
                <c:pt idx="313">
                  <c:v>0.41019533507355294</c:v>
                </c:pt>
                <c:pt idx="314">
                  <c:v>0.41297105909126636</c:v>
                </c:pt>
                <c:pt idx="315">
                  <c:v>0.41518120355775723</c:v>
                </c:pt>
                <c:pt idx="316">
                  <c:v>0.41818718329775767</c:v>
                </c:pt>
                <c:pt idx="317">
                  <c:v>0.42045543893384474</c:v>
                </c:pt>
                <c:pt idx="318">
                  <c:v>0.42262041400765754</c:v>
                </c:pt>
                <c:pt idx="319">
                  <c:v>0.42470742964987312</c:v>
                </c:pt>
                <c:pt idx="320">
                  <c:v>0.42707686171641346</c:v>
                </c:pt>
                <c:pt idx="321">
                  <c:v>0.42907873210237035</c:v>
                </c:pt>
                <c:pt idx="322">
                  <c:v>0.43133083851679055</c:v>
                </c:pt>
                <c:pt idx="323">
                  <c:v>0.43325646574454801</c:v>
                </c:pt>
                <c:pt idx="324">
                  <c:v>0.43524377822201543</c:v>
                </c:pt>
                <c:pt idx="325">
                  <c:v>0.4369891095001055</c:v>
                </c:pt>
                <c:pt idx="326">
                  <c:v>0.43885212198484458</c:v>
                </c:pt>
                <c:pt idx="327">
                  <c:v>0.44084367257745488</c:v>
                </c:pt>
                <c:pt idx="328">
                  <c:v>0.44263274439431205</c:v>
                </c:pt>
                <c:pt idx="329">
                  <c:v>0.44471142324308449</c:v>
                </c:pt>
                <c:pt idx="330">
                  <c:v>0.44702479105870352</c:v>
                </c:pt>
                <c:pt idx="331">
                  <c:v>0.44966470775629241</c:v>
                </c:pt>
                <c:pt idx="332">
                  <c:v>0.45271397530766527</c:v>
                </c:pt>
                <c:pt idx="333">
                  <c:v>0.4553232107098108</c:v>
                </c:pt>
                <c:pt idx="334">
                  <c:v>0.45785243586584229</c:v>
                </c:pt>
                <c:pt idx="335">
                  <c:v>0.46086657522037006</c:v>
                </c:pt>
                <c:pt idx="336">
                  <c:v>0.464041495795387</c:v>
                </c:pt>
                <c:pt idx="337">
                  <c:v>0.46761824450118705</c:v>
                </c:pt>
                <c:pt idx="338">
                  <c:v>0.47155351930097467</c:v>
                </c:pt>
                <c:pt idx="339">
                  <c:v>0.47557983149810479</c:v>
                </c:pt>
                <c:pt idx="340">
                  <c:v>0.4803208084359295</c:v>
                </c:pt>
                <c:pt idx="341">
                  <c:v>0.48562461086665781</c:v>
                </c:pt>
                <c:pt idx="342">
                  <c:v>0.49174053914166521</c:v>
                </c:pt>
                <c:pt idx="343">
                  <c:v>0.49838326421935836</c:v>
                </c:pt>
                <c:pt idx="344">
                  <c:v>0.50557526326373947</c:v>
                </c:pt>
                <c:pt idx="345">
                  <c:v>0.51344249323956404</c:v>
                </c:pt>
                <c:pt idx="346">
                  <c:v>0.52243062118790795</c:v>
                </c:pt>
                <c:pt idx="347">
                  <c:v>0.53191991964580043</c:v>
                </c:pt>
                <c:pt idx="348">
                  <c:v>0.54213858370893409</c:v>
                </c:pt>
                <c:pt idx="349">
                  <c:v>0.55276176930177234</c:v>
                </c:pt>
                <c:pt idx="350">
                  <c:v>0.56413065184493649</c:v>
                </c:pt>
                <c:pt idx="351">
                  <c:v>0.57687292695791059</c:v>
                </c:pt>
                <c:pt idx="352">
                  <c:v>0.59105679379072795</c:v>
                </c:pt>
                <c:pt idx="353">
                  <c:v>0.60673062243747988</c:v>
                </c:pt>
                <c:pt idx="354">
                  <c:v>0.62377882792335548</c:v>
                </c:pt>
                <c:pt idx="355">
                  <c:v>0.64190286446118905</c:v>
                </c:pt>
                <c:pt idx="356">
                  <c:v>0.65994554931017257</c:v>
                </c:pt>
                <c:pt idx="357">
                  <c:v>0.67855334869708495</c:v>
                </c:pt>
                <c:pt idx="358">
                  <c:v>0.69728286794266603</c:v>
                </c:pt>
                <c:pt idx="359">
                  <c:v>0.71618207200254369</c:v>
                </c:pt>
                <c:pt idx="360">
                  <c:v>0.73565457564322889</c:v>
                </c:pt>
                <c:pt idx="361">
                  <c:v>0.75575076547295517</c:v>
                </c:pt>
                <c:pt idx="362">
                  <c:v>0.77733607820958839</c:v>
                </c:pt>
                <c:pt idx="363">
                  <c:v>0.79950571709197948</c:v>
                </c:pt>
                <c:pt idx="364">
                  <c:v>0.82114024087302739</c:v>
                </c:pt>
                <c:pt idx="365">
                  <c:v>0.8412224296634796</c:v>
                </c:pt>
                <c:pt idx="366">
                  <c:v>0.86041477045457726</c:v>
                </c:pt>
                <c:pt idx="367">
                  <c:v>0.87862070261675551</c:v>
                </c:pt>
                <c:pt idx="368">
                  <c:v>0.89608541501464622</c:v>
                </c:pt>
                <c:pt idx="369">
                  <c:v>0.9120506833010027</c:v>
                </c:pt>
                <c:pt idx="370">
                  <c:v>0.92720237933542071</c:v>
                </c:pt>
                <c:pt idx="371">
                  <c:v>0.94275538251396807</c:v>
                </c:pt>
                <c:pt idx="372">
                  <c:v>0.95839153520155973</c:v>
                </c:pt>
                <c:pt idx="373">
                  <c:v>0.97397094673503304</c:v>
                </c:pt>
                <c:pt idx="374">
                  <c:v>0.98959765797698751</c:v>
                </c:pt>
                <c:pt idx="375">
                  <c:v>1.0054139479297488</c:v>
                </c:pt>
                <c:pt idx="376">
                  <c:v>1.020994018235154</c:v>
                </c:pt>
                <c:pt idx="377">
                  <c:v>1.0373028763493952</c:v>
                </c:pt>
                <c:pt idx="378">
                  <c:v>1.0525395412235297</c:v>
                </c:pt>
                <c:pt idx="379">
                  <c:v>1.0692343669090503</c:v>
                </c:pt>
                <c:pt idx="380">
                  <c:v>1.0880270560114045</c:v>
                </c:pt>
                <c:pt idx="381">
                  <c:v>1.1085674815261795</c:v>
                </c:pt>
                <c:pt idx="382">
                  <c:v>1.1308034883452063</c:v>
                </c:pt>
                <c:pt idx="383">
                  <c:v>1.1556997559652327</c:v>
                </c:pt>
                <c:pt idx="384">
                  <c:v>1.1835164762467443</c:v>
                </c:pt>
                <c:pt idx="385">
                  <c:v>1.21267166342567</c:v>
                </c:pt>
                <c:pt idx="386">
                  <c:v>1.2448177218033774</c:v>
                </c:pt>
                <c:pt idx="387">
                  <c:v>1.2796830006886488</c:v>
                </c:pt>
                <c:pt idx="388">
                  <c:v>1.3158231051632845</c:v>
                </c:pt>
                <c:pt idx="389">
                  <c:v>1.3553477739205999</c:v>
                </c:pt>
                <c:pt idx="390">
                  <c:v>1.3956652593209256</c:v>
                </c:pt>
                <c:pt idx="391">
                  <c:v>1.4337261009333122</c:v>
                </c:pt>
                <c:pt idx="392">
                  <c:v>1.4736231736032692</c:v>
                </c:pt>
                <c:pt idx="393">
                  <c:v>1.5115573679466703</c:v>
                </c:pt>
                <c:pt idx="394">
                  <c:v>1.5507799846188914</c:v>
                </c:pt>
                <c:pt idx="395">
                  <c:v>1.5879252005530371</c:v>
                </c:pt>
                <c:pt idx="396">
                  <c:v>1.6198458607544091</c:v>
                </c:pt>
                <c:pt idx="397">
                  <c:v>1.6467062276866347</c:v>
                </c:pt>
                <c:pt idx="398">
                  <c:v>1.6737209727856306</c:v>
                </c:pt>
                <c:pt idx="399">
                  <c:v>1.692085919639388</c:v>
                </c:pt>
                <c:pt idx="400">
                  <c:v>1.7095903207934018</c:v>
                </c:pt>
                <c:pt idx="401">
                  <c:v>1.7156787415333419</c:v>
                </c:pt>
                <c:pt idx="402">
                  <c:v>1.7162927917088444</c:v>
                </c:pt>
                <c:pt idx="403">
                  <c:v>1.7129081599503726</c:v>
                </c:pt>
                <c:pt idx="404">
                  <c:v>1.7090689574963749</c:v>
                </c:pt>
                <c:pt idx="405">
                  <c:v>1.6940870141341773</c:v>
                </c:pt>
                <c:pt idx="406">
                  <c:v>1.6778248540926761</c:v>
                </c:pt>
                <c:pt idx="407">
                  <c:v>1.6519767780225327</c:v>
                </c:pt>
                <c:pt idx="408">
                  <c:v>1.6193896903641909</c:v>
                </c:pt>
                <c:pt idx="409">
                  <c:v>1.5798722266280905</c:v>
                </c:pt>
                <c:pt idx="410">
                  <c:v>1.5359770991389716</c:v>
                </c:pt>
                <c:pt idx="411">
                  <c:v>1.4823033032174326</c:v>
                </c:pt>
                <c:pt idx="412">
                  <c:v>1.4230376657954495</c:v>
                </c:pt>
                <c:pt idx="413">
                  <c:v>1.360569557968853</c:v>
                </c:pt>
                <c:pt idx="414">
                  <c:v>1.297961714033377</c:v>
                </c:pt>
                <c:pt idx="415">
                  <c:v>1.2336473802831558</c:v>
                </c:pt>
                <c:pt idx="416">
                  <c:v>1.1686638501012259</c:v>
                </c:pt>
                <c:pt idx="417">
                  <c:v>1.1057308751051431</c:v>
                </c:pt>
                <c:pt idx="418">
                  <c:v>1.0480986846731655</c:v>
                </c:pt>
                <c:pt idx="419">
                  <c:v>0.99124209131788155</c:v>
                </c:pt>
                <c:pt idx="420">
                  <c:v>0.93444896823661028</c:v>
                </c:pt>
                <c:pt idx="421">
                  <c:v>0.87882167379957477</c:v>
                </c:pt>
                <c:pt idx="422">
                  <c:v>0.82392681121425226</c:v>
                </c:pt>
                <c:pt idx="423">
                  <c:v>0.76718369426703215</c:v>
                </c:pt>
                <c:pt idx="424">
                  <c:v>0.71234163957474694</c:v>
                </c:pt>
                <c:pt idx="425">
                  <c:v>0.6611627692378429</c:v>
                </c:pt>
                <c:pt idx="426">
                  <c:v>0.61354014896600917</c:v>
                </c:pt>
                <c:pt idx="427">
                  <c:v>0.56847961458506702</c:v>
                </c:pt>
                <c:pt idx="428">
                  <c:v>0.5280518223272882</c:v>
                </c:pt>
                <c:pt idx="429">
                  <c:v>0.48991668707196484</c:v>
                </c:pt>
                <c:pt idx="430">
                  <c:v>0.45336345559618901</c:v>
                </c:pt>
                <c:pt idx="431">
                  <c:v>0.41872995074785424</c:v>
                </c:pt>
                <c:pt idx="432">
                  <c:v>0.38816792226707264</c:v>
                </c:pt>
                <c:pt idx="433">
                  <c:v>0.36075010848403116</c:v>
                </c:pt>
                <c:pt idx="434">
                  <c:v>0.33438276537063516</c:v>
                </c:pt>
                <c:pt idx="435">
                  <c:v>0.30831932925529953</c:v>
                </c:pt>
                <c:pt idx="436">
                  <c:v>0.28439413881180242</c:v>
                </c:pt>
                <c:pt idx="437">
                  <c:v>0.26316680017951505</c:v>
                </c:pt>
                <c:pt idx="438">
                  <c:v>0.24386716099198671</c:v>
                </c:pt>
                <c:pt idx="439">
                  <c:v>0.22533088149745503</c:v>
                </c:pt>
                <c:pt idx="440">
                  <c:v>0.20959513997107998</c:v>
                </c:pt>
                <c:pt idx="441">
                  <c:v>0.19577695313316221</c:v>
                </c:pt>
                <c:pt idx="442">
                  <c:v>0.18186055712834237</c:v>
                </c:pt>
                <c:pt idx="443">
                  <c:v>0.16919206225899508</c:v>
                </c:pt>
                <c:pt idx="444">
                  <c:v>0.15709824058092786</c:v>
                </c:pt>
                <c:pt idx="445">
                  <c:v>0.14670118162003865</c:v>
                </c:pt>
                <c:pt idx="446">
                  <c:v>0.13710811082444316</c:v>
                </c:pt>
                <c:pt idx="447">
                  <c:v>0.1283701526881281</c:v>
                </c:pt>
                <c:pt idx="448">
                  <c:v>0.12031354239568637</c:v>
                </c:pt>
                <c:pt idx="449">
                  <c:v>0.1130974724699015</c:v>
                </c:pt>
                <c:pt idx="450">
                  <c:v>0.10619027878197619</c:v>
                </c:pt>
                <c:pt idx="451">
                  <c:v>9.9765328236570347E-2</c:v>
                </c:pt>
                <c:pt idx="452">
                  <c:v>9.4075349838195141E-2</c:v>
                </c:pt>
                <c:pt idx="453">
                  <c:v>8.9036634920373378E-2</c:v>
                </c:pt>
                <c:pt idx="454">
                  <c:v>8.4190043774414525E-2</c:v>
                </c:pt>
                <c:pt idx="455">
                  <c:v>8.0343850576330825E-2</c:v>
                </c:pt>
                <c:pt idx="456">
                  <c:v>7.679693096398453E-2</c:v>
                </c:pt>
                <c:pt idx="457">
                  <c:v>7.3120737807674571E-2</c:v>
                </c:pt>
                <c:pt idx="458">
                  <c:v>6.9829402989064121E-2</c:v>
                </c:pt>
                <c:pt idx="459">
                  <c:v>6.6646013556539138E-2</c:v>
                </c:pt>
                <c:pt idx="460">
                  <c:v>6.3876852103073686E-2</c:v>
                </c:pt>
                <c:pt idx="461">
                  <c:v>6.1366523847449117E-2</c:v>
                </c:pt>
                <c:pt idx="462">
                  <c:v>5.9029559693164091E-2</c:v>
                </c:pt>
                <c:pt idx="463">
                  <c:v>5.6597074209551249E-2</c:v>
                </c:pt>
                <c:pt idx="464">
                  <c:v>5.4910759429156748E-2</c:v>
                </c:pt>
                <c:pt idx="465">
                  <c:v>5.3199606262285953E-2</c:v>
                </c:pt>
                <c:pt idx="466">
                  <c:v>5.1684991420530013E-2</c:v>
                </c:pt>
                <c:pt idx="467">
                  <c:v>5.0386426517920954E-2</c:v>
                </c:pt>
                <c:pt idx="468">
                  <c:v>4.9337292447314586E-2</c:v>
                </c:pt>
                <c:pt idx="469">
                  <c:v>4.8270739862154105E-2</c:v>
                </c:pt>
                <c:pt idx="470">
                  <c:v>4.7639361469100396E-2</c:v>
                </c:pt>
                <c:pt idx="471">
                  <c:v>4.6832717204987322E-2</c:v>
                </c:pt>
                <c:pt idx="472">
                  <c:v>4.6220740492686048E-2</c:v>
                </c:pt>
                <c:pt idx="473">
                  <c:v>4.5806392063132854E-2</c:v>
                </c:pt>
                <c:pt idx="474">
                  <c:v>4.5055983450821707E-2</c:v>
                </c:pt>
                <c:pt idx="475">
                  <c:v>4.4405134375979566E-2</c:v>
                </c:pt>
                <c:pt idx="476">
                  <c:v>4.3962155365292861E-2</c:v>
                </c:pt>
                <c:pt idx="477">
                  <c:v>4.3486988766868455E-2</c:v>
                </c:pt>
                <c:pt idx="478">
                  <c:v>4.3233786711289857E-2</c:v>
                </c:pt>
                <c:pt idx="479">
                  <c:v>4.3028466386348697E-2</c:v>
                </c:pt>
                <c:pt idx="480">
                  <c:v>4.268689579548883E-2</c:v>
                </c:pt>
                <c:pt idx="481">
                  <c:v>4.2736905485944818E-2</c:v>
                </c:pt>
                <c:pt idx="482">
                  <c:v>4.2710907114475269E-2</c:v>
                </c:pt>
                <c:pt idx="483">
                  <c:v>4.2862594117046612E-2</c:v>
                </c:pt>
                <c:pt idx="484">
                  <c:v>4.2964650060061754E-2</c:v>
                </c:pt>
                <c:pt idx="485">
                  <c:v>4.3036709772618996E-2</c:v>
                </c:pt>
                <c:pt idx="486">
                  <c:v>4.2983416425648381E-2</c:v>
                </c:pt>
                <c:pt idx="487">
                  <c:v>4.3224703284948922E-2</c:v>
                </c:pt>
                <c:pt idx="488">
                  <c:v>4.3029364430958394E-2</c:v>
                </c:pt>
                <c:pt idx="489">
                  <c:v>4.2968057026441832E-2</c:v>
                </c:pt>
                <c:pt idx="490">
                  <c:v>4.2680510701197993E-2</c:v>
                </c:pt>
                <c:pt idx="491">
                  <c:v>4.2448877306127696E-2</c:v>
                </c:pt>
                <c:pt idx="492">
                  <c:v>4.223997106886053E-2</c:v>
                </c:pt>
                <c:pt idx="493">
                  <c:v>4.204379296723168E-2</c:v>
                </c:pt>
                <c:pt idx="494">
                  <c:v>4.1969712420100655E-2</c:v>
                </c:pt>
                <c:pt idx="495">
                  <c:v>4.2156432174314154E-2</c:v>
                </c:pt>
                <c:pt idx="496">
                  <c:v>4.2125931990433609E-2</c:v>
                </c:pt>
                <c:pt idx="497">
                  <c:v>4.2224110452943116E-2</c:v>
                </c:pt>
                <c:pt idx="498">
                  <c:v>4.2291329798042503E-2</c:v>
                </c:pt>
                <c:pt idx="499">
                  <c:v>4.243252709051995E-2</c:v>
                </c:pt>
                <c:pt idx="500">
                  <c:v>4.2486842197321566E-2</c:v>
                </c:pt>
                <c:pt idx="501">
                  <c:v>4.235882660205563E-2</c:v>
                </c:pt>
                <c:pt idx="502">
                  <c:v>4.2438008152569776E-2</c:v>
                </c:pt>
                <c:pt idx="503">
                  <c:v>4.2671874415225727E-2</c:v>
                </c:pt>
                <c:pt idx="504">
                  <c:v>4.2908755593914202E-2</c:v>
                </c:pt>
                <c:pt idx="505">
                  <c:v>4.3005166270931448E-2</c:v>
                </c:pt>
                <c:pt idx="506">
                  <c:v>4.3156489800581878E-2</c:v>
                </c:pt>
                <c:pt idx="507">
                  <c:v>4.3203220482138066E-2</c:v>
                </c:pt>
                <c:pt idx="508">
                  <c:v>4.3438851943810315E-2</c:v>
                </c:pt>
                <c:pt idx="509">
                  <c:v>4.3485014097540742E-2</c:v>
                </c:pt>
                <c:pt idx="510">
                  <c:v>4.3412518525104936E-2</c:v>
                </c:pt>
                <c:pt idx="511">
                  <c:v>4.2481024365335365E-2</c:v>
                </c:pt>
                <c:pt idx="512">
                  <c:v>4.2220539403711135E-2</c:v>
                </c:pt>
                <c:pt idx="513">
                  <c:v>4.2840750630473427E-2</c:v>
                </c:pt>
                <c:pt idx="514">
                  <c:v>4.347234960911521E-2</c:v>
                </c:pt>
                <c:pt idx="515">
                  <c:v>4.3673778031116002E-2</c:v>
                </c:pt>
                <c:pt idx="516">
                  <c:v>4.3807579887656829E-2</c:v>
                </c:pt>
                <c:pt idx="517">
                  <c:v>4.3996877821180246E-2</c:v>
                </c:pt>
                <c:pt idx="518">
                  <c:v>4.480720839969015E-2</c:v>
                </c:pt>
                <c:pt idx="519">
                  <c:v>4.5874916391006194E-2</c:v>
                </c:pt>
                <c:pt idx="520">
                  <c:v>4.5891903447857076E-2</c:v>
                </c:pt>
                <c:pt idx="521">
                  <c:v>4.5778848374611818E-2</c:v>
                </c:pt>
                <c:pt idx="522">
                  <c:v>4.6138733631916555E-2</c:v>
                </c:pt>
                <c:pt idx="523">
                  <c:v>4.6642816510161486E-2</c:v>
                </c:pt>
                <c:pt idx="524">
                  <c:v>4.7352615444096323E-2</c:v>
                </c:pt>
                <c:pt idx="525">
                  <c:v>4.8297247675198073E-2</c:v>
                </c:pt>
                <c:pt idx="526">
                  <c:v>4.9309297267712673E-2</c:v>
                </c:pt>
                <c:pt idx="527">
                  <c:v>5.0463416961126974E-2</c:v>
                </c:pt>
                <c:pt idx="528">
                  <c:v>5.1770333760017828E-2</c:v>
                </c:pt>
                <c:pt idx="529">
                  <c:v>5.3332803640750499E-2</c:v>
                </c:pt>
                <c:pt idx="530">
                  <c:v>5.525069534117303E-2</c:v>
                </c:pt>
                <c:pt idx="531">
                  <c:v>5.7431786183024768E-2</c:v>
                </c:pt>
                <c:pt idx="532">
                  <c:v>5.9688463002010757E-2</c:v>
                </c:pt>
                <c:pt idx="533">
                  <c:v>6.2190044727759027E-2</c:v>
                </c:pt>
                <c:pt idx="534">
                  <c:v>6.5062219840403321E-2</c:v>
                </c:pt>
                <c:pt idx="535">
                  <c:v>6.8254094748139385E-2</c:v>
                </c:pt>
                <c:pt idx="536">
                  <c:v>7.1676883776629424E-2</c:v>
                </c:pt>
                <c:pt idx="537">
                  <c:v>7.543857784380141E-2</c:v>
                </c:pt>
                <c:pt idx="538">
                  <c:v>7.9188171575239233E-2</c:v>
                </c:pt>
                <c:pt idx="539">
                  <c:v>8.3192290249758896E-2</c:v>
                </c:pt>
                <c:pt idx="540">
                  <c:v>8.7296979684341497E-2</c:v>
                </c:pt>
                <c:pt idx="541">
                  <c:v>9.1414047976813892E-2</c:v>
                </c:pt>
                <c:pt idx="542">
                  <c:v>9.5702095939679932E-2</c:v>
                </c:pt>
                <c:pt idx="543">
                  <c:v>9.9647607737097521E-2</c:v>
                </c:pt>
                <c:pt idx="544">
                  <c:v>0.10343326340165721</c:v>
                </c:pt>
                <c:pt idx="545">
                  <c:v>0.10728135086680134</c:v>
                </c:pt>
                <c:pt idx="546">
                  <c:v>0.11097481639157626</c:v>
                </c:pt>
                <c:pt idx="547">
                  <c:v>0.11449691143526557</c:v>
                </c:pt>
                <c:pt idx="548">
                  <c:v>0.11802052018552733</c:v>
                </c:pt>
                <c:pt idx="549">
                  <c:v>0.12118406544966955</c:v>
                </c:pt>
                <c:pt idx="550">
                  <c:v>0.12440114088021026</c:v>
                </c:pt>
                <c:pt idx="551">
                  <c:v>0.12724270099964913</c:v>
                </c:pt>
                <c:pt idx="552">
                  <c:v>0.13005740716439843</c:v>
                </c:pt>
                <c:pt idx="553">
                  <c:v>0.1327640209878852</c:v>
                </c:pt>
                <c:pt idx="554">
                  <c:v>0.13549902522860871</c:v>
                </c:pt>
                <c:pt idx="555">
                  <c:v>0.13804321196565519</c:v>
                </c:pt>
                <c:pt idx="556">
                  <c:v>0.14018465877498096</c:v>
                </c:pt>
                <c:pt idx="557">
                  <c:v>0.14229446282935021</c:v>
                </c:pt>
                <c:pt idx="558">
                  <c:v>0.14432362921521275</c:v>
                </c:pt>
                <c:pt idx="559">
                  <c:v>0.14628764992397628</c:v>
                </c:pt>
                <c:pt idx="560">
                  <c:v>0.1480195530037246</c:v>
                </c:pt>
                <c:pt idx="561">
                  <c:v>0.14932401446221372</c:v>
                </c:pt>
                <c:pt idx="562">
                  <c:v>0.15038048913125676</c:v>
                </c:pt>
                <c:pt idx="563">
                  <c:v>0.15139802776214681</c:v>
                </c:pt>
                <c:pt idx="564">
                  <c:v>0.15203743714698753</c:v>
                </c:pt>
                <c:pt idx="565">
                  <c:v>0.15221652646059791</c:v>
                </c:pt>
                <c:pt idx="566">
                  <c:v>0.15202620940117356</c:v>
                </c:pt>
                <c:pt idx="567">
                  <c:v>0.15160969414458617</c:v>
                </c:pt>
                <c:pt idx="568">
                  <c:v>0.15085896575134736</c:v>
                </c:pt>
                <c:pt idx="569">
                  <c:v>0.14981704990488737</c:v>
                </c:pt>
                <c:pt idx="570">
                  <c:v>0.14835316906649657</c:v>
                </c:pt>
                <c:pt idx="571">
                  <c:v>0.14653076635382567</c:v>
                </c:pt>
                <c:pt idx="572">
                  <c:v>0.14450524559655054</c:v>
                </c:pt>
                <c:pt idx="573">
                  <c:v>0.14210951816950801</c:v>
                </c:pt>
                <c:pt idx="574">
                  <c:v>0.13925902644649962</c:v>
                </c:pt>
                <c:pt idx="575">
                  <c:v>0.1363642644815149</c:v>
                </c:pt>
                <c:pt idx="576">
                  <c:v>0.13285004884785456</c:v>
                </c:pt>
                <c:pt idx="577">
                  <c:v>0.1292925525116784</c:v>
                </c:pt>
                <c:pt idx="578">
                  <c:v>0.12551756201443004</c:v>
                </c:pt>
                <c:pt idx="579">
                  <c:v>0.12172847220761994</c:v>
                </c:pt>
                <c:pt idx="580">
                  <c:v>0.11783657540565101</c:v>
                </c:pt>
                <c:pt idx="581">
                  <c:v>0.1137610039534496</c:v>
                </c:pt>
                <c:pt idx="582">
                  <c:v>0.10956126613946408</c:v>
                </c:pt>
                <c:pt idx="583">
                  <c:v>0.10546006442753922</c:v>
                </c:pt>
                <c:pt idx="584">
                  <c:v>0.10127777926895271</c:v>
                </c:pt>
                <c:pt idx="585">
                  <c:v>9.7141405210048423E-2</c:v>
                </c:pt>
                <c:pt idx="586">
                  <c:v>9.2952250624214583E-2</c:v>
                </c:pt>
                <c:pt idx="587">
                  <c:v>8.8866858120343034E-2</c:v>
                </c:pt>
                <c:pt idx="588">
                  <c:v>8.5029174129278087E-2</c:v>
                </c:pt>
                <c:pt idx="589">
                  <c:v>8.1225758293885147E-2</c:v>
                </c:pt>
                <c:pt idx="590">
                  <c:v>7.7702444833408241E-2</c:v>
                </c:pt>
                <c:pt idx="591">
                  <c:v>7.436360468100936E-2</c:v>
                </c:pt>
                <c:pt idx="592">
                  <c:v>7.1189732255304547E-2</c:v>
                </c:pt>
                <c:pt idx="593">
                  <c:v>6.7978124770265755E-2</c:v>
                </c:pt>
                <c:pt idx="594">
                  <c:v>6.4995165537837213E-2</c:v>
                </c:pt>
                <c:pt idx="595">
                  <c:v>6.2386304193735219E-2</c:v>
                </c:pt>
                <c:pt idx="596">
                  <c:v>6.0149820985086047E-2</c:v>
                </c:pt>
                <c:pt idx="597">
                  <c:v>5.8187608673317577E-2</c:v>
                </c:pt>
                <c:pt idx="598">
                  <c:v>5.6275710516342128E-2</c:v>
                </c:pt>
                <c:pt idx="599">
                  <c:v>5.4717145164364808E-2</c:v>
                </c:pt>
                <c:pt idx="600">
                  <c:v>5.348372927323098E-2</c:v>
                </c:pt>
                <c:pt idx="601">
                  <c:v>5.2285532250646409E-2</c:v>
                </c:pt>
                <c:pt idx="602">
                  <c:v>5.1348242780791489E-2</c:v>
                </c:pt>
                <c:pt idx="603">
                  <c:v>5.0469424415873529E-2</c:v>
                </c:pt>
                <c:pt idx="604">
                  <c:v>4.9918676016511912E-2</c:v>
                </c:pt>
                <c:pt idx="605">
                  <c:v>4.9537352519131939E-2</c:v>
                </c:pt>
                <c:pt idx="606">
                  <c:v>4.9278176354771094E-2</c:v>
                </c:pt>
                <c:pt idx="607">
                  <c:v>4.9137841495337509E-2</c:v>
                </c:pt>
                <c:pt idx="608">
                  <c:v>4.9217401388788752E-2</c:v>
                </c:pt>
                <c:pt idx="609">
                  <c:v>4.8958017849771232E-2</c:v>
                </c:pt>
                <c:pt idx="610">
                  <c:v>4.9114004733787867E-2</c:v>
                </c:pt>
                <c:pt idx="611">
                  <c:v>4.9119709876958871E-2</c:v>
                </c:pt>
                <c:pt idx="612">
                  <c:v>4.9397270860729044E-2</c:v>
                </c:pt>
                <c:pt idx="613">
                  <c:v>4.931846787573782E-2</c:v>
                </c:pt>
                <c:pt idx="614">
                  <c:v>4.9380379677072657E-2</c:v>
                </c:pt>
                <c:pt idx="615">
                  <c:v>4.9280436247563765E-2</c:v>
                </c:pt>
                <c:pt idx="616">
                  <c:v>4.9424187252648098E-2</c:v>
                </c:pt>
                <c:pt idx="617">
                  <c:v>4.9177354756630723E-2</c:v>
                </c:pt>
                <c:pt idx="618">
                  <c:v>4.9072412521898826E-2</c:v>
                </c:pt>
                <c:pt idx="619">
                  <c:v>4.8861969498436165E-2</c:v>
                </c:pt>
                <c:pt idx="620">
                  <c:v>4.8787006257047828E-2</c:v>
                </c:pt>
                <c:pt idx="621">
                  <c:v>4.8432889418921196E-2</c:v>
                </c:pt>
                <c:pt idx="622">
                  <c:v>4.8157313647339849E-2</c:v>
                </c:pt>
                <c:pt idx="623">
                  <c:v>4.7790924819550308E-2</c:v>
                </c:pt>
                <c:pt idx="624">
                  <c:v>4.742001311911162E-2</c:v>
                </c:pt>
                <c:pt idx="625">
                  <c:v>4.6810129165521845E-2</c:v>
                </c:pt>
                <c:pt idx="626">
                  <c:v>4.6218534536395524E-2</c:v>
                </c:pt>
                <c:pt idx="627">
                  <c:v>4.557273863157784E-2</c:v>
                </c:pt>
                <c:pt idx="628">
                  <c:v>4.4920141175502443E-2</c:v>
                </c:pt>
                <c:pt idx="629">
                  <c:v>4.4369384895657657E-2</c:v>
                </c:pt>
                <c:pt idx="630">
                  <c:v>4.3999920492946334E-2</c:v>
                </c:pt>
                <c:pt idx="631">
                  <c:v>4.3533205589154036E-2</c:v>
                </c:pt>
                <c:pt idx="632">
                  <c:v>4.2973340949835633E-2</c:v>
                </c:pt>
                <c:pt idx="633">
                  <c:v>4.2271060143329195E-2</c:v>
                </c:pt>
                <c:pt idx="634">
                  <c:v>4.1635306229198817E-2</c:v>
                </c:pt>
                <c:pt idx="635">
                  <c:v>4.0948765695669541E-2</c:v>
                </c:pt>
                <c:pt idx="636">
                  <c:v>4.0224899903595922E-2</c:v>
                </c:pt>
                <c:pt idx="637">
                  <c:v>3.938242970841941E-2</c:v>
                </c:pt>
                <c:pt idx="638">
                  <c:v>3.8402413571866599E-2</c:v>
                </c:pt>
                <c:pt idx="639">
                  <c:v>3.7376581741868219E-2</c:v>
                </c:pt>
                <c:pt idx="640">
                  <c:v>3.6234180136231003E-2</c:v>
                </c:pt>
                <c:pt idx="641">
                  <c:v>3.5198594388702951E-2</c:v>
                </c:pt>
                <c:pt idx="642">
                  <c:v>3.4090617173559712E-2</c:v>
                </c:pt>
                <c:pt idx="643">
                  <c:v>3.3006125449750387E-2</c:v>
                </c:pt>
                <c:pt idx="644">
                  <c:v>3.1860647005499197E-2</c:v>
                </c:pt>
                <c:pt idx="645">
                  <c:v>3.0643845117948158E-2</c:v>
                </c:pt>
                <c:pt idx="646">
                  <c:v>2.9477133930523921E-2</c:v>
                </c:pt>
                <c:pt idx="647">
                  <c:v>2.8144362888707135E-2</c:v>
                </c:pt>
                <c:pt idx="648">
                  <c:v>2.6819373037982635E-2</c:v>
                </c:pt>
                <c:pt idx="649">
                  <c:v>2.568156302627346E-2</c:v>
                </c:pt>
                <c:pt idx="650">
                  <c:v>2.4552644608757623E-2</c:v>
                </c:pt>
                <c:pt idx="651">
                  <c:v>2.3377442476881598E-2</c:v>
                </c:pt>
                <c:pt idx="652">
                  <c:v>2.2501569263100124E-2</c:v>
                </c:pt>
                <c:pt idx="653">
                  <c:v>2.1777876898087536E-2</c:v>
                </c:pt>
                <c:pt idx="654">
                  <c:v>2.1144707871548433E-2</c:v>
                </c:pt>
                <c:pt idx="655">
                  <c:v>2.0499577632384417E-2</c:v>
                </c:pt>
                <c:pt idx="656">
                  <c:v>1.987630274730454E-2</c:v>
                </c:pt>
                <c:pt idx="657">
                  <c:v>1.9182858180807949E-2</c:v>
                </c:pt>
                <c:pt idx="658">
                  <c:v>1.8559373196857246E-2</c:v>
                </c:pt>
                <c:pt idx="659">
                  <c:v>1.7962677054125329E-2</c:v>
                </c:pt>
                <c:pt idx="660">
                  <c:v>1.7481060226718925E-2</c:v>
                </c:pt>
                <c:pt idx="661">
                  <c:v>1.6936205533625584E-2</c:v>
                </c:pt>
                <c:pt idx="662">
                  <c:v>1.6331429362306984E-2</c:v>
                </c:pt>
                <c:pt idx="663">
                  <c:v>1.5778731229166714E-2</c:v>
                </c:pt>
                <c:pt idx="664">
                  <c:v>1.5361607034979869E-2</c:v>
                </c:pt>
                <c:pt idx="665">
                  <c:v>1.5041064814850551E-2</c:v>
                </c:pt>
                <c:pt idx="666">
                  <c:v>1.4921739882047376E-2</c:v>
                </c:pt>
                <c:pt idx="667">
                  <c:v>1.468558274654545E-2</c:v>
                </c:pt>
                <c:pt idx="668">
                  <c:v>1.4591048563099411E-2</c:v>
                </c:pt>
                <c:pt idx="669">
                  <c:v>1.4441038752240403E-2</c:v>
                </c:pt>
                <c:pt idx="670">
                  <c:v>1.4242798030107535E-2</c:v>
                </c:pt>
                <c:pt idx="671">
                  <c:v>1.4262988851313285E-2</c:v>
                </c:pt>
                <c:pt idx="672">
                  <c:v>1.4325826330739956E-2</c:v>
                </c:pt>
                <c:pt idx="673">
                  <c:v>1.4344520181756061E-2</c:v>
                </c:pt>
                <c:pt idx="674">
                  <c:v>1.4323377467237622E-2</c:v>
                </c:pt>
                <c:pt idx="675">
                  <c:v>1.4320421966288062E-2</c:v>
                </c:pt>
                <c:pt idx="676">
                  <c:v>1.4561377437731688E-2</c:v>
                </c:pt>
                <c:pt idx="677">
                  <c:v>1.4992959485101209E-2</c:v>
                </c:pt>
                <c:pt idx="678">
                  <c:v>1.5288672793028361E-2</c:v>
                </c:pt>
                <c:pt idx="679">
                  <c:v>1.547745063160301E-2</c:v>
                </c:pt>
                <c:pt idx="680">
                  <c:v>1.5534724934027857E-2</c:v>
                </c:pt>
                <c:pt idx="681">
                  <c:v>1.5736908233075945E-2</c:v>
                </c:pt>
                <c:pt idx="682">
                  <c:v>1.6301622337909546E-2</c:v>
                </c:pt>
                <c:pt idx="683">
                  <c:v>1.6906850939403549E-2</c:v>
                </c:pt>
                <c:pt idx="684">
                  <c:v>1.7465104454449987E-2</c:v>
                </c:pt>
                <c:pt idx="685">
                  <c:v>1.8069099448779481E-2</c:v>
                </c:pt>
                <c:pt idx="686">
                  <c:v>1.8770554990814842E-2</c:v>
                </c:pt>
                <c:pt idx="687">
                  <c:v>1.9585753146334359E-2</c:v>
                </c:pt>
                <c:pt idx="688">
                  <c:v>2.0524489405450007E-2</c:v>
                </c:pt>
                <c:pt idx="689">
                  <c:v>2.1474820568973412E-2</c:v>
                </c:pt>
                <c:pt idx="690">
                  <c:v>2.2496118136500633E-2</c:v>
                </c:pt>
                <c:pt idx="691">
                  <c:v>2.3664215394230137E-2</c:v>
                </c:pt>
                <c:pt idx="692">
                  <c:v>2.4872521558121394E-2</c:v>
                </c:pt>
                <c:pt idx="693">
                  <c:v>2.6131304185759194E-2</c:v>
                </c:pt>
                <c:pt idx="694">
                  <c:v>2.7664728449752998E-2</c:v>
                </c:pt>
                <c:pt idx="695">
                  <c:v>2.9456216285315438E-2</c:v>
                </c:pt>
                <c:pt idx="696">
                  <c:v>3.1286490526967956E-2</c:v>
                </c:pt>
                <c:pt idx="697">
                  <c:v>3.320811371135287E-2</c:v>
                </c:pt>
                <c:pt idx="698">
                  <c:v>3.4925499924677979E-2</c:v>
                </c:pt>
                <c:pt idx="699">
                  <c:v>3.6551303219027276E-2</c:v>
                </c:pt>
                <c:pt idx="700">
                  <c:v>3.8226249501021631E-2</c:v>
                </c:pt>
                <c:pt idx="701">
                  <c:v>3.9748380089087591E-2</c:v>
                </c:pt>
                <c:pt idx="702">
                  <c:v>4.1131452957464953E-2</c:v>
                </c:pt>
                <c:pt idx="703">
                  <c:v>4.26059176934536E-2</c:v>
                </c:pt>
                <c:pt idx="704">
                  <c:v>4.4108521296200236E-2</c:v>
                </c:pt>
                <c:pt idx="705">
                  <c:v>4.5438928467529428E-2</c:v>
                </c:pt>
                <c:pt idx="706">
                  <c:v>4.6737923761726946E-2</c:v>
                </c:pt>
                <c:pt idx="707">
                  <c:v>4.8018761094710358E-2</c:v>
                </c:pt>
                <c:pt idx="708">
                  <c:v>4.9013357242224852E-2</c:v>
                </c:pt>
                <c:pt idx="709">
                  <c:v>4.9936515972437846E-2</c:v>
                </c:pt>
                <c:pt idx="710">
                  <c:v>5.0713669495944969E-2</c:v>
                </c:pt>
                <c:pt idx="711">
                  <c:v>5.1211383606440314E-2</c:v>
                </c:pt>
                <c:pt idx="712">
                  <c:v>5.1617862043833694E-2</c:v>
                </c:pt>
                <c:pt idx="713">
                  <c:v>5.1712972526437473E-2</c:v>
                </c:pt>
                <c:pt idx="714">
                  <c:v>5.1876558872238174E-2</c:v>
                </c:pt>
                <c:pt idx="715">
                  <c:v>5.1981195400034624E-2</c:v>
                </c:pt>
                <c:pt idx="716">
                  <c:v>5.1949302487430432E-2</c:v>
                </c:pt>
                <c:pt idx="717">
                  <c:v>5.1607589509454446E-2</c:v>
                </c:pt>
                <c:pt idx="718">
                  <c:v>5.1061436483901088E-2</c:v>
                </c:pt>
                <c:pt idx="719">
                  <c:v>5.0389762797833505E-2</c:v>
                </c:pt>
                <c:pt idx="720">
                  <c:v>4.9846264516424287E-2</c:v>
                </c:pt>
                <c:pt idx="721">
                  <c:v>4.9062803479734837E-2</c:v>
                </c:pt>
                <c:pt idx="722">
                  <c:v>4.8270333753262458E-2</c:v>
                </c:pt>
                <c:pt idx="723">
                  <c:v>4.7346381257596E-2</c:v>
                </c:pt>
                <c:pt idx="724">
                  <c:v>4.6558401518146761E-2</c:v>
                </c:pt>
                <c:pt idx="725">
                  <c:v>4.5798148601222007E-2</c:v>
                </c:pt>
                <c:pt idx="726">
                  <c:v>4.4868867919525088E-2</c:v>
                </c:pt>
                <c:pt idx="727">
                  <c:v>4.384250185957999E-2</c:v>
                </c:pt>
                <c:pt idx="728">
                  <c:v>4.2841408516988831E-2</c:v>
                </c:pt>
                <c:pt idx="729">
                  <c:v>4.169757170906116E-2</c:v>
                </c:pt>
                <c:pt idx="730">
                  <c:v>4.0633063808282931E-2</c:v>
                </c:pt>
                <c:pt idx="731">
                  <c:v>3.9465989545780983E-2</c:v>
                </c:pt>
                <c:pt idx="732">
                  <c:v>3.8340994652233194E-2</c:v>
                </c:pt>
                <c:pt idx="733">
                  <c:v>3.7351588217384844E-2</c:v>
                </c:pt>
                <c:pt idx="734">
                  <c:v>3.6314510595615461E-2</c:v>
                </c:pt>
                <c:pt idx="735">
                  <c:v>3.5108350340371075E-2</c:v>
                </c:pt>
                <c:pt idx="736">
                  <c:v>3.4219843618018525E-2</c:v>
                </c:pt>
                <c:pt idx="737">
                  <c:v>3.3319389092828673E-2</c:v>
                </c:pt>
                <c:pt idx="738">
                  <c:v>3.2523681036700176E-2</c:v>
                </c:pt>
                <c:pt idx="739">
                  <c:v>3.1694123007436799E-2</c:v>
                </c:pt>
                <c:pt idx="740">
                  <c:v>3.0867008834724836E-2</c:v>
                </c:pt>
                <c:pt idx="741">
                  <c:v>3.0057406140956682E-2</c:v>
                </c:pt>
                <c:pt idx="742">
                  <c:v>2.938425753025932E-2</c:v>
                </c:pt>
                <c:pt idx="743">
                  <c:v>2.8563294176488244E-2</c:v>
                </c:pt>
                <c:pt idx="744">
                  <c:v>2.7797537466451663E-2</c:v>
                </c:pt>
                <c:pt idx="745">
                  <c:v>2.7194737559109575E-2</c:v>
                </c:pt>
                <c:pt idx="746">
                  <c:v>2.650697472469183E-2</c:v>
                </c:pt>
                <c:pt idx="747">
                  <c:v>2.5836098334187107E-2</c:v>
                </c:pt>
                <c:pt idx="748">
                  <c:v>2.5329212119934792E-2</c:v>
                </c:pt>
                <c:pt idx="749">
                  <c:v>2.4967639417529618E-2</c:v>
                </c:pt>
                <c:pt idx="750">
                  <c:v>2.4593645025449397E-2</c:v>
                </c:pt>
                <c:pt idx="751">
                  <c:v>2.4233431128759527E-2</c:v>
                </c:pt>
                <c:pt idx="752">
                  <c:v>2.3983929010143915E-2</c:v>
                </c:pt>
                <c:pt idx="753">
                  <c:v>2.3909314038680792E-2</c:v>
                </c:pt>
                <c:pt idx="754">
                  <c:v>2.3865189483528174E-2</c:v>
                </c:pt>
                <c:pt idx="755">
                  <c:v>2.3723883222576136E-2</c:v>
                </c:pt>
                <c:pt idx="756">
                  <c:v>2.3641236162300426E-2</c:v>
                </c:pt>
                <c:pt idx="757">
                  <c:v>2.3575896415206909E-2</c:v>
                </c:pt>
                <c:pt idx="758">
                  <c:v>2.3685783043663505E-2</c:v>
                </c:pt>
                <c:pt idx="759">
                  <c:v>2.3867677358291282E-2</c:v>
                </c:pt>
                <c:pt idx="760">
                  <c:v>2.4307230565762547E-2</c:v>
                </c:pt>
                <c:pt idx="761">
                  <c:v>2.4965400464053229E-2</c:v>
                </c:pt>
                <c:pt idx="762">
                  <c:v>2.5901789410966949E-2</c:v>
                </c:pt>
                <c:pt idx="763">
                  <c:v>2.6867695905366487E-2</c:v>
                </c:pt>
                <c:pt idx="764">
                  <c:v>2.8054134943025708E-2</c:v>
                </c:pt>
                <c:pt idx="765">
                  <c:v>2.9438864121064098E-2</c:v>
                </c:pt>
                <c:pt idx="766">
                  <c:v>3.1017222026258919E-2</c:v>
                </c:pt>
                <c:pt idx="767">
                  <c:v>3.2697088594872782E-2</c:v>
                </c:pt>
                <c:pt idx="768">
                  <c:v>3.4754129199364277E-2</c:v>
                </c:pt>
                <c:pt idx="769">
                  <c:v>3.680811570232688E-2</c:v>
                </c:pt>
                <c:pt idx="770">
                  <c:v>3.9130291847971017E-2</c:v>
                </c:pt>
                <c:pt idx="771">
                  <c:v>4.1756898897330828E-2</c:v>
                </c:pt>
                <c:pt idx="772">
                  <c:v>4.4711763854411592E-2</c:v>
                </c:pt>
                <c:pt idx="773">
                  <c:v>4.7775365287208278E-2</c:v>
                </c:pt>
                <c:pt idx="774">
                  <c:v>5.1245492601325993E-2</c:v>
                </c:pt>
                <c:pt idx="775">
                  <c:v>5.4828338168943745E-2</c:v>
                </c:pt>
                <c:pt idx="776">
                  <c:v>5.8911496053511446E-2</c:v>
                </c:pt>
                <c:pt idx="777">
                  <c:v>6.3369906198186221E-2</c:v>
                </c:pt>
                <c:pt idx="778">
                  <c:v>6.8556090632581501E-2</c:v>
                </c:pt>
                <c:pt idx="779">
                  <c:v>7.4266354991177383E-2</c:v>
                </c:pt>
                <c:pt idx="780">
                  <c:v>8.0675364164717739E-2</c:v>
                </c:pt>
                <c:pt idx="781">
                  <c:v>8.7405835029182102E-2</c:v>
                </c:pt>
                <c:pt idx="782">
                  <c:v>9.4809182899101271E-2</c:v>
                </c:pt>
                <c:pt idx="783">
                  <c:v>0.10295577700599927</c:v>
                </c:pt>
                <c:pt idx="784">
                  <c:v>0.11175224935430264</c:v>
                </c:pt>
                <c:pt idx="785">
                  <c:v>0.12117079217480302</c:v>
                </c:pt>
                <c:pt idx="786">
                  <c:v>0.13091060895139572</c:v>
                </c:pt>
                <c:pt idx="787">
                  <c:v>0.14125524954511873</c:v>
                </c:pt>
                <c:pt idx="788">
                  <c:v>0.15273242072554477</c:v>
                </c:pt>
                <c:pt idx="789">
                  <c:v>0.16478989803272223</c:v>
                </c:pt>
                <c:pt idx="790">
                  <c:v>0.17753282575562176</c:v>
                </c:pt>
                <c:pt idx="791">
                  <c:v>0.19091816155939567</c:v>
                </c:pt>
                <c:pt idx="792">
                  <c:v>0.20488130219432818</c:v>
                </c:pt>
                <c:pt idx="793">
                  <c:v>0.21899214448486765</c:v>
                </c:pt>
                <c:pt idx="794">
                  <c:v>0.23318559845597528</c:v>
                </c:pt>
                <c:pt idx="795">
                  <c:v>0.24771799016845378</c:v>
                </c:pt>
                <c:pt idx="796">
                  <c:v>0.26201971309190419</c:v>
                </c:pt>
                <c:pt idx="797">
                  <c:v>0.27601576821670104</c:v>
                </c:pt>
                <c:pt idx="798">
                  <c:v>0.29000800981285613</c:v>
                </c:pt>
                <c:pt idx="799">
                  <c:v>0.30354566249872222</c:v>
                </c:pt>
                <c:pt idx="800">
                  <c:v>0.31636251863137399</c:v>
                </c:pt>
                <c:pt idx="801">
                  <c:v>0.32860207276971337</c:v>
                </c:pt>
                <c:pt idx="802">
                  <c:v>0.3399103238691647</c:v>
                </c:pt>
                <c:pt idx="803">
                  <c:v>0.35004629350483846</c:v>
                </c:pt>
                <c:pt idx="804">
                  <c:v>0.35914262509028222</c:v>
                </c:pt>
                <c:pt idx="805">
                  <c:v>0.37109527730716479</c:v>
                </c:pt>
                <c:pt idx="806">
                  <c:v>0.3208287116391475</c:v>
                </c:pt>
                <c:pt idx="807">
                  <c:v>0.32604793814011596</c:v>
                </c:pt>
                <c:pt idx="808">
                  <c:v>0.3298122700366159</c:v>
                </c:pt>
                <c:pt idx="809">
                  <c:v>0.33149104943491836</c:v>
                </c:pt>
                <c:pt idx="810">
                  <c:v>0.33228137412564596</c:v>
                </c:pt>
                <c:pt idx="811">
                  <c:v>0.33171682409068109</c:v>
                </c:pt>
                <c:pt idx="812">
                  <c:v>0.32417053851251593</c:v>
                </c:pt>
                <c:pt idx="813">
                  <c:v>0.35989574911166933</c:v>
                </c:pt>
                <c:pt idx="814">
                  <c:v>0.3624282922634377</c:v>
                </c:pt>
                <c:pt idx="815">
                  <c:v>0.351705831323949</c:v>
                </c:pt>
                <c:pt idx="816">
                  <c:v>0.33932629648565332</c:v>
                </c:pt>
                <c:pt idx="817">
                  <c:v>0.32460983815936706</c:v>
                </c:pt>
                <c:pt idx="818">
                  <c:v>0.30868702489134814</c:v>
                </c:pt>
                <c:pt idx="819">
                  <c:v>0.29279154733134682</c:v>
                </c:pt>
                <c:pt idx="820">
                  <c:v>0.27732543305800311</c:v>
                </c:pt>
                <c:pt idx="821">
                  <c:v>0.26211041267611329</c:v>
                </c:pt>
                <c:pt idx="822">
                  <c:v>0.24676956252417834</c:v>
                </c:pt>
                <c:pt idx="823">
                  <c:v>0.23170688252565808</c:v>
                </c:pt>
                <c:pt idx="824">
                  <c:v>0.2170141182802241</c:v>
                </c:pt>
                <c:pt idx="825">
                  <c:v>0.20266198270819347</c:v>
                </c:pt>
                <c:pt idx="826">
                  <c:v>0.18849522492272044</c:v>
                </c:pt>
                <c:pt idx="827">
                  <c:v>0.1746542177768263</c:v>
                </c:pt>
                <c:pt idx="828">
                  <c:v>0.16138181801938467</c:v>
                </c:pt>
                <c:pt idx="829">
                  <c:v>0.14859591375261974</c:v>
                </c:pt>
                <c:pt idx="830">
                  <c:v>0.1363857749824979</c:v>
                </c:pt>
                <c:pt idx="831">
                  <c:v>0.1250306942715517</c:v>
                </c:pt>
                <c:pt idx="832">
                  <c:v>0.11429874099996765</c:v>
                </c:pt>
                <c:pt idx="833">
                  <c:v>0.10390840409376503</c:v>
                </c:pt>
                <c:pt idx="834">
                  <c:v>9.4222479098489784E-2</c:v>
                </c:pt>
                <c:pt idx="835">
                  <c:v>8.5224505846430501E-2</c:v>
                </c:pt>
                <c:pt idx="836">
                  <c:v>7.7055165685515348E-2</c:v>
                </c:pt>
                <c:pt idx="837">
                  <c:v>6.937991047444983E-2</c:v>
                </c:pt>
                <c:pt idx="838">
                  <c:v>6.2463309093861254E-2</c:v>
                </c:pt>
                <c:pt idx="839">
                  <c:v>5.6221751433145437E-2</c:v>
                </c:pt>
                <c:pt idx="840">
                  <c:v>5.0482190259569119E-2</c:v>
                </c:pt>
                <c:pt idx="841">
                  <c:v>4.5020482047642654E-2</c:v>
                </c:pt>
                <c:pt idx="842">
                  <c:v>3.9982163294746992E-2</c:v>
                </c:pt>
                <c:pt idx="843">
                  <c:v>3.5505276649162525E-2</c:v>
                </c:pt>
                <c:pt idx="844">
                  <c:v>3.1487465362486387E-2</c:v>
                </c:pt>
                <c:pt idx="845">
                  <c:v>2.7741045370998463E-2</c:v>
                </c:pt>
                <c:pt idx="846">
                  <c:v>2.4309501453978779E-2</c:v>
                </c:pt>
                <c:pt idx="847">
                  <c:v>2.1247090241753426E-2</c:v>
                </c:pt>
                <c:pt idx="848">
                  <c:v>1.844290096239207E-2</c:v>
                </c:pt>
                <c:pt idx="849">
                  <c:v>1.6062462672100184E-2</c:v>
                </c:pt>
                <c:pt idx="850">
                  <c:v>1.4009505285640114E-2</c:v>
                </c:pt>
                <c:pt idx="851">
                  <c:v>1.2172565514200297E-2</c:v>
                </c:pt>
                <c:pt idx="852">
                  <c:v>1.0345104113982357E-2</c:v>
                </c:pt>
                <c:pt idx="853">
                  <c:v>8.5310773751433276E-3</c:v>
                </c:pt>
                <c:pt idx="854">
                  <c:v>6.9382953948013493E-3</c:v>
                </c:pt>
                <c:pt idx="855">
                  <c:v>5.8930984729311416E-3</c:v>
                </c:pt>
                <c:pt idx="856">
                  <c:v>4.9179830995791946E-3</c:v>
                </c:pt>
                <c:pt idx="857">
                  <c:v>3.9199271257942961E-3</c:v>
                </c:pt>
                <c:pt idx="858">
                  <c:v>2.9160405193830708E-3</c:v>
                </c:pt>
                <c:pt idx="859">
                  <c:v>2.1170716749421654E-3</c:v>
                </c:pt>
                <c:pt idx="860">
                  <c:v>1.6403791686666806E-3</c:v>
                </c:pt>
                <c:pt idx="861">
                  <c:v>1.0085474428367833E-3</c:v>
                </c:pt>
                <c:pt idx="862">
                  <c:v>2.2818818454238752E-4</c:v>
                </c:pt>
                <c:pt idx="863">
                  <c:v>-6.2300404492536207E-4</c:v>
                </c:pt>
                <c:pt idx="864">
                  <c:v>-1.3240797367389178E-3</c:v>
                </c:pt>
                <c:pt idx="865">
                  <c:v>-1.8003950192484936E-3</c:v>
                </c:pt>
                <c:pt idx="866">
                  <c:v>-2.1429268801530475E-3</c:v>
                </c:pt>
                <c:pt idx="867">
                  <c:v>-2.607103467362979E-3</c:v>
                </c:pt>
                <c:pt idx="868">
                  <c:v>-2.8620908090499471E-3</c:v>
                </c:pt>
                <c:pt idx="869">
                  <c:v>-3.1142751201885558E-3</c:v>
                </c:pt>
                <c:pt idx="870">
                  <c:v>-3.2588433015461439E-3</c:v>
                </c:pt>
                <c:pt idx="871">
                  <c:v>-3.5260116840315136E-3</c:v>
                </c:pt>
                <c:pt idx="872">
                  <c:v>-3.4705889660377751E-3</c:v>
                </c:pt>
                <c:pt idx="873">
                  <c:v>-3.7566696025763046E-3</c:v>
                </c:pt>
                <c:pt idx="874">
                  <c:v>-3.819036776972381E-3</c:v>
                </c:pt>
                <c:pt idx="875">
                  <c:v>-4.0929976247335124E-3</c:v>
                </c:pt>
                <c:pt idx="876">
                  <c:v>-4.3066069376578395E-3</c:v>
                </c:pt>
                <c:pt idx="877">
                  <c:v>-4.5022372128529593E-3</c:v>
                </c:pt>
                <c:pt idx="878">
                  <c:v>-4.4718571355724353E-3</c:v>
                </c:pt>
                <c:pt idx="879">
                  <c:v>-4.8833204051780335E-3</c:v>
                </c:pt>
                <c:pt idx="880">
                  <c:v>-4.6653758315880842E-3</c:v>
                </c:pt>
                <c:pt idx="881">
                  <c:v>-4.8379025457906243E-3</c:v>
                </c:pt>
                <c:pt idx="882">
                  <c:v>-4.7434591559356743E-3</c:v>
                </c:pt>
                <c:pt idx="883">
                  <c:v>-4.8358703661778397E-3</c:v>
                </c:pt>
                <c:pt idx="884">
                  <c:v>-4.9615410288685428E-3</c:v>
                </c:pt>
                <c:pt idx="885">
                  <c:v>-5.3832730564365343E-3</c:v>
                </c:pt>
                <c:pt idx="886">
                  <c:v>-5.5725950868708348E-3</c:v>
                </c:pt>
                <c:pt idx="887">
                  <c:v>-5.881344095436258E-3</c:v>
                </c:pt>
                <c:pt idx="888">
                  <c:v>-5.8204165449725811E-3</c:v>
                </c:pt>
                <c:pt idx="889">
                  <c:v>-5.9279262964237051E-3</c:v>
                </c:pt>
                <c:pt idx="890">
                  <c:v>-6.0574881938519308E-3</c:v>
                </c:pt>
                <c:pt idx="891">
                  <c:v>-6.0977824641145015E-3</c:v>
                </c:pt>
                <c:pt idx="892">
                  <c:v>-5.9955944753262592E-3</c:v>
                </c:pt>
                <c:pt idx="893">
                  <c:v>-5.8273178151891317E-3</c:v>
                </c:pt>
                <c:pt idx="894">
                  <c:v>-5.7778105565056657E-3</c:v>
                </c:pt>
                <c:pt idx="895">
                  <c:v>-6.0158711384213541E-3</c:v>
                </c:pt>
                <c:pt idx="896">
                  <c:v>-6.279143685657399E-3</c:v>
                </c:pt>
                <c:pt idx="897">
                  <c:v>-6.6001836681679965E-3</c:v>
                </c:pt>
                <c:pt idx="898">
                  <c:v>-7.0017515987796384E-3</c:v>
                </c:pt>
                <c:pt idx="899">
                  <c:v>-7.3585859919475085E-3</c:v>
                </c:pt>
                <c:pt idx="900">
                  <c:v>-7.8318707908942367E-3</c:v>
                </c:pt>
                <c:pt idx="901">
                  <c:v>-8.2056842803619901E-3</c:v>
                </c:pt>
                <c:pt idx="902">
                  <c:v>-8.2130649198393271E-3</c:v>
                </c:pt>
                <c:pt idx="903">
                  <c:v>-8.2334042327283346E-3</c:v>
                </c:pt>
                <c:pt idx="904">
                  <c:v>-8.0817739967962918E-3</c:v>
                </c:pt>
                <c:pt idx="905">
                  <c:v>-7.8501543121955886E-3</c:v>
                </c:pt>
                <c:pt idx="906">
                  <c:v>-7.3389355816574934E-3</c:v>
                </c:pt>
                <c:pt idx="907">
                  <c:v>-6.9264427589076638E-3</c:v>
                </c:pt>
                <c:pt idx="908">
                  <c:v>-6.6406234302384699E-3</c:v>
                </c:pt>
                <c:pt idx="909">
                  <c:v>-6.5589586299311256E-3</c:v>
                </c:pt>
                <c:pt idx="910">
                  <c:v>-6.5384317100824155E-3</c:v>
                </c:pt>
                <c:pt idx="911">
                  <c:v>-6.4828070084943078E-3</c:v>
                </c:pt>
                <c:pt idx="912">
                  <c:v>-6.4624080948499909E-3</c:v>
                </c:pt>
                <c:pt idx="913">
                  <c:v>-6.760773251633231E-3</c:v>
                </c:pt>
                <c:pt idx="914">
                  <c:v>-6.7553989727347705E-3</c:v>
                </c:pt>
                <c:pt idx="915">
                  <c:v>-6.7392519314066774E-3</c:v>
                </c:pt>
                <c:pt idx="916">
                  <c:v>-6.7013182637210757E-3</c:v>
                </c:pt>
                <c:pt idx="917">
                  <c:v>-6.6570326082558348E-3</c:v>
                </c:pt>
                <c:pt idx="918">
                  <c:v>-6.5846379445730387E-3</c:v>
                </c:pt>
                <c:pt idx="919">
                  <c:v>-6.5361054041463106E-3</c:v>
                </c:pt>
                <c:pt idx="920">
                  <c:v>-6.6250030840949324E-3</c:v>
                </c:pt>
                <c:pt idx="921">
                  <c:v>-6.8118776358997869E-3</c:v>
                </c:pt>
                <c:pt idx="922">
                  <c:v>-7.0681861245702748E-3</c:v>
                </c:pt>
                <c:pt idx="923">
                  <c:v>-7.5227279585475051E-3</c:v>
                </c:pt>
                <c:pt idx="924">
                  <c:v>-7.6147365498922008E-3</c:v>
                </c:pt>
                <c:pt idx="925">
                  <c:v>-7.9591824154644168E-3</c:v>
                </c:pt>
                <c:pt idx="926">
                  <c:v>-8.0342265474553382E-3</c:v>
                </c:pt>
                <c:pt idx="927">
                  <c:v>-7.8705300825148809E-3</c:v>
                </c:pt>
                <c:pt idx="928">
                  <c:v>-7.9329346483901237E-3</c:v>
                </c:pt>
                <c:pt idx="929">
                  <c:v>-8.0121104069861525E-3</c:v>
                </c:pt>
                <c:pt idx="930">
                  <c:v>-7.7020659008762548E-3</c:v>
                </c:pt>
                <c:pt idx="931">
                  <c:v>-7.4375827162204717E-3</c:v>
                </c:pt>
                <c:pt idx="932">
                  <c:v>-7.2186698270074968E-3</c:v>
                </c:pt>
                <c:pt idx="933">
                  <c:v>-7.3151050301421307E-3</c:v>
                </c:pt>
                <c:pt idx="934">
                  <c:v>-7.3894870871661694E-3</c:v>
                </c:pt>
                <c:pt idx="935">
                  <c:v>-7.4123105077805321E-3</c:v>
                </c:pt>
                <c:pt idx="936">
                  <c:v>-7.2434738564387952E-3</c:v>
                </c:pt>
                <c:pt idx="937">
                  <c:v>-7.2200648483928291E-3</c:v>
                </c:pt>
                <c:pt idx="938">
                  <c:v>-7.3908915839028498E-3</c:v>
                </c:pt>
                <c:pt idx="939">
                  <c:v>-7.5622829018589834E-3</c:v>
                </c:pt>
                <c:pt idx="940">
                  <c:v>-7.5135854182090634E-3</c:v>
                </c:pt>
                <c:pt idx="941">
                  <c:v>-7.5480927412801373E-3</c:v>
                </c:pt>
                <c:pt idx="942">
                  <c:v>-7.6338191794665536E-3</c:v>
                </c:pt>
                <c:pt idx="943">
                  <c:v>-7.8146756597004922E-3</c:v>
                </c:pt>
                <c:pt idx="944">
                  <c:v>-8.0068797290789948E-3</c:v>
                </c:pt>
                <c:pt idx="945">
                  <c:v>-8.2784741158338677E-3</c:v>
                </c:pt>
                <c:pt idx="946">
                  <c:v>-8.3849043556632787E-3</c:v>
                </c:pt>
                <c:pt idx="947">
                  <c:v>-8.3375358704601051E-3</c:v>
                </c:pt>
                <c:pt idx="948">
                  <c:v>-8.3817782671522095E-3</c:v>
                </c:pt>
                <c:pt idx="949">
                  <c:v>-8.4309913711054368E-3</c:v>
                </c:pt>
                <c:pt idx="950">
                  <c:v>-8.3189430740209323E-3</c:v>
                </c:pt>
                <c:pt idx="951">
                  <c:v>-8.1223285593093556E-3</c:v>
                </c:pt>
                <c:pt idx="952">
                  <c:v>-7.7857242236410804E-3</c:v>
                </c:pt>
                <c:pt idx="953">
                  <c:v>-7.5452681977448048E-3</c:v>
                </c:pt>
                <c:pt idx="954">
                  <c:v>-7.4442432113843108E-3</c:v>
                </c:pt>
                <c:pt idx="955">
                  <c:v>-7.2675104079555361E-3</c:v>
                </c:pt>
                <c:pt idx="956">
                  <c:v>-7.1416128234877384E-3</c:v>
                </c:pt>
                <c:pt idx="957">
                  <c:v>-7.0773493865036062E-3</c:v>
                </c:pt>
                <c:pt idx="958">
                  <c:v>-7.046487269517487E-3</c:v>
                </c:pt>
                <c:pt idx="959">
                  <c:v>-7.0989709132506179E-3</c:v>
                </c:pt>
                <c:pt idx="960">
                  <c:v>-6.9412929589602263E-3</c:v>
                </c:pt>
                <c:pt idx="961">
                  <c:v>-6.8682994915160792E-3</c:v>
                </c:pt>
                <c:pt idx="962">
                  <c:v>-6.7715957659528602E-3</c:v>
                </c:pt>
                <c:pt idx="963">
                  <c:v>-6.5416247324191134E-3</c:v>
                </c:pt>
                <c:pt idx="964">
                  <c:v>-6.2424228688923167E-3</c:v>
                </c:pt>
                <c:pt idx="965">
                  <c:v>-6.521735490877081E-3</c:v>
                </c:pt>
                <c:pt idx="966">
                  <c:v>-6.6566312439365043E-3</c:v>
                </c:pt>
                <c:pt idx="967">
                  <c:v>-6.9156841183468758E-3</c:v>
                </c:pt>
                <c:pt idx="968">
                  <c:v>-6.9376961129029233E-3</c:v>
                </c:pt>
                <c:pt idx="969">
                  <c:v>-7.0306164516401402E-3</c:v>
                </c:pt>
                <c:pt idx="970">
                  <c:v>-7.1392571699964262E-3</c:v>
                </c:pt>
                <c:pt idx="971">
                  <c:v>-7.1569375840022419E-3</c:v>
                </c:pt>
                <c:pt idx="972">
                  <c:v>-7.0111796368053725E-3</c:v>
                </c:pt>
                <c:pt idx="973">
                  <c:v>-6.812458318965312E-3</c:v>
                </c:pt>
                <c:pt idx="974">
                  <c:v>-6.4613657226762792E-3</c:v>
                </c:pt>
                <c:pt idx="975">
                  <c:v>-6.4709448479797725E-3</c:v>
                </c:pt>
                <c:pt idx="976">
                  <c:v>-6.452285274878569E-3</c:v>
                </c:pt>
                <c:pt idx="977">
                  <c:v>-6.3918005652986113E-3</c:v>
                </c:pt>
                <c:pt idx="978">
                  <c:v>-6.6122009053601119E-3</c:v>
                </c:pt>
                <c:pt idx="979">
                  <c:v>-6.6246876371502056E-3</c:v>
                </c:pt>
                <c:pt idx="980">
                  <c:v>-6.6253824997688105E-3</c:v>
                </c:pt>
                <c:pt idx="981">
                  <c:v>-6.8306730991460297E-3</c:v>
                </c:pt>
                <c:pt idx="982">
                  <c:v>-6.953614257694171E-3</c:v>
                </c:pt>
                <c:pt idx="983">
                  <c:v>-6.9164667187751197E-3</c:v>
                </c:pt>
                <c:pt idx="984">
                  <c:v>-6.9427894981660002E-3</c:v>
                </c:pt>
                <c:pt idx="985">
                  <c:v>-7.0262570943292798E-3</c:v>
                </c:pt>
                <c:pt idx="986">
                  <c:v>-7.0406793080788075E-3</c:v>
                </c:pt>
                <c:pt idx="987">
                  <c:v>-7.003161792663447E-3</c:v>
                </c:pt>
                <c:pt idx="988">
                  <c:v>-7.0953615651896612E-3</c:v>
                </c:pt>
                <c:pt idx="989">
                  <c:v>-7.1412621929081137E-3</c:v>
                </c:pt>
                <c:pt idx="990">
                  <c:v>-7.1557581243577558E-3</c:v>
                </c:pt>
                <c:pt idx="991">
                  <c:v>-7.085216118714697E-3</c:v>
                </c:pt>
                <c:pt idx="992">
                  <c:v>-7.095381704574754E-3</c:v>
                </c:pt>
                <c:pt idx="993">
                  <c:v>-6.971187064362846E-3</c:v>
                </c:pt>
                <c:pt idx="994">
                  <c:v>-7.0216098452448401E-3</c:v>
                </c:pt>
                <c:pt idx="995">
                  <c:v>-6.8422799412210843E-3</c:v>
                </c:pt>
                <c:pt idx="996">
                  <c:v>-6.7108992418560042E-3</c:v>
                </c:pt>
                <c:pt idx="997">
                  <c:v>-6.8414877181813931E-3</c:v>
                </c:pt>
                <c:pt idx="998">
                  <c:v>-6.9647498247100885E-3</c:v>
                </c:pt>
                <c:pt idx="999">
                  <c:v>-6.8256815956509913E-3</c:v>
                </c:pt>
                <c:pt idx="1000">
                  <c:v>-6.7427258258695826E-3</c:v>
                </c:pt>
                <c:pt idx="1001">
                  <c:v>-6.9133027710092084E-3</c:v>
                </c:pt>
                <c:pt idx="1002">
                  <c:v>-6.8605362057994473E-3</c:v>
                </c:pt>
                <c:pt idx="1003">
                  <c:v>-6.8071307400864771E-3</c:v>
                </c:pt>
                <c:pt idx="1004">
                  <c:v>-6.5986893488167147E-3</c:v>
                </c:pt>
                <c:pt idx="1005">
                  <c:v>-6.5160725937469166E-3</c:v>
                </c:pt>
                <c:pt idx="1006">
                  <c:v>-6.8490669119159195E-3</c:v>
                </c:pt>
                <c:pt idx="1007">
                  <c:v>-7.0910202357096488E-3</c:v>
                </c:pt>
                <c:pt idx="1008">
                  <c:v>-7.2105600697520969E-3</c:v>
                </c:pt>
                <c:pt idx="1009">
                  <c:v>-7.4500785983966696E-3</c:v>
                </c:pt>
                <c:pt idx="1010">
                  <c:v>-7.7709598575976552E-3</c:v>
                </c:pt>
                <c:pt idx="1011">
                  <c:v>-8.086892847684761E-3</c:v>
                </c:pt>
                <c:pt idx="1012">
                  <c:v>-8.3975768270725618E-3</c:v>
                </c:pt>
                <c:pt idx="1013">
                  <c:v>-8.4419322468775541E-3</c:v>
                </c:pt>
                <c:pt idx="1014">
                  <c:v>-8.2304587079187353E-3</c:v>
                </c:pt>
                <c:pt idx="1015">
                  <c:v>-8.0600260261067362E-3</c:v>
                </c:pt>
                <c:pt idx="1016">
                  <c:v>-8.1263464260784724E-3</c:v>
                </c:pt>
                <c:pt idx="1017">
                  <c:v>-7.9306063605108067E-3</c:v>
                </c:pt>
                <c:pt idx="1018">
                  <c:v>-7.8412354927951799E-3</c:v>
                </c:pt>
                <c:pt idx="1019">
                  <c:v>-7.7639907156452793E-3</c:v>
                </c:pt>
                <c:pt idx="1020">
                  <c:v>-7.5553005247952177E-3</c:v>
                </c:pt>
                <c:pt idx="1021">
                  <c:v>-7.8351074534916739E-3</c:v>
                </c:pt>
                <c:pt idx="1022">
                  <c:v>-7.9210699990439424E-3</c:v>
                </c:pt>
                <c:pt idx="1023">
                  <c:v>-8.1207296250524492E-3</c:v>
                </c:pt>
                <c:pt idx="1024">
                  <c:v>-8.3167631311465776E-3</c:v>
                </c:pt>
                <c:pt idx="1025">
                  <c:v>-8.3448484174512335E-3</c:v>
                </c:pt>
                <c:pt idx="1026">
                  <c:v>-8.0707442604896554E-3</c:v>
                </c:pt>
                <c:pt idx="1027">
                  <c:v>-7.9618438121928838E-3</c:v>
                </c:pt>
                <c:pt idx="1028">
                  <c:v>-7.7873283460028692E-3</c:v>
                </c:pt>
                <c:pt idx="1029">
                  <c:v>-7.482053773304089E-3</c:v>
                </c:pt>
                <c:pt idx="1030">
                  <c:v>-7.1181282333313009E-3</c:v>
                </c:pt>
                <c:pt idx="1031">
                  <c:v>-7.1219392147656791E-3</c:v>
                </c:pt>
                <c:pt idx="1032">
                  <c:v>-7.4357923685232901E-3</c:v>
                </c:pt>
                <c:pt idx="1033">
                  <c:v>-7.7959806688598851E-3</c:v>
                </c:pt>
                <c:pt idx="1034">
                  <c:v>-8.2859959332602668E-3</c:v>
                </c:pt>
                <c:pt idx="1035">
                  <c:v>-8.7554399374667469E-3</c:v>
                </c:pt>
                <c:pt idx="1036">
                  <c:v>-9.3193580693858927E-3</c:v>
                </c:pt>
                <c:pt idx="1037">
                  <c:v>-9.7737868012845244E-3</c:v>
                </c:pt>
                <c:pt idx="1038">
                  <c:v>-9.8437796937530103E-3</c:v>
                </c:pt>
                <c:pt idx="1039">
                  <c:v>-9.6672357620291114E-3</c:v>
                </c:pt>
                <c:pt idx="1040">
                  <c:v>-9.3667866774897589E-3</c:v>
                </c:pt>
                <c:pt idx="1041">
                  <c:v>-9.4549957975023861E-3</c:v>
                </c:pt>
                <c:pt idx="1042">
                  <c:v>-9.2137233748892291E-3</c:v>
                </c:pt>
                <c:pt idx="1043">
                  <c:v>-9.1616347615806719E-3</c:v>
                </c:pt>
                <c:pt idx="1044">
                  <c:v>-8.8884147144608888E-3</c:v>
                </c:pt>
                <c:pt idx="1045">
                  <c:v>-8.9111185566163997E-3</c:v>
                </c:pt>
                <c:pt idx="1046">
                  <c:v>-9.0569413063815163E-3</c:v>
                </c:pt>
                <c:pt idx="1047">
                  <c:v>-9.3832944285814675E-3</c:v>
                </c:pt>
                <c:pt idx="1048">
                  <c:v>-9.119122163930642E-3</c:v>
                </c:pt>
                <c:pt idx="1049">
                  <c:v>-9.2526861387542732E-3</c:v>
                </c:pt>
                <c:pt idx="1050">
                  <c:v>-9.4463035320950812E-3</c:v>
                </c:pt>
                <c:pt idx="1051">
                  <c:v>-9.6268805193042411E-3</c:v>
                </c:pt>
                <c:pt idx="1052">
                  <c:v>-9.7721748306359036E-3</c:v>
                </c:pt>
                <c:pt idx="1053">
                  <c:v>-9.8311734364763814E-3</c:v>
                </c:pt>
                <c:pt idx="1054">
                  <c:v>-9.9825215317407533E-3</c:v>
                </c:pt>
                <c:pt idx="1055">
                  <c:v>-1.0052757324712943E-2</c:v>
                </c:pt>
                <c:pt idx="1056">
                  <c:v>-1.0112890402980527E-2</c:v>
                </c:pt>
                <c:pt idx="1057">
                  <c:v>-1.0067609319804134E-2</c:v>
                </c:pt>
                <c:pt idx="1058">
                  <c:v>-1.0238055543220034E-2</c:v>
                </c:pt>
                <c:pt idx="1059">
                  <c:v>-1.044974771664702E-2</c:v>
                </c:pt>
                <c:pt idx="1060">
                  <c:v>-1.0634303621537554E-2</c:v>
                </c:pt>
                <c:pt idx="1061">
                  <c:v>-1.0681134676065617E-2</c:v>
                </c:pt>
                <c:pt idx="1062">
                  <c:v>-1.0835130627217493E-2</c:v>
                </c:pt>
                <c:pt idx="1063">
                  <c:v>-1.1017580089520865E-2</c:v>
                </c:pt>
                <c:pt idx="1064">
                  <c:v>-1.0936754563769665E-2</c:v>
                </c:pt>
                <c:pt idx="1065">
                  <c:v>-1.0726461410915149E-2</c:v>
                </c:pt>
                <c:pt idx="1066">
                  <c:v>-1.0387845997793278E-2</c:v>
                </c:pt>
                <c:pt idx="1067">
                  <c:v>-9.9719464089033788E-3</c:v>
                </c:pt>
                <c:pt idx="1068">
                  <c:v>-9.6919403670775554E-3</c:v>
                </c:pt>
                <c:pt idx="1069">
                  <c:v>-9.539022005539655E-3</c:v>
                </c:pt>
                <c:pt idx="1070">
                  <c:v>-9.3705609708023881E-3</c:v>
                </c:pt>
                <c:pt idx="1071">
                  <c:v>-9.3383943594695512E-3</c:v>
                </c:pt>
                <c:pt idx="1072">
                  <c:v>-9.2631533799463362E-3</c:v>
                </c:pt>
                <c:pt idx="1073">
                  <c:v>-9.0167735549863404E-3</c:v>
                </c:pt>
                <c:pt idx="1074">
                  <c:v>-8.9766680724355508E-3</c:v>
                </c:pt>
                <c:pt idx="1075">
                  <c:v>-8.9895940430553354E-3</c:v>
                </c:pt>
                <c:pt idx="1076">
                  <c:v>-8.8260898553597852E-3</c:v>
                </c:pt>
                <c:pt idx="1077">
                  <c:v>-8.5445939054581976E-3</c:v>
                </c:pt>
                <c:pt idx="1078">
                  <c:v>-8.3167020135386863E-3</c:v>
                </c:pt>
                <c:pt idx="1079">
                  <c:v>-8.2817850047385393E-3</c:v>
                </c:pt>
                <c:pt idx="1080">
                  <c:v>-8.6596313960014496E-3</c:v>
                </c:pt>
                <c:pt idx="1081">
                  <c:v>-8.8703541661134845E-3</c:v>
                </c:pt>
                <c:pt idx="1082">
                  <c:v>-9.4131833280474194E-3</c:v>
                </c:pt>
                <c:pt idx="1083">
                  <c:v>-9.7679186283592071E-3</c:v>
                </c:pt>
                <c:pt idx="1084">
                  <c:v>-1.0024038662593384E-2</c:v>
                </c:pt>
                <c:pt idx="1085">
                  <c:v>-1.0348193945684463E-2</c:v>
                </c:pt>
                <c:pt idx="1086">
                  <c:v>-1.0668711005780554E-2</c:v>
                </c:pt>
                <c:pt idx="1087">
                  <c:v>-1.0743656886392375E-2</c:v>
                </c:pt>
                <c:pt idx="1088">
                  <c:v>-1.0756728782061265E-2</c:v>
                </c:pt>
                <c:pt idx="1089">
                  <c:v>-1.0313455496915525E-2</c:v>
                </c:pt>
                <c:pt idx="1090">
                  <c:v>-1.0260780051479903E-2</c:v>
                </c:pt>
                <c:pt idx="1091">
                  <c:v>-1.0535876768333058E-2</c:v>
                </c:pt>
                <c:pt idx="1092">
                  <c:v>-1.0685380104608067E-2</c:v>
                </c:pt>
                <c:pt idx="1093">
                  <c:v>-1.0823238703882448E-2</c:v>
                </c:pt>
                <c:pt idx="1094">
                  <c:v>-1.0911817126323097E-2</c:v>
                </c:pt>
                <c:pt idx="1095">
                  <c:v>-1.0978027086297155E-2</c:v>
                </c:pt>
                <c:pt idx="1096">
                  <c:v>-1.1234500502353967E-2</c:v>
                </c:pt>
                <c:pt idx="1097">
                  <c:v>-1.1312453069066659E-2</c:v>
                </c:pt>
                <c:pt idx="1098">
                  <c:v>-1.1155973769618212E-2</c:v>
                </c:pt>
                <c:pt idx="1099">
                  <c:v>-1.1025924786314969E-2</c:v>
                </c:pt>
                <c:pt idx="1100">
                  <c:v>-1.0675071953744855E-2</c:v>
                </c:pt>
                <c:pt idx="1101">
                  <c:v>-1.0491037132879293E-2</c:v>
                </c:pt>
                <c:pt idx="1102">
                  <c:v>-1.0312142039860682E-2</c:v>
                </c:pt>
                <c:pt idx="1103">
                  <c:v>-1.0079214465201844E-2</c:v>
                </c:pt>
                <c:pt idx="1104">
                  <c:v>-9.832452695399738E-3</c:v>
                </c:pt>
                <c:pt idx="1105">
                  <c:v>-9.5070061503269021E-3</c:v>
                </c:pt>
                <c:pt idx="1106">
                  <c:v>-9.4416709891411345E-3</c:v>
                </c:pt>
                <c:pt idx="1107">
                  <c:v>-9.5767369869873952E-3</c:v>
                </c:pt>
                <c:pt idx="1108">
                  <c:v>-9.5268154849565898E-3</c:v>
                </c:pt>
                <c:pt idx="1109">
                  <c:v>-9.9030762550102996E-3</c:v>
                </c:pt>
                <c:pt idx="1110">
                  <c:v>-9.9402621557011499E-3</c:v>
                </c:pt>
                <c:pt idx="1111">
                  <c:v>-1.0300510557768591E-2</c:v>
                </c:pt>
                <c:pt idx="1112">
                  <c:v>-1.1006339462607409E-2</c:v>
                </c:pt>
                <c:pt idx="1113">
                  <c:v>-1.1319762670583102E-2</c:v>
                </c:pt>
                <c:pt idx="1114">
                  <c:v>-1.1524243494789659E-2</c:v>
                </c:pt>
                <c:pt idx="1115">
                  <c:v>-1.1638177369046264E-2</c:v>
                </c:pt>
                <c:pt idx="1116">
                  <c:v>-1.1351734035458128E-2</c:v>
                </c:pt>
                <c:pt idx="1117">
                  <c:v>-1.1354543990463446E-2</c:v>
                </c:pt>
                <c:pt idx="1118">
                  <c:v>-1.0510156212373422E-2</c:v>
                </c:pt>
                <c:pt idx="1119">
                  <c:v>-9.9521837712594399E-3</c:v>
                </c:pt>
                <c:pt idx="1120">
                  <c:v>-9.5546196665545462E-3</c:v>
                </c:pt>
                <c:pt idx="1121">
                  <c:v>-9.1846979666750858E-3</c:v>
                </c:pt>
                <c:pt idx="1122">
                  <c:v>-8.9920522400935548E-3</c:v>
                </c:pt>
                <c:pt idx="1123">
                  <c:v>-8.9410369849265859E-3</c:v>
                </c:pt>
                <c:pt idx="1124">
                  <c:v>-8.9886171637201789E-3</c:v>
                </c:pt>
                <c:pt idx="1125">
                  <c:v>-9.7024669135812626E-3</c:v>
                </c:pt>
                <c:pt idx="1126">
                  <c:v>-1.0032998805796896E-2</c:v>
                </c:pt>
                <c:pt idx="1127">
                  <c:v>-1.0403889510676081E-2</c:v>
                </c:pt>
                <c:pt idx="1128">
                  <c:v>-1.1105338545629048E-2</c:v>
                </c:pt>
                <c:pt idx="1129">
                  <c:v>-1.164244082475727E-2</c:v>
                </c:pt>
                <c:pt idx="1130">
                  <c:v>-1.1969728523501673E-2</c:v>
                </c:pt>
                <c:pt idx="1131">
                  <c:v>-1.2084045896147382E-2</c:v>
                </c:pt>
                <c:pt idx="1132">
                  <c:v>-1.1810016352409688E-2</c:v>
                </c:pt>
                <c:pt idx="1133">
                  <c:v>-1.1645752473771493E-2</c:v>
                </c:pt>
                <c:pt idx="1134">
                  <c:v>-1.1548986949449397E-2</c:v>
                </c:pt>
                <c:pt idx="1135">
                  <c:v>-1.1001046647123361E-2</c:v>
                </c:pt>
                <c:pt idx="1136">
                  <c:v>-1.0571684016158565E-2</c:v>
                </c:pt>
                <c:pt idx="1137">
                  <c:v>-1.0425853995464165E-2</c:v>
                </c:pt>
                <c:pt idx="1138">
                  <c:v>-1.0321501934962802E-2</c:v>
                </c:pt>
                <c:pt idx="1139">
                  <c:v>-1.0238196743235208E-2</c:v>
                </c:pt>
                <c:pt idx="1140">
                  <c:v>-1.0053237713633928E-2</c:v>
                </c:pt>
                <c:pt idx="1141">
                  <c:v>-9.7830476440160467E-3</c:v>
                </c:pt>
                <c:pt idx="1142">
                  <c:v>-9.6018579854886803E-3</c:v>
                </c:pt>
                <c:pt idx="1143">
                  <c:v>-9.5233084860449121E-3</c:v>
                </c:pt>
                <c:pt idx="1144">
                  <c:v>-9.2793177302566421E-3</c:v>
                </c:pt>
                <c:pt idx="1145">
                  <c:v>-8.9472148351489415E-3</c:v>
                </c:pt>
                <c:pt idx="1146">
                  <c:v>-8.9837103463965562E-3</c:v>
                </c:pt>
                <c:pt idx="1147">
                  <c:v>-8.8772845908796933E-3</c:v>
                </c:pt>
                <c:pt idx="1148">
                  <c:v>-8.6238775242937667E-3</c:v>
                </c:pt>
                <c:pt idx="1149">
                  <c:v>-8.5728291471749915E-3</c:v>
                </c:pt>
                <c:pt idx="1150">
                  <c:v>-8.4138357475381943E-3</c:v>
                </c:pt>
                <c:pt idx="1151">
                  <c:v>-8.5728009810104207E-3</c:v>
                </c:pt>
                <c:pt idx="1152">
                  <c:v>-8.7471199971374553E-3</c:v>
                </c:pt>
                <c:pt idx="1153">
                  <c:v>-8.7388449757266878E-3</c:v>
                </c:pt>
                <c:pt idx="1154">
                  <c:v>-8.9353470937128775E-3</c:v>
                </c:pt>
                <c:pt idx="1155">
                  <c:v>-9.3971071220084051E-3</c:v>
                </c:pt>
                <c:pt idx="1156">
                  <c:v>-9.6106144922022112E-3</c:v>
                </c:pt>
                <c:pt idx="1157">
                  <c:v>-9.6835358616431822E-3</c:v>
                </c:pt>
                <c:pt idx="1158">
                  <c:v>-9.5115597946764628E-3</c:v>
                </c:pt>
                <c:pt idx="1159">
                  <c:v>-9.5995390577243728E-3</c:v>
                </c:pt>
                <c:pt idx="1160">
                  <c:v>-9.7405997381468969E-3</c:v>
                </c:pt>
                <c:pt idx="1161">
                  <c:v>-9.8516327828790991E-3</c:v>
                </c:pt>
                <c:pt idx="1162">
                  <c:v>-9.8107245932396517E-3</c:v>
                </c:pt>
                <c:pt idx="1163">
                  <c:v>-9.9025045334853509E-3</c:v>
                </c:pt>
                <c:pt idx="1164">
                  <c:v>-9.9240163876896485E-3</c:v>
                </c:pt>
                <c:pt idx="1165">
                  <c:v>-1.007116502172173E-2</c:v>
                </c:pt>
                <c:pt idx="1166">
                  <c:v>-9.9744454767824731E-3</c:v>
                </c:pt>
                <c:pt idx="1167">
                  <c:v>-9.926951140818473E-3</c:v>
                </c:pt>
                <c:pt idx="1168">
                  <c:v>-9.8183770812789086E-3</c:v>
                </c:pt>
                <c:pt idx="1169">
                  <c:v>-9.6794719184528678E-3</c:v>
                </c:pt>
                <c:pt idx="1170">
                  <c:v>-9.6744260102187268E-3</c:v>
                </c:pt>
                <c:pt idx="1171">
                  <c:v>-9.9792027112375874E-3</c:v>
                </c:pt>
                <c:pt idx="1172">
                  <c:v>-1.0142356393508026E-2</c:v>
                </c:pt>
                <c:pt idx="1173">
                  <c:v>-1.0210027177718279E-2</c:v>
                </c:pt>
                <c:pt idx="1174">
                  <c:v>-1.0480002277780292E-2</c:v>
                </c:pt>
                <c:pt idx="1175">
                  <c:v>-1.053543977118903E-2</c:v>
                </c:pt>
                <c:pt idx="1176">
                  <c:v>-1.0678425205193581E-2</c:v>
                </c:pt>
                <c:pt idx="1177">
                  <c:v>-1.0806662108810759E-2</c:v>
                </c:pt>
                <c:pt idx="1178">
                  <c:v>-1.071002882843579E-2</c:v>
                </c:pt>
                <c:pt idx="1179">
                  <c:v>-1.0565511071417694E-2</c:v>
                </c:pt>
                <c:pt idx="1180">
                  <c:v>-1.0530190131865552E-2</c:v>
                </c:pt>
                <c:pt idx="1181">
                  <c:v>-1.035897788951378E-2</c:v>
                </c:pt>
                <c:pt idx="1182">
                  <c:v>-1.0372225341597702E-2</c:v>
                </c:pt>
                <c:pt idx="1183">
                  <c:v>-1.0334808985962139E-2</c:v>
                </c:pt>
                <c:pt idx="1184">
                  <c:v>-1.0019581720501675E-2</c:v>
                </c:pt>
                <c:pt idx="1185">
                  <c:v>-9.9247201415552429E-3</c:v>
                </c:pt>
                <c:pt idx="1186">
                  <c:v>-9.7486978131790698E-3</c:v>
                </c:pt>
                <c:pt idx="1187">
                  <c:v>-9.946420947364653E-3</c:v>
                </c:pt>
                <c:pt idx="1188">
                  <c:v>-9.503100998031342E-3</c:v>
                </c:pt>
                <c:pt idx="1189">
                  <c:v>-9.263420538302751E-3</c:v>
                </c:pt>
                <c:pt idx="1190">
                  <c:v>-9.0890271410425921E-3</c:v>
                </c:pt>
                <c:pt idx="1191">
                  <c:v>-9.3641531279252295E-3</c:v>
                </c:pt>
                <c:pt idx="1192">
                  <c:v>-9.2399720656271226E-3</c:v>
                </c:pt>
                <c:pt idx="1193">
                  <c:v>-9.4113103105096865E-3</c:v>
                </c:pt>
                <c:pt idx="1194">
                  <c:v>-9.4837673525845368E-3</c:v>
                </c:pt>
                <c:pt idx="1195">
                  <c:v>-1.0285099727787425E-2</c:v>
                </c:pt>
                <c:pt idx="1196">
                  <c:v>-1.0675435875853841E-2</c:v>
                </c:pt>
                <c:pt idx="1197">
                  <c:v>-1.0948643847043523E-2</c:v>
                </c:pt>
                <c:pt idx="1198">
                  <c:v>-1.0803781370929392E-2</c:v>
                </c:pt>
                <c:pt idx="1199">
                  <c:v>-1.0946751781441336E-2</c:v>
                </c:pt>
                <c:pt idx="1200">
                  <c:v>-1.1117509371364078E-2</c:v>
                </c:pt>
                <c:pt idx="1201">
                  <c:v>-1.1123413948982881E-2</c:v>
                </c:pt>
                <c:pt idx="1202">
                  <c:v>-1.057434783766995E-2</c:v>
                </c:pt>
                <c:pt idx="1203">
                  <c:v>-1.0276866170432291E-2</c:v>
                </c:pt>
                <c:pt idx="1204">
                  <c:v>-1.0402816076699241E-2</c:v>
                </c:pt>
                <c:pt idx="1205">
                  <c:v>-1.0202386527517263E-2</c:v>
                </c:pt>
                <c:pt idx="1206">
                  <c:v>-1.0075831010815009E-2</c:v>
                </c:pt>
                <c:pt idx="1207">
                  <c:v>-9.7006729355993658E-3</c:v>
                </c:pt>
                <c:pt idx="1208">
                  <c:v>-9.5612754013978465E-3</c:v>
                </c:pt>
                <c:pt idx="1209">
                  <c:v>-9.9399712837900944E-3</c:v>
                </c:pt>
                <c:pt idx="1210">
                  <c:v>-1.0341837624948667E-2</c:v>
                </c:pt>
                <c:pt idx="1211">
                  <c:v>-1.0174438712550502E-2</c:v>
                </c:pt>
                <c:pt idx="1212">
                  <c:v>-1.048759350767208E-2</c:v>
                </c:pt>
                <c:pt idx="1213">
                  <c:v>-1.1051266230874379E-2</c:v>
                </c:pt>
                <c:pt idx="1214">
                  <c:v>-1.1567350431141569E-2</c:v>
                </c:pt>
                <c:pt idx="1215">
                  <c:v>-1.1712205847189619E-2</c:v>
                </c:pt>
                <c:pt idx="1216">
                  <c:v>-1.1462494677574224E-2</c:v>
                </c:pt>
                <c:pt idx="1217">
                  <c:v>-1.112489913264183E-2</c:v>
                </c:pt>
                <c:pt idx="1218">
                  <c:v>-1.0844189664389502E-2</c:v>
                </c:pt>
                <c:pt idx="1219">
                  <c:v>-1.0871499687916618E-2</c:v>
                </c:pt>
                <c:pt idx="1220">
                  <c:v>-1.0297408950045071E-2</c:v>
                </c:pt>
                <c:pt idx="1221">
                  <c:v>-1.011005792535262E-2</c:v>
                </c:pt>
                <c:pt idx="1222">
                  <c:v>-1.016710642099198E-2</c:v>
                </c:pt>
                <c:pt idx="1223">
                  <c:v>-1.0107818647314921E-2</c:v>
                </c:pt>
                <c:pt idx="1224">
                  <c:v>-1.0042756351609611E-2</c:v>
                </c:pt>
                <c:pt idx="1225">
                  <c:v>-1.0215403408567473E-2</c:v>
                </c:pt>
                <c:pt idx="1226">
                  <c:v>-9.9124468919272301E-3</c:v>
                </c:pt>
                <c:pt idx="1227">
                  <c:v>-1.0383921029343591E-2</c:v>
                </c:pt>
                <c:pt idx="1228">
                  <c:v>-1.0470418174874308E-2</c:v>
                </c:pt>
                <c:pt idx="1229">
                  <c:v>-1.0385015567222447E-2</c:v>
                </c:pt>
                <c:pt idx="1230">
                  <c:v>-1.0567656139999791E-2</c:v>
                </c:pt>
                <c:pt idx="1231">
                  <c:v>-1.0480303728201221E-2</c:v>
                </c:pt>
                <c:pt idx="1232">
                  <c:v>-1.0494399477801033E-2</c:v>
                </c:pt>
                <c:pt idx="1233">
                  <c:v>-1.0769802850602637E-2</c:v>
                </c:pt>
                <c:pt idx="1234">
                  <c:v>-1.0523330217238483E-2</c:v>
                </c:pt>
                <c:pt idx="1235">
                  <c:v>-9.8634399597360024E-3</c:v>
                </c:pt>
                <c:pt idx="1236">
                  <c:v>-9.6329933576456122E-3</c:v>
                </c:pt>
                <c:pt idx="1237">
                  <c:v>-9.7654461700706144E-3</c:v>
                </c:pt>
                <c:pt idx="1238">
                  <c:v>-9.9580901166034241E-3</c:v>
                </c:pt>
                <c:pt idx="1239">
                  <c:v>-1.000199885858967E-2</c:v>
                </c:pt>
                <c:pt idx="1240">
                  <c:v>-1.0049684379818138E-2</c:v>
                </c:pt>
                <c:pt idx="1241">
                  <c:v>-1.0086930613945456E-2</c:v>
                </c:pt>
                <c:pt idx="1242">
                  <c:v>-1.0790369191117798E-2</c:v>
                </c:pt>
                <c:pt idx="1243">
                  <c:v>-1.0851917267891031E-2</c:v>
                </c:pt>
                <c:pt idx="1244">
                  <c:v>-1.0503496368081122E-2</c:v>
                </c:pt>
                <c:pt idx="1245">
                  <c:v>-1.0404266877787361E-2</c:v>
                </c:pt>
                <c:pt idx="1246">
                  <c:v>-1.0037487943037268E-2</c:v>
                </c:pt>
                <c:pt idx="1247">
                  <c:v>-9.7893983844696223E-3</c:v>
                </c:pt>
                <c:pt idx="1248">
                  <c:v>-9.2124877302360193E-3</c:v>
                </c:pt>
                <c:pt idx="1249">
                  <c:v>-8.742983976503511E-3</c:v>
                </c:pt>
                <c:pt idx="1250">
                  <c:v>-8.3795034722012468E-3</c:v>
                </c:pt>
                <c:pt idx="1251">
                  <c:v>-8.2765437270927306E-3</c:v>
                </c:pt>
                <c:pt idx="1252">
                  <c:v>-8.5883320475156413E-3</c:v>
                </c:pt>
                <c:pt idx="1253">
                  <c:v>-8.5018953606272162E-3</c:v>
                </c:pt>
                <c:pt idx="1254">
                  <c:v>-8.2365134915407864E-3</c:v>
                </c:pt>
                <c:pt idx="1255">
                  <c:v>-8.6415380629868092E-3</c:v>
                </c:pt>
                <c:pt idx="1256">
                  <c:v>-8.6725787003664959E-3</c:v>
                </c:pt>
                <c:pt idx="1257">
                  <c:v>-9.3677018045721424E-3</c:v>
                </c:pt>
                <c:pt idx="1258">
                  <c:v>-9.6421372819742359E-3</c:v>
                </c:pt>
                <c:pt idx="1259">
                  <c:v>-9.1880142096298963E-3</c:v>
                </c:pt>
                <c:pt idx="1260">
                  <c:v>-9.2468642414811862E-3</c:v>
                </c:pt>
                <c:pt idx="1261">
                  <c:v>-9.2735537431786214E-3</c:v>
                </c:pt>
                <c:pt idx="1262">
                  <c:v>-8.9434264438469392E-3</c:v>
                </c:pt>
                <c:pt idx="1263">
                  <c:v>-9.2469116083420295E-3</c:v>
                </c:pt>
                <c:pt idx="1264">
                  <c:v>-8.9900123082577218E-3</c:v>
                </c:pt>
                <c:pt idx="1265">
                  <c:v>-8.8710307838818815E-3</c:v>
                </c:pt>
                <c:pt idx="1266">
                  <c:v>-9.5395552768707172E-3</c:v>
                </c:pt>
                <c:pt idx="1267">
                  <c:v>-1.023408483444993E-2</c:v>
                </c:pt>
                <c:pt idx="1268">
                  <c:v>-1.0625254035567121E-2</c:v>
                </c:pt>
                <c:pt idx="1269">
                  <c:v>-1.0940283019301604E-2</c:v>
                </c:pt>
                <c:pt idx="1270">
                  <c:v>-1.1290858168460942E-2</c:v>
                </c:pt>
                <c:pt idx="1271">
                  <c:v>-1.1465756677514764E-2</c:v>
                </c:pt>
                <c:pt idx="1272">
                  <c:v>-1.1502055720353939E-2</c:v>
                </c:pt>
                <c:pt idx="1273">
                  <c:v>-1.124227635969266E-2</c:v>
                </c:pt>
                <c:pt idx="1274">
                  <c:v>-1.0870248077445313E-2</c:v>
                </c:pt>
                <c:pt idx="1275">
                  <c:v>-1.0683794940438493E-2</c:v>
                </c:pt>
                <c:pt idx="1276">
                  <c:v>-1.0541927984949642E-2</c:v>
                </c:pt>
                <c:pt idx="1277">
                  <c:v>-9.8091035845774052E-3</c:v>
                </c:pt>
                <c:pt idx="1278">
                  <c:v>-9.4709583541054913E-3</c:v>
                </c:pt>
                <c:pt idx="1279">
                  <c:v>-9.5097084466979395E-3</c:v>
                </c:pt>
                <c:pt idx="1280">
                  <c:v>-9.5700480837873324E-3</c:v>
                </c:pt>
                <c:pt idx="1281">
                  <c:v>-1.0037117721557763E-2</c:v>
                </c:pt>
                <c:pt idx="1282">
                  <c:v>-1.0072133983694163E-2</c:v>
                </c:pt>
                <c:pt idx="1283">
                  <c:v>-1.0617718160320117E-2</c:v>
                </c:pt>
                <c:pt idx="1284">
                  <c:v>-1.0886212213869737E-2</c:v>
                </c:pt>
                <c:pt idx="1285">
                  <c:v>-1.0951058087228981E-2</c:v>
                </c:pt>
                <c:pt idx="1286">
                  <c:v>-1.0980484558672315E-2</c:v>
                </c:pt>
                <c:pt idx="1287">
                  <c:v>-1.091058323529609E-2</c:v>
                </c:pt>
                <c:pt idx="1288">
                  <c:v>-1.0667663078798961E-2</c:v>
                </c:pt>
                <c:pt idx="1289">
                  <c:v>-1.0901593398410118E-2</c:v>
                </c:pt>
                <c:pt idx="1290">
                  <c:v>-1.1033967909531041E-2</c:v>
                </c:pt>
                <c:pt idx="1291">
                  <c:v>-1.1137336496689803E-2</c:v>
                </c:pt>
                <c:pt idx="1292">
                  <c:v>-1.066389696073957E-2</c:v>
                </c:pt>
                <c:pt idx="1293">
                  <c:v>-1.0468489229334396E-2</c:v>
                </c:pt>
                <c:pt idx="1294">
                  <c:v>-1.0078711418743551E-2</c:v>
                </c:pt>
                <c:pt idx="1295">
                  <c:v>-1.0190485349551227E-2</c:v>
                </c:pt>
                <c:pt idx="1296">
                  <c:v>-1.0227812778984826E-2</c:v>
                </c:pt>
                <c:pt idx="1297">
                  <c:v>-9.7273465801122148E-3</c:v>
                </c:pt>
                <c:pt idx="1298">
                  <c:v>-9.2866089923399169E-3</c:v>
                </c:pt>
                <c:pt idx="1299">
                  <c:v>-9.55306611532457E-3</c:v>
                </c:pt>
                <c:pt idx="1300">
                  <c:v>-9.4881662794615573E-3</c:v>
                </c:pt>
                <c:pt idx="1301">
                  <c:v>-9.9130798893213787E-3</c:v>
                </c:pt>
                <c:pt idx="1302">
                  <c:v>-9.1479783601768616E-3</c:v>
                </c:pt>
                <c:pt idx="1303">
                  <c:v>-8.5341335925725563E-3</c:v>
                </c:pt>
                <c:pt idx="1304">
                  <c:v>-8.2414513124096124E-3</c:v>
                </c:pt>
                <c:pt idx="1305">
                  <c:v>-7.7243608891109086E-3</c:v>
                </c:pt>
                <c:pt idx="1306">
                  <c:v>-7.720724679511513E-3</c:v>
                </c:pt>
                <c:pt idx="1307">
                  <c:v>-7.7689901907293897E-3</c:v>
                </c:pt>
                <c:pt idx="1308">
                  <c:v>-7.1603115264315771E-3</c:v>
                </c:pt>
                <c:pt idx="1309">
                  <c:v>-6.9535243481347389E-3</c:v>
                </c:pt>
                <c:pt idx="1310">
                  <c:v>-5.7971657249932668E-3</c:v>
                </c:pt>
                <c:pt idx="1311">
                  <c:v>-4.9009716292676142E-3</c:v>
                </c:pt>
                <c:pt idx="1312">
                  <c:v>-4.8090063140997959E-3</c:v>
                </c:pt>
                <c:pt idx="1313">
                  <c:v>-4.7222419217723497E-3</c:v>
                </c:pt>
                <c:pt idx="1314">
                  <c:v>-4.3573668693303765E-3</c:v>
                </c:pt>
                <c:pt idx="1315">
                  <c:v>-3.8688645277093195E-3</c:v>
                </c:pt>
                <c:pt idx="1316">
                  <c:v>-3.947999207108535E-3</c:v>
                </c:pt>
                <c:pt idx="1317">
                  <c:v>-4.9565250701698064E-3</c:v>
                </c:pt>
                <c:pt idx="1318">
                  <c:v>-5.6441627454648343E-3</c:v>
                </c:pt>
                <c:pt idx="1319">
                  <c:v>-7.141562449600394E-3</c:v>
                </c:pt>
                <c:pt idx="1320">
                  <c:v>-5.8583087478053103E-3</c:v>
                </c:pt>
                <c:pt idx="1321">
                  <c:v>-5.3835169172385313E-3</c:v>
                </c:pt>
                <c:pt idx="1322">
                  <c:v>-4.8535774859372067E-3</c:v>
                </c:pt>
                <c:pt idx="1323">
                  <c:v>-4.3016530150376516E-3</c:v>
                </c:pt>
                <c:pt idx="1324">
                  <c:v>-3.6542258982592457E-3</c:v>
                </c:pt>
                <c:pt idx="1325">
                  <c:v>-3.3346175193281714E-3</c:v>
                </c:pt>
                <c:pt idx="1326">
                  <c:v>-3.0045777504066175E-3</c:v>
                </c:pt>
                <c:pt idx="1327">
                  <c:v>-2.2203791805868929E-3</c:v>
                </c:pt>
                <c:pt idx="1328">
                  <c:v>-1.507618635876622E-3</c:v>
                </c:pt>
                <c:pt idx="1329">
                  <c:v>-1.4130001287754289E-3</c:v>
                </c:pt>
                <c:pt idx="1330">
                  <c:v>-1.7817965754057244E-3</c:v>
                </c:pt>
                <c:pt idx="1331">
                  <c:v>-2.7087355041204497E-3</c:v>
                </c:pt>
                <c:pt idx="1332">
                  <c:v>-2.8046403071909374E-3</c:v>
                </c:pt>
                <c:pt idx="1333">
                  <c:v>-2.6847096873194756E-3</c:v>
                </c:pt>
                <c:pt idx="1334">
                  <c:v>-3.359186945841407E-3</c:v>
                </c:pt>
                <c:pt idx="1335">
                  <c:v>-4.4127310881489131E-3</c:v>
                </c:pt>
                <c:pt idx="1336">
                  <c:v>-5.2892936806309887E-3</c:v>
                </c:pt>
                <c:pt idx="1337">
                  <c:v>-5.631894764661095E-3</c:v>
                </c:pt>
                <c:pt idx="1338">
                  <c:v>-5.3745330553021074E-3</c:v>
                </c:pt>
                <c:pt idx="1339">
                  <c:v>-5.1347486452444149E-3</c:v>
                </c:pt>
                <c:pt idx="1340">
                  <c:v>-5.0568849456572116E-3</c:v>
                </c:pt>
                <c:pt idx="1341">
                  <c:v>-6.4495475540077814E-3</c:v>
                </c:pt>
                <c:pt idx="1342">
                  <c:v>-6.9611417336130285E-3</c:v>
                </c:pt>
                <c:pt idx="1343">
                  <c:v>-5.5089795721019385E-3</c:v>
                </c:pt>
                <c:pt idx="1344">
                  <c:v>-5.1489470655496031E-3</c:v>
                </c:pt>
                <c:pt idx="1345">
                  <c:v>-6.1400823127038115E-3</c:v>
                </c:pt>
                <c:pt idx="1346">
                  <c:v>-7.2710515193636135E-3</c:v>
                </c:pt>
                <c:pt idx="1347">
                  <c:v>-6.8147801966751608E-3</c:v>
                </c:pt>
                <c:pt idx="1348">
                  <c:v>-5.9935883448464025E-3</c:v>
                </c:pt>
                <c:pt idx="1349">
                  <c:v>-5.4301393547634405E-3</c:v>
                </c:pt>
                <c:pt idx="1350">
                  <c:v>-6.2855725626183257E-3</c:v>
                </c:pt>
                <c:pt idx="1351">
                  <c:v>-6.5575835217551318E-3</c:v>
                </c:pt>
                <c:pt idx="1352">
                  <c:v>-5.8610338127035311E-3</c:v>
                </c:pt>
                <c:pt idx="1353">
                  <c:v>-4.5922326046791929E-3</c:v>
                </c:pt>
                <c:pt idx="1354">
                  <c:v>-2.986841125260552E-3</c:v>
                </c:pt>
                <c:pt idx="1355">
                  <c:v>-2.4061801186283311E-3</c:v>
                </c:pt>
                <c:pt idx="1356">
                  <c:v>-1.5455189269553858E-3</c:v>
                </c:pt>
                <c:pt idx="1357">
                  <c:v>-1.2944604397061711E-3</c:v>
                </c:pt>
                <c:pt idx="1358">
                  <c:v>-9.8695929042031034E-4</c:v>
                </c:pt>
                <c:pt idx="1359">
                  <c:v>-9.1457914499093625E-4</c:v>
                </c:pt>
                <c:pt idx="1360">
                  <c:v>-1.4889792532953655E-3</c:v>
                </c:pt>
                <c:pt idx="1361">
                  <c:v>-3.0698574190527461E-3</c:v>
                </c:pt>
                <c:pt idx="1362">
                  <c:v>-2.6303238975392985E-3</c:v>
                </c:pt>
                <c:pt idx="1363">
                  <c:v>-3.7146479751561405E-3</c:v>
                </c:pt>
                <c:pt idx="1364">
                  <c:v>-4.9421768880349671E-3</c:v>
                </c:pt>
                <c:pt idx="1365">
                  <c:v>-5.588211265068665E-3</c:v>
                </c:pt>
                <c:pt idx="1366">
                  <c:v>-6.5367450303943529E-3</c:v>
                </c:pt>
                <c:pt idx="1367">
                  <c:v>-6.8846573336301727E-3</c:v>
                </c:pt>
                <c:pt idx="1368">
                  <c:v>-7.5937215365894407E-3</c:v>
                </c:pt>
                <c:pt idx="1369">
                  <c:v>-9.0871671698357463E-3</c:v>
                </c:pt>
                <c:pt idx="1370">
                  <c:v>-8.9222562744792622E-3</c:v>
                </c:pt>
                <c:pt idx="1371">
                  <c:v>-8.031527095028532E-3</c:v>
                </c:pt>
                <c:pt idx="1372">
                  <c:v>-7.3626200437154118E-3</c:v>
                </c:pt>
                <c:pt idx="1373">
                  <c:v>-6.3328684552497929E-3</c:v>
                </c:pt>
                <c:pt idx="1374">
                  <c:v>-6.6208258180720219E-3</c:v>
                </c:pt>
                <c:pt idx="1375">
                  <c:v>-6.2941092893342362E-3</c:v>
                </c:pt>
                <c:pt idx="1376">
                  <c:v>-5.2272887128943235E-3</c:v>
                </c:pt>
                <c:pt idx="1377">
                  <c:v>-5.0793086534739549E-3</c:v>
                </c:pt>
                <c:pt idx="1378">
                  <c:v>-4.7937746436277507E-3</c:v>
                </c:pt>
                <c:pt idx="1379">
                  <c:v>-5.5228322531678678E-3</c:v>
                </c:pt>
                <c:pt idx="1380">
                  <c:v>-4.9664815191576899E-3</c:v>
                </c:pt>
                <c:pt idx="1381">
                  <c:v>-4.3813531081281012E-3</c:v>
                </c:pt>
                <c:pt idx="1382">
                  <c:v>-4.0670598601464771E-3</c:v>
                </c:pt>
                <c:pt idx="1383">
                  <c:v>-5.0252759523775605E-3</c:v>
                </c:pt>
                <c:pt idx="1384">
                  <c:v>-3.7033393150699249E-3</c:v>
                </c:pt>
                <c:pt idx="1385">
                  <c:v>-3.5226088036090868E-3</c:v>
                </c:pt>
                <c:pt idx="1386">
                  <c:v>-2.1647158489522312E-3</c:v>
                </c:pt>
                <c:pt idx="1387">
                  <c:v>-3.2459376144573174E-3</c:v>
                </c:pt>
                <c:pt idx="1388">
                  <c:v>-3.5626399623214849E-3</c:v>
                </c:pt>
                <c:pt idx="1389">
                  <c:v>-3.1130946499316396E-3</c:v>
                </c:pt>
                <c:pt idx="1390">
                  <c:v>-2.8386475589577223E-3</c:v>
                </c:pt>
                <c:pt idx="1391">
                  <c:v>-4.9427111691991354E-3</c:v>
                </c:pt>
                <c:pt idx="1392">
                  <c:v>-4.7408748577341198E-3</c:v>
                </c:pt>
                <c:pt idx="1393">
                  <c:v>-5.3019206734116415E-3</c:v>
                </c:pt>
                <c:pt idx="1394">
                  <c:v>-4.3994133128548154E-3</c:v>
                </c:pt>
                <c:pt idx="1395">
                  <c:v>-3.7316279655591898E-3</c:v>
                </c:pt>
                <c:pt idx="1396">
                  <c:v>-4.7177720674431651E-3</c:v>
                </c:pt>
                <c:pt idx="1397">
                  <c:v>-4.9976141478425638E-3</c:v>
                </c:pt>
                <c:pt idx="1398">
                  <c:v>-3.9244956325820224E-3</c:v>
                </c:pt>
                <c:pt idx="1399">
                  <c:v>-5.2226977872687989E-3</c:v>
                </c:pt>
                <c:pt idx="1400">
                  <c:v>-5.6472645739165678E-3</c:v>
                </c:pt>
                <c:pt idx="1401">
                  <c:v>-5.7059749656320942E-3</c:v>
                </c:pt>
                <c:pt idx="1402">
                  <c:v>-7.1551416448266264E-3</c:v>
                </c:pt>
                <c:pt idx="1403">
                  <c:v>-7.5764087871690953E-3</c:v>
                </c:pt>
                <c:pt idx="1404">
                  <c:v>-7.5526000892671454E-3</c:v>
                </c:pt>
                <c:pt idx="1405">
                  <c:v>-7.8837795314217109E-3</c:v>
                </c:pt>
                <c:pt idx="1406">
                  <c:v>-7.5751246144962888E-3</c:v>
                </c:pt>
                <c:pt idx="1407">
                  <c:v>-8.8024880634836062E-3</c:v>
                </c:pt>
                <c:pt idx="1408">
                  <c:v>-9.6366534769081798E-3</c:v>
                </c:pt>
                <c:pt idx="1409">
                  <c:v>-8.6452686954696829E-3</c:v>
                </c:pt>
                <c:pt idx="1410">
                  <c:v>-7.8573706796108509E-3</c:v>
                </c:pt>
                <c:pt idx="1411">
                  <c:v>-7.4385250063226565E-3</c:v>
                </c:pt>
                <c:pt idx="1412">
                  <c:v>-8.4610781102856091E-3</c:v>
                </c:pt>
                <c:pt idx="1413">
                  <c:v>-9.7488580330635718E-3</c:v>
                </c:pt>
                <c:pt idx="1414">
                  <c:v>-8.8031683180056341E-3</c:v>
                </c:pt>
                <c:pt idx="1415">
                  <c:v>-8.6435642210305249E-3</c:v>
                </c:pt>
                <c:pt idx="1416">
                  <c:v>-9.0633706992482941E-3</c:v>
                </c:pt>
                <c:pt idx="1417">
                  <c:v>-1.0704865792935095E-2</c:v>
                </c:pt>
                <c:pt idx="1418">
                  <c:v>-1.1352332923111443E-2</c:v>
                </c:pt>
                <c:pt idx="1419">
                  <c:v>-1.1180490747985678E-2</c:v>
                </c:pt>
                <c:pt idx="1420">
                  <c:v>-9.964514165900034E-3</c:v>
                </c:pt>
                <c:pt idx="1421">
                  <c:v>-9.795658395468098E-3</c:v>
                </c:pt>
                <c:pt idx="1422">
                  <c:v>-1.032919812618229E-2</c:v>
                </c:pt>
                <c:pt idx="1423">
                  <c:v>-1.165097863988121E-2</c:v>
                </c:pt>
                <c:pt idx="1424">
                  <c:v>-1.030498216246948E-2</c:v>
                </c:pt>
                <c:pt idx="1425">
                  <c:v>-1.0874063890730387E-2</c:v>
                </c:pt>
                <c:pt idx="1426">
                  <c:v>-1.0117232351977812E-2</c:v>
                </c:pt>
                <c:pt idx="1427">
                  <c:v>-1.0438785821640607E-2</c:v>
                </c:pt>
                <c:pt idx="1428">
                  <c:v>-1.1185181602219249E-2</c:v>
                </c:pt>
                <c:pt idx="1429">
                  <c:v>-1.108825130870859E-2</c:v>
                </c:pt>
                <c:pt idx="1430">
                  <c:v>-9.517434647743005E-3</c:v>
                </c:pt>
                <c:pt idx="1431">
                  <c:v>-1.0327228181424468E-2</c:v>
                </c:pt>
                <c:pt idx="1432">
                  <c:v>-1.0158257315043197E-2</c:v>
                </c:pt>
                <c:pt idx="1433">
                  <c:v>-1.1322889217055151E-2</c:v>
                </c:pt>
                <c:pt idx="1434">
                  <c:v>-1.0946350683842249E-2</c:v>
                </c:pt>
                <c:pt idx="1435">
                  <c:v>-1.1090365485823156E-2</c:v>
                </c:pt>
                <c:pt idx="1436">
                  <c:v>-1.0800182173610579E-2</c:v>
                </c:pt>
                <c:pt idx="1437">
                  <c:v>-1.1570353375736329E-2</c:v>
                </c:pt>
                <c:pt idx="1438">
                  <c:v>-1.1313595197839706E-2</c:v>
                </c:pt>
                <c:pt idx="1439">
                  <c:v>-1.0691375544913574E-2</c:v>
                </c:pt>
                <c:pt idx="1440">
                  <c:v>-9.6260685260044516E-3</c:v>
                </c:pt>
                <c:pt idx="1441">
                  <c:v>-1.0657611305271543E-2</c:v>
                </c:pt>
                <c:pt idx="1442">
                  <c:v>-9.5591357104319562E-3</c:v>
                </c:pt>
                <c:pt idx="1443">
                  <c:v>-8.8364415059812625E-3</c:v>
                </c:pt>
                <c:pt idx="1444">
                  <c:v>-6.596399160473625E-3</c:v>
                </c:pt>
                <c:pt idx="1445">
                  <c:v>-6.3551156542889769E-3</c:v>
                </c:pt>
                <c:pt idx="1446">
                  <c:v>-6.3155053845378286E-3</c:v>
                </c:pt>
                <c:pt idx="1447">
                  <c:v>-5.6006816652576976E-3</c:v>
                </c:pt>
                <c:pt idx="1448">
                  <c:v>-4.4613138209192065E-3</c:v>
                </c:pt>
                <c:pt idx="1449">
                  <c:v>-4.7481477708029097E-3</c:v>
                </c:pt>
                <c:pt idx="1450">
                  <c:v>-5.5687556527893815E-3</c:v>
                </c:pt>
                <c:pt idx="1451">
                  <c:v>-7.6726073562598538E-3</c:v>
                </c:pt>
                <c:pt idx="1452">
                  <c:v>-6.8622415206704562E-3</c:v>
                </c:pt>
                <c:pt idx="1453">
                  <c:v>-6.7164073094063831E-3</c:v>
                </c:pt>
                <c:pt idx="1454">
                  <c:v>-9.1372550497294605E-3</c:v>
                </c:pt>
                <c:pt idx="1455">
                  <c:v>-1.1000942185017421E-2</c:v>
                </c:pt>
                <c:pt idx="1456">
                  <c:v>-1.0875142299396878E-2</c:v>
                </c:pt>
                <c:pt idx="1457">
                  <c:v>-9.734531989140531E-3</c:v>
                </c:pt>
                <c:pt idx="1458">
                  <c:v>-9.7075649305521268E-3</c:v>
                </c:pt>
                <c:pt idx="1459">
                  <c:v>-1.0305054814609037E-2</c:v>
                </c:pt>
                <c:pt idx="1460">
                  <c:v>-1.1003640928573137E-2</c:v>
                </c:pt>
                <c:pt idx="1461">
                  <c:v>-8.8141725310824145E-3</c:v>
                </c:pt>
                <c:pt idx="1462">
                  <c:v>-7.7188856168485965E-3</c:v>
                </c:pt>
                <c:pt idx="1463">
                  <c:v>-8.0163798520993482E-3</c:v>
                </c:pt>
                <c:pt idx="1464">
                  <c:v>-8.7369979246700417E-3</c:v>
                </c:pt>
                <c:pt idx="1465">
                  <c:v>-8.27041010412434E-3</c:v>
                </c:pt>
                <c:pt idx="1466">
                  <c:v>-8.9889617225988733E-3</c:v>
                </c:pt>
                <c:pt idx="1467">
                  <c:v>-9.4474756465471928E-3</c:v>
                </c:pt>
                <c:pt idx="1468">
                  <c:v>-1.0509184030024918E-2</c:v>
                </c:pt>
                <c:pt idx="1469">
                  <c:v>-9.9590457921027772E-3</c:v>
                </c:pt>
                <c:pt idx="1470">
                  <c:v>-1.0111668295429544E-2</c:v>
                </c:pt>
                <c:pt idx="1471">
                  <c:v>-1.0832721761272457E-2</c:v>
                </c:pt>
                <c:pt idx="1472">
                  <c:v>-1.1422003764455721E-2</c:v>
                </c:pt>
                <c:pt idx="1473">
                  <c:v>-1.1233306177832022E-2</c:v>
                </c:pt>
                <c:pt idx="1474">
                  <c:v>-9.8580120665008927E-3</c:v>
                </c:pt>
                <c:pt idx="1475">
                  <c:v>-8.0886115503754456E-3</c:v>
                </c:pt>
                <c:pt idx="1476">
                  <c:v>-6.6128750556097475E-3</c:v>
                </c:pt>
                <c:pt idx="1477">
                  <c:v>-7.2263850487551701E-3</c:v>
                </c:pt>
                <c:pt idx="1478">
                  <c:v>-6.0899477591480613E-3</c:v>
                </c:pt>
                <c:pt idx="1479">
                  <c:v>-4.4543203246133097E-3</c:v>
                </c:pt>
                <c:pt idx="1480">
                  <c:v>-1.8910374176323958E-3</c:v>
                </c:pt>
                <c:pt idx="1481">
                  <c:v>-1.6851251640578344E-3</c:v>
                </c:pt>
                <c:pt idx="1482">
                  <c:v>-2.8887788382462756E-3</c:v>
                </c:pt>
                <c:pt idx="1483">
                  <c:v>-5.0981023049943095E-3</c:v>
                </c:pt>
                <c:pt idx="1484">
                  <c:v>-5.2416075360469608E-3</c:v>
                </c:pt>
                <c:pt idx="1485">
                  <c:v>-4.5840771034457092E-3</c:v>
                </c:pt>
                <c:pt idx="1486">
                  <c:v>-4.2136282502622724E-3</c:v>
                </c:pt>
                <c:pt idx="1487">
                  <c:v>-4.7862875693902938E-3</c:v>
                </c:pt>
                <c:pt idx="1488">
                  <c:v>-3.1238641898374171E-3</c:v>
                </c:pt>
                <c:pt idx="1489">
                  <c:v>-2.0829861516238621E-3</c:v>
                </c:pt>
                <c:pt idx="1490">
                  <c:v>-1.4278365428670209E-3</c:v>
                </c:pt>
                <c:pt idx="1491">
                  <c:v>2.329147149287782E-3</c:v>
                </c:pt>
                <c:pt idx="1492">
                  <c:v>3.2833832498442915E-3</c:v>
                </c:pt>
                <c:pt idx="1493">
                  <c:v>3.0064169306586938E-3</c:v>
                </c:pt>
                <c:pt idx="1494">
                  <c:v>3.5209180447920516E-3</c:v>
                </c:pt>
                <c:pt idx="1495">
                  <c:v>2.0454871297056979E-3</c:v>
                </c:pt>
                <c:pt idx="1496">
                  <c:v>2.6025073824680204E-3</c:v>
                </c:pt>
                <c:pt idx="1497">
                  <c:v>3.3162011526738735E-3</c:v>
                </c:pt>
                <c:pt idx="1498">
                  <c:v>2.5466268766023681E-3</c:v>
                </c:pt>
                <c:pt idx="1499">
                  <c:v>-2.3974737070487791E-3</c:v>
                </c:pt>
                <c:pt idx="1500">
                  <c:v>-9.140083422297593E-4</c:v>
                </c:pt>
                <c:pt idx="1501">
                  <c:v>-2.791807267606505E-3</c:v>
                </c:pt>
                <c:pt idx="1502">
                  <c:v>-4.5667727303839686E-4</c:v>
                </c:pt>
                <c:pt idx="1503">
                  <c:v>-1.4805327506766833E-3</c:v>
                </c:pt>
                <c:pt idx="1504">
                  <c:v>-3.1616185752107737E-3</c:v>
                </c:pt>
                <c:pt idx="1505">
                  <c:v>-3.4607231598197566E-3</c:v>
                </c:pt>
                <c:pt idx="1506">
                  <c:v>3.9408683566238665E-4</c:v>
                </c:pt>
                <c:pt idx="1507">
                  <c:v>-1.6815440813078768E-3</c:v>
                </c:pt>
                <c:pt idx="1508">
                  <c:v>-1.1221557546487867E-3</c:v>
                </c:pt>
                <c:pt idx="1509">
                  <c:v>-2.3132382369779924E-3</c:v>
                </c:pt>
                <c:pt idx="1510">
                  <c:v>-7.8692473558012192E-4</c:v>
                </c:pt>
                <c:pt idx="1511">
                  <c:v>1.3091655829399046E-3</c:v>
                </c:pt>
                <c:pt idx="1512">
                  <c:v>3.6945797712361985E-3</c:v>
                </c:pt>
                <c:pt idx="1513">
                  <c:v>4.5399282195291114E-3</c:v>
                </c:pt>
                <c:pt idx="1514">
                  <c:v>5.9504765260277532E-3</c:v>
                </c:pt>
                <c:pt idx="1515">
                  <c:v>6.4040844530502813E-3</c:v>
                </c:pt>
                <c:pt idx="1516">
                  <c:v>5.0832643959424946E-3</c:v>
                </c:pt>
                <c:pt idx="1517">
                  <c:v>3.9968526266459916E-3</c:v>
                </c:pt>
                <c:pt idx="1518">
                  <c:v>4.404229207688513E-3</c:v>
                </c:pt>
                <c:pt idx="1519">
                  <c:v>1.340002986185898E-3</c:v>
                </c:pt>
                <c:pt idx="1520">
                  <c:v>3.932972409084805E-3</c:v>
                </c:pt>
                <c:pt idx="1521">
                  <c:v>3.2457983394063848E-3</c:v>
                </c:pt>
                <c:pt idx="1522">
                  <c:v>7.3525902429067156E-3</c:v>
                </c:pt>
                <c:pt idx="1523">
                  <c:v>6.5853244678322357E-3</c:v>
                </c:pt>
                <c:pt idx="1524">
                  <c:v>6.7086864023179456E-3</c:v>
                </c:pt>
                <c:pt idx="1525">
                  <c:v>9.0331382697589092E-3</c:v>
                </c:pt>
                <c:pt idx="1526">
                  <c:v>1.0057134042294651E-2</c:v>
                </c:pt>
                <c:pt idx="1527">
                  <c:v>1.0604411907933943E-2</c:v>
                </c:pt>
                <c:pt idx="1528">
                  <c:v>1.3293943847783617E-2</c:v>
                </c:pt>
                <c:pt idx="1529">
                  <c:v>9.7147535692038382E-3</c:v>
                </c:pt>
                <c:pt idx="1530">
                  <c:v>1.4718562024522729E-2</c:v>
                </c:pt>
                <c:pt idx="1531">
                  <c:v>1.7534951286851702E-2</c:v>
                </c:pt>
                <c:pt idx="1532">
                  <c:v>1.7303727151166369E-2</c:v>
                </c:pt>
                <c:pt idx="1533">
                  <c:v>1.8724837218312949E-2</c:v>
                </c:pt>
                <c:pt idx="1534">
                  <c:v>1.8604498988786251E-2</c:v>
                </c:pt>
                <c:pt idx="1535">
                  <c:v>1.8780800512769039E-2</c:v>
                </c:pt>
                <c:pt idx="1536">
                  <c:v>2.2119558899846462E-2</c:v>
                </c:pt>
                <c:pt idx="1537">
                  <c:v>2.2089304010619995E-2</c:v>
                </c:pt>
                <c:pt idx="1538">
                  <c:v>2.2549182817523664E-2</c:v>
                </c:pt>
                <c:pt idx="1539">
                  <c:v>2.2149436765527657E-2</c:v>
                </c:pt>
                <c:pt idx="1540">
                  <c:v>2.5717294016491598E-2</c:v>
                </c:pt>
                <c:pt idx="1541">
                  <c:v>1.9558488527068846E-2</c:v>
                </c:pt>
                <c:pt idx="1542">
                  <c:v>2.0823787119096493E-2</c:v>
                </c:pt>
                <c:pt idx="1543">
                  <c:v>2.2002367849598369E-2</c:v>
                </c:pt>
                <c:pt idx="1544">
                  <c:v>2.0855805583987485E-2</c:v>
                </c:pt>
                <c:pt idx="1545">
                  <c:v>2.0016776726686752E-2</c:v>
                </c:pt>
                <c:pt idx="1546">
                  <c:v>1.9502889815102831E-2</c:v>
                </c:pt>
                <c:pt idx="1547">
                  <c:v>1.6971875062933198E-2</c:v>
                </c:pt>
                <c:pt idx="1548">
                  <c:v>2.1106953415299626E-2</c:v>
                </c:pt>
                <c:pt idx="1549">
                  <c:v>1.7989102172628009E-2</c:v>
                </c:pt>
                <c:pt idx="1550">
                  <c:v>1.7124129998166655E-2</c:v>
                </c:pt>
                <c:pt idx="1551">
                  <c:v>1.5939910710727017E-2</c:v>
                </c:pt>
                <c:pt idx="1552">
                  <c:v>1.6940532562944501E-2</c:v>
                </c:pt>
                <c:pt idx="1553">
                  <c:v>1.8543673743956924E-2</c:v>
                </c:pt>
                <c:pt idx="1554">
                  <c:v>1.9925122805896828E-2</c:v>
                </c:pt>
                <c:pt idx="1555">
                  <c:v>2.1208802460126613E-2</c:v>
                </c:pt>
                <c:pt idx="1556">
                  <c:v>2.5189332901465043E-2</c:v>
                </c:pt>
                <c:pt idx="1557">
                  <c:v>2.7048997279539248E-2</c:v>
                </c:pt>
                <c:pt idx="1558">
                  <c:v>2.7780257492912706E-2</c:v>
                </c:pt>
                <c:pt idx="1559">
                  <c:v>2.6523510960243493E-2</c:v>
                </c:pt>
                <c:pt idx="1560">
                  <c:v>2.8865484428265472E-2</c:v>
                </c:pt>
                <c:pt idx="1561">
                  <c:v>2.7682556390144431E-2</c:v>
                </c:pt>
                <c:pt idx="1562">
                  <c:v>2.9451769980316306E-2</c:v>
                </c:pt>
                <c:pt idx="1563">
                  <c:v>2.7162936098976562E-2</c:v>
                </c:pt>
                <c:pt idx="1564">
                  <c:v>2.7108532010220229E-2</c:v>
                </c:pt>
                <c:pt idx="1565">
                  <c:v>2.7983080626489406E-2</c:v>
                </c:pt>
                <c:pt idx="1566">
                  <c:v>2.8012137053789968E-2</c:v>
                </c:pt>
                <c:pt idx="1567">
                  <c:v>2.7997035088184529E-2</c:v>
                </c:pt>
                <c:pt idx="1568">
                  <c:v>3.390578219705468E-2</c:v>
                </c:pt>
                <c:pt idx="1569">
                  <c:v>3.7917955733964628E-2</c:v>
                </c:pt>
                <c:pt idx="1570">
                  <c:v>3.8945196717633052E-2</c:v>
                </c:pt>
                <c:pt idx="1571">
                  <c:v>3.9377228930235812E-2</c:v>
                </c:pt>
                <c:pt idx="1572">
                  <c:v>4.3238532665049893E-2</c:v>
                </c:pt>
                <c:pt idx="1573">
                  <c:v>5.1115367882989086E-2</c:v>
                </c:pt>
                <c:pt idx="1574">
                  <c:v>5.2386358411644095E-2</c:v>
                </c:pt>
                <c:pt idx="1575">
                  <c:v>4.886147259384601E-2</c:v>
                </c:pt>
                <c:pt idx="1576">
                  <c:v>4.8287676102616139E-2</c:v>
                </c:pt>
                <c:pt idx="1577">
                  <c:v>4.9309149695177662E-2</c:v>
                </c:pt>
                <c:pt idx="1578">
                  <c:v>5.0501273727327996E-2</c:v>
                </c:pt>
                <c:pt idx="1579">
                  <c:v>4.6472825936415801E-2</c:v>
                </c:pt>
                <c:pt idx="1580">
                  <c:v>4.3997167833021746E-2</c:v>
                </c:pt>
                <c:pt idx="1581">
                  <c:v>3.9199124938815978E-2</c:v>
                </c:pt>
                <c:pt idx="1582">
                  <c:v>4.2331083108320337E-2</c:v>
                </c:pt>
                <c:pt idx="1583">
                  <c:v>4.3030548470224556E-2</c:v>
                </c:pt>
                <c:pt idx="1584">
                  <c:v>4.9558962283187798E-2</c:v>
                </c:pt>
                <c:pt idx="1585">
                  <c:v>4.867198069838493E-2</c:v>
                </c:pt>
                <c:pt idx="1586">
                  <c:v>5.4735899073152246E-2</c:v>
                </c:pt>
                <c:pt idx="1587">
                  <c:v>5.3309261891665231E-2</c:v>
                </c:pt>
                <c:pt idx="1588">
                  <c:v>6.0780686471437903E-2</c:v>
                </c:pt>
                <c:pt idx="1589">
                  <c:v>5.7356782135922955E-2</c:v>
                </c:pt>
                <c:pt idx="1590">
                  <c:v>5.3456572651248736E-2</c:v>
                </c:pt>
                <c:pt idx="1591">
                  <c:v>4.8758345172146736E-2</c:v>
                </c:pt>
                <c:pt idx="1592">
                  <c:v>4.8035660140101667E-2</c:v>
                </c:pt>
                <c:pt idx="1593">
                  <c:v>4.6603203339859199E-2</c:v>
                </c:pt>
                <c:pt idx="1594">
                  <c:v>4.8700040149493085E-2</c:v>
                </c:pt>
                <c:pt idx="1595">
                  <c:v>4.5336548479076984E-2</c:v>
                </c:pt>
                <c:pt idx="1596">
                  <c:v>4.6084253517727901E-2</c:v>
                </c:pt>
                <c:pt idx="1597">
                  <c:v>4.4045121576636627E-2</c:v>
                </c:pt>
                <c:pt idx="1598">
                  <c:v>4.6003757785397358E-2</c:v>
                </c:pt>
                <c:pt idx="1599">
                  <c:v>4.2994964412317545E-2</c:v>
                </c:pt>
                <c:pt idx="1600">
                  <c:v>3.9676800860020942E-2</c:v>
                </c:pt>
                <c:pt idx="1601">
                  <c:v>3.5619087291916429E-2</c:v>
                </c:pt>
                <c:pt idx="1602">
                  <c:v>4.3050952430140232E-2</c:v>
                </c:pt>
                <c:pt idx="1603">
                  <c:v>4.3996067317944504E-2</c:v>
                </c:pt>
                <c:pt idx="1604">
                  <c:v>5.132432381064455E-2</c:v>
                </c:pt>
                <c:pt idx="1605">
                  <c:v>4.633048025291326E-2</c:v>
                </c:pt>
                <c:pt idx="1606">
                  <c:v>5.4759700911439897E-2</c:v>
                </c:pt>
                <c:pt idx="1607">
                  <c:v>5.097204726218689E-2</c:v>
                </c:pt>
                <c:pt idx="1608">
                  <c:v>5.3327866491091856E-2</c:v>
                </c:pt>
                <c:pt idx="1609">
                  <c:v>4.944016802188287E-2</c:v>
                </c:pt>
                <c:pt idx="1610">
                  <c:v>4.8000887827484726E-2</c:v>
                </c:pt>
                <c:pt idx="1611">
                  <c:v>3.7361340691051417E-2</c:v>
                </c:pt>
                <c:pt idx="1612">
                  <c:v>4.252117280771562E-2</c:v>
                </c:pt>
                <c:pt idx="1613">
                  <c:v>4.4503834576898896E-2</c:v>
                </c:pt>
                <c:pt idx="1614">
                  <c:v>5.8689346724060728E-3</c:v>
                </c:pt>
                <c:pt idx="1615">
                  <c:v>5.982055963614166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ED6-40AD-B550-8ECF864F0FE8}"/>
            </c:ext>
          </c:extLst>
        </c:ser>
        <c:ser>
          <c:idx val="3"/>
          <c:order val="2"/>
          <c:tx>
            <c:strRef>
              <c:f>Abs!$Q$6</c:f>
              <c:strCache>
                <c:ptCount val="1"/>
                <c:pt idx="0">
                  <c:v>50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Q$7:$Q$1622</c:f>
              <c:numCache>
                <c:formatCode>General</c:formatCode>
                <c:ptCount val="1616"/>
                <c:pt idx="0">
                  <c:v>7.9086906771548629E-2</c:v>
                </c:pt>
                <c:pt idx="1">
                  <c:v>0.14056899632922676</c:v>
                </c:pt>
                <c:pt idx="2">
                  <c:v>0.15038233361025469</c:v>
                </c:pt>
                <c:pt idx="3">
                  <c:v>0.14839663410387169</c:v>
                </c:pt>
                <c:pt idx="4">
                  <c:v>0.16703673560055057</c:v>
                </c:pt>
                <c:pt idx="5">
                  <c:v>0.1687621035336801</c:v>
                </c:pt>
                <c:pt idx="6">
                  <c:v>0.17379756607042443</c:v>
                </c:pt>
                <c:pt idx="7">
                  <c:v>0.19264288018874834</c:v>
                </c:pt>
                <c:pt idx="8">
                  <c:v>0.20416538779416163</c:v>
                </c:pt>
                <c:pt idx="9">
                  <c:v>0.19379379791013154</c:v>
                </c:pt>
                <c:pt idx="10">
                  <c:v>0.21681043304528544</c:v>
                </c:pt>
                <c:pt idx="11">
                  <c:v>0.19575982030751679</c:v>
                </c:pt>
                <c:pt idx="12">
                  <c:v>0.19553974292175888</c:v>
                </c:pt>
                <c:pt idx="13">
                  <c:v>0.1891528458793568</c:v>
                </c:pt>
                <c:pt idx="14">
                  <c:v>0.17283244551006313</c:v>
                </c:pt>
                <c:pt idx="15">
                  <c:v>0.16738723925238347</c:v>
                </c:pt>
                <c:pt idx="16">
                  <c:v>0.16492451904732716</c:v>
                </c:pt>
                <c:pt idx="17">
                  <c:v>0.14521925138972136</c:v>
                </c:pt>
                <c:pt idx="18">
                  <c:v>0.17206555504408541</c:v>
                </c:pt>
                <c:pt idx="19">
                  <c:v>0.18158766838713311</c:v>
                </c:pt>
                <c:pt idx="20">
                  <c:v>0.18074604171713016</c:v>
                </c:pt>
                <c:pt idx="21">
                  <c:v>0.1747845957090387</c:v>
                </c:pt>
                <c:pt idx="22">
                  <c:v>0.18271427849468727</c:v>
                </c:pt>
                <c:pt idx="23">
                  <c:v>0.19567537426153947</c:v>
                </c:pt>
                <c:pt idx="24">
                  <c:v>0.215283067481429</c:v>
                </c:pt>
                <c:pt idx="25">
                  <c:v>0.20076575240497044</c:v>
                </c:pt>
                <c:pt idx="26">
                  <c:v>0.20936255445039384</c:v>
                </c:pt>
                <c:pt idx="27">
                  <c:v>0.21884239388675084</c:v>
                </c:pt>
                <c:pt idx="28">
                  <c:v>0.23315868715028756</c:v>
                </c:pt>
                <c:pt idx="29">
                  <c:v>0.2243890929084203</c:v>
                </c:pt>
                <c:pt idx="30">
                  <c:v>0.19906847266124458</c:v>
                </c:pt>
                <c:pt idx="31">
                  <c:v>0.1871812663169381</c:v>
                </c:pt>
                <c:pt idx="32">
                  <c:v>0.19476903991257646</c:v>
                </c:pt>
                <c:pt idx="33">
                  <c:v>0.20845604781638188</c:v>
                </c:pt>
                <c:pt idx="34">
                  <c:v>0.21167195210919315</c:v>
                </c:pt>
                <c:pt idx="35">
                  <c:v>0.22195960643545101</c:v>
                </c:pt>
                <c:pt idx="36">
                  <c:v>0.23018114334107503</c:v>
                </c:pt>
                <c:pt idx="37">
                  <c:v>0.24100679176839143</c:v>
                </c:pt>
                <c:pt idx="38">
                  <c:v>0.24761163716278298</c:v>
                </c:pt>
                <c:pt idx="39">
                  <c:v>0.27944634556690245</c:v>
                </c:pt>
                <c:pt idx="40">
                  <c:v>0.25956709624871749</c:v>
                </c:pt>
                <c:pt idx="41">
                  <c:v>0.26080916552303646</c:v>
                </c:pt>
                <c:pt idx="42">
                  <c:v>0.24275350758449896</c:v>
                </c:pt>
                <c:pt idx="43">
                  <c:v>0.23784540134498455</c:v>
                </c:pt>
                <c:pt idx="44">
                  <c:v>0.23280529040819023</c:v>
                </c:pt>
                <c:pt idx="45">
                  <c:v>0.24870159025583888</c:v>
                </c:pt>
                <c:pt idx="46">
                  <c:v>0.22254234162712574</c:v>
                </c:pt>
                <c:pt idx="47">
                  <c:v>0.22335231679931908</c:v>
                </c:pt>
                <c:pt idx="48">
                  <c:v>0.20500990825671106</c:v>
                </c:pt>
                <c:pt idx="49">
                  <c:v>0.22019177630486622</c:v>
                </c:pt>
                <c:pt idx="50">
                  <c:v>0.22999983736932858</c:v>
                </c:pt>
                <c:pt idx="51">
                  <c:v>0.25102013856548888</c:v>
                </c:pt>
                <c:pt idx="52">
                  <c:v>0.24529138934269384</c:v>
                </c:pt>
                <c:pt idx="53">
                  <c:v>0.24032163870952805</c:v>
                </c:pt>
                <c:pt idx="54">
                  <c:v>0.258569414410807</c:v>
                </c:pt>
                <c:pt idx="55">
                  <c:v>0.27407125814266009</c:v>
                </c:pt>
                <c:pt idx="56">
                  <c:v>0.26322330314301878</c:v>
                </c:pt>
                <c:pt idx="57">
                  <c:v>0.26761498557783747</c:v>
                </c:pt>
                <c:pt idx="58">
                  <c:v>0.28644833377447887</c:v>
                </c:pt>
                <c:pt idx="59">
                  <c:v>0.28675698606258854</c:v>
                </c:pt>
                <c:pt idx="60">
                  <c:v>0.30523143154834104</c:v>
                </c:pt>
                <c:pt idx="61">
                  <c:v>0.29774252816916053</c:v>
                </c:pt>
                <c:pt idx="62">
                  <c:v>0.30407927076434249</c:v>
                </c:pt>
                <c:pt idx="63">
                  <c:v>0.32911173797597737</c:v>
                </c:pt>
                <c:pt idx="64">
                  <c:v>0.32590175923832049</c:v>
                </c:pt>
                <c:pt idx="65">
                  <c:v>0.31668248408696198</c:v>
                </c:pt>
                <c:pt idx="66">
                  <c:v>0.32612595255156712</c:v>
                </c:pt>
                <c:pt idx="67">
                  <c:v>0.33519686840600965</c:v>
                </c:pt>
                <c:pt idx="68">
                  <c:v>0.33646024829944154</c:v>
                </c:pt>
                <c:pt idx="69">
                  <c:v>0.37344817808782749</c:v>
                </c:pt>
                <c:pt idx="70">
                  <c:v>0.36916427310295036</c:v>
                </c:pt>
                <c:pt idx="71">
                  <c:v>0.37929490836050722</c:v>
                </c:pt>
                <c:pt idx="72">
                  <c:v>0.37490234297013381</c:v>
                </c:pt>
                <c:pt idx="73">
                  <c:v>0.3755172080382107</c:v>
                </c:pt>
                <c:pt idx="74">
                  <c:v>0.37612497943081619</c:v>
                </c:pt>
                <c:pt idx="75">
                  <c:v>0.38517983270045908</c:v>
                </c:pt>
                <c:pt idx="76">
                  <c:v>0.37532660550111729</c:v>
                </c:pt>
                <c:pt idx="77">
                  <c:v>0.40015851889672627</c:v>
                </c:pt>
                <c:pt idx="78">
                  <c:v>0.44092188996445891</c:v>
                </c:pt>
                <c:pt idx="79">
                  <c:v>0.46941353880246711</c:v>
                </c:pt>
                <c:pt idx="80">
                  <c:v>0.50700983874549255</c:v>
                </c:pt>
                <c:pt idx="81">
                  <c:v>0.54212308712613422</c:v>
                </c:pt>
                <c:pt idx="82">
                  <c:v>0.58028844067765961</c:v>
                </c:pt>
                <c:pt idx="83">
                  <c:v>0.63201719979946214</c:v>
                </c:pt>
                <c:pt idx="84">
                  <c:v>0.67385202201272021</c:v>
                </c:pt>
                <c:pt idx="85">
                  <c:v>0.72158644391073079</c:v>
                </c:pt>
                <c:pt idx="86">
                  <c:v>0.77359447896663647</c:v>
                </c:pt>
                <c:pt idx="87">
                  <c:v>0.8044880143160873</c:v>
                </c:pt>
                <c:pt idx="88">
                  <c:v>0.8775687843750013</c:v>
                </c:pt>
                <c:pt idx="89">
                  <c:v>0.96332082863832791</c:v>
                </c:pt>
                <c:pt idx="90">
                  <c:v>1.0133502532140204</c:v>
                </c:pt>
                <c:pt idx="91">
                  <c:v>1.0784122714680169</c:v>
                </c:pt>
                <c:pt idx="92">
                  <c:v>1.1241905279455575</c:v>
                </c:pt>
                <c:pt idx="93">
                  <c:v>1.1989593029732333</c:v>
                </c:pt>
                <c:pt idx="94">
                  <c:v>1.2880758348546313</c:v>
                </c:pt>
                <c:pt idx="95">
                  <c:v>1.3425805561514774</c:v>
                </c:pt>
                <c:pt idx="96">
                  <c:v>1.3747249542951572</c:v>
                </c:pt>
                <c:pt idx="97">
                  <c:v>1.4382174986396008</c:v>
                </c:pt>
                <c:pt idx="98">
                  <c:v>1.4738687227114595</c:v>
                </c:pt>
                <c:pt idx="99">
                  <c:v>1.5376823591481419</c:v>
                </c:pt>
                <c:pt idx="100">
                  <c:v>1.5790388060314502</c:v>
                </c:pt>
                <c:pt idx="101">
                  <c:v>1.6307669547559833</c:v>
                </c:pt>
                <c:pt idx="102">
                  <c:v>1.6786116713757187</c:v>
                </c:pt>
                <c:pt idx="103">
                  <c:v>1.738503003515973</c:v>
                </c:pt>
                <c:pt idx="104">
                  <c:v>1.7933309581098029</c:v>
                </c:pt>
                <c:pt idx="105">
                  <c:v>1.8545844134270018</c:v>
                </c:pt>
                <c:pt idx="106">
                  <c:v>1.9034664071319065</c:v>
                </c:pt>
                <c:pt idx="107">
                  <c:v>1.9492789917672464</c:v>
                </c:pt>
                <c:pt idx="108">
                  <c:v>1.9771431450754571</c:v>
                </c:pt>
                <c:pt idx="109">
                  <c:v>1.9988227539485035</c:v>
                </c:pt>
                <c:pt idx="110">
                  <c:v>2.0179072384611501</c:v>
                </c:pt>
                <c:pt idx="111">
                  <c:v>2.032150506262318</c:v>
                </c:pt>
                <c:pt idx="112">
                  <c:v>2.0520574872899044</c:v>
                </c:pt>
                <c:pt idx="113">
                  <c:v>2.0629187075444548</c:v>
                </c:pt>
                <c:pt idx="114">
                  <c:v>2.0956665930408702</c:v>
                </c:pt>
                <c:pt idx="115">
                  <c:v>2.1182216340387297</c:v>
                </c:pt>
                <c:pt idx="116">
                  <c:v>2.1311197984603583</c:v>
                </c:pt>
                <c:pt idx="117">
                  <c:v>2.14779255872272</c:v>
                </c:pt>
                <c:pt idx="118">
                  <c:v>2.1824017876944555</c:v>
                </c:pt>
                <c:pt idx="119">
                  <c:v>2.2051078261274024</c:v>
                </c:pt>
                <c:pt idx="120">
                  <c:v>2.2147460023512764</c:v>
                </c:pt>
                <c:pt idx="121">
                  <c:v>2.2144856730238804</c:v>
                </c:pt>
                <c:pt idx="122">
                  <c:v>2.2349602914211797</c:v>
                </c:pt>
                <c:pt idx="123">
                  <c:v>2.2507527595363443</c:v>
                </c:pt>
                <c:pt idx="124">
                  <c:v>2.2508833660866912</c:v>
                </c:pt>
                <c:pt idx="125">
                  <c:v>2.2421076916971301</c:v>
                </c:pt>
                <c:pt idx="126">
                  <c:v>2.2314891042988636</c:v>
                </c:pt>
                <c:pt idx="127">
                  <c:v>2.2278428808261554</c:v>
                </c:pt>
                <c:pt idx="128">
                  <c:v>2.2245622496044271</c:v>
                </c:pt>
                <c:pt idx="129">
                  <c:v>2.2034945494879445</c:v>
                </c:pt>
                <c:pt idx="130">
                  <c:v>2.1709096098424667</c:v>
                </c:pt>
                <c:pt idx="131">
                  <c:v>2.1316032391406017</c:v>
                </c:pt>
                <c:pt idx="132">
                  <c:v>2.065764933460148</c:v>
                </c:pt>
                <c:pt idx="133">
                  <c:v>1.9889108129298343</c:v>
                </c:pt>
                <c:pt idx="134">
                  <c:v>1.8950883493203328</c:v>
                </c:pt>
                <c:pt idx="135">
                  <c:v>1.7881394930400465</c:v>
                </c:pt>
                <c:pt idx="136">
                  <c:v>1.6759743838041776</c:v>
                </c:pt>
                <c:pt idx="137">
                  <c:v>1.5683875776833909</c:v>
                </c:pt>
                <c:pt idx="138">
                  <c:v>1.4623142629930206</c:v>
                </c:pt>
                <c:pt idx="139">
                  <c:v>1.3648093188907642</c:v>
                </c:pt>
                <c:pt idx="140">
                  <c:v>1.2744071072286305</c:v>
                </c:pt>
                <c:pt idx="141">
                  <c:v>1.1945614734535603</c:v>
                </c:pt>
                <c:pt idx="142">
                  <c:v>1.1222918286852424</c:v>
                </c:pt>
                <c:pt idx="143">
                  <c:v>1.0607917042447583</c:v>
                </c:pt>
                <c:pt idx="144">
                  <c:v>1.0074089567895255</c:v>
                </c:pt>
                <c:pt idx="145">
                  <c:v>0.96137050438012894</c:v>
                </c:pt>
                <c:pt idx="146">
                  <c:v>0.92157107976097385</c:v>
                </c:pt>
                <c:pt idx="147">
                  <c:v>0.8887330903164451</c:v>
                </c:pt>
                <c:pt idx="148">
                  <c:v>0.86028060604127776</c:v>
                </c:pt>
                <c:pt idx="149">
                  <c:v>0.83714834835493435</c:v>
                </c:pt>
                <c:pt idx="150">
                  <c:v>0.81727119324576192</c:v>
                </c:pt>
                <c:pt idx="151">
                  <c:v>0.80055205966936605</c:v>
                </c:pt>
                <c:pt idx="152">
                  <c:v>0.78660892317854259</c:v>
                </c:pt>
                <c:pt idx="153">
                  <c:v>0.77549765979238316</c:v>
                </c:pt>
                <c:pt idx="154">
                  <c:v>0.76594180013827784</c:v>
                </c:pt>
                <c:pt idx="155">
                  <c:v>0.75842549135758797</c:v>
                </c:pt>
                <c:pt idx="156">
                  <c:v>0.75283943429045597</c:v>
                </c:pt>
                <c:pt idx="157">
                  <c:v>0.7482403538443213</c:v>
                </c:pt>
                <c:pt idx="158">
                  <c:v>0.74500349435672641</c:v>
                </c:pt>
                <c:pt idx="159">
                  <c:v>0.74265931542076469</c:v>
                </c:pt>
                <c:pt idx="160">
                  <c:v>0.74055385622316183</c:v>
                </c:pt>
                <c:pt idx="161">
                  <c:v>0.7387632838297038</c:v>
                </c:pt>
                <c:pt idx="162">
                  <c:v>0.73669496677085455</c:v>
                </c:pt>
                <c:pt idx="163">
                  <c:v>0.73345763454481083</c:v>
                </c:pt>
                <c:pt idx="164">
                  <c:v>0.7288984429791634</c:v>
                </c:pt>
                <c:pt idx="165">
                  <c:v>0.72336749681862433</c:v>
                </c:pt>
                <c:pt idx="166">
                  <c:v>0.71595861486819301</c:v>
                </c:pt>
                <c:pt idx="167">
                  <c:v>0.70808718938183601</c:v>
                </c:pt>
                <c:pt idx="168">
                  <c:v>0.6995914991206782</c:v>
                </c:pt>
                <c:pt idx="169">
                  <c:v>0.69043457095499527</c:v>
                </c:pt>
                <c:pt idx="170">
                  <c:v>0.68126958932339154</c:v>
                </c:pt>
                <c:pt idx="171">
                  <c:v>0.67150290810428803</c:v>
                </c:pt>
                <c:pt idx="172">
                  <c:v>0.66072941971153165</c:v>
                </c:pt>
                <c:pt idx="173">
                  <c:v>0.64940958661030035</c:v>
                </c:pt>
                <c:pt idx="174">
                  <c:v>0.6362200024314737</c:v>
                </c:pt>
                <c:pt idx="175">
                  <c:v>0.62126489008647023</c:v>
                </c:pt>
                <c:pt idx="176">
                  <c:v>0.60463815626472528</c:v>
                </c:pt>
                <c:pt idx="177">
                  <c:v>0.58532635905737396</c:v>
                </c:pt>
                <c:pt idx="178">
                  <c:v>0.56536684361877776</c:v>
                </c:pt>
                <c:pt idx="179">
                  <c:v>0.54386790742173075</c:v>
                </c:pt>
                <c:pt idx="180">
                  <c:v>0.52157434637764799</c:v>
                </c:pt>
                <c:pt idx="181">
                  <c:v>0.49958216889805929</c:v>
                </c:pt>
                <c:pt idx="182">
                  <c:v>0.47764480595318159</c:v>
                </c:pt>
                <c:pt idx="183">
                  <c:v>0.45622533229244255</c:v>
                </c:pt>
                <c:pt idx="184">
                  <c:v>0.43575409002986326</c:v>
                </c:pt>
                <c:pt idx="185">
                  <c:v>0.41589420886743317</c:v>
                </c:pt>
                <c:pt idx="186">
                  <c:v>0.39685079861798261</c:v>
                </c:pt>
                <c:pt idx="187">
                  <c:v>0.37901771160498648</c:v>
                </c:pt>
                <c:pt idx="188">
                  <c:v>0.36266459767324316</c:v>
                </c:pt>
                <c:pt idx="189">
                  <c:v>0.34756038932345185</c:v>
                </c:pt>
                <c:pt idx="190">
                  <c:v>0.33417347072026127</c:v>
                </c:pt>
                <c:pt idx="191">
                  <c:v>0.32234060183127033</c:v>
                </c:pt>
                <c:pt idx="192">
                  <c:v>0.31161599820149766</c:v>
                </c:pt>
                <c:pt idx="193">
                  <c:v>0.30244470333764795</c:v>
                </c:pt>
                <c:pt idx="194">
                  <c:v>0.29470468154805457</c:v>
                </c:pt>
                <c:pt idx="195">
                  <c:v>0.28777078374573384</c:v>
                </c:pt>
                <c:pt idx="196">
                  <c:v>0.2817780544295187</c:v>
                </c:pt>
                <c:pt idx="197">
                  <c:v>0.27642888348175093</c:v>
                </c:pt>
                <c:pt idx="198">
                  <c:v>0.27135569839852297</c:v>
                </c:pt>
                <c:pt idx="199">
                  <c:v>0.26713545780858733</c:v>
                </c:pt>
                <c:pt idx="200">
                  <c:v>0.26338194377830737</c:v>
                </c:pt>
                <c:pt idx="201">
                  <c:v>0.25960796686911386</c:v>
                </c:pt>
                <c:pt idx="202">
                  <c:v>0.25609418211864982</c:v>
                </c:pt>
                <c:pt idx="203">
                  <c:v>0.25273248987111901</c:v>
                </c:pt>
                <c:pt idx="204">
                  <c:v>0.2496059344726308</c:v>
                </c:pt>
                <c:pt idx="205">
                  <c:v>0.24706452819247335</c:v>
                </c:pt>
                <c:pt idx="206">
                  <c:v>0.24419540379153762</c:v>
                </c:pt>
                <c:pt idx="207">
                  <c:v>0.24160004913606198</c:v>
                </c:pt>
                <c:pt idx="208">
                  <c:v>0.23926203822477554</c:v>
                </c:pt>
                <c:pt idx="209">
                  <c:v>0.23685566621186754</c:v>
                </c:pt>
                <c:pt idx="210">
                  <c:v>0.2343305927183881</c:v>
                </c:pt>
                <c:pt idx="211">
                  <c:v>0.23208813797747407</c:v>
                </c:pt>
                <c:pt idx="212">
                  <c:v>0.22988290464062</c:v>
                </c:pt>
                <c:pt idx="213">
                  <c:v>0.22760275694096821</c:v>
                </c:pt>
                <c:pt idx="214">
                  <c:v>0.22542590341454685</c:v>
                </c:pt>
                <c:pt idx="215">
                  <c:v>0.22330660343209074</c:v>
                </c:pt>
                <c:pt idx="216">
                  <c:v>0.22129448425898365</c:v>
                </c:pt>
                <c:pt idx="217">
                  <c:v>0.2195924305522679</c:v>
                </c:pt>
                <c:pt idx="218">
                  <c:v>0.21749648982102918</c:v>
                </c:pt>
                <c:pt idx="219">
                  <c:v>0.215444238273517</c:v>
                </c:pt>
                <c:pt idx="220">
                  <c:v>0.2138110655717913</c:v>
                </c:pt>
                <c:pt idx="221">
                  <c:v>0.21228259833330898</c:v>
                </c:pt>
                <c:pt idx="222">
                  <c:v>0.21072335130796041</c:v>
                </c:pt>
                <c:pt idx="223">
                  <c:v>0.209341046140264</c:v>
                </c:pt>
                <c:pt idx="224">
                  <c:v>0.20806117099918345</c:v>
                </c:pt>
                <c:pt idx="225">
                  <c:v>0.20698571094165866</c:v>
                </c:pt>
                <c:pt idx="226">
                  <c:v>0.20621177631939602</c:v>
                </c:pt>
                <c:pt idx="227">
                  <c:v>0.20550616291757359</c:v>
                </c:pt>
                <c:pt idx="228">
                  <c:v>0.20488727492059566</c:v>
                </c:pt>
                <c:pt idx="229">
                  <c:v>0.20476277526947567</c:v>
                </c:pt>
                <c:pt idx="230">
                  <c:v>0.20483887671066764</c:v>
                </c:pt>
                <c:pt idx="231">
                  <c:v>0.20484058209260131</c:v>
                </c:pt>
                <c:pt idx="232">
                  <c:v>0.20538581344195606</c:v>
                </c:pt>
                <c:pt idx="233">
                  <c:v>0.20587800263836759</c:v>
                </c:pt>
                <c:pt idx="234">
                  <c:v>0.20671490626861566</c:v>
                </c:pt>
                <c:pt idx="235">
                  <c:v>0.20785756105223921</c:v>
                </c:pt>
                <c:pt idx="236">
                  <c:v>0.20909761264793095</c:v>
                </c:pt>
                <c:pt idx="237">
                  <c:v>0.21047282642314569</c:v>
                </c:pt>
                <c:pt idx="238">
                  <c:v>0.21243257741538404</c:v>
                </c:pt>
                <c:pt idx="239">
                  <c:v>0.21425676903040416</c:v>
                </c:pt>
                <c:pt idx="240">
                  <c:v>0.2164314976421072</c:v>
                </c:pt>
                <c:pt idx="241">
                  <c:v>0.21871609102665779</c:v>
                </c:pt>
                <c:pt idx="242">
                  <c:v>0.22115364866980897</c:v>
                </c:pt>
                <c:pt idx="243">
                  <c:v>0.22361552201333726</c:v>
                </c:pt>
                <c:pt idx="244">
                  <c:v>0.22605635467990967</c:v>
                </c:pt>
                <c:pt idx="245">
                  <c:v>0.22862315725255278</c:v>
                </c:pt>
                <c:pt idx="246">
                  <c:v>0.2313229675653321</c:v>
                </c:pt>
                <c:pt idx="247">
                  <c:v>0.23403842836198185</c:v>
                </c:pt>
                <c:pt idx="248">
                  <c:v>0.23677618819560459</c:v>
                </c:pt>
                <c:pt idx="249">
                  <c:v>0.23963519194187594</c:v>
                </c:pt>
                <c:pt idx="250">
                  <c:v>0.24253671451972103</c:v>
                </c:pt>
                <c:pt idx="251">
                  <c:v>0.24556763970544299</c:v>
                </c:pt>
                <c:pt idx="252">
                  <c:v>0.24831883835909427</c:v>
                </c:pt>
                <c:pt idx="253">
                  <c:v>0.25107470758953743</c:v>
                </c:pt>
                <c:pt idx="254">
                  <c:v>0.2539187532187791</c:v>
                </c:pt>
                <c:pt idx="255">
                  <c:v>0.25687885569026481</c:v>
                </c:pt>
                <c:pt idx="256">
                  <c:v>0.25960998780509975</c:v>
                </c:pt>
                <c:pt idx="257">
                  <c:v>0.26229899663918349</c:v>
                </c:pt>
                <c:pt idx="258">
                  <c:v>0.26521805434081414</c:v>
                </c:pt>
                <c:pt idx="259">
                  <c:v>0.26808966123508376</c:v>
                </c:pt>
                <c:pt idx="260">
                  <c:v>0.27096471476116057</c:v>
                </c:pt>
                <c:pt idx="261">
                  <c:v>0.2739224736488769</c:v>
                </c:pt>
                <c:pt idx="262">
                  <c:v>0.27682862855755141</c:v>
                </c:pt>
                <c:pt idx="263">
                  <c:v>0.27988123565374573</c:v>
                </c:pt>
                <c:pt idx="264">
                  <c:v>0.28299435045233123</c:v>
                </c:pt>
                <c:pt idx="265">
                  <c:v>0.28565782430616671</c:v>
                </c:pt>
                <c:pt idx="266">
                  <c:v>0.28876276840666909</c:v>
                </c:pt>
                <c:pt idx="267">
                  <c:v>0.29178377710967995</c:v>
                </c:pt>
                <c:pt idx="268">
                  <c:v>0.29494657316468376</c:v>
                </c:pt>
                <c:pt idx="269">
                  <c:v>0.29807609254656048</c:v>
                </c:pt>
                <c:pt idx="270">
                  <c:v>0.30112083305396242</c:v>
                </c:pt>
                <c:pt idx="271">
                  <c:v>0.30423349551838208</c:v>
                </c:pt>
                <c:pt idx="272">
                  <c:v>0.30761386043069094</c:v>
                </c:pt>
                <c:pt idx="273">
                  <c:v>0.31116115875956429</c:v>
                </c:pt>
                <c:pt idx="274">
                  <c:v>0.31464490290334574</c:v>
                </c:pt>
                <c:pt idx="275">
                  <c:v>0.31802425250241984</c:v>
                </c:pt>
                <c:pt idx="276">
                  <c:v>0.3214007743261344</c:v>
                </c:pt>
                <c:pt idx="277">
                  <c:v>0.32464342894499282</c:v>
                </c:pt>
                <c:pt idx="278">
                  <c:v>0.32767453268191438</c:v>
                </c:pt>
                <c:pt idx="279">
                  <c:v>0.33100874039633216</c:v>
                </c:pt>
                <c:pt idx="280">
                  <c:v>0.33383567368808015</c:v>
                </c:pt>
                <c:pt idx="281">
                  <c:v>0.33643404172988323</c:v>
                </c:pt>
                <c:pt idx="282">
                  <c:v>0.33911191015493392</c:v>
                </c:pt>
                <c:pt idx="283">
                  <c:v>0.34158068734553693</c:v>
                </c:pt>
                <c:pt idx="284">
                  <c:v>0.34407290371670807</c:v>
                </c:pt>
                <c:pt idx="285">
                  <c:v>0.3462781970367384</c:v>
                </c:pt>
                <c:pt idx="286">
                  <c:v>0.34833827539950418</c:v>
                </c:pt>
                <c:pt idx="287">
                  <c:v>0.35019747952118607</c:v>
                </c:pt>
                <c:pt idx="288">
                  <c:v>0.35252259045774836</c:v>
                </c:pt>
                <c:pt idx="289">
                  <c:v>0.35429977351036479</c:v>
                </c:pt>
                <c:pt idx="290">
                  <c:v>0.35626436233361236</c:v>
                </c:pt>
                <c:pt idx="291">
                  <c:v>0.35822631404041372</c:v>
                </c:pt>
                <c:pt idx="292">
                  <c:v>0.36027000365770806</c:v>
                </c:pt>
                <c:pt idx="293">
                  <c:v>0.36238797536178008</c:v>
                </c:pt>
                <c:pt idx="294">
                  <c:v>0.36447904014150062</c:v>
                </c:pt>
                <c:pt idx="295">
                  <c:v>0.36654175528317612</c:v>
                </c:pt>
                <c:pt idx="296">
                  <c:v>0.36885746326705171</c:v>
                </c:pt>
                <c:pt idx="297">
                  <c:v>0.37091312966113499</c:v>
                </c:pt>
                <c:pt idx="298">
                  <c:v>0.37320690088707781</c:v>
                </c:pt>
                <c:pt idx="299">
                  <c:v>0.37587356062525279</c:v>
                </c:pt>
                <c:pt idx="300">
                  <c:v>0.37816401609988209</c:v>
                </c:pt>
                <c:pt idx="301">
                  <c:v>0.38078704577362515</c:v>
                </c:pt>
                <c:pt idx="302">
                  <c:v>0.3835077443737096</c:v>
                </c:pt>
                <c:pt idx="303">
                  <c:v>0.38590681568772756</c:v>
                </c:pt>
                <c:pt idx="304">
                  <c:v>0.38899323343590764</c:v>
                </c:pt>
                <c:pt idx="305">
                  <c:v>0.39182170513092485</c:v>
                </c:pt>
                <c:pt idx="306">
                  <c:v>0.39440751697134335</c:v>
                </c:pt>
                <c:pt idx="307">
                  <c:v>0.39736375562000492</c:v>
                </c:pt>
                <c:pt idx="308">
                  <c:v>0.40026303714975792</c:v>
                </c:pt>
                <c:pt idx="309">
                  <c:v>0.40241392278667953</c:v>
                </c:pt>
                <c:pt idx="310">
                  <c:v>0.4053437498048586</c:v>
                </c:pt>
                <c:pt idx="311">
                  <c:v>0.40800338934102215</c:v>
                </c:pt>
                <c:pt idx="312">
                  <c:v>0.41054462501389233</c:v>
                </c:pt>
                <c:pt idx="313">
                  <c:v>0.41311525026610907</c:v>
                </c:pt>
                <c:pt idx="314">
                  <c:v>0.41537939617441277</c:v>
                </c:pt>
                <c:pt idx="315">
                  <c:v>0.41760777909765701</c:v>
                </c:pt>
                <c:pt idx="316">
                  <c:v>0.42023269494956622</c:v>
                </c:pt>
                <c:pt idx="317">
                  <c:v>0.42261451482788542</c:v>
                </c:pt>
                <c:pt idx="318">
                  <c:v>0.42485351888936396</c:v>
                </c:pt>
                <c:pt idx="319">
                  <c:v>0.42739559345628564</c:v>
                </c:pt>
                <c:pt idx="320">
                  <c:v>0.42969662975802603</c:v>
                </c:pt>
                <c:pt idx="321">
                  <c:v>0.43187741104337335</c:v>
                </c:pt>
                <c:pt idx="322">
                  <c:v>0.43420589305241025</c:v>
                </c:pt>
                <c:pt idx="323">
                  <c:v>0.43627320116892065</c:v>
                </c:pt>
                <c:pt idx="324">
                  <c:v>0.43812183446244224</c:v>
                </c:pt>
                <c:pt idx="325">
                  <c:v>0.44004278635241084</c:v>
                </c:pt>
                <c:pt idx="326">
                  <c:v>0.44142405705639404</c:v>
                </c:pt>
                <c:pt idx="327">
                  <c:v>0.44329512334217425</c:v>
                </c:pt>
                <c:pt idx="328">
                  <c:v>0.44536206776895332</c:v>
                </c:pt>
                <c:pt idx="329">
                  <c:v>0.44724884716927554</c:v>
                </c:pt>
                <c:pt idx="330">
                  <c:v>0.44942843446027481</c:v>
                </c:pt>
                <c:pt idx="331">
                  <c:v>0.45148709308048779</c:v>
                </c:pt>
                <c:pt idx="332">
                  <c:v>0.45375855981571678</c:v>
                </c:pt>
                <c:pt idx="333">
                  <c:v>0.45657364926754312</c:v>
                </c:pt>
                <c:pt idx="334">
                  <c:v>0.45933062608719555</c:v>
                </c:pt>
                <c:pt idx="335">
                  <c:v>0.46201219093419055</c:v>
                </c:pt>
                <c:pt idx="336">
                  <c:v>0.46520682173868416</c:v>
                </c:pt>
                <c:pt idx="337">
                  <c:v>0.46878073891244609</c:v>
                </c:pt>
                <c:pt idx="338">
                  <c:v>0.4729769881878591</c:v>
                </c:pt>
                <c:pt idx="339">
                  <c:v>0.47730138837417735</c:v>
                </c:pt>
                <c:pt idx="340">
                  <c:v>0.48187288566286995</c:v>
                </c:pt>
                <c:pt idx="341">
                  <c:v>0.48701332357027111</c:v>
                </c:pt>
                <c:pt idx="342">
                  <c:v>0.49306744887268911</c:v>
                </c:pt>
                <c:pt idx="343">
                  <c:v>0.49932642365128299</c:v>
                </c:pt>
                <c:pt idx="344">
                  <c:v>0.50648079340570284</c:v>
                </c:pt>
                <c:pt idx="345">
                  <c:v>0.51413894356533685</c:v>
                </c:pt>
                <c:pt idx="346">
                  <c:v>0.52304254357430968</c:v>
                </c:pt>
                <c:pt idx="347">
                  <c:v>0.53271922529321902</c:v>
                </c:pt>
                <c:pt idx="348">
                  <c:v>0.54260114773475188</c:v>
                </c:pt>
                <c:pt idx="349">
                  <c:v>0.55333360892560868</c:v>
                </c:pt>
                <c:pt idx="350">
                  <c:v>0.56502770242418066</c:v>
                </c:pt>
                <c:pt idx="351">
                  <c:v>0.57779547610268756</c:v>
                </c:pt>
                <c:pt idx="352">
                  <c:v>0.59199018913939372</c:v>
                </c:pt>
                <c:pt idx="353">
                  <c:v>0.60767526986580567</c:v>
                </c:pt>
                <c:pt idx="354">
                  <c:v>0.62433065021964262</c:v>
                </c:pt>
                <c:pt idx="355">
                  <c:v>0.64214249716795135</c:v>
                </c:pt>
                <c:pt idx="356">
                  <c:v>0.65999900422328139</c:v>
                </c:pt>
                <c:pt idx="357">
                  <c:v>0.67805008194291427</c:v>
                </c:pt>
                <c:pt idx="358">
                  <c:v>0.69646881111840164</c:v>
                </c:pt>
                <c:pt idx="359">
                  <c:v>0.71527241302692435</c:v>
                </c:pt>
                <c:pt idx="360">
                  <c:v>0.73473364911270866</c:v>
                </c:pt>
                <c:pt idx="361">
                  <c:v>0.75486660416363061</c:v>
                </c:pt>
                <c:pt idx="362">
                  <c:v>0.77654283787581291</c:v>
                </c:pt>
                <c:pt idx="363">
                  <c:v>0.79837529443303878</c:v>
                </c:pt>
                <c:pt idx="364">
                  <c:v>0.81981397044049775</c:v>
                </c:pt>
                <c:pt idx="365">
                  <c:v>0.84023422744164333</c:v>
                </c:pt>
                <c:pt idx="366">
                  <c:v>0.85951150653967479</c:v>
                </c:pt>
                <c:pt idx="367">
                  <c:v>0.8770672002588662</c:v>
                </c:pt>
                <c:pt idx="368">
                  <c:v>0.89472971439289661</c:v>
                </c:pt>
                <c:pt idx="369">
                  <c:v>0.91099745730815707</c:v>
                </c:pt>
                <c:pt idx="370">
                  <c:v>0.92558683360627625</c:v>
                </c:pt>
                <c:pt idx="371">
                  <c:v>0.94140472129489694</c:v>
                </c:pt>
                <c:pt idx="372">
                  <c:v>0.95716270732211817</c:v>
                </c:pt>
                <c:pt idx="373">
                  <c:v>0.97216569060125158</c:v>
                </c:pt>
                <c:pt idx="374">
                  <c:v>0.98821686238873407</c:v>
                </c:pt>
                <c:pt idx="375">
                  <c:v>1.0024555225803777</c:v>
                </c:pt>
                <c:pt idx="376">
                  <c:v>1.0181085128469891</c:v>
                </c:pt>
                <c:pt idx="377">
                  <c:v>1.03502984980794</c:v>
                </c:pt>
                <c:pt idx="378">
                  <c:v>1.0504360519964708</c:v>
                </c:pt>
                <c:pt idx="379">
                  <c:v>1.0656724343430801</c:v>
                </c:pt>
                <c:pt idx="380">
                  <c:v>1.0849224646634792</c:v>
                </c:pt>
                <c:pt idx="381">
                  <c:v>1.1056469982722674</c:v>
                </c:pt>
                <c:pt idx="382">
                  <c:v>1.1279086518529056</c:v>
                </c:pt>
                <c:pt idx="383">
                  <c:v>1.1526733851160211</c:v>
                </c:pt>
                <c:pt idx="384">
                  <c:v>1.179671699152006</c:v>
                </c:pt>
                <c:pt idx="385">
                  <c:v>1.2091867676199002</c:v>
                </c:pt>
                <c:pt idx="386">
                  <c:v>1.2426062173571204</c:v>
                </c:pt>
                <c:pt idx="387">
                  <c:v>1.2778152185474156</c:v>
                </c:pt>
                <c:pt idx="388">
                  <c:v>1.3129389762117651</c:v>
                </c:pt>
                <c:pt idx="389">
                  <c:v>1.3530153109117762</c:v>
                </c:pt>
                <c:pt idx="390">
                  <c:v>1.3921014593952554</c:v>
                </c:pt>
                <c:pt idx="391">
                  <c:v>1.4325119178379366</c:v>
                </c:pt>
                <c:pt idx="392">
                  <c:v>1.4724055796832372</c:v>
                </c:pt>
                <c:pt idx="393">
                  <c:v>1.5127904150200739</c:v>
                </c:pt>
                <c:pt idx="394">
                  <c:v>1.5509744642499357</c:v>
                </c:pt>
                <c:pt idx="395">
                  <c:v>1.5913419173115666</c:v>
                </c:pt>
                <c:pt idx="396">
                  <c:v>1.6240766238974236</c:v>
                </c:pt>
                <c:pt idx="397">
                  <c:v>1.6531014754898257</c:v>
                </c:pt>
                <c:pt idx="398">
                  <c:v>1.6780792430884688</c:v>
                </c:pt>
                <c:pt idx="399">
                  <c:v>1.6991369785464263</c:v>
                </c:pt>
                <c:pt idx="400">
                  <c:v>1.7116940958715652</c:v>
                </c:pt>
                <c:pt idx="401">
                  <c:v>1.7189324586266026</c:v>
                </c:pt>
                <c:pt idx="402">
                  <c:v>1.7174958266838594</c:v>
                </c:pt>
                <c:pt idx="403">
                  <c:v>1.7153998428774482</c:v>
                </c:pt>
                <c:pt idx="404">
                  <c:v>1.7088601879615979</c:v>
                </c:pt>
                <c:pt idx="405">
                  <c:v>1.6966155980625384</c:v>
                </c:pt>
                <c:pt idx="406">
                  <c:v>1.6757162589346082</c:v>
                </c:pt>
                <c:pt idx="407">
                  <c:v>1.6513889693677575</c:v>
                </c:pt>
                <c:pt idx="408">
                  <c:v>1.6178673411099231</c:v>
                </c:pt>
                <c:pt idx="409">
                  <c:v>1.5793620956729633</c:v>
                </c:pt>
                <c:pt idx="410">
                  <c:v>1.5335129511143284</c:v>
                </c:pt>
                <c:pt idx="411">
                  <c:v>1.4811665415072077</c:v>
                </c:pt>
                <c:pt idx="412">
                  <c:v>1.4194416577927198</c:v>
                </c:pt>
                <c:pt idx="413">
                  <c:v>1.3574450185723501</c:v>
                </c:pt>
                <c:pt idx="414">
                  <c:v>1.2943630114415905</c:v>
                </c:pt>
                <c:pt idx="415">
                  <c:v>1.2311704442970222</c:v>
                </c:pt>
                <c:pt idx="416">
                  <c:v>1.1655104215898768</c:v>
                </c:pt>
                <c:pt idx="417">
                  <c:v>1.1020115397561963</c:v>
                </c:pt>
                <c:pt idx="418">
                  <c:v>1.0444952379800927</c:v>
                </c:pt>
                <c:pt idx="419">
                  <c:v>0.98877250514511017</c:v>
                </c:pt>
                <c:pt idx="420">
                  <c:v>0.93237439855951842</c:v>
                </c:pt>
                <c:pt idx="421">
                  <c:v>0.87685411885907083</c:v>
                </c:pt>
                <c:pt idx="422">
                  <c:v>0.82243365496815191</c:v>
                </c:pt>
                <c:pt idx="423">
                  <c:v>0.76576824330528437</c:v>
                </c:pt>
                <c:pt idx="424">
                  <c:v>0.71145544872523592</c:v>
                </c:pt>
                <c:pt idx="425">
                  <c:v>0.66078282067716243</c:v>
                </c:pt>
                <c:pt idx="426">
                  <c:v>0.61341374604151266</c:v>
                </c:pt>
                <c:pt idx="427">
                  <c:v>0.56879113287240146</c:v>
                </c:pt>
                <c:pt idx="428">
                  <c:v>0.52831479841690054</c:v>
                </c:pt>
                <c:pt idx="429">
                  <c:v>0.49020000392783836</c:v>
                </c:pt>
                <c:pt idx="430">
                  <c:v>0.45392520863560576</c:v>
                </c:pt>
                <c:pt idx="431">
                  <c:v>0.41987751955617264</c:v>
                </c:pt>
                <c:pt idx="432">
                  <c:v>0.38932838399462411</c:v>
                </c:pt>
                <c:pt idx="433">
                  <c:v>0.36165019203953747</c:v>
                </c:pt>
                <c:pt idx="434">
                  <c:v>0.33552459070754376</c:v>
                </c:pt>
                <c:pt idx="435">
                  <c:v>0.3096977307969751</c:v>
                </c:pt>
                <c:pt idx="436">
                  <c:v>0.2859035437932882</c:v>
                </c:pt>
                <c:pt idx="437">
                  <c:v>0.26487142235642935</c:v>
                </c:pt>
                <c:pt idx="438">
                  <c:v>0.24591326644053882</c:v>
                </c:pt>
                <c:pt idx="439">
                  <c:v>0.22776406707915767</c:v>
                </c:pt>
                <c:pt idx="440">
                  <c:v>0.21209444429476085</c:v>
                </c:pt>
                <c:pt idx="441">
                  <c:v>0.19800765573704829</c:v>
                </c:pt>
                <c:pt idx="442">
                  <c:v>0.18449922577558744</c:v>
                </c:pt>
                <c:pt idx="443">
                  <c:v>0.17193308162636803</c:v>
                </c:pt>
                <c:pt idx="444">
                  <c:v>0.1598544770320168</c:v>
                </c:pt>
                <c:pt idx="445">
                  <c:v>0.1492972197236794</c:v>
                </c:pt>
                <c:pt idx="446">
                  <c:v>0.13956905058909269</c:v>
                </c:pt>
                <c:pt idx="447">
                  <c:v>0.13082046055640104</c:v>
                </c:pt>
                <c:pt idx="448">
                  <c:v>0.12294717678223169</c:v>
                </c:pt>
                <c:pt idx="449">
                  <c:v>0.11566234177949072</c:v>
                </c:pt>
                <c:pt idx="450">
                  <c:v>0.10875945417071702</c:v>
                </c:pt>
                <c:pt idx="451">
                  <c:v>0.10235965986558403</c:v>
                </c:pt>
                <c:pt idx="452">
                  <c:v>9.6643342740293459E-2</c:v>
                </c:pt>
                <c:pt idx="453">
                  <c:v>9.1513410643087031E-2</c:v>
                </c:pt>
                <c:pt idx="454">
                  <c:v>8.6907934567198419E-2</c:v>
                </c:pt>
                <c:pt idx="455">
                  <c:v>8.3103092759075139E-2</c:v>
                </c:pt>
                <c:pt idx="456">
                  <c:v>7.9384136624307544E-2</c:v>
                </c:pt>
                <c:pt idx="457">
                  <c:v>7.5910601573408773E-2</c:v>
                </c:pt>
                <c:pt idx="458">
                  <c:v>7.2611944642303555E-2</c:v>
                </c:pt>
                <c:pt idx="459">
                  <c:v>6.9494410826991537E-2</c:v>
                </c:pt>
                <c:pt idx="460">
                  <c:v>6.6755546040341673E-2</c:v>
                </c:pt>
                <c:pt idx="461">
                  <c:v>6.4362777492692522E-2</c:v>
                </c:pt>
                <c:pt idx="462">
                  <c:v>6.196841997648829E-2</c:v>
                </c:pt>
                <c:pt idx="463">
                  <c:v>5.9753028031451202E-2</c:v>
                </c:pt>
                <c:pt idx="464">
                  <c:v>5.7938250159315793E-2</c:v>
                </c:pt>
                <c:pt idx="465">
                  <c:v>5.6214244893616115E-2</c:v>
                </c:pt>
                <c:pt idx="466">
                  <c:v>5.4729353366553497E-2</c:v>
                </c:pt>
                <c:pt idx="467">
                  <c:v>5.3489327313192968E-2</c:v>
                </c:pt>
                <c:pt idx="468">
                  <c:v>5.2312021125102984E-2</c:v>
                </c:pt>
                <c:pt idx="469">
                  <c:v>5.1111560888495888E-2</c:v>
                </c:pt>
                <c:pt idx="470">
                  <c:v>5.0403000523010513E-2</c:v>
                </c:pt>
                <c:pt idx="471">
                  <c:v>4.9459763296192116E-2</c:v>
                </c:pt>
                <c:pt idx="472">
                  <c:v>4.8964198247902394E-2</c:v>
                </c:pt>
                <c:pt idx="473">
                  <c:v>4.8227443133720592E-2</c:v>
                </c:pt>
                <c:pt idx="474">
                  <c:v>4.7428491399929613E-2</c:v>
                </c:pt>
                <c:pt idx="475">
                  <c:v>4.6610671027974948E-2</c:v>
                </c:pt>
                <c:pt idx="476">
                  <c:v>4.6321823083654207E-2</c:v>
                </c:pt>
                <c:pt idx="477">
                  <c:v>4.558164880514453E-2</c:v>
                </c:pt>
                <c:pt idx="478">
                  <c:v>4.5281919999314725E-2</c:v>
                </c:pt>
                <c:pt idx="479">
                  <c:v>4.502572195127752E-2</c:v>
                </c:pt>
                <c:pt idx="480">
                  <c:v>4.4847988009008251E-2</c:v>
                </c:pt>
                <c:pt idx="481">
                  <c:v>4.4806341960364177E-2</c:v>
                </c:pt>
                <c:pt idx="482">
                  <c:v>4.4941293635216616E-2</c:v>
                </c:pt>
                <c:pt idx="483">
                  <c:v>4.5181602097452908E-2</c:v>
                </c:pt>
                <c:pt idx="484">
                  <c:v>4.526774144589326E-2</c:v>
                </c:pt>
                <c:pt idx="485">
                  <c:v>4.5440976229866398E-2</c:v>
                </c:pt>
                <c:pt idx="486">
                  <c:v>4.534354345324236E-2</c:v>
                </c:pt>
                <c:pt idx="487">
                  <c:v>4.5380224387987243E-2</c:v>
                </c:pt>
                <c:pt idx="488">
                  <c:v>4.5242201804920466E-2</c:v>
                </c:pt>
                <c:pt idx="489">
                  <c:v>4.5120592668289376E-2</c:v>
                </c:pt>
                <c:pt idx="490">
                  <c:v>4.4662936188630674E-2</c:v>
                </c:pt>
                <c:pt idx="491">
                  <c:v>4.467895622107905E-2</c:v>
                </c:pt>
                <c:pt idx="492">
                  <c:v>4.4489220607629283E-2</c:v>
                </c:pt>
                <c:pt idx="493">
                  <c:v>4.4329376088466536E-2</c:v>
                </c:pt>
                <c:pt idx="494">
                  <c:v>4.4326903464544445E-2</c:v>
                </c:pt>
                <c:pt idx="495">
                  <c:v>4.4662515056754559E-2</c:v>
                </c:pt>
                <c:pt idx="496">
                  <c:v>4.4725008355880107E-2</c:v>
                </c:pt>
                <c:pt idx="497">
                  <c:v>4.4848063820437885E-2</c:v>
                </c:pt>
                <c:pt idx="498">
                  <c:v>4.4755345262250695E-2</c:v>
                </c:pt>
                <c:pt idx="499">
                  <c:v>4.4826002285167761E-2</c:v>
                </c:pt>
                <c:pt idx="500">
                  <c:v>4.4882770630676055E-2</c:v>
                </c:pt>
                <c:pt idx="501">
                  <c:v>4.485181602526201E-2</c:v>
                </c:pt>
                <c:pt idx="502">
                  <c:v>4.4687141328557931E-2</c:v>
                </c:pt>
                <c:pt idx="503">
                  <c:v>4.4784291390038804E-2</c:v>
                </c:pt>
                <c:pt idx="504">
                  <c:v>4.5052656873897583E-2</c:v>
                </c:pt>
                <c:pt idx="505">
                  <c:v>4.5144464750132764E-2</c:v>
                </c:pt>
                <c:pt idx="506">
                  <c:v>4.5186607124531389E-2</c:v>
                </c:pt>
                <c:pt idx="507">
                  <c:v>4.514054666742412E-2</c:v>
                </c:pt>
                <c:pt idx="508">
                  <c:v>4.5104148087959171E-2</c:v>
                </c:pt>
                <c:pt idx="509">
                  <c:v>4.5027506684111013E-2</c:v>
                </c:pt>
                <c:pt idx="510">
                  <c:v>4.4843656488858068E-2</c:v>
                </c:pt>
                <c:pt idx="511">
                  <c:v>4.363216828027864E-2</c:v>
                </c:pt>
                <c:pt idx="512">
                  <c:v>4.3243887607885501E-2</c:v>
                </c:pt>
                <c:pt idx="513">
                  <c:v>4.4178462522402838E-2</c:v>
                </c:pt>
                <c:pt idx="514">
                  <c:v>4.4879674040087379E-2</c:v>
                </c:pt>
                <c:pt idx="515">
                  <c:v>4.5199496930435852E-2</c:v>
                </c:pt>
                <c:pt idx="516">
                  <c:v>4.5444218708877604E-2</c:v>
                </c:pt>
                <c:pt idx="517">
                  <c:v>4.5675068552842077E-2</c:v>
                </c:pt>
                <c:pt idx="518">
                  <c:v>4.6622655621995759E-2</c:v>
                </c:pt>
                <c:pt idx="519">
                  <c:v>4.7934354740081647E-2</c:v>
                </c:pt>
                <c:pt idx="520">
                  <c:v>4.7729358352739913E-2</c:v>
                </c:pt>
                <c:pt idx="521">
                  <c:v>4.7548557989071649E-2</c:v>
                </c:pt>
                <c:pt idx="522">
                  <c:v>4.7770140776610293E-2</c:v>
                </c:pt>
                <c:pt idx="523">
                  <c:v>4.8158557706573485E-2</c:v>
                </c:pt>
                <c:pt idx="524">
                  <c:v>4.872290924687523E-2</c:v>
                </c:pt>
                <c:pt idx="525">
                  <c:v>4.9553311007367269E-2</c:v>
                </c:pt>
                <c:pt idx="526">
                  <c:v>5.035085096400637E-2</c:v>
                </c:pt>
                <c:pt idx="527">
                  <c:v>5.1547201182670907E-2</c:v>
                </c:pt>
                <c:pt idx="528">
                  <c:v>5.271862560891459E-2</c:v>
                </c:pt>
                <c:pt idx="529">
                  <c:v>5.4346696216296293E-2</c:v>
                </c:pt>
                <c:pt idx="530">
                  <c:v>5.629366922059284E-2</c:v>
                </c:pt>
                <c:pt idx="531">
                  <c:v>5.8530608136422239E-2</c:v>
                </c:pt>
                <c:pt idx="532">
                  <c:v>6.0786984598159163E-2</c:v>
                </c:pt>
                <c:pt idx="533">
                  <c:v>6.3286100406950235E-2</c:v>
                </c:pt>
                <c:pt idx="534">
                  <c:v>6.6013729315411662E-2</c:v>
                </c:pt>
                <c:pt idx="535">
                  <c:v>6.9144548168143749E-2</c:v>
                </c:pt>
                <c:pt idx="536">
                  <c:v>7.2463276780324382E-2</c:v>
                </c:pt>
                <c:pt idx="537">
                  <c:v>7.6065345062472742E-2</c:v>
                </c:pt>
                <c:pt idx="538">
                  <c:v>7.9702523955976171E-2</c:v>
                </c:pt>
                <c:pt idx="539">
                  <c:v>8.3544069268203194E-2</c:v>
                </c:pt>
                <c:pt idx="540">
                  <c:v>8.7705805008618534E-2</c:v>
                </c:pt>
                <c:pt idx="541">
                  <c:v>9.1808040068947924E-2</c:v>
                </c:pt>
                <c:pt idx="542">
                  <c:v>9.60072444304787E-2</c:v>
                </c:pt>
                <c:pt idx="543">
                  <c:v>9.9953450854452133E-2</c:v>
                </c:pt>
                <c:pt idx="544">
                  <c:v>0.10377240040736566</c:v>
                </c:pt>
                <c:pt idx="545">
                  <c:v>0.10757426164111529</c:v>
                </c:pt>
                <c:pt idx="546">
                  <c:v>0.1114350257341315</c:v>
                </c:pt>
                <c:pt idx="547">
                  <c:v>0.11501729311866823</c:v>
                </c:pt>
                <c:pt idx="548">
                  <c:v>0.11837932598465357</c:v>
                </c:pt>
                <c:pt idx="549">
                  <c:v>0.12163768323935079</c:v>
                </c:pt>
                <c:pt idx="550">
                  <c:v>0.12486556425590815</c:v>
                </c:pt>
                <c:pt idx="551">
                  <c:v>0.12764977209401723</c:v>
                </c:pt>
                <c:pt idx="552">
                  <c:v>0.13062556332596537</c:v>
                </c:pt>
                <c:pt idx="553">
                  <c:v>0.13323510448794343</c:v>
                </c:pt>
                <c:pt idx="554">
                  <c:v>0.13567586330077144</c:v>
                </c:pt>
                <c:pt idx="555">
                  <c:v>0.1382404259049442</c:v>
                </c:pt>
                <c:pt idx="556">
                  <c:v>0.1403794431602626</c:v>
                </c:pt>
                <c:pt idx="557">
                  <c:v>0.14250023167455073</c:v>
                </c:pt>
                <c:pt idx="558">
                  <c:v>0.14452691408883248</c:v>
                </c:pt>
                <c:pt idx="559">
                  <c:v>0.14639827535967076</c:v>
                </c:pt>
                <c:pt idx="560">
                  <c:v>0.14813178621549186</c:v>
                </c:pt>
                <c:pt idx="561">
                  <c:v>0.14968483442980543</c:v>
                </c:pt>
                <c:pt idx="562">
                  <c:v>0.15068613708037992</c:v>
                </c:pt>
                <c:pt idx="563">
                  <c:v>0.15161691969585622</c:v>
                </c:pt>
                <c:pt idx="564">
                  <c:v>0.15200369065079408</c:v>
                </c:pt>
                <c:pt idx="565">
                  <c:v>0.15205345090267744</c:v>
                </c:pt>
                <c:pt idx="566">
                  <c:v>0.15171994883828635</c:v>
                </c:pt>
                <c:pt idx="567">
                  <c:v>0.15111319506379056</c:v>
                </c:pt>
                <c:pt idx="568">
                  <c:v>0.15014433547622538</c:v>
                </c:pt>
                <c:pt idx="569">
                  <c:v>0.14914605850652249</c:v>
                </c:pt>
                <c:pt idx="570">
                  <c:v>0.14762356142392244</c:v>
                </c:pt>
                <c:pt idx="571">
                  <c:v>0.14587390175470547</c:v>
                </c:pt>
                <c:pt idx="572">
                  <c:v>0.1439080659285569</c:v>
                </c:pt>
                <c:pt idx="573">
                  <c:v>0.14160026745720364</c:v>
                </c:pt>
                <c:pt idx="574">
                  <c:v>0.13904486610380459</c:v>
                </c:pt>
                <c:pt idx="575">
                  <c:v>0.13619422877594686</c:v>
                </c:pt>
                <c:pt idx="576">
                  <c:v>0.13276125346535159</c:v>
                </c:pt>
                <c:pt idx="577">
                  <c:v>0.12904917815292807</c:v>
                </c:pt>
                <c:pt idx="578">
                  <c:v>0.12531374169295359</c:v>
                </c:pt>
                <c:pt idx="579">
                  <c:v>0.12158900368395219</c:v>
                </c:pt>
                <c:pt idx="580">
                  <c:v>0.1176667056881137</c:v>
                </c:pt>
                <c:pt idx="581">
                  <c:v>0.11351435017566609</c:v>
                </c:pt>
                <c:pt idx="582">
                  <c:v>0.10927543590710796</c:v>
                </c:pt>
                <c:pt idx="583">
                  <c:v>0.10520547208107484</c:v>
                </c:pt>
                <c:pt idx="584">
                  <c:v>0.10124356370531762</c:v>
                </c:pt>
                <c:pt idx="585">
                  <c:v>9.7092426699195405E-2</c:v>
                </c:pt>
                <c:pt idx="586">
                  <c:v>9.2841904834051026E-2</c:v>
                </c:pt>
                <c:pt idx="587">
                  <c:v>8.8720337521492845E-2</c:v>
                </c:pt>
                <c:pt idx="588">
                  <c:v>8.4881582079765636E-2</c:v>
                </c:pt>
                <c:pt idx="589">
                  <c:v>8.1095399187674638E-2</c:v>
                </c:pt>
                <c:pt idx="590">
                  <c:v>7.7489620497129319E-2</c:v>
                </c:pt>
                <c:pt idx="591">
                  <c:v>7.4074319887498477E-2</c:v>
                </c:pt>
                <c:pt idx="592">
                  <c:v>7.0859377076704685E-2</c:v>
                </c:pt>
                <c:pt idx="593">
                  <c:v>6.7637096656711873E-2</c:v>
                </c:pt>
                <c:pt idx="594">
                  <c:v>6.4687751924704592E-2</c:v>
                </c:pt>
                <c:pt idx="595">
                  <c:v>6.2154980218635331E-2</c:v>
                </c:pt>
                <c:pt idx="596">
                  <c:v>5.9944309503233387E-2</c:v>
                </c:pt>
                <c:pt idx="597">
                  <c:v>5.7893268051333255E-2</c:v>
                </c:pt>
                <c:pt idx="598">
                  <c:v>5.612758578671817E-2</c:v>
                </c:pt>
                <c:pt idx="599">
                  <c:v>5.4718276505371366E-2</c:v>
                </c:pt>
                <c:pt idx="600">
                  <c:v>5.3602081828338172E-2</c:v>
                </c:pt>
                <c:pt idx="601">
                  <c:v>5.2439915491981876E-2</c:v>
                </c:pt>
                <c:pt idx="602">
                  <c:v>5.1411546536549307E-2</c:v>
                </c:pt>
                <c:pt idx="603">
                  <c:v>5.0644199625836814E-2</c:v>
                </c:pt>
                <c:pt idx="604">
                  <c:v>5.0176799915159838E-2</c:v>
                </c:pt>
                <c:pt idx="605">
                  <c:v>4.9824953763225772E-2</c:v>
                </c:pt>
                <c:pt idx="606">
                  <c:v>4.9390005369839077E-2</c:v>
                </c:pt>
                <c:pt idx="607">
                  <c:v>4.9197729405771475E-2</c:v>
                </c:pt>
                <c:pt idx="608">
                  <c:v>4.9312578349556449E-2</c:v>
                </c:pt>
                <c:pt idx="609">
                  <c:v>4.9265730757506385E-2</c:v>
                </c:pt>
                <c:pt idx="610">
                  <c:v>4.9430481998814335E-2</c:v>
                </c:pt>
                <c:pt idx="611">
                  <c:v>4.9355562819548865E-2</c:v>
                </c:pt>
                <c:pt idx="612">
                  <c:v>4.955908193726604E-2</c:v>
                </c:pt>
                <c:pt idx="613">
                  <c:v>4.9689052192156066E-2</c:v>
                </c:pt>
                <c:pt idx="614">
                  <c:v>4.977524949255286E-2</c:v>
                </c:pt>
                <c:pt idx="615">
                  <c:v>4.9619553992981083E-2</c:v>
                </c:pt>
                <c:pt idx="616">
                  <c:v>4.9560505089985801E-2</c:v>
                </c:pt>
                <c:pt idx="617">
                  <c:v>4.9339481522642725E-2</c:v>
                </c:pt>
                <c:pt idx="618">
                  <c:v>4.923511960093193E-2</c:v>
                </c:pt>
                <c:pt idx="619">
                  <c:v>4.9070896171852209E-2</c:v>
                </c:pt>
                <c:pt idx="620">
                  <c:v>4.903039924338997E-2</c:v>
                </c:pt>
                <c:pt idx="621">
                  <c:v>4.8618328586463255E-2</c:v>
                </c:pt>
                <c:pt idx="622">
                  <c:v>4.8335483496472945E-2</c:v>
                </c:pt>
                <c:pt idx="623">
                  <c:v>4.8010730051342529E-2</c:v>
                </c:pt>
                <c:pt idx="624">
                  <c:v>4.7528451638534856E-2</c:v>
                </c:pt>
                <c:pt idx="625">
                  <c:v>4.7037642788978241E-2</c:v>
                </c:pt>
                <c:pt idx="626">
                  <c:v>4.6360031878113939E-2</c:v>
                </c:pt>
                <c:pt idx="627">
                  <c:v>4.571501495139596E-2</c:v>
                </c:pt>
                <c:pt idx="628">
                  <c:v>4.5251432994004581E-2</c:v>
                </c:pt>
                <c:pt idx="629">
                  <c:v>4.4716867723645436E-2</c:v>
                </c:pt>
                <c:pt idx="630">
                  <c:v>4.4281858908223212E-2</c:v>
                </c:pt>
                <c:pt idx="631">
                  <c:v>4.3899875020656134E-2</c:v>
                </c:pt>
                <c:pt idx="632">
                  <c:v>4.3266485009583938E-2</c:v>
                </c:pt>
                <c:pt idx="633">
                  <c:v>4.2573151254685832E-2</c:v>
                </c:pt>
                <c:pt idx="634">
                  <c:v>4.1934286906942515E-2</c:v>
                </c:pt>
                <c:pt idx="635">
                  <c:v>4.1143650014927348E-2</c:v>
                </c:pt>
                <c:pt idx="636">
                  <c:v>4.0471913881641265E-2</c:v>
                </c:pt>
                <c:pt idx="637">
                  <c:v>3.9641984757062529E-2</c:v>
                </c:pt>
                <c:pt idx="638">
                  <c:v>3.8547379071787187E-2</c:v>
                </c:pt>
                <c:pt idx="639">
                  <c:v>3.7530656192595158E-2</c:v>
                </c:pt>
                <c:pt idx="640">
                  <c:v>3.6403809557574648E-2</c:v>
                </c:pt>
                <c:pt idx="641">
                  <c:v>3.5108100084723586E-2</c:v>
                </c:pt>
                <c:pt idx="642">
                  <c:v>3.4031914784998847E-2</c:v>
                </c:pt>
                <c:pt idx="643">
                  <c:v>3.2786430375914402E-2</c:v>
                </c:pt>
                <c:pt idx="644">
                  <c:v>3.1586830756530612E-2</c:v>
                </c:pt>
                <c:pt idx="645">
                  <c:v>3.0470144843993553E-2</c:v>
                </c:pt>
                <c:pt idx="646">
                  <c:v>2.9291227296572468E-2</c:v>
                </c:pt>
                <c:pt idx="647">
                  <c:v>2.793236153722051E-2</c:v>
                </c:pt>
                <c:pt idx="648">
                  <c:v>2.6665227306601782E-2</c:v>
                </c:pt>
                <c:pt idx="649">
                  <c:v>2.5359446731469362E-2</c:v>
                </c:pt>
                <c:pt idx="650">
                  <c:v>2.4396898251315295E-2</c:v>
                </c:pt>
                <c:pt idx="651">
                  <c:v>2.3292474264318189E-2</c:v>
                </c:pt>
                <c:pt idx="652">
                  <c:v>2.2310881078266488E-2</c:v>
                </c:pt>
                <c:pt idx="653">
                  <c:v>2.1432806052934558E-2</c:v>
                </c:pt>
                <c:pt idx="654">
                  <c:v>2.0889478303944237E-2</c:v>
                </c:pt>
                <c:pt idx="655">
                  <c:v>2.0329849279291847E-2</c:v>
                </c:pt>
                <c:pt idx="656">
                  <c:v>1.9755277302761963E-2</c:v>
                </c:pt>
                <c:pt idx="657">
                  <c:v>1.9035450280360421E-2</c:v>
                </c:pt>
                <c:pt idx="658">
                  <c:v>1.8428472361227178E-2</c:v>
                </c:pt>
                <c:pt idx="659">
                  <c:v>1.7824207143466466E-2</c:v>
                </c:pt>
                <c:pt idx="660">
                  <c:v>1.7415133962729968E-2</c:v>
                </c:pt>
                <c:pt idx="661">
                  <c:v>1.6858130241769947E-2</c:v>
                </c:pt>
                <c:pt idx="662">
                  <c:v>1.6216295946822532E-2</c:v>
                </c:pt>
                <c:pt idx="663">
                  <c:v>1.5662772167202629E-2</c:v>
                </c:pt>
                <c:pt idx="664">
                  <c:v>1.5243454942611605E-2</c:v>
                </c:pt>
                <c:pt idx="665">
                  <c:v>1.4968592575065717E-2</c:v>
                </c:pt>
                <c:pt idx="666">
                  <c:v>1.4888321860132073E-2</c:v>
                </c:pt>
                <c:pt idx="667">
                  <c:v>1.4738768266288641E-2</c:v>
                </c:pt>
                <c:pt idx="668">
                  <c:v>1.4628522566517489E-2</c:v>
                </c:pt>
                <c:pt idx="669">
                  <c:v>1.4462208705172126E-2</c:v>
                </c:pt>
                <c:pt idx="670">
                  <c:v>1.4300136495947828E-2</c:v>
                </c:pt>
                <c:pt idx="671">
                  <c:v>1.442727663379101E-2</c:v>
                </c:pt>
                <c:pt idx="672">
                  <c:v>1.4482639787130054E-2</c:v>
                </c:pt>
                <c:pt idx="673">
                  <c:v>1.4445199867618058E-2</c:v>
                </c:pt>
                <c:pt idx="674">
                  <c:v>1.4423792965222894E-2</c:v>
                </c:pt>
                <c:pt idx="675">
                  <c:v>1.4457360886189647E-2</c:v>
                </c:pt>
                <c:pt idx="676">
                  <c:v>1.4680565326955325E-2</c:v>
                </c:pt>
                <c:pt idx="677">
                  <c:v>1.5141336050260672E-2</c:v>
                </c:pt>
                <c:pt idx="678">
                  <c:v>1.5400919450773001E-2</c:v>
                </c:pt>
                <c:pt idx="679">
                  <c:v>1.5641094426421275E-2</c:v>
                </c:pt>
                <c:pt idx="680">
                  <c:v>1.5867953663136789E-2</c:v>
                </c:pt>
                <c:pt idx="681">
                  <c:v>1.6096336846738172E-2</c:v>
                </c:pt>
                <c:pt idx="682">
                  <c:v>1.6603855514635054E-2</c:v>
                </c:pt>
                <c:pt idx="683">
                  <c:v>1.7280385972554768E-2</c:v>
                </c:pt>
                <c:pt idx="684">
                  <c:v>1.7875674715970329E-2</c:v>
                </c:pt>
                <c:pt idx="685">
                  <c:v>1.8403816792546317E-2</c:v>
                </c:pt>
                <c:pt idx="686">
                  <c:v>1.8914748440472313E-2</c:v>
                </c:pt>
                <c:pt idx="687">
                  <c:v>1.9583831259126199E-2</c:v>
                </c:pt>
                <c:pt idx="688">
                  <c:v>2.0545806696857329E-2</c:v>
                </c:pt>
                <c:pt idx="689">
                  <c:v>2.1464461151226025E-2</c:v>
                </c:pt>
                <c:pt idx="690">
                  <c:v>2.2463104134370908E-2</c:v>
                </c:pt>
                <c:pt idx="691">
                  <c:v>2.3504274427923973E-2</c:v>
                </c:pt>
                <c:pt idx="692">
                  <c:v>2.4723000996479703E-2</c:v>
                </c:pt>
                <c:pt idx="693">
                  <c:v>2.6065748318748173E-2</c:v>
                </c:pt>
                <c:pt idx="694">
                  <c:v>2.7654832684845601E-2</c:v>
                </c:pt>
                <c:pt idx="695">
                  <c:v>2.9422673779684841E-2</c:v>
                </c:pt>
                <c:pt idx="696">
                  <c:v>3.132436862403163E-2</c:v>
                </c:pt>
                <c:pt idx="697">
                  <c:v>3.3194828889515152E-2</c:v>
                </c:pt>
                <c:pt idx="698">
                  <c:v>3.5075739193674974E-2</c:v>
                </c:pt>
                <c:pt idx="699">
                  <c:v>3.6656426478409512E-2</c:v>
                </c:pt>
                <c:pt idx="700">
                  <c:v>3.8325533259166357E-2</c:v>
                </c:pt>
                <c:pt idx="701">
                  <c:v>3.9879423382965309E-2</c:v>
                </c:pt>
                <c:pt idx="702">
                  <c:v>4.1195320284683742E-2</c:v>
                </c:pt>
                <c:pt idx="703">
                  <c:v>4.2572671966238908E-2</c:v>
                </c:pt>
                <c:pt idx="704">
                  <c:v>4.4094899873539456E-2</c:v>
                </c:pt>
                <c:pt idx="705">
                  <c:v>4.5368288309037406E-2</c:v>
                </c:pt>
                <c:pt idx="706">
                  <c:v>4.6638497690436966E-2</c:v>
                </c:pt>
                <c:pt idx="707">
                  <c:v>4.793607712575515E-2</c:v>
                </c:pt>
                <c:pt idx="708">
                  <c:v>4.8793293195549342E-2</c:v>
                </c:pt>
                <c:pt idx="709">
                  <c:v>4.9686084494963249E-2</c:v>
                </c:pt>
                <c:pt idx="710">
                  <c:v>5.0553541050478941E-2</c:v>
                </c:pt>
                <c:pt idx="711">
                  <c:v>5.1125358397188167E-2</c:v>
                </c:pt>
                <c:pt idx="712">
                  <c:v>5.1499882902249619E-2</c:v>
                </c:pt>
                <c:pt idx="713">
                  <c:v>5.1746063863103417E-2</c:v>
                </c:pt>
                <c:pt idx="714">
                  <c:v>5.1872612785672602E-2</c:v>
                </c:pt>
                <c:pt idx="715">
                  <c:v>5.2124265565728023E-2</c:v>
                </c:pt>
                <c:pt idx="716">
                  <c:v>5.2091031757329542E-2</c:v>
                </c:pt>
                <c:pt idx="717">
                  <c:v>5.1659561363731399E-2</c:v>
                </c:pt>
                <c:pt idx="718">
                  <c:v>5.1034621978925915E-2</c:v>
                </c:pt>
                <c:pt idx="719">
                  <c:v>5.0276299830598802E-2</c:v>
                </c:pt>
                <c:pt idx="720">
                  <c:v>4.9607202549183403E-2</c:v>
                </c:pt>
                <c:pt idx="721">
                  <c:v>4.8820377554961186E-2</c:v>
                </c:pt>
                <c:pt idx="722">
                  <c:v>4.7900371160116306E-2</c:v>
                </c:pt>
                <c:pt idx="723">
                  <c:v>4.692139036984011E-2</c:v>
                </c:pt>
                <c:pt idx="724">
                  <c:v>4.6180267374056935E-2</c:v>
                </c:pt>
                <c:pt idx="725">
                  <c:v>4.5347716047034983E-2</c:v>
                </c:pt>
                <c:pt idx="726">
                  <c:v>4.4560983921008469E-2</c:v>
                </c:pt>
                <c:pt idx="727">
                  <c:v>4.359102428022308E-2</c:v>
                </c:pt>
                <c:pt idx="728">
                  <c:v>4.2546560118396339E-2</c:v>
                </c:pt>
                <c:pt idx="729">
                  <c:v>4.14870348551062E-2</c:v>
                </c:pt>
                <c:pt idx="730">
                  <c:v>4.0538311174419563E-2</c:v>
                </c:pt>
                <c:pt idx="731">
                  <c:v>3.9536900085568712E-2</c:v>
                </c:pt>
                <c:pt idx="732">
                  <c:v>3.853679659018279E-2</c:v>
                </c:pt>
                <c:pt idx="733">
                  <c:v>3.7439640655333312E-2</c:v>
                </c:pt>
                <c:pt idx="734">
                  <c:v>3.6378457317712623E-2</c:v>
                </c:pt>
                <c:pt idx="735">
                  <c:v>3.5252864201026836E-2</c:v>
                </c:pt>
                <c:pt idx="736">
                  <c:v>3.430006725281947E-2</c:v>
                </c:pt>
                <c:pt idx="737">
                  <c:v>3.3374103480599986E-2</c:v>
                </c:pt>
                <c:pt idx="738">
                  <c:v>3.2412051729644273E-2</c:v>
                </c:pt>
                <c:pt idx="739">
                  <c:v>3.1519218211974641E-2</c:v>
                </c:pt>
                <c:pt idx="740">
                  <c:v>3.07575128398914E-2</c:v>
                </c:pt>
                <c:pt idx="741">
                  <c:v>2.9907821949152959E-2</c:v>
                </c:pt>
                <c:pt idx="742">
                  <c:v>2.9288165111252866E-2</c:v>
                </c:pt>
                <c:pt idx="743">
                  <c:v>2.8380248069157642E-2</c:v>
                </c:pt>
                <c:pt idx="744">
                  <c:v>2.7642702227900787E-2</c:v>
                </c:pt>
                <c:pt idx="745">
                  <c:v>2.6978721368343814E-2</c:v>
                </c:pt>
                <c:pt idx="746">
                  <c:v>2.6291996269291323E-2</c:v>
                </c:pt>
                <c:pt idx="747">
                  <c:v>2.5604926135887419E-2</c:v>
                </c:pt>
                <c:pt idx="748">
                  <c:v>2.5052167167622257E-2</c:v>
                </c:pt>
                <c:pt idx="749">
                  <c:v>2.4647036032315859E-2</c:v>
                </c:pt>
                <c:pt idx="750">
                  <c:v>2.4334792431559466E-2</c:v>
                </c:pt>
                <c:pt idx="751">
                  <c:v>2.3853906659612976E-2</c:v>
                </c:pt>
                <c:pt idx="752">
                  <c:v>2.3670305553447082E-2</c:v>
                </c:pt>
                <c:pt idx="753">
                  <c:v>2.3451300345329277E-2</c:v>
                </c:pt>
                <c:pt idx="754">
                  <c:v>2.3380423808235951E-2</c:v>
                </c:pt>
                <c:pt idx="755">
                  <c:v>2.3294228639266706E-2</c:v>
                </c:pt>
                <c:pt idx="756">
                  <c:v>2.3163258198692062E-2</c:v>
                </c:pt>
                <c:pt idx="757">
                  <c:v>2.3154215672543516E-2</c:v>
                </c:pt>
                <c:pt idx="758">
                  <c:v>2.3407378468370477E-2</c:v>
                </c:pt>
                <c:pt idx="759">
                  <c:v>2.3563623050566508E-2</c:v>
                </c:pt>
                <c:pt idx="760">
                  <c:v>2.4111575592452854E-2</c:v>
                </c:pt>
                <c:pt idx="761">
                  <c:v>2.4742096203543045E-2</c:v>
                </c:pt>
                <c:pt idx="762">
                  <c:v>2.5724909056900211E-2</c:v>
                </c:pt>
                <c:pt idx="763">
                  <c:v>2.6609388934684831E-2</c:v>
                </c:pt>
                <c:pt idx="764">
                  <c:v>2.7712920379266221E-2</c:v>
                </c:pt>
                <c:pt idx="765">
                  <c:v>2.9081742494548604E-2</c:v>
                </c:pt>
                <c:pt idx="766">
                  <c:v>3.0654621102653205E-2</c:v>
                </c:pt>
                <c:pt idx="767">
                  <c:v>3.2392401851596947E-2</c:v>
                </c:pt>
                <c:pt idx="768">
                  <c:v>3.4338073305152657E-2</c:v>
                </c:pt>
                <c:pt idx="769">
                  <c:v>3.6257750558584309E-2</c:v>
                </c:pt>
                <c:pt idx="770">
                  <c:v>3.8688588016203854E-2</c:v>
                </c:pt>
                <c:pt idx="771">
                  <c:v>4.1351946349507306E-2</c:v>
                </c:pt>
                <c:pt idx="772">
                  <c:v>4.4324017861173126E-2</c:v>
                </c:pt>
                <c:pt idx="773">
                  <c:v>4.7520625123730398E-2</c:v>
                </c:pt>
                <c:pt idx="774">
                  <c:v>5.0955229563308162E-2</c:v>
                </c:pt>
                <c:pt idx="775">
                  <c:v>5.4728169066970436E-2</c:v>
                </c:pt>
                <c:pt idx="776">
                  <c:v>5.8871240098625571E-2</c:v>
                </c:pt>
                <c:pt idx="777">
                  <c:v>6.3230137331270267E-2</c:v>
                </c:pt>
                <c:pt idx="778">
                  <c:v>6.8200057250258406E-2</c:v>
                </c:pt>
                <c:pt idx="779">
                  <c:v>7.3699272394383744E-2</c:v>
                </c:pt>
                <c:pt idx="780">
                  <c:v>7.9877003820668382E-2</c:v>
                </c:pt>
                <c:pt idx="781">
                  <c:v>8.6593565045257642E-2</c:v>
                </c:pt>
                <c:pt idx="782">
                  <c:v>9.3989999898836191E-2</c:v>
                </c:pt>
                <c:pt idx="783">
                  <c:v>0.10228861054224855</c:v>
                </c:pt>
                <c:pt idx="784">
                  <c:v>0.1112362185360122</c:v>
                </c:pt>
                <c:pt idx="785">
                  <c:v>0.12094428809415701</c:v>
                </c:pt>
                <c:pt idx="786">
                  <c:v>0.13079118303326578</c:v>
                </c:pt>
                <c:pt idx="787">
                  <c:v>0.14127869584446662</c:v>
                </c:pt>
                <c:pt idx="788">
                  <c:v>0.15287763218416761</c:v>
                </c:pt>
                <c:pt idx="789">
                  <c:v>0.16481403558969576</c:v>
                </c:pt>
                <c:pt idx="790">
                  <c:v>0.17744743598480409</c:v>
                </c:pt>
                <c:pt idx="791">
                  <c:v>0.1907482035682723</c:v>
                </c:pt>
                <c:pt idx="792">
                  <c:v>0.20468288914871571</c:v>
                </c:pt>
                <c:pt idx="793">
                  <c:v>0.21881853793332223</c:v>
                </c:pt>
                <c:pt idx="794">
                  <c:v>0.23303255820856686</c:v>
                </c:pt>
                <c:pt idx="795">
                  <c:v>0.24740871493017175</c:v>
                </c:pt>
                <c:pt idx="796">
                  <c:v>0.26180530494975013</c:v>
                </c:pt>
                <c:pt idx="797">
                  <c:v>0.27572139841848819</c:v>
                </c:pt>
                <c:pt idx="798">
                  <c:v>0.28966070155783552</c:v>
                </c:pt>
                <c:pt idx="799">
                  <c:v>0.30301444499877106</c:v>
                </c:pt>
                <c:pt idx="800">
                  <c:v>0.31560563462276653</c:v>
                </c:pt>
                <c:pt idx="801">
                  <c:v>0.32755268423692507</c:v>
                </c:pt>
                <c:pt idx="802">
                  <c:v>0.33884498448423367</c:v>
                </c:pt>
                <c:pt idx="803">
                  <c:v>0.34874487994980485</c:v>
                </c:pt>
                <c:pt idx="804">
                  <c:v>0.35756941464045339</c:v>
                </c:pt>
                <c:pt idx="805">
                  <c:v>0.36872171788142966</c:v>
                </c:pt>
                <c:pt idx="806">
                  <c:v>0.31857094335369346</c:v>
                </c:pt>
                <c:pt idx="807">
                  <c:v>0.32415056428747502</c:v>
                </c:pt>
                <c:pt idx="808">
                  <c:v>0.32806005701921381</c:v>
                </c:pt>
                <c:pt idx="809">
                  <c:v>0.32969796198577039</c:v>
                </c:pt>
                <c:pt idx="810">
                  <c:v>0.33047934811485913</c:v>
                </c:pt>
                <c:pt idx="811">
                  <c:v>0.32997140777652162</c:v>
                </c:pt>
                <c:pt idx="812">
                  <c:v>0.32271835060545251</c:v>
                </c:pt>
                <c:pt idx="813">
                  <c:v>0.35869980437172322</c:v>
                </c:pt>
                <c:pt idx="814">
                  <c:v>0.36093986902002001</c:v>
                </c:pt>
                <c:pt idx="815">
                  <c:v>0.34988025433473252</c:v>
                </c:pt>
                <c:pt idx="816">
                  <c:v>0.3374642454205572</c:v>
                </c:pt>
                <c:pt idx="817">
                  <c:v>0.32258805412847041</c:v>
                </c:pt>
                <c:pt idx="818">
                  <c:v>0.30653030535002301</c:v>
                </c:pt>
                <c:pt idx="819">
                  <c:v>0.2906938580732763</c:v>
                </c:pt>
                <c:pt idx="820">
                  <c:v>0.27504166552540382</c:v>
                </c:pt>
                <c:pt idx="821">
                  <c:v>0.25980132957668362</c:v>
                </c:pt>
                <c:pt idx="822">
                  <c:v>0.24449026226922685</c:v>
                </c:pt>
                <c:pt idx="823">
                  <c:v>0.22958555958291149</c:v>
                </c:pt>
                <c:pt idx="824">
                  <c:v>0.2149320956073579</c:v>
                </c:pt>
                <c:pt idx="825">
                  <c:v>0.20058374224025677</c:v>
                </c:pt>
                <c:pt idx="826">
                  <c:v>0.18653001550298962</c:v>
                </c:pt>
                <c:pt idx="827">
                  <c:v>0.17285322330746875</c:v>
                </c:pt>
                <c:pt idx="828">
                  <c:v>0.15959186501735464</c:v>
                </c:pt>
                <c:pt idx="829">
                  <c:v>0.14683704080408796</c:v>
                </c:pt>
                <c:pt idx="830">
                  <c:v>0.13462624247551599</c:v>
                </c:pt>
                <c:pt idx="831">
                  <c:v>0.12329017675784555</c:v>
                </c:pt>
                <c:pt idx="832">
                  <c:v>0.11254411020763526</c:v>
                </c:pt>
                <c:pt idx="833">
                  <c:v>0.10209559622654771</c:v>
                </c:pt>
                <c:pt idx="834">
                  <c:v>9.2469353329474979E-2</c:v>
                </c:pt>
                <c:pt idx="835">
                  <c:v>8.3743300728911008E-2</c:v>
                </c:pt>
                <c:pt idx="836">
                  <c:v>7.5677993368504254E-2</c:v>
                </c:pt>
                <c:pt idx="837">
                  <c:v>6.8237512360983729E-2</c:v>
                </c:pt>
                <c:pt idx="838">
                  <c:v>6.1555871364620457E-2</c:v>
                </c:pt>
                <c:pt idx="839">
                  <c:v>5.5427001510745207E-2</c:v>
                </c:pt>
                <c:pt idx="840">
                  <c:v>4.9758213000891838E-2</c:v>
                </c:pt>
                <c:pt idx="841">
                  <c:v>4.4379894198682435E-2</c:v>
                </c:pt>
                <c:pt idx="842">
                  <c:v>3.9366917562348509E-2</c:v>
                </c:pt>
                <c:pt idx="843">
                  <c:v>3.5022942997893707E-2</c:v>
                </c:pt>
                <c:pt idx="844">
                  <c:v>3.0926414970836719E-2</c:v>
                </c:pt>
                <c:pt idx="845">
                  <c:v>2.7263823392147911E-2</c:v>
                </c:pt>
                <c:pt idx="846">
                  <c:v>2.3921663690158718E-2</c:v>
                </c:pt>
                <c:pt idx="847">
                  <c:v>2.0911746310649501E-2</c:v>
                </c:pt>
                <c:pt idx="848">
                  <c:v>1.8228015649694507E-2</c:v>
                </c:pt>
                <c:pt idx="849">
                  <c:v>1.582411572709545E-2</c:v>
                </c:pt>
                <c:pt idx="850">
                  <c:v>1.3766395408773495E-2</c:v>
                </c:pt>
                <c:pt idx="851">
                  <c:v>1.2080177849974288E-2</c:v>
                </c:pt>
                <c:pt idx="852">
                  <c:v>1.0368554237961623E-2</c:v>
                </c:pt>
                <c:pt idx="853">
                  <c:v>8.7925838981351891E-3</c:v>
                </c:pt>
                <c:pt idx="854">
                  <c:v>7.3562340331034788E-3</c:v>
                </c:pt>
                <c:pt idx="855">
                  <c:v>6.2100280143166731E-3</c:v>
                </c:pt>
                <c:pt idx="856">
                  <c:v>5.2810666288815086E-3</c:v>
                </c:pt>
                <c:pt idx="857">
                  <c:v>4.4169901762821104E-3</c:v>
                </c:pt>
                <c:pt idx="858">
                  <c:v>3.3549236657329433E-3</c:v>
                </c:pt>
                <c:pt idx="859">
                  <c:v>2.4866962743256061E-3</c:v>
                </c:pt>
                <c:pt idx="860">
                  <c:v>1.9091905313408607E-3</c:v>
                </c:pt>
                <c:pt idx="861">
                  <c:v>1.3910787581614262E-3</c:v>
                </c:pt>
                <c:pt idx="862">
                  <c:v>7.0344761767824184E-4</c:v>
                </c:pt>
                <c:pt idx="863">
                  <c:v>-3.6046991494378556E-5</c:v>
                </c:pt>
                <c:pt idx="864">
                  <c:v>-8.2589000749911257E-4</c:v>
                </c:pt>
                <c:pt idx="865">
                  <c:v>-1.3798689502978079E-3</c:v>
                </c:pt>
                <c:pt idx="866">
                  <c:v>-1.8916554049213706E-3</c:v>
                </c:pt>
                <c:pt idx="867">
                  <c:v>-2.3596222180477921E-3</c:v>
                </c:pt>
                <c:pt idx="868">
                  <c:v>-2.6382947944718401E-3</c:v>
                </c:pt>
                <c:pt idx="869">
                  <c:v>-2.8867031836473599E-3</c:v>
                </c:pt>
                <c:pt idx="870">
                  <c:v>-3.0808674275190533E-3</c:v>
                </c:pt>
                <c:pt idx="871">
                  <c:v>-3.1800394877680841E-3</c:v>
                </c:pt>
                <c:pt idx="872">
                  <c:v>-2.9571022592415628E-3</c:v>
                </c:pt>
                <c:pt idx="873">
                  <c:v>-3.0918832045332455E-3</c:v>
                </c:pt>
                <c:pt idx="874">
                  <c:v>-3.2165366474222949E-3</c:v>
                </c:pt>
                <c:pt idx="875">
                  <c:v>-3.5595899125291024E-3</c:v>
                </c:pt>
                <c:pt idx="876">
                  <c:v>-3.7874987036033824E-3</c:v>
                </c:pt>
                <c:pt idx="877">
                  <c:v>-4.0606274518969129E-3</c:v>
                </c:pt>
                <c:pt idx="878">
                  <c:v>-4.1776406475155636E-3</c:v>
                </c:pt>
                <c:pt idx="879">
                  <c:v>-4.6134426919236587E-3</c:v>
                </c:pt>
                <c:pt idx="880">
                  <c:v>-4.5386267080189946E-3</c:v>
                </c:pt>
                <c:pt idx="881">
                  <c:v>-4.6819715624635792E-3</c:v>
                </c:pt>
                <c:pt idx="882">
                  <c:v>-4.769290574883068E-3</c:v>
                </c:pt>
                <c:pt idx="883">
                  <c:v>-4.822870373869843E-3</c:v>
                </c:pt>
                <c:pt idx="884">
                  <c:v>-4.8692697227311864E-3</c:v>
                </c:pt>
                <c:pt idx="885">
                  <c:v>-5.3510531324626942E-3</c:v>
                </c:pt>
                <c:pt idx="886">
                  <c:v>-5.6613517902103982E-3</c:v>
                </c:pt>
                <c:pt idx="887">
                  <c:v>-5.8548696270810142E-3</c:v>
                </c:pt>
                <c:pt idx="888">
                  <c:v>-5.8374035784503559E-3</c:v>
                </c:pt>
                <c:pt idx="889">
                  <c:v>-5.8286065501748571E-3</c:v>
                </c:pt>
                <c:pt idx="890">
                  <c:v>-5.8632604989476344E-3</c:v>
                </c:pt>
                <c:pt idx="891">
                  <c:v>-5.783773340386919E-3</c:v>
                </c:pt>
                <c:pt idx="892">
                  <c:v>-5.7405973781379637E-3</c:v>
                </c:pt>
                <c:pt idx="893">
                  <c:v>-5.5571290528160216E-3</c:v>
                </c:pt>
                <c:pt idx="894">
                  <c:v>-5.5284407324318521E-3</c:v>
                </c:pt>
                <c:pt idx="895">
                  <c:v>-5.6191303194092429E-3</c:v>
                </c:pt>
                <c:pt idx="896">
                  <c:v>-5.8020534296982212E-3</c:v>
                </c:pt>
                <c:pt idx="897">
                  <c:v>-6.1635870541068205E-3</c:v>
                </c:pt>
                <c:pt idx="898">
                  <c:v>-6.6592609911036759E-3</c:v>
                </c:pt>
                <c:pt idx="899">
                  <c:v>-6.8540682306604929E-3</c:v>
                </c:pt>
                <c:pt idx="900">
                  <c:v>-7.2049144518620588E-3</c:v>
                </c:pt>
                <c:pt idx="901">
                  <c:v>-7.5453467890950962E-3</c:v>
                </c:pt>
                <c:pt idx="902">
                  <c:v>-7.7469028435280321E-3</c:v>
                </c:pt>
                <c:pt idx="903">
                  <c:v>-7.8112016995732034E-3</c:v>
                </c:pt>
                <c:pt idx="904">
                  <c:v>-7.8181885033228957E-3</c:v>
                </c:pt>
                <c:pt idx="905">
                  <c:v>-7.7469907100688341E-3</c:v>
                </c:pt>
                <c:pt idx="906">
                  <c:v>-7.4983642733958125E-3</c:v>
                </c:pt>
                <c:pt idx="907">
                  <c:v>-7.1918973168888191E-3</c:v>
                </c:pt>
                <c:pt idx="908">
                  <c:v>-6.8928817143434056E-3</c:v>
                </c:pt>
                <c:pt idx="909">
                  <c:v>-6.7106430941081454E-3</c:v>
                </c:pt>
                <c:pt idx="910">
                  <c:v>-6.7516231840897079E-3</c:v>
                </c:pt>
                <c:pt idx="911">
                  <c:v>-6.4671275594648577E-3</c:v>
                </c:pt>
                <c:pt idx="912">
                  <c:v>-6.3419691144542371E-3</c:v>
                </c:pt>
                <c:pt idx="913">
                  <c:v>-6.4570538920569959E-3</c:v>
                </c:pt>
                <c:pt idx="914">
                  <c:v>-6.6144418065856121E-3</c:v>
                </c:pt>
                <c:pt idx="915">
                  <c:v>-6.6331427855086224E-3</c:v>
                </c:pt>
                <c:pt idx="916">
                  <c:v>-6.5679014408053732E-3</c:v>
                </c:pt>
                <c:pt idx="917">
                  <c:v>-6.4889030045554436E-3</c:v>
                </c:pt>
                <c:pt idx="918">
                  <c:v>-6.6845057562264646E-3</c:v>
                </c:pt>
                <c:pt idx="919">
                  <c:v>-6.6752629887428493E-3</c:v>
                </c:pt>
                <c:pt idx="920">
                  <c:v>-6.8333719558434022E-3</c:v>
                </c:pt>
                <c:pt idx="921">
                  <c:v>-6.872412074089832E-3</c:v>
                </c:pt>
                <c:pt idx="922">
                  <c:v>-7.178482392276646E-3</c:v>
                </c:pt>
                <c:pt idx="923">
                  <c:v>-7.6195788809642071E-3</c:v>
                </c:pt>
                <c:pt idx="924">
                  <c:v>-7.6761912309002917E-3</c:v>
                </c:pt>
                <c:pt idx="925">
                  <c:v>-7.9403240327305061E-3</c:v>
                </c:pt>
                <c:pt idx="926">
                  <c:v>-8.1144953095566366E-3</c:v>
                </c:pt>
                <c:pt idx="927">
                  <c:v>-7.8579697286652109E-3</c:v>
                </c:pt>
                <c:pt idx="928">
                  <c:v>-8.0005397256525113E-3</c:v>
                </c:pt>
                <c:pt idx="929">
                  <c:v>-8.0914213399160551E-3</c:v>
                </c:pt>
                <c:pt idx="930">
                  <c:v>-7.7642293277885499E-3</c:v>
                </c:pt>
                <c:pt idx="931">
                  <c:v>-7.5297753372073973E-3</c:v>
                </c:pt>
                <c:pt idx="932">
                  <c:v>-7.1956253867544824E-3</c:v>
                </c:pt>
                <c:pt idx="933">
                  <c:v>-7.2018614638292341E-3</c:v>
                </c:pt>
                <c:pt idx="934">
                  <c:v>-7.3165685904789182E-3</c:v>
                </c:pt>
                <c:pt idx="935">
                  <c:v>-7.3005944648397566E-3</c:v>
                </c:pt>
                <c:pt idx="936">
                  <c:v>-6.9511419473938579E-3</c:v>
                </c:pt>
                <c:pt idx="937">
                  <c:v>-7.0728887494831087E-3</c:v>
                </c:pt>
                <c:pt idx="938">
                  <c:v>-7.2550938696246221E-3</c:v>
                </c:pt>
                <c:pt idx="939">
                  <c:v>-7.5551848198156038E-3</c:v>
                </c:pt>
                <c:pt idx="940">
                  <c:v>-7.4991159431081738E-3</c:v>
                </c:pt>
                <c:pt idx="941">
                  <c:v>-7.5446128456210055E-3</c:v>
                </c:pt>
                <c:pt idx="942">
                  <c:v>-7.685286307255363E-3</c:v>
                </c:pt>
                <c:pt idx="943">
                  <c:v>-7.9996817085646686E-3</c:v>
                </c:pt>
                <c:pt idx="944">
                  <c:v>-8.1283224570834062E-3</c:v>
                </c:pt>
                <c:pt idx="945">
                  <c:v>-8.2864318971271889E-3</c:v>
                </c:pt>
                <c:pt idx="946">
                  <c:v>-8.2624628497536459E-3</c:v>
                </c:pt>
                <c:pt idx="947">
                  <c:v>-8.2469612492908784E-3</c:v>
                </c:pt>
                <c:pt idx="948">
                  <c:v>-8.2390012683920284E-3</c:v>
                </c:pt>
                <c:pt idx="949">
                  <c:v>-8.0806905425700945E-3</c:v>
                </c:pt>
                <c:pt idx="950">
                  <c:v>-8.0741129647464889E-3</c:v>
                </c:pt>
                <c:pt idx="951">
                  <c:v>-7.9710334537073761E-3</c:v>
                </c:pt>
                <c:pt idx="952">
                  <c:v>-7.8597996160384032E-3</c:v>
                </c:pt>
                <c:pt idx="953">
                  <c:v>-7.5829763749669897E-3</c:v>
                </c:pt>
                <c:pt idx="954">
                  <c:v>-7.5397049344142937E-3</c:v>
                </c:pt>
                <c:pt idx="955">
                  <c:v>-7.4537298101649595E-3</c:v>
                </c:pt>
                <c:pt idx="956">
                  <c:v>-7.3995398171197374E-3</c:v>
                </c:pt>
                <c:pt idx="957">
                  <c:v>-7.0976076387262443E-3</c:v>
                </c:pt>
                <c:pt idx="958">
                  <c:v>-6.8661976600043499E-3</c:v>
                </c:pt>
                <c:pt idx="959">
                  <c:v>-6.7922646585815332E-3</c:v>
                </c:pt>
                <c:pt idx="960">
                  <c:v>-6.7921505653227229E-3</c:v>
                </c:pt>
                <c:pt idx="961">
                  <c:v>-6.711620736173836E-3</c:v>
                </c:pt>
                <c:pt idx="962">
                  <c:v>-6.5517052890245063E-3</c:v>
                </c:pt>
                <c:pt idx="963">
                  <c:v>-6.4380716274054089E-3</c:v>
                </c:pt>
                <c:pt idx="964">
                  <c:v>-6.3399589918302045E-3</c:v>
                </c:pt>
                <c:pt idx="965">
                  <c:v>-6.5417683583219692E-3</c:v>
                </c:pt>
                <c:pt idx="966">
                  <c:v>-6.6438068673199983E-3</c:v>
                </c:pt>
                <c:pt idx="967">
                  <c:v>-6.9196620239743026E-3</c:v>
                </c:pt>
                <c:pt idx="968">
                  <c:v>-6.9089510105731881E-3</c:v>
                </c:pt>
                <c:pt idx="969">
                  <c:v>-7.0939524247925056E-3</c:v>
                </c:pt>
                <c:pt idx="970">
                  <c:v>-7.2484927324444571E-3</c:v>
                </c:pt>
                <c:pt idx="971">
                  <c:v>-7.3283976761732402E-3</c:v>
                </c:pt>
                <c:pt idx="972">
                  <c:v>-7.2109722988739858E-3</c:v>
                </c:pt>
                <c:pt idx="973">
                  <c:v>-7.2189672739286252E-3</c:v>
                </c:pt>
                <c:pt idx="974">
                  <c:v>-6.8674872628271544E-3</c:v>
                </c:pt>
                <c:pt idx="975">
                  <c:v>-6.8196699985966424E-3</c:v>
                </c:pt>
                <c:pt idx="976">
                  <c:v>-6.7135105479336002E-3</c:v>
                </c:pt>
                <c:pt idx="977">
                  <c:v>-6.5856336521606575E-3</c:v>
                </c:pt>
                <c:pt idx="978">
                  <c:v>-6.6074389515686184E-3</c:v>
                </c:pt>
                <c:pt idx="979">
                  <c:v>-6.9695737779116793E-3</c:v>
                </c:pt>
                <c:pt idx="980">
                  <c:v>-6.981742220914253E-3</c:v>
                </c:pt>
                <c:pt idx="981">
                  <c:v>-7.3619042000560662E-3</c:v>
                </c:pt>
                <c:pt idx="982">
                  <c:v>-7.6539803524728681E-3</c:v>
                </c:pt>
                <c:pt idx="983">
                  <c:v>-7.6353379543484387E-3</c:v>
                </c:pt>
                <c:pt idx="984">
                  <c:v>-7.7363693321852106E-3</c:v>
                </c:pt>
                <c:pt idx="985">
                  <c:v>-7.9804776938463343E-3</c:v>
                </c:pt>
                <c:pt idx="986">
                  <c:v>-7.8535302501862112E-3</c:v>
                </c:pt>
                <c:pt idx="987">
                  <c:v>-7.8230455192500256E-3</c:v>
                </c:pt>
                <c:pt idx="988">
                  <c:v>-7.8105055840452346E-3</c:v>
                </c:pt>
                <c:pt idx="989">
                  <c:v>-7.7230810279881037E-3</c:v>
                </c:pt>
                <c:pt idx="990">
                  <c:v>-7.8519015618778547E-3</c:v>
                </c:pt>
                <c:pt idx="991">
                  <c:v>-7.6750698044327024E-3</c:v>
                </c:pt>
                <c:pt idx="992">
                  <c:v>-7.5938315763494904E-3</c:v>
                </c:pt>
                <c:pt idx="993">
                  <c:v>-7.3828967720721899E-3</c:v>
                </c:pt>
                <c:pt idx="994">
                  <c:v>-7.3665028094934285E-3</c:v>
                </c:pt>
                <c:pt idx="995">
                  <c:v>-7.1641737347519809E-3</c:v>
                </c:pt>
                <c:pt idx="996">
                  <c:v>-7.1144694509853021E-3</c:v>
                </c:pt>
                <c:pt idx="997">
                  <c:v>-7.151792794609692E-3</c:v>
                </c:pt>
                <c:pt idx="998">
                  <c:v>-7.3704826507986409E-3</c:v>
                </c:pt>
                <c:pt idx="999">
                  <c:v>-7.2448111985991452E-3</c:v>
                </c:pt>
                <c:pt idx="1000">
                  <c:v>-7.2682821329675667E-3</c:v>
                </c:pt>
                <c:pt idx="1001">
                  <c:v>-7.4606370801521237E-3</c:v>
                </c:pt>
                <c:pt idx="1002">
                  <c:v>-7.6466878142507936E-3</c:v>
                </c:pt>
                <c:pt idx="1003">
                  <c:v>-7.7405565245032022E-3</c:v>
                </c:pt>
                <c:pt idx="1004">
                  <c:v>-7.7179747234834275E-3</c:v>
                </c:pt>
                <c:pt idx="1005">
                  <c:v>-7.8081116292584201E-3</c:v>
                </c:pt>
                <c:pt idx="1006">
                  <c:v>-8.2259541699199676E-3</c:v>
                </c:pt>
                <c:pt idx="1007">
                  <c:v>-8.575332295134493E-3</c:v>
                </c:pt>
                <c:pt idx="1008">
                  <c:v>-8.6981233267529878E-3</c:v>
                </c:pt>
                <c:pt idx="1009">
                  <c:v>-8.8057721353909813E-3</c:v>
                </c:pt>
                <c:pt idx="1010">
                  <c:v>-9.0633309577024604E-3</c:v>
                </c:pt>
                <c:pt idx="1011">
                  <c:v>-9.3291512501256016E-3</c:v>
                </c:pt>
                <c:pt idx="1012">
                  <c:v>-9.3920957851225118E-3</c:v>
                </c:pt>
                <c:pt idx="1013">
                  <c:v>-9.2112873284409431E-3</c:v>
                </c:pt>
                <c:pt idx="1014">
                  <c:v>-8.9954019343365492E-3</c:v>
                </c:pt>
                <c:pt idx="1015">
                  <c:v>-8.7450416728366044E-3</c:v>
                </c:pt>
                <c:pt idx="1016">
                  <c:v>-8.6609841132590602E-3</c:v>
                </c:pt>
                <c:pt idx="1017">
                  <c:v>-8.332593405523463E-3</c:v>
                </c:pt>
                <c:pt idx="1018">
                  <c:v>-8.0499749795551311E-3</c:v>
                </c:pt>
                <c:pt idx="1019">
                  <c:v>-7.9871241987696413E-3</c:v>
                </c:pt>
                <c:pt idx="1020">
                  <c:v>-7.917497737831283E-3</c:v>
                </c:pt>
                <c:pt idx="1021">
                  <c:v>-7.9384752791626309E-3</c:v>
                </c:pt>
                <c:pt idx="1022">
                  <c:v>-8.0203145163383841E-3</c:v>
                </c:pt>
                <c:pt idx="1023">
                  <c:v>-8.0744682013730636E-3</c:v>
                </c:pt>
                <c:pt idx="1024">
                  <c:v>-8.1771320201480709E-3</c:v>
                </c:pt>
                <c:pt idx="1025">
                  <c:v>-8.1230447669781262E-3</c:v>
                </c:pt>
                <c:pt idx="1026">
                  <c:v>-7.8546326110713292E-3</c:v>
                </c:pt>
                <c:pt idx="1027">
                  <c:v>-7.8297657778327676E-3</c:v>
                </c:pt>
                <c:pt idx="1028">
                  <c:v>-7.7138467628176466E-3</c:v>
                </c:pt>
                <c:pt idx="1029">
                  <c:v>-7.4839406460148966E-3</c:v>
                </c:pt>
                <c:pt idx="1030">
                  <c:v>-7.2968914414679835E-3</c:v>
                </c:pt>
                <c:pt idx="1031">
                  <c:v>-7.4347676371023363E-3</c:v>
                </c:pt>
                <c:pt idx="1032">
                  <c:v>-7.7119075826785162E-3</c:v>
                </c:pt>
                <c:pt idx="1033">
                  <c:v>-8.1538836852012887E-3</c:v>
                </c:pt>
                <c:pt idx="1034">
                  <c:v>-8.5284708172980919E-3</c:v>
                </c:pt>
                <c:pt idx="1035">
                  <c:v>-9.0641593040167827E-3</c:v>
                </c:pt>
                <c:pt idx="1036">
                  <c:v>-9.5171691988490976E-3</c:v>
                </c:pt>
                <c:pt idx="1037">
                  <c:v>-1.0013247717914385E-2</c:v>
                </c:pt>
                <c:pt idx="1038">
                  <c:v>-1.0040216299567062E-2</c:v>
                </c:pt>
                <c:pt idx="1039">
                  <c:v>-1.0116625859884565E-2</c:v>
                </c:pt>
                <c:pt idx="1040">
                  <c:v>-9.8013945728737326E-3</c:v>
                </c:pt>
                <c:pt idx="1041">
                  <c:v>-9.9672182475446167E-3</c:v>
                </c:pt>
                <c:pt idx="1042">
                  <c:v>-9.7042365437600975E-3</c:v>
                </c:pt>
                <c:pt idx="1043">
                  <c:v>-9.6342694955356186E-3</c:v>
                </c:pt>
                <c:pt idx="1044">
                  <c:v>-9.4247532237142721E-3</c:v>
                </c:pt>
                <c:pt idx="1045">
                  <c:v>-9.356133302225773E-3</c:v>
                </c:pt>
                <c:pt idx="1046">
                  <c:v>-9.2923329841373328E-3</c:v>
                </c:pt>
                <c:pt idx="1047">
                  <c:v>-9.584863698167731E-3</c:v>
                </c:pt>
                <c:pt idx="1048">
                  <c:v>-9.2858252269109025E-3</c:v>
                </c:pt>
                <c:pt idx="1049">
                  <c:v>-9.541374879115402E-3</c:v>
                </c:pt>
                <c:pt idx="1050">
                  <c:v>-9.8289075664339635E-3</c:v>
                </c:pt>
                <c:pt idx="1051">
                  <c:v>-1.0052611234864214E-2</c:v>
                </c:pt>
                <c:pt idx="1052">
                  <c:v>-1.030312995099659E-2</c:v>
                </c:pt>
                <c:pt idx="1053">
                  <c:v>-1.0436299545685583E-2</c:v>
                </c:pt>
                <c:pt idx="1054">
                  <c:v>-1.0634634154411656E-2</c:v>
                </c:pt>
                <c:pt idx="1055">
                  <c:v>-1.0684544446823669E-2</c:v>
                </c:pt>
                <c:pt idx="1056">
                  <c:v>-1.0557285684818481E-2</c:v>
                </c:pt>
                <c:pt idx="1057">
                  <c:v>-1.045425519458134E-2</c:v>
                </c:pt>
                <c:pt idx="1058">
                  <c:v>-1.0513383162326221E-2</c:v>
                </c:pt>
                <c:pt idx="1059">
                  <c:v>-1.0772111161586446E-2</c:v>
                </c:pt>
                <c:pt idx="1060">
                  <c:v>-1.0937814939376596E-2</c:v>
                </c:pt>
                <c:pt idx="1061">
                  <c:v>-1.0987821817735858E-2</c:v>
                </c:pt>
                <c:pt idx="1062">
                  <c:v>-1.1238499180096718E-2</c:v>
                </c:pt>
                <c:pt idx="1063">
                  <c:v>-1.1397540960650364E-2</c:v>
                </c:pt>
                <c:pt idx="1064">
                  <c:v>-1.1289814827844965E-2</c:v>
                </c:pt>
                <c:pt idx="1065">
                  <c:v>-1.0922254516973224E-2</c:v>
                </c:pt>
                <c:pt idx="1066">
                  <c:v>-1.043979855870281E-2</c:v>
                </c:pt>
                <c:pt idx="1067">
                  <c:v>-1.0133697826059081E-2</c:v>
                </c:pt>
                <c:pt idx="1068">
                  <c:v>-9.6946613277040881E-3</c:v>
                </c:pt>
                <c:pt idx="1069">
                  <c:v>-9.578636441459466E-3</c:v>
                </c:pt>
                <c:pt idx="1070">
                  <c:v>-9.5956079746475874E-3</c:v>
                </c:pt>
                <c:pt idx="1071">
                  <c:v>-9.7741844852604152E-3</c:v>
                </c:pt>
                <c:pt idx="1072">
                  <c:v>-9.7542550853509744E-3</c:v>
                </c:pt>
                <c:pt idx="1073">
                  <c:v>-9.5271028560602634E-3</c:v>
                </c:pt>
                <c:pt idx="1074">
                  <c:v>-9.3457866603671134E-3</c:v>
                </c:pt>
                <c:pt idx="1075">
                  <c:v>-9.4052809142820236E-3</c:v>
                </c:pt>
                <c:pt idx="1076">
                  <c:v>-9.0536708811019828E-3</c:v>
                </c:pt>
                <c:pt idx="1077">
                  <c:v>-8.6099400821871338E-3</c:v>
                </c:pt>
                <c:pt idx="1078">
                  <c:v>-8.2913762463772411E-3</c:v>
                </c:pt>
                <c:pt idx="1079">
                  <c:v>-8.2742443453925913E-3</c:v>
                </c:pt>
                <c:pt idx="1080">
                  <c:v>-8.8556227107490001E-3</c:v>
                </c:pt>
                <c:pt idx="1081">
                  <c:v>-9.3309396053222211E-3</c:v>
                </c:pt>
                <c:pt idx="1082">
                  <c:v>-9.8063074819556874E-3</c:v>
                </c:pt>
                <c:pt idx="1083">
                  <c:v>-1.0298203513581803E-2</c:v>
                </c:pt>
                <c:pt idx="1084">
                  <c:v>-1.0684740632049246E-2</c:v>
                </c:pt>
                <c:pt idx="1085">
                  <c:v>-1.0869429210405722E-2</c:v>
                </c:pt>
                <c:pt idx="1086">
                  <c:v>-1.1107849870475922E-2</c:v>
                </c:pt>
                <c:pt idx="1087">
                  <c:v>-1.0958954601324788E-2</c:v>
                </c:pt>
                <c:pt idx="1088">
                  <c:v>-1.0562138857683501E-2</c:v>
                </c:pt>
                <c:pt idx="1089">
                  <c:v>-1.0237390029966405E-2</c:v>
                </c:pt>
                <c:pt idx="1090">
                  <c:v>-1.0155756140209596E-2</c:v>
                </c:pt>
                <c:pt idx="1091">
                  <c:v>-1.038239121023056E-2</c:v>
                </c:pt>
                <c:pt idx="1092">
                  <c:v>-1.0758008785774218E-2</c:v>
                </c:pt>
                <c:pt idx="1093">
                  <c:v>-1.104865082312634E-2</c:v>
                </c:pt>
                <c:pt idx="1094">
                  <c:v>-1.1400045051860562E-2</c:v>
                </c:pt>
                <c:pt idx="1095">
                  <c:v>-1.1887462590308874E-2</c:v>
                </c:pt>
                <c:pt idx="1096">
                  <c:v>-1.1957589630915063E-2</c:v>
                </c:pt>
                <c:pt idx="1097">
                  <c:v>-1.2022070901427512E-2</c:v>
                </c:pt>
                <c:pt idx="1098">
                  <c:v>-1.1677864234916905E-2</c:v>
                </c:pt>
                <c:pt idx="1099">
                  <c:v>-1.142048002301055E-2</c:v>
                </c:pt>
                <c:pt idx="1100">
                  <c:v>-1.1254093038678185E-2</c:v>
                </c:pt>
                <c:pt idx="1101">
                  <c:v>-1.0798924258667105E-2</c:v>
                </c:pt>
                <c:pt idx="1102">
                  <c:v>-1.0628549292986667E-2</c:v>
                </c:pt>
                <c:pt idx="1103">
                  <c:v>-1.0567362960253438E-2</c:v>
                </c:pt>
                <c:pt idx="1104">
                  <c:v>-1.0390450243563545E-2</c:v>
                </c:pt>
                <c:pt idx="1105">
                  <c:v>-1.0221829456535908E-2</c:v>
                </c:pt>
                <c:pt idx="1106">
                  <c:v>-1.0040019683287309E-2</c:v>
                </c:pt>
                <c:pt idx="1107">
                  <c:v>-9.7049358121808378E-3</c:v>
                </c:pt>
                <c:pt idx="1108">
                  <c:v>-9.7743839240525664E-3</c:v>
                </c:pt>
                <c:pt idx="1109">
                  <c:v>-9.849334130847676E-3</c:v>
                </c:pt>
                <c:pt idx="1110">
                  <c:v>-9.9977049088081135E-3</c:v>
                </c:pt>
                <c:pt idx="1111">
                  <c:v>-1.0176842999415608E-2</c:v>
                </c:pt>
                <c:pt idx="1112">
                  <c:v>-1.0842863321502418E-2</c:v>
                </c:pt>
                <c:pt idx="1113">
                  <c:v>-1.1207195609327168E-2</c:v>
                </c:pt>
                <c:pt idx="1114">
                  <c:v>-1.1625606811984952E-2</c:v>
                </c:pt>
                <c:pt idx="1115">
                  <c:v>-1.1682286109609832E-2</c:v>
                </c:pt>
                <c:pt idx="1116">
                  <c:v>-1.1338340943789015E-2</c:v>
                </c:pt>
                <c:pt idx="1117">
                  <c:v>-1.1072200545094158E-2</c:v>
                </c:pt>
                <c:pt idx="1118">
                  <c:v>-1.0474857331557398E-2</c:v>
                </c:pt>
                <c:pt idx="1119">
                  <c:v>-9.9470097442608367E-3</c:v>
                </c:pt>
                <c:pt idx="1120">
                  <c:v>-9.537122907217286E-3</c:v>
                </c:pt>
                <c:pt idx="1121">
                  <c:v>-9.2404642166128426E-3</c:v>
                </c:pt>
                <c:pt idx="1122">
                  <c:v>-9.1361414357605808E-3</c:v>
                </c:pt>
                <c:pt idx="1123">
                  <c:v>-9.3325551093208035E-3</c:v>
                </c:pt>
                <c:pt idx="1124">
                  <c:v>-9.4262416994905299E-3</c:v>
                </c:pt>
                <c:pt idx="1125">
                  <c:v>-9.8106790593774102E-3</c:v>
                </c:pt>
                <c:pt idx="1126">
                  <c:v>-1.0092845982259884E-2</c:v>
                </c:pt>
                <c:pt idx="1127">
                  <c:v>-1.0510197331622543E-2</c:v>
                </c:pt>
                <c:pt idx="1128">
                  <c:v>-1.1009415303442441E-2</c:v>
                </c:pt>
                <c:pt idx="1129">
                  <c:v>-1.1456486681947126E-2</c:v>
                </c:pt>
                <c:pt idx="1130">
                  <c:v>-1.1617248846605187E-2</c:v>
                </c:pt>
                <c:pt idx="1131">
                  <c:v>-1.1744237656458963E-2</c:v>
                </c:pt>
                <c:pt idx="1132">
                  <c:v>-1.1750916244638622E-2</c:v>
                </c:pt>
                <c:pt idx="1133">
                  <c:v>-1.1695833793452067E-2</c:v>
                </c:pt>
                <c:pt idx="1134">
                  <c:v>-1.1556950200205562E-2</c:v>
                </c:pt>
                <c:pt idx="1135">
                  <c:v>-1.0882318979144849E-2</c:v>
                </c:pt>
                <c:pt idx="1136">
                  <c:v>-1.0255926168451194E-2</c:v>
                </c:pt>
                <c:pt idx="1137">
                  <c:v>-1.0115018290724642E-2</c:v>
                </c:pt>
                <c:pt idx="1138">
                  <c:v>-1.0100909043261823E-2</c:v>
                </c:pt>
                <c:pt idx="1139">
                  <c:v>-1.0121956842452129E-2</c:v>
                </c:pt>
                <c:pt idx="1140">
                  <c:v>-9.8123926930373095E-3</c:v>
                </c:pt>
                <c:pt idx="1141">
                  <c:v>-9.7458658291376538E-3</c:v>
                </c:pt>
                <c:pt idx="1142">
                  <c:v>-9.9033193042253279E-3</c:v>
                </c:pt>
                <c:pt idx="1143">
                  <c:v>-1.011020090516756E-2</c:v>
                </c:pt>
                <c:pt idx="1144">
                  <c:v>-9.8011476180322431E-3</c:v>
                </c:pt>
                <c:pt idx="1145">
                  <c:v>-9.5952367041467566E-3</c:v>
                </c:pt>
                <c:pt idx="1146">
                  <c:v>-9.4177199144891213E-3</c:v>
                </c:pt>
                <c:pt idx="1147">
                  <c:v>-9.3622488105931118E-3</c:v>
                </c:pt>
                <c:pt idx="1148">
                  <c:v>-8.9755528425068468E-3</c:v>
                </c:pt>
                <c:pt idx="1149">
                  <c:v>-9.0103383656443686E-3</c:v>
                </c:pt>
                <c:pt idx="1150">
                  <c:v>-8.6152620549500326E-3</c:v>
                </c:pt>
                <c:pt idx="1151">
                  <c:v>-9.0731707860776441E-3</c:v>
                </c:pt>
                <c:pt idx="1152">
                  <c:v>-9.4216724437916934E-3</c:v>
                </c:pt>
                <c:pt idx="1153">
                  <c:v>-9.8633487333277311E-3</c:v>
                </c:pt>
                <c:pt idx="1154">
                  <c:v>-1.025100001127183E-2</c:v>
                </c:pt>
                <c:pt idx="1155">
                  <c:v>-1.0776528557969147E-2</c:v>
                </c:pt>
                <c:pt idx="1156">
                  <c:v>-1.0954275330132985E-2</c:v>
                </c:pt>
                <c:pt idx="1157">
                  <c:v>-1.1339078455223263E-2</c:v>
                </c:pt>
                <c:pt idx="1158">
                  <c:v>-1.0989667772874601E-2</c:v>
                </c:pt>
                <c:pt idx="1159">
                  <c:v>-1.091066068249631E-2</c:v>
                </c:pt>
                <c:pt idx="1160">
                  <c:v>-1.0679969856023991E-2</c:v>
                </c:pt>
                <c:pt idx="1161">
                  <c:v>-1.0659678266528635E-2</c:v>
                </c:pt>
                <c:pt idx="1162">
                  <c:v>-1.0489812132609733E-2</c:v>
                </c:pt>
                <c:pt idx="1163">
                  <c:v>-1.038819059037361E-2</c:v>
                </c:pt>
                <c:pt idx="1164">
                  <c:v>-1.0234350420055759E-2</c:v>
                </c:pt>
                <c:pt idx="1165">
                  <c:v>-1.047203765877518E-2</c:v>
                </c:pt>
                <c:pt idx="1166">
                  <c:v>-1.0368712510589004E-2</c:v>
                </c:pt>
                <c:pt idx="1167">
                  <c:v>-1.0300395080036412E-2</c:v>
                </c:pt>
                <c:pt idx="1168">
                  <c:v>-1.0231563052157182E-2</c:v>
                </c:pt>
                <c:pt idx="1169">
                  <c:v>-1.0101938391146007E-2</c:v>
                </c:pt>
                <c:pt idx="1170">
                  <c:v>-1.0109332038760254E-2</c:v>
                </c:pt>
                <c:pt idx="1171">
                  <c:v>-1.0151900701944713E-2</c:v>
                </c:pt>
                <c:pt idx="1172">
                  <c:v>-1.0206826161307237E-2</c:v>
                </c:pt>
                <c:pt idx="1173">
                  <c:v>-9.9473857320681695E-3</c:v>
                </c:pt>
                <c:pt idx="1174">
                  <c:v>-1.0082769922833894E-2</c:v>
                </c:pt>
                <c:pt idx="1175">
                  <c:v>-9.960171260650073E-3</c:v>
                </c:pt>
                <c:pt idx="1176">
                  <c:v>-9.8419578385516154E-3</c:v>
                </c:pt>
                <c:pt idx="1177">
                  <c:v>-9.9594944191079421E-3</c:v>
                </c:pt>
                <c:pt idx="1178">
                  <c:v>-1.0092791799237121E-2</c:v>
                </c:pt>
                <c:pt idx="1179">
                  <c:v>-9.8827581105632861E-3</c:v>
                </c:pt>
                <c:pt idx="1180">
                  <c:v>-1.0333137238155156E-2</c:v>
                </c:pt>
                <c:pt idx="1181">
                  <c:v>-1.021488314663444E-2</c:v>
                </c:pt>
                <c:pt idx="1182">
                  <c:v>-1.0392712568578466E-2</c:v>
                </c:pt>
                <c:pt idx="1183">
                  <c:v>-1.0723205513796239E-2</c:v>
                </c:pt>
                <c:pt idx="1184">
                  <c:v>-1.0692956149510312E-2</c:v>
                </c:pt>
                <c:pt idx="1185">
                  <c:v>-1.065130658804158E-2</c:v>
                </c:pt>
                <c:pt idx="1186">
                  <c:v>-1.076878584653281E-2</c:v>
                </c:pt>
                <c:pt idx="1187">
                  <c:v>-1.0660017398686137E-2</c:v>
                </c:pt>
                <c:pt idx="1188">
                  <c:v>-1.028928878913217E-2</c:v>
                </c:pt>
                <c:pt idx="1189">
                  <c:v>-1.012163163337018E-2</c:v>
                </c:pt>
                <c:pt idx="1190">
                  <c:v>-9.99659793490759E-3</c:v>
                </c:pt>
                <c:pt idx="1191">
                  <c:v>-9.8585505617718467E-3</c:v>
                </c:pt>
                <c:pt idx="1192">
                  <c:v>-9.5525461056083019E-3</c:v>
                </c:pt>
                <c:pt idx="1193">
                  <c:v>-9.7140537804476391E-3</c:v>
                </c:pt>
                <c:pt idx="1194">
                  <c:v>-9.6802026827972794E-3</c:v>
                </c:pt>
                <c:pt idx="1195">
                  <c:v>-1.0575372419532846E-2</c:v>
                </c:pt>
                <c:pt idx="1196">
                  <c:v>-1.0953166972555032E-2</c:v>
                </c:pt>
                <c:pt idx="1197">
                  <c:v>-1.113054628775142E-2</c:v>
                </c:pt>
                <c:pt idx="1198">
                  <c:v>-1.0972993648445645E-2</c:v>
                </c:pt>
                <c:pt idx="1199">
                  <c:v>-1.1041055400490909E-2</c:v>
                </c:pt>
                <c:pt idx="1200">
                  <c:v>-1.0928305505969262E-2</c:v>
                </c:pt>
                <c:pt idx="1201">
                  <c:v>-1.0773168883265535E-2</c:v>
                </c:pt>
                <c:pt idx="1202">
                  <c:v>-1.0185540234841362E-2</c:v>
                </c:pt>
                <c:pt idx="1203">
                  <c:v>-1.0139983574677778E-2</c:v>
                </c:pt>
                <c:pt idx="1204">
                  <c:v>-9.8511088255294182E-3</c:v>
                </c:pt>
                <c:pt idx="1205">
                  <c:v>-9.8064790298770244E-3</c:v>
                </c:pt>
                <c:pt idx="1206">
                  <c:v>-9.989896143083531E-3</c:v>
                </c:pt>
                <c:pt idx="1207">
                  <c:v>-1.0082930175196491E-2</c:v>
                </c:pt>
                <c:pt idx="1208">
                  <c:v>-1.0396359690197502E-2</c:v>
                </c:pt>
                <c:pt idx="1209">
                  <c:v>-1.0865068456534026E-2</c:v>
                </c:pt>
                <c:pt idx="1210">
                  <c:v>-1.0745710170798201E-2</c:v>
                </c:pt>
                <c:pt idx="1211">
                  <c:v>-1.1044455741234312E-2</c:v>
                </c:pt>
                <c:pt idx="1212">
                  <c:v>-1.1540787110070477E-2</c:v>
                </c:pt>
                <c:pt idx="1213">
                  <c:v>-1.1995957864147793E-2</c:v>
                </c:pt>
                <c:pt idx="1214">
                  <c:v>-1.2206701264220741E-2</c:v>
                </c:pt>
                <c:pt idx="1215">
                  <c:v>-1.2339794246461467E-2</c:v>
                </c:pt>
                <c:pt idx="1216">
                  <c:v>-1.186057956584714E-2</c:v>
                </c:pt>
                <c:pt idx="1217">
                  <c:v>-1.1688561753186428E-2</c:v>
                </c:pt>
                <c:pt idx="1218">
                  <c:v>-1.117626118289218E-2</c:v>
                </c:pt>
                <c:pt idx="1219">
                  <c:v>-1.0880757947068383E-2</c:v>
                </c:pt>
                <c:pt idx="1220">
                  <c:v>-1.0436841393719292E-2</c:v>
                </c:pt>
                <c:pt idx="1221">
                  <c:v>-1.0182607014460932E-2</c:v>
                </c:pt>
                <c:pt idx="1222">
                  <c:v>-9.907540032600649E-3</c:v>
                </c:pt>
                <c:pt idx="1223">
                  <c:v>-1.0092137749495774E-2</c:v>
                </c:pt>
                <c:pt idx="1224">
                  <c:v>-1.0102823718774617E-2</c:v>
                </c:pt>
                <c:pt idx="1225">
                  <c:v>-1.0452936678751332E-2</c:v>
                </c:pt>
                <c:pt idx="1226">
                  <c:v>-1.0535482494702044E-2</c:v>
                </c:pt>
                <c:pt idx="1227">
                  <c:v>-1.09725719681724E-2</c:v>
                </c:pt>
                <c:pt idx="1228">
                  <c:v>-1.1054322121646436E-2</c:v>
                </c:pt>
                <c:pt idx="1229">
                  <c:v>-1.1226076773414856E-2</c:v>
                </c:pt>
                <c:pt idx="1230">
                  <c:v>-1.1361825753788702E-2</c:v>
                </c:pt>
                <c:pt idx="1231">
                  <c:v>-1.1259044443791619E-2</c:v>
                </c:pt>
                <c:pt idx="1232">
                  <c:v>-1.1092571211142658E-2</c:v>
                </c:pt>
                <c:pt idx="1233">
                  <c:v>-1.1253378434919291E-2</c:v>
                </c:pt>
                <c:pt idx="1234">
                  <c:v>-1.103096068825074E-2</c:v>
                </c:pt>
                <c:pt idx="1235">
                  <c:v>-1.0513164638386549E-2</c:v>
                </c:pt>
                <c:pt idx="1236">
                  <c:v>-1.0067551002872455E-2</c:v>
                </c:pt>
                <c:pt idx="1237">
                  <c:v>-1.0105481473779862E-2</c:v>
                </c:pt>
                <c:pt idx="1238">
                  <c:v>-1.0407858501606556E-2</c:v>
                </c:pt>
                <c:pt idx="1239">
                  <c:v>-1.0803581836887101E-2</c:v>
                </c:pt>
                <c:pt idx="1240">
                  <c:v>-1.0959258507551271E-2</c:v>
                </c:pt>
                <c:pt idx="1241">
                  <c:v>-1.0842397206407051E-2</c:v>
                </c:pt>
                <c:pt idx="1242">
                  <c:v>-1.1510969787243835E-2</c:v>
                </c:pt>
                <c:pt idx="1243">
                  <c:v>-1.1633794583480123E-2</c:v>
                </c:pt>
                <c:pt idx="1244">
                  <c:v>-1.1355745560543884E-2</c:v>
                </c:pt>
                <c:pt idx="1245">
                  <c:v>-1.0987702383995185E-2</c:v>
                </c:pt>
                <c:pt idx="1246">
                  <c:v>-1.0348365663614688E-2</c:v>
                </c:pt>
                <c:pt idx="1247">
                  <c:v>-1.0016881823704582E-2</c:v>
                </c:pt>
                <c:pt idx="1248">
                  <c:v>-9.6148463661215374E-3</c:v>
                </c:pt>
                <c:pt idx="1249">
                  <c:v>-8.9243773043007468E-3</c:v>
                </c:pt>
                <c:pt idx="1250">
                  <c:v>-8.629612365685612E-3</c:v>
                </c:pt>
                <c:pt idx="1251">
                  <c:v>-8.4167753577367218E-3</c:v>
                </c:pt>
                <c:pt idx="1252">
                  <c:v>-8.4463433537428079E-3</c:v>
                </c:pt>
                <c:pt idx="1253">
                  <c:v>-8.656161937254242E-3</c:v>
                </c:pt>
                <c:pt idx="1254">
                  <c:v>-8.4295572397541478E-3</c:v>
                </c:pt>
                <c:pt idx="1255">
                  <c:v>-8.7579104872670555E-3</c:v>
                </c:pt>
                <c:pt idx="1256">
                  <c:v>-8.9555199970077198E-3</c:v>
                </c:pt>
                <c:pt idx="1257">
                  <c:v>-9.650219475589996E-3</c:v>
                </c:pt>
                <c:pt idx="1258">
                  <c:v>-9.8840951176894874E-3</c:v>
                </c:pt>
                <c:pt idx="1259">
                  <c:v>-9.9185925469253908E-3</c:v>
                </c:pt>
                <c:pt idx="1260">
                  <c:v>-1.0145991097384705E-2</c:v>
                </c:pt>
                <c:pt idx="1261">
                  <c:v>-1.0295051721784687E-2</c:v>
                </c:pt>
                <c:pt idx="1262">
                  <c:v>-1.0322843202786397E-2</c:v>
                </c:pt>
                <c:pt idx="1263">
                  <c:v>-1.0664198483666705E-2</c:v>
                </c:pt>
                <c:pt idx="1264">
                  <c:v>-1.0694361536078303E-2</c:v>
                </c:pt>
                <c:pt idx="1265">
                  <c:v>-1.081723280004278E-2</c:v>
                </c:pt>
                <c:pt idx="1266">
                  <c:v>-1.1316594405235718E-2</c:v>
                </c:pt>
                <c:pt idx="1267">
                  <c:v>-1.1531926355278981E-2</c:v>
                </c:pt>
                <c:pt idx="1268">
                  <c:v>-1.2106499020863202E-2</c:v>
                </c:pt>
                <c:pt idx="1269">
                  <c:v>-1.2017552787572758E-2</c:v>
                </c:pt>
                <c:pt idx="1270">
                  <c:v>-1.1856129399476787E-2</c:v>
                </c:pt>
                <c:pt idx="1271">
                  <c:v>-1.175682858945132E-2</c:v>
                </c:pt>
                <c:pt idx="1272">
                  <c:v>-1.146427403270448E-2</c:v>
                </c:pt>
                <c:pt idx="1273">
                  <c:v>-1.1123554280404223E-2</c:v>
                </c:pt>
                <c:pt idx="1274">
                  <c:v>-1.0893297005591399E-2</c:v>
                </c:pt>
                <c:pt idx="1275">
                  <c:v>-1.0029804099788153E-2</c:v>
                </c:pt>
                <c:pt idx="1276">
                  <c:v>-9.7852403616608651E-3</c:v>
                </c:pt>
                <c:pt idx="1277">
                  <c:v>-9.6885877538422094E-3</c:v>
                </c:pt>
                <c:pt idx="1278">
                  <c:v>-9.5676980558772832E-3</c:v>
                </c:pt>
                <c:pt idx="1279">
                  <c:v>-1.0140122476071768E-2</c:v>
                </c:pt>
                <c:pt idx="1280">
                  <c:v>-1.0392917050703039E-2</c:v>
                </c:pt>
                <c:pt idx="1281">
                  <c:v>-1.0713553872484656E-2</c:v>
                </c:pt>
                <c:pt idx="1282">
                  <c:v>-1.0712632481719301E-2</c:v>
                </c:pt>
                <c:pt idx="1283">
                  <c:v>-1.1076891061777281E-2</c:v>
                </c:pt>
                <c:pt idx="1284">
                  <c:v>-1.0871475421548591E-2</c:v>
                </c:pt>
                <c:pt idx="1285">
                  <c:v>-1.046787754680383E-2</c:v>
                </c:pt>
                <c:pt idx="1286">
                  <c:v>-9.7698365681165699E-3</c:v>
                </c:pt>
                <c:pt idx="1287">
                  <c:v>-9.246048052183051E-3</c:v>
                </c:pt>
                <c:pt idx="1288">
                  <c:v>-8.6266326230469651E-3</c:v>
                </c:pt>
                <c:pt idx="1289">
                  <c:v>-9.2861087190223793E-3</c:v>
                </c:pt>
                <c:pt idx="1290">
                  <c:v>-9.4811580346709258E-3</c:v>
                </c:pt>
                <c:pt idx="1291">
                  <c:v>-9.9611975368261319E-3</c:v>
                </c:pt>
                <c:pt idx="1292">
                  <c:v>-9.7219369123191599E-3</c:v>
                </c:pt>
                <c:pt idx="1293">
                  <c:v>-9.8547389171175816E-3</c:v>
                </c:pt>
                <c:pt idx="1294">
                  <c:v>-9.9431923939973139E-3</c:v>
                </c:pt>
                <c:pt idx="1295">
                  <c:v>-9.9372117610956774E-3</c:v>
                </c:pt>
                <c:pt idx="1296">
                  <c:v>-9.1860276385073349E-3</c:v>
                </c:pt>
                <c:pt idx="1297">
                  <c:v>-8.7123565504952996E-3</c:v>
                </c:pt>
                <c:pt idx="1298">
                  <c:v>-8.1084972107248153E-3</c:v>
                </c:pt>
                <c:pt idx="1299">
                  <c:v>-8.1404591376841202E-3</c:v>
                </c:pt>
                <c:pt idx="1300">
                  <c:v>-7.9374199672979807E-3</c:v>
                </c:pt>
                <c:pt idx="1301">
                  <c:v>-7.9925699689396765E-3</c:v>
                </c:pt>
                <c:pt idx="1302">
                  <c:v>-7.7139329782142524E-3</c:v>
                </c:pt>
                <c:pt idx="1303">
                  <c:v>-7.8993416730436042E-3</c:v>
                </c:pt>
                <c:pt idx="1304">
                  <c:v>-7.8400286097883194E-3</c:v>
                </c:pt>
                <c:pt idx="1305">
                  <c:v>-7.650708302087153E-3</c:v>
                </c:pt>
                <c:pt idx="1306">
                  <c:v>-7.843678388665884E-3</c:v>
                </c:pt>
                <c:pt idx="1307">
                  <c:v>-8.1524621858669686E-3</c:v>
                </c:pt>
                <c:pt idx="1308">
                  <c:v>-7.7564512307735645E-3</c:v>
                </c:pt>
                <c:pt idx="1309">
                  <c:v>-7.7384065350425786E-3</c:v>
                </c:pt>
                <c:pt idx="1310">
                  <c:v>-6.4912217174659392E-3</c:v>
                </c:pt>
                <c:pt idx="1311">
                  <c:v>-6.1322754743685405E-3</c:v>
                </c:pt>
                <c:pt idx="1312">
                  <c:v>-6.2283253657721468E-3</c:v>
                </c:pt>
                <c:pt idx="1313">
                  <c:v>-6.3812586259019873E-3</c:v>
                </c:pt>
                <c:pt idx="1314">
                  <c:v>-5.8142140698288006E-3</c:v>
                </c:pt>
                <c:pt idx="1315">
                  <c:v>-6.333358904282417E-3</c:v>
                </c:pt>
                <c:pt idx="1316">
                  <c:v>-5.6290662641872114E-3</c:v>
                </c:pt>
                <c:pt idx="1317">
                  <c:v>-7.00387168982334E-3</c:v>
                </c:pt>
                <c:pt idx="1318">
                  <c:v>-7.326184988802136E-3</c:v>
                </c:pt>
                <c:pt idx="1319">
                  <c:v>-7.693073598944538E-3</c:v>
                </c:pt>
                <c:pt idx="1320">
                  <c:v>-6.7247421320933837E-3</c:v>
                </c:pt>
                <c:pt idx="1321">
                  <c:v>-6.4259347742621096E-3</c:v>
                </c:pt>
                <c:pt idx="1322">
                  <c:v>-5.6356308401864369E-3</c:v>
                </c:pt>
                <c:pt idx="1323">
                  <c:v>-6.3190312815813686E-3</c:v>
                </c:pt>
                <c:pt idx="1324">
                  <c:v>-5.1787598825901856E-3</c:v>
                </c:pt>
                <c:pt idx="1325">
                  <c:v>-4.9799838776364838E-3</c:v>
                </c:pt>
                <c:pt idx="1326">
                  <c:v>-4.958711900620384E-3</c:v>
                </c:pt>
                <c:pt idx="1327">
                  <c:v>-4.6922047200809291E-3</c:v>
                </c:pt>
                <c:pt idx="1328">
                  <c:v>-4.8769602716551728E-3</c:v>
                </c:pt>
                <c:pt idx="1329">
                  <c:v>-4.4266943499867038E-3</c:v>
                </c:pt>
                <c:pt idx="1330">
                  <c:v>-3.8792371735883124E-3</c:v>
                </c:pt>
                <c:pt idx="1331">
                  <c:v>-4.2089951035451205E-3</c:v>
                </c:pt>
                <c:pt idx="1332">
                  <c:v>-4.4934432053792038E-3</c:v>
                </c:pt>
                <c:pt idx="1333">
                  <c:v>-4.178574380313332E-3</c:v>
                </c:pt>
                <c:pt idx="1334">
                  <c:v>-4.197769307321771E-3</c:v>
                </c:pt>
                <c:pt idx="1335">
                  <c:v>-4.3835249229867536E-3</c:v>
                </c:pt>
                <c:pt idx="1336">
                  <c:v>-4.9734017110860413E-3</c:v>
                </c:pt>
                <c:pt idx="1337">
                  <c:v>-4.6087811051605757E-3</c:v>
                </c:pt>
                <c:pt idx="1338">
                  <c:v>-5.2060292371649691E-3</c:v>
                </c:pt>
                <c:pt idx="1339">
                  <c:v>-4.8969705695890717E-3</c:v>
                </c:pt>
                <c:pt idx="1340">
                  <c:v>-5.1164415443092567E-3</c:v>
                </c:pt>
                <c:pt idx="1341">
                  <c:v>-6.6090900669255777E-3</c:v>
                </c:pt>
                <c:pt idx="1342">
                  <c:v>-7.1236723015275982E-3</c:v>
                </c:pt>
                <c:pt idx="1343">
                  <c:v>-6.5222754698982541E-3</c:v>
                </c:pt>
                <c:pt idx="1344">
                  <c:v>-7.3209036846743287E-3</c:v>
                </c:pt>
                <c:pt idx="1345">
                  <c:v>-7.5288571693111215E-3</c:v>
                </c:pt>
                <c:pt idx="1346">
                  <c:v>-7.9015918072336024E-3</c:v>
                </c:pt>
                <c:pt idx="1347">
                  <c:v>-7.1485693992205763E-3</c:v>
                </c:pt>
                <c:pt idx="1348">
                  <c:v>-6.1667339744347644E-3</c:v>
                </c:pt>
                <c:pt idx="1349">
                  <c:v>-5.275530807021968E-3</c:v>
                </c:pt>
                <c:pt idx="1350">
                  <c:v>-5.7431241717216938E-3</c:v>
                </c:pt>
                <c:pt idx="1351">
                  <c:v>-5.6596328885899017E-3</c:v>
                </c:pt>
                <c:pt idx="1352">
                  <c:v>-5.000997687355741E-3</c:v>
                </c:pt>
                <c:pt idx="1353">
                  <c:v>-3.9366886601835587E-3</c:v>
                </c:pt>
                <c:pt idx="1354">
                  <c:v>-3.5184538602506042E-3</c:v>
                </c:pt>
                <c:pt idx="1355">
                  <c:v>-2.6551268875946899E-3</c:v>
                </c:pt>
                <c:pt idx="1356">
                  <c:v>-2.7365161965140243E-3</c:v>
                </c:pt>
                <c:pt idx="1357">
                  <c:v>-2.4412547037798403E-3</c:v>
                </c:pt>
                <c:pt idx="1358">
                  <c:v>-2.5787360418252159E-3</c:v>
                </c:pt>
                <c:pt idx="1359">
                  <c:v>-2.7192356869895043E-3</c:v>
                </c:pt>
                <c:pt idx="1360">
                  <c:v>-3.4691413708445445E-3</c:v>
                </c:pt>
                <c:pt idx="1361">
                  <c:v>-5.201423866347794E-3</c:v>
                </c:pt>
                <c:pt idx="1362">
                  <c:v>-5.4360227693076822E-3</c:v>
                </c:pt>
                <c:pt idx="1363">
                  <c:v>-6.1824618086199689E-3</c:v>
                </c:pt>
                <c:pt idx="1364">
                  <c:v>-6.6167475022870957E-3</c:v>
                </c:pt>
                <c:pt idx="1365">
                  <c:v>-7.0603175348820293E-3</c:v>
                </c:pt>
                <c:pt idx="1366">
                  <c:v>-7.4666760126294082E-3</c:v>
                </c:pt>
                <c:pt idx="1367">
                  <c:v>-7.7226645967601827E-3</c:v>
                </c:pt>
                <c:pt idx="1368">
                  <c:v>-7.4311642524828225E-3</c:v>
                </c:pt>
                <c:pt idx="1369">
                  <c:v>-8.658727074007137E-3</c:v>
                </c:pt>
                <c:pt idx="1370">
                  <c:v>-8.2720213381313867E-3</c:v>
                </c:pt>
                <c:pt idx="1371">
                  <c:v>-8.0475620105482995E-3</c:v>
                </c:pt>
                <c:pt idx="1372">
                  <c:v>-7.2201955375896737E-3</c:v>
                </c:pt>
                <c:pt idx="1373">
                  <c:v>-7.0513541801811314E-3</c:v>
                </c:pt>
                <c:pt idx="1374">
                  <c:v>-7.1844633410183441E-3</c:v>
                </c:pt>
                <c:pt idx="1375">
                  <c:v>-6.5474345000860988E-3</c:v>
                </c:pt>
                <c:pt idx="1376">
                  <c:v>-5.9375707977882075E-3</c:v>
                </c:pt>
                <c:pt idx="1377">
                  <c:v>-6.7482449415992816E-3</c:v>
                </c:pt>
                <c:pt idx="1378">
                  <c:v>-6.0787859185895592E-3</c:v>
                </c:pt>
                <c:pt idx="1379">
                  <c:v>-6.954186563740675E-3</c:v>
                </c:pt>
                <c:pt idx="1380">
                  <c:v>-6.4265091809832956E-3</c:v>
                </c:pt>
                <c:pt idx="1381">
                  <c:v>-5.3874257404683684E-3</c:v>
                </c:pt>
                <c:pt idx="1382">
                  <c:v>-6.418977828677716E-3</c:v>
                </c:pt>
                <c:pt idx="1383">
                  <c:v>-6.6014688936533259E-3</c:v>
                </c:pt>
                <c:pt idx="1384">
                  <c:v>-5.8046637038302552E-3</c:v>
                </c:pt>
                <c:pt idx="1385">
                  <c:v>-6.492579938682793E-3</c:v>
                </c:pt>
                <c:pt idx="1386">
                  <c:v>-5.5641364523196356E-3</c:v>
                </c:pt>
                <c:pt idx="1387">
                  <c:v>-6.0315080112769504E-3</c:v>
                </c:pt>
                <c:pt idx="1388">
                  <c:v>-6.9091606506802884E-3</c:v>
                </c:pt>
                <c:pt idx="1389">
                  <c:v>-6.2547704458770278E-3</c:v>
                </c:pt>
                <c:pt idx="1390">
                  <c:v>-5.9772932384336763E-3</c:v>
                </c:pt>
                <c:pt idx="1391">
                  <c:v>-6.432838043411734E-3</c:v>
                </c:pt>
                <c:pt idx="1392">
                  <c:v>-6.1789621216414535E-3</c:v>
                </c:pt>
                <c:pt idx="1393">
                  <c:v>-7.1285621169497135E-3</c:v>
                </c:pt>
                <c:pt idx="1394">
                  <c:v>-7.0140023090812494E-3</c:v>
                </c:pt>
                <c:pt idx="1395">
                  <c:v>-6.7580756598720317E-3</c:v>
                </c:pt>
                <c:pt idx="1396">
                  <c:v>-6.26903044952097E-3</c:v>
                </c:pt>
                <c:pt idx="1397">
                  <c:v>-7.7694203726749378E-3</c:v>
                </c:pt>
                <c:pt idx="1398">
                  <c:v>-7.2932977359815932E-3</c:v>
                </c:pt>
                <c:pt idx="1399">
                  <c:v>-8.3729647688392129E-3</c:v>
                </c:pt>
                <c:pt idx="1400">
                  <c:v>-7.9815863391964805E-3</c:v>
                </c:pt>
                <c:pt idx="1401">
                  <c:v>-8.0408024947531392E-3</c:v>
                </c:pt>
                <c:pt idx="1402">
                  <c:v>-9.4604880378215631E-3</c:v>
                </c:pt>
                <c:pt idx="1403">
                  <c:v>-1.0171640459954135E-2</c:v>
                </c:pt>
                <c:pt idx="1404">
                  <c:v>-8.8192581825332853E-3</c:v>
                </c:pt>
                <c:pt idx="1405">
                  <c:v>-8.4458874164864486E-3</c:v>
                </c:pt>
                <c:pt idx="1406">
                  <c:v>-8.39746139858372E-3</c:v>
                </c:pt>
                <c:pt idx="1407">
                  <c:v>-9.3298838024461431E-3</c:v>
                </c:pt>
                <c:pt idx="1408">
                  <c:v>-1.0040028768026003E-2</c:v>
                </c:pt>
                <c:pt idx="1409">
                  <c:v>-8.8539875446917802E-3</c:v>
                </c:pt>
                <c:pt idx="1410">
                  <c:v>-9.143787222150793E-3</c:v>
                </c:pt>
                <c:pt idx="1411">
                  <c:v>-9.5833075470160897E-3</c:v>
                </c:pt>
                <c:pt idx="1412">
                  <c:v>-1.0070602164669222E-2</c:v>
                </c:pt>
                <c:pt idx="1413">
                  <c:v>-1.0073815140747695E-2</c:v>
                </c:pt>
                <c:pt idx="1414">
                  <c:v>-8.9491872325124632E-3</c:v>
                </c:pt>
                <c:pt idx="1415">
                  <c:v>-9.4603487108275135E-3</c:v>
                </c:pt>
                <c:pt idx="1416">
                  <c:v>-1.0500917780530814E-2</c:v>
                </c:pt>
                <c:pt idx="1417">
                  <c:v>-1.096534719336778E-2</c:v>
                </c:pt>
                <c:pt idx="1418">
                  <c:v>-1.1302335372815275E-2</c:v>
                </c:pt>
                <c:pt idx="1419">
                  <c:v>-1.1705028954558465E-2</c:v>
                </c:pt>
                <c:pt idx="1420">
                  <c:v>-1.1518493915435917E-2</c:v>
                </c:pt>
                <c:pt idx="1421">
                  <c:v>-1.2155328738536081E-2</c:v>
                </c:pt>
                <c:pt idx="1422">
                  <c:v>-1.2595035963393595E-2</c:v>
                </c:pt>
                <c:pt idx="1423">
                  <c:v>-1.3092273036001672E-2</c:v>
                </c:pt>
                <c:pt idx="1424">
                  <c:v>-1.2942291818978749E-2</c:v>
                </c:pt>
                <c:pt idx="1425">
                  <c:v>-1.2837481929609909E-2</c:v>
                </c:pt>
                <c:pt idx="1426">
                  <c:v>-1.3397853317464825E-2</c:v>
                </c:pt>
                <c:pt idx="1427">
                  <c:v>-1.3914539074048169E-2</c:v>
                </c:pt>
                <c:pt idx="1428">
                  <c:v>-1.4402505446789372E-2</c:v>
                </c:pt>
                <c:pt idx="1429">
                  <c:v>-1.4184116871932981E-2</c:v>
                </c:pt>
                <c:pt idx="1430">
                  <c:v>-1.2635127640172505E-2</c:v>
                </c:pt>
                <c:pt idx="1431">
                  <c:v>-1.2268537816536782E-2</c:v>
                </c:pt>
                <c:pt idx="1432">
                  <c:v>-1.2119994186459015E-2</c:v>
                </c:pt>
                <c:pt idx="1433">
                  <c:v>-1.1420462445462928E-2</c:v>
                </c:pt>
                <c:pt idx="1434">
                  <c:v>-1.16157931616175E-2</c:v>
                </c:pt>
                <c:pt idx="1435">
                  <c:v>-1.0885012558833134E-2</c:v>
                </c:pt>
                <c:pt idx="1436">
                  <c:v>-9.8848024564994995E-3</c:v>
                </c:pt>
                <c:pt idx="1437">
                  <c:v>-1.1076512340236459E-2</c:v>
                </c:pt>
                <c:pt idx="1438">
                  <c:v>-1.1893464924695401E-2</c:v>
                </c:pt>
                <c:pt idx="1439">
                  <c:v>-1.0881196504091889E-2</c:v>
                </c:pt>
                <c:pt idx="1440">
                  <c:v>-1.1554158924524787E-2</c:v>
                </c:pt>
                <c:pt idx="1441">
                  <c:v>-1.1206112575526211E-2</c:v>
                </c:pt>
                <c:pt idx="1442">
                  <c:v>-1.1323480090999595E-2</c:v>
                </c:pt>
                <c:pt idx="1443">
                  <c:v>-1.135134864639958E-2</c:v>
                </c:pt>
                <c:pt idx="1444">
                  <c:v>-1.0277826631616714E-2</c:v>
                </c:pt>
                <c:pt idx="1445">
                  <c:v>-8.8668431313446271E-3</c:v>
                </c:pt>
                <c:pt idx="1446">
                  <c:v>-9.6428798365645312E-3</c:v>
                </c:pt>
                <c:pt idx="1447">
                  <c:v>-7.8239780872967936E-3</c:v>
                </c:pt>
                <c:pt idx="1448">
                  <c:v>-7.4566160764934887E-3</c:v>
                </c:pt>
                <c:pt idx="1449">
                  <c:v>-7.2918345940947635E-3</c:v>
                </c:pt>
                <c:pt idx="1450">
                  <c:v>-7.09930034125166E-3</c:v>
                </c:pt>
                <c:pt idx="1451">
                  <c:v>-8.6480252102202129E-3</c:v>
                </c:pt>
                <c:pt idx="1452">
                  <c:v>-7.8209458326529598E-3</c:v>
                </c:pt>
                <c:pt idx="1453">
                  <c:v>-9.5666542781337703E-3</c:v>
                </c:pt>
                <c:pt idx="1454">
                  <c:v>-1.1299298799674508E-2</c:v>
                </c:pt>
                <c:pt idx="1455">
                  <c:v>-1.246177414371525E-2</c:v>
                </c:pt>
                <c:pt idx="1456">
                  <c:v>-1.4159437863768791E-2</c:v>
                </c:pt>
                <c:pt idx="1457">
                  <c:v>-1.422270642653801E-2</c:v>
                </c:pt>
                <c:pt idx="1458">
                  <c:v>-1.4393035111302155E-2</c:v>
                </c:pt>
                <c:pt idx="1459">
                  <c:v>-1.5661644878012804E-2</c:v>
                </c:pt>
                <c:pt idx="1460">
                  <c:v>-1.518727917154852E-2</c:v>
                </c:pt>
                <c:pt idx="1461">
                  <c:v>-1.435439154507339E-2</c:v>
                </c:pt>
                <c:pt idx="1462">
                  <c:v>-1.3091576563277666E-2</c:v>
                </c:pt>
                <c:pt idx="1463">
                  <c:v>-1.2789411783779531E-2</c:v>
                </c:pt>
                <c:pt idx="1464">
                  <c:v>-1.2731861912304923E-2</c:v>
                </c:pt>
                <c:pt idx="1465">
                  <c:v>-1.1313690008588086E-2</c:v>
                </c:pt>
                <c:pt idx="1466">
                  <c:v>-1.1266431396082043E-2</c:v>
                </c:pt>
                <c:pt idx="1467">
                  <c:v>-1.0545173406478788E-2</c:v>
                </c:pt>
                <c:pt idx="1468">
                  <c:v>-1.1247242553861199E-2</c:v>
                </c:pt>
                <c:pt idx="1469">
                  <c:v>-1.0701598087516232E-2</c:v>
                </c:pt>
                <c:pt idx="1470">
                  <c:v>-9.6837008530646015E-3</c:v>
                </c:pt>
                <c:pt idx="1471">
                  <c:v>-1.0446680691084764E-2</c:v>
                </c:pt>
                <c:pt idx="1472">
                  <c:v>-1.0793608794535548E-2</c:v>
                </c:pt>
                <c:pt idx="1473">
                  <c:v>-1.1179074732291549E-2</c:v>
                </c:pt>
                <c:pt idx="1474">
                  <c:v>-1.0761349871613901E-2</c:v>
                </c:pt>
                <c:pt idx="1475">
                  <c:v>-1.0152835161343934E-2</c:v>
                </c:pt>
                <c:pt idx="1476">
                  <c:v>-8.7506718455861374E-3</c:v>
                </c:pt>
                <c:pt idx="1477">
                  <c:v>-9.3668437832497564E-3</c:v>
                </c:pt>
                <c:pt idx="1478">
                  <c:v>-9.1636186857211571E-3</c:v>
                </c:pt>
                <c:pt idx="1479">
                  <c:v>-9.2101957033128967E-3</c:v>
                </c:pt>
                <c:pt idx="1480">
                  <c:v>-7.2231254829681624E-3</c:v>
                </c:pt>
                <c:pt idx="1481">
                  <c:v>-6.6043968509812102E-3</c:v>
                </c:pt>
                <c:pt idx="1482">
                  <c:v>-6.9066295828517713E-3</c:v>
                </c:pt>
                <c:pt idx="1483">
                  <c:v>-8.0385612961456146E-3</c:v>
                </c:pt>
                <c:pt idx="1484">
                  <c:v>-7.1248604067804646E-3</c:v>
                </c:pt>
                <c:pt idx="1485">
                  <c:v>-6.1531182410913734E-3</c:v>
                </c:pt>
                <c:pt idx="1486">
                  <c:v>-5.2704946923413315E-3</c:v>
                </c:pt>
                <c:pt idx="1487">
                  <c:v>-6.2590999911763664E-3</c:v>
                </c:pt>
                <c:pt idx="1488">
                  <c:v>-5.2706597685503271E-3</c:v>
                </c:pt>
                <c:pt idx="1489">
                  <c:v>-4.6364167079393209E-3</c:v>
                </c:pt>
                <c:pt idx="1490">
                  <c:v>-5.5299247585673342E-3</c:v>
                </c:pt>
                <c:pt idx="1491">
                  <c:v>-3.6283492216213627E-3</c:v>
                </c:pt>
                <c:pt idx="1492">
                  <c:v>-3.5422364238043482E-3</c:v>
                </c:pt>
                <c:pt idx="1493">
                  <c:v>-2.9414099520408705E-3</c:v>
                </c:pt>
                <c:pt idx="1494">
                  <c:v>-2.1986307977836937E-3</c:v>
                </c:pt>
                <c:pt idx="1495">
                  <c:v>-2.7693063280328995E-3</c:v>
                </c:pt>
                <c:pt idx="1496">
                  <c:v>-2.1693595033823693E-3</c:v>
                </c:pt>
                <c:pt idx="1497">
                  <c:v>-6.0126991476068027E-4</c:v>
                </c:pt>
                <c:pt idx="1498">
                  <c:v>-1.7937332368582251E-3</c:v>
                </c:pt>
                <c:pt idx="1499">
                  <c:v>-5.3122729463273826E-3</c:v>
                </c:pt>
                <c:pt idx="1500">
                  <c:v>-5.2913059562382583E-3</c:v>
                </c:pt>
                <c:pt idx="1501">
                  <c:v>-6.2375528371320559E-3</c:v>
                </c:pt>
                <c:pt idx="1502">
                  <c:v>-5.8198168874598862E-3</c:v>
                </c:pt>
                <c:pt idx="1503">
                  <c:v>-5.5138172800683208E-3</c:v>
                </c:pt>
                <c:pt idx="1504">
                  <c:v>-6.0429357932292264E-3</c:v>
                </c:pt>
                <c:pt idx="1505">
                  <c:v>-6.6246315965686154E-3</c:v>
                </c:pt>
                <c:pt idx="1506">
                  <c:v>-2.4425170340692378E-3</c:v>
                </c:pt>
                <c:pt idx="1507">
                  <c:v>-2.4067917032781307E-3</c:v>
                </c:pt>
                <c:pt idx="1508">
                  <c:v>-1.4783493038181945E-3</c:v>
                </c:pt>
                <c:pt idx="1509">
                  <c:v>-2.2492237294976145E-3</c:v>
                </c:pt>
                <c:pt idx="1510">
                  <c:v>-7.6979941783647391E-4</c:v>
                </c:pt>
                <c:pt idx="1511">
                  <c:v>-7.4977189952369835E-4</c:v>
                </c:pt>
                <c:pt idx="1512">
                  <c:v>2.2739844117310938E-3</c:v>
                </c:pt>
                <c:pt idx="1513">
                  <c:v>2.1848154002389367E-3</c:v>
                </c:pt>
                <c:pt idx="1514">
                  <c:v>3.0946718936084171E-3</c:v>
                </c:pt>
                <c:pt idx="1515">
                  <c:v>4.5544740757086262E-3</c:v>
                </c:pt>
                <c:pt idx="1516">
                  <c:v>6.34758141204988E-3</c:v>
                </c:pt>
                <c:pt idx="1517">
                  <c:v>5.618433937018141E-3</c:v>
                </c:pt>
                <c:pt idx="1518">
                  <c:v>7.1168594456911347E-3</c:v>
                </c:pt>
                <c:pt idx="1519">
                  <c:v>3.3277716810688539E-3</c:v>
                </c:pt>
                <c:pt idx="1520">
                  <c:v>4.9726322299303571E-3</c:v>
                </c:pt>
                <c:pt idx="1521">
                  <c:v>4.2609779269784064E-3</c:v>
                </c:pt>
                <c:pt idx="1522">
                  <c:v>5.5375579679704974E-3</c:v>
                </c:pt>
                <c:pt idx="1523">
                  <c:v>2.6153189037772971E-3</c:v>
                </c:pt>
                <c:pt idx="1524">
                  <c:v>2.4216369631739382E-3</c:v>
                </c:pt>
                <c:pt idx="1525">
                  <c:v>3.674809487635807E-3</c:v>
                </c:pt>
                <c:pt idx="1526">
                  <c:v>6.9082415103863303E-3</c:v>
                </c:pt>
                <c:pt idx="1527">
                  <c:v>9.0045457772201815E-3</c:v>
                </c:pt>
                <c:pt idx="1528">
                  <c:v>1.1658889126550047E-2</c:v>
                </c:pt>
                <c:pt idx="1529">
                  <c:v>1.1752950579977939E-2</c:v>
                </c:pt>
                <c:pt idx="1530">
                  <c:v>1.4815442261998983E-2</c:v>
                </c:pt>
                <c:pt idx="1531">
                  <c:v>1.6793698709898008E-2</c:v>
                </c:pt>
                <c:pt idx="1532">
                  <c:v>1.6804579082024814E-2</c:v>
                </c:pt>
                <c:pt idx="1533">
                  <c:v>1.7122612563865987E-2</c:v>
                </c:pt>
                <c:pt idx="1534">
                  <c:v>1.6983496463245509E-2</c:v>
                </c:pt>
                <c:pt idx="1535">
                  <c:v>1.7427500252017825E-2</c:v>
                </c:pt>
                <c:pt idx="1536">
                  <c:v>1.8759773900944327E-2</c:v>
                </c:pt>
                <c:pt idx="1537">
                  <c:v>1.8234510400543767E-2</c:v>
                </c:pt>
                <c:pt idx="1538">
                  <c:v>1.5726244524248097E-2</c:v>
                </c:pt>
                <c:pt idx="1539">
                  <c:v>1.4580405582366065E-2</c:v>
                </c:pt>
                <c:pt idx="1540">
                  <c:v>1.6755118149458289E-2</c:v>
                </c:pt>
                <c:pt idx="1541">
                  <c:v>1.2099447049295144E-2</c:v>
                </c:pt>
                <c:pt idx="1542">
                  <c:v>9.9706422297627609E-3</c:v>
                </c:pt>
                <c:pt idx="1543">
                  <c:v>8.9912540365434321E-3</c:v>
                </c:pt>
                <c:pt idx="1544">
                  <c:v>9.0832100621943482E-3</c:v>
                </c:pt>
                <c:pt idx="1545">
                  <c:v>1.2003783462070062E-2</c:v>
                </c:pt>
                <c:pt idx="1546">
                  <c:v>7.290271875931017E-3</c:v>
                </c:pt>
                <c:pt idx="1547">
                  <c:v>8.0583872146366455E-3</c:v>
                </c:pt>
                <c:pt idx="1548">
                  <c:v>1.2617479258149895E-2</c:v>
                </c:pt>
                <c:pt idx="1549">
                  <c:v>1.6958333474405566E-2</c:v>
                </c:pt>
                <c:pt idx="1550">
                  <c:v>1.8728165708905668E-2</c:v>
                </c:pt>
                <c:pt idx="1551">
                  <c:v>2.2128862156675141E-2</c:v>
                </c:pt>
                <c:pt idx="1552">
                  <c:v>2.2837704084970455E-2</c:v>
                </c:pt>
                <c:pt idx="1553">
                  <c:v>2.8815436861632533E-2</c:v>
                </c:pt>
                <c:pt idx="1554">
                  <c:v>2.8843396074676012E-2</c:v>
                </c:pt>
                <c:pt idx="1555">
                  <c:v>2.87409818076962E-2</c:v>
                </c:pt>
                <c:pt idx="1556">
                  <c:v>2.9647711281713503E-2</c:v>
                </c:pt>
                <c:pt idx="1557">
                  <c:v>2.7607322756201827E-2</c:v>
                </c:pt>
                <c:pt idx="1558">
                  <c:v>2.4922637566320471E-2</c:v>
                </c:pt>
                <c:pt idx="1559">
                  <c:v>2.2419879784924178E-2</c:v>
                </c:pt>
                <c:pt idx="1560">
                  <c:v>2.3440971073276768E-2</c:v>
                </c:pt>
                <c:pt idx="1561">
                  <c:v>2.5264617697846176E-2</c:v>
                </c:pt>
                <c:pt idx="1562">
                  <c:v>2.526063046408283E-2</c:v>
                </c:pt>
                <c:pt idx="1563">
                  <c:v>2.1068905569306733E-2</c:v>
                </c:pt>
                <c:pt idx="1564">
                  <c:v>2.501199985398023E-2</c:v>
                </c:pt>
                <c:pt idx="1565">
                  <c:v>2.2951533237052429E-2</c:v>
                </c:pt>
                <c:pt idx="1566">
                  <c:v>2.6596400188411785E-2</c:v>
                </c:pt>
                <c:pt idx="1567">
                  <c:v>3.1496761985645834E-2</c:v>
                </c:pt>
                <c:pt idx="1568">
                  <c:v>3.3913807371488754E-2</c:v>
                </c:pt>
                <c:pt idx="1569">
                  <c:v>3.7546214793764292E-2</c:v>
                </c:pt>
                <c:pt idx="1570">
                  <c:v>4.1924015938313478E-2</c:v>
                </c:pt>
                <c:pt idx="1571">
                  <c:v>4.125424306580007E-2</c:v>
                </c:pt>
                <c:pt idx="1572">
                  <c:v>4.3923467792138626E-2</c:v>
                </c:pt>
                <c:pt idx="1573">
                  <c:v>4.7533810068222354E-2</c:v>
                </c:pt>
                <c:pt idx="1574">
                  <c:v>4.5246990933200261E-2</c:v>
                </c:pt>
                <c:pt idx="1575">
                  <c:v>4.4028675557225762E-2</c:v>
                </c:pt>
                <c:pt idx="1576">
                  <c:v>4.6479841694293415E-2</c:v>
                </c:pt>
                <c:pt idx="1577">
                  <c:v>4.5329028208691127E-2</c:v>
                </c:pt>
                <c:pt idx="1578">
                  <c:v>4.4367666546317047E-2</c:v>
                </c:pt>
                <c:pt idx="1579">
                  <c:v>4.704633079238104E-2</c:v>
                </c:pt>
                <c:pt idx="1580">
                  <c:v>4.6348904614358241E-2</c:v>
                </c:pt>
                <c:pt idx="1581">
                  <c:v>4.6224824393659464E-2</c:v>
                </c:pt>
                <c:pt idx="1582">
                  <c:v>4.6544389651873519E-2</c:v>
                </c:pt>
                <c:pt idx="1583">
                  <c:v>4.7704969383931282E-2</c:v>
                </c:pt>
                <c:pt idx="1584">
                  <c:v>5.0128133844447184E-2</c:v>
                </c:pt>
                <c:pt idx="1585">
                  <c:v>5.2735791289577359E-2</c:v>
                </c:pt>
                <c:pt idx="1586">
                  <c:v>5.858680095994747E-2</c:v>
                </c:pt>
                <c:pt idx="1587">
                  <c:v>5.6002297225068561E-2</c:v>
                </c:pt>
                <c:pt idx="1588">
                  <c:v>5.5284585691292708E-2</c:v>
                </c:pt>
                <c:pt idx="1589">
                  <c:v>5.4155976684960569E-2</c:v>
                </c:pt>
                <c:pt idx="1590">
                  <c:v>5.0129763766889081E-2</c:v>
                </c:pt>
                <c:pt idx="1591">
                  <c:v>4.9249817263056828E-2</c:v>
                </c:pt>
                <c:pt idx="1592">
                  <c:v>5.2357702860440294E-2</c:v>
                </c:pt>
                <c:pt idx="1593">
                  <c:v>4.4183788117538106E-2</c:v>
                </c:pt>
                <c:pt idx="1594">
                  <c:v>4.8440427266315977E-2</c:v>
                </c:pt>
                <c:pt idx="1595">
                  <c:v>5.1960435798999935E-2</c:v>
                </c:pt>
                <c:pt idx="1596">
                  <c:v>5.0977316357388246E-2</c:v>
                </c:pt>
                <c:pt idx="1597">
                  <c:v>4.8476046122403547E-2</c:v>
                </c:pt>
                <c:pt idx="1598">
                  <c:v>5.2334303496880986E-2</c:v>
                </c:pt>
                <c:pt idx="1599">
                  <c:v>5.0255938471648332E-2</c:v>
                </c:pt>
                <c:pt idx="1600">
                  <c:v>5.5637653755697625E-2</c:v>
                </c:pt>
                <c:pt idx="1601">
                  <c:v>5.0838785507358784E-2</c:v>
                </c:pt>
                <c:pt idx="1602">
                  <c:v>5.2670905281436142E-2</c:v>
                </c:pt>
                <c:pt idx="1603">
                  <c:v>5.5415875722698286E-2</c:v>
                </c:pt>
                <c:pt idx="1604">
                  <c:v>6.2192413194900618E-2</c:v>
                </c:pt>
                <c:pt idx="1605">
                  <c:v>5.7459089388656438E-2</c:v>
                </c:pt>
                <c:pt idx="1606">
                  <c:v>5.790206442118391E-2</c:v>
                </c:pt>
                <c:pt idx="1607">
                  <c:v>4.9284452783563928E-2</c:v>
                </c:pt>
                <c:pt idx="1608">
                  <c:v>5.2668526504344733E-2</c:v>
                </c:pt>
                <c:pt idx="1609">
                  <c:v>4.6780944874742617E-2</c:v>
                </c:pt>
                <c:pt idx="1610">
                  <c:v>4.4833468762440973E-2</c:v>
                </c:pt>
                <c:pt idx="1611">
                  <c:v>3.6606519716038899E-2</c:v>
                </c:pt>
                <c:pt idx="1612">
                  <c:v>4.2005535794822864E-2</c:v>
                </c:pt>
                <c:pt idx="1613">
                  <c:v>5.4992757063403584E-2</c:v>
                </c:pt>
                <c:pt idx="1614">
                  <c:v>1.3294568302562796E-2</c:v>
                </c:pt>
                <c:pt idx="1615">
                  <c:v>7.797463414939272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ED6-40AD-B550-8ECF864F0FE8}"/>
            </c:ext>
          </c:extLst>
        </c:ser>
        <c:ser>
          <c:idx val="5"/>
          <c:order val="3"/>
          <c:tx>
            <c:strRef>
              <c:f>Abs!$S$6</c:f>
              <c:strCache>
                <c:ptCount val="1"/>
                <c:pt idx="0">
                  <c:v>70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S$7:$S$1622</c:f>
              <c:numCache>
                <c:formatCode>General</c:formatCode>
                <c:ptCount val="1616"/>
                <c:pt idx="0">
                  <c:v>-1.7341715435189409E-2</c:v>
                </c:pt>
                <c:pt idx="1">
                  <c:v>0.13249713653768239</c:v>
                </c:pt>
                <c:pt idx="2">
                  <c:v>9.6347959363940652E-2</c:v>
                </c:pt>
                <c:pt idx="3">
                  <c:v>0.1267189318586652</c:v>
                </c:pt>
                <c:pt idx="4">
                  <c:v>0.14503918563313803</c:v>
                </c:pt>
                <c:pt idx="5">
                  <c:v>0.13988607059808386</c:v>
                </c:pt>
                <c:pt idx="6">
                  <c:v>0.15760138367866175</c:v>
                </c:pt>
                <c:pt idx="7">
                  <c:v>0.16792293676805695</c:v>
                </c:pt>
                <c:pt idx="8">
                  <c:v>0.17676671558259752</c:v>
                </c:pt>
                <c:pt idx="9">
                  <c:v>0.16792461432099332</c:v>
                </c:pt>
                <c:pt idx="10">
                  <c:v>0.18379814688059995</c:v>
                </c:pt>
                <c:pt idx="11">
                  <c:v>0.19036202367134361</c:v>
                </c:pt>
                <c:pt idx="12">
                  <c:v>0.20155772824689241</c:v>
                </c:pt>
                <c:pt idx="13">
                  <c:v>0.18775220915795959</c:v>
                </c:pt>
                <c:pt idx="14">
                  <c:v>0.1717258003861924</c:v>
                </c:pt>
                <c:pt idx="15">
                  <c:v>0.1614992417843864</c:v>
                </c:pt>
                <c:pt idx="16">
                  <c:v>0.15569583139395946</c:v>
                </c:pt>
                <c:pt idx="17">
                  <c:v>0.11710891336115253</c:v>
                </c:pt>
                <c:pt idx="18">
                  <c:v>0.10941850661749902</c:v>
                </c:pt>
                <c:pt idx="19">
                  <c:v>0.11369923643971566</c:v>
                </c:pt>
                <c:pt idx="20">
                  <c:v>0.11567602108342125</c:v>
                </c:pt>
                <c:pt idx="21">
                  <c:v>0.10568811297229529</c:v>
                </c:pt>
                <c:pt idx="22">
                  <c:v>0.11907250464370339</c:v>
                </c:pt>
                <c:pt idx="23">
                  <c:v>0.12974980304113576</c:v>
                </c:pt>
                <c:pt idx="24">
                  <c:v>0.16811540714071305</c:v>
                </c:pt>
                <c:pt idx="25">
                  <c:v>0.18155463192792992</c:v>
                </c:pt>
                <c:pt idx="26">
                  <c:v>0.1724451102920867</c:v>
                </c:pt>
                <c:pt idx="27">
                  <c:v>0.17122653374251245</c:v>
                </c:pt>
                <c:pt idx="28">
                  <c:v>0.20370404361488983</c:v>
                </c:pt>
                <c:pt idx="29">
                  <c:v>0.1904995678448318</c:v>
                </c:pt>
                <c:pt idx="30">
                  <c:v>0.19390424107958065</c:v>
                </c:pt>
                <c:pt idx="31">
                  <c:v>0.19154532204501723</c:v>
                </c:pt>
                <c:pt idx="32">
                  <c:v>0.18855945280689668</c:v>
                </c:pt>
                <c:pt idx="33">
                  <c:v>0.190270505775195</c:v>
                </c:pt>
                <c:pt idx="34">
                  <c:v>0.19451035957650051</c:v>
                </c:pt>
                <c:pt idx="35">
                  <c:v>0.18393056868003507</c:v>
                </c:pt>
                <c:pt idx="36">
                  <c:v>0.19718182728226794</c:v>
                </c:pt>
                <c:pt idx="37">
                  <c:v>0.19069660175208469</c:v>
                </c:pt>
                <c:pt idx="38">
                  <c:v>0.18976855569971043</c:v>
                </c:pt>
                <c:pt idx="39">
                  <c:v>0.19415400508966016</c:v>
                </c:pt>
                <c:pt idx="40">
                  <c:v>0.19421103842760254</c:v>
                </c:pt>
                <c:pt idx="41">
                  <c:v>0.19803096780533364</c:v>
                </c:pt>
                <c:pt idx="42">
                  <c:v>0.18574903159441147</c:v>
                </c:pt>
                <c:pt idx="43">
                  <c:v>0.19719399813312549</c:v>
                </c:pt>
                <c:pt idx="44">
                  <c:v>0.18666209406566411</c:v>
                </c:pt>
                <c:pt idx="45">
                  <c:v>0.20467307909438404</c:v>
                </c:pt>
                <c:pt idx="46">
                  <c:v>0.2069879827963387</c:v>
                </c:pt>
                <c:pt idx="47">
                  <c:v>0.21656087842954122</c:v>
                </c:pt>
                <c:pt idx="48">
                  <c:v>0.23429490223834934</c:v>
                </c:pt>
                <c:pt idx="49">
                  <c:v>0.24109343889518028</c:v>
                </c:pt>
                <c:pt idx="50">
                  <c:v>0.24051056054686734</c:v>
                </c:pt>
                <c:pt idx="51">
                  <c:v>0.24702870347418346</c:v>
                </c:pt>
                <c:pt idx="52">
                  <c:v>0.24207585441937032</c:v>
                </c:pt>
                <c:pt idx="53">
                  <c:v>0.23076379336984706</c:v>
                </c:pt>
                <c:pt idx="54">
                  <c:v>0.23766501666514075</c:v>
                </c:pt>
                <c:pt idx="55">
                  <c:v>0.21678291493394128</c:v>
                </c:pt>
                <c:pt idx="56">
                  <c:v>0.20908566568623699</c:v>
                </c:pt>
                <c:pt idx="57">
                  <c:v>0.21451644644024057</c:v>
                </c:pt>
                <c:pt idx="58">
                  <c:v>0.23624927736693785</c:v>
                </c:pt>
                <c:pt idx="59">
                  <c:v>0.22159194799874199</c:v>
                </c:pt>
                <c:pt idx="60">
                  <c:v>0.2462006817411177</c:v>
                </c:pt>
                <c:pt idx="61">
                  <c:v>0.24073643743929676</c:v>
                </c:pt>
                <c:pt idx="62">
                  <c:v>0.24799086709796742</c:v>
                </c:pt>
                <c:pt idx="63">
                  <c:v>0.27230957332873007</c:v>
                </c:pt>
                <c:pt idx="64">
                  <c:v>0.27238173710623864</c:v>
                </c:pt>
                <c:pt idx="65">
                  <c:v>0.268978226809377</c:v>
                </c:pt>
                <c:pt idx="66">
                  <c:v>0.27757105853429753</c:v>
                </c:pt>
                <c:pt idx="67">
                  <c:v>0.26977069227653944</c:v>
                </c:pt>
                <c:pt idx="68">
                  <c:v>0.26809522811538028</c:v>
                </c:pt>
                <c:pt idx="69">
                  <c:v>0.29312688580058455</c:v>
                </c:pt>
                <c:pt idx="70">
                  <c:v>0.28898189847488737</c:v>
                </c:pt>
                <c:pt idx="71">
                  <c:v>0.30294204011204007</c:v>
                </c:pt>
                <c:pt idx="72">
                  <c:v>0.31031702598495242</c:v>
                </c:pt>
                <c:pt idx="73">
                  <c:v>0.31231977505312702</c:v>
                </c:pt>
                <c:pt idx="74">
                  <c:v>0.33604018758831466</c:v>
                </c:pt>
                <c:pt idx="75">
                  <c:v>0.35335494634477405</c:v>
                </c:pt>
                <c:pt idx="76">
                  <c:v>0.3555526230524042</c:v>
                </c:pt>
                <c:pt idx="77">
                  <c:v>0.38206185522232006</c:v>
                </c:pt>
                <c:pt idx="78">
                  <c:v>0.40821638779259117</c:v>
                </c:pt>
                <c:pt idx="79">
                  <c:v>0.43743426400668878</c:v>
                </c:pt>
                <c:pt idx="80">
                  <c:v>0.49244247076761644</c:v>
                </c:pt>
                <c:pt idx="81">
                  <c:v>0.52790999426601248</c:v>
                </c:pt>
                <c:pt idx="82">
                  <c:v>0.5821167376387012</c:v>
                </c:pt>
                <c:pt idx="83">
                  <c:v>0.62279788612581544</c:v>
                </c:pt>
                <c:pt idx="84">
                  <c:v>0.66728720949899456</c:v>
                </c:pt>
                <c:pt idx="85">
                  <c:v>0.69869116280879839</c:v>
                </c:pt>
                <c:pt idx="86">
                  <c:v>0.74334212679008194</c:v>
                </c:pt>
                <c:pt idx="87">
                  <c:v>0.79179307597953719</c:v>
                </c:pt>
                <c:pt idx="88">
                  <c:v>0.85396609578053984</c:v>
                </c:pt>
                <c:pt idx="89">
                  <c:v>0.92547614176389481</c:v>
                </c:pt>
                <c:pt idx="90">
                  <c:v>0.99757095374215832</c:v>
                </c:pt>
                <c:pt idx="91">
                  <c:v>1.05841637393093</c:v>
                </c:pt>
                <c:pt idx="92">
                  <c:v>1.117280711503722</c:v>
                </c:pt>
                <c:pt idx="93">
                  <c:v>1.178085678273701</c:v>
                </c:pt>
                <c:pt idx="94">
                  <c:v>1.252347344352883</c:v>
                </c:pt>
                <c:pt idx="95">
                  <c:v>1.2919957933725918</c:v>
                </c:pt>
                <c:pt idx="96">
                  <c:v>1.3369983838446002</c:v>
                </c:pt>
                <c:pt idx="97">
                  <c:v>1.374518548210065</c:v>
                </c:pt>
                <c:pt idx="98">
                  <c:v>1.4327313908549884</c:v>
                </c:pt>
                <c:pt idx="99">
                  <c:v>1.495046827394761</c:v>
                </c:pt>
                <c:pt idx="100">
                  <c:v>1.5533575130377801</c:v>
                </c:pt>
                <c:pt idx="101">
                  <c:v>1.5974879149649117</c:v>
                </c:pt>
                <c:pt idx="102">
                  <c:v>1.6528477582801828</c:v>
                </c:pt>
                <c:pt idx="103">
                  <c:v>1.698471503007247</c:v>
                </c:pt>
                <c:pt idx="104">
                  <c:v>1.7549755215675868</c:v>
                </c:pt>
                <c:pt idx="105">
                  <c:v>1.7992397511419331</c:v>
                </c:pt>
                <c:pt idx="106">
                  <c:v>1.841369115975775</c:v>
                </c:pt>
                <c:pt idx="107">
                  <c:v>1.8642570026845653</c:v>
                </c:pt>
                <c:pt idx="108">
                  <c:v>1.8920744205006852</c:v>
                </c:pt>
                <c:pt idx="109">
                  <c:v>1.9139895897432144</c:v>
                </c:pt>
                <c:pt idx="110">
                  <c:v>1.9403938975050212</c:v>
                </c:pt>
                <c:pt idx="111">
                  <c:v>1.9687319926169449</c:v>
                </c:pt>
                <c:pt idx="112">
                  <c:v>1.9841171920774721</c:v>
                </c:pt>
                <c:pt idx="113">
                  <c:v>2.0031872865430449</c:v>
                </c:pt>
                <c:pt idx="114">
                  <c:v>2.0503329769207204</c:v>
                </c:pt>
                <c:pt idx="115">
                  <c:v>2.0818888631089942</c:v>
                </c:pt>
                <c:pt idx="116">
                  <c:v>2.1087496697595496</c:v>
                </c:pt>
                <c:pt idx="117">
                  <c:v>2.1230463267739248</c:v>
                </c:pt>
                <c:pt idx="118">
                  <c:v>2.1436985596127913</c:v>
                </c:pt>
                <c:pt idx="119">
                  <c:v>2.1586782335036196</c:v>
                </c:pt>
                <c:pt idx="120">
                  <c:v>2.1719931755244146</c:v>
                </c:pt>
                <c:pt idx="121">
                  <c:v>2.1804124292397891</c:v>
                </c:pt>
                <c:pt idx="122">
                  <c:v>2.1845754036744389</c:v>
                </c:pt>
                <c:pt idx="123">
                  <c:v>2.1851871328235259</c:v>
                </c:pt>
                <c:pt idx="124">
                  <c:v>2.1830431542043645</c:v>
                </c:pt>
                <c:pt idx="125">
                  <c:v>2.1808823529518562</c:v>
                </c:pt>
                <c:pt idx="126">
                  <c:v>2.1831861874407732</c:v>
                </c:pt>
                <c:pt idx="127">
                  <c:v>2.1848382537401596</c:v>
                </c:pt>
                <c:pt idx="128">
                  <c:v>2.1791699719223696</c:v>
                </c:pt>
                <c:pt idx="129">
                  <c:v>2.1668687163647924</c:v>
                </c:pt>
                <c:pt idx="130">
                  <c:v>2.1451975136965791</c:v>
                </c:pt>
                <c:pt idx="131">
                  <c:v>2.1153188224380308</c:v>
                </c:pt>
                <c:pt idx="132">
                  <c:v>2.0615470666278641</c:v>
                </c:pt>
                <c:pt idx="133">
                  <c:v>1.9908062966325213</c:v>
                </c:pt>
                <c:pt idx="134">
                  <c:v>1.8995958164702216</c:v>
                </c:pt>
                <c:pt idx="135">
                  <c:v>1.7910282627231739</c:v>
                </c:pt>
                <c:pt idx="136">
                  <c:v>1.6800528792548668</c:v>
                </c:pt>
                <c:pt idx="137">
                  <c:v>1.5716584490500418</c:v>
                </c:pt>
                <c:pt idx="138">
                  <c:v>1.4665154852582265</c:v>
                </c:pt>
                <c:pt idx="139">
                  <c:v>1.3680539956204461</c:v>
                </c:pt>
                <c:pt idx="140">
                  <c:v>1.2794760210633012</c:v>
                </c:pt>
                <c:pt idx="141">
                  <c:v>1.1991263441115869</c:v>
                </c:pt>
                <c:pt idx="142">
                  <c:v>1.128230315278401</c:v>
                </c:pt>
                <c:pt idx="143">
                  <c:v>1.067251611323685</c:v>
                </c:pt>
                <c:pt idx="144">
                  <c:v>1.0148669890191864</c:v>
                </c:pt>
                <c:pt idx="145">
                  <c:v>0.9691145332901715</c:v>
                </c:pt>
                <c:pt idx="146">
                  <c:v>0.93000480830368804</c:v>
                </c:pt>
                <c:pt idx="147">
                  <c:v>0.89654336712509497</c:v>
                </c:pt>
                <c:pt idx="148">
                  <c:v>0.86840337203469931</c:v>
                </c:pt>
                <c:pt idx="149">
                  <c:v>0.84513862294348885</c:v>
                </c:pt>
                <c:pt idx="150">
                  <c:v>0.82511581468470019</c:v>
                </c:pt>
                <c:pt idx="151">
                  <c:v>0.80808861792336628</c:v>
                </c:pt>
                <c:pt idx="152">
                  <c:v>0.79391022030424596</c:v>
                </c:pt>
                <c:pt idx="153">
                  <c:v>0.78273718509920276</c:v>
                </c:pt>
                <c:pt idx="154">
                  <c:v>0.7738030593593701</c:v>
                </c:pt>
                <c:pt idx="155">
                  <c:v>0.76642142012336156</c:v>
                </c:pt>
                <c:pt idx="156">
                  <c:v>0.76095579324760654</c:v>
                </c:pt>
                <c:pt idx="157">
                  <c:v>0.75668585982763248</c:v>
                </c:pt>
                <c:pt idx="158">
                  <c:v>0.75387692245243709</c:v>
                </c:pt>
                <c:pt idx="159">
                  <c:v>0.75196689608846745</c:v>
                </c:pt>
                <c:pt idx="160">
                  <c:v>0.74976926734387006</c:v>
                </c:pt>
                <c:pt idx="161">
                  <c:v>0.74732116770942003</c:v>
                </c:pt>
                <c:pt idx="162">
                  <c:v>0.74528569030209124</c:v>
                </c:pt>
                <c:pt idx="163">
                  <c:v>0.74213650650678809</c:v>
                </c:pt>
                <c:pt idx="164">
                  <c:v>0.73781401188628204</c:v>
                </c:pt>
                <c:pt idx="165">
                  <c:v>0.73182616224169439</c:v>
                </c:pt>
                <c:pt idx="166">
                  <c:v>0.72461899094208171</c:v>
                </c:pt>
                <c:pt idx="167">
                  <c:v>0.71730845922930475</c:v>
                </c:pt>
                <c:pt idx="168">
                  <c:v>0.70944552779944958</c:v>
                </c:pt>
                <c:pt idx="169">
                  <c:v>0.70064850526479661</c:v>
                </c:pt>
                <c:pt idx="170">
                  <c:v>0.69128839651248741</c:v>
                </c:pt>
                <c:pt idx="171">
                  <c:v>0.68198232036143147</c:v>
                </c:pt>
                <c:pt idx="172">
                  <c:v>0.67169521145567668</c:v>
                </c:pt>
                <c:pt idx="173">
                  <c:v>0.66043522204209881</c:v>
                </c:pt>
                <c:pt idx="174">
                  <c:v>0.64749070232830364</c:v>
                </c:pt>
                <c:pt idx="175">
                  <c:v>0.63252960586900486</c:v>
                </c:pt>
                <c:pt idx="176">
                  <c:v>0.61630708283649582</c:v>
                </c:pt>
                <c:pt idx="177">
                  <c:v>0.59790331390188067</c:v>
                </c:pt>
                <c:pt idx="178">
                  <c:v>0.57781530872913456</c:v>
                </c:pt>
                <c:pt idx="179">
                  <c:v>0.5566749285709478</c:v>
                </c:pt>
                <c:pt idx="180">
                  <c:v>0.53457724416937502</c:v>
                </c:pt>
                <c:pt idx="181">
                  <c:v>0.51267544084006345</c:v>
                </c:pt>
                <c:pt idx="182">
                  <c:v>0.49085287927965954</c:v>
                </c:pt>
                <c:pt idx="183">
                  <c:v>0.46949726627817562</c:v>
                </c:pt>
                <c:pt idx="184">
                  <c:v>0.44920470174304816</c:v>
                </c:pt>
                <c:pt idx="185">
                  <c:v>0.42959031517442159</c:v>
                </c:pt>
                <c:pt idx="186">
                  <c:v>0.41090116386621856</c:v>
                </c:pt>
                <c:pt idx="187">
                  <c:v>0.39343960133240213</c:v>
                </c:pt>
                <c:pt idx="188">
                  <c:v>0.37707886773254778</c:v>
                </c:pt>
                <c:pt idx="189">
                  <c:v>0.36230654251053357</c:v>
                </c:pt>
                <c:pt idx="190">
                  <c:v>0.34899253201778718</c:v>
                </c:pt>
                <c:pt idx="191">
                  <c:v>0.33717990875605047</c:v>
                </c:pt>
                <c:pt idx="192">
                  <c:v>0.3267297487616373</c:v>
                </c:pt>
                <c:pt idx="193">
                  <c:v>0.31739822573384147</c:v>
                </c:pt>
                <c:pt idx="194">
                  <c:v>0.30973540329196209</c:v>
                </c:pt>
                <c:pt idx="195">
                  <c:v>0.30265439527844418</c:v>
                </c:pt>
                <c:pt idx="196">
                  <c:v>0.29644400886015781</c:v>
                </c:pt>
                <c:pt idx="197">
                  <c:v>0.29082544820047934</c:v>
                </c:pt>
                <c:pt idx="198">
                  <c:v>0.28576571796877548</c:v>
                </c:pt>
                <c:pt idx="199">
                  <c:v>0.2809718232219276</c:v>
                </c:pt>
                <c:pt idx="200">
                  <c:v>0.27702516516035181</c:v>
                </c:pt>
                <c:pt idx="201">
                  <c:v>0.27302452385850823</c:v>
                </c:pt>
                <c:pt idx="202">
                  <c:v>0.26959646314879909</c:v>
                </c:pt>
                <c:pt idx="203">
                  <c:v>0.26624866059846464</c:v>
                </c:pt>
                <c:pt idx="204">
                  <c:v>0.26304406169277583</c:v>
                </c:pt>
                <c:pt idx="205">
                  <c:v>0.26005345399923291</c:v>
                </c:pt>
                <c:pt idx="206">
                  <c:v>0.25722141935870202</c:v>
                </c:pt>
                <c:pt idx="207">
                  <c:v>0.25454355940934648</c:v>
                </c:pt>
                <c:pt idx="208">
                  <c:v>0.25167934707226031</c:v>
                </c:pt>
                <c:pt idx="209">
                  <c:v>0.24902751937328346</c:v>
                </c:pt>
                <c:pt idx="210">
                  <c:v>0.24642605848991037</c:v>
                </c:pt>
                <c:pt idx="211">
                  <c:v>0.24400889587229274</c:v>
                </c:pt>
                <c:pt idx="212">
                  <c:v>0.24154284560254283</c:v>
                </c:pt>
                <c:pt idx="213">
                  <c:v>0.23908218158811881</c:v>
                </c:pt>
                <c:pt idx="214">
                  <c:v>0.23659758715975507</c:v>
                </c:pt>
                <c:pt idx="215">
                  <c:v>0.23430360861751115</c:v>
                </c:pt>
                <c:pt idx="216">
                  <c:v>0.23198331648690582</c:v>
                </c:pt>
                <c:pt idx="217">
                  <c:v>0.22977289350508631</c:v>
                </c:pt>
                <c:pt idx="218">
                  <c:v>0.22742434651936097</c:v>
                </c:pt>
                <c:pt idx="219">
                  <c:v>0.22533077729647935</c:v>
                </c:pt>
                <c:pt idx="220">
                  <c:v>0.2234116253284554</c:v>
                </c:pt>
                <c:pt idx="221">
                  <c:v>0.22165453750246922</c:v>
                </c:pt>
                <c:pt idx="222">
                  <c:v>0.22004897928360867</c:v>
                </c:pt>
                <c:pt idx="223">
                  <c:v>0.21843786211271266</c:v>
                </c:pt>
                <c:pt idx="224">
                  <c:v>0.21689096037327174</c:v>
                </c:pt>
                <c:pt idx="225">
                  <c:v>0.21589772440477625</c:v>
                </c:pt>
                <c:pt idx="226">
                  <c:v>0.21477431075772332</c:v>
                </c:pt>
                <c:pt idx="227">
                  <c:v>0.21406686968503277</c:v>
                </c:pt>
                <c:pt idx="228">
                  <c:v>0.21350764246325851</c:v>
                </c:pt>
                <c:pt idx="229">
                  <c:v>0.21315063479850838</c:v>
                </c:pt>
                <c:pt idx="230">
                  <c:v>0.21321119101503533</c:v>
                </c:pt>
                <c:pt idx="231">
                  <c:v>0.21343757504035732</c:v>
                </c:pt>
                <c:pt idx="232">
                  <c:v>0.21360734841704174</c:v>
                </c:pt>
                <c:pt idx="233">
                  <c:v>0.21416052943703207</c:v>
                </c:pt>
                <c:pt idx="234">
                  <c:v>0.2147818179104104</c:v>
                </c:pt>
                <c:pt idx="235">
                  <c:v>0.21571679311709155</c:v>
                </c:pt>
                <c:pt idx="236">
                  <c:v>0.21688724698990527</c:v>
                </c:pt>
                <c:pt idx="237">
                  <c:v>0.21811092237967056</c:v>
                </c:pt>
                <c:pt idx="238">
                  <c:v>0.21974271331006334</c:v>
                </c:pt>
                <c:pt idx="239">
                  <c:v>0.2215837351187698</c:v>
                </c:pt>
                <c:pt idx="240">
                  <c:v>0.22360777694470638</c:v>
                </c:pt>
                <c:pt idx="241">
                  <c:v>0.22582028142603661</c:v>
                </c:pt>
                <c:pt idx="242">
                  <c:v>0.22801315123752511</c:v>
                </c:pt>
                <c:pt idx="243">
                  <c:v>0.23057059352749887</c:v>
                </c:pt>
                <c:pt idx="244">
                  <c:v>0.23314620517593521</c:v>
                </c:pt>
                <c:pt idx="245">
                  <c:v>0.23576277576815016</c:v>
                </c:pt>
                <c:pt idx="246">
                  <c:v>0.23842340638177742</c:v>
                </c:pt>
                <c:pt idx="247">
                  <c:v>0.24111455819586777</c:v>
                </c:pt>
                <c:pt idx="248">
                  <c:v>0.24401469115043603</c:v>
                </c:pt>
                <c:pt idx="249">
                  <c:v>0.24703382302758875</c:v>
                </c:pt>
                <c:pt idx="250">
                  <c:v>0.24985938360743873</c:v>
                </c:pt>
                <c:pt idx="251">
                  <c:v>0.2528095769545769</c:v>
                </c:pt>
                <c:pt idx="252">
                  <c:v>0.25555122653266166</c:v>
                </c:pt>
                <c:pt idx="253">
                  <c:v>0.25848396423345882</c:v>
                </c:pt>
                <c:pt idx="254">
                  <c:v>0.26149401015055068</c:v>
                </c:pt>
                <c:pt idx="255">
                  <c:v>0.2642185745035549</c:v>
                </c:pt>
                <c:pt idx="256">
                  <c:v>0.26691855594750241</c:v>
                </c:pt>
                <c:pt idx="257">
                  <c:v>0.26981748540166861</c:v>
                </c:pt>
                <c:pt idx="258">
                  <c:v>0.27264855317461584</c:v>
                </c:pt>
                <c:pt idx="259">
                  <c:v>0.27560418927365182</c:v>
                </c:pt>
                <c:pt idx="260">
                  <c:v>0.27854996218596173</c:v>
                </c:pt>
                <c:pt idx="261">
                  <c:v>0.28159241928363454</c:v>
                </c:pt>
                <c:pt idx="262">
                  <c:v>0.28465974773550445</c:v>
                </c:pt>
                <c:pt idx="263">
                  <c:v>0.2879537062912399</c:v>
                </c:pt>
                <c:pt idx="264">
                  <c:v>0.29096822249524956</c:v>
                </c:pt>
                <c:pt idx="265">
                  <c:v>0.29397249335302506</c:v>
                </c:pt>
                <c:pt idx="266">
                  <c:v>0.29720289812814449</c:v>
                </c:pt>
                <c:pt idx="267">
                  <c:v>0.30044189738972032</c:v>
                </c:pt>
                <c:pt idx="268">
                  <c:v>0.30355742321544099</c:v>
                </c:pt>
                <c:pt idx="269">
                  <c:v>0.30683803964290457</c:v>
                </c:pt>
                <c:pt idx="270">
                  <c:v>0.31000239574599386</c:v>
                </c:pt>
                <c:pt idx="271">
                  <c:v>0.31315505394498705</c:v>
                </c:pt>
                <c:pt idx="272">
                  <c:v>0.3165374073203665</c:v>
                </c:pt>
                <c:pt idx="273">
                  <c:v>0.31995888025737645</c:v>
                </c:pt>
                <c:pt idx="274">
                  <c:v>0.32310583049647174</c:v>
                </c:pt>
                <c:pt idx="275">
                  <c:v>0.32652395990403627</c:v>
                </c:pt>
                <c:pt idx="276">
                  <c:v>0.32978736162339312</c:v>
                </c:pt>
                <c:pt idx="277">
                  <c:v>0.33307040750227224</c:v>
                </c:pt>
                <c:pt idx="278">
                  <c:v>0.33623527588945878</c:v>
                </c:pt>
                <c:pt idx="279">
                  <c:v>0.33952750939723991</c:v>
                </c:pt>
                <c:pt idx="280">
                  <c:v>0.34260290210910282</c:v>
                </c:pt>
                <c:pt idx="281">
                  <c:v>0.34526157759726228</c:v>
                </c:pt>
                <c:pt idx="282">
                  <c:v>0.34802574757804022</c:v>
                </c:pt>
                <c:pt idx="283">
                  <c:v>0.35051402244892504</c:v>
                </c:pt>
                <c:pt idx="284">
                  <c:v>0.35295105707427366</c:v>
                </c:pt>
                <c:pt idx="285">
                  <c:v>0.35537676579228911</c:v>
                </c:pt>
                <c:pt idx="286">
                  <c:v>0.35749976499355302</c:v>
                </c:pt>
                <c:pt idx="287">
                  <c:v>0.35949839886752771</c:v>
                </c:pt>
                <c:pt idx="288">
                  <c:v>0.36173270996679113</c:v>
                </c:pt>
                <c:pt idx="289">
                  <c:v>0.3635455107683157</c:v>
                </c:pt>
                <c:pt idx="290">
                  <c:v>0.36575186973545853</c:v>
                </c:pt>
                <c:pt idx="291">
                  <c:v>0.36772974492669391</c:v>
                </c:pt>
                <c:pt idx="292">
                  <c:v>0.36964294314865198</c:v>
                </c:pt>
                <c:pt idx="293">
                  <c:v>0.371876853986845</c:v>
                </c:pt>
                <c:pt idx="294">
                  <c:v>0.37395908267928285</c:v>
                </c:pt>
                <c:pt idx="295">
                  <c:v>0.37622792440949188</c:v>
                </c:pt>
                <c:pt idx="296">
                  <c:v>0.37848039515288184</c:v>
                </c:pt>
                <c:pt idx="297">
                  <c:v>0.38057150109504911</c:v>
                </c:pt>
                <c:pt idx="298">
                  <c:v>0.38297344193308397</c:v>
                </c:pt>
                <c:pt idx="299">
                  <c:v>0.38540964217627138</c:v>
                </c:pt>
                <c:pt idx="300">
                  <c:v>0.38787212093250045</c:v>
                </c:pt>
                <c:pt idx="301">
                  <c:v>0.39043985412954835</c:v>
                </c:pt>
                <c:pt idx="302">
                  <c:v>0.39301667696018827</c:v>
                </c:pt>
                <c:pt idx="303">
                  <c:v>0.39553246585272994</c:v>
                </c:pt>
                <c:pt idx="304">
                  <c:v>0.3984381602841735</c:v>
                </c:pt>
                <c:pt idx="305">
                  <c:v>0.40107754757825353</c:v>
                </c:pt>
                <c:pt idx="306">
                  <c:v>0.40402405213196951</c:v>
                </c:pt>
                <c:pt idx="307">
                  <c:v>0.40658546574888826</c:v>
                </c:pt>
                <c:pt idx="308">
                  <c:v>0.40927241307409862</c:v>
                </c:pt>
                <c:pt idx="309">
                  <c:v>0.41169252932485184</c:v>
                </c:pt>
                <c:pt idx="310">
                  <c:v>0.41415755827633155</c:v>
                </c:pt>
                <c:pt idx="311">
                  <c:v>0.41696414374908719</c:v>
                </c:pt>
                <c:pt idx="312">
                  <c:v>0.41949823736561886</c:v>
                </c:pt>
                <c:pt idx="313">
                  <c:v>0.42171292378098718</c:v>
                </c:pt>
                <c:pt idx="314">
                  <c:v>0.42427371405787923</c:v>
                </c:pt>
                <c:pt idx="315">
                  <c:v>0.42640625875896343</c:v>
                </c:pt>
                <c:pt idx="316">
                  <c:v>0.4289517235082061</c:v>
                </c:pt>
                <c:pt idx="317">
                  <c:v>0.43154453404132337</c:v>
                </c:pt>
                <c:pt idx="318">
                  <c:v>0.43346301027673539</c:v>
                </c:pt>
                <c:pt idx="319">
                  <c:v>0.43572281201244056</c:v>
                </c:pt>
                <c:pt idx="320">
                  <c:v>0.43783786408493564</c:v>
                </c:pt>
                <c:pt idx="321">
                  <c:v>0.43952391152573028</c:v>
                </c:pt>
                <c:pt idx="322">
                  <c:v>0.44178919149159512</c:v>
                </c:pt>
                <c:pt idx="323">
                  <c:v>0.44354112358294789</c:v>
                </c:pt>
                <c:pt idx="324">
                  <c:v>0.44503077048755962</c:v>
                </c:pt>
                <c:pt idx="325">
                  <c:v>0.44669821641943297</c:v>
                </c:pt>
                <c:pt idx="326">
                  <c:v>0.44815723451430223</c:v>
                </c:pt>
                <c:pt idx="327">
                  <c:v>0.4500333736138607</c:v>
                </c:pt>
                <c:pt idx="328">
                  <c:v>0.45212634194660323</c:v>
                </c:pt>
                <c:pt idx="329">
                  <c:v>0.45400669396092486</c:v>
                </c:pt>
                <c:pt idx="330">
                  <c:v>0.45607075325119006</c:v>
                </c:pt>
                <c:pt idx="331">
                  <c:v>0.45858140620103305</c:v>
                </c:pt>
                <c:pt idx="332">
                  <c:v>0.46098336640283116</c:v>
                </c:pt>
                <c:pt idx="333">
                  <c:v>0.46361060671965765</c:v>
                </c:pt>
                <c:pt idx="334">
                  <c:v>0.46616088687368518</c:v>
                </c:pt>
                <c:pt idx="335">
                  <c:v>0.46868276336506426</c:v>
                </c:pt>
                <c:pt idx="336">
                  <c:v>0.4716711354455429</c:v>
                </c:pt>
                <c:pt idx="337">
                  <c:v>0.47509840254597491</c:v>
                </c:pt>
                <c:pt idx="338">
                  <c:v>0.47877013287765546</c:v>
                </c:pt>
                <c:pt idx="339">
                  <c:v>0.48276578606689963</c:v>
                </c:pt>
                <c:pt idx="340">
                  <c:v>0.48745908171266283</c:v>
                </c:pt>
                <c:pt idx="341">
                  <c:v>0.49250390810284012</c:v>
                </c:pt>
                <c:pt idx="342">
                  <c:v>0.49836988950132943</c:v>
                </c:pt>
                <c:pt idx="343">
                  <c:v>0.50448289608323638</c:v>
                </c:pt>
                <c:pt idx="344">
                  <c:v>0.51155317208385453</c:v>
                </c:pt>
                <c:pt idx="345">
                  <c:v>0.51915851562490656</c:v>
                </c:pt>
                <c:pt idx="346">
                  <c:v>0.52797954286780302</c:v>
                </c:pt>
                <c:pt idx="347">
                  <c:v>0.53701376419314706</c:v>
                </c:pt>
                <c:pt idx="348">
                  <c:v>0.54682654339612158</c:v>
                </c:pt>
                <c:pt idx="349">
                  <c:v>0.55743038567922543</c:v>
                </c:pt>
                <c:pt idx="350">
                  <c:v>0.56872301284956328</c:v>
                </c:pt>
                <c:pt idx="351">
                  <c:v>0.58106564150803475</c:v>
                </c:pt>
                <c:pt idx="352">
                  <c:v>0.59524308317095453</c:v>
                </c:pt>
                <c:pt idx="353">
                  <c:v>0.61087177962225347</c:v>
                </c:pt>
                <c:pt idx="354">
                  <c:v>0.62776352562433013</c:v>
                </c:pt>
                <c:pt idx="355">
                  <c:v>0.64553822386543869</c:v>
                </c:pt>
                <c:pt idx="356">
                  <c:v>0.66311323628397234</c:v>
                </c:pt>
                <c:pt idx="357">
                  <c:v>0.68129802498496039</c:v>
                </c:pt>
                <c:pt idx="358">
                  <c:v>0.70000903757419075</c:v>
                </c:pt>
                <c:pt idx="359">
                  <c:v>0.71832100035285595</c:v>
                </c:pt>
                <c:pt idx="360">
                  <c:v>0.73749909755345722</c:v>
                </c:pt>
                <c:pt idx="361">
                  <c:v>0.75739940991520949</c:v>
                </c:pt>
                <c:pt idx="362">
                  <c:v>0.77841038962976572</c:v>
                </c:pt>
                <c:pt idx="363">
                  <c:v>0.80035377685067566</c:v>
                </c:pt>
                <c:pt idx="364">
                  <c:v>0.82197798024647162</c:v>
                </c:pt>
                <c:pt idx="365">
                  <c:v>0.84237323740720882</c:v>
                </c:pt>
                <c:pt idx="366">
                  <c:v>0.86152865647302723</c:v>
                </c:pt>
                <c:pt idx="367">
                  <c:v>0.87937321426442183</c:v>
                </c:pt>
                <c:pt idx="368">
                  <c:v>0.89652628349864205</c:v>
                </c:pt>
                <c:pt idx="369">
                  <c:v>0.91291354203994668</c:v>
                </c:pt>
                <c:pt idx="370">
                  <c:v>0.92828495192119265</c:v>
                </c:pt>
                <c:pt idx="371">
                  <c:v>0.94366248278552589</c:v>
                </c:pt>
                <c:pt idx="372">
                  <c:v>0.95844086295970143</c:v>
                </c:pt>
                <c:pt idx="373">
                  <c:v>0.97383536082641453</c:v>
                </c:pt>
                <c:pt idx="374">
                  <c:v>0.98891630205419223</c:v>
                </c:pt>
                <c:pt idx="375">
                  <c:v>1.0030206478020998</c:v>
                </c:pt>
                <c:pt idx="376">
                  <c:v>1.0185699062212175</c:v>
                </c:pt>
                <c:pt idx="377">
                  <c:v>1.0337087937666178</c:v>
                </c:pt>
                <c:pt idx="378">
                  <c:v>1.0491729662952023</c:v>
                </c:pt>
                <c:pt idx="379">
                  <c:v>1.0650033400790491</c:v>
                </c:pt>
                <c:pt idx="380">
                  <c:v>1.0835811655698346</c:v>
                </c:pt>
                <c:pt idx="381">
                  <c:v>1.1043835994822557</c:v>
                </c:pt>
                <c:pt idx="382">
                  <c:v>1.1279545969014326</c:v>
                </c:pt>
                <c:pt idx="383">
                  <c:v>1.1521086848765525</c:v>
                </c:pt>
                <c:pt idx="384">
                  <c:v>1.1787150909016411</c:v>
                </c:pt>
                <c:pt idx="385">
                  <c:v>1.2066214455324844</c:v>
                </c:pt>
                <c:pt idx="386">
                  <c:v>1.238252984872265</c:v>
                </c:pt>
                <c:pt idx="387">
                  <c:v>1.2733212443041446</c:v>
                </c:pt>
                <c:pt idx="388">
                  <c:v>1.3092108359957779</c:v>
                </c:pt>
                <c:pt idx="389">
                  <c:v>1.3480089307374457</c:v>
                </c:pt>
                <c:pt idx="390">
                  <c:v>1.3845392991222076</c:v>
                </c:pt>
                <c:pt idx="391">
                  <c:v>1.4246268995182414</c:v>
                </c:pt>
                <c:pt idx="392">
                  <c:v>1.4651825105561043</c:v>
                </c:pt>
                <c:pt idx="393">
                  <c:v>1.502655602070174</c:v>
                </c:pt>
                <c:pt idx="394">
                  <c:v>1.5399630273609242</c:v>
                </c:pt>
                <c:pt idx="395">
                  <c:v>1.576390739908694</c:v>
                </c:pt>
                <c:pt idx="396">
                  <c:v>1.6075209732314011</c:v>
                </c:pt>
                <c:pt idx="397">
                  <c:v>1.6365346343544234</c:v>
                </c:pt>
                <c:pt idx="398">
                  <c:v>1.6628168105918371</c:v>
                </c:pt>
                <c:pt idx="399">
                  <c:v>1.6839647436875278</c:v>
                </c:pt>
                <c:pt idx="400">
                  <c:v>1.7053168024921863</c:v>
                </c:pt>
                <c:pt idx="401">
                  <c:v>1.7109492785754521</c:v>
                </c:pt>
                <c:pt idx="402">
                  <c:v>1.7135796642391332</c:v>
                </c:pt>
                <c:pt idx="403">
                  <c:v>1.7090204349379523</c:v>
                </c:pt>
                <c:pt idx="404">
                  <c:v>1.7087964405011431</c:v>
                </c:pt>
                <c:pt idx="405">
                  <c:v>1.6947034516956665</c:v>
                </c:pt>
                <c:pt idx="406">
                  <c:v>1.6769585569177456</c:v>
                </c:pt>
                <c:pt idx="407">
                  <c:v>1.6481761124647203</c:v>
                </c:pt>
                <c:pt idx="408">
                  <c:v>1.6155140310350817</c:v>
                </c:pt>
                <c:pt idx="409">
                  <c:v>1.5756400115631404</c:v>
                </c:pt>
                <c:pt idx="410">
                  <c:v>1.5316442078868422</c:v>
                </c:pt>
                <c:pt idx="411">
                  <c:v>1.4790171439004682</c:v>
                </c:pt>
                <c:pt idx="412">
                  <c:v>1.4162220136411856</c:v>
                </c:pt>
                <c:pt idx="413">
                  <c:v>1.352054082977223</c:v>
                </c:pt>
                <c:pt idx="414">
                  <c:v>1.290498378670059</c:v>
                </c:pt>
                <c:pt idx="415">
                  <c:v>1.2286916418333393</c:v>
                </c:pt>
                <c:pt idx="416">
                  <c:v>1.1631006104382353</c:v>
                </c:pt>
                <c:pt idx="417">
                  <c:v>1.1009989850820194</c:v>
                </c:pt>
                <c:pt idx="418">
                  <c:v>1.0439738875893123</c:v>
                </c:pt>
                <c:pt idx="419">
                  <c:v>0.98886071798520858</c:v>
                </c:pt>
                <c:pt idx="420">
                  <c:v>0.93267688562826523</c:v>
                </c:pt>
                <c:pt idx="421">
                  <c:v>0.87714848644577159</c:v>
                </c:pt>
                <c:pt idx="422">
                  <c:v>0.82303927609125926</c:v>
                </c:pt>
                <c:pt idx="423">
                  <c:v>0.76731339222255879</c:v>
                </c:pt>
                <c:pt idx="424">
                  <c:v>0.71339018646847796</c:v>
                </c:pt>
                <c:pt idx="425">
                  <c:v>0.66259324407268294</c:v>
                </c:pt>
                <c:pt idx="426">
                  <c:v>0.61525381444694915</c:v>
                </c:pt>
                <c:pt idx="427">
                  <c:v>0.57095233324235151</c:v>
                </c:pt>
                <c:pt idx="428">
                  <c:v>0.53104747657439755</c:v>
                </c:pt>
                <c:pt idx="429">
                  <c:v>0.49284180726875215</c:v>
                </c:pt>
                <c:pt idx="430">
                  <c:v>0.45670300369369332</c:v>
                </c:pt>
                <c:pt idx="431">
                  <c:v>0.42248060547774902</c:v>
                </c:pt>
                <c:pt idx="432">
                  <c:v>0.39194983471350725</c:v>
                </c:pt>
                <c:pt idx="433">
                  <c:v>0.36461677858700314</c:v>
                </c:pt>
                <c:pt idx="434">
                  <c:v>0.33840903212285006</c:v>
                </c:pt>
                <c:pt idx="435">
                  <c:v>0.31223780682337288</c:v>
                </c:pt>
                <c:pt idx="436">
                  <c:v>0.28845864526867976</c:v>
                </c:pt>
                <c:pt idx="437">
                  <c:v>0.26705875982464178</c:v>
                </c:pt>
                <c:pt idx="438">
                  <c:v>0.24809419649676701</c:v>
                </c:pt>
                <c:pt idx="439">
                  <c:v>0.22977907879995604</c:v>
                </c:pt>
                <c:pt idx="440">
                  <c:v>0.21447052878559614</c:v>
                </c:pt>
                <c:pt idx="441">
                  <c:v>0.2008318796094386</c:v>
                </c:pt>
                <c:pt idx="442">
                  <c:v>0.18732588884348531</c:v>
                </c:pt>
                <c:pt idx="443">
                  <c:v>0.17480624416929122</c:v>
                </c:pt>
                <c:pt idx="444">
                  <c:v>0.16294202284742373</c:v>
                </c:pt>
                <c:pt idx="445">
                  <c:v>0.15238512825886991</c:v>
                </c:pt>
                <c:pt idx="446">
                  <c:v>0.14304684396752673</c:v>
                </c:pt>
                <c:pt idx="447">
                  <c:v>0.13415821092645336</c:v>
                </c:pt>
                <c:pt idx="448">
                  <c:v>0.12616546419490435</c:v>
                </c:pt>
                <c:pt idx="449">
                  <c:v>0.11908968186456811</c:v>
                </c:pt>
                <c:pt idx="450">
                  <c:v>0.11229874940329809</c:v>
                </c:pt>
                <c:pt idx="451">
                  <c:v>0.10595038200990291</c:v>
                </c:pt>
                <c:pt idx="452">
                  <c:v>0.10044840498600775</c:v>
                </c:pt>
                <c:pt idx="453">
                  <c:v>9.5303835630353981E-2</c:v>
                </c:pt>
                <c:pt idx="454">
                  <c:v>9.0465448288129816E-2</c:v>
                </c:pt>
                <c:pt idx="455">
                  <c:v>8.6395654710870101E-2</c:v>
                </c:pt>
                <c:pt idx="456">
                  <c:v>8.2699247218663507E-2</c:v>
                </c:pt>
                <c:pt idx="457">
                  <c:v>7.902604462149318E-2</c:v>
                </c:pt>
                <c:pt idx="458">
                  <c:v>7.5475996120947034E-2</c:v>
                </c:pt>
                <c:pt idx="459">
                  <c:v>7.2181932223959203E-2</c:v>
                </c:pt>
                <c:pt idx="460">
                  <c:v>6.9431457652271308E-2</c:v>
                </c:pt>
                <c:pt idx="461">
                  <c:v>6.7086390473412055E-2</c:v>
                </c:pt>
                <c:pt idx="462">
                  <c:v>6.4853737983794596E-2</c:v>
                </c:pt>
                <c:pt idx="463">
                  <c:v>6.2491940678578543E-2</c:v>
                </c:pt>
                <c:pt idx="464">
                  <c:v>6.0649182051178835E-2</c:v>
                </c:pt>
                <c:pt idx="465">
                  <c:v>5.9048896241386921E-2</c:v>
                </c:pt>
                <c:pt idx="466">
                  <c:v>5.7663556586341112E-2</c:v>
                </c:pt>
                <c:pt idx="467">
                  <c:v>5.6353696107774402E-2</c:v>
                </c:pt>
                <c:pt idx="468">
                  <c:v>5.5331487394283278E-2</c:v>
                </c:pt>
                <c:pt idx="469">
                  <c:v>5.4309027702135491E-2</c:v>
                </c:pt>
                <c:pt idx="470">
                  <c:v>5.3699177947554147E-2</c:v>
                </c:pt>
                <c:pt idx="471">
                  <c:v>5.2959306020235984E-2</c:v>
                </c:pt>
                <c:pt idx="472">
                  <c:v>5.2395933314532885E-2</c:v>
                </c:pt>
                <c:pt idx="473">
                  <c:v>5.1617187778032529E-2</c:v>
                </c:pt>
                <c:pt idx="474">
                  <c:v>5.0743583874186357E-2</c:v>
                </c:pt>
                <c:pt idx="475">
                  <c:v>4.9875409966538692E-2</c:v>
                </c:pt>
                <c:pt idx="476">
                  <c:v>4.9486933167698248E-2</c:v>
                </c:pt>
                <c:pt idx="477">
                  <c:v>4.8692723146370458E-2</c:v>
                </c:pt>
                <c:pt idx="478">
                  <c:v>4.8262030608024066E-2</c:v>
                </c:pt>
                <c:pt idx="479">
                  <c:v>4.7936395066500437E-2</c:v>
                </c:pt>
                <c:pt idx="480">
                  <c:v>4.7714242285858528E-2</c:v>
                </c:pt>
                <c:pt idx="481">
                  <c:v>4.7699818986946967E-2</c:v>
                </c:pt>
                <c:pt idx="482">
                  <c:v>4.7767212217470767E-2</c:v>
                </c:pt>
                <c:pt idx="483">
                  <c:v>4.771658343330875E-2</c:v>
                </c:pt>
                <c:pt idx="484">
                  <c:v>4.7957260327986376E-2</c:v>
                </c:pt>
                <c:pt idx="485">
                  <c:v>4.805527848705328E-2</c:v>
                </c:pt>
                <c:pt idx="486">
                  <c:v>4.8059431208632833E-2</c:v>
                </c:pt>
                <c:pt idx="487">
                  <c:v>4.7998674054200725E-2</c:v>
                </c:pt>
                <c:pt idx="488">
                  <c:v>4.7893924742302307E-2</c:v>
                </c:pt>
                <c:pt idx="489">
                  <c:v>4.7646115625945999E-2</c:v>
                </c:pt>
                <c:pt idx="490">
                  <c:v>4.7156690656668103E-2</c:v>
                </c:pt>
                <c:pt idx="491">
                  <c:v>4.7054463490775147E-2</c:v>
                </c:pt>
                <c:pt idx="492">
                  <c:v>4.6983371315550124E-2</c:v>
                </c:pt>
                <c:pt idx="493">
                  <c:v>4.6827364091588865E-2</c:v>
                </c:pt>
                <c:pt idx="494">
                  <c:v>4.6921916643232378E-2</c:v>
                </c:pt>
                <c:pt idx="495">
                  <c:v>4.7002227168756433E-2</c:v>
                </c:pt>
                <c:pt idx="496">
                  <c:v>4.7192308968524381E-2</c:v>
                </c:pt>
                <c:pt idx="497">
                  <c:v>4.7472019106392357E-2</c:v>
                </c:pt>
                <c:pt idx="498">
                  <c:v>4.7327114052226719E-2</c:v>
                </c:pt>
                <c:pt idx="499">
                  <c:v>4.7340435496628024E-2</c:v>
                </c:pt>
                <c:pt idx="500">
                  <c:v>4.742334785488974E-2</c:v>
                </c:pt>
                <c:pt idx="501">
                  <c:v>4.7285524003988222E-2</c:v>
                </c:pt>
                <c:pt idx="502">
                  <c:v>4.7325708777580015E-2</c:v>
                </c:pt>
                <c:pt idx="503">
                  <c:v>4.7376526044970689E-2</c:v>
                </c:pt>
                <c:pt idx="504">
                  <c:v>4.7505770213004873E-2</c:v>
                </c:pt>
                <c:pt idx="505">
                  <c:v>4.7580153092362375E-2</c:v>
                </c:pt>
                <c:pt idx="506">
                  <c:v>4.768223089674805E-2</c:v>
                </c:pt>
                <c:pt idx="507">
                  <c:v>4.7514810394884879E-2</c:v>
                </c:pt>
                <c:pt idx="508">
                  <c:v>4.7580853346728597E-2</c:v>
                </c:pt>
                <c:pt idx="509">
                  <c:v>4.7384536362666818E-2</c:v>
                </c:pt>
                <c:pt idx="510">
                  <c:v>4.7158307588269083E-2</c:v>
                </c:pt>
                <c:pt idx="511">
                  <c:v>4.5993639876653392E-2</c:v>
                </c:pt>
                <c:pt idx="512">
                  <c:v>4.5470465867882476E-2</c:v>
                </c:pt>
                <c:pt idx="513">
                  <c:v>4.6305941688566027E-2</c:v>
                </c:pt>
                <c:pt idx="514">
                  <c:v>4.7004723075524196E-2</c:v>
                </c:pt>
                <c:pt idx="515">
                  <c:v>4.7306542163737308E-2</c:v>
                </c:pt>
                <c:pt idx="516">
                  <c:v>4.7545641144978924E-2</c:v>
                </c:pt>
                <c:pt idx="517">
                  <c:v>4.7787887931945668E-2</c:v>
                </c:pt>
                <c:pt idx="518">
                  <c:v>4.8709139514299352E-2</c:v>
                </c:pt>
                <c:pt idx="519">
                  <c:v>5.0054332094665241E-2</c:v>
                </c:pt>
                <c:pt idx="520">
                  <c:v>4.9850723139915995E-2</c:v>
                </c:pt>
                <c:pt idx="521">
                  <c:v>4.9743541165857864E-2</c:v>
                </c:pt>
                <c:pt idx="522">
                  <c:v>4.9987618182252183E-2</c:v>
                </c:pt>
                <c:pt idx="523">
                  <c:v>5.0405685835659797E-2</c:v>
                </c:pt>
                <c:pt idx="524">
                  <c:v>5.0858165017332591E-2</c:v>
                </c:pt>
                <c:pt idx="525">
                  <c:v>5.1697688580308106E-2</c:v>
                </c:pt>
                <c:pt idx="526">
                  <c:v>5.2496831501886734E-2</c:v>
                </c:pt>
                <c:pt idx="527">
                  <c:v>5.3575165435904161E-2</c:v>
                </c:pt>
                <c:pt idx="528">
                  <c:v>5.4643155161927755E-2</c:v>
                </c:pt>
                <c:pt idx="529">
                  <c:v>5.5993360991636536E-2</c:v>
                </c:pt>
                <c:pt idx="530">
                  <c:v>5.788471439232426E-2</c:v>
                </c:pt>
                <c:pt idx="531">
                  <c:v>6.0145956308034113E-2</c:v>
                </c:pt>
                <c:pt idx="532">
                  <c:v>6.2298639860462017E-2</c:v>
                </c:pt>
                <c:pt idx="533">
                  <c:v>6.4896831506582292E-2</c:v>
                </c:pt>
                <c:pt idx="534">
                  <c:v>6.7738650557280913E-2</c:v>
                </c:pt>
                <c:pt idx="535">
                  <c:v>7.0914942826729055E-2</c:v>
                </c:pt>
                <c:pt idx="536">
                  <c:v>7.4302124839708578E-2</c:v>
                </c:pt>
                <c:pt idx="537">
                  <c:v>7.7832119304755046E-2</c:v>
                </c:pt>
                <c:pt idx="538">
                  <c:v>8.1447199987566554E-2</c:v>
                </c:pt>
                <c:pt idx="539">
                  <c:v>8.5382355580192956E-2</c:v>
                </c:pt>
                <c:pt idx="540">
                  <c:v>8.9385931978124541E-2</c:v>
                </c:pt>
                <c:pt idx="541">
                  <c:v>9.356286714653636E-2</c:v>
                </c:pt>
                <c:pt idx="542">
                  <c:v>9.7765417578973557E-2</c:v>
                </c:pt>
                <c:pt idx="543">
                  <c:v>0.10180853581596487</c:v>
                </c:pt>
                <c:pt idx="544">
                  <c:v>0.10563311541726102</c:v>
                </c:pt>
                <c:pt idx="545">
                  <c:v>0.10960332350900621</c:v>
                </c:pt>
                <c:pt idx="546">
                  <c:v>0.1133359420215575</c:v>
                </c:pt>
                <c:pt idx="547">
                  <c:v>0.11669643557791445</c:v>
                </c:pt>
                <c:pt idx="548">
                  <c:v>0.12000114910140154</c:v>
                </c:pt>
                <c:pt idx="549">
                  <c:v>0.12317741165584549</c:v>
                </c:pt>
                <c:pt idx="550">
                  <c:v>0.12619857479982005</c:v>
                </c:pt>
                <c:pt idx="551">
                  <c:v>0.12908562014894004</c:v>
                </c:pt>
                <c:pt idx="552">
                  <c:v>0.13176176930445663</c:v>
                </c:pt>
                <c:pt idx="553">
                  <c:v>0.13445149429212849</c:v>
                </c:pt>
                <c:pt idx="554">
                  <c:v>0.13712434199365339</c:v>
                </c:pt>
                <c:pt idx="555">
                  <c:v>0.13968028502177068</c:v>
                </c:pt>
                <c:pt idx="556">
                  <c:v>0.14172558457422491</c:v>
                </c:pt>
                <c:pt idx="557">
                  <c:v>0.14394723101353321</c:v>
                </c:pt>
                <c:pt idx="558">
                  <c:v>0.14571866914154191</c:v>
                </c:pt>
                <c:pt idx="559">
                  <c:v>0.14756465846386752</c:v>
                </c:pt>
                <c:pt idx="560">
                  <c:v>0.14924613586365587</c:v>
                </c:pt>
                <c:pt idx="561">
                  <c:v>0.1507055992430181</c:v>
                </c:pt>
                <c:pt idx="562">
                  <c:v>0.15163020194455087</c:v>
                </c:pt>
                <c:pt idx="563">
                  <c:v>0.15256839067815287</c:v>
                </c:pt>
                <c:pt idx="564">
                  <c:v>0.15307827165669</c:v>
                </c:pt>
                <c:pt idx="565">
                  <c:v>0.15332855424565606</c:v>
                </c:pt>
                <c:pt idx="566">
                  <c:v>0.15330327317849596</c:v>
                </c:pt>
                <c:pt idx="567">
                  <c:v>0.15280517183031167</c:v>
                </c:pt>
                <c:pt idx="568">
                  <c:v>0.15175829912499431</c:v>
                </c:pt>
                <c:pt idx="569">
                  <c:v>0.15072210739576467</c:v>
                </c:pt>
                <c:pt idx="570">
                  <c:v>0.14937653049086214</c:v>
                </c:pt>
                <c:pt idx="571">
                  <c:v>0.14750468974010686</c:v>
                </c:pt>
                <c:pt idx="572">
                  <c:v>0.1453948205375456</c:v>
                </c:pt>
                <c:pt idx="573">
                  <c:v>0.1429260754012816</c:v>
                </c:pt>
                <c:pt idx="574">
                  <c:v>0.1402738841988509</c:v>
                </c:pt>
                <c:pt idx="575">
                  <c:v>0.13756573473001324</c:v>
                </c:pt>
                <c:pt idx="576">
                  <c:v>0.13426991420097892</c:v>
                </c:pt>
                <c:pt idx="577">
                  <c:v>0.13045482699482408</c:v>
                </c:pt>
                <c:pt idx="578">
                  <c:v>0.12681283500693946</c:v>
                </c:pt>
                <c:pt idx="579">
                  <c:v>0.12319958892242272</c:v>
                </c:pt>
                <c:pt idx="580">
                  <c:v>0.11919509752915841</c:v>
                </c:pt>
                <c:pt idx="581">
                  <c:v>0.11512445732742671</c:v>
                </c:pt>
                <c:pt idx="582">
                  <c:v>0.11094902968234281</c:v>
                </c:pt>
                <c:pt idx="583">
                  <c:v>0.10687126207237915</c:v>
                </c:pt>
                <c:pt idx="584">
                  <c:v>0.10294217354375659</c:v>
                </c:pt>
                <c:pt idx="585">
                  <c:v>9.863093314054544E-2</c:v>
                </c:pt>
                <c:pt idx="586">
                  <c:v>9.4353578890466999E-2</c:v>
                </c:pt>
                <c:pt idx="587">
                  <c:v>9.030025680486016E-2</c:v>
                </c:pt>
                <c:pt idx="588">
                  <c:v>8.6318158529940112E-2</c:v>
                </c:pt>
                <c:pt idx="589">
                  <c:v>8.256456188152618E-2</c:v>
                </c:pt>
                <c:pt idx="590">
                  <c:v>7.8880405275818424E-2</c:v>
                </c:pt>
                <c:pt idx="591">
                  <c:v>7.549172226317305E-2</c:v>
                </c:pt>
                <c:pt idx="592">
                  <c:v>7.2424224681954405E-2</c:v>
                </c:pt>
                <c:pt idx="593">
                  <c:v>6.9303634482608817E-2</c:v>
                </c:pt>
                <c:pt idx="594">
                  <c:v>6.6378751350221338E-2</c:v>
                </c:pt>
                <c:pt idx="595">
                  <c:v>6.3862738546253128E-2</c:v>
                </c:pt>
                <c:pt idx="596">
                  <c:v>6.1587365993300662E-2</c:v>
                </c:pt>
                <c:pt idx="597">
                  <c:v>5.9594811638735194E-2</c:v>
                </c:pt>
                <c:pt idx="598">
                  <c:v>5.7744028579192565E-2</c:v>
                </c:pt>
                <c:pt idx="599">
                  <c:v>5.6170496248231949E-2</c:v>
                </c:pt>
                <c:pt idx="600">
                  <c:v>5.4983651638103037E-2</c:v>
                </c:pt>
                <c:pt idx="601">
                  <c:v>5.3731407972635391E-2</c:v>
                </c:pt>
                <c:pt idx="602">
                  <c:v>5.2999107610707051E-2</c:v>
                </c:pt>
                <c:pt idx="603">
                  <c:v>5.2201653011144294E-2</c:v>
                </c:pt>
                <c:pt idx="604">
                  <c:v>5.1646952147178009E-2</c:v>
                </c:pt>
                <c:pt idx="605">
                  <c:v>5.1296453210928114E-2</c:v>
                </c:pt>
                <c:pt idx="606">
                  <c:v>5.1001564366429906E-2</c:v>
                </c:pt>
                <c:pt idx="607">
                  <c:v>5.0881763027461051E-2</c:v>
                </c:pt>
                <c:pt idx="608">
                  <c:v>5.0991139853681561E-2</c:v>
                </c:pt>
                <c:pt idx="609">
                  <c:v>5.0765939592133852E-2</c:v>
                </c:pt>
                <c:pt idx="610">
                  <c:v>5.0987802565568681E-2</c:v>
                </c:pt>
                <c:pt idx="611">
                  <c:v>5.1057040634282402E-2</c:v>
                </c:pt>
                <c:pt idx="612">
                  <c:v>5.1255403527447216E-2</c:v>
                </c:pt>
                <c:pt idx="613">
                  <c:v>5.1334702370891459E-2</c:v>
                </c:pt>
                <c:pt idx="614">
                  <c:v>5.1289135788012995E-2</c:v>
                </c:pt>
                <c:pt idx="615">
                  <c:v>5.1323802042810104E-2</c:v>
                </c:pt>
                <c:pt idx="616">
                  <c:v>5.1197579154389883E-2</c:v>
                </c:pt>
                <c:pt idx="617">
                  <c:v>5.0867808697861443E-2</c:v>
                </c:pt>
                <c:pt idx="618">
                  <c:v>5.0668907807505076E-2</c:v>
                </c:pt>
                <c:pt idx="619">
                  <c:v>5.0419712562254956E-2</c:v>
                </c:pt>
                <c:pt idx="620">
                  <c:v>5.0321946218968509E-2</c:v>
                </c:pt>
                <c:pt idx="621">
                  <c:v>4.9941507821418173E-2</c:v>
                </c:pt>
                <c:pt idx="622">
                  <c:v>4.9597540609958066E-2</c:v>
                </c:pt>
                <c:pt idx="623">
                  <c:v>4.9202630553078691E-2</c:v>
                </c:pt>
                <c:pt idx="624">
                  <c:v>4.8911209234201718E-2</c:v>
                </c:pt>
                <c:pt idx="625">
                  <c:v>4.8377509156527651E-2</c:v>
                </c:pt>
                <c:pt idx="626">
                  <c:v>4.788168961759539E-2</c:v>
                </c:pt>
                <c:pt idx="627">
                  <c:v>4.722799054035795E-2</c:v>
                </c:pt>
                <c:pt idx="628">
                  <c:v>4.6753830530675736E-2</c:v>
                </c:pt>
                <c:pt idx="629">
                  <c:v>4.6185094420982356E-2</c:v>
                </c:pt>
                <c:pt idx="630">
                  <c:v>4.5739818040459249E-2</c:v>
                </c:pt>
                <c:pt idx="631">
                  <c:v>4.5231726376338696E-2</c:v>
                </c:pt>
                <c:pt idx="632">
                  <c:v>4.470426542095006E-2</c:v>
                </c:pt>
                <c:pt idx="633">
                  <c:v>4.3981887927144955E-2</c:v>
                </c:pt>
                <c:pt idx="634">
                  <c:v>4.3381499449314319E-2</c:v>
                </c:pt>
                <c:pt idx="635">
                  <c:v>4.2614584956891223E-2</c:v>
                </c:pt>
                <c:pt idx="636">
                  <c:v>4.1948495666067523E-2</c:v>
                </c:pt>
                <c:pt idx="637">
                  <c:v>4.1219256901536994E-2</c:v>
                </c:pt>
                <c:pt idx="638">
                  <c:v>4.0205896602827501E-2</c:v>
                </c:pt>
                <c:pt idx="639">
                  <c:v>3.9189899615374828E-2</c:v>
                </c:pt>
                <c:pt idx="640">
                  <c:v>3.8081279710465057E-2</c:v>
                </c:pt>
                <c:pt idx="641">
                  <c:v>3.6837886277004663E-2</c:v>
                </c:pt>
                <c:pt idx="642">
                  <c:v>3.5751290157841308E-2</c:v>
                </c:pt>
                <c:pt idx="643">
                  <c:v>3.4562387685284718E-2</c:v>
                </c:pt>
                <c:pt idx="644">
                  <c:v>3.331165994899063E-2</c:v>
                </c:pt>
                <c:pt idx="645">
                  <c:v>3.220208400374288E-2</c:v>
                </c:pt>
                <c:pt idx="646">
                  <c:v>3.0992354604629117E-2</c:v>
                </c:pt>
                <c:pt idx="647">
                  <c:v>2.9686640932894137E-2</c:v>
                </c:pt>
                <c:pt idx="648">
                  <c:v>2.851999493150947E-2</c:v>
                </c:pt>
                <c:pt idx="649">
                  <c:v>2.7369019183424884E-2</c:v>
                </c:pt>
                <c:pt idx="650">
                  <c:v>2.6302896197944691E-2</c:v>
                </c:pt>
                <c:pt idx="651">
                  <c:v>2.5187018652293881E-2</c:v>
                </c:pt>
                <c:pt idx="652">
                  <c:v>2.4155242846021864E-2</c:v>
                </c:pt>
                <c:pt idx="653">
                  <c:v>2.3282071156873876E-2</c:v>
                </c:pt>
                <c:pt idx="654">
                  <c:v>2.2624476592835674E-2</c:v>
                </c:pt>
                <c:pt idx="655">
                  <c:v>2.2009165331766774E-2</c:v>
                </c:pt>
                <c:pt idx="656">
                  <c:v>2.1334981753374675E-2</c:v>
                </c:pt>
                <c:pt idx="657">
                  <c:v>2.0573981825361888E-2</c:v>
                </c:pt>
                <c:pt idx="658">
                  <c:v>2.0040564431102935E-2</c:v>
                </c:pt>
                <c:pt idx="659">
                  <c:v>1.936564098953197E-2</c:v>
                </c:pt>
                <c:pt idx="660">
                  <c:v>1.8966496814074352E-2</c:v>
                </c:pt>
                <c:pt idx="661">
                  <c:v>1.8506860531007158E-2</c:v>
                </c:pt>
                <c:pt idx="662">
                  <c:v>1.7871550691751444E-2</c:v>
                </c:pt>
                <c:pt idx="663">
                  <c:v>1.7320917088141128E-2</c:v>
                </c:pt>
                <c:pt idx="664">
                  <c:v>1.6882895110355532E-2</c:v>
                </c:pt>
                <c:pt idx="665">
                  <c:v>1.6447882269289577E-2</c:v>
                </c:pt>
                <c:pt idx="666">
                  <c:v>1.6278314895408961E-2</c:v>
                </c:pt>
                <c:pt idx="667">
                  <c:v>1.602784072019801E-2</c:v>
                </c:pt>
                <c:pt idx="668">
                  <c:v>1.5725571195017374E-2</c:v>
                </c:pt>
                <c:pt idx="669">
                  <c:v>1.5539043339844622E-2</c:v>
                </c:pt>
                <c:pt idx="670">
                  <c:v>1.5347812768220287E-2</c:v>
                </c:pt>
                <c:pt idx="671">
                  <c:v>1.5400567492007074E-2</c:v>
                </c:pt>
                <c:pt idx="672">
                  <c:v>1.5556420354050445E-2</c:v>
                </c:pt>
                <c:pt idx="673">
                  <c:v>1.5624283846001832E-2</c:v>
                </c:pt>
                <c:pt idx="674">
                  <c:v>1.5587792857466594E-2</c:v>
                </c:pt>
                <c:pt idx="675">
                  <c:v>1.5717678208907439E-2</c:v>
                </c:pt>
                <c:pt idx="676">
                  <c:v>1.5800734733552615E-2</c:v>
                </c:pt>
                <c:pt idx="677">
                  <c:v>1.6176649129950489E-2</c:v>
                </c:pt>
                <c:pt idx="678">
                  <c:v>1.6540667564787E-2</c:v>
                </c:pt>
                <c:pt idx="679">
                  <c:v>1.6769605273734507E-2</c:v>
                </c:pt>
                <c:pt idx="680">
                  <c:v>1.6961263323747883E-2</c:v>
                </c:pt>
                <c:pt idx="681">
                  <c:v>1.7214823941814918E-2</c:v>
                </c:pt>
                <c:pt idx="682">
                  <c:v>1.7682488635674773E-2</c:v>
                </c:pt>
                <c:pt idx="683">
                  <c:v>1.842495085664855E-2</c:v>
                </c:pt>
                <c:pt idx="684">
                  <c:v>1.9100846557346028E-2</c:v>
                </c:pt>
                <c:pt idx="685">
                  <c:v>1.9572878528265388E-2</c:v>
                </c:pt>
                <c:pt idx="686">
                  <c:v>2.0082925009344926E-2</c:v>
                </c:pt>
                <c:pt idx="687">
                  <c:v>2.0763580759513647E-2</c:v>
                </c:pt>
                <c:pt idx="688">
                  <c:v>2.1729345781031376E-2</c:v>
                </c:pt>
                <c:pt idx="689">
                  <c:v>2.2678859830189649E-2</c:v>
                </c:pt>
                <c:pt idx="690">
                  <c:v>2.3707057285992518E-2</c:v>
                </c:pt>
                <c:pt idx="691">
                  <c:v>2.4809484264905202E-2</c:v>
                </c:pt>
                <c:pt idx="692">
                  <c:v>2.6015842918519438E-2</c:v>
                </c:pt>
                <c:pt idx="693">
                  <c:v>2.7334452808049747E-2</c:v>
                </c:pt>
                <c:pt idx="694">
                  <c:v>2.8888425389014455E-2</c:v>
                </c:pt>
                <c:pt idx="695">
                  <c:v>3.0568794688146685E-2</c:v>
                </c:pt>
                <c:pt idx="696">
                  <c:v>3.2365575372172453E-2</c:v>
                </c:pt>
                <c:pt idx="697">
                  <c:v>3.4202064897268486E-2</c:v>
                </c:pt>
                <c:pt idx="698">
                  <c:v>3.6029464045525927E-2</c:v>
                </c:pt>
                <c:pt idx="699">
                  <c:v>3.7706335334267357E-2</c:v>
                </c:pt>
                <c:pt idx="700">
                  <c:v>3.9373378037205392E-2</c:v>
                </c:pt>
                <c:pt idx="701">
                  <c:v>4.1008865891669043E-2</c:v>
                </c:pt>
                <c:pt idx="702">
                  <c:v>4.2404946530340555E-2</c:v>
                </c:pt>
                <c:pt idx="703">
                  <c:v>4.3908085160770702E-2</c:v>
                </c:pt>
                <c:pt idx="704">
                  <c:v>4.5519738655623435E-2</c:v>
                </c:pt>
                <c:pt idx="705">
                  <c:v>4.6683828766716388E-2</c:v>
                </c:pt>
                <c:pt idx="706">
                  <c:v>4.786253135670733E-2</c:v>
                </c:pt>
                <c:pt idx="707">
                  <c:v>4.9248733680845758E-2</c:v>
                </c:pt>
                <c:pt idx="708">
                  <c:v>5.0142811667342968E-2</c:v>
                </c:pt>
                <c:pt idx="709">
                  <c:v>5.101774371586059E-2</c:v>
                </c:pt>
                <c:pt idx="710">
                  <c:v>5.1776025149086718E-2</c:v>
                </c:pt>
                <c:pt idx="711">
                  <c:v>5.2226451943050096E-2</c:v>
                </c:pt>
                <c:pt idx="712">
                  <c:v>5.2559158068974654E-2</c:v>
                </c:pt>
                <c:pt idx="713">
                  <c:v>5.2769663054203803E-2</c:v>
                </c:pt>
                <c:pt idx="714">
                  <c:v>5.2720472083312063E-2</c:v>
                </c:pt>
                <c:pt idx="715">
                  <c:v>5.2760072050984055E-2</c:v>
                </c:pt>
                <c:pt idx="716">
                  <c:v>5.2803129706796202E-2</c:v>
                </c:pt>
                <c:pt idx="717">
                  <c:v>5.2437432038904358E-2</c:v>
                </c:pt>
                <c:pt idx="718">
                  <c:v>5.1837524848174832E-2</c:v>
                </c:pt>
                <c:pt idx="719">
                  <c:v>5.1250723181451484E-2</c:v>
                </c:pt>
                <c:pt idx="720">
                  <c:v>5.0654723077133146E-2</c:v>
                </c:pt>
                <c:pt idx="721">
                  <c:v>4.9967844192515612E-2</c:v>
                </c:pt>
                <c:pt idx="722">
                  <c:v>4.9245752656074386E-2</c:v>
                </c:pt>
                <c:pt idx="723">
                  <c:v>4.8283123596508264E-2</c:v>
                </c:pt>
                <c:pt idx="724">
                  <c:v>4.7596442179219253E-2</c:v>
                </c:pt>
                <c:pt idx="725">
                  <c:v>4.6754368826069349E-2</c:v>
                </c:pt>
                <c:pt idx="726">
                  <c:v>4.5900616125218348E-2</c:v>
                </c:pt>
                <c:pt idx="727">
                  <c:v>4.4932379008601704E-2</c:v>
                </c:pt>
                <c:pt idx="728">
                  <c:v>4.3945945767010539E-2</c:v>
                </c:pt>
                <c:pt idx="729">
                  <c:v>4.2766515404380832E-2</c:v>
                </c:pt>
                <c:pt idx="730">
                  <c:v>4.1672839195079574E-2</c:v>
                </c:pt>
                <c:pt idx="731">
                  <c:v>4.0548128350402571E-2</c:v>
                </c:pt>
                <c:pt idx="732">
                  <c:v>3.9598479493892995E-2</c:v>
                </c:pt>
                <c:pt idx="733">
                  <c:v>3.8555816965076928E-2</c:v>
                </c:pt>
                <c:pt idx="734">
                  <c:v>3.7380984199330829E-2</c:v>
                </c:pt>
                <c:pt idx="735">
                  <c:v>3.6235115758168956E-2</c:v>
                </c:pt>
                <c:pt idx="736">
                  <c:v>3.5333741937873697E-2</c:v>
                </c:pt>
                <c:pt idx="737">
                  <c:v>3.4413969199441161E-2</c:v>
                </c:pt>
                <c:pt idx="738">
                  <c:v>3.3612186144271569E-2</c:v>
                </c:pt>
                <c:pt idx="739">
                  <c:v>3.2876449007191395E-2</c:v>
                </c:pt>
                <c:pt idx="740">
                  <c:v>3.1998688460318378E-2</c:v>
                </c:pt>
                <c:pt idx="741">
                  <c:v>3.130166926342183E-2</c:v>
                </c:pt>
                <c:pt idx="742">
                  <c:v>3.0579685826218461E-2</c:v>
                </c:pt>
                <c:pt idx="743">
                  <c:v>2.9694875859404266E-2</c:v>
                </c:pt>
                <c:pt idx="744">
                  <c:v>2.9045302323737206E-2</c:v>
                </c:pt>
                <c:pt idx="745">
                  <c:v>2.8324232691695813E-2</c:v>
                </c:pt>
                <c:pt idx="746">
                  <c:v>2.7499815205976517E-2</c:v>
                </c:pt>
                <c:pt idx="747">
                  <c:v>2.6895905095008686E-2</c:v>
                </c:pt>
                <c:pt idx="748">
                  <c:v>2.6386149233488369E-2</c:v>
                </c:pt>
                <c:pt idx="749">
                  <c:v>2.6020744318935033E-2</c:v>
                </c:pt>
                <c:pt idx="750">
                  <c:v>2.5803365377553893E-2</c:v>
                </c:pt>
                <c:pt idx="751">
                  <c:v>2.5310679792156537E-2</c:v>
                </c:pt>
                <c:pt idx="752">
                  <c:v>2.5052575264305394E-2</c:v>
                </c:pt>
                <c:pt idx="753">
                  <c:v>2.4940586037827166E-2</c:v>
                </c:pt>
                <c:pt idx="754">
                  <c:v>2.4932813677074242E-2</c:v>
                </c:pt>
                <c:pt idx="755">
                  <c:v>2.4835349626479351E-2</c:v>
                </c:pt>
                <c:pt idx="756">
                  <c:v>2.4815830061001808E-2</c:v>
                </c:pt>
                <c:pt idx="757">
                  <c:v>2.4765092798697888E-2</c:v>
                </c:pt>
                <c:pt idx="758">
                  <c:v>2.5046802326803674E-2</c:v>
                </c:pt>
                <c:pt idx="759">
                  <c:v>2.5391007522923354E-2</c:v>
                </c:pt>
                <c:pt idx="760">
                  <c:v>2.5929515535900512E-2</c:v>
                </c:pt>
                <c:pt idx="761">
                  <c:v>2.6510133095441136E-2</c:v>
                </c:pt>
                <c:pt idx="762">
                  <c:v>2.7364597000827773E-2</c:v>
                </c:pt>
                <c:pt idx="763">
                  <c:v>2.8253870476263258E-2</c:v>
                </c:pt>
                <c:pt idx="764">
                  <c:v>2.9268911217757976E-2</c:v>
                </c:pt>
                <c:pt idx="765">
                  <c:v>3.0555795016360791E-2</c:v>
                </c:pt>
                <c:pt idx="766">
                  <c:v>3.1914677866813658E-2</c:v>
                </c:pt>
                <c:pt idx="767">
                  <c:v>3.3581990891931E-2</c:v>
                </c:pt>
                <c:pt idx="768">
                  <c:v>3.543244863906396E-2</c:v>
                </c:pt>
                <c:pt idx="769">
                  <c:v>3.7543076227097127E-2</c:v>
                </c:pt>
                <c:pt idx="770">
                  <c:v>3.9874873738375331E-2</c:v>
                </c:pt>
                <c:pt idx="771">
                  <c:v>4.2531271237861462E-2</c:v>
                </c:pt>
                <c:pt idx="772">
                  <c:v>4.5496530349825426E-2</c:v>
                </c:pt>
                <c:pt idx="773">
                  <c:v>4.8696502605218212E-2</c:v>
                </c:pt>
                <c:pt idx="774">
                  <c:v>5.1996317295769034E-2</c:v>
                </c:pt>
                <c:pt idx="775">
                  <c:v>5.5791633866421012E-2</c:v>
                </c:pt>
                <c:pt idx="776">
                  <c:v>5.9722541227746638E-2</c:v>
                </c:pt>
                <c:pt idx="777">
                  <c:v>6.4074887235699388E-2</c:v>
                </c:pt>
                <c:pt idx="778">
                  <c:v>6.9155029430921056E-2</c:v>
                </c:pt>
                <c:pt idx="779">
                  <c:v>7.4689308790423556E-2</c:v>
                </c:pt>
                <c:pt idx="780">
                  <c:v>8.0986378104461881E-2</c:v>
                </c:pt>
                <c:pt idx="781">
                  <c:v>8.7821926454762084E-2</c:v>
                </c:pt>
                <c:pt idx="782">
                  <c:v>9.5119155345540649E-2</c:v>
                </c:pt>
                <c:pt idx="783">
                  <c:v>0.10342937799590587</c:v>
                </c:pt>
                <c:pt idx="784">
                  <c:v>0.11243699537728688</c:v>
                </c:pt>
                <c:pt idx="785">
                  <c:v>0.12185319680799551</c:v>
                </c:pt>
                <c:pt idx="786">
                  <c:v>0.13177039758726125</c:v>
                </c:pt>
                <c:pt idx="787">
                  <c:v>0.14215757772207752</c:v>
                </c:pt>
                <c:pt idx="788">
                  <c:v>0.15377851388469191</c:v>
                </c:pt>
                <c:pt idx="789">
                  <c:v>0.16581884693938306</c:v>
                </c:pt>
                <c:pt idx="790">
                  <c:v>0.17839105049475312</c:v>
                </c:pt>
                <c:pt idx="791">
                  <c:v>0.19156494553228026</c:v>
                </c:pt>
                <c:pt idx="792">
                  <c:v>0.20571114494599055</c:v>
                </c:pt>
                <c:pt idx="793">
                  <c:v>0.21958842286878169</c:v>
                </c:pt>
                <c:pt idx="794">
                  <c:v>0.23380399856269818</c:v>
                </c:pt>
                <c:pt idx="795">
                  <c:v>0.24808445844110058</c:v>
                </c:pt>
                <c:pt idx="796">
                  <c:v>0.26251656936169981</c:v>
                </c:pt>
                <c:pt idx="797">
                  <c:v>0.27664954557302107</c:v>
                </c:pt>
                <c:pt idx="798">
                  <c:v>0.2906636575910872</c:v>
                </c:pt>
                <c:pt idx="799">
                  <c:v>0.30390079530235464</c:v>
                </c:pt>
                <c:pt idx="800">
                  <c:v>0.31654566140208301</c:v>
                </c:pt>
                <c:pt idx="801">
                  <c:v>0.3284004053781675</c:v>
                </c:pt>
                <c:pt idx="802">
                  <c:v>0.33942308307748026</c:v>
                </c:pt>
                <c:pt idx="803">
                  <c:v>0.34922015266765211</c:v>
                </c:pt>
                <c:pt idx="804">
                  <c:v>0.35781553575566194</c:v>
                </c:pt>
                <c:pt idx="805">
                  <c:v>0.36855911992416079</c:v>
                </c:pt>
                <c:pt idx="806">
                  <c:v>0.31804573688246901</c:v>
                </c:pt>
                <c:pt idx="807">
                  <c:v>0.32385244641398842</c:v>
                </c:pt>
                <c:pt idx="808">
                  <c:v>0.32779095383282936</c:v>
                </c:pt>
                <c:pt idx="809">
                  <c:v>0.32950048072407517</c:v>
                </c:pt>
                <c:pt idx="810">
                  <c:v>0.33038688572582486</c:v>
                </c:pt>
                <c:pt idx="811">
                  <c:v>0.32990516213254334</c:v>
                </c:pt>
                <c:pt idx="812">
                  <c:v>0.32277056690083455</c:v>
                </c:pt>
                <c:pt idx="813">
                  <c:v>0.35922057823423059</c:v>
                </c:pt>
                <c:pt idx="814">
                  <c:v>0.36156706821113399</c:v>
                </c:pt>
                <c:pt idx="815">
                  <c:v>0.35046119894881034</c:v>
                </c:pt>
                <c:pt idx="816">
                  <c:v>0.33810155358038674</c:v>
                </c:pt>
                <c:pt idx="817">
                  <c:v>0.32309493886751289</c:v>
                </c:pt>
                <c:pt idx="818">
                  <c:v>0.30716366786683014</c:v>
                </c:pt>
                <c:pt idx="819">
                  <c:v>0.2913698206690058</c:v>
                </c:pt>
                <c:pt idx="820">
                  <c:v>0.27588245963377839</c:v>
                </c:pt>
                <c:pt idx="821">
                  <c:v>0.26052552726686556</c:v>
                </c:pt>
                <c:pt idx="822">
                  <c:v>0.24541875269799512</c:v>
                </c:pt>
                <c:pt idx="823">
                  <c:v>0.23061147936927864</c:v>
                </c:pt>
                <c:pt idx="824">
                  <c:v>0.21610784487426726</c:v>
                </c:pt>
                <c:pt idx="825">
                  <c:v>0.20169556169011119</c:v>
                </c:pt>
                <c:pt idx="826">
                  <c:v>0.18765923033994</c:v>
                </c:pt>
                <c:pt idx="827">
                  <c:v>0.17398594961270292</c:v>
                </c:pt>
                <c:pt idx="828">
                  <c:v>0.1608675683770463</c:v>
                </c:pt>
                <c:pt idx="829">
                  <c:v>0.14802369385875236</c:v>
                </c:pt>
                <c:pt idx="830">
                  <c:v>0.13574817319535459</c:v>
                </c:pt>
                <c:pt idx="831">
                  <c:v>0.12440554169686216</c:v>
                </c:pt>
                <c:pt idx="832">
                  <c:v>0.11356449111518414</c:v>
                </c:pt>
                <c:pt idx="833">
                  <c:v>0.10316774962841722</c:v>
                </c:pt>
                <c:pt idx="834">
                  <c:v>9.3706076295790017E-2</c:v>
                </c:pt>
                <c:pt idx="835">
                  <c:v>8.4932417850819189E-2</c:v>
                </c:pt>
                <c:pt idx="836">
                  <c:v>7.6951454904451155E-2</c:v>
                </c:pt>
                <c:pt idx="837">
                  <c:v>6.9509144577698703E-2</c:v>
                </c:pt>
                <c:pt idx="838">
                  <c:v>6.2797232752036011E-2</c:v>
                </c:pt>
                <c:pt idx="839">
                  <c:v>5.6900467542837757E-2</c:v>
                </c:pt>
                <c:pt idx="840">
                  <c:v>5.127681942822114E-2</c:v>
                </c:pt>
                <c:pt idx="841">
                  <c:v>4.5691382489203021E-2</c:v>
                </c:pt>
                <c:pt idx="842">
                  <c:v>4.0773163411102119E-2</c:v>
                </c:pt>
                <c:pt idx="843">
                  <c:v>3.644311401811564E-2</c:v>
                </c:pt>
                <c:pt idx="844">
                  <c:v>3.240534338036135E-2</c:v>
                </c:pt>
                <c:pt idx="845">
                  <c:v>2.8663196225693185E-2</c:v>
                </c:pt>
                <c:pt idx="846">
                  <c:v>2.5204184900784757E-2</c:v>
                </c:pt>
                <c:pt idx="847">
                  <c:v>2.2157367808245305E-2</c:v>
                </c:pt>
                <c:pt idx="848">
                  <c:v>1.9452132805436784E-2</c:v>
                </c:pt>
                <c:pt idx="849">
                  <c:v>1.6965726860120402E-2</c:v>
                </c:pt>
                <c:pt idx="850">
                  <c:v>1.4980539163049988E-2</c:v>
                </c:pt>
                <c:pt idx="851">
                  <c:v>1.325210282359955E-2</c:v>
                </c:pt>
                <c:pt idx="852">
                  <c:v>1.1528426974140729E-2</c:v>
                </c:pt>
                <c:pt idx="853">
                  <c:v>9.9355958491848199E-3</c:v>
                </c:pt>
                <c:pt idx="854">
                  <c:v>8.5559598634485316E-3</c:v>
                </c:pt>
                <c:pt idx="855">
                  <c:v>7.5189682920914621E-3</c:v>
                </c:pt>
                <c:pt idx="856">
                  <c:v>6.6287759222039581E-3</c:v>
                </c:pt>
                <c:pt idx="857">
                  <c:v>5.565234801251674E-3</c:v>
                </c:pt>
                <c:pt idx="858">
                  <c:v>4.5736994545434112E-3</c:v>
                </c:pt>
                <c:pt idx="859">
                  <c:v>3.8887291734447981E-3</c:v>
                </c:pt>
                <c:pt idx="860">
                  <c:v>3.4390522104364939E-3</c:v>
                </c:pt>
                <c:pt idx="861">
                  <c:v>2.7921069124768006E-3</c:v>
                </c:pt>
                <c:pt idx="862">
                  <c:v>2.2029306312707901E-3</c:v>
                </c:pt>
                <c:pt idx="863">
                  <c:v>1.5292296865183201E-3</c:v>
                </c:pt>
                <c:pt idx="864">
                  <c:v>9.8739129543315299E-4</c:v>
                </c:pt>
                <c:pt idx="865">
                  <c:v>4.3054118028020016E-4</c:v>
                </c:pt>
                <c:pt idx="866">
                  <c:v>-5.0505100675299848E-5</c:v>
                </c:pt>
                <c:pt idx="867">
                  <c:v>-5.5313491279648157E-4</c:v>
                </c:pt>
                <c:pt idx="868">
                  <c:v>-7.2701759969183877E-4</c:v>
                </c:pt>
                <c:pt idx="869">
                  <c:v>-1.0245477026964503E-3</c:v>
                </c:pt>
                <c:pt idx="870">
                  <c:v>-1.2538818376680205E-3</c:v>
                </c:pt>
                <c:pt idx="871">
                  <c:v>-1.4103207497127078E-3</c:v>
                </c:pt>
                <c:pt idx="872">
                  <c:v>-1.1577130382359768E-3</c:v>
                </c:pt>
                <c:pt idx="873">
                  <c:v>-1.1765161329005056E-3</c:v>
                </c:pt>
                <c:pt idx="874">
                  <c:v>-1.2753818966772822E-3</c:v>
                </c:pt>
                <c:pt idx="875">
                  <c:v>-1.5498629004724106E-3</c:v>
                </c:pt>
                <c:pt idx="876">
                  <c:v>-1.7993617808300534E-3</c:v>
                </c:pt>
                <c:pt idx="877">
                  <c:v>-1.9617954241472309E-3</c:v>
                </c:pt>
                <c:pt idx="878">
                  <c:v>-1.9723838778072252E-3</c:v>
                </c:pt>
                <c:pt idx="879">
                  <c:v>-2.468402972414047E-3</c:v>
                </c:pt>
                <c:pt idx="880">
                  <c:v>-2.5390367006541885E-3</c:v>
                </c:pt>
                <c:pt idx="881">
                  <c:v>-2.7389904834959691E-3</c:v>
                </c:pt>
                <c:pt idx="882">
                  <c:v>-2.8274386635803997E-3</c:v>
                </c:pt>
                <c:pt idx="883">
                  <c:v>-2.8289051555001905E-3</c:v>
                </c:pt>
                <c:pt idx="884">
                  <c:v>-3.0247703694686176E-3</c:v>
                </c:pt>
                <c:pt idx="885">
                  <c:v>-3.630865852260798E-3</c:v>
                </c:pt>
                <c:pt idx="886">
                  <c:v>-4.043958295927538E-3</c:v>
                </c:pt>
                <c:pt idx="887">
                  <c:v>-4.2876040323041554E-3</c:v>
                </c:pt>
                <c:pt idx="888">
                  <c:v>-4.3127453756283372E-3</c:v>
                </c:pt>
                <c:pt idx="889">
                  <c:v>-4.2968770072522987E-3</c:v>
                </c:pt>
                <c:pt idx="890">
                  <c:v>-4.3491647424486884E-3</c:v>
                </c:pt>
                <c:pt idx="891">
                  <c:v>-4.4005720101702086E-3</c:v>
                </c:pt>
                <c:pt idx="892">
                  <c:v>-4.2310872382101605E-3</c:v>
                </c:pt>
                <c:pt idx="893">
                  <c:v>-3.8614870297934887E-3</c:v>
                </c:pt>
                <c:pt idx="894">
                  <c:v>-3.9632920922777932E-3</c:v>
                </c:pt>
                <c:pt idx="895">
                  <c:v>-4.0824832617656504E-3</c:v>
                </c:pt>
                <c:pt idx="896">
                  <c:v>-4.3347457505459016E-3</c:v>
                </c:pt>
                <c:pt idx="897">
                  <c:v>-4.828058777614953E-3</c:v>
                </c:pt>
                <c:pt idx="898">
                  <c:v>-5.2338089822984938E-3</c:v>
                </c:pt>
                <c:pt idx="899">
                  <c:v>-5.5752367367938177E-3</c:v>
                </c:pt>
                <c:pt idx="900">
                  <c:v>-6.0507096244175346E-3</c:v>
                </c:pt>
                <c:pt idx="901">
                  <c:v>-6.2499953849477182E-3</c:v>
                </c:pt>
                <c:pt idx="902">
                  <c:v>-6.3927261870851074E-3</c:v>
                </c:pt>
                <c:pt idx="903">
                  <c:v>-6.4964355013256607E-3</c:v>
                </c:pt>
                <c:pt idx="904">
                  <c:v>-6.5714633665963518E-3</c:v>
                </c:pt>
                <c:pt idx="905">
                  <c:v>-6.5438426216010252E-3</c:v>
                </c:pt>
                <c:pt idx="906">
                  <c:v>-6.210711744594438E-3</c:v>
                </c:pt>
                <c:pt idx="907">
                  <c:v>-5.9544165055663281E-3</c:v>
                </c:pt>
                <c:pt idx="908">
                  <c:v>-5.8599806103182992E-3</c:v>
                </c:pt>
                <c:pt idx="909">
                  <c:v>-5.8935631029227902E-3</c:v>
                </c:pt>
                <c:pt idx="910">
                  <c:v>-6.0276322293261594E-3</c:v>
                </c:pt>
                <c:pt idx="911">
                  <c:v>-5.8138241682755623E-3</c:v>
                </c:pt>
                <c:pt idx="912">
                  <c:v>-5.8234230790202221E-3</c:v>
                </c:pt>
                <c:pt idx="913">
                  <c:v>-6.1169694512808129E-3</c:v>
                </c:pt>
                <c:pt idx="914">
                  <c:v>-6.1741586423768287E-3</c:v>
                </c:pt>
                <c:pt idx="915">
                  <c:v>-6.0465754423232468E-3</c:v>
                </c:pt>
                <c:pt idx="916">
                  <c:v>-5.7482649423438734E-3</c:v>
                </c:pt>
                <c:pt idx="917">
                  <c:v>-5.6812457221930785E-3</c:v>
                </c:pt>
                <c:pt idx="918">
                  <c:v>-5.8511898010439557E-3</c:v>
                </c:pt>
                <c:pt idx="919">
                  <c:v>-5.6423801394481958E-3</c:v>
                </c:pt>
                <c:pt idx="920">
                  <c:v>-5.7531123900995988E-3</c:v>
                </c:pt>
                <c:pt idx="921">
                  <c:v>-5.9371252911546175E-3</c:v>
                </c:pt>
                <c:pt idx="922">
                  <c:v>-6.1520637157146682E-3</c:v>
                </c:pt>
                <c:pt idx="923">
                  <c:v>-6.5829914551054688E-3</c:v>
                </c:pt>
                <c:pt idx="924">
                  <c:v>-6.4649284796494825E-3</c:v>
                </c:pt>
                <c:pt idx="925">
                  <c:v>-6.5451515810909756E-3</c:v>
                </c:pt>
                <c:pt idx="926">
                  <c:v>-6.7249838494781297E-3</c:v>
                </c:pt>
                <c:pt idx="927">
                  <c:v>-6.5387777071152899E-3</c:v>
                </c:pt>
                <c:pt idx="928">
                  <c:v>-6.5062574457455512E-3</c:v>
                </c:pt>
                <c:pt idx="929">
                  <c:v>-6.6508672608714499E-3</c:v>
                </c:pt>
                <c:pt idx="930">
                  <c:v>-6.4629386575592003E-3</c:v>
                </c:pt>
                <c:pt idx="931">
                  <c:v>-6.3622285373649713E-3</c:v>
                </c:pt>
                <c:pt idx="932">
                  <c:v>-6.1433043703845213E-3</c:v>
                </c:pt>
                <c:pt idx="933">
                  <c:v>-6.1231940512575262E-3</c:v>
                </c:pt>
                <c:pt idx="934">
                  <c:v>-6.1156323566822386E-3</c:v>
                </c:pt>
                <c:pt idx="935">
                  <c:v>-6.1565792641921314E-3</c:v>
                </c:pt>
                <c:pt idx="936">
                  <c:v>-5.9398700048087808E-3</c:v>
                </c:pt>
                <c:pt idx="937">
                  <c:v>-5.9833994438327912E-3</c:v>
                </c:pt>
                <c:pt idx="938">
                  <c:v>-6.0869364875604575E-3</c:v>
                </c:pt>
                <c:pt idx="939">
                  <c:v>-6.1550614817548225E-3</c:v>
                </c:pt>
                <c:pt idx="940">
                  <c:v>-6.1098224393057307E-3</c:v>
                </c:pt>
                <c:pt idx="941">
                  <c:v>-6.1294243626141822E-3</c:v>
                </c:pt>
                <c:pt idx="942">
                  <c:v>-6.2033774933151027E-3</c:v>
                </c:pt>
                <c:pt idx="943">
                  <c:v>-6.4528609138078084E-3</c:v>
                </c:pt>
                <c:pt idx="944">
                  <c:v>-6.5474510372579182E-3</c:v>
                </c:pt>
                <c:pt idx="945">
                  <c:v>-6.7328565839535389E-3</c:v>
                </c:pt>
                <c:pt idx="946">
                  <c:v>-6.9532015329543144E-3</c:v>
                </c:pt>
                <c:pt idx="947">
                  <c:v>-6.9394676918235866E-3</c:v>
                </c:pt>
                <c:pt idx="948">
                  <c:v>-7.0274929060515747E-3</c:v>
                </c:pt>
                <c:pt idx="949">
                  <c:v>-6.9691563825803942E-3</c:v>
                </c:pt>
                <c:pt idx="950">
                  <c:v>-6.9752020405919124E-3</c:v>
                </c:pt>
                <c:pt idx="951">
                  <c:v>-7.0068283869549027E-3</c:v>
                </c:pt>
                <c:pt idx="952">
                  <c:v>-6.9343899821072376E-3</c:v>
                </c:pt>
                <c:pt idx="953">
                  <c:v>-6.5184330342154852E-3</c:v>
                </c:pt>
                <c:pt idx="954">
                  <c:v>-6.3863030276879633E-3</c:v>
                </c:pt>
                <c:pt idx="955">
                  <c:v>-6.2319311253605141E-3</c:v>
                </c:pt>
                <c:pt idx="956">
                  <c:v>-6.1707027542079827E-3</c:v>
                </c:pt>
                <c:pt idx="957">
                  <c:v>-5.8927209041539719E-3</c:v>
                </c:pt>
                <c:pt idx="958">
                  <c:v>-5.74495359149047E-3</c:v>
                </c:pt>
                <c:pt idx="959">
                  <c:v>-5.6173426639326693E-3</c:v>
                </c:pt>
                <c:pt idx="960">
                  <c:v>-5.734312228015551E-3</c:v>
                </c:pt>
                <c:pt idx="961">
                  <c:v>-5.6348766933097642E-3</c:v>
                </c:pt>
                <c:pt idx="962">
                  <c:v>-5.4537511963343365E-3</c:v>
                </c:pt>
                <c:pt idx="963">
                  <c:v>-5.2251079150354447E-3</c:v>
                </c:pt>
                <c:pt idx="964">
                  <c:v>-5.0263771530255318E-3</c:v>
                </c:pt>
                <c:pt idx="965">
                  <c:v>-5.1365414031930628E-3</c:v>
                </c:pt>
                <c:pt idx="966">
                  <c:v>-5.2686247317463332E-3</c:v>
                </c:pt>
                <c:pt idx="967">
                  <c:v>-5.3975362009240418E-3</c:v>
                </c:pt>
                <c:pt idx="968">
                  <c:v>-5.6502671063579741E-3</c:v>
                </c:pt>
                <c:pt idx="969">
                  <c:v>-5.9811841197694006E-3</c:v>
                </c:pt>
                <c:pt idx="970">
                  <c:v>-6.264336417846266E-3</c:v>
                </c:pt>
                <c:pt idx="971">
                  <c:v>-6.4196728595498241E-3</c:v>
                </c:pt>
                <c:pt idx="972">
                  <c:v>-6.3912873155078749E-3</c:v>
                </c:pt>
                <c:pt idx="973">
                  <c:v>-6.3141808709663945E-3</c:v>
                </c:pt>
                <c:pt idx="974">
                  <c:v>-5.9050043126355478E-3</c:v>
                </c:pt>
                <c:pt idx="975">
                  <c:v>-5.7709228597168727E-3</c:v>
                </c:pt>
                <c:pt idx="976">
                  <c:v>-5.5480071313899551E-3</c:v>
                </c:pt>
                <c:pt idx="977">
                  <c:v>-5.3177550807918701E-3</c:v>
                </c:pt>
                <c:pt idx="978">
                  <c:v>-5.3781172501595415E-3</c:v>
                </c:pt>
                <c:pt idx="979">
                  <c:v>-5.3960691307536612E-3</c:v>
                </c:pt>
                <c:pt idx="980">
                  <c:v>-5.4135921053734036E-3</c:v>
                </c:pt>
                <c:pt idx="981">
                  <c:v>-5.9271771039550178E-3</c:v>
                </c:pt>
                <c:pt idx="982">
                  <c:v>-6.25327236069626E-3</c:v>
                </c:pt>
                <c:pt idx="983">
                  <c:v>-6.4450190589111821E-3</c:v>
                </c:pt>
                <c:pt idx="984">
                  <c:v>-6.6532162414027658E-3</c:v>
                </c:pt>
                <c:pt idx="985">
                  <c:v>-6.8837099951474029E-3</c:v>
                </c:pt>
                <c:pt idx="986">
                  <c:v>-6.9341036134482155E-3</c:v>
                </c:pt>
                <c:pt idx="987">
                  <c:v>-6.9868602830717511E-3</c:v>
                </c:pt>
                <c:pt idx="988">
                  <c:v>-6.8582973687463028E-3</c:v>
                </c:pt>
                <c:pt idx="989">
                  <c:v>-6.8226997232475346E-3</c:v>
                </c:pt>
                <c:pt idx="990">
                  <c:v>-6.8814746959969834E-3</c:v>
                </c:pt>
                <c:pt idx="991">
                  <c:v>-6.7851134997093179E-3</c:v>
                </c:pt>
                <c:pt idx="992">
                  <c:v>-6.7691233071582087E-3</c:v>
                </c:pt>
                <c:pt idx="993">
                  <c:v>-6.7663408231706705E-3</c:v>
                </c:pt>
                <c:pt idx="994">
                  <c:v>-6.8521777028426687E-3</c:v>
                </c:pt>
                <c:pt idx="995">
                  <c:v>-6.7808666619352453E-3</c:v>
                </c:pt>
                <c:pt idx="996">
                  <c:v>-6.6794672783343093E-3</c:v>
                </c:pt>
                <c:pt idx="997">
                  <c:v>-6.7035139567311426E-3</c:v>
                </c:pt>
                <c:pt idx="998">
                  <c:v>-6.807327779396825E-3</c:v>
                </c:pt>
                <c:pt idx="999">
                  <c:v>-6.5253286776230024E-3</c:v>
                </c:pt>
                <c:pt idx="1000">
                  <c:v>-6.284833771260474E-3</c:v>
                </c:pt>
                <c:pt idx="1001">
                  <c:v>-6.3490220313710283E-3</c:v>
                </c:pt>
                <c:pt idx="1002">
                  <c:v>-6.4039572313296751E-3</c:v>
                </c:pt>
                <c:pt idx="1003">
                  <c:v>-6.4607321753758365E-3</c:v>
                </c:pt>
                <c:pt idx="1004">
                  <c:v>-6.3394109391691879E-3</c:v>
                </c:pt>
                <c:pt idx="1005">
                  <c:v>-6.3640967553258466E-3</c:v>
                </c:pt>
                <c:pt idx="1006">
                  <c:v>-6.7755394949785188E-3</c:v>
                </c:pt>
                <c:pt idx="1007">
                  <c:v>-7.2056801063141874E-3</c:v>
                </c:pt>
                <c:pt idx="1008">
                  <c:v>-7.4301547696640031E-3</c:v>
                </c:pt>
                <c:pt idx="1009">
                  <c:v>-7.7421923619151673E-3</c:v>
                </c:pt>
                <c:pt idx="1010">
                  <c:v>-7.8264509826272873E-3</c:v>
                </c:pt>
                <c:pt idx="1011">
                  <c:v>-8.0554202586145627E-3</c:v>
                </c:pt>
                <c:pt idx="1012">
                  <c:v>-8.2288473485335051E-3</c:v>
                </c:pt>
                <c:pt idx="1013">
                  <c:v>-8.2469762897188856E-3</c:v>
                </c:pt>
                <c:pt idx="1014">
                  <c:v>-7.9457233235657367E-3</c:v>
                </c:pt>
                <c:pt idx="1015">
                  <c:v>-7.6098884899643447E-3</c:v>
                </c:pt>
                <c:pt idx="1016">
                  <c:v>-7.397172631889562E-3</c:v>
                </c:pt>
                <c:pt idx="1017">
                  <c:v>-7.1620853024715507E-3</c:v>
                </c:pt>
                <c:pt idx="1018">
                  <c:v>-6.9586303991866832E-3</c:v>
                </c:pt>
                <c:pt idx="1019">
                  <c:v>-6.6643731583243505E-3</c:v>
                </c:pt>
                <c:pt idx="1020">
                  <c:v>-6.4219332982112624E-3</c:v>
                </c:pt>
                <c:pt idx="1021">
                  <c:v>-6.6168388367877293E-3</c:v>
                </c:pt>
                <c:pt idx="1022">
                  <c:v>-6.6966801569952241E-3</c:v>
                </c:pt>
                <c:pt idx="1023">
                  <c:v>-6.8429030135408811E-3</c:v>
                </c:pt>
                <c:pt idx="1024">
                  <c:v>-7.0950931071380287E-3</c:v>
                </c:pt>
                <c:pt idx="1025">
                  <c:v>-7.1467766388748806E-3</c:v>
                </c:pt>
                <c:pt idx="1026">
                  <c:v>-7.1363733751242959E-3</c:v>
                </c:pt>
                <c:pt idx="1027">
                  <c:v>-7.2212704009783852E-3</c:v>
                </c:pt>
                <c:pt idx="1028">
                  <c:v>-7.0236231730530637E-3</c:v>
                </c:pt>
                <c:pt idx="1029">
                  <c:v>-6.7692480110002236E-3</c:v>
                </c:pt>
                <c:pt idx="1030">
                  <c:v>-6.5074147238986645E-3</c:v>
                </c:pt>
                <c:pt idx="1031">
                  <c:v>-6.4501048014146359E-3</c:v>
                </c:pt>
                <c:pt idx="1032">
                  <c:v>-6.4853013633893305E-3</c:v>
                </c:pt>
                <c:pt idx="1033">
                  <c:v>-6.7195396982376492E-3</c:v>
                </c:pt>
                <c:pt idx="1034">
                  <c:v>-6.9407749610525789E-3</c:v>
                </c:pt>
                <c:pt idx="1035">
                  <c:v>-7.4099243426058344E-3</c:v>
                </c:pt>
                <c:pt idx="1036">
                  <c:v>-7.9101250285991218E-3</c:v>
                </c:pt>
                <c:pt idx="1037">
                  <c:v>-8.3277319719220044E-3</c:v>
                </c:pt>
                <c:pt idx="1038">
                  <c:v>-8.4878762948339403E-3</c:v>
                </c:pt>
                <c:pt idx="1039">
                  <c:v>-8.9060108518228837E-3</c:v>
                </c:pt>
                <c:pt idx="1040">
                  <c:v>-8.7386336290429505E-3</c:v>
                </c:pt>
                <c:pt idx="1041">
                  <c:v>-8.8862794375476652E-3</c:v>
                </c:pt>
                <c:pt idx="1042">
                  <c:v>-8.6394423433666986E-3</c:v>
                </c:pt>
                <c:pt idx="1043">
                  <c:v>-8.3775697035542562E-3</c:v>
                </c:pt>
                <c:pt idx="1044">
                  <c:v>-8.0953495971375893E-3</c:v>
                </c:pt>
                <c:pt idx="1045">
                  <c:v>-7.9363152302996762E-3</c:v>
                </c:pt>
                <c:pt idx="1046">
                  <c:v>-7.6182392892385035E-3</c:v>
                </c:pt>
                <c:pt idx="1047">
                  <c:v>-7.6002740925704597E-3</c:v>
                </c:pt>
                <c:pt idx="1048">
                  <c:v>-7.3946223741565746E-3</c:v>
                </c:pt>
                <c:pt idx="1049">
                  <c:v>-7.6947740743504491E-3</c:v>
                </c:pt>
                <c:pt idx="1050">
                  <c:v>-8.1304818460744225E-3</c:v>
                </c:pt>
                <c:pt idx="1051">
                  <c:v>-8.5935209496547042E-3</c:v>
                </c:pt>
                <c:pt idx="1052">
                  <c:v>-8.8664536577574265E-3</c:v>
                </c:pt>
                <c:pt idx="1053">
                  <c:v>-8.9053310868531348E-3</c:v>
                </c:pt>
                <c:pt idx="1054">
                  <c:v>-9.3688817050408719E-3</c:v>
                </c:pt>
                <c:pt idx="1055">
                  <c:v>-9.4380586899434418E-3</c:v>
                </c:pt>
                <c:pt idx="1056">
                  <c:v>-9.3409561465433062E-3</c:v>
                </c:pt>
                <c:pt idx="1057">
                  <c:v>-9.1550458495898799E-3</c:v>
                </c:pt>
                <c:pt idx="1058">
                  <c:v>-8.9733238055472193E-3</c:v>
                </c:pt>
                <c:pt idx="1059">
                  <c:v>-9.0562792710796747E-3</c:v>
                </c:pt>
                <c:pt idx="1060">
                  <c:v>-9.3845806978651129E-3</c:v>
                </c:pt>
                <c:pt idx="1061">
                  <c:v>-9.2610719763456129E-3</c:v>
                </c:pt>
                <c:pt idx="1062">
                  <c:v>-9.2943044829478811E-3</c:v>
                </c:pt>
                <c:pt idx="1063">
                  <c:v>-9.1600226079702387E-3</c:v>
                </c:pt>
                <c:pt idx="1064">
                  <c:v>-8.9684337192905261E-3</c:v>
                </c:pt>
                <c:pt idx="1065">
                  <c:v>-8.7630709384951839E-3</c:v>
                </c:pt>
                <c:pt idx="1066">
                  <c:v>-8.5431925511447165E-3</c:v>
                </c:pt>
                <c:pt idx="1067">
                  <c:v>-8.2417599079377627E-3</c:v>
                </c:pt>
                <c:pt idx="1068">
                  <c:v>-7.9722421845329541E-3</c:v>
                </c:pt>
                <c:pt idx="1069">
                  <c:v>-7.8248878569516789E-3</c:v>
                </c:pt>
                <c:pt idx="1070">
                  <c:v>-8.0854303106915118E-3</c:v>
                </c:pt>
                <c:pt idx="1071">
                  <c:v>-8.3682424533676556E-3</c:v>
                </c:pt>
                <c:pt idx="1072">
                  <c:v>-8.4845029225298161E-3</c:v>
                </c:pt>
                <c:pt idx="1073">
                  <c:v>-8.410665663664222E-3</c:v>
                </c:pt>
                <c:pt idx="1074">
                  <c:v>-8.3029483636889549E-3</c:v>
                </c:pt>
                <c:pt idx="1075">
                  <c:v>-8.2250312824774501E-3</c:v>
                </c:pt>
                <c:pt idx="1076">
                  <c:v>-8.1183197022148389E-3</c:v>
                </c:pt>
                <c:pt idx="1077">
                  <c:v>-7.5380443047059374E-3</c:v>
                </c:pt>
                <c:pt idx="1078">
                  <c:v>-7.1847554711587684E-3</c:v>
                </c:pt>
                <c:pt idx="1079">
                  <c:v>-6.9506018522995355E-3</c:v>
                </c:pt>
                <c:pt idx="1080">
                  <c:v>-7.036311474445822E-3</c:v>
                </c:pt>
                <c:pt idx="1081">
                  <c:v>-7.4573315522270039E-3</c:v>
                </c:pt>
                <c:pt idx="1082">
                  <c:v>-7.8297181476952114E-3</c:v>
                </c:pt>
                <c:pt idx="1083">
                  <c:v>-8.2241295717655968E-3</c:v>
                </c:pt>
                <c:pt idx="1084">
                  <c:v>-8.849475643883279E-3</c:v>
                </c:pt>
                <c:pt idx="1085">
                  <c:v>-9.1594605761811179E-3</c:v>
                </c:pt>
                <c:pt idx="1086">
                  <c:v>-9.5637423298978556E-3</c:v>
                </c:pt>
                <c:pt idx="1087">
                  <c:v>-9.8373067333580311E-3</c:v>
                </c:pt>
                <c:pt idx="1088">
                  <c:v>-9.6240547824501012E-3</c:v>
                </c:pt>
                <c:pt idx="1089">
                  <c:v>-9.5712780309361034E-3</c:v>
                </c:pt>
                <c:pt idx="1090">
                  <c:v>-9.6885478219737101E-3</c:v>
                </c:pt>
                <c:pt idx="1091">
                  <c:v>-9.8776307164068003E-3</c:v>
                </c:pt>
                <c:pt idx="1092">
                  <c:v>-1.0327587300997794E-2</c:v>
                </c:pt>
                <c:pt idx="1093">
                  <c:v>-1.0554631765769847E-2</c:v>
                </c:pt>
                <c:pt idx="1094">
                  <c:v>-1.0790329569775808E-2</c:v>
                </c:pt>
                <c:pt idx="1095">
                  <c:v>-1.0999596613365442E-2</c:v>
                </c:pt>
                <c:pt idx="1096">
                  <c:v>-1.1270339607589476E-2</c:v>
                </c:pt>
                <c:pt idx="1097">
                  <c:v>-1.1281369189409663E-2</c:v>
                </c:pt>
                <c:pt idx="1098">
                  <c:v>-1.0759676780466963E-2</c:v>
                </c:pt>
                <c:pt idx="1099">
                  <c:v>-1.0226259760042692E-2</c:v>
                </c:pt>
                <c:pt idx="1100">
                  <c:v>-9.9200958539938152E-3</c:v>
                </c:pt>
                <c:pt idx="1101">
                  <c:v>-9.4301895281806176E-3</c:v>
                </c:pt>
                <c:pt idx="1102">
                  <c:v>-9.1912325735956351E-3</c:v>
                </c:pt>
                <c:pt idx="1103">
                  <c:v>-8.8309690713064513E-3</c:v>
                </c:pt>
                <c:pt idx="1104">
                  <c:v>-8.3391575068629386E-3</c:v>
                </c:pt>
                <c:pt idx="1105">
                  <c:v>-8.1415989818020458E-3</c:v>
                </c:pt>
                <c:pt idx="1106">
                  <c:v>-7.9246596938966005E-3</c:v>
                </c:pt>
                <c:pt idx="1107">
                  <c:v>-7.6869584858429438E-3</c:v>
                </c:pt>
                <c:pt idx="1108">
                  <c:v>-7.8751755261841361E-3</c:v>
                </c:pt>
                <c:pt idx="1109">
                  <c:v>-8.2259748234875356E-3</c:v>
                </c:pt>
                <c:pt idx="1110">
                  <c:v>-8.2876042229138337E-3</c:v>
                </c:pt>
                <c:pt idx="1111">
                  <c:v>-8.7723249426959003E-3</c:v>
                </c:pt>
                <c:pt idx="1112">
                  <c:v>-9.7273896717961789E-3</c:v>
                </c:pt>
                <c:pt idx="1113">
                  <c:v>-1.025433698843555E-2</c:v>
                </c:pt>
                <c:pt idx="1114">
                  <c:v>-1.0824228464150662E-2</c:v>
                </c:pt>
                <c:pt idx="1115">
                  <c:v>-1.0784036625250343E-2</c:v>
                </c:pt>
                <c:pt idx="1116">
                  <c:v>-1.0339031372154356E-2</c:v>
                </c:pt>
                <c:pt idx="1117">
                  <c:v>-1.0096750488971865E-2</c:v>
                </c:pt>
                <c:pt idx="1118">
                  <c:v>-9.34529523037822E-3</c:v>
                </c:pt>
                <c:pt idx="1119">
                  <c:v>-8.6997013930305619E-3</c:v>
                </c:pt>
                <c:pt idx="1120">
                  <c:v>-8.5554345647408537E-3</c:v>
                </c:pt>
                <c:pt idx="1121">
                  <c:v>-8.1105926371457717E-3</c:v>
                </c:pt>
                <c:pt idx="1122">
                  <c:v>-7.8752473059661657E-3</c:v>
                </c:pt>
                <c:pt idx="1123">
                  <c:v>-7.9138998408428488E-3</c:v>
                </c:pt>
                <c:pt idx="1124">
                  <c:v>-8.043944267232846E-3</c:v>
                </c:pt>
                <c:pt idx="1125">
                  <c:v>-8.5239844453531468E-3</c:v>
                </c:pt>
                <c:pt idx="1126">
                  <c:v>-8.7269643821674854E-3</c:v>
                </c:pt>
                <c:pt idx="1127">
                  <c:v>-8.9167262584826934E-3</c:v>
                </c:pt>
                <c:pt idx="1128">
                  <c:v>-9.4304004141146786E-3</c:v>
                </c:pt>
                <c:pt idx="1129">
                  <c:v>-9.9294986715973178E-3</c:v>
                </c:pt>
                <c:pt idx="1130">
                  <c:v>-1.0246162710231956E-2</c:v>
                </c:pt>
                <c:pt idx="1131">
                  <c:v>-1.0441304922015207E-2</c:v>
                </c:pt>
                <c:pt idx="1132">
                  <c:v>-1.0593816031273609E-2</c:v>
                </c:pt>
                <c:pt idx="1133">
                  <c:v>-1.0741531231773523E-2</c:v>
                </c:pt>
                <c:pt idx="1134">
                  <c:v>-1.0698069075517833E-2</c:v>
                </c:pt>
                <c:pt idx="1135">
                  <c:v>-1.0157865287018475E-2</c:v>
                </c:pt>
                <c:pt idx="1136">
                  <c:v>-9.7366685445768233E-3</c:v>
                </c:pt>
                <c:pt idx="1137">
                  <c:v>-9.723808205229811E-3</c:v>
                </c:pt>
                <c:pt idx="1138">
                  <c:v>-9.7614168958686069E-3</c:v>
                </c:pt>
                <c:pt idx="1139">
                  <c:v>-9.6511639485879208E-3</c:v>
                </c:pt>
                <c:pt idx="1140">
                  <c:v>-9.2110764348902283E-3</c:v>
                </c:pt>
                <c:pt idx="1141">
                  <c:v>-9.016708505542011E-3</c:v>
                </c:pt>
                <c:pt idx="1142">
                  <c:v>-8.9124327835054737E-3</c:v>
                </c:pt>
                <c:pt idx="1143">
                  <c:v>-8.9595392209020092E-3</c:v>
                </c:pt>
                <c:pt idx="1144">
                  <c:v>-8.5358267824076212E-3</c:v>
                </c:pt>
                <c:pt idx="1145">
                  <c:v>-8.0742327418356127E-3</c:v>
                </c:pt>
                <c:pt idx="1146">
                  <c:v>-7.8883207070943023E-3</c:v>
                </c:pt>
                <c:pt idx="1147">
                  <c:v>-7.7572355740441303E-3</c:v>
                </c:pt>
                <c:pt idx="1148">
                  <c:v>-7.3918445604438526E-3</c:v>
                </c:pt>
                <c:pt idx="1149">
                  <c:v>-7.4651506760326607E-3</c:v>
                </c:pt>
                <c:pt idx="1150">
                  <c:v>-7.2184055721262212E-3</c:v>
                </c:pt>
                <c:pt idx="1151">
                  <c:v>-7.2758409003692475E-3</c:v>
                </c:pt>
                <c:pt idx="1152">
                  <c:v>-7.7457474981883654E-3</c:v>
                </c:pt>
                <c:pt idx="1153">
                  <c:v>-7.879803205115523E-3</c:v>
                </c:pt>
                <c:pt idx="1154">
                  <c:v>-8.4730080976060905E-3</c:v>
                </c:pt>
                <c:pt idx="1155">
                  <c:v>-9.1603141675635196E-3</c:v>
                </c:pt>
                <c:pt idx="1156">
                  <c:v>-9.6922992380824129E-3</c:v>
                </c:pt>
                <c:pt idx="1157">
                  <c:v>-9.8013592726120605E-3</c:v>
                </c:pt>
                <c:pt idx="1158">
                  <c:v>-9.9099154093002569E-3</c:v>
                </c:pt>
                <c:pt idx="1159">
                  <c:v>-9.9867181351499662E-3</c:v>
                </c:pt>
                <c:pt idx="1160">
                  <c:v>-9.9381316136307549E-3</c:v>
                </c:pt>
                <c:pt idx="1161">
                  <c:v>-9.7248863918411553E-3</c:v>
                </c:pt>
                <c:pt idx="1162">
                  <c:v>-9.3353850881249117E-3</c:v>
                </c:pt>
                <c:pt idx="1163">
                  <c:v>-8.7971311418419788E-3</c:v>
                </c:pt>
                <c:pt idx="1164">
                  <c:v>-8.8128125800734126E-3</c:v>
                </c:pt>
                <c:pt idx="1165">
                  <c:v>-8.9580145569400672E-3</c:v>
                </c:pt>
                <c:pt idx="1166">
                  <c:v>-8.6563544342057389E-3</c:v>
                </c:pt>
                <c:pt idx="1167">
                  <c:v>-8.5868072887633935E-3</c:v>
                </c:pt>
                <c:pt idx="1168">
                  <c:v>-8.5160437579713897E-3</c:v>
                </c:pt>
                <c:pt idx="1169">
                  <c:v>-8.3918406992182677E-3</c:v>
                </c:pt>
                <c:pt idx="1170">
                  <c:v>-8.4955371643681485E-3</c:v>
                </c:pt>
                <c:pt idx="1171">
                  <c:v>-8.5441949416923922E-3</c:v>
                </c:pt>
                <c:pt idx="1172">
                  <c:v>-8.4563698425297769E-3</c:v>
                </c:pt>
                <c:pt idx="1173">
                  <c:v>-8.4420163326167121E-3</c:v>
                </c:pt>
                <c:pt idx="1174">
                  <c:v>-8.8176829447149923E-3</c:v>
                </c:pt>
                <c:pt idx="1175">
                  <c:v>-8.7969014037998471E-3</c:v>
                </c:pt>
                <c:pt idx="1176">
                  <c:v>-8.6918054319966489E-3</c:v>
                </c:pt>
                <c:pt idx="1177">
                  <c:v>-8.7999628236705915E-3</c:v>
                </c:pt>
                <c:pt idx="1178">
                  <c:v>-8.8596414614851623E-3</c:v>
                </c:pt>
                <c:pt idx="1179">
                  <c:v>-8.8852983073858926E-3</c:v>
                </c:pt>
                <c:pt idx="1180">
                  <c:v>-9.1270580280926397E-3</c:v>
                </c:pt>
                <c:pt idx="1181">
                  <c:v>-8.7910893244020297E-3</c:v>
                </c:pt>
                <c:pt idx="1182">
                  <c:v>-8.7942104990523795E-3</c:v>
                </c:pt>
                <c:pt idx="1183">
                  <c:v>-9.155485082262221E-3</c:v>
                </c:pt>
                <c:pt idx="1184">
                  <c:v>-8.9988538983855892E-3</c:v>
                </c:pt>
                <c:pt idx="1185">
                  <c:v>-9.026546847052605E-3</c:v>
                </c:pt>
                <c:pt idx="1186">
                  <c:v>-9.0137018705760356E-3</c:v>
                </c:pt>
                <c:pt idx="1187">
                  <c:v>-9.1818322546374058E-3</c:v>
                </c:pt>
                <c:pt idx="1188">
                  <c:v>-8.9670695720712717E-3</c:v>
                </c:pt>
                <c:pt idx="1189">
                  <c:v>-9.0366560283240503E-3</c:v>
                </c:pt>
                <c:pt idx="1190">
                  <c:v>-8.8499173911297455E-3</c:v>
                </c:pt>
                <c:pt idx="1191">
                  <c:v>-9.0926083719998167E-3</c:v>
                </c:pt>
                <c:pt idx="1192">
                  <c:v>-9.0840068744722311E-3</c:v>
                </c:pt>
                <c:pt idx="1193">
                  <c:v>-9.1626462157082724E-3</c:v>
                </c:pt>
                <c:pt idx="1194">
                  <c:v>-9.0408598831706079E-3</c:v>
                </c:pt>
                <c:pt idx="1195">
                  <c:v>-9.7377794744084242E-3</c:v>
                </c:pt>
                <c:pt idx="1196">
                  <c:v>-9.8215881516065771E-3</c:v>
                </c:pt>
                <c:pt idx="1197">
                  <c:v>-1.0338850330430404E-2</c:v>
                </c:pt>
                <c:pt idx="1198">
                  <c:v>-1.0144244194048035E-2</c:v>
                </c:pt>
                <c:pt idx="1199">
                  <c:v>-9.9083330414533686E-3</c:v>
                </c:pt>
                <c:pt idx="1200">
                  <c:v>-1.0061844692277269E-2</c:v>
                </c:pt>
                <c:pt idx="1201">
                  <c:v>-1.0072619148512461E-2</c:v>
                </c:pt>
                <c:pt idx="1202">
                  <c:v>-9.6486657594237503E-3</c:v>
                </c:pt>
                <c:pt idx="1203">
                  <c:v>-9.6224643617603776E-3</c:v>
                </c:pt>
                <c:pt idx="1204">
                  <c:v>-9.1701318428090602E-3</c:v>
                </c:pt>
                <c:pt idx="1205">
                  <c:v>-9.2541434086502589E-3</c:v>
                </c:pt>
                <c:pt idx="1206">
                  <c:v>-9.341899274623526E-3</c:v>
                </c:pt>
                <c:pt idx="1207">
                  <c:v>-9.2026152907142764E-3</c:v>
                </c:pt>
                <c:pt idx="1208">
                  <c:v>-8.8334005515476512E-3</c:v>
                </c:pt>
                <c:pt idx="1209">
                  <c:v>-9.0030885946902513E-3</c:v>
                </c:pt>
                <c:pt idx="1210">
                  <c:v>-9.1375033898887948E-3</c:v>
                </c:pt>
                <c:pt idx="1211">
                  <c:v>-9.3742376564245056E-3</c:v>
                </c:pt>
                <c:pt idx="1212">
                  <c:v>-9.622809005883453E-3</c:v>
                </c:pt>
                <c:pt idx="1213">
                  <c:v>-1.0282833457878057E-2</c:v>
                </c:pt>
                <c:pt idx="1214">
                  <c:v>-1.046417398108147E-2</c:v>
                </c:pt>
                <c:pt idx="1215">
                  <c:v>-1.1058839994886535E-2</c:v>
                </c:pt>
                <c:pt idx="1216">
                  <c:v>-1.0851611302094296E-2</c:v>
                </c:pt>
                <c:pt idx="1217">
                  <c:v>-1.0414569022944683E-2</c:v>
                </c:pt>
                <c:pt idx="1218">
                  <c:v>-1.0209341903591442E-2</c:v>
                </c:pt>
                <c:pt idx="1219">
                  <c:v>-1.0095002030030295E-2</c:v>
                </c:pt>
                <c:pt idx="1220">
                  <c:v>-9.3473880658998167E-3</c:v>
                </c:pt>
                <c:pt idx="1221">
                  <c:v>-9.0734559369397127E-3</c:v>
                </c:pt>
                <c:pt idx="1222">
                  <c:v>-8.8526614137397538E-3</c:v>
                </c:pt>
                <c:pt idx="1223">
                  <c:v>-9.016026765893196E-3</c:v>
                </c:pt>
                <c:pt idx="1224">
                  <c:v>-9.3035786881818308E-3</c:v>
                </c:pt>
                <c:pt idx="1225">
                  <c:v>-9.4482530633311374E-3</c:v>
                </c:pt>
                <c:pt idx="1226">
                  <c:v>-9.3203974018028594E-3</c:v>
                </c:pt>
                <c:pt idx="1227">
                  <c:v>-9.7668102303761651E-3</c:v>
                </c:pt>
                <c:pt idx="1228">
                  <c:v>-9.8699261577324601E-3</c:v>
                </c:pt>
                <c:pt idx="1229">
                  <c:v>-9.6372987236933612E-3</c:v>
                </c:pt>
                <c:pt idx="1230">
                  <c:v>-9.7486641112322445E-3</c:v>
                </c:pt>
                <c:pt idx="1231">
                  <c:v>-9.454469249250393E-3</c:v>
                </c:pt>
                <c:pt idx="1232">
                  <c:v>-9.3646101889228051E-3</c:v>
                </c:pt>
                <c:pt idx="1233">
                  <c:v>-9.3708738587581462E-3</c:v>
                </c:pt>
                <c:pt idx="1234">
                  <c:v>-9.3248153926110012E-3</c:v>
                </c:pt>
                <c:pt idx="1235">
                  <c:v>-8.8411554617709581E-3</c:v>
                </c:pt>
                <c:pt idx="1236">
                  <c:v>-8.8531183381740687E-3</c:v>
                </c:pt>
                <c:pt idx="1237">
                  <c:v>-8.8735635825865824E-3</c:v>
                </c:pt>
                <c:pt idx="1238">
                  <c:v>-9.3465001623319471E-3</c:v>
                </c:pt>
                <c:pt idx="1239">
                  <c:v>-9.7486288891518239E-3</c:v>
                </c:pt>
                <c:pt idx="1240">
                  <c:v>-1.0107068281743273E-2</c:v>
                </c:pt>
                <c:pt idx="1241">
                  <c:v>-1.0262303997266881E-2</c:v>
                </c:pt>
                <c:pt idx="1242">
                  <c:v>-1.0815389152642935E-2</c:v>
                </c:pt>
                <c:pt idx="1243">
                  <c:v>-1.0786656089540743E-2</c:v>
                </c:pt>
                <c:pt idx="1244">
                  <c:v>-1.0636163568592264E-2</c:v>
                </c:pt>
                <c:pt idx="1245">
                  <c:v>-1.0281152747219923E-2</c:v>
                </c:pt>
                <c:pt idx="1246">
                  <c:v>-9.5206110083623802E-3</c:v>
                </c:pt>
                <c:pt idx="1247">
                  <c:v>-9.2300453407038602E-3</c:v>
                </c:pt>
                <c:pt idx="1248">
                  <c:v>-8.8109986256482507E-3</c:v>
                </c:pt>
                <c:pt idx="1249">
                  <c:v>-8.6837678983302767E-3</c:v>
                </c:pt>
                <c:pt idx="1250">
                  <c:v>-8.522198355513105E-3</c:v>
                </c:pt>
                <c:pt idx="1251">
                  <c:v>-8.1612695344069567E-3</c:v>
                </c:pt>
                <c:pt idx="1252">
                  <c:v>-8.2220793162679946E-3</c:v>
                </c:pt>
                <c:pt idx="1253">
                  <c:v>-8.5527165480445578E-3</c:v>
                </c:pt>
                <c:pt idx="1254">
                  <c:v>-8.0522052938044285E-3</c:v>
                </c:pt>
                <c:pt idx="1255">
                  <c:v>-8.0958109822981579E-3</c:v>
                </c:pt>
                <c:pt idx="1256">
                  <c:v>-7.8779059442975474E-3</c:v>
                </c:pt>
                <c:pt idx="1257">
                  <c:v>-8.0872490718848639E-3</c:v>
                </c:pt>
                <c:pt idx="1258">
                  <c:v>-8.2546681672916629E-3</c:v>
                </c:pt>
                <c:pt idx="1259">
                  <c:v>-7.9377152984572187E-3</c:v>
                </c:pt>
                <c:pt idx="1260">
                  <c:v>-7.8462273652653361E-3</c:v>
                </c:pt>
                <c:pt idx="1261">
                  <c:v>-8.1712134170493066E-3</c:v>
                </c:pt>
                <c:pt idx="1262">
                  <c:v>-7.925108878975462E-3</c:v>
                </c:pt>
                <c:pt idx="1263">
                  <c:v>-8.1619098098736145E-3</c:v>
                </c:pt>
                <c:pt idx="1264">
                  <c:v>-8.145441350797528E-3</c:v>
                </c:pt>
                <c:pt idx="1265">
                  <c:v>-8.3937980186758691E-3</c:v>
                </c:pt>
                <c:pt idx="1266">
                  <c:v>-9.0217006756509819E-3</c:v>
                </c:pt>
                <c:pt idx="1267">
                  <c:v>-9.24262509276161E-3</c:v>
                </c:pt>
                <c:pt idx="1268">
                  <c:v>-9.8022710313395815E-3</c:v>
                </c:pt>
                <c:pt idx="1269">
                  <c:v>-1.031919904783463E-2</c:v>
                </c:pt>
                <c:pt idx="1270">
                  <c:v>-1.022514289641735E-2</c:v>
                </c:pt>
                <c:pt idx="1271">
                  <c:v>-1.0456805548345239E-2</c:v>
                </c:pt>
                <c:pt idx="1272">
                  <c:v>-1.0174392560266469E-2</c:v>
                </c:pt>
                <c:pt idx="1273">
                  <c:v>-9.9971130702540267E-3</c:v>
                </c:pt>
                <c:pt idx="1274">
                  <c:v>-9.692532349576663E-3</c:v>
                </c:pt>
                <c:pt idx="1275">
                  <c:v>-8.951147567672622E-3</c:v>
                </c:pt>
                <c:pt idx="1276">
                  <c:v>-8.4335413481975794E-3</c:v>
                </c:pt>
                <c:pt idx="1277">
                  <c:v>-8.3413194119270773E-3</c:v>
                </c:pt>
                <c:pt idx="1278">
                  <c:v>-8.1335016468552773E-3</c:v>
                </c:pt>
                <c:pt idx="1279">
                  <c:v>-8.5277099639989168E-3</c:v>
                </c:pt>
                <c:pt idx="1280">
                  <c:v>-8.7048237221137373E-3</c:v>
                </c:pt>
                <c:pt idx="1281">
                  <c:v>-9.3564906993114285E-3</c:v>
                </c:pt>
                <c:pt idx="1282">
                  <c:v>-9.4186971306703532E-3</c:v>
                </c:pt>
                <c:pt idx="1283">
                  <c:v>-9.9989336840004064E-3</c:v>
                </c:pt>
                <c:pt idx="1284">
                  <c:v>-1.035672805208214E-2</c:v>
                </c:pt>
                <c:pt idx="1285">
                  <c:v>-1.0490934935901164E-2</c:v>
                </c:pt>
                <c:pt idx="1286">
                  <c:v>-1.0120745891961007E-2</c:v>
                </c:pt>
                <c:pt idx="1287">
                  <c:v>-9.9249463623809348E-3</c:v>
                </c:pt>
                <c:pt idx="1288">
                  <c:v>-9.4584424023963914E-3</c:v>
                </c:pt>
                <c:pt idx="1289">
                  <c:v>-1.0280856398268966E-2</c:v>
                </c:pt>
                <c:pt idx="1290">
                  <c:v>-1.0169203372553783E-2</c:v>
                </c:pt>
                <c:pt idx="1291">
                  <c:v>-1.0120460406409721E-2</c:v>
                </c:pt>
                <c:pt idx="1292">
                  <c:v>-9.8077061156979419E-3</c:v>
                </c:pt>
                <c:pt idx="1293">
                  <c:v>-9.8598759119874601E-3</c:v>
                </c:pt>
                <c:pt idx="1294">
                  <c:v>-1.0026716661226683E-2</c:v>
                </c:pt>
                <c:pt idx="1295">
                  <c:v>-9.8880457955611446E-3</c:v>
                </c:pt>
                <c:pt idx="1296">
                  <c:v>-9.1482401725174987E-3</c:v>
                </c:pt>
                <c:pt idx="1297">
                  <c:v>-8.7914349644882019E-3</c:v>
                </c:pt>
                <c:pt idx="1298">
                  <c:v>-8.2282353995428315E-3</c:v>
                </c:pt>
                <c:pt idx="1299">
                  <c:v>-8.3780463194558941E-3</c:v>
                </c:pt>
                <c:pt idx="1300">
                  <c:v>-8.3114748045026391E-3</c:v>
                </c:pt>
                <c:pt idx="1301">
                  <c:v>-7.8148377785501946E-3</c:v>
                </c:pt>
                <c:pt idx="1302">
                  <c:v>-7.5227778901425704E-3</c:v>
                </c:pt>
                <c:pt idx="1303">
                  <c:v>-7.4306914838256606E-3</c:v>
                </c:pt>
                <c:pt idx="1304">
                  <c:v>-7.4019667278097676E-3</c:v>
                </c:pt>
                <c:pt idx="1305">
                  <c:v>-6.9931357733712327E-3</c:v>
                </c:pt>
                <c:pt idx="1306">
                  <c:v>-7.0354396390653762E-3</c:v>
                </c:pt>
                <c:pt idx="1307">
                  <c:v>-7.0765774425977325E-3</c:v>
                </c:pt>
                <c:pt idx="1308">
                  <c:v>-6.9900168441445936E-3</c:v>
                </c:pt>
                <c:pt idx="1309">
                  <c:v>-6.7438125632511003E-3</c:v>
                </c:pt>
                <c:pt idx="1310">
                  <c:v>-5.8549543578885867E-3</c:v>
                </c:pt>
                <c:pt idx="1311">
                  <c:v>-5.9974613846739133E-3</c:v>
                </c:pt>
                <c:pt idx="1312">
                  <c:v>-6.3698513878023607E-3</c:v>
                </c:pt>
                <c:pt idx="1313">
                  <c:v>-6.0191101744073369E-3</c:v>
                </c:pt>
                <c:pt idx="1314">
                  <c:v>-5.7677535866831418E-3</c:v>
                </c:pt>
                <c:pt idx="1315">
                  <c:v>-5.8339192651793142E-3</c:v>
                </c:pt>
                <c:pt idx="1316">
                  <c:v>-6.5766148158718767E-3</c:v>
                </c:pt>
                <c:pt idx="1317">
                  <c:v>-7.164686746016417E-3</c:v>
                </c:pt>
                <c:pt idx="1318">
                  <c:v>-6.5967982683304551E-3</c:v>
                </c:pt>
                <c:pt idx="1319">
                  <c:v>-7.3411020094405269E-3</c:v>
                </c:pt>
                <c:pt idx="1320">
                  <c:v>-7.504339698624519E-3</c:v>
                </c:pt>
                <c:pt idx="1321">
                  <c:v>-7.0216976351518716E-3</c:v>
                </c:pt>
                <c:pt idx="1322">
                  <c:v>-6.5514545712245824E-3</c:v>
                </c:pt>
                <c:pt idx="1323">
                  <c:v>-4.7199693567177396E-3</c:v>
                </c:pt>
                <c:pt idx="1324">
                  <c:v>-3.9353883220042511E-3</c:v>
                </c:pt>
                <c:pt idx="1325">
                  <c:v>-4.1946063158764561E-3</c:v>
                </c:pt>
                <c:pt idx="1326">
                  <c:v>-3.5696227292261406E-3</c:v>
                </c:pt>
                <c:pt idx="1327">
                  <c:v>-3.0993666387966056E-3</c:v>
                </c:pt>
                <c:pt idx="1328">
                  <c:v>-2.8209572777184513E-3</c:v>
                </c:pt>
                <c:pt idx="1329">
                  <c:v>-3.121080968566788E-3</c:v>
                </c:pt>
                <c:pt idx="1330">
                  <c:v>-3.7255525654341019E-3</c:v>
                </c:pt>
                <c:pt idx="1331">
                  <c:v>-4.1844103084399519E-3</c:v>
                </c:pt>
                <c:pt idx="1332">
                  <c:v>-4.2385373283248757E-3</c:v>
                </c:pt>
                <c:pt idx="1333">
                  <c:v>-3.1662296025418732E-3</c:v>
                </c:pt>
                <c:pt idx="1334">
                  <c:v>-1.8761362133204651E-3</c:v>
                </c:pt>
                <c:pt idx="1335">
                  <c:v>-2.9393021409657915E-3</c:v>
                </c:pt>
                <c:pt idx="1336">
                  <c:v>-3.6029008074816332E-3</c:v>
                </c:pt>
                <c:pt idx="1337">
                  <c:v>-3.5972915975484502E-3</c:v>
                </c:pt>
                <c:pt idx="1338">
                  <c:v>-4.2660787631579921E-3</c:v>
                </c:pt>
                <c:pt idx="1339">
                  <c:v>-3.9499024332464057E-3</c:v>
                </c:pt>
                <c:pt idx="1340">
                  <c:v>-4.8954047537232911E-3</c:v>
                </c:pt>
                <c:pt idx="1341">
                  <c:v>-7.1660591671601015E-3</c:v>
                </c:pt>
                <c:pt idx="1342">
                  <c:v>-6.7034600232474539E-3</c:v>
                </c:pt>
                <c:pt idx="1343">
                  <c:v>-5.4115281923917055E-3</c:v>
                </c:pt>
                <c:pt idx="1344">
                  <c:v>-5.4466156659939372E-3</c:v>
                </c:pt>
                <c:pt idx="1345">
                  <c:v>-5.9073968365425129E-3</c:v>
                </c:pt>
                <c:pt idx="1346">
                  <c:v>-6.6927302955133161E-3</c:v>
                </c:pt>
                <c:pt idx="1347">
                  <c:v>-6.0000580803607241E-3</c:v>
                </c:pt>
                <c:pt idx="1348">
                  <c:v>-4.7171513383194273E-3</c:v>
                </c:pt>
                <c:pt idx="1349">
                  <c:v>-4.9294860468575633E-3</c:v>
                </c:pt>
                <c:pt idx="1350">
                  <c:v>-5.5002862878234275E-3</c:v>
                </c:pt>
                <c:pt idx="1351">
                  <c:v>-5.6648339650800673E-3</c:v>
                </c:pt>
                <c:pt idx="1352">
                  <c:v>-4.0445434413869177E-3</c:v>
                </c:pt>
                <c:pt idx="1353">
                  <c:v>-2.5245125919607257E-3</c:v>
                </c:pt>
                <c:pt idx="1354">
                  <c:v>-2.3134727826819553E-3</c:v>
                </c:pt>
                <c:pt idx="1355">
                  <c:v>-2.0698337531321032E-3</c:v>
                </c:pt>
                <c:pt idx="1356">
                  <c:v>-1.9476757445603689E-3</c:v>
                </c:pt>
                <c:pt idx="1357">
                  <c:v>-1.7224443745352308E-3</c:v>
                </c:pt>
                <c:pt idx="1358">
                  <c:v>-2.0998777905855501E-3</c:v>
                </c:pt>
                <c:pt idx="1359">
                  <c:v>-3.1077880871119364E-3</c:v>
                </c:pt>
                <c:pt idx="1360">
                  <c:v>-3.3817395487347282E-3</c:v>
                </c:pt>
                <c:pt idx="1361">
                  <c:v>-4.8611569373652715E-3</c:v>
                </c:pt>
                <c:pt idx="1362">
                  <c:v>-4.5005418204508889E-3</c:v>
                </c:pt>
                <c:pt idx="1363">
                  <c:v>-4.8148732889468169E-3</c:v>
                </c:pt>
                <c:pt idx="1364">
                  <c:v>-4.8944658337073026E-3</c:v>
                </c:pt>
                <c:pt idx="1365">
                  <c:v>-4.470551395005129E-3</c:v>
                </c:pt>
                <c:pt idx="1366">
                  <c:v>-4.8271927308826271E-3</c:v>
                </c:pt>
                <c:pt idx="1367">
                  <c:v>-5.6876573679614144E-3</c:v>
                </c:pt>
                <c:pt idx="1368">
                  <c:v>-5.1924002733069151E-3</c:v>
                </c:pt>
                <c:pt idx="1369">
                  <c:v>-6.43189995512448E-3</c:v>
                </c:pt>
                <c:pt idx="1370">
                  <c:v>-5.8175452385634402E-3</c:v>
                </c:pt>
                <c:pt idx="1371">
                  <c:v>-5.5183521316902774E-3</c:v>
                </c:pt>
                <c:pt idx="1372">
                  <c:v>-4.9313026649908326E-3</c:v>
                </c:pt>
                <c:pt idx="1373">
                  <c:v>-4.7056745285484255E-3</c:v>
                </c:pt>
                <c:pt idx="1374">
                  <c:v>-4.418863307333265E-3</c:v>
                </c:pt>
                <c:pt idx="1375">
                  <c:v>-3.9114950976876063E-3</c:v>
                </c:pt>
                <c:pt idx="1376">
                  <c:v>-3.2422243953882652E-3</c:v>
                </c:pt>
                <c:pt idx="1377">
                  <c:v>-3.4911229709125879E-3</c:v>
                </c:pt>
                <c:pt idx="1378">
                  <c:v>-4.3025427782928671E-3</c:v>
                </c:pt>
                <c:pt idx="1379">
                  <c:v>-6.2732834119790023E-3</c:v>
                </c:pt>
                <c:pt idx="1380">
                  <c:v>-5.8251837560842103E-3</c:v>
                </c:pt>
                <c:pt idx="1381">
                  <c:v>-5.9106184859513142E-3</c:v>
                </c:pt>
                <c:pt idx="1382">
                  <c:v>-6.6770925927790888E-3</c:v>
                </c:pt>
                <c:pt idx="1383">
                  <c:v>-7.4785400239416183E-3</c:v>
                </c:pt>
                <c:pt idx="1384">
                  <c:v>-7.6489690231277101E-3</c:v>
                </c:pt>
                <c:pt idx="1385">
                  <c:v>-6.3920577471647264E-3</c:v>
                </c:pt>
                <c:pt idx="1386">
                  <c:v>-4.2618785461198553E-3</c:v>
                </c:pt>
                <c:pt idx="1387">
                  <c:v>-4.8640737486880638E-3</c:v>
                </c:pt>
                <c:pt idx="1388">
                  <c:v>-5.4061534772384271E-3</c:v>
                </c:pt>
                <c:pt idx="1389">
                  <c:v>-4.5733523579552697E-3</c:v>
                </c:pt>
                <c:pt idx="1390">
                  <c:v>-3.8383517860697872E-3</c:v>
                </c:pt>
                <c:pt idx="1391">
                  <c:v>-4.2954610248543317E-3</c:v>
                </c:pt>
                <c:pt idx="1392">
                  <c:v>-4.9149907306710568E-3</c:v>
                </c:pt>
                <c:pt idx="1393">
                  <c:v>-6.3873841987361546E-3</c:v>
                </c:pt>
                <c:pt idx="1394">
                  <c:v>-5.5959352405929317E-3</c:v>
                </c:pt>
                <c:pt idx="1395">
                  <c:v>-4.996471938399881E-3</c:v>
                </c:pt>
                <c:pt idx="1396">
                  <c:v>-6.0283828437807897E-3</c:v>
                </c:pt>
                <c:pt idx="1397">
                  <c:v>-6.0075501067433585E-3</c:v>
                </c:pt>
                <c:pt idx="1398">
                  <c:v>-4.729238063521048E-3</c:v>
                </c:pt>
                <c:pt idx="1399">
                  <c:v>-5.6624333120144687E-3</c:v>
                </c:pt>
                <c:pt idx="1400">
                  <c:v>-5.4076204651537507E-3</c:v>
                </c:pt>
                <c:pt idx="1401">
                  <c:v>-5.785166715704137E-3</c:v>
                </c:pt>
                <c:pt idx="1402">
                  <c:v>-6.5684628850101985E-3</c:v>
                </c:pt>
                <c:pt idx="1403">
                  <c:v>-7.30996969347328E-3</c:v>
                </c:pt>
                <c:pt idx="1404">
                  <c:v>-7.9939862634791758E-3</c:v>
                </c:pt>
                <c:pt idx="1405">
                  <c:v>-9.0171317301575085E-3</c:v>
                </c:pt>
                <c:pt idx="1406">
                  <c:v>-8.6657342298354402E-3</c:v>
                </c:pt>
                <c:pt idx="1407">
                  <c:v>-8.72479989923205E-3</c:v>
                </c:pt>
                <c:pt idx="1408">
                  <c:v>-9.6152715792899388E-3</c:v>
                </c:pt>
                <c:pt idx="1409">
                  <c:v>-9.4957697806990066E-3</c:v>
                </c:pt>
                <c:pt idx="1410">
                  <c:v>-8.4973334440495603E-3</c:v>
                </c:pt>
                <c:pt idx="1411">
                  <c:v>-7.9194612949069834E-3</c:v>
                </c:pt>
                <c:pt idx="1412">
                  <c:v>-8.9588563641249449E-3</c:v>
                </c:pt>
                <c:pt idx="1413">
                  <c:v>-9.4532179814844752E-3</c:v>
                </c:pt>
                <c:pt idx="1414">
                  <c:v>-9.3697299850343529E-3</c:v>
                </c:pt>
                <c:pt idx="1415">
                  <c:v>-9.5587666906571788E-3</c:v>
                </c:pt>
                <c:pt idx="1416">
                  <c:v>-9.2646381565952111E-3</c:v>
                </c:pt>
                <c:pt idx="1417">
                  <c:v>-9.4739951822347696E-3</c:v>
                </c:pt>
                <c:pt idx="1418">
                  <c:v>-9.9496779722876467E-3</c:v>
                </c:pt>
                <c:pt idx="1419">
                  <c:v>-8.9204294875476989E-3</c:v>
                </c:pt>
                <c:pt idx="1420">
                  <c:v>-7.8456030677186567E-3</c:v>
                </c:pt>
                <c:pt idx="1421">
                  <c:v>-8.7848399324864275E-3</c:v>
                </c:pt>
                <c:pt idx="1422">
                  <c:v>-9.1754921759976994E-3</c:v>
                </c:pt>
                <c:pt idx="1423">
                  <c:v>-1.0071028508189495E-2</c:v>
                </c:pt>
                <c:pt idx="1424">
                  <c:v>-1.017922006330426E-2</c:v>
                </c:pt>
                <c:pt idx="1425">
                  <c:v>-1.1315110149433047E-2</c:v>
                </c:pt>
                <c:pt idx="1426">
                  <c:v>-1.2589365627816986E-2</c:v>
                </c:pt>
                <c:pt idx="1427">
                  <c:v>-1.3858117892806023E-2</c:v>
                </c:pt>
                <c:pt idx="1428">
                  <c:v>-1.4133678020838956E-2</c:v>
                </c:pt>
                <c:pt idx="1429">
                  <c:v>-1.3669805942846537E-2</c:v>
                </c:pt>
                <c:pt idx="1430">
                  <c:v>-1.3347207781133826E-2</c:v>
                </c:pt>
                <c:pt idx="1431">
                  <c:v>-1.3779388244428229E-2</c:v>
                </c:pt>
                <c:pt idx="1432">
                  <c:v>-1.2868319670265079E-2</c:v>
                </c:pt>
                <c:pt idx="1433">
                  <c:v>-1.0759253716528288E-2</c:v>
                </c:pt>
                <c:pt idx="1434">
                  <c:v>-9.6317007325256564E-3</c:v>
                </c:pt>
                <c:pt idx="1435">
                  <c:v>-9.3539155447655772E-3</c:v>
                </c:pt>
                <c:pt idx="1436">
                  <c:v>-8.4670393291405768E-3</c:v>
                </c:pt>
                <c:pt idx="1437">
                  <c:v>-8.4092024924182062E-3</c:v>
                </c:pt>
                <c:pt idx="1438">
                  <c:v>-7.8682940401301818E-3</c:v>
                </c:pt>
                <c:pt idx="1439">
                  <c:v>-7.9160318533746943E-3</c:v>
                </c:pt>
                <c:pt idx="1440">
                  <c:v>-8.7229112000112678E-3</c:v>
                </c:pt>
                <c:pt idx="1441">
                  <c:v>-9.8366594043657E-3</c:v>
                </c:pt>
                <c:pt idx="1442">
                  <c:v>-8.116306654959193E-3</c:v>
                </c:pt>
                <c:pt idx="1443">
                  <c:v>-7.8031766308924297E-3</c:v>
                </c:pt>
                <c:pt idx="1444">
                  <c:v>-5.638077022948329E-3</c:v>
                </c:pt>
                <c:pt idx="1445">
                  <c:v>-5.1013801898998085E-3</c:v>
                </c:pt>
                <c:pt idx="1446">
                  <c:v>-3.5221006496211666E-3</c:v>
                </c:pt>
                <c:pt idx="1447">
                  <c:v>-3.4325621192892483E-3</c:v>
                </c:pt>
                <c:pt idx="1448">
                  <c:v>-2.3623291187944216E-3</c:v>
                </c:pt>
                <c:pt idx="1449">
                  <c:v>-3.5383979443382504E-3</c:v>
                </c:pt>
                <c:pt idx="1450">
                  <c:v>-3.9690418769203683E-3</c:v>
                </c:pt>
                <c:pt idx="1451">
                  <c:v>-5.7780137919589622E-3</c:v>
                </c:pt>
                <c:pt idx="1452">
                  <c:v>-6.3243477006302059E-3</c:v>
                </c:pt>
                <c:pt idx="1453">
                  <c:v>-8.0559518715407966E-3</c:v>
                </c:pt>
                <c:pt idx="1454">
                  <c:v>-8.5516136772903206E-3</c:v>
                </c:pt>
                <c:pt idx="1455">
                  <c:v>-9.339593412062145E-3</c:v>
                </c:pt>
                <c:pt idx="1456">
                  <c:v>-9.8296277610984365E-3</c:v>
                </c:pt>
                <c:pt idx="1457">
                  <c:v>-1.0214197080377997E-2</c:v>
                </c:pt>
                <c:pt idx="1458">
                  <c:v>-1.0796853711479757E-2</c:v>
                </c:pt>
                <c:pt idx="1459">
                  <c:v>-1.1294866298430677E-2</c:v>
                </c:pt>
                <c:pt idx="1460">
                  <c:v>-1.114029197613681E-2</c:v>
                </c:pt>
                <c:pt idx="1461">
                  <c:v>-1.1029406273233953E-2</c:v>
                </c:pt>
                <c:pt idx="1462">
                  <c:v>-1.1128745637127147E-2</c:v>
                </c:pt>
                <c:pt idx="1463">
                  <c:v>-1.0579273105773265E-2</c:v>
                </c:pt>
                <c:pt idx="1464">
                  <c:v>-9.9312053000415023E-3</c:v>
                </c:pt>
                <c:pt idx="1465">
                  <c:v>-8.3633066769872068E-3</c:v>
                </c:pt>
                <c:pt idx="1466">
                  <c:v>-7.909227082977947E-3</c:v>
                </c:pt>
                <c:pt idx="1467">
                  <c:v>-8.1714371270757633E-3</c:v>
                </c:pt>
                <c:pt idx="1468">
                  <c:v>-8.0863566908069787E-3</c:v>
                </c:pt>
                <c:pt idx="1469">
                  <c:v>-6.7369890729445606E-3</c:v>
                </c:pt>
                <c:pt idx="1470">
                  <c:v>-7.2861216667740496E-3</c:v>
                </c:pt>
                <c:pt idx="1471">
                  <c:v>-7.7061873340507295E-3</c:v>
                </c:pt>
                <c:pt idx="1472">
                  <c:v>-7.6792997204834642E-3</c:v>
                </c:pt>
                <c:pt idx="1473">
                  <c:v>-8.1117656510465517E-3</c:v>
                </c:pt>
                <c:pt idx="1474">
                  <c:v>-6.6209712001477255E-3</c:v>
                </c:pt>
                <c:pt idx="1475">
                  <c:v>-5.3502477079722258E-3</c:v>
                </c:pt>
                <c:pt idx="1476">
                  <c:v>-4.6393769763737559E-3</c:v>
                </c:pt>
                <c:pt idx="1477">
                  <c:v>-4.6160570386425612E-3</c:v>
                </c:pt>
                <c:pt idx="1478">
                  <c:v>-4.2061296929957331E-3</c:v>
                </c:pt>
                <c:pt idx="1479">
                  <c:v>-5.1995628667969801E-3</c:v>
                </c:pt>
                <c:pt idx="1480">
                  <c:v>-2.7797601090524416E-3</c:v>
                </c:pt>
                <c:pt idx="1481">
                  <c:v>-3.7906298332338979E-3</c:v>
                </c:pt>
                <c:pt idx="1482">
                  <c:v>-4.9842896095039077E-3</c:v>
                </c:pt>
                <c:pt idx="1483">
                  <c:v>-5.8257476776735762E-3</c:v>
                </c:pt>
                <c:pt idx="1484">
                  <c:v>-5.572375968675527E-3</c:v>
                </c:pt>
                <c:pt idx="1485">
                  <c:v>-6.0959647989709143E-3</c:v>
                </c:pt>
                <c:pt idx="1486">
                  <c:v>-5.1232270604870626E-3</c:v>
                </c:pt>
                <c:pt idx="1487">
                  <c:v>-5.7394229172774451E-3</c:v>
                </c:pt>
                <c:pt idx="1488">
                  <c:v>-3.5477353981284094E-3</c:v>
                </c:pt>
                <c:pt idx="1489">
                  <c:v>-1.8005457382661095E-3</c:v>
                </c:pt>
                <c:pt idx="1490">
                  <c:v>-1.323220195324471E-3</c:v>
                </c:pt>
                <c:pt idx="1491">
                  <c:v>1.9017125484987101E-3</c:v>
                </c:pt>
                <c:pt idx="1492">
                  <c:v>3.091936761374146E-3</c:v>
                </c:pt>
                <c:pt idx="1493">
                  <c:v>3.7463619030965668E-3</c:v>
                </c:pt>
                <c:pt idx="1494">
                  <c:v>3.8590944519499974E-3</c:v>
                </c:pt>
                <c:pt idx="1495">
                  <c:v>4.0057127470545803E-3</c:v>
                </c:pt>
                <c:pt idx="1496">
                  <c:v>3.9250695005670451E-3</c:v>
                </c:pt>
                <c:pt idx="1497">
                  <c:v>3.7533437971804472E-3</c:v>
                </c:pt>
                <c:pt idx="1498">
                  <c:v>2.8900998405340566E-3</c:v>
                </c:pt>
                <c:pt idx="1499">
                  <c:v>-1.687194440315828E-3</c:v>
                </c:pt>
                <c:pt idx="1500">
                  <c:v>-7.2008912205807581E-4</c:v>
                </c:pt>
                <c:pt idx="1501">
                  <c:v>-4.0360031950919856E-4</c:v>
                </c:pt>
                <c:pt idx="1502">
                  <c:v>-7.5068182830130819E-4</c:v>
                </c:pt>
                <c:pt idx="1503">
                  <c:v>-1.2507026851697395E-3</c:v>
                </c:pt>
                <c:pt idx="1504">
                  <c:v>-1.97377253558085E-3</c:v>
                </c:pt>
                <c:pt idx="1505">
                  <c:v>-1.1028995180164187E-3</c:v>
                </c:pt>
                <c:pt idx="1506">
                  <c:v>5.5960811531438918E-3</c:v>
                </c:pt>
                <c:pt idx="1507">
                  <c:v>3.5854901676227852E-3</c:v>
                </c:pt>
                <c:pt idx="1508">
                  <c:v>4.1232944550656557E-3</c:v>
                </c:pt>
                <c:pt idx="1509">
                  <c:v>3.8084018238124999E-3</c:v>
                </c:pt>
                <c:pt idx="1510">
                  <c:v>7.4458029040414984E-3</c:v>
                </c:pt>
                <c:pt idx="1511">
                  <c:v>8.1334896387808032E-3</c:v>
                </c:pt>
                <c:pt idx="1512">
                  <c:v>7.8308406953606687E-3</c:v>
                </c:pt>
                <c:pt idx="1513">
                  <c:v>6.7238245548138917E-3</c:v>
                </c:pt>
                <c:pt idx="1514">
                  <c:v>7.3826351883123668E-3</c:v>
                </c:pt>
                <c:pt idx="1515">
                  <c:v>8.1952806100483947E-3</c:v>
                </c:pt>
                <c:pt idx="1516">
                  <c:v>8.596085909665695E-3</c:v>
                </c:pt>
                <c:pt idx="1517">
                  <c:v>6.1056830885832074E-3</c:v>
                </c:pt>
                <c:pt idx="1518">
                  <c:v>7.852991263021275E-3</c:v>
                </c:pt>
                <c:pt idx="1519">
                  <c:v>6.8284320232843776E-3</c:v>
                </c:pt>
                <c:pt idx="1520">
                  <c:v>1.0214770945765896E-2</c:v>
                </c:pt>
                <c:pt idx="1521">
                  <c:v>1.0674310002118213E-2</c:v>
                </c:pt>
                <c:pt idx="1522">
                  <c:v>1.0855923130758834E-2</c:v>
                </c:pt>
                <c:pt idx="1523">
                  <c:v>7.55864946949993E-3</c:v>
                </c:pt>
                <c:pt idx="1524">
                  <c:v>6.2701722187509697E-3</c:v>
                </c:pt>
                <c:pt idx="1525">
                  <c:v>6.5984671289399171E-3</c:v>
                </c:pt>
                <c:pt idx="1526">
                  <c:v>7.974819823754831E-3</c:v>
                </c:pt>
                <c:pt idx="1527">
                  <c:v>6.6078302385737036E-3</c:v>
                </c:pt>
                <c:pt idx="1528">
                  <c:v>9.8516657303241734E-3</c:v>
                </c:pt>
                <c:pt idx="1529">
                  <c:v>9.1571052197885229E-3</c:v>
                </c:pt>
                <c:pt idx="1530">
                  <c:v>1.385246419162081E-2</c:v>
                </c:pt>
                <c:pt idx="1531">
                  <c:v>1.806344041688851E-2</c:v>
                </c:pt>
                <c:pt idx="1532">
                  <c:v>1.8421451123153462E-2</c:v>
                </c:pt>
                <c:pt idx="1533">
                  <c:v>1.8284722405174203E-2</c:v>
                </c:pt>
                <c:pt idx="1534">
                  <c:v>1.8721819763899396E-2</c:v>
                </c:pt>
                <c:pt idx="1535">
                  <c:v>1.7089826027106528E-2</c:v>
                </c:pt>
                <c:pt idx="1536">
                  <c:v>1.875709423907548E-2</c:v>
                </c:pt>
                <c:pt idx="1537">
                  <c:v>1.9517442549570916E-2</c:v>
                </c:pt>
                <c:pt idx="1538">
                  <c:v>1.7851073797415878E-2</c:v>
                </c:pt>
                <c:pt idx="1539">
                  <c:v>1.8053721138394006E-2</c:v>
                </c:pt>
                <c:pt idx="1540">
                  <c:v>2.2579489676444891E-2</c:v>
                </c:pt>
                <c:pt idx="1541">
                  <c:v>1.7964540177522244E-2</c:v>
                </c:pt>
                <c:pt idx="1542">
                  <c:v>1.6975034134983014E-2</c:v>
                </c:pt>
                <c:pt idx="1543">
                  <c:v>1.8261464952122896E-2</c:v>
                </c:pt>
                <c:pt idx="1544">
                  <c:v>1.8477411637538629E-2</c:v>
                </c:pt>
                <c:pt idx="1545">
                  <c:v>2.0492952105121587E-2</c:v>
                </c:pt>
                <c:pt idx="1546">
                  <c:v>1.736499142456201E-2</c:v>
                </c:pt>
                <c:pt idx="1547">
                  <c:v>1.4935494469656687E-2</c:v>
                </c:pt>
                <c:pt idx="1548">
                  <c:v>2.085554141758799E-2</c:v>
                </c:pt>
                <c:pt idx="1549">
                  <c:v>2.5424199177044245E-2</c:v>
                </c:pt>
                <c:pt idx="1550">
                  <c:v>2.5059230440657818E-2</c:v>
                </c:pt>
                <c:pt idx="1551">
                  <c:v>2.664653823650235E-2</c:v>
                </c:pt>
                <c:pt idx="1552">
                  <c:v>2.861960815125851E-2</c:v>
                </c:pt>
                <c:pt idx="1553">
                  <c:v>3.3359976654298254E-2</c:v>
                </c:pt>
                <c:pt idx="1554">
                  <c:v>3.3282287120579124E-2</c:v>
                </c:pt>
                <c:pt idx="1555">
                  <c:v>3.295447168624218E-2</c:v>
                </c:pt>
                <c:pt idx="1556">
                  <c:v>3.3277709344282744E-2</c:v>
                </c:pt>
                <c:pt idx="1557">
                  <c:v>3.4718688545126664E-2</c:v>
                </c:pt>
                <c:pt idx="1558">
                  <c:v>3.4722692525066233E-2</c:v>
                </c:pt>
                <c:pt idx="1559">
                  <c:v>3.1923364892242609E-2</c:v>
                </c:pt>
                <c:pt idx="1560">
                  <c:v>3.4184515626229435E-2</c:v>
                </c:pt>
                <c:pt idx="1561">
                  <c:v>3.1891321410650604E-2</c:v>
                </c:pt>
                <c:pt idx="1562">
                  <c:v>3.0139746070559685E-2</c:v>
                </c:pt>
                <c:pt idx="1563">
                  <c:v>2.7736777093183316E-2</c:v>
                </c:pt>
                <c:pt idx="1564">
                  <c:v>2.7374688492217896E-2</c:v>
                </c:pt>
                <c:pt idx="1565">
                  <c:v>2.2303903247197152E-2</c:v>
                </c:pt>
                <c:pt idx="1566">
                  <c:v>2.0885627704056428E-2</c:v>
                </c:pt>
                <c:pt idx="1567">
                  <c:v>2.142814743096243E-2</c:v>
                </c:pt>
                <c:pt idx="1568">
                  <c:v>2.7009988161439635E-2</c:v>
                </c:pt>
                <c:pt idx="1569">
                  <c:v>2.9230857697944947E-2</c:v>
                </c:pt>
                <c:pt idx="1570">
                  <c:v>2.8114517774684156E-2</c:v>
                </c:pt>
                <c:pt idx="1571">
                  <c:v>2.5088971301530275E-2</c:v>
                </c:pt>
                <c:pt idx="1572">
                  <c:v>2.8735050690894267E-2</c:v>
                </c:pt>
                <c:pt idx="1573">
                  <c:v>3.219239395414171E-2</c:v>
                </c:pt>
                <c:pt idx="1574">
                  <c:v>3.0011373841659715E-2</c:v>
                </c:pt>
                <c:pt idx="1575">
                  <c:v>3.3331645557620151E-2</c:v>
                </c:pt>
                <c:pt idx="1576">
                  <c:v>3.6826560364016048E-2</c:v>
                </c:pt>
                <c:pt idx="1577">
                  <c:v>3.6943555175937413E-2</c:v>
                </c:pt>
                <c:pt idx="1578">
                  <c:v>3.8192268798933962E-2</c:v>
                </c:pt>
                <c:pt idx="1579">
                  <c:v>4.1708211312380943E-2</c:v>
                </c:pt>
                <c:pt idx="1580">
                  <c:v>4.4588460790760093E-2</c:v>
                </c:pt>
                <c:pt idx="1581">
                  <c:v>4.6040769797667976E-2</c:v>
                </c:pt>
                <c:pt idx="1582">
                  <c:v>3.9657147340733126E-2</c:v>
                </c:pt>
                <c:pt idx="1583">
                  <c:v>3.9096951496639915E-2</c:v>
                </c:pt>
                <c:pt idx="1584">
                  <c:v>4.3398584739450657E-2</c:v>
                </c:pt>
                <c:pt idx="1585">
                  <c:v>4.7632989315299933E-2</c:v>
                </c:pt>
                <c:pt idx="1586">
                  <c:v>4.6211294619046848E-2</c:v>
                </c:pt>
                <c:pt idx="1587">
                  <c:v>4.2569160434444239E-2</c:v>
                </c:pt>
                <c:pt idx="1588">
                  <c:v>4.3055632556444859E-2</c:v>
                </c:pt>
                <c:pt idx="1589">
                  <c:v>4.8135163775156802E-2</c:v>
                </c:pt>
                <c:pt idx="1590">
                  <c:v>4.8589988766261444E-2</c:v>
                </c:pt>
                <c:pt idx="1591">
                  <c:v>4.936888367741657E-2</c:v>
                </c:pt>
                <c:pt idx="1592">
                  <c:v>5.0517269621496205E-2</c:v>
                </c:pt>
                <c:pt idx="1593">
                  <c:v>4.926860160010843E-2</c:v>
                </c:pt>
                <c:pt idx="1594">
                  <c:v>4.9766617579770772E-2</c:v>
                </c:pt>
                <c:pt idx="1595">
                  <c:v>5.0793007708092669E-2</c:v>
                </c:pt>
                <c:pt idx="1596">
                  <c:v>5.0922765094650962E-2</c:v>
                </c:pt>
                <c:pt idx="1597">
                  <c:v>4.4839470374916278E-2</c:v>
                </c:pt>
                <c:pt idx="1598">
                  <c:v>4.7518446604228652E-2</c:v>
                </c:pt>
                <c:pt idx="1599">
                  <c:v>4.3139225787659843E-2</c:v>
                </c:pt>
                <c:pt idx="1600">
                  <c:v>4.2235177721288521E-2</c:v>
                </c:pt>
                <c:pt idx="1601">
                  <c:v>3.9333633380459788E-2</c:v>
                </c:pt>
                <c:pt idx="1602">
                  <c:v>4.2175670105747208E-2</c:v>
                </c:pt>
                <c:pt idx="1603">
                  <c:v>3.7524361697865785E-2</c:v>
                </c:pt>
                <c:pt idx="1604">
                  <c:v>4.711775892977621E-2</c:v>
                </c:pt>
                <c:pt idx="1605">
                  <c:v>4.2569220198854528E-2</c:v>
                </c:pt>
                <c:pt idx="1606">
                  <c:v>5.139581891988701E-2</c:v>
                </c:pt>
                <c:pt idx="1607">
                  <c:v>4.7995863648482552E-2</c:v>
                </c:pt>
                <c:pt idx="1608">
                  <c:v>5.5630963223769543E-2</c:v>
                </c:pt>
                <c:pt idx="1609">
                  <c:v>4.7413842230081188E-2</c:v>
                </c:pt>
                <c:pt idx="1610">
                  <c:v>5.229951265182705E-2</c:v>
                </c:pt>
                <c:pt idx="1611">
                  <c:v>5.2039517503784855E-2</c:v>
                </c:pt>
                <c:pt idx="1612">
                  <c:v>5.6043463911737222E-2</c:v>
                </c:pt>
                <c:pt idx="1613">
                  <c:v>6.8058815185542423E-2</c:v>
                </c:pt>
                <c:pt idx="1614">
                  <c:v>8.5472435999193061E-2</c:v>
                </c:pt>
                <c:pt idx="1615">
                  <c:v>6.655858710873106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ED6-40AD-B550-8ECF864F0FE8}"/>
            </c:ext>
          </c:extLst>
        </c:ser>
        <c:ser>
          <c:idx val="7"/>
          <c:order val="4"/>
          <c:tx>
            <c:strRef>
              <c:f>Abs!$U$6</c:f>
              <c:strCache>
                <c:ptCount val="1"/>
                <c:pt idx="0">
                  <c:v>90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U$7:$U$1622</c:f>
              <c:numCache>
                <c:formatCode>General</c:formatCode>
                <c:ptCount val="1616"/>
                <c:pt idx="0">
                  <c:v>9.446537980072878E-4</c:v>
                </c:pt>
                <c:pt idx="1">
                  <c:v>0.14320065337879151</c:v>
                </c:pt>
                <c:pt idx="2">
                  <c:v>9.9165584043313479E-2</c:v>
                </c:pt>
                <c:pt idx="3">
                  <c:v>0.11271356289385537</c:v>
                </c:pt>
                <c:pt idx="4">
                  <c:v>0.12799474103311198</c:v>
                </c:pt>
                <c:pt idx="5">
                  <c:v>0.12113977927596753</c:v>
                </c:pt>
                <c:pt idx="6">
                  <c:v>0.13445667545157977</c:v>
                </c:pt>
                <c:pt idx="7">
                  <c:v>0.14552338509780055</c:v>
                </c:pt>
                <c:pt idx="8">
                  <c:v>0.1734438101776748</c:v>
                </c:pt>
                <c:pt idx="9">
                  <c:v>0.13870364811156713</c:v>
                </c:pt>
                <c:pt idx="10">
                  <c:v>0.16294294015712349</c:v>
                </c:pt>
                <c:pt idx="11">
                  <c:v>0.16999777724367979</c:v>
                </c:pt>
                <c:pt idx="12">
                  <c:v>0.18655726527744085</c:v>
                </c:pt>
                <c:pt idx="13">
                  <c:v>0.19116961812428385</c:v>
                </c:pt>
                <c:pt idx="14">
                  <c:v>0.20040746278168242</c:v>
                </c:pt>
                <c:pt idx="15">
                  <c:v>0.21063422137997867</c:v>
                </c:pt>
                <c:pt idx="16">
                  <c:v>0.23672820487226354</c:v>
                </c:pt>
                <c:pt idx="17">
                  <c:v>0.2144556872149079</c:v>
                </c:pt>
                <c:pt idx="18">
                  <c:v>0.23112374265905716</c:v>
                </c:pt>
                <c:pt idx="19">
                  <c:v>0.2324596528258106</c:v>
                </c:pt>
                <c:pt idx="20">
                  <c:v>0.23559356159943071</c:v>
                </c:pt>
                <c:pt idx="21">
                  <c:v>0.22109964713330815</c:v>
                </c:pt>
                <c:pt idx="22">
                  <c:v>0.21864900564880987</c:v>
                </c:pt>
                <c:pt idx="23">
                  <c:v>0.23170568024579485</c:v>
                </c:pt>
                <c:pt idx="24">
                  <c:v>0.26483771752990942</c:v>
                </c:pt>
                <c:pt idx="25">
                  <c:v>0.25331709727395746</c:v>
                </c:pt>
                <c:pt idx="26">
                  <c:v>0.25710337034529401</c:v>
                </c:pt>
                <c:pt idx="27">
                  <c:v>0.24560170980956633</c:v>
                </c:pt>
                <c:pt idx="28">
                  <c:v>0.25441977298868845</c:v>
                </c:pt>
                <c:pt idx="29">
                  <c:v>0.24231899777292487</c:v>
                </c:pt>
                <c:pt idx="30">
                  <c:v>0.23143433203366287</c:v>
                </c:pt>
                <c:pt idx="31">
                  <c:v>0.2105098385090213</c:v>
                </c:pt>
                <c:pt idx="32">
                  <c:v>0.20909324842572399</c:v>
                </c:pt>
                <c:pt idx="33">
                  <c:v>0.2136574620906069</c:v>
                </c:pt>
                <c:pt idx="34">
                  <c:v>0.21965458669362595</c:v>
                </c:pt>
                <c:pt idx="35">
                  <c:v>0.20646789577253782</c:v>
                </c:pt>
                <c:pt idx="36">
                  <c:v>0.21965273265535268</c:v>
                </c:pt>
                <c:pt idx="37">
                  <c:v>0.2022502387329633</c:v>
                </c:pt>
                <c:pt idx="38">
                  <c:v>0.20985830153362781</c:v>
                </c:pt>
                <c:pt idx="39">
                  <c:v>0.22716814724374479</c:v>
                </c:pt>
                <c:pt idx="40">
                  <c:v>0.21646180992295844</c:v>
                </c:pt>
                <c:pt idx="41">
                  <c:v>0.22066180152306136</c:v>
                </c:pt>
                <c:pt idx="42">
                  <c:v>0.22131493590714771</c:v>
                </c:pt>
                <c:pt idx="43">
                  <c:v>0.21446869635223453</c:v>
                </c:pt>
                <c:pt idx="44">
                  <c:v>0.22975696604742565</c:v>
                </c:pt>
                <c:pt idx="45">
                  <c:v>0.2366556501222995</c:v>
                </c:pt>
                <c:pt idx="46">
                  <c:v>0.22038454581985231</c:v>
                </c:pt>
                <c:pt idx="47">
                  <c:v>0.23055051581313268</c:v>
                </c:pt>
                <c:pt idx="48">
                  <c:v>0.23043329842365695</c:v>
                </c:pt>
                <c:pt idx="49">
                  <c:v>0.2262462032284544</c:v>
                </c:pt>
                <c:pt idx="50">
                  <c:v>0.22928711042693081</c:v>
                </c:pt>
                <c:pt idx="51">
                  <c:v>0.2397308944438124</c:v>
                </c:pt>
                <c:pt idx="52">
                  <c:v>0.24019149342857521</c:v>
                </c:pt>
                <c:pt idx="53">
                  <c:v>0.25578185880223364</c:v>
                </c:pt>
                <c:pt idx="54">
                  <c:v>0.27256709627543779</c:v>
                </c:pt>
                <c:pt idx="55">
                  <c:v>0.26710574268771214</c:v>
                </c:pt>
                <c:pt idx="56">
                  <c:v>0.28190188286131429</c:v>
                </c:pt>
                <c:pt idx="57">
                  <c:v>0.2806498393546738</c:v>
                </c:pt>
                <c:pt idx="58">
                  <c:v>0.3002919242262147</c:v>
                </c:pt>
                <c:pt idx="59">
                  <c:v>0.29662317871402438</c:v>
                </c:pt>
                <c:pt idx="60">
                  <c:v>0.3045972818160429</c:v>
                </c:pt>
                <c:pt idx="61">
                  <c:v>0.2900743231843107</c:v>
                </c:pt>
                <c:pt idx="62">
                  <c:v>0.31663908834452775</c:v>
                </c:pt>
                <c:pt idx="63">
                  <c:v>0.32276559596658383</c:v>
                </c:pt>
                <c:pt idx="64">
                  <c:v>0.3496404378071587</c:v>
                </c:pt>
                <c:pt idx="65">
                  <c:v>0.34030328143522548</c:v>
                </c:pt>
                <c:pt idx="66">
                  <c:v>0.35082305197252878</c:v>
                </c:pt>
                <c:pt idx="67">
                  <c:v>0.32776045927647474</c:v>
                </c:pt>
                <c:pt idx="68">
                  <c:v>0.32691756368208186</c:v>
                </c:pt>
                <c:pt idx="69">
                  <c:v>0.33431989142420271</c:v>
                </c:pt>
                <c:pt idx="70">
                  <c:v>0.33409622299804836</c:v>
                </c:pt>
                <c:pt idx="71">
                  <c:v>0.33379672143998557</c:v>
                </c:pt>
                <c:pt idx="72">
                  <c:v>0.33947379066558053</c:v>
                </c:pt>
                <c:pt idx="73">
                  <c:v>0.35239771751043814</c:v>
                </c:pt>
                <c:pt idx="74">
                  <c:v>0.37412210369879473</c:v>
                </c:pt>
                <c:pt idx="75">
                  <c:v>0.39671739353679902</c:v>
                </c:pt>
                <c:pt idx="76">
                  <c:v>0.40940456643066792</c:v>
                </c:pt>
                <c:pt idx="77">
                  <c:v>0.42532456862510915</c:v>
                </c:pt>
                <c:pt idx="78">
                  <c:v>0.44802283000282744</c:v>
                </c:pt>
                <c:pt idx="79">
                  <c:v>0.47126556492959004</c:v>
                </c:pt>
                <c:pt idx="80">
                  <c:v>0.50037655796301872</c:v>
                </c:pt>
                <c:pt idx="81">
                  <c:v>0.5453672103495788</c:v>
                </c:pt>
                <c:pt idx="82">
                  <c:v>0.58038364111884588</c:v>
                </c:pt>
                <c:pt idx="83">
                  <c:v>0.60997793091107966</c:v>
                </c:pt>
                <c:pt idx="84">
                  <c:v>0.65507640774419218</c:v>
                </c:pt>
                <c:pt idx="85">
                  <c:v>0.70940378969830853</c:v>
                </c:pt>
                <c:pt idx="86">
                  <c:v>0.75227672352178898</c:v>
                </c:pt>
                <c:pt idx="87">
                  <c:v>0.79830502790806823</c:v>
                </c:pt>
                <c:pt idx="88">
                  <c:v>0.86117949664707871</c:v>
                </c:pt>
                <c:pt idx="89">
                  <c:v>0.94030581787916079</c:v>
                </c:pt>
                <c:pt idx="90">
                  <c:v>1.0032867928907161</c:v>
                </c:pt>
                <c:pt idx="91">
                  <c:v>1.0673721507783693</c:v>
                </c:pt>
                <c:pt idx="92">
                  <c:v>1.1194586740135588</c:v>
                </c:pt>
                <c:pt idx="93">
                  <c:v>1.191296144389729</c:v>
                </c:pt>
                <c:pt idx="94">
                  <c:v>1.2773720088296823</c:v>
                </c:pt>
                <c:pt idx="95">
                  <c:v>1.3340678616797068</c:v>
                </c:pt>
                <c:pt idx="96">
                  <c:v>1.378583192603364</c:v>
                </c:pt>
                <c:pt idx="97">
                  <c:v>1.4347619216863305</c:v>
                </c:pt>
                <c:pt idx="98">
                  <c:v>1.4906913939473845</c:v>
                </c:pt>
                <c:pt idx="99">
                  <c:v>1.5410068873904086</c:v>
                </c:pt>
                <c:pt idx="100">
                  <c:v>1.5842161399526076</c:v>
                </c:pt>
                <c:pt idx="101">
                  <c:v>1.628882617735222</c:v>
                </c:pt>
                <c:pt idx="102">
                  <c:v>1.6817353639837378</c:v>
                </c:pt>
                <c:pt idx="103">
                  <c:v>1.7313945994919657</c:v>
                </c:pt>
                <c:pt idx="104">
                  <c:v>1.7789098122543787</c:v>
                </c:pt>
                <c:pt idx="105">
                  <c:v>1.8238490566074184</c:v>
                </c:pt>
                <c:pt idx="106">
                  <c:v>1.8661001693437109</c:v>
                </c:pt>
                <c:pt idx="107">
                  <c:v>1.9205630113072654</c:v>
                </c:pt>
                <c:pt idx="108">
                  <c:v>1.9541461474232427</c:v>
                </c:pt>
                <c:pt idx="109">
                  <c:v>1.9639202111979037</c:v>
                </c:pt>
                <c:pt idx="110">
                  <c:v>1.9818189751501691</c:v>
                </c:pt>
                <c:pt idx="111">
                  <c:v>2.0001462593689245</c:v>
                </c:pt>
                <c:pt idx="112">
                  <c:v>2.0345724984522109</c:v>
                </c:pt>
                <c:pt idx="113">
                  <c:v>2.0619725101614379</c:v>
                </c:pt>
                <c:pt idx="114">
                  <c:v>2.0890458217284067</c:v>
                </c:pt>
                <c:pt idx="115">
                  <c:v>2.1130581688118895</c:v>
                </c:pt>
                <c:pt idx="116">
                  <c:v>2.147352970638432</c:v>
                </c:pt>
                <c:pt idx="117">
                  <c:v>2.172813059981431</c:v>
                </c:pt>
                <c:pt idx="118">
                  <c:v>2.2090027481367684</c:v>
                </c:pt>
                <c:pt idx="119">
                  <c:v>2.2174918486367012</c:v>
                </c:pt>
                <c:pt idx="120">
                  <c:v>2.2307492366112482</c:v>
                </c:pt>
                <c:pt idx="121">
                  <c:v>2.232439478019935</c:v>
                </c:pt>
                <c:pt idx="122">
                  <c:v>2.2435764799250513</c:v>
                </c:pt>
                <c:pt idx="123">
                  <c:v>2.2469725281186763</c:v>
                </c:pt>
                <c:pt idx="124">
                  <c:v>2.2518886699026699</c:v>
                </c:pt>
                <c:pt idx="125">
                  <c:v>2.2525228850925534</c:v>
                </c:pt>
                <c:pt idx="126">
                  <c:v>2.2492800623801847</c:v>
                </c:pt>
                <c:pt idx="127">
                  <c:v>2.254381977858015</c:v>
                </c:pt>
                <c:pt idx="128">
                  <c:v>2.2500359959572673</c:v>
                </c:pt>
                <c:pt idx="129">
                  <c:v>2.2315554206702237</c:v>
                </c:pt>
                <c:pt idx="130">
                  <c:v>2.2091059472678451</c:v>
                </c:pt>
                <c:pt idx="131">
                  <c:v>2.1755752702412874</c:v>
                </c:pt>
                <c:pt idx="132">
                  <c:v>2.1143382745390773</c:v>
                </c:pt>
                <c:pt idx="133">
                  <c:v>2.0331628395562036</c:v>
                </c:pt>
                <c:pt idx="134">
                  <c:v>1.9332337743624188</c:v>
                </c:pt>
                <c:pt idx="135">
                  <c:v>1.8290375338755547</c:v>
                </c:pt>
                <c:pt idx="136">
                  <c:v>1.7203368182920498</c:v>
                </c:pt>
                <c:pt idx="137">
                  <c:v>1.6094666436489609</c:v>
                </c:pt>
                <c:pt idx="138">
                  <c:v>1.5018616067050747</c:v>
                </c:pt>
                <c:pt idx="139">
                  <c:v>1.4019194539280422</c:v>
                </c:pt>
                <c:pt idx="140">
                  <c:v>1.3140479339640037</c:v>
                </c:pt>
                <c:pt idx="141">
                  <c:v>1.2339275330320774</c:v>
                </c:pt>
                <c:pt idx="142">
                  <c:v>1.1626028970466484</c:v>
                </c:pt>
                <c:pt idx="143">
                  <c:v>1.101097270088881</c:v>
                </c:pt>
                <c:pt idx="144">
                  <c:v>1.0493571359087246</c:v>
                </c:pt>
                <c:pt idx="145">
                  <c:v>1.0046485129345284</c:v>
                </c:pt>
                <c:pt idx="146">
                  <c:v>0.96708934035895866</c:v>
                </c:pt>
                <c:pt idx="147">
                  <c:v>0.93541893108853791</c:v>
                </c:pt>
                <c:pt idx="148">
                  <c:v>0.90975505521077538</c:v>
                </c:pt>
                <c:pt idx="149">
                  <c:v>0.88852244692627114</c:v>
                </c:pt>
                <c:pt idx="150">
                  <c:v>0.87108467231214137</c:v>
                </c:pt>
                <c:pt idx="151">
                  <c:v>0.85641973344726607</c:v>
                </c:pt>
                <c:pt idx="152">
                  <c:v>0.8450246638135287</c:v>
                </c:pt>
                <c:pt idx="153">
                  <c:v>0.83619757862119093</c:v>
                </c:pt>
                <c:pt idx="154">
                  <c:v>0.82963602129605785</c:v>
                </c:pt>
                <c:pt idx="155">
                  <c:v>0.82466424720158615</c:v>
                </c:pt>
                <c:pt idx="156">
                  <c:v>0.82238305651253574</c:v>
                </c:pt>
                <c:pt idx="157">
                  <c:v>0.82126114754470003</c:v>
                </c:pt>
                <c:pt idx="158">
                  <c:v>0.82144109935108345</c:v>
                </c:pt>
                <c:pt idx="159">
                  <c:v>0.82250601466176587</c:v>
                </c:pt>
                <c:pt idx="160">
                  <c:v>0.82422383658771936</c:v>
                </c:pt>
                <c:pt idx="161">
                  <c:v>0.82553962314764617</c:v>
                </c:pt>
                <c:pt idx="162">
                  <c:v>0.82637716539003347</c:v>
                </c:pt>
                <c:pt idx="163">
                  <c:v>0.82613671532582023</c:v>
                </c:pt>
                <c:pt idx="164">
                  <c:v>0.82464379962442347</c:v>
                </c:pt>
                <c:pt idx="165">
                  <c:v>0.82245277873020173</c:v>
                </c:pt>
                <c:pt idx="166">
                  <c:v>0.81828118378606618</c:v>
                </c:pt>
                <c:pt idx="167">
                  <c:v>0.81404961941919374</c:v>
                </c:pt>
                <c:pt idx="168">
                  <c:v>0.80902213160148828</c:v>
                </c:pt>
                <c:pt idx="169">
                  <c:v>0.80374060729444841</c:v>
                </c:pt>
                <c:pt idx="170">
                  <c:v>0.79801345678012092</c:v>
                </c:pt>
                <c:pt idx="171">
                  <c:v>0.79163885370412335</c:v>
                </c:pt>
                <c:pt idx="172">
                  <c:v>0.78418083824829388</c:v>
                </c:pt>
                <c:pt idx="173">
                  <c:v>0.77602215290575671</c:v>
                </c:pt>
                <c:pt idx="174">
                  <c:v>0.76532137409759959</c:v>
                </c:pt>
                <c:pt idx="175">
                  <c:v>0.75294377251453881</c:v>
                </c:pt>
                <c:pt idx="176">
                  <c:v>0.73896363986093927</c:v>
                </c:pt>
                <c:pt idx="177">
                  <c:v>0.72273776084640184</c:v>
                </c:pt>
                <c:pt idx="178">
                  <c:v>0.70518418133795169</c:v>
                </c:pt>
                <c:pt idx="179">
                  <c:v>0.68562020688729941</c:v>
                </c:pt>
                <c:pt idx="180">
                  <c:v>0.66508814767720681</c:v>
                </c:pt>
                <c:pt idx="181">
                  <c:v>0.64446898595248692</c:v>
                </c:pt>
                <c:pt idx="182">
                  <c:v>0.62384475070273937</c:v>
                </c:pt>
                <c:pt idx="183">
                  <c:v>0.60366390783636981</c:v>
                </c:pt>
                <c:pt idx="184">
                  <c:v>0.5838977543356394</c:v>
                </c:pt>
                <c:pt idx="185">
                  <c:v>0.56458363170958425</c:v>
                </c:pt>
                <c:pt idx="186">
                  <c:v>0.54639073878058286</c:v>
                </c:pt>
                <c:pt idx="187">
                  <c:v>0.52921332442944569</c:v>
                </c:pt>
                <c:pt idx="188">
                  <c:v>0.5130528894728027</c:v>
                </c:pt>
                <c:pt idx="189">
                  <c:v>0.49800902840960287</c:v>
                </c:pt>
                <c:pt idx="190">
                  <c:v>0.48406835621388777</c:v>
                </c:pt>
                <c:pt idx="191">
                  <c:v>0.47165998478220428</c:v>
                </c:pt>
                <c:pt idx="192">
                  <c:v>0.46033531532769734</c:v>
                </c:pt>
                <c:pt idx="193">
                  <c:v>0.45003038085765529</c:v>
                </c:pt>
                <c:pt idx="194">
                  <c:v>0.44087760842527779</c:v>
                </c:pt>
                <c:pt idx="195">
                  <c:v>0.43242755997978133</c:v>
                </c:pt>
                <c:pt idx="196">
                  <c:v>0.4247969791534153</c:v>
                </c:pt>
                <c:pt idx="197">
                  <c:v>0.41757333516636913</c:v>
                </c:pt>
                <c:pt idx="198">
                  <c:v>0.41041131693625721</c:v>
                </c:pt>
                <c:pt idx="199">
                  <c:v>0.40384947641807467</c:v>
                </c:pt>
                <c:pt idx="200">
                  <c:v>0.39776246029437207</c:v>
                </c:pt>
                <c:pt idx="201">
                  <c:v>0.39190314166103768</c:v>
                </c:pt>
                <c:pt idx="202">
                  <c:v>0.38599229395358636</c:v>
                </c:pt>
                <c:pt idx="203">
                  <c:v>0.38014743651238814</c:v>
                </c:pt>
                <c:pt idx="204">
                  <c:v>0.37455493433942794</c:v>
                </c:pt>
                <c:pt idx="205">
                  <c:v>0.36914910532628492</c:v>
                </c:pt>
                <c:pt idx="206">
                  <c:v>0.36364674418715554</c:v>
                </c:pt>
                <c:pt idx="207">
                  <c:v>0.35817428014859631</c:v>
                </c:pt>
                <c:pt idx="208">
                  <c:v>0.35267486626490385</c:v>
                </c:pt>
                <c:pt idx="209">
                  <c:v>0.34749503948489791</c:v>
                </c:pt>
                <c:pt idx="210">
                  <c:v>0.34214897259199395</c:v>
                </c:pt>
                <c:pt idx="211">
                  <c:v>0.33688929051187338</c:v>
                </c:pt>
                <c:pt idx="212">
                  <c:v>0.33211263473662933</c:v>
                </c:pt>
                <c:pt idx="213">
                  <c:v>0.32677038038388262</c:v>
                </c:pt>
                <c:pt idx="214">
                  <c:v>0.32205104963314352</c:v>
                </c:pt>
                <c:pt idx="215">
                  <c:v>0.3171413509148639</c:v>
                </c:pt>
                <c:pt idx="216">
                  <c:v>0.31231344862281624</c:v>
                </c:pt>
                <c:pt idx="217">
                  <c:v>0.3078984987363228</c:v>
                </c:pt>
                <c:pt idx="218">
                  <c:v>0.30340630445584177</c:v>
                </c:pt>
                <c:pt idx="219">
                  <c:v>0.29875426637292607</c:v>
                </c:pt>
                <c:pt idx="220">
                  <c:v>0.29495982093467327</c:v>
                </c:pt>
                <c:pt idx="221">
                  <c:v>0.29089269922289723</c:v>
                </c:pt>
                <c:pt idx="222">
                  <c:v>0.28730533793012936</c:v>
                </c:pt>
                <c:pt idx="223">
                  <c:v>0.28389935017744861</c:v>
                </c:pt>
                <c:pt idx="224">
                  <c:v>0.28078590498444622</c:v>
                </c:pt>
                <c:pt idx="225">
                  <c:v>0.27790667904944094</c:v>
                </c:pt>
                <c:pt idx="226">
                  <c:v>0.27530094654350906</c:v>
                </c:pt>
                <c:pt idx="227">
                  <c:v>0.27291791161537599</c:v>
                </c:pt>
                <c:pt idx="228">
                  <c:v>0.27098750868093813</c:v>
                </c:pt>
                <c:pt idx="229">
                  <c:v>0.269297531057962</c:v>
                </c:pt>
                <c:pt idx="230">
                  <c:v>0.26803340419406696</c:v>
                </c:pt>
                <c:pt idx="231">
                  <c:v>0.26691438279392532</c:v>
                </c:pt>
                <c:pt idx="232">
                  <c:v>0.26624171605015151</c:v>
                </c:pt>
                <c:pt idx="233">
                  <c:v>0.26599768020297471</c:v>
                </c:pt>
                <c:pt idx="234">
                  <c:v>0.26576147487755009</c:v>
                </c:pt>
                <c:pt idx="235">
                  <c:v>0.26603548179070752</c:v>
                </c:pt>
                <c:pt idx="236">
                  <c:v>0.26657668727103739</c:v>
                </c:pt>
                <c:pt idx="237">
                  <c:v>0.26736152126638618</c:v>
                </c:pt>
                <c:pt idx="238">
                  <c:v>0.26839333784119557</c:v>
                </c:pt>
                <c:pt idx="239">
                  <c:v>0.26979807247705812</c:v>
                </c:pt>
                <c:pt idx="240">
                  <c:v>0.2714444513289041</c:v>
                </c:pt>
                <c:pt idx="241">
                  <c:v>0.27358010835052277</c:v>
                </c:pt>
                <c:pt idx="242">
                  <c:v>0.27579859651006522</c:v>
                </c:pt>
                <c:pt idx="243">
                  <c:v>0.27821224056961069</c:v>
                </c:pt>
                <c:pt idx="244">
                  <c:v>0.28066758908574913</c:v>
                </c:pt>
                <c:pt idx="245">
                  <c:v>0.2835332804601769</c:v>
                </c:pt>
                <c:pt idx="246">
                  <c:v>0.28650494753813716</c:v>
                </c:pt>
                <c:pt idx="247">
                  <c:v>0.2895326552235446</c:v>
                </c:pt>
                <c:pt idx="248">
                  <c:v>0.29276886312500117</c:v>
                </c:pt>
                <c:pt idx="249">
                  <c:v>0.29638665109123119</c:v>
                </c:pt>
                <c:pt idx="250">
                  <c:v>0.2998975168923631</c:v>
                </c:pt>
                <c:pt idx="251">
                  <c:v>0.30385358149950248</c:v>
                </c:pt>
                <c:pt idx="252">
                  <c:v>0.30728571541558336</c:v>
                </c:pt>
                <c:pt idx="253">
                  <c:v>0.3109559778099692</c:v>
                </c:pt>
                <c:pt idx="254">
                  <c:v>0.31465735773495479</c:v>
                </c:pt>
                <c:pt idx="255">
                  <c:v>0.3183050138334696</c:v>
                </c:pt>
                <c:pt idx="256">
                  <c:v>0.32192447946665215</c:v>
                </c:pt>
                <c:pt idx="257">
                  <c:v>0.32573835030021453</c:v>
                </c:pt>
                <c:pt idx="258">
                  <c:v>0.32962078029186459</c:v>
                </c:pt>
                <c:pt idx="259">
                  <c:v>0.33387773046737873</c:v>
                </c:pt>
                <c:pt idx="260">
                  <c:v>0.33780031726044518</c:v>
                </c:pt>
                <c:pt idx="261">
                  <c:v>0.34226037877097487</c:v>
                </c:pt>
                <c:pt idx="262">
                  <c:v>0.34647184195362657</c:v>
                </c:pt>
                <c:pt idx="263">
                  <c:v>0.35065440856932639</c:v>
                </c:pt>
                <c:pt idx="264">
                  <c:v>0.35524116906579412</c:v>
                </c:pt>
                <c:pt idx="265">
                  <c:v>0.35918095135129435</c:v>
                </c:pt>
                <c:pt idx="266">
                  <c:v>0.36357482939557484</c:v>
                </c:pt>
                <c:pt idx="267">
                  <c:v>0.36798725715079816</c:v>
                </c:pt>
                <c:pt idx="268">
                  <c:v>0.37204231164574508</c:v>
                </c:pt>
                <c:pt idx="269">
                  <c:v>0.3765701200961255</c:v>
                </c:pt>
                <c:pt idx="270">
                  <c:v>0.38097987747286322</c:v>
                </c:pt>
                <c:pt idx="271">
                  <c:v>0.3848751256837884</c:v>
                </c:pt>
                <c:pt idx="272">
                  <c:v>0.38973551408878138</c:v>
                </c:pt>
                <c:pt idx="273">
                  <c:v>0.39425225611982079</c:v>
                </c:pt>
                <c:pt idx="274">
                  <c:v>0.39871648198959925</c:v>
                </c:pt>
                <c:pt idx="275">
                  <c:v>0.40320161569894797</c:v>
                </c:pt>
                <c:pt idx="276">
                  <c:v>0.40771382226474839</c:v>
                </c:pt>
                <c:pt idx="277">
                  <c:v>0.41217088104958205</c:v>
                </c:pt>
                <c:pt idx="278">
                  <c:v>0.41664590345946539</c:v>
                </c:pt>
                <c:pt idx="279">
                  <c:v>0.42067636343257048</c:v>
                </c:pt>
                <c:pt idx="280">
                  <c:v>0.42464013261531414</c:v>
                </c:pt>
                <c:pt idx="281">
                  <c:v>0.42818020876755497</c:v>
                </c:pt>
                <c:pt idx="282">
                  <c:v>0.43195402878671291</c:v>
                </c:pt>
                <c:pt idx="283">
                  <c:v>0.43511751604492477</c:v>
                </c:pt>
                <c:pt idx="284">
                  <c:v>0.4382730431684097</c:v>
                </c:pt>
                <c:pt idx="285">
                  <c:v>0.44106069926803443</c:v>
                </c:pt>
                <c:pt idx="286">
                  <c:v>0.44390400249529571</c:v>
                </c:pt>
                <c:pt idx="287">
                  <c:v>0.44649216900184729</c:v>
                </c:pt>
                <c:pt idx="288">
                  <c:v>0.44945330438401054</c:v>
                </c:pt>
                <c:pt idx="289">
                  <c:v>0.45180649299936432</c:v>
                </c:pt>
                <c:pt idx="290">
                  <c:v>0.4545402975906091</c:v>
                </c:pt>
                <c:pt idx="291">
                  <c:v>0.45692450339299334</c:v>
                </c:pt>
                <c:pt idx="292">
                  <c:v>0.45962458958601232</c:v>
                </c:pt>
                <c:pt idx="293">
                  <c:v>0.46224749886592259</c:v>
                </c:pt>
                <c:pt idx="294">
                  <c:v>0.46474642280533152</c:v>
                </c:pt>
                <c:pt idx="295">
                  <c:v>0.46708270023207615</c:v>
                </c:pt>
                <c:pt idx="296">
                  <c:v>0.46972136399520997</c:v>
                </c:pt>
                <c:pt idx="297">
                  <c:v>0.47207342306488087</c:v>
                </c:pt>
                <c:pt idx="298">
                  <c:v>0.47446713935099899</c:v>
                </c:pt>
                <c:pt idx="299">
                  <c:v>0.47688348823719573</c:v>
                </c:pt>
                <c:pt idx="300">
                  <c:v>0.47919302031749594</c:v>
                </c:pt>
                <c:pt idx="301">
                  <c:v>0.48154155761294781</c:v>
                </c:pt>
                <c:pt idx="302">
                  <c:v>0.4841460618327853</c:v>
                </c:pt>
                <c:pt idx="303">
                  <c:v>0.48624512453574997</c:v>
                </c:pt>
                <c:pt idx="304">
                  <c:v>0.48875593605509166</c:v>
                </c:pt>
                <c:pt idx="305">
                  <c:v>0.49091209245548095</c:v>
                </c:pt>
                <c:pt idx="306">
                  <c:v>0.49309080115720894</c:v>
                </c:pt>
                <c:pt idx="307">
                  <c:v>0.49511568110411003</c:v>
                </c:pt>
                <c:pt idx="308">
                  <c:v>0.4972985400831153</c:v>
                </c:pt>
                <c:pt idx="309">
                  <c:v>0.49898737984398933</c:v>
                </c:pt>
                <c:pt idx="310">
                  <c:v>0.50104494861240279</c:v>
                </c:pt>
                <c:pt idx="311">
                  <c:v>0.50297486070272202</c:v>
                </c:pt>
                <c:pt idx="312">
                  <c:v>0.50518772888683428</c:v>
                </c:pt>
                <c:pt idx="313">
                  <c:v>0.50695449714326557</c:v>
                </c:pt>
                <c:pt idx="314">
                  <c:v>0.50889793810359341</c:v>
                </c:pt>
                <c:pt idx="315">
                  <c:v>0.51043886024198104</c:v>
                </c:pt>
                <c:pt idx="316">
                  <c:v>0.51208357612019739</c:v>
                </c:pt>
                <c:pt idx="317">
                  <c:v>0.51345826297026675</c:v>
                </c:pt>
                <c:pt idx="318">
                  <c:v>0.51457712353019214</c:v>
                </c:pt>
                <c:pt idx="319">
                  <c:v>0.51548806080607923</c:v>
                </c:pt>
                <c:pt idx="320">
                  <c:v>0.51620894071934187</c:v>
                </c:pt>
                <c:pt idx="321">
                  <c:v>0.51722722034340984</c:v>
                </c:pt>
                <c:pt idx="322">
                  <c:v>0.51831212956428918</c:v>
                </c:pt>
                <c:pt idx="323">
                  <c:v>0.51906149113749389</c:v>
                </c:pt>
                <c:pt idx="324">
                  <c:v>0.51980537810856986</c:v>
                </c:pt>
                <c:pt idx="325">
                  <c:v>0.52033454587769334</c:v>
                </c:pt>
                <c:pt idx="326">
                  <c:v>0.52138800861499057</c:v>
                </c:pt>
                <c:pt idx="327">
                  <c:v>0.52256224496321335</c:v>
                </c:pt>
                <c:pt idx="328">
                  <c:v>0.5234337435609544</c:v>
                </c:pt>
                <c:pt idx="329">
                  <c:v>0.52409969780309484</c:v>
                </c:pt>
                <c:pt idx="330">
                  <c:v>0.52485710899718929</c:v>
                </c:pt>
                <c:pt idx="331">
                  <c:v>0.52604425752395845</c:v>
                </c:pt>
                <c:pt idx="332">
                  <c:v>0.52773455936889713</c:v>
                </c:pt>
                <c:pt idx="333">
                  <c:v>0.52906705101806117</c:v>
                </c:pt>
                <c:pt idx="334">
                  <c:v>0.53032204160948249</c:v>
                </c:pt>
                <c:pt idx="335">
                  <c:v>0.53162288553427739</c:v>
                </c:pt>
                <c:pt idx="336">
                  <c:v>0.53360302337128107</c:v>
                </c:pt>
                <c:pt idx="337">
                  <c:v>0.53621714014317434</c:v>
                </c:pt>
                <c:pt idx="338">
                  <c:v>0.53861319809531816</c:v>
                </c:pt>
                <c:pt idx="339">
                  <c:v>0.54131221428207921</c:v>
                </c:pt>
                <c:pt idx="340">
                  <c:v>0.54445569072730648</c:v>
                </c:pt>
                <c:pt idx="341">
                  <c:v>0.5485997735578988</c:v>
                </c:pt>
                <c:pt idx="342">
                  <c:v>0.55310888989165552</c:v>
                </c:pt>
                <c:pt idx="343">
                  <c:v>0.55803779565537248</c:v>
                </c:pt>
                <c:pt idx="344">
                  <c:v>0.56387263561208656</c:v>
                </c:pt>
                <c:pt idx="345">
                  <c:v>0.57060544129771429</c:v>
                </c:pt>
                <c:pt idx="346">
                  <c:v>0.57852500504859694</c:v>
                </c:pt>
                <c:pt idx="347">
                  <c:v>0.58689736227041456</c:v>
                </c:pt>
                <c:pt idx="348">
                  <c:v>0.59534721277418889</c:v>
                </c:pt>
                <c:pt idx="349">
                  <c:v>0.60498719807588952</c:v>
                </c:pt>
                <c:pt idx="350">
                  <c:v>0.61564638652498471</c:v>
                </c:pt>
                <c:pt idx="351">
                  <c:v>0.62698097073876768</c:v>
                </c:pt>
                <c:pt idx="352">
                  <c:v>0.64005413547075685</c:v>
                </c:pt>
                <c:pt idx="353">
                  <c:v>0.65389675666912028</c:v>
                </c:pt>
                <c:pt idx="354">
                  <c:v>0.66985881846722395</c:v>
                </c:pt>
                <c:pt idx="355">
                  <c:v>0.68661196367287225</c:v>
                </c:pt>
                <c:pt idx="356">
                  <c:v>0.70304799514443872</c:v>
                </c:pt>
                <c:pt idx="357">
                  <c:v>0.71977295345691217</c:v>
                </c:pt>
                <c:pt idx="358">
                  <c:v>0.73736276411170687</c:v>
                </c:pt>
                <c:pt idx="359">
                  <c:v>0.75481846068232739</c:v>
                </c:pt>
                <c:pt idx="360">
                  <c:v>0.77334260016788958</c:v>
                </c:pt>
                <c:pt idx="361">
                  <c:v>0.79125018038924411</c:v>
                </c:pt>
                <c:pt idx="362">
                  <c:v>0.81128523496401783</c:v>
                </c:pt>
                <c:pt idx="363">
                  <c:v>0.83225924378089211</c:v>
                </c:pt>
                <c:pt idx="364">
                  <c:v>0.85277539313851114</c:v>
                </c:pt>
                <c:pt idx="365">
                  <c:v>0.87213537578844269</c:v>
                </c:pt>
                <c:pt idx="366">
                  <c:v>0.8904203881285726</c:v>
                </c:pt>
                <c:pt idx="367">
                  <c:v>0.9069520136438548</c:v>
                </c:pt>
                <c:pt idx="368">
                  <c:v>0.92376961586133011</c:v>
                </c:pt>
                <c:pt idx="369">
                  <c:v>0.93938989324524336</c:v>
                </c:pt>
                <c:pt idx="370">
                  <c:v>0.9536064336418103</c:v>
                </c:pt>
                <c:pt idx="371">
                  <c:v>0.96836084666348554</c:v>
                </c:pt>
                <c:pt idx="372">
                  <c:v>0.98248642376308104</c:v>
                </c:pt>
                <c:pt idx="373">
                  <c:v>0.99669082917743224</c:v>
                </c:pt>
                <c:pt idx="374">
                  <c:v>1.0117540499934754</c:v>
                </c:pt>
                <c:pt idx="375">
                  <c:v>1.0260867599664876</c:v>
                </c:pt>
                <c:pt idx="376">
                  <c:v>1.0416496287228121</c:v>
                </c:pt>
                <c:pt idx="377">
                  <c:v>1.0567279408499852</c:v>
                </c:pt>
                <c:pt idx="378">
                  <c:v>1.0717935580365521</c:v>
                </c:pt>
                <c:pt idx="379">
                  <c:v>1.0881352049734909</c:v>
                </c:pt>
                <c:pt idx="380">
                  <c:v>1.1060146207471613</c:v>
                </c:pt>
                <c:pt idx="381">
                  <c:v>1.1258915128950269</c:v>
                </c:pt>
                <c:pt idx="382">
                  <c:v>1.1477206181890698</c:v>
                </c:pt>
                <c:pt idx="383">
                  <c:v>1.1711659821909781</c:v>
                </c:pt>
                <c:pt idx="384">
                  <c:v>1.1976365251961201</c:v>
                </c:pt>
                <c:pt idx="385">
                  <c:v>1.2258273282354519</c:v>
                </c:pt>
                <c:pt idx="386">
                  <c:v>1.2560386749377916</c:v>
                </c:pt>
                <c:pt idx="387">
                  <c:v>1.2911415686203158</c:v>
                </c:pt>
                <c:pt idx="388">
                  <c:v>1.3260823503884307</c:v>
                </c:pt>
                <c:pt idx="389">
                  <c:v>1.3644211844406311</c:v>
                </c:pt>
                <c:pt idx="390">
                  <c:v>1.4012579143920452</c:v>
                </c:pt>
                <c:pt idx="391">
                  <c:v>1.4399855866517601</c:v>
                </c:pt>
                <c:pt idx="392">
                  <c:v>1.478624417786619</c:v>
                </c:pt>
                <c:pt idx="393">
                  <c:v>1.5173008626518456</c:v>
                </c:pt>
                <c:pt idx="394">
                  <c:v>1.5533812123780333</c:v>
                </c:pt>
                <c:pt idx="395">
                  <c:v>1.5920303588400364</c:v>
                </c:pt>
                <c:pt idx="396">
                  <c:v>1.6233995361345772</c:v>
                </c:pt>
                <c:pt idx="397">
                  <c:v>1.6530551557720339</c:v>
                </c:pt>
                <c:pt idx="398">
                  <c:v>1.6790416762907032</c:v>
                </c:pt>
                <c:pt idx="399">
                  <c:v>1.6980656904079436</c:v>
                </c:pt>
                <c:pt idx="400">
                  <c:v>1.7143088751048903</c:v>
                </c:pt>
                <c:pt idx="401">
                  <c:v>1.7218274841873364</c:v>
                </c:pt>
                <c:pt idx="402">
                  <c:v>1.7197745658075168</c:v>
                </c:pt>
                <c:pt idx="403">
                  <c:v>1.7156410594616645</c:v>
                </c:pt>
                <c:pt idx="404">
                  <c:v>1.7089645756693528</c:v>
                </c:pt>
                <c:pt idx="405">
                  <c:v>1.6954410393885442</c:v>
                </c:pt>
                <c:pt idx="406">
                  <c:v>1.6786644609167449</c:v>
                </c:pt>
                <c:pt idx="407">
                  <c:v>1.6508526264702557</c:v>
                </c:pt>
                <c:pt idx="408">
                  <c:v>1.6183824887391951</c:v>
                </c:pt>
                <c:pt idx="409">
                  <c:v>1.5822530790958078</c:v>
                </c:pt>
                <c:pt idx="410">
                  <c:v>1.5374868669669823</c:v>
                </c:pt>
                <c:pt idx="411">
                  <c:v>1.4883032470892434</c:v>
                </c:pt>
                <c:pt idx="412">
                  <c:v>1.4277962775587583</c:v>
                </c:pt>
                <c:pt idx="413">
                  <c:v>1.364669197081263</c:v>
                </c:pt>
                <c:pt idx="414">
                  <c:v>1.3018639386660456</c:v>
                </c:pt>
                <c:pt idx="415">
                  <c:v>1.2392200760273022</c:v>
                </c:pt>
                <c:pt idx="416">
                  <c:v>1.1729880355589484</c:v>
                </c:pt>
                <c:pt idx="417">
                  <c:v>1.1105873017437864</c:v>
                </c:pt>
                <c:pt idx="418">
                  <c:v>1.0528030747496564</c:v>
                </c:pt>
                <c:pt idx="419">
                  <c:v>0.99720204263081891</c:v>
                </c:pt>
                <c:pt idx="420">
                  <c:v>0.94163122506387964</c:v>
                </c:pt>
                <c:pt idx="421">
                  <c:v>0.8869551013569833</c:v>
                </c:pt>
                <c:pt idx="422">
                  <c:v>0.83285858765910792</c:v>
                </c:pt>
                <c:pt idx="423">
                  <c:v>0.77689677012573877</c:v>
                </c:pt>
                <c:pt idx="424">
                  <c:v>0.72300043478514864</c:v>
                </c:pt>
                <c:pt idx="425">
                  <c:v>0.67184675364472524</c:v>
                </c:pt>
                <c:pt idx="426">
                  <c:v>0.62452141236957193</c:v>
                </c:pt>
                <c:pt idx="427">
                  <c:v>0.57977242289676434</c:v>
                </c:pt>
                <c:pt idx="428">
                  <c:v>0.53981412583692834</c:v>
                </c:pt>
                <c:pt idx="429">
                  <c:v>0.5020870148680644</c:v>
                </c:pt>
                <c:pt idx="430">
                  <c:v>0.46638294554220744</c:v>
                </c:pt>
                <c:pt idx="431">
                  <c:v>0.43217777052088813</c:v>
                </c:pt>
                <c:pt idx="432">
                  <c:v>0.40214268094344929</c:v>
                </c:pt>
                <c:pt idx="433">
                  <c:v>0.37496302659350933</c:v>
                </c:pt>
                <c:pt idx="434">
                  <c:v>0.34902785397864561</c:v>
                </c:pt>
                <c:pt idx="435">
                  <c:v>0.32304046451096391</c:v>
                </c:pt>
                <c:pt idx="436">
                  <c:v>0.29919047571447605</c:v>
                </c:pt>
                <c:pt idx="437">
                  <c:v>0.27773808565187397</c:v>
                </c:pt>
                <c:pt idx="438">
                  <c:v>0.25866276961335394</c:v>
                </c:pt>
                <c:pt idx="439">
                  <c:v>0.24027813799571496</c:v>
                </c:pt>
                <c:pt idx="440">
                  <c:v>0.22466130211982585</c:v>
                </c:pt>
                <c:pt idx="441">
                  <c:v>0.2105727446407594</c:v>
                </c:pt>
                <c:pt idx="442">
                  <c:v>0.19693984030561676</c:v>
                </c:pt>
                <c:pt idx="443">
                  <c:v>0.18421562573183781</c:v>
                </c:pt>
                <c:pt idx="444">
                  <c:v>0.17213243138513715</c:v>
                </c:pt>
                <c:pt idx="445">
                  <c:v>0.16137972624309882</c:v>
                </c:pt>
                <c:pt idx="446">
                  <c:v>0.15170799615411329</c:v>
                </c:pt>
                <c:pt idx="447">
                  <c:v>0.14272597338003071</c:v>
                </c:pt>
                <c:pt idx="448">
                  <c:v>0.13469569019326344</c:v>
                </c:pt>
                <c:pt idx="449">
                  <c:v>0.1272999170296728</c:v>
                </c:pt>
                <c:pt idx="450">
                  <c:v>0.12030753943292229</c:v>
                </c:pt>
                <c:pt idx="451">
                  <c:v>0.113938635763238</c:v>
                </c:pt>
                <c:pt idx="452">
                  <c:v>0.10825554493150578</c:v>
                </c:pt>
                <c:pt idx="453">
                  <c:v>0.10302374452588466</c:v>
                </c:pt>
                <c:pt idx="454">
                  <c:v>9.8174868729811168E-2</c:v>
                </c:pt>
                <c:pt idx="455">
                  <c:v>9.4172233234763786E-2</c:v>
                </c:pt>
                <c:pt idx="456">
                  <c:v>9.0407261683720014E-2</c:v>
                </c:pt>
                <c:pt idx="457">
                  <c:v>8.6728750009905778E-2</c:v>
                </c:pt>
                <c:pt idx="458">
                  <c:v>8.3033969414051098E-2</c:v>
                </c:pt>
                <c:pt idx="459">
                  <c:v>7.9862194440429066E-2</c:v>
                </c:pt>
                <c:pt idx="460">
                  <c:v>7.712797109662986E-2</c:v>
                </c:pt>
                <c:pt idx="461">
                  <c:v>7.4531206344988055E-2</c:v>
                </c:pt>
                <c:pt idx="462">
                  <c:v>7.197367597271867E-2</c:v>
                </c:pt>
                <c:pt idx="463">
                  <c:v>6.9623101166300355E-2</c:v>
                </c:pt>
                <c:pt idx="464">
                  <c:v>6.762377885827818E-2</c:v>
                </c:pt>
                <c:pt idx="465">
                  <c:v>6.5845517154929672E-2</c:v>
                </c:pt>
                <c:pt idx="466">
                  <c:v>6.4137857183743194E-2</c:v>
                </c:pt>
                <c:pt idx="467">
                  <c:v>6.2649025723135646E-2</c:v>
                </c:pt>
                <c:pt idx="468">
                  <c:v>6.1517551588915108E-2</c:v>
                </c:pt>
                <c:pt idx="469">
                  <c:v>6.0440700223163807E-2</c:v>
                </c:pt>
                <c:pt idx="470">
                  <c:v>5.9598821259426164E-2</c:v>
                </c:pt>
                <c:pt idx="471">
                  <c:v>5.8802135772882923E-2</c:v>
                </c:pt>
                <c:pt idx="472">
                  <c:v>5.791174225094789E-2</c:v>
                </c:pt>
                <c:pt idx="473">
                  <c:v>5.7229828646972514E-2</c:v>
                </c:pt>
                <c:pt idx="474">
                  <c:v>5.6347843031299645E-2</c:v>
                </c:pt>
                <c:pt idx="475">
                  <c:v>5.5455297194370139E-2</c:v>
                </c:pt>
                <c:pt idx="476">
                  <c:v>5.4949320100577972E-2</c:v>
                </c:pt>
                <c:pt idx="477">
                  <c:v>5.4246060890164399E-2</c:v>
                </c:pt>
                <c:pt idx="478">
                  <c:v>5.3824105636633639E-2</c:v>
                </c:pt>
                <c:pt idx="479">
                  <c:v>5.3645363086453415E-2</c:v>
                </c:pt>
                <c:pt idx="480">
                  <c:v>5.3405693906326858E-2</c:v>
                </c:pt>
                <c:pt idx="481">
                  <c:v>5.3158276502906089E-2</c:v>
                </c:pt>
                <c:pt idx="482">
                  <c:v>5.3200362321831021E-2</c:v>
                </c:pt>
                <c:pt idx="483">
                  <c:v>5.3253379945250708E-2</c:v>
                </c:pt>
                <c:pt idx="484">
                  <c:v>5.3304684330105781E-2</c:v>
                </c:pt>
                <c:pt idx="485">
                  <c:v>5.3242203614096976E-2</c:v>
                </c:pt>
                <c:pt idx="486">
                  <c:v>5.2968068465497502E-2</c:v>
                </c:pt>
                <c:pt idx="487">
                  <c:v>5.2752677759719972E-2</c:v>
                </c:pt>
                <c:pt idx="488">
                  <c:v>5.2602479134233979E-2</c:v>
                </c:pt>
                <c:pt idx="489">
                  <c:v>5.2236663507157326E-2</c:v>
                </c:pt>
                <c:pt idx="490">
                  <c:v>5.1606603587337825E-2</c:v>
                </c:pt>
                <c:pt idx="491">
                  <c:v>5.1188680238156044E-2</c:v>
                </c:pt>
                <c:pt idx="492">
                  <c:v>5.085971175204744E-2</c:v>
                </c:pt>
                <c:pt idx="493">
                  <c:v>5.0723709688574072E-2</c:v>
                </c:pt>
                <c:pt idx="494">
                  <c:v>5.0743857652114539E-2</c:v>
                </c:pt>
                <c:pt idx="495">
                  <c:v>5.077670651500215E-2</c:v>
                </c:pt>
                <c:pt idx="496">
                  <c:v>5.0689525645191254E-2</c:v>
                </c:pt>
                <c:pt idx="497">
                  <c:v>5.0862001834517896E-2</c:v>
                </c:pt>
                <c:pt idx="498">
                  <c:v>5.0688510402754863E-2</c:v>
                </c:pt>
                <c:pt idx="499">
                  <c:v>5.0725801978176506E-2</c:v>
                </c:pt>
                <c:pt idx="500">
                  <c:v>5.0656565015738786E-2</c:v>
                </c:pt>
                <c:pt idx="501">
                  <c:v>5.045155395354832E-2</c:v>
                </c:pt>
                <c:pt idx="502">
                  <c:v>5.0362062765304617E-2</c:v>
                </c:pt>
                <c:pt idx="503">
                  <c:v>5.0403162562633851E-2</c:v>
                </c:pt>
                <c:pt idx="504">
                  <c:v>5.0464680008783722E-2</c:v>
                </c:pt>
                <c:pt idx="505">
                  <c:v>5.0622677849488769E-2</c:v>
                </c:pt>
                <c:pt idx="506">
                  <c:v>5.0704436156637986E-2</c:v>
                </c:pt>
                <c:pt idx="507">
                  <c:v>5.0564748165890565E-2</c:v>
                </c:pt>
                <c:pt idx="508">
                  <c:v>5.0531747240783437E-2</c:v>
                </c:pt>
                <c:pt idx="509">
                  <c:v>5.0306762710991555E-2</c:v>
                </c:pt>
                <c:pt idx="510">
                  <c:v>5.0156878411054803E-2</c:v>
                </c:pt>
                <c:pt idx="511">
                  <c:v>4.8797107627332227E-2</c:v>
                </c:pt>
                <c:pt idx="512">
                  <c:v>4.8103101363316095E-2</c:v>
                </c:pt>
                <c:pt idx="513">
                  <c:v>4.8778951752312762E-2</c:v>
                </c:pt>
                <c:pt idx="514">
                  <c:v>4.9442481291162729E-2</c:v>
                </c:pt>
                <c:pt idx="515">
                  <c:v>4.962442930693247E-2</c:v>
                </c:pt>
                <c:pt idx="516">
                  <c:v>4.9814657267295469E-2</c:v>
                </c:pt>
                <c:pt idx="517">
                  <c:v>4.992118695642498E-2</c:v>
                </c:pt>
                <c:pt idx="518">
                  <c:v>5.0900173601360101E-2</c:v>
                </c:pt>
                <c:pt idx="519">
                  <c:v>5.2067839930345527E-2</c:v>
                </c:pt>
                <c:pt idx="520">
                  <c:v>5.1834015677516103E-2</c:v>
                </c:pt>
                <c:pt idx="521">
                  <c:v>5.1625073506255864E-2</c:v>
                </c:pt>
                <c:pt idx="522">
                  <c:v>5.1786503327418888E-2</c:v>
                </c:pt>
                <c:pt idx="523">
                  <c:v>5.2212565093629537E-2</c:v>
                </c:pt>
                <c:pt idx="524">
                  <c:v>5.285822195679573E-2</c:v>
                </c:pt>
                <c:pt idx="525">
                  <c:v>5.3638265647401609E-2</c:v>
                </c:pt>
                <c:pt idx="526">
                  <c:v>5.4610573747634131E-2</c:v>
                </c:pt>
                <c:pt idx="527">
                  <c:v>5.5658803769005297E-2</c:v>
                </c:pt>
                <c:pt idx="528">
                  <c:v>5.6698676896988549E-2</c:v>
                </c:pt>
                <c:pt idx="529">
                  <c:v>5.8234621277910077E-2</c:v>
                </c:pt>
                <c:pt idx="530">
                  <c:v>6.0048128487863624E-2</c:v>
                </c:pt>
                <c:pt idx="531">
                  <c:v>6.2139646224749795E-2</c:v>
                </c:pt>
                <c:pt idx="532">
                  <c:v>6.4239034386289695E-2</c:v>
                </c:pt>
                <c:pt idx="533">
                  <c:v>6.6605821810449717E-2</c:v>
                </c:pt>
                <c:pt idx="534">
                  <c:v>6.9444469072445558E-2</c:v>
                </c:pt>
                <c:pt idx="535">
                  <c:v>7.2546219509315349E-2</c:v>
                </c:pt>
                <c:pt idx="536">
                  <c:v>7.5872943781846322E-2</c:v>
                </c:pt>
                <c:pt idx="537">
                  <c:v>7.9412636344470919E-2</c:v>
                </c:pt>
                <c:pt idx="538">
                  <c:v>8.3065519283760714E-2</c:v>
                </c:pt>
                <c:pt idx="539">
                  <c:v>8.6950275218083378E-2</c:v>
                </c:pt>
                <c:pt idx="540">
                  <c:v>9.1001772390153945E-2</c:v>
                </c:pt>
                <c:pt idx="541">
                  <c:v>9.499075408999505E-2</c:v>
                </c:pt>
                <c:pt idx="542">
                  <c:v>9.9192792673101798E-2</c:v>
                </c:pt>
                <c:pt idx="543">
                  <c:v>0.10304170995433368</c:v>
                </c:pt>
                <c:pt idx="544">
                  <c:v>0.10666490691385058</c:v>
                </c:pt>
                <c:pt idx="545">
                  <c:v>0.11027379910521461</c:v>
                </c:pt>
                <c:pt idx="546">
                  <c:v>0.11392948834165717</c:v>
                </c:pt>
                <c:pt idx="547">
                  <c:v>0.11730887147495199</c:v>
                </c:pt>
                <c:pt idx="548">
                  <c:v>0.12068518719202613</c:v>
                </c:pt>
                <c:pt idx="549">
                  <c:v>0.12369686543000226</c:v>
                </c:pt>
                <c:pt idx="550">
                  <c:v>0.12673886959931177</c:v>
                </c:pt>
                <c:pt idx="551">
                  <c:v>0.12959453844378926</c:v>
                </c:pt>
                <c:pt idx="552">
                  <c:v>0.13243981315903491</c:v>
                </c:pt>
                <c:pt idx="553">
                  <c:v>0.1351179239856691</c:v>
                </c:pt>
                <c:pt idx="554">
                  <c:v>0.13765459187093779</c:v>
                </c:pt>
                <c:pt idx="555">
                  <c:v>0.14013514498271301</c:v>
                </c:pt>
                <c:pt idx="556">
                  <c:v>0.1423788552805951</c:v>
                </c:pt>
                <c:pt idx="557">
                  <c:v>0.14454256254204392</c:v>
                </c:pt>
                <c:pt idx="558">
                  <c:v>0.146554453180468</c:v>
                </c:pt>
                <c:pt idx="559">
                  <c:v>0.14836790371160805</c:v>
                </c:pt>
                <c:pt idx="560">
                  <c:v>0.14992486437371677</c:v>
                </c:pt>
                <c:pt idx="561">
                  <c:v>0.15131326893085345</c:v>
                </c:pt>
                <c:pt idx="562">
                  <c:v>0.15223746911763153</c:v>
                </c:pt>
                <c:pt idx="563">
                  <c:v>0.15299020458494816</c:v>
                </c:pt>
                <c:pt idx="564">
                  <c:v>0.15335850231290044</c:v>
                </c:pt>
                <c:pt idx="565">
                  <c:v>0.15344316451618639</c:v>
                </c:pt>
                <c:pt idx="566">
                  <c:v>0.15312485587498251</c:v>
                </c:pt>
                <c:pt idx="567">
                  <c:v>0.15258684139781481</c:v>
                </c:pt>
                <c:pt idx="568">
                  <c:v>0.15166141120405427</c:v>
                </c:pt>
                <c:pt idx="569">
                  <c:v>0.15037354638183956</c:v>
                </c:pt>
                <c:pt idx="570">
                  <c:v>0.14901528211077553</c:v>
                </c:pt>
                <c:pt idx="571">
                  <c:v>0.14742479512539453</c:v>
                </c:pt>
                <c:pt idx="572">
                  <c:v>0.14540185175224335</c:v>
                </c:pt>
                <c:pt idx="573">
                  <c:v>0.14307317629885735</c:v>
                </c:pt>
                <c:pt idx="574">
                  <c:v>0.14040451322338127</c:v>
                </c:pt>
                <c:pt idx="575">
                  <c:v>0.13759916530480651</c:v>
                </c:pt>
                <c:pt idx="576">
                  <c:v>0.13437511219173032</c:v>
                </c:pt>
                <c:pt idx="577">
                  <c:v>0.13070928084705435</c:v>
                </c:pt>
                <c:pt idx="578">
                  <c:v>0.1269593679967583</c:v>
                </c:pt>
                <c:pt idx="579">
                  <c:v>0.1232571211737996</c:v>
                </c:pt>
                <c:pt idx="580">
                  <c:v>0.11932166762157788</c:v>
                </c:pt>
                <c:pt idx="581">
                  <c:v>0.11534536636858055</c:v>
                </c:pt>
                <c:pt idx="582">
                  <c:v>0.11117321530294086</c:v>
                </c:pt>
                <c:pt idx="583">
                  <c:v>0.10718983302627207</c:v>
                </c:pt>
                <c:pt idx="584">
                  <c:v>0.10312161780629243</c:v>
                </c:pt>
                <c:pt idx="585">
                  <c:v>9.8950693089421879E-2</c:v>
                </c:pt>
                <c:pt idx="586">
                  <c:v>9.4667045043338616E-2</c:v>
                </c:pt>
                <c:pt idx="587">
                  <c:v>9.0583134950243754E-2</c:v>
                </c:pt>
                <c:pt idx="588">
                  <c:v>8.6589279838121258E-2</c:v>
                </c:pt>
                <c:pt idx="589">
                  <c:v>8.2927875630337475E-2</c:v>
                </c:pt>
                <c:pt idx="590">
                  <c:v>7.944043620274073E-2</c:v>
                </c:pt>
                <c:pt idx="591">
                  <c:v>7.6226955042092037E-2</c:v>
                </c:pt>
                <c:pt idx="592">
                  <c:v>7.3084283737387123E-2</c:v>
                </c:pt>
                <c:pt idx="593">
                  <c:v>6.999555127864561E-2</c:v>
                </c:pt>
                <c:pt idx="594">
                  <c:v>6.7224604502390636E-2</c:v>
                </c:pt>
                <c:pt idx="595">
                  <c:v>6.4772116803286026E-2</c:v>
                </c:pt>
                <c:pt idx="596">
                  <c:v>6.2499837600309818E-2</c:v>
                </c:pt>
                <c:pt idx="597">
                  <c:v>6.0478523341735022E-2</c:v>
                </c:pt>
                <c:pt idx="598">
                  <c:v>5.8463424235775177E-2</c:v>
                </c:pt>
                <c:pt idx="599">
                  <c:v>5.6957603215486582E-2</c:v>
                </c:pt>
                <c:pt idx="600">
                  <c:v>5.5709815213885495E-2</c:v>
                </c:pt>
                <c:pt idx="601">
                  <c:v>5.438463070274778E-2</c:v>
                </c:pt>
                <c:pt idx="602">
                  <c:v>5.3546657810089639E-2</c:v>
                </c:pt>
                <c:pt idx="603">
                  <c:v>5.2659559738543964E-2</c:v>
                </c:pt>
                <c:pt idx="604">
                  <c:v>5.201040400880285E-2</c:v>
                </c:pt>
                <c:pt idx="605">
                  <c:v>5.1830990984720958E-2</c:v>
                </c:pt>
                <c:pt idx="606">
                  <c:v>5.1492910315989106E-2</c:v>
                </c:pt>
                <c:pt idx="607">
                  <c:v>5.1356924004367324E-2</c:v>
                </c:pt>
                <c:pt idx="608">
                  <c:v>5.1471411267769461E-2</c:v>
                </c:pt>
                <c:pt idx="609">
                  <c:v>5.1218643727146212E-2</c:v>
                </c:pt>
                <c:pt idx="610">
                  <c:v>5.1262701083864826E-2</c:v>
                </c:pt>
                <c:pt idx="611">
                  <c:v>5.1277386480200554E-2</c:v>
                </c:pt>
                <c:pt idx="612">
                  <c:v>5.1347457646660599E-2</c:v>
                </c:pt>
                <c:pt idx="613">
                  <c:v>5.1249773819421064E-2</c:v>
                </c:pt>
                <c:pt idx="614">
                  <c:v>5.1219268487924248E-2</c:v>
                </c:pt>
                <c:pt idx="615">
                  <c:v>5.1238388809434654E-2</c:v>
                </c:pt>
                <c:pt idx="616">
                  <c:v>5.1221362383838828E-2</c:v>
                </c:pt>
                <c:pt idx="617">
                  <c:v>5.1116300691503185E-2</c:v>
                </c:pt>
                <c:pt idx="618">
                  <c:v>5.0879712801543665E-2</c:v>
                </c:pt>
                <c:pt idx="619">
                  <c:v>5.0664101627533341E-2</c:v>
                </c:pt>
                <c:pt idx="620">
                  <c:v>5.0654362161813973E-2</c:v>
                </c:pt>
                <c:pt idx="621">
                  <c:v>5.0424985408987238E-2</c:v>
                </c:pt>
                <c:pt idx="622">
                  <c:v>4.9920114302961095E-2</c:v>
                </c:pt>
                <c:pt idx="623">
                  <c:v>4.9520124523934707E-2</c:v>
                </c:pt>
                <c:pt idx="624">
                  <c:v>4.9066570487909279E-2</c:v>
                </c:pt>
                <c:pt idx="625">
                  <c:v>4.8510155675023071E-2</c:v>
                </c:pt>
                <c:pt idx="626">
                  <c:v>4.783235751631134E-2</c:v>
                </c:pt>
                <c:pt idx="627">
                  <c:v>4.7151681904707199E-2</c:v>
                </c:pt>
                <c:pt idx="628">
                  <c:v>4.6542868062467359E-2</c:v>
                </c:pt>
                <c:pt idx="629">
                  <c:v>4.6152832673268376E-2</c:v>
                </c:pt>
                <c:pt idx="630">
                  <c:v>4.5759636079716275E-2</c:v>
                </c:pt>
                <c:pt idx="631">
                  <c:v>4.5360588864253155E-2</c:v>
                </c:pt>
                <c:pt idx="632">
                  <c:v>4.4878145465622743E-2</c:v>
                </c:pt>
                <c:pt idx="633">
                  <c:v>4.4227008672543554E-2</c:v>
                </c:pt>
                <c:pt idx="634">
                  <c:v>4.3563317898734223E-2</c:v>
                </c:pt>
                <c:pt idx="635">
                  <c:v>4.2738988830157032E-2</c:v>
                </c:pt>
                <c:pt idx="636">
                  <c:v>4.2042944208101826E-2</c:v>
                </c:pt>
                <c:pt idx="637">
                  <c:v>4.1194528600767374E-2</c:v>
                </c:pt>
                <c:pt idx="638">
                  <c:v>4.0225247068404239E-2</c:v>
                </c:pt>
                <c:pt idx="639">
                  <c:v>3.9150810463362613E-2</c:v>
                </c:pt>
                <c:pt idx="640">
                  <c:v>3.8030600721750782E-2</c:v>
                </c:pt>
                <c:pt idx="641">
                  <c:v>3.6848252916309894E-2</c:v>
                </c:pt>
                <c:pt idx="642">
                  <c:v>3.5753915816402623E-2</c:v>
                </c:pt>
                <c:pt idx="643">
                  <c:v>3.4584548339950463E-2</c:v>
                </c:pt>
                <c:pt idx="644">
                  <c:v>3.3409201793751904E-2</c:v>
                </c:pt>
                <c:pt idx="645">
                  <c:v>3.2174275658608711E-2</c:v>
                </c:pt>
                <c:pt idx="646">
                  <c:v>3.1097697448250815E-2</c:v>
                </c:pt>
                <c:pt idx="647">
                  <c:v>2.9907480950047249E-2</c:v>
                </c:pt>
                <c:pt idx="648">
                  <c:v>2.8778521902544242E-2</c:v>
                </c:pt>
                <c:pt idx="649">
                  <c:v>2.776384436821043E-2</c:v>
                </c:pt>
                <c:pt idx="650">
                  <c:v>2.6785277369473826E-2</c:v>
                </c:pt>
                <c:pt idx="651">
                  <c:v>2.5666560975413148E-2</c:v>
                </c:pt>
                <c:pt idx="652">
                  <c:v>2.4667484084175222E-2</c:v>
                </c:pt>
                <c:pt idx="653">
                  <c:v>2.3745423871230679E-2</c:v>
                </c:pt>
                <c:pt idx="654">
                  <c:v>2.3026183325027243E-2</c:v>
                </c:pt>
                <c:pt idx="655">
                  <c:v>2.2271933270062834E-2</c:v>
                </c:pt>
                <c:pt idx="656">
                  <c:v>2.1536432291303195E-2</c:v>
                </c:pt>
                <c:pt idx="657">
                  <c:v>2.0748891435672167E-2</c:v>
                </c:pt>
                <c:pt idx="658">
                  <c:v>2.0136007846278309E-2</c:v>
                </c:pt>
                <c:pt idx="659">
                  <c:v>1.9673678786115884E-2</c:v>
                </c:pt>
                <c:pt idx="660">
                  <c:v>1.9335995781193497E-2</c:v>
                </c:pt>
                <c:pt idx="661">
                  <c:v>1.8806955364353319E-2</c:v>
                </c:pt>
                <c:pt idx="662">
                  <c:v>1.8230400172574171E-2</c:v>
                </c:pt>
                <c:pt idx="663">
                  <c:v>1.7644252312645974E-2</c:v>
                </c:pt>
                <c:pt idx="664">
                  <c:v>1.7121071388483559E-2</c:v>
                </c:pt>
                <c:pt idx="665">
                  <c:v>1.6674748712884033E-2</c:v>
                </c:pt>
                <c:pt idx="666">
                  <c:v>1.6370660453656816E-2</c:v>
                </c:pt>
                <c:pt idx="667">
                  <c:v>1.6021809620191993E-2</c:v>
                </c:pt>
                <c:pt idx="668">
                  <c:v>1.5832238024668172E-2</c:v>
                </c:pt>
                <c:pt idx="669">
                  <c:v>1.5607468212376754E-2</c:v>
                </c:pt>
                <c:pt idx="670">
                  <c:v>1.5418528444758868E-2</c:v>
                </c:pt>
                <c:pt idx="671">
                  <c:v>1.5495481440020817E-2</c:v>
                </c:pt>
                <c:pt idx="672">
                  <c:v>1.5588062427420193E-2</c:v>
                </c:pt>
                <c:pt idx="673">
                  <c:v>1.5612943944612732E-2</c:v>
                </c:pt>
                <c:pt idx="674">
                  <c:v>1.5627332568764758E-2</c:v>
                </c:pt>
                <c:pt idx="675">
                  <c:v>1.566875093904287E-2</c:v>
                </c:pt>
                <c:pt idx="676">
                  <c:v>1.581552821464996E-2</c:v>
                </c:pt>
                <c:pt idx="677">
                  <c:v>1.6190704348037946E-2</c:v>
                </c:pt>
                <c:pt idx="678">
                  <c:v>1.6540488667606462E-2</c:v>
                </c:pt>
                <c:pt idx="679">
                  <c:v>1.6899706985553556E-2</c:v>
                </c:pt>
                <c:pt idx="680">
                  <c:v>1.7107184332013557E-2</c:v>
                </c:pt>
                <c:pt idx="681">
                  <c:v>1.7346217629329249E-2</c:v>
                </c:pt>
                <c:pt idx="682">
                  <c:v>1.7847222427152622E-2</c:v>
                </c:pt>
                <c:pt idx="683">
                  <c:v>1.8601921795463574E-2</c:v>
                </c:pt>
                <c:pt idx="684">
                  <c:v>1.9261267476032479E-2</c:v>
                </c:pt>
                <c:pt idx="685">
                  <c:v>1.9767810614582774E-2</c:v>
                </c:pt>
                <c:pt idx="686">
                  <c:v>2.0246315912561669E-2</c:v>
                </c:pt>
                <c:pt idx="687">
                  <c:v>2.0974512956526987E-2</c:v>
                </c:pt>
                <c:pt idx="688">
                  <c:v>2.1938196652610167E-2</c:v>
                </c:pt>
                <c:pt idx="689">
                  <c:v>2.289914066838274E-2</c:v>
                </c:pt>
                <c:pt idx="690">
                  <c:v>2.37993343314306E-2</c:v>
                </c:pt>
                <c:pt idx="691">
                  <c:v>2.4851928750027067E-2</c:v>
                </c:pt>
                <c:pt idx="692">
                  <c:v>2.5998438072852674E-2</c:v>
                </c:pt>
                <c:pt idx="693">
                  <c:v>2.72342926242699E-2</c:v>
                </c:pt>
                <c:pt idx="694">
                  <c:v>2.8701331175908718E-2</c:v>
                </c:pt>
                <c:pt idx="695">
                  <c:v>3.0210554273136833E-2</c:v>
                </c:pt>
                <c:pt idx="696">
                  <c:v>3.1860494543031061E-2</c:v>
                </c:pt>
                <c:pt idx="697">
                  <c:v>3.3829685608745025E-2</c:v>
                </c:pt>
                <c:pt idx="698">
                  <c:v>3.5635975763298189E-2</c:v>
                </c:pt>
                <c:pt idx="699">
                  <c:v>3.7255315093144906E-2</c:v>
                </c:pt>
                <c:pt idx="700">
                  <c:v>3.8868132796342512E-2</c:v>
                </c:pt>
                <c:pt idx="701">
                  <c:v>4.0443062743090077E-2</c:v>
                </c:pt>
                <c:pt idx="702">
                  <c:v>4.1909550462667061E-2</c:v>
                </c:pt>
                <c:pt idx="703">
                  <c:v>4.3461830548662303E-2</c:v>
                </c:pt>
                <c:pt idx="704">
                  <c:v>4.5001975135522392E-2</c:v>
                </c:pt>
                <c:pt idx="705">
                  <c:v>4.6240277774781943E-2</c:v>
                </c:pt>
                <c:pt idx="706">
                  <c:v>4.7490845768097784E-2</c:v>
                </c:pt>
                <c:pt idx="707">
                  <c:v>4.8960565652549172E-2</c:v>
                </c:pt>
                <c:pt idx="708">
                  <c:v>4.9853920834255244E-2</c:v>
                </c:pt>
                <c:pt idx="709">
                  <c:v>5.0867849568177421E-2</c:v>
                </c:pt>
                <c:pt idx="710">
                  <c:v>5.1773162836898826E-2</c:v>
                </c:pt>
                <c:pt idx="711">
                  <c:v>5.2205992060993203E-2</c:v>
                </c:pt>
                <c:pt idx="712">
                  <c:v>5.2593380985318863E-2</c:v>
                </c:pt>
                <c:pt idx="713">
                  <c:v>5.2700702757920805E-2</c:v>
                </c:pt>
                <c:pt idx="714">
                  <c:v>5.2612401220217403E-2</c:v>
                </c:pt>
                <c:pt idx="715">
                  <c:v>5.2727753040935611E-2</c:v>
                </c:pt>
                <c:pt idx="716">
                  <c:v>5.2598600557304996E-2</c:v>
                </c:pt>
                <c:pt idx="717">
                  <c:v>5.2130303571234583E-2</c:v>
                </c:pt>
                <c:pt idx="718">
                  <c:v>5.1578203593885701E-2</c:v>
                </c:pt>
                <c:pt idx="719">
                  <c:v>5.0847906537117425E-2</c:v>
                </c:pt>
                <c:pt idx="720">
                  <c:v>5.030148262006643E-2</c:v>
                </c:pt>
                <c:pt idx="721">
                  <c:v>4.958581447019611E-2</c:v>
                </c:pt>
                <c:pt idx="722">
                  <c:v>4.8798646811766287E-2</c:v>
                </c:pt>
                <c:pt idx="723">
                  <c:v>4.788339042685244E-2</c:v>
                </c:pt>
                <c:pt idx="724">
                  <c:v>4.7069579249443293E-2</c:v>
                </c:pt>
                <c:pt idx="725">
                  <c:v>4.62252070290304E-2</c:v>
                </c:pt>
                <c:pt idx="726">
                  <c:v>4.5433291770423448E-2</c:v>
                </c:pt>
                <c:pt idx="727">
                  <c:v>4.4574654968880197E-2</c:v>
                </c:pt>
                <c:pt idx="728">
                  <c:v>4.3709633861770091E-2</c:v>
                </c:pt>
                <c:pt idx="729">
                  <c:v>4.2597096581951668E-2</c:v>
                </c:pt>
                <c:pt idx="730">
                  <c:v>4.1550566692889715E-2</c:v>
                </c:pt>
                <c:pt idx="731">
                  <c:v>4.0527641512124443E-2</c:v>
                </c:pt>
                <c:pt idx="732">
                  <c:v>3.9435204183499245E-2</c:v>
                </c:pt>
                <c:pt idx="733">
                  <c:v>3.8360341984710077E-2</c:v>
                </c:pt>
                <c:pt idx="734">
                  <c:v>3.7047977583177967E-2</c:v>
                </c:pt>
                <c:pt idx="735">
                  <c:v>3.57247569726242E-2</c:v>
                </c:pt>
                <c:pt idx="736">
                  <c:v>3.478759264766753E-2</c:v>
                </c:pt>
                <c:pt idx="737">
                  <c:v>3.3738974469548814E-2</c:v>
                </c:pt>
                <c:pt idx="738">
                  <c:v>3.2729349010014709E-2</c:v>
                </c:pt>
                <c:pt idx="739">
                  <c:v>3.1963325368724101E-2</c:v>
                </c:pt>
                <c:pt idx="740">
                  <c:v>3.1066631977653886E-2</c:v>
                </c:pt>
                <c:pt idx="741">
                  <c:v>3.0434833964095468E-2</c:v>
                </c:pt>
                <c:pt idx="742">
                  <c:v>2.9807993835394678E-2</c:v>
                </c:pt>
                <c:pt idx="743">
                  <c:v>2.8898777898260685E-2</c:v>
                </c:pt>
                <c:pt idx="744">
                  <c:v>2.8262689289731507E-2</c:v>
                </c:pt>
                <c:pt idx="745">
                  <c:v>2.7778703684356604E-2</c:v>
                </c:pt>
                <c:pt idx="746">
                  <c:v>2.7064157013530255E-2</c:v>
                </c:pt>
                <c:pt idx="747">
                  <c:v>2.6603851804106359E-2</c:v>
                </c:pt>
                <c:pt idx="748">
                  <c:v>2.6136361826061716E-2</c:v>
                </c:pt>
                <c:pt idx="749">
                  <c:v>2.5807697643125738E-2</c:v>
                </c:pt>
                <c:pt idx="750">
                  <c:v>2.5534985504919467E-2</c:v>
                </c:pt>
                <c:pt idx="751">
                  <c:v>2.5270886430799198E-2</c:v>
                </c:pt>
                <c:pt idx="752">
                  <c:v>2.5120223041583192E-2</c:v>
                </c:pt>
                <c:pt idx="753">
                  <c:v>2.5136916290530702E-2</c:v>
                </c:pt>
                <c:pt idx="754">
                  <c:v>2.518871902222574E-2</c:v>
                </c:pt>
                <c:pt idx="755">
                  <c:v>2.5001786575081675E-2</c:v>
                </c:pt>
                <c:pt idx="756">
                  <c:v>2.4947970108687326E-2</c:v>
                </c:pt>
                <c:pt idx="757">
                  <c:v>2.4965860227524866E-2</c:v>
                </c:pt>
                <c:pt idx="758">
                  <c:v>2.5111524287448353E-2</c:v>
                </c:pt>
                <c:pt idx="759">
                  <c:v>2.5227651860011028E-2</c:v>
                </c:pt>
                <c:pt idx="760">
                  <c:v>2.5593435146065612E-2</c:v>
                </c:pt>
                <c:pt idx="761">
                  <c:v>2.6018711701869948E-2</c:v>
                </c:pt>
                <c:pt idx="762">
                  <c:v>2.6855626364885039E-2</c:v>
                </c:pt>
                <c:pt idx="763">
                  <c:v>2.766638593313241E-2</c:v>
                </c:pt>
                <c:pt idx="764">
                  <c:v>2.8712373779499197E-2</c:v>
                </c:pt>
                <c:pt idx="765">
                  <c:v>3.0062595262806233E-2</c:v>
                </c:pt>
                <c:pt idx="766">
                  <c:v>3.1546690101270335E-2</c:v>
                </c:pt>
                <c:pt idx="767">
                  <c:v>3.3128792580474749E-2</c:v>
                </c:pt>
                <c:pt idx="768">
                  <c:v>3.4878874674650916E-2</c:v>
                </c:pt>
                <c:pt idx="769">
                  <c:v>3.6882479400854401E-2</c:v>
                </c:pt>
                <c:pt idx="770">
                  <c:v>3.9247705674871687E-2</c:v>
                </c:pt>
                <c:pt idx="771">
                  <c:v>4.18563343124701E-2</c:v>
                </c:pt>
                <c:pt idx="772">
                  <c:v>4.4566530610075268E-2</c:v>
                </c:pt>
                <c:pt idx="773">
                  <c:v>4.7686283240737634E-2</c:v>
                </c:pt>
                <c:pt idx="774">
                  <c:v>5.1145141201043423E-2</c:v>
                </c:pt>
                <c:pt idx="775">
                  <c:v>5.5022192067517163E-2</c:v>
                </c:pt>
                <c:pt idx="776">
                  <c:v>5.9022748104346399E-2</c:v>
                </c:pt>
                <c:pt idx="777">
                  <c:v>6.3413386512880601E-2</c:v>
                </c:pt>
                <c:pt idx="778">
                  <c:v>6.8481258951661586E-2</c:v>
                </c:pt>
                <c:pt idx="779">
                  <c:v>7.428941923253099E-2</c:v>
                </c:pt>
                <c:pt idx="780">
                  <c:v>8.0547763012490517E-2</c:v>
                </c:pt>
                <c:pt idx="781">
                  <c:v>8.7225770039290579E-2</c:v>
                </c:pt>
                <c:pt idx="782">
                  <c:v>9.4491440619856357E-2</c:v>
                </c:pt>
                <c:pt idx="783">
                  <c:v>0.1028605841100379</c:v>
                </c:pt>
                <c:pt idx="784">
                  <c:v>0.1116866876346365</c:v>
                </c:pt>
                <c:pt idx="785">
                  <c:v>0.12110635764139352</c:v>
                </c:pt>
                <c:pt idx="786">
                  <c:v>0.13063898808845251</c:v>
                </c:pt>
                <c:pt idx="787">
                  <c:v>0.14109613375070504</c:v>
                </c:pt>
                <c:pt idx="788">
                  <c:v>0.15274273702982999</c:v>
                </c:pt>
                <c:pt idx="789">
                  <c:v>0.16492463415359349</c:v>
                </c:pt>
                <c:pt idx="790">
                  <c:v>0.17743882192539068</c:v>
                </c:pt>
                <c:pt idx="791">
                  <c:v>0.19077679194029892</c:v>
                </c:pt>
                <c:pt idx="792">
                  <c:v>0.20484679260687041</c:v>
                </c:pt>
                <c:pt idx="793">
                  <c:v>0.21893175897127634</c:v>
                </c:pt>
                <c:pt idx="794">
                  <c:v>0.23278705911786737</c:v>
                </c:pt>
                <c:pt idx="795">
                  <c:v>0.24706679389206887</c:v>
                </c:pt>
                <c:pt idx="796">
                  <c:v>0.26118587267797666</c:v>
                </c:pt>
                <c:pt idx="797">
                  <c:v>0.27509671075642789</c:v>
                </c:pt>
                <c:pt idx="798">
                  <c:v>0.28894281048075371</c:v>
                </c:pt>
                <c:pt idx="799">
                  <c:v>0.3020645238977655</c:v>
                </c:pt>
                <c:pt idx="800">
                  <c:v>0.31459127473939336</c:v>
                </c:pt>
                <c:pt idx="801">
                  <c:v>0.32651373704493702</c:v>
                </c:pt>
                <c:pt idx="802">
                  <c:v>0.33745776812110317</c:v>
                </c:pt>
                <c:pt idx="803">
                  <c:v>0.3472088187679831</c:v>
                </c:pt>
                <c:pt idx="804">
                  <c:v>0.35603192066093908</c:v>
                </c:pt>
                <c:pt idx="805">
                  <c:v>0.36683413627597589</c:v>
                </c:pt>
                <c:pt idx="806">
                  <c:v>0.31617161750538059</c:v>
                </c:pt>
                <c:pt idx="807">
                  <c:v>0.32194675799545414</c:v>
                </c:pt>
                <c:pt idx="808">
                  <c:v>0.32592655928099273</c:v>
                </c:pt>
                <c:pt idx="809">
                  <c:v>0.32758863561680379</c:v>
                </c:pt>
                <c:pt idx="810">
                  <c:v>0.32842183929037078</c:v>
                </c:pt>
                <c:pt idx="811">
                  <c:v>0.3278885153427451</c:v>
                </c:pt>
                <c:pt idx="812">
                  <c:v>0.32076945501572857</c:v>
                </c:pt>
                <c:pt idx="813">
                  <c:v>0.3573184560358324</c:v>
                </c:pt>
                <c:pt idx="814">
                  <c:v>0.35969320965502077</c:v>
                </c:pt>
                <c:pt idx="815">
                  <c:v>0.34878706583395003</c:v>
                </c:pt>
                <c:pt idx="816">
                  <c:v>0.33679199462403675</c:v>
                </c:pt>
                <c:pt idx="817">
                  <c:v>0.32200041125418111</c:v>
                </c:pt>
                <c:pt idx="818">
                  <c:v>0.30618342875136201</c:v>
                </c:pt>
                <c:pt idx="819">
                  <c:v>0.29032828328112065</c:v>
                </c:pt>
                <c:pt idx="820">
                  <c:v>0.27481306103917075</c:v>
                </c:pt>
                <c:pt idx="821">
                  <c:v>0.2594877911941213</c:v>
                </c:pt>
                <c:pt idx="822">
                  <c:v>0.2441652728792848</c:v>
                </c:pt>
                <c:pt idx="823">
                  <c:v>0.22905464645944631</c:v>
                </c:pt>
                <c:pt idx="824">
                  <c:v>0.21456457462694661</c:v>
                </c:pt>
                <c:pt idx="825">
                  <c:v>0.20025105278788238</c:v>
                </c:pt>
                <c:pt idx="826">
                  <c:v>0.18622013396649217</c:v>
                </c:pt>
                <c:pt idx="827">
                  <c:v>0.17263005699241346</c:v>
                </c:pt>
                <c:pt idx="828">
                  <c:v>0.15944756035040919</c:v>
                </c:pt>
                <c:pt idx="829">
                  <c:v>0.14676770498130931</c:v>
                </c:pt>
                <c:pt idx="830">
                  <c:v>0.13455281508114397</c:v>
                </c:pt>
                <c:pt idx="831">
                  <c:v>0.12332796901578046</c:v>
                </c:pt>
                <c:pt idx="832">
                  <c:v>0.11256672580711259</c:v>
                </c:pt>
                <c:pt idx="833">
                  <c:v>0.102160629806164</c:v>
                </c:pt>
                <c:pt idx="834">
                  <c:v>9.257017512829889E-2</c:v>
                </c:pt>
                <c:pt idx="835">
                  <c:v>8.3973059304902245E-2</c:v>
                </c:pt>
                <c:pt idx="836">
                  <c:v>7.5978906544635627E-2</c:v>
                </c:pt>
                <c:pt idx="837">
                  <c:v>6.8748681392546335E-2</c:v>
                </c:pt>
                <c:pt idx="838">
                  <c:v>6.2008358631172378E-2</c:v>
                </c:pt>
                <c:pt idx="839">
                  <c:v>5.5933698029144545E-2</c:v>
                </c:pt>
                <c:pt idx="840">
                  <c:v>5.028129823226847E-2</c:v>
                </c:pt>
                <c:pt idx="841">
                  <c:v>4.4781658718267864E-2</c:v>
                </c:pt>
                <c:pt idx="842">
                  <c:v>3.9865163627916249E-2</c:v>
                </c:pt>
                <c:pt idx="843">
                  <c:v>3.5638039490481908E-2</c:v>
                </c:pt>
                <c:pt idx="844">
                  <c:v>3.1421485077694988E-2</c:v>
                </c:pt>
                <c:pt idx="845">
                  <c:v>2.7685232177529287E-2</c:v>
                </c:pt>
                <c:pt idx="846">
                  <c:v>2.439203704990325E-2</c:v>
                </c:pt>
                <c:pt idx="847">
                  <c:v>2.143273621106178E-2</c:v>
                </c:pt>
                <c:pt idx="848">
                  <c:v>1.8800275997311114E-2</c:v>
                </c:pt>
                <c:pt idx="849">
                  <c:v>1.6323936131308857E-2</c:v>
                </c:pt>
                <c:pt idx="850">
                  <c:v>1.4133124116268526E-2</c:v>
                </c:pt>
                <c:pt idx="851">
                  <c:v>1.2536240521397823E-2</c:v>
                </c:pt>
                <c:pt idx="852">
                  <c:v>1.085645505123202E-2</c:v>
                </c:pt>
                <c:pt idx="853">
                  <c:v>9.2779989926562011E-3</c:v>
                </c:pt>
                <c:pt idx="854">
                  <c:v>7.9333933999924389E-3</c:v>
                </c:pt>
                <c:pt idx="855">
                  <c:v>6.8918262653310516E-3</c:v>
                </c:pt>
                <c:pt idx="856">
                  <c:v>5.9692045201086841E-3</c:v>
                </c:pt>
                <c:pt idx="857">
                  <c:v>5.1451249748328464E-3</c:v>
                </c:pt>
                <c:pt idx="858">
                  <c:v>4.1714763005426701E-3</c:v>
                </c:pt>
                <c:pt idx="859">
                  <c:v>3.5182625716267432E-3</c:v>
                </c:pt>
                <c:pt idx="860">
                  <c:v>2.9928404331739916E-3</c:v>
                </c:pt>
                <c:pt idx="861">
                  <c:v>2.3525224109181286E-3</c:v>
                </c:pt>
                <c:pt idx="862">
                  <c:v>1.8643074245211599E-3</c:v>
                </c:pt>
                <c:pt idx="863">
                  <c:v>1.2318164052148341E-3</c:v>
                </c:pt>
                <c:pt idx="864">
                  <c:v>5.3009903867075488E-4</c:v>
                </c:pt>
                <c:pt idx="865">
                  <c:v>3.231877919824443E-6</c:v>
                </c:pt>
                <c:pt idx="866">
                  <c:v>-5.8537335382452646E-4</c:v>
                </c:pt>
                <c:pt idx="867">
                  <c:v>-1.0403407153220731E-3</c:v>
                </c:pt>
                <c:pt idx="868">
                  <c:v>-1.1453529889328723E-3</c:v>
                </c:pt>
                <c:pt idx="869">
                  <c:v>-1.5173666327731373E-3</c:v>
                </c:pt>
                <c:pt idx="870">
                  <c:v>-1.7802756640500456E-3</c:v>
                </c:pt>
                <c:pt idx="871">
                  <c:v>-1.8954376231436379E-3</c:v>
                </c:pt>
                <c:pt idx="872">
                  <c:v>-1.751745386904129E-3</c:v>
                </c:pt>
                <c:pt idx="873">
                  <c:v>-1.8279011554659516E-3</c:v>
                </c:pt>
                <c:pt idx="874">
                  <c:v>-1.9115507635868913E-3</c:v>
                </c:pt>
                <c:pt idx="875">
                  <c:v>-2.2913509312334629E-3</c:v>
                </c:pt>
                <c:pt idx="876">
                  <c:v>-2.5049469630048582E-3</c:v>
                </c:pt>
                <c:pt idx="877">
                  <c:v>-2.699045923901256E-3</c:v>
                </c:pt>
                <c:pt idx="878">
                  <c:v>-2.7770001369078839E-3</c:v>
                </c:pt>
                <c:pt idx="879">
                  <c:v>-3.2627516464192458E-3</c:v>
                </c:pt>
                <c:pt idx="880">
                  <c:v>-3.2059545117696653E-3</c:v>
                </c:pt>
                <c:pt idx="881">
                  <c:v>-3.2552823878119141E-3</c:v>
                </c:pt>
                <c:pt idx="882">
                  <c:v>-3.2312838794603415E-3</c:v>
                </c:pt>
                <c:pt idx="883">
                  <c:v>-3.260847903578007E-3</c:v>
                </c:pt>
                <c:pt idx="884">
                  <c:v>-3.2508015851766586E-3</c:v>
                </c:pt>
                <c:pt idx="885">
                  <c:v>-3.7345750447053527E-3</c:v>
                </c:pt>
                <c:pt idx="886">
                  <c:v>-3.9709399363130485E-3</c:v>
                </c:pt>
                <c:pt idx="887">
                  <c:v>-4.2803396801804165E-3</c:v>
                </c:pt>
                <c:pt idx="888">
                  <c:v>-4.5587543477505193E-3</c:v>
                </c:pt>
                <c:pt idx="889">
                  <c:v>-4.6407818043422457E-3</c:v>
                </c:pt>
                <c:pt idx="890">
                  <c:v>-4.8401140797646163E-3</c:v>
                </c:pt>
                <c:pt idx="891">
                  <c:v>-5.0104605561760744E-3</c:v>
                </c:pt>
                <c:pt idx="892">
                  <c:v>-4.8928995723578426E-3</c:v>
                </c:pt>
                <c:pt idx="893">
                  <c:v>-4.7672063740580922E-3</c:v>
                </c:pt>
                <c:pt idx="894">
                  <c:v>-4.7624515079629079E-3</c:v>
                </c:pt>
                <c:pt idx="895">
                  <c:v>-4.8459141149406141E-3</c:v>
                </c:pt>
                <c:pt idx="896">
                  <c:v>-5.2104158024132959E-3</c:v>
                </c:pt>
                <c:pt idx="897">
                  <c:v>-5.5736256382279623E-3</c:v>
                </c:pt>
                <c:pt idx="898">
                  <c:v>-6.054763798415028E-3</c:v>
                </c:pt>
                <c:pt idx="899">
                  <c:v>-6.4277523987093061E-3</c:v>
                </c:pt>
                <c:pt idx="900">
                  <c:v>-6.7476826229173198E-3</c:v>
                </c:pt>
                <c:pt idx="901">
                  <c:v>-7.0809295793092392E-3</c:v>
                </c:pt>
                <c:pt idx="902">
                  <c:v>-7.2676558379803401E-3</c:v>
                </c:pt>
                <c:pt idx="903">
                  <c:v>-7.2335990575013972E-3</c:v>
                </c:pt>
                <c:pt idx="904">
                  <c:v>-7.2600988039675639E-3</c:v>
                </c:pt>
                <c:pt idx="905">
                  <c:v>-7.2135101187562637E-3</c:v>
                </c:pt>
                <c:pt idx="906">
                  <c:v>-6.9969472757146897E-3</c:v>
                </c:pt>
                <c:pt idx="907">
                  <c:v>-6.8003289909108191E-3</c:v>
                </c:pt>
                <c:pt idx="908">
                  <c:v>-6.5420253038616987E-3</c:v>
                </c:pt>
                <c:pt idx="909">
                  <c:v>-6.4239745651635798E-3</c:v>
                </c:pt>
                <c:pt idx="910">
                  <c:v>-6.575858473658833E-3</c:v>
                </c:pt>
                <c:pt idx="911">
                  <c:v>-6.4709518675224809E-3</c:v>
                </c:pt>
                <c:pt idx="912">
                  <c:v>-6.4346141691246075E-3</c:v>
                </c:pt>
                <c:pt idx="913">
                  <c:v>-6.6777470922742763E-3</c:v>
                </c:pt>
                <c:pt idx="914">
                  <c:v>-6.7977506665439788E-3</c:v>
                </c:pt>
                <c:pt idx="915">
                  <c:v>-6.8229125148051495E-3</c:v>
                </c:pt>
                <c:pt idx="916">
                  <c:v>-6.8459450091267852E-3</c:v>
                </c:pt>
                <c:pt idx="917">
                  <c:v>-6.8429110668335492E-3</c:v>
                </c:pt>
                <c:pt idx="918">
                  <c:v>-6.9537091590523075E-3</c:v>
                </c:pt>
                <c:pt idx="919">
                  <c:v>-6.8164914416849057E-3</c:v>
                </c:pt>
                <c:pt idx="920">
                  <c:v>-6.9390626242499202E-3</c:v>
                </c:pt>
                <c:pt idx="921">
                  <c:v>-7.1050901971352609E-3</c:v>
                </c:pt>
                <c:pt idx="922">
                  <c:v>-7.275802927685919E-3</c:v>
                </c:pt>
                <c:pt idx="923">
                  <c:v>-7.5064570358681065E-3</c:v>
                </c:pt>
                <c:pt idx="924">
                  <c:v>-7.1532105021449395E-3</c:v>
                </c:pt>
                <c:pt idx="925">
                  <c:v>-7.2179009851847404E-3</c:v>
                </c:pt>
                <c:pt idx="926">
                  <c:v>-7.4705754644553502E-3</c:v>
                </c:pt>
                <c:pt idx="927">
                  <c:v>-7.254194323898293E-3</c:v>
                </c:pt>
                <c:pt idx="928">
                  <c:v>-7.3499580900462892E-3</c:v>
                </c:pt>
                <c:pt idx="929">
                  <c:v>-7.5405197436632316E-3</c:v>
                </c:pt>
                <c:pt idx="930">
                  <c:v>-7.3681269161756918E-3</c:v>
                </c:pt>
                <c:pt idx="931">
                  <c:v>-7.5373362860977431E-3</c:v>
                </c:pt>
                <c:pt idx="932">
                  <c:v>-7.4136662079602907E-3</c:v>
                </c:pt>
                <c:pt idx="933">
                  <c:v>-7.3857418412811484E-3</c:v>
                </c:pt>
                <c:pt idx="934">
                  <c:v>-7.490213612952502E-3</c:v>
                </c:pt>
                <c:pt idx="935">
                  <c:v>-7.4425918588423047E-3</c:v>
                </c:pt>
                <c:pt idx="936">
                  <c:v>-7.202269487644907E-3</c:v>
                </c:pt>
                <c:pt idx="937">
                  <c:v>-7.217953450280497E-3</c:v>
                </c:pt>
                <c:pt idx="938">
                  <c:v>-7.1857321641984016E-3</c:v>
                </c:pt>
                <c:pt idx="939">
                  <c:v>-7.2656278520069079E-3</c:v>
                </c:pt>
                <c:pt idx="940">
                  <c:v>-7.0016870675003026E-3</c:v>
                </c:pt>
                <c:pt idx="941">
                  <c:v>-6.8023388672203309E-3</c:v>
                </c:pt>
                <c:pt idx="942">
                  <c:v>-6.8450497901044911E-3</c:v>
                </c:pt>
                <c:pt idx="943">
                  <c:v>-6.9885677952195033E-3</c:v>
                </c:pt>
                <c:pt idx="944">
                  <c:v>-6.9198632732745029E-3</c:v>
                </c:pt>
                <c:pt idx="945">
                  <c:v>-7.1895782147117357E-3</c:v>
                </c:pt>
                <c:pt idx="946">
                  <c:v>-7.2024838757369846E-3</c:v>
                </c:pt>
                <c:pt idx="947">
                  <c:v>-7.411543960026773E-3</c:v>
                </c:pt>
                <c:pt idx="948">
                  <c:v>-7.5599723728819231E-3</c:v>
                </c:pt>
                <c:pt idx="949">
                  <c:v>-7.4311522594490732E-3</c:v>
                </c:pt>
                <c:pt idx="950">
                  <c:v>-7.360613492176267E-3</c:v>
                </c:pt>
                <c:pt idx="951">
                  <c:v>-7.3492271530902781E-3</c:v>
                </c:pt>
                <c:pt idx="952">
                  <c:v>-7.0133179993576789E-3</c:v>
                </c:pt>
                <c:pt idx="953">
                  <c:v>-6.8222907730896981E-3</c:v>
                </c:pt>
                <c:pt idx="954">
                  <c:v>-6.5650264503311065E-3</c:v>
                </c:pt>
                <c:pt idx="955">
                  <c:v>-6.2009630133619091E-3</c:v>
                </c:pt>
                <c:pt idx="956">
                  <c:v>-6.1095399170682562E-3</c:v>
                </c:pt>
                <c:pt idx="957">
                  <c:v>-5.9014020396267013E-3</c:v>
                </c:pt>
                <c:pt idx="958">
                  <c:v>-5.806678163036893E-3</c:v>
                </c:pt>
                <c:pt idx="959">
                  <c:v>-5.9466589499549494E-3</c:v>
                </c:pt>
                <c:pt idx="960">
                  <c:v>-5.943722253106235E-3</c:v>
                </c:pt>
                <c:pt idx="961">
                  <c:v>-5.9387748178354833E-3</c:v>
                </c:pt>
                <c:pt idx="962">
                  <c:v>-6.0402452208430336E-3</c:v>
                </c:pt>
                <c:pt idx="963">
                  <c:v>-5.7477973954977186E-3</c:v>
                </c:pt>
                <c:pt idx="964">
                  <c:v>-5.6062365859758196E-3</c:v>
                </c:pt>
                <c:pt idx="965">
                  <c:v>-5.8474598270711262E-3</c:v>
                </c:pt>
                <c:pt idx="966">
                  <c:v>-5.8757151784804536E-3</c:v>
                </c:pt>
                <c:pt idx="967">
                  <c:v>-6.1205149195116626E-3</c:v>
                </c:pt>
                <c:pt idx="968">
                  <c:v>-6.2409156694852395E-3</c:v>
                </c:pt>
                <c:pt idx="969">
                  <c:v>-6.517084707525992E-3</c:v>
                </c:pt>
                <c:pt idx="970">
                  <c:v>-6.8914817375163211E-3</c:v>
                </c:pt>
                <c:pt idx="971">
                  <c:v>-7.1114877234973095E-3</c:v>
                </c:pt>
                <c:pt idx="972">
                  <c:v>-7.1197220571706009E-3</c:v>
                </c:pt>
                <c:pt idx="973">
                  <c:v>-7.0738614745585997E-3</c:v>
                </c:pt>
                <c:pt idx="974">
                  <c:v>-6.6592323380521073E-3</c:v>
                </c:pt>
                <c:pt idx="975">
                  <c:v>-6.6007780390609956E-3</c:v>
                </c:pt>
                <c:pt idx="976">
                  <c:v>-6.3480432864902441E-3</c:v>
                </c:pt>
                <c:pt idx="977">
                  <c:v>-6.1068798241854915E-3</c:v>
                </c:pt>
                <c:pt idx="978">
                  <c:v>-6.0077482490354236E-3</c:v>
                </c:pt>
                <c:pt idx="979">
                  <c:v>-6.0528899307760332E-3</c:v>
                </c:pt>
                <c:pt idx="980">
                  <c:v>-6.140107780335408E-3</c:v>
                </c:pt>
                <c:pt idx="981">
                  <c:v>-6.5602943939132531E-3</c:v>
                </c:pt>
                <c:pt idx="982">
                  <c:v>-6.8219447613265261E-3</c:v>
                </c:pt>
                <c:pt idx="983">
                  <c:v>-7.0212192296263678E-3</c:v>
                </c:pt>
                <c:pt idx="984">
                  <c:v>-7.3157004839582689E-3</c:v>
                </c:pt>
                <c:pt idx="985">
                  <c:v>-7.5678250914527623E-3</c:v>
                </c:pt>
                <c:pt idx="986">
                  <c:v>-7.5946939011946593E-3</c:v>
                </c:pt>
                <c:pt idx="987">
                  <c:v>-7.610538896660371E-3</c:v>
                </c:pt>
                <c:pt idx="988">
                  <c:v>-7.5719130002873435E-3</c:v>
                </c:pt>
                <c:pt idx="989">
                  <c:v>-7.4824475639931895E-3</c:v>
                </c:pt>
                <c:pt idx="990">
                  <c:v>-7.5491509720060808E-3</c:v>
                </c:pt>
                <c:pt idx="991">
                  <c:v>-7.4797842761756697E-3</c:v>
                </c:pt>
                <c:pt idx="992">
                  <c:v>-7.6856059901823006E-3</c:v>
                </c:pt>
                <c:pt idx="993">
                  <c:v>-7.5850055287122594E-3</c:v>
                </c:pt>
                <c:pt idx="994">
                  <c:v>-7.5717013450858359E-3</c:v>
                </c:pt>
                <c:pt idx="995">
                  <c:v>-7.3593902322209651E-3</c:v>
                </c:pt>
                <c:pt idx="996">
                  <c:v>-7.3061271049447464E-3</c:v>
                </c:pt>
                <c:pt idx="997">
                  <c:v>-7.1951673058881158E-3</c:v>
                </c:pt>
                <c:pt idx="998">
                  <c:v>-7.2225007494132786E-3</c:v>
                </c:pt>
                <c:pt idx="999">
                  <c:v>-6.8995887894495282E-3</c:v>
                </c:pt>
                <c:pt idx="1000">
                  <c:v>-6.6397372664879382E-3</c:v>
                </c:pt>
                <c:pt idx="1001">
                  <c:v>-6.8798795152896601E-3</c:v>
                </c:pt>
                <c:pt idx="1002">
                  <c:v>-7.0756986794914545E-3</c:v>
                </c:pt>
                <c:pt idx="1003">
                  <c:v>-7.1330368915854762E-3</c:v>
                </c:pt>
                <c:pt idx="1004">
                  <c:v>-7.0836089906223566E-3</c:v>
                </c:pt>
                <c:pt idx="1005">
                  <c:v>-7.136849166666407E-3</c:v>
                </c:pt>
                <c:pt idx="1006">
                  <c:v>-7.5759201600802501E-3</c:v>
                </c:pt>
                <c:pt idx="1007">
                  <c:v>-8.224571073369262E-3</c:v>
                </c:pt>
                <c:pt idx="1008">
                  <c:v>-8.3373513542764136E-3</c:v>
                </c:pt>
                <c:pt idx="1009">
                  <c:v>-8.6401088087988808E-3</c:v>
                </c:pt>
                <c:pt idx="1010">
                  <c:v>-8.9534194015079439E-3</c:v>
                </c:pt>
                <c:pt idx="1011">
                  <c:v>-9.3398262124159311E-3</c:v>
                </c:pt>
                <c:pt idx="1012">
                  <c:v>-9.5352061241319678E-3</c:v>
                </c:pt>
                <c:pt idx="1013">
                  <c:v>-9.4376671864539827E-3</c:v>
                </c:pt>
                <c:pt idx="1014">
                  <c:v>-9.1912324828813587E-3</c:v>
                </c:pt>
                <c:pt idx="1015">
                  <c:v>-8.8884234659937743E-3</c:v>
                </c:pt>
                <c:pt idx="1016">
                  <c:v>-8.66004959762374E-3</c:v>
                </c:pt>
                <c:pt idx="1017">
                  <c:v>-8.1462737865179158E-3</c:v>
                </c:pt>
                <c:pt idx="1018">
                  <c:v>-7.6932342991275606E-3</c:v>
                </c:pt>
                <c:pt idx="1019">
                  <c:v>-7.4382023102733258E-3</c:v>
                </c:pt>
                <c:pt idx="1020">
                  <c:v>-7.2281511600874038E-3</c:v>
                </c:pt>
                <c:pt idx="1021">
                  <c:v>-7.1540335922256528E-3</c:v>
                </c:pt>
                <c:pt idx="1022">
                  <c:v>-7.4302303839140554E-3</c:v>
                </c:pt>
                <c:pt idx="1023">
                  <c:v>-7.5689627833105226E-3</c:v>
                </c:pt>
                <c:pt idx="1024">
                  <c:v>-7.9790958714100729E-3</c:v>
                </c:pt>
                <c:pt idx="1025">
                  <c:v>-8.4970956542525702E-3</c:v>
                </c:pt>
                <c:pt idx="1026">
                  <c:v>-8.5326298861475615E-3</c:v>
                </c:pt>
                <c:pt idx="1027">
                  <c:v>-8.5058205035382119E-3</c:v>
                </c:pt>
                <c:pt idx="1028">
                  <c:v>-8.3979704741913679E-3</c:v>
                </c:pt>
                <c:pt idx="1029">
                  <c:v>-7.9455587344602393E-3</c:v>
                </c:pt>
                <c:pt idx="1030">
                  <c:v>-7.6278417643122183E-3</c:v>
                </c:pt>
                <c:pt idx="1031">
                  <c:v>-7.7066290350491177E-3</c:v>
                </c:pt>
                <c:pt idx="1032">
                  <c:v>-7.6112120146624215E-3</c:v>
                </c:pt>
                <c:pt idx="1033">
                  <c:v>-7.8158496277142536E-3</c:v>
                </c:pt>
                <c:pt idx="1034">
                  <c:v>-7.9466099633768647E-3</c:v>
                </c:pt>
                <c:pt idx="1035">
                  <c:v>-8.2811855315962721E-3</c:v>
                </c:pt>
                <c:pt idx="1036">
                  <c:v>-8.8555317819087268E-3</c:v>
                </c:pt>
                <c:pt idx="1037">
                  <c:v>-9.3956337358509154E-3</c:v>
                </c:pt>
                <c:pt idx="1038">
                  <c:v>-9.3577559248379395E-3</c:v>
                </c:pt>
                <c:pt idx="1039">
                  <c:v>-9.3859027458907274E-3</c:v>
                </c:pt>
                <c:pt idx="1040">
                  <c:v>-9.0217958290634663E-3</c:v>
                </c:pt>
                <c:pt idx="1041">
                  <c:v>-9.3374046405851254E-3</c:v>
                </c:pt>
                <c:pt idx="1042">
                  <c:v>-9.2751281021887719E-3</c:v>
                </c:pt>
                <c:pt idx="1043">
                  <c:v>-9.1180516336756227E-3</c:v>
                </c:pt>
                <c:pt idx="1044">
                  <c:v>-8.5451185900809086E-3</c:v>
                </c:pt>
                <c:pt idx="1045">
                  <c:v>-8.4499381312487156E-3</c:v>
                </c:pt>
                <c:pt idx="1046">
                  <c:v>-8.3591510679837493E-3</c:v>
                </c:pt>
                <c:pt idx="1047">
                  <c:v>-8.6375267905130435E-3</c:v>
                </c:pt>
                <c:pt idx="1048">
                  <c:v>-8.2839342137133246E-3</c:v>
                </c:pt>
                <c:pt idx="1049">
                  <c:v>-8.4682922176627842E-3</c:v>
                </c:pt>
                <c:pt idx="1050">
                  <c:v>-8.782749749835941E-3</c:v>
                </c:pt>
                <c:pt idx="1051">
                  <c:v>-9.3560536330065721E-3</c:v>
                </c:pt>
                <c:pt idx="1052">
                  <c:v>-9.5392525796146876E-3</c:v>
                </c:pt>
                <c:pt idx="1053">
                  <c:v>-9.4702374845625614E-3</c:v>
                </c:pt>
                <c:pt idx="1054">
                  <c:v>-9.4600851566497089E-3</c:v>
                </c:pt>
                <c:pt idx="1055">
                  <c:v>-9.4807422515397321E-3</c:v>
                </c:pt>
                <c:pt idx="1056">
                  <c:v>-9.2655116385884188E-3</c:v>
                </c:pt>
                <c:pt idx="1057">
                  <c:v>-8.969608043787717E-3</c:v>
                </c:pt>
                <c:pt idx="1058">
                  <c:v>-8.705634992653111E-3</c:v>
                </c:pt>
                <c:pt idx="1059">
                  <c:v>-8.633111219399834E-3</c:v>
                </c:pt>
                <c:pt idx="1060">
                  <c:v>-9.0278354625349874E-3</c:v>
                </c:pt>
                <c:pt idx="1061">
                  <c:v>-9.1033553978862036E-3</c:v>
                </c:pt>
                <c:pt idx="1062">
                  <c:v>-9.3483864669434598E-3</c:v>
                </c:pt>
                <c:pt idx="1063">
                  <c:v>-9.4021536929939312E-3</c:v>
                </c:pt>
                <c:pt idx="1064">
                  <c:v>-9.3655260715992568E-3</c:v>
                </c:pt>
                <c:pt idx="1065">
                  <c:v>-9.3273575743820641E-3</c:v>
                </c:pt>
                <c:pt idx="1066">
                  <c:v>-9.2512576288637741E-3</c:v>
                </c:pt>
                <c:pt idx="1067">
                  <c:v>-8.7359053000191905E-3</c:v>
                </c:pt>
                <c:pt idx="1068">
                  <c:v>-8.5446746943991462E-3</c:v>
                </c:pt>
                <c:pt idx="1069">
                  <c:v>-8.4307860011316044E-3</c:v>
                </c:pt>
                <c:pt idx="1070">
                  <c:v>-8.4988934792257533E-3</c:v>
                </c:pt>
                <c:pt idx="1071">
                  <c:v>-8.518965718719804E-3</c:v>
                </c:pt>
                <c:pt idx="1072">
                  <c:v>-8.447079237613099E-3</c:v>
                </c:pt>
                <c:pt idx="1073">
                  <c:v>-8.3998789666632403E-3</c:v>
                </c:pt>
                <c:pt idx="1074">
                  <c:v>-8.4304279131250937E-3</c:v>
                </c:pt>
                <c:pt idx="1075">
                  <c:v>-8.3616060916877726E-3</c:v>
                </c:pt>
                <c:pt idx="1076">
                  <c:v>-8.125105941198316E-3</c:v>
                </c:pt>
                <c:pt idx="1077">
                  <c:v>-7.8686732894654166E-3</c:v>
                </c:pt>
                <c:pt idx="1078">
                  <c:v>-7.7146247330081652E-3</c:v>
                </c:pt>
                <c:pt idx="1079">
                  <c:v>-7.5120010857848678E-3</c:v>
                </c:pt>
                <c:pt idx="1080">
                  <c:v>-7.4943452388810654E-3</c:v>
                </c:pt>
                <c:pt idx="1081">
                  <c:v>-7.673634155640441E-3</c:v>
                </c:pt>
                <c:pt idx="1082">
                  <c:v>-8.0779924837845012E-3</c:v>
                </c:pt>
                <c:pt idx="1083">
                  <c:v>-8.4233756851476421E-3</c:v>
                </c:pt>
                <c:pt idx="1084">
                  <c:v>-8.8894621313890271E-3</c:v>
                </c:pt>
                <c:pt idx="1085">
                  <c:v>-9.0824841170332599E-3</c:v>
                </c:pt>
                <c:pt idx="1086">
                  <c:v>-9.7380026369071511E-3</c:v>
                </c:pt>
                <c:pt idx="1087">
                  <c:v>-9.9789647583051703E-3</c:v>
                </c:pt>
                <c:pt idx="1088">
                  <c:v>-1.0076608181915411E-2</c:v>
                </c:pt>
                <c:pt idx="1089">
                  <c:v>-9.9939781382513502E-3</c:v>
                </c:pt>
                <c:pt idx="1090">
                  <c:v>-1.0128802513048445E-2</c:v>
                </c:pt>
                <c:pt idx="1091">
                  <c:v>-1.0232926247812194E-2</c:v>
                </c:pt>
                <c:pt idx="1092">
                  <c:v>-1.0739408930524493E-2</c:v>
                </c:pt>
                <c:pt idx="1093">
                  <c:v>-1.0810147712861696E-2</c:v>
                </c:pt>
                <c:pt idx="1094">
                  <c:v>-1.107767649691031E-2</c:v>
                </c:pt>
                <c:pt idx="1095">
                  <c:v>-1.1430803463003609E-2</c:v>
                </c:pt>
                <c:pt idx="1096">
                  <c:v>-1.168124804341332E-2</c:v>
                </c:pt>
                <c:pt idx="1097">
                  <c:v>-1.1750115594744774E-2</c:v>
                </c:pt>
                <c:pt idx="1098">
                  <c:v>-1.1424341475117906E-2</c:v>
                </c:pt>
                <c:pt idx="1099">
                  <c:v>-1.0918039610978822E-2</c:v>
                </c:pt>
                <c:pt idx="1100">
                  <c:v>-1.0620063319152806E-2</c:v>
                </c:pt>
                <c:pt idx="1101">
                  <c:v>-1.0361895109365912E-2</c:v>
                </c:pt>
                <c:pt idx="1102">
                  <c:v>-1.0055962059118564E-2</c:v>
                </c:pt>
                <c:pt idx="1103">
                  <c:v>-9.857013594410078E-3</c:v>
                </c:pt>
                <c:pt idx="1104">
                  <c:v>-9.4580538927302293E-3</c:v>
                </c:pt>
                <c:pt idx="1105">
                  <c:v>-9.1368747829345259E-3</c:v>
                </c:pt>
                <c:pt idx="1106">
                  <c:v>-8.8448903404906142E-3</c:v>
                </c:pt>
                <c:pt idx="1107">
                  <c:v>-8.3889442784860612E-3</c:v>
                </c:pt>
                <c:pt idx="1108">
                  <c:v>-8.2193474928984669E-3</c:v>
                </c:pt>
                <c:pt idx="1109">
                  <c:v>-8.3339895880668018E-3</c:v>
                </c:pt>
                <c:pt idx="1110">
                  <c:v>-8.1703139605446735E-3</c:v>
                </c:pt>
                <c:pt idx="1111">
                  <c:v>-8.4860363448745497E-3</c:v>
                </c:pt>
                <c:pt idx="1112">
                  <c:v>-9.1517262580187927E-3</c:v>
                </c:pt>
                <c:pt idx="1113">
                  <c:v>-9.8435863054612185E-3</c:v>
                </c:pt>
                <c:pt idx="1114">
                  <c:v>-1.0661324637090351E-2</c:v>
                </c:pt>
                <c:pt idx="1115">
                  <c:v>-1.1026393086070955E-2</c:v>
                </c:pt>
                <c:pt idx="1116">
                  <c:v>-1.0766469199554724E-2</c:v>
                </c:pt>
                <c:pt idx="1117">
                  <c:v>-1.0776833545517289E-2</c:v>
                </c:pt>
                <c:pt idx="1118">
                  <c:v>-1.0247790552258917E-2</c:v>
                </c:pt>
                <c:pt idx="1119">
                  <c:v>-9.975392219694991E-3</c:v>
                </c:pt>
                <c:pt idx="1120">
                  <c:v>-9.6321603778489386E-3</c:v>
                </c:pt>
                <c:pt idx="1121">
                  <c:v>-9.1040022047899453E-3</c:v>
                </c:pt>
                <c:pt idx="1122">
                  <c:v>-8.6642910608000171E-3</c:v>
                </c:pt>
                <c:pt idx="1123">
                  <c:v>-8.6240542053129341E-3</c:v>
                </c:pt>
                <c:pt idx="1124">
                  <c:v>-8.6889120523947587E-3</c:v>
                </c:pt>
                <c:pt idx="1125">
                  <c:v>-9.0119736603954271E-3</c:v>
                </c:pt>
                <c:pt idx="1126">
                  <c:v>-8.9063139834763896E-3</c:v>
                </c:pt>
                <c:pt idx="1127">
                  <c:v>-9.1173223397429705E-3</c:v>
                </c:pt>
                <c:pt idx="1128">
                  <c:v>-9.7067294728159972E-3</c:v>
                </c:pt>
                <c:pt idx="1129">
                  <c:v>-1.0305456505482303E-2</c:v>
                </c:pt>
                <c:pt idx="1130">
                  <c:v>-1.0588886232604892E-2</c:v>
                </c:pt>
                <c:pt idx="1131">
                  <c:v>-1.080920626667994E-2</c:v>
                </c:pt>
                <c:pt idx="1132">
                  <c:v>-1.0837216863791492E-2</c:v>
                </c:pt>
                <c:pt idx="1133">
                  <c:v>-1.1041755123836917E-2</c:v>
                </c:pt>
                <c:pt idx="1134">
                  <c:v>-1.0958815919004031E-2</c:v>
                </c:pt>
                <c:pt idx="1135">
                  <c:v>-1.0744060641264281E-2</c:v>
                </c:pt>
                <c:pt idx="1136">
                  <c:v>-1.0335645472234619E-2</c:v>
                </c:pt>
                <c:pt idx="1137">
                  <c:v>-1.0312034410578269E-2</c:v>
                </c:pt>
                <c:pt idx="1138">
                  <c:v>-1.0323056181509771E-2</c:v>
                </c:pt>
                <c:pt idx="1139">
                  <c:v>-1.03217179623027E-2</c:v>
                </c:pt>
                <c:pt idx="1140">
                  <c:v>-9.825735815987488E-3</c:v>
                </c:pt>
                <c:pt idx="1141">
                  <c:v>-9.758043011674435E-3</c:v>
                </c:pt>
                <c:pt idx="1142">
                  <c:v>-9.4161580975401851E-3</c:v>
                </c:pt>
                <c:pt idx="1143">
                  <c:v>-9.2234887897566942E-3</c:v>
                </c:pt>
                <c:pt idx="1144">
                  <c:v>-8.8645751930489531E-3</c:v>
                </c:pt>
                <c:pt idx="1145">
                  <c:v>-8.3128293717938898E-3</c:v>
                </c:pt>
                <c:pt idx="1146">
                  <c:v>-8.0930191728393348E-3</c:v>
                </c:pt>
                <c:pt idx="1147">
                  <c:v>-8.0971204988726387E-3</c:v>
                </c:pt>
                <c:pt idx="1148">
                  <c:v>-7.7464368735580573E-3</c:v>
                </c:pt>
                <c:pt idx="1149">
                  <c:v>-7.7065105692761954E-3</c:v>
                </c:pt>
                <c:pt idx="1150">
                  <c:v>-7.4015437074383874E-3</c:v>
                </c:pt>
                <c:pt idx="1151">
                  <c:v>-7.5873363566371158E-3</c:v>
                </c:pt>
                <c:pt idx="1152">
                  <c:v>-8.0911839682673084E-3</c:v>
                </c:pt>
                <c:pt idx="1153">
                  <c:v>-8.3329778791147273E-3</c:v>
                </c:pt>
                <c:pt idx="1154">
                  <c:v>-9.0068878199109203E-3</c:v>
                </c:pt>
                <c:pt idx="1155">
                  <c:v>-9.5605728689073435E-3</c:v>
                </c:pt>
                <c:pt idx="1156">
                  <c:v>-1.0069666076103909E-2</c:v>
                </c:pt>
                <c:pt idx="1157">
                  <c:v>-1.0324974242077572E-2</c:v>
                </c:pt>
                <c:pt idx="1158">
                  <c:v>-1.0316327874454894E-2</c:v>
                </c:pt>
                <c:pt idx="1159">
                  <c:v>-1.0143735033634204E-2</c:v>
                </c:pt>
                <c:pt idx="1160">
                  <c:v>-1.0133663765233775E-2</c:v>
                </c:pt>
                <c:pt idx="1161">
                  <c:v>-1.0062883803700269E-2</c:v>
                </c:pt>
                <c:pt idx="1162">
                  <c:v>-9.6856952412464666E-3</c:v>
                </c:pt>
                <c:pt idx="1163">
                  <c:v>-9.3600253903704453E-3</c:v>
                </c:pt>
                <c:pt idx="1164">
                  <c:v>-9.379050648767007E-3</c:v>
                </c:pt>
                <c:pt idx="1165">
                  <c:v>-9.4971659635493966E-3</c:v>
                </c:pt>
                <c:pt idx="1166">
                  <c:v>-9.4400310906743029E-3</c:v>
                </c:pt>
                <c:pt idx="1167">
                  <c:v>-9.3376649144293767E-3</c:v>
                </c:pt>
                <c:pt idx="1168">
                  <c:v>-9.0676259136114237E-3</c:v>
                </c:pt>
                <c:pt idx="1169">
                  <c:v>-9.0188612132562126E-3</c:v>
                </c:pt>
                <c:pt idx="1170">
                  <c:v>-8.9339049318343713E-3</c:v>
                </c:pt>
                <c:pt idx="1171">
                  <c:v>-9.0737544047094169E-3</c:v>
                </c:pt>
                <c:pt idx="1172">
                  <c:v>-9.0754285066136278E-3</c:v>
                </c:pt>
                <c:pt idx="1173">
                  <c:v>-9.1836438041432971E-3</c:v>
                </c:pt>
                <c:pt idx="1174">
                  <c:v>-9.4133736410718597E-3</c:v>
                </c:pt>
                <c:pt idx="1175">
                  <c:v>-9.3436728083379546E-3</c:v>
                </c:pt>
                <c:pt idx="1176">
                  <c:v>-9.4585821709084819E-3</c:v>
                </c:pt>
                <c:pt idx="1177">
                  <c:v>-9.5672499453787769E-3</c:v>
                </c:pt>
                <c:pt idx="1178">
                  <c:v>-9.7484642524193633E-3</c:v>
                </c:pt>
                <c:pt idx="1179">
                  <c:v>-9.8086853563695894E-3</c:v>
                </c:pt>
                <c:pt idx="1180">
                  <c:v>-1.005420844556173E-2</c:v>
                </c:pt>
                <c:pt idx="1181">
                  <c:v>-1.0304503666720215E-2</c:v>
                </c:pt>
                <c:pt idx="1182">
                  <c:v>-1.0471495311296191E-2</c:v>
                </c:pt>
                <c:pt idx="1183">
                  <c:v>-1.0868557834899305E-2</c:v>
                </c:pt>
                <c:pt idx="1184">
                  <c:v>-1.0786402661813816E-2</c:v>
                </c:pt>
                <c:pt idx="1185">
                  <c:v>-1.0745680562026426E-2</c:v>
                </c:pt>
                <c:pt idx="1186">
                  <c:v>-1.0945397807209548E-2</c:v>
                </c:pt>
                <c:pt idx="1187">
                  <c:v>-1.1043508032832454E-2</c:v>
                </c:pt>
                <c:pt idx="1188">
                  <c:v>-1.0349705864652012E-2</c:v>
                </c:pt>
                <c:pt idx="1189">
                  <c:v>-1.0207583050570386E-2</c:v>
                </c:pt>
                <c:pt idx="1190">
                  <c:v>-9.7760757760920504E-3</c:v>
                </c:pt>
                <c:pt idx="1191">
                  <c:v>-9.861770262504399E-3</c:v>
                </c:pt>
                <c:pt idx="1192">
                  <c:v>-9.9100880862034099E-3</c:v>
                </c:pt>
                <c:pt idx="1193">
                  <c:v>-9.6492405659556555E-3</c:v>
                </c:pt>
                <c:pt idx="1194">
                  <c:v>-9.4545955270227602E-3</c:v>
                </c:pt>
                <c:pt idx="1195">
                  <c:v>-9.8768956229898924E-3</c:v>
                </c:pt>
                <c:pt idx="1196">
                  <c:v>-1.0255940263707811E-2</c:v>
                </c:pt>
                <c:pt idx="1197">
                  <c:v>-1.0625627577716928E-2</c:v>
                </c:pt>
                <c:pt idx="1198">
                  <c:v>-1.0387124600142688E-2</c:v>
                </c:pt>
                <c:pt idx="1199">
                  <c:v>-1.0014912618307153E-2</c:v>
                </c:pt>
                <c:pt idx="1200">
                  <c:v>-1.0065738613732228E-2</c:v>
                </c:pt>
                <c:pt idx="1201">
                  <c:v>-1.0093761745788974E-2</c:v>
                </c:pt>
                <c:pt idx="1202">
                  <c:v>-1.0008808950635845E-2</c:v>
                </c:pt>
                <c:pt idx="1203">
                  <c:v>-1.0118259069838908E-2</c:v>
                </c:pt>
                <c:pt idx="1204">
                  <c:v>-9.8569980306500229E-3</c:v>
                </c:pt>
                <c:pt idx="1205">
                  <c:v>-1.0115882547243346E-2</c:v>
                </c:pt>
                <c:pt idx="1206">
                  <c:v>-1.0294633769353934E-2</c:v>
                </c:pt>
                <c:pt idx="1207">
                  <c:v>-1.0323066887996033E-2</c:v>
                </c:pt>
                <c:pt idx="1208">
                  <c:v>-1.0070559510455775E-2</c:v>
                </c:pt>
                <c:pt idx="1209">
                  <c:v>-1.0359373400035754E-2</c:v>
                </c:pt>
                <c:pt idx="1210">
                  <c:v>-1.0217205590739815E-2</c:v>
                </c:pt>
                <c:pt idx="1211">
                  <c:v>-1.031269533210483E-2</c:v>
                </c:pt>
                <c:pt idx="1212">
                  <c:v>-1.0381725235060753E-2</c:v>
                </c:pt>
                <c:pt idx="1213">
                  <c:v>-1.0598228199266417E-2</c:v>
                </c:pt>
                <c:pt idx="1214">
                  <c:v>-1.077607174950519E-2</c:v>
                </c:pt>
                <c:pt idx="1215">
                  <c:v>-1.1256820297404961E-2</c:v>
                </c:pt>
                <c:pt idx="1216">
                  <c:v>-1.0963947069101292E-2</c:v>
                </c:pt>
                <c:pt idx="1217">
                  <c:v>-1.0711088862745115E-2</c:v>
                </c:pt>
                <c:pt idx="1218">
                  <c:v>-1.0540385670095168E-2</c:v>
                </c:pt>
                <c:pt idx="1219">
                  <c:v>-1.0427762868429101E-2</c:v>
                </c:pt>
                <c:pt idx="1220">
                  <c:v>-1.0029576208295915E-2</c:v>
                </c:pt>
                <c:pt idx="1221">
                  <c:v>-9.8114315801398413E-3</c:v>
                </c:pt>
                <c:pt idx="1222">
                  <c:v>-9.4851518932433498E-3</c:v>
                </c:pt>
                <c:pt idx="1223">
                  <c:v>-9.6432927935275626E-3</c:v>
                </c:pt>
                <c:pt idx="1224">
                  <c:v>-9.4993114704337526E-3</c:v>
                </c:pt>
                <c:pt idx="1225">
                  <c:v>-9.58562652016841E-3</c:v>
                </c:pt>
                <c:pt idx="1226">
                  <c:v>-9.4811137653957531E-3</c:v>
                </c:pt>
                <c:pt idx="1227">
                  <c:v>-9.7756849638005929E-3</c:v>
                </c:pt>
                <c:pt idx="1228">
                  <c:v>-9.4622900378209512E-3</c:v>
                </c:pt>
                <c:pt idx="1229">
                  <c:v>-9.5793091726027214E-3</c:v>
                </c:pt>
                <c:pt idx="1230">
                  <c:v>-9.5116181988411843E-3</c:v>
                </c:pt>
                <c:pt idx="1231">
                  <c:v>-9.5393278561080892E-3</c:v>
                </c:pt>
                <c:pt idx="1232">
                  <c:v>-9.6404350021218853E-3</c:v>
                </c:pt>
                <c:pt idx="1233">
                  <c:v>-9.7655158914344373E-3</c:v>
                </c:pt>
                <c:pt idx="1234">
                  <c:v>-9.8867849784749252E-3</c:v>
                </c:pt>
                <c:pt idx="1235">
                  <c:v>-9.8564197695628179E-3</c:v>
                </c:pt>
                <c:pt idx="1236">
                  <c:v>-9.6422783652402207E-3</c:v>
                </c:pt>
                <c:pt idx="1237">
                  <c:v>-9.8950815095951179E-3</c:v>
                </c:pt>
                <c:pt idx="1238">
                  <c:v>-1.0092786763529192E-2</c:v>
                </c:pt>
                <c:pt idx="1239">
                  <c:v>-1.0094342787663545E-2</c:v>
                </c:pt>
                <c:pt idx="1240">
                  <c:v>-1.0488149283410986E-2</c:v>
                </c:pt>
                <c:pt idx="1241">
                  <c:v>-1.0464585498177085E-2</c:v>
                </c:pt>
                <c:pt idx="1242">
                  <c:v>-1.1117755897730069E-2</c:v>
                </c:pt>
                <c:pt idx="1243">
                  <c:v>-1.1140002625216593E-2</c:v>
                </c:pt>
                <c:pt idx="1244">
                  <c:v>-1.0870364303905502E-2</c:v>
                </c:pt>
                <c:pt idx="1245">
                  <c:v>-1.0866850521920345E-2</c:v>
                </c:pt>
                <c:pt idx="1246">
                  <c:v>-1.0662732006676667E-2</c:v>
                </c:pt>
                <c:pt idx="1247">
                  <c:v>-1.0347142081524416E-2</c:v>
                </c:pt>
                <c:pt idx="1248">
                  <c:v>-1.0193745887344764E-2</c:v>
                </c:pt>
                <c:pt idx="1249">
                  <c:v>-9.6060265403289605E-3</c:v>
                </c:pt>
                <c:pt idx="1250">
                  <c:v>-9.1199812209263823E-3</c:v>
                </c:pt>
                <c:pt idx="1251">
                  <c:v>-8.4830676214117211E-3</c:v>
                </c:pt>
                <c:pt idx="1252">
                  <c:v>-8.3041760345347534E-3</c:v>
                </c:pt>
                <c:pt idx="1253">
                  <c:v>-8.1436238796829367E-3</c:v>
                </c:pt>
                <c:pt idx="1254">
                  <c:v>-7.5148984984247293E-3</c:v>
                </c:pt>
                <c:pt idx="1255">
                  <c:v>-7.2529271060007275E-3</c:v>
                </c:pt>
                <c:pt idx="1256">
                  <c:v>-7.1772101169720647E-3</c:v>
                </c:pt>
                <c:pt idx="1257">
                  <c:v>-7.5072635929558417E-3</c:v>
                </c:pt>
                <c:pt idx="1258">
                  <c:v>-8.2659391869663208E-3</c:v>
                </c:pt>
                <c:pt idx="1259">
                  <c:v>-8.2762234642632156E-3</c:v>
                </c:pt>
                <c:pt idx="1260">
                  <c:v>-8.456581464952798E-3</c:v>
                </c:pt>
                <c:pt idx="1261">
                  <c:v>-8.7354678755875402E-3</c:v>
                </c:pt>
                <c:pt idx="1262">
                  <c:v>-8.9466942627090748E-3</c:v>
                </c:pt>
                <c:pt idx="1263">
                  <c:v>-9.0373946394316663E-3</c:v>
                </c:pt>
                <c:pt idx="1264">
                  <c:v>-9.2247367540463487E-3</c:v>
                </c:pt>
                <c:pt idx="1265">
                  <c:v>-8.9262777579414386E-3</c:v>
                </c:pt>
                <c:pt idx="1266">
                  <c:v>-9.3225001017798251E-3</c:v>
                </c:pt>
                <c:pt idx="1267">
                  <c:v>-9.6504255041207198E-3</c:v>
                </c:pt>
                <c:pt idx="1268">
                  <c:v>-1.0074614114114221E-2</c:v>
                </c:pt>
                <c:pt idx="1269">
                  <c:v>-1.0115122953111717E-2</c:v>
                </c:pt>
                <c:pt idx="1270">
                  <c:v>-1.0453347712165354E-2</c:v>
                </c:pt>
                <c:pt idx="1271">
                  <c:v>-1.0906204997952133E-2</c:v>
                </c:pt>
                <c:pt idx="1272">
                  <c:v>-1.1015420901070194E-2</c:v>
                </c:pt>
                <c:pt idx="1273">
                  <c:v>-1.0743925883745795E-2</c:v>
                </c:pt>
                <c:pt idx="1274">
                  <c:v>-1.0223975492158427E-2</c:v>
                </c:pt>
                <c:pt idx="1275">
                  <c:v>-1.0033833949339486E-2</c:v>
                </c:pt>
                <c:pt idx="1276">
                  <c:v>-9.7500717186046922E-3</c:v>
                </c:pt>
                <c:pt idx="1277">
                  <c:v>-9.2249369404175524E-3</c:v>
                </c:pt>
                <c:pt idx="1278">
                  <c:v>-8.5747382409856691E-3</c:v>
                </c:pt>
                <c:pt idx="1279">
                  <c:v>-8.57130856998564E-3</c:v>
                </c:pt>
                <c:pt idx="1280">
                  <c:v>-8.84727080387448E-3</c:v>
                </c:pt>
                <c:pt idx="1281">
                  <c:v>-9.2229334938874977E-3</c:v>
                </c:pt>
                <c:pt idx="1282">
                  <c:v>-8.95946531818201E-3</c:v>
                </c:pt>
                <c:pt idx="1283">
                  <c:v>-9.5333238120416126E-3</c:v>
                </c:pt>
                <c:pt idx="1284">
                  <c:v>-9.884579074522561E-3</c:v>
                </c:pt>
                <c:pt idx="1285">
                  <c:v>-1.0019199759825967E-2</c:v>
                </c:pt>
                <c:pt idx="1286">
                  <c:v>-1.0223036989696158E-2</c:v>
                </c:pt>
                <c:pt idx="1287">
                  <c:v>-9.9749389545045752E-3</c:v>
                </c:pt>
                <c:pt idx="1288">
                  <c:v>-1.001658954908566E-2</c:v>
                </c:pt>
                <c:pt idx="1289">
                  <c:v>-1.0695257215150411E-2</c:v>
                </c:pt>
                <c:pt idx="1290">
                  <c:v>-1.0571426867769062E-2</c:v>
                </c:pt>
                <c:pt idx="1291">
                  <c:v>-1.065264989682933E-2</c:v>
                </c:pt>
                <c:pt idx="1292">
                  <c:v>-1.0279794825012557E-2</c:v>
                </c:pt>
                <c:pt idx="1293">
                  <c:v>-1.0049355772063019E-2</c:v>
                </c:pt>
                <c:pt idx="1294">
                  <c:v>-9.8378999373135521E-3</c:v>
                </c:pt>
                <c:pt idx="1295">
                  <c:v>-9.4599266862999323E-3</c:v>
                </c:pt>
                <c:pt idx="1296">
                  <c:v>-9.118804668679174E-3</c:v>
                </c:pt>
                <c:pt idx="1297">
                  <c:v>-8.6933850743223587E-3</c:v>
                </c:pt>
                <c:pt idx="1298">
                  <c:v>-8.3869457852841518E-3</c:v>
                </c:pt>
                <c:pt idx="1299">
                  <c:v>-8.8487675233136377E-3</c:v>
                </c:pt>
                <c:pt idx="1300">
                  <c:v>-8.5044845813843396E-3</c:v>
                </c:pt>
                <c:pt idx="1301">
                  <c:v>-8.5922490110916828E-3</c:v>
                </c:pt>
                <c:pt idx="1302">
                  <c:v>-8.5787195699296229E-3</c:v>
                </c:pt>
                <c:pt idx="1303">
                  <c:v>-8.2633937571671926E-3</c:v>
                </c:pt>
                <c:pt idx="1304">
                  <c:v>-8.3178707295545173E-3</c:v>
                </c:pt>
                <c:pt idx="1305">
                  <c:v>-7.6778652789475437E-3</c:v>
                </c:pt>
                <c:pt idx="1306">
                  <c:v>-7.3364091029574328E-3</c:v>
                </c:pt>
                <c:pt idx="1307">
                  <c:v>-7.3800869197108276E-3</c:v>
                </c:pt>
                <c:pt idx="1308">
                  <c:v>-6.8428861833413285E-3</c:v>
                </c:pt>
                <c:pt idx="1309">
                  <c:v>-6.6468557835598335E-3</c:v>
                </c:pt>
                <c:pt idx="1310">
                  <c:v>-5.6241800953491612E-3</c:v>
                </c:pt>
                <c:pt idx="1311">
                  <c:v>-4.8398217802092195E-3</c:v>
                </c:pt>
                <c:pt idx="1312">
                  <c:v>-5.432593438495498E-3</c:v>
                </c:pt>
                <c:pt idx="1313">
                  <c:v>-4.5546599092427349E-3</c:v>
                </c:pt>
                <c:pt idx="1314">
                  <c:v>-4.4847163105880246E-3</c:v>
                </c:pt>
                <c:pt idx="1315">
                  <c:v>-4.9733317707060399E-3</c:v>
                </c:pt>
                <c:pt idx="1316">
                  <c:v>-4.3911759088887696E-3</c:v>
                </c:pt>
                <c:pt idx="1317">
                  <c:v>-5.1046785344798472E-3</c:v>
                </c:pt>
                <c:pt idx="1318">
                  <c:v>-5.168742128820499E-3</c:v>
                </c:pt>
                <c:pt idx="1319">
                  <c:v>-6.2065479899064899E-3</c:v>
                </c:pt>
                <c:pt idx="1320">
                  <c:v>-6.9242563848296067E-3</c:v>
                </c:pt>
                <c:pt idx="1321">
                  <c:v>-6.3535398980117943E-3</c:v>
                </c:pt>
                <c:pt idx="1322">
                  <c:v>-5.7235324873896746E-3</c:v>
                </c:pt>
                <c:pt idx="1323">
                  <c:v>-5.3821656541075784E-3</c:v>
                </c:pt>
                <c:pt idx="1324">
                  <c:v>-4.149498224567112E-3</c:v>
                </c:pt>
                <c:pt idx="1325">
                  <c:v>-4.4435709579843212E-3</c:v>
                </c:pt>
                <c:pt idx="1326">
                  <c:v>-3.0821038513521295E-3</c:v>
                </c:pt>
                <c:pt idx="1327">
                  <c:v>-2.0868601985026187E-3</c:v>
                </c:pt>
                <c:pt idx="1328">
                  <c:v>-1.8328752885287875E-3</c:v>
                </c:pt>
                <c:pt idx="1329">
                  <c:v>-1.295135190592816E-3</c:v>
                </c:pt>
                <c:pt idx="1330">
                  <c:v>-1.9612145050914866E-3</c:v>
                </c:pt>
                <c:pt idx="1331">
                  <c:v>-2.3532229292230382E-3</c:v>
                </c:pt>
                <c:pt idx="1332">
                  <c:v>-1.9567703997509841E-3</c:v>
                </c:pt>
                <c:pt idx="1333">
                  <c:v>-1.9659049220695792E-3</c:v>
                </c:pt>
                <c:pt idx="1334">
                  <c:v>-1.2947285925518953E-3</c:v>
                </c:pt>
                <c:pt idx="1335">
                  <c:v>-1.8917648873164211E-3</c:v>
                </c:pt>
                <c:pt idx="1336">
                  <c:v>-3.0602808067129715E-3</c:v>
                </c:pt>
                <c:pt idx="1337">
                  <c:v>-1.312351251496321E-3</c:v>
                </c:pt>
                <c:pt idx="1338">
                  <c:v>-1.7398583896151459E-3</c:v>
                </c:pt>
                <c:pt idx="1339">
                  <c:v>-2.1950698592172889E-3</c:v>
                </c:pt>
                <c:pt idx="1340">
                  <c:v>-1.967654618070365E-3</c:v>
                </c:pt>
                <c:pt idx="1341">
                  <c:v>-4.1223320652669735E-3</c:v>
                </c:pt>
                <c:pt idx="1342">
                  <c:v>-4.7800996094706782E-3</c:v>
                </c:pt>
                <c:pt idx="1343">
                  <c:v>-3.6217686472126563E-3</c:v>
                </c:pt>
                <c:pt idx="1344">
                  <c:v>-5.4931079604155489E-3</c:v>
                </c:pt>
                <c:pt idx="1345">
                  <c:v>-6.1851847760648693E-3</c:v>
                </c:pt>
                <c:pt idx="1346">
                  <c:v>-5.9238221362802896E-3</c:v>
                </c:pt>
                <c:pt idx="1347">
                  <c:v>-5.8695163658218823E-3</c:v>
                </c:pt>
                <c:pt idx="1348">
                  <c:v>-4.9457462147277876E-3</c:v>
                </c:pt>
                <c:pt idx="1349">
                  <c:v>-4.1964081144439686E-3</c:v>
                </c:pt>
                <c:pt idx="1350">
                  <c:v>-4.2886401911547975E-3</c:v>
                </c:pt>
                <c:pt idx="1351">
                  <c:v>-3.9050702772238737E-3</c:v>
                </c:pt>
                <c:pt idx="1352">
                  <c:v>-2.4297424310848136E-3</c:v>
                </c:pt>
                <c:pt idx="1353">
                  <c:v>-1.8427142391057533E-3</c:v>
                </c:pt>
                <c:pt idx="1354">
                  <c:v>-2.957831499746168E-4</c:v>
                </c:pt>
                <c:pt idx="1355">
                  <c:v>-1.0384090934214022E-4</c:v>
                </c:pt>
                <c:pt idx="1356">
                  <c:v>1.0756771703983371E-4</c:v>
                </c:pt>
                <c:pt idx="1357">
                  <c:v>-1.9862388970739512E-4</c:v>
                </c:pt>
                <c:pt idx="1358">
                  <c:v>-2.626556584409323E-4</c:v>
                </c:pt>
                <c:pt idx="1359">
                  <c:v>-7.987036560386481E-4</c:v>
                </c:pt>
                <c:pt idx="1360">
                  <c:v>-6.2944936742728307E-4</c:v>
                </c:pt>
                <c:pt idx="1361">
                  <c:v>-2.9810135117289498E-3</c:v>
                </c:pt>
                <c:pt idx="1362">
                  <c:v>-2.6240481337778017E-3</c:v>
                </c:pt>
                <c:pt idx="1363">
                  <c:v>-3.4191118482334664E-3</c:v>
                </c:pt>
                <c:pt idx="1364">
                  <c:v>-3.8297730227967773E-3</c:v>
                </c:pt>
                <c:pt idx="1365">
                  <c:v>-4.4506381403088633E-3</c:v>
                </c:pt>
                <c:pt idx="1366">
                  <c:v>-5.7636475175420615E-3</c:v>
                </c:pt>
                <c:pt idx="1367">
                  <c:v>-7.1941217183887135E-3</c:v>
                </c:pt>
                <c:pt idx="1368">
                  <c:v>-6.5040207244776039E-3</c:v>
                </c:pt>
                <c:pt idx="1369">
                  <c:v>-7.8205326794144551E-3</c:v>
                </c:pt>
                <c:pt idx="1370">
                  <c:v>-7.7803936180359957E-3</c:v>
                </c:pt>
                <c:pt idx="1371">
                  <c:v>-7.3765230009763651E-3</c:v>
                </c:pt>
                <c:pt idx="1372">
                  <c:v>-6.7034288076052049E-3</c:v>
                </c:pt>
                <c:pt idx="1373">
                  <c:v>-6.5112940242751209E-3</c:v>
                </c:pt>
                <c:pt idx="1374">
                  <c:v>-5.7003054149422422E-3</c:v>
                </c:pt>
                <c:pt idx="1375">
                  <c:v>-5.9692931499949293E-3</c:v>
                </c:pt>
                <c:pt idx="1376">
                  <c:v>-4.7901179460152175E-3</c:v>
                </c:pt>
                <c:pt idx="1377">
                  <c:v>-4.7620111661838731E-3</c:v>
                </c:pt>
                <c:pt idx="1378">
                  <c:v>-4.7692847902893179E-3</c:v>
                </c:pt>
                <c:pt idx="1379">
                  <c:v>-5.9581813918861337E-3</c:v>
                </c:pt>
                <c:pt idx="1380">
                  <c:v>-4.875074435814219E-3</c:v>
                </c:pt>
                <c:pt idx="1381">
                  <c:v>-4.7480573825605162E-3</c:v>
                </c:pt>
                <c:pt idx="1382">
                  <c:v>-5.3367011676090006E-3</c:v>
                </c:pt>
                <c:pt idx="1383">
                  <c:v>-5.3927706382007074E-3</c:v>
                </c:pt>
                <c:pt idx="1384">
                  <c:v>-4.3245340230865601E-3</c:v>
                </c:pt>
                <c:pt idx="1385">
                  <c:v>-4.7068398343361366E-3</c:v>
                </c:pt>
                <c:pt idx="1386">
                  <c:v>-3.0709281513775048E-3</c:v>
                </c:pt>
                <c:pt idx="1387">
                  <c:v>-3.8806801464961365E-3</c:v>
                </c:pt>
                <c:pt idx="1388">
                  <c:v>-4.9360246279662673E-3</c:v>
                </c:pt>
                <c:pt idx="1389">
                  <c:v>-3.9875180255465629E-3</c:v>
                </c:pt>
                <c:pt idx="1390">
                  <c:v>-4.3008653915562562E-3</c:v>
                </c:pt>
                <c:pt idx="1391">
                  <c:v>-5.2540846513812797E-3</c:v>
                </c:pt>
                <c:pt idx="1392">
                  <c:v>-4.623116512961125E-3</c:v>
                </c:pt>
                <c:pt idx="1393">
                  <c:v>-5.3801472713448373E-3</c:v>
                </c:pt>
                <c:pt idx="1394">
                  <c:v>-5.324556190011486E-3</c:v>
                </c:pt>
                <c:pt idx="1395">
                  <c:v>-4.9559529772944186E-3</c:v>
                </c:pt>
                <c:pt idx="1396">
                  <c:v>-4.9641544801751784E-3</c:v>
                </c:pt>
                <c:pt idx="1397">
                  <c:v>-5.5858095376665889E-3</c:v>
                </c:pt>
                <c:pt idx="1398">
                  <c:v>-5.6393651942614363E-3</c:v>
                </c:pt>
                <c:pt idx="1399">
                  <c:v>-5.7692685088988121E-3</c:v>
                </c:pt>
                <c:pt idx="1400">
                  <c:v>-5.4813290788460929E-3</c:v>
                </c:pt>
                <c:pt idx="1401">
                  <c:v>-4.281967762046558E-3</c:v>
                </c:pt>
                <c:pt idx="1402">
                  <c:v>-4.865391538492754E-3</c:v>
                </c:pt>
                <c:pt idx="1403">
                  <c:v>-5.7281800297842135E-3</c:v>
                </c:pt>
                <c:pt idx="1404">
                  <c:v>-5.2110681701771928E-3</c:v>
                </c:pt>
                <c:pt idx="1405">
                  <c:v>-4.6638532986459716E-3</c:v>
                </c:pt>
                <c:pt idx="1406">
                  <c:v>-4.99212709106071E-3</c:v>
                </c:pt>
                <c:pt idx="1407">
                  <c:v>-5.782267606609574E-3</c:v>
                </c:pt>
                <c:pt idx="1408">
                  <c:v>-7.8047308102661122E-3</c:v>
                </c:pt>
                <c:pt idx="1409">
                  <c:v>-7.5041596873350585E-3</c:v>
                </c:pt>
                <c:pt idx="1410">
                  <c:v>-7.4466801385949053E-3</c:v>
                </c:pt>
                <c:pt idx="1411">
                  <c:v>-7.4807459592789111E-3</c:v>
                </c:pt>
                <c:pt idx="1412">
                  <c:v>-8.7483342384749498E-3</c:v>
                </c:pt>
                <c:pt idx="1413">
                  <c:v>-9.3947711025467624E-3</c:v>
                </c:pt>
                <c:pt idx="1414">
                  <c:v>-9.0239223504340448E-3</c:v>
                </c:pt>
                <c:pt idx="1415">
                  <c:v>-8.5011538735013468E-3</c:v>
                </c:pt>
                <c:pt idx="1416">
                  <c:v>-8.5471910833887291E-3</c:v>
                </c:pt>
                <c:pt idx="1417">
                  <c:v>-8.6582762769725034E-3</c:v>
                </c:pt>
                <c:pt idx="1418">
                  <c:v>-8.5942172250146939E-3</c:v>
                </c:pt>
                <c:pt idx="1419">
                  <c:v>-7.5442022326259895E-3</c:v>
                </c:pt>
                <c:pt idx="1420">
                  <c:v>-6.7750815815372815E-3</c:v>
                </c:pt>
                <c:pt idx="1421">
                  <c:v>-7.3731686456439101E-3</c:v>
                </c:pt>
                <c:pt idx="1422">
                  <c:v>-7.665725921998056E-3</c:v>
                </c:pt>
                <c:pt idx="1423">
                  <c:v>-8.6908906188307624E-3</c:v>
                </c:pt>
                <c:pt idx="1424">
                  <c:v>-8.2288816834291904E-3</c:v>
                </c:pt>
                <c:pt idx="1425">
                  <c:v>-9.1382096908615255E-3</c:v>
                </c:pt>
                <c:pt idx="1426">
                  <c:v>-9.8920773960426076E-3</c:v>
                </c:pt>
                <c:pt idx="1427">
                  <c:v>-1.0691277312187799E-2</c:v>
                </c:pt>
                <c:pt idx="1428">
                  <c:v>-1.0922006145256151E-2</c:v>
                </c:pt>
                <c:pt idx="1429">
                  <c:v>-1.107206618092465E-2</c:v>
                </c:pt>
                <c:pt idx="1430">
                  <c:v>-1.0076080041172051E-2</c:v>
                </c:pt>
                <c:pt idx="1431">
                  <c:v>-1.0774388218915186E-2</c:v>
                </c:pt>
                <c:pt idx="1432">
                  <c:v>-1.1398793442469331E-2</c:v>
                </c:pt>
                <c:pt idx="1433">
                  <c:v>-9.9426903089843387E-3</c:v>
                </c:pt>
                <c:pt idx="1434">
                  <c:v>-9.224460551275987E-3</c:v>
                </c:pt>
                <c:pt idx="1435">
                  <c:v>-8.2821906131894853E-3</c:v>
                </c:pt>
                <c:pt idx="1436">
                  <c:v>-7.8246668153637393E-3</c:v>
                </c:pt>
                <c:pt idx="1437">
                  <c:v>-8.9908054414097952E-3</c:v>
                </c:pt>
                <c:pt idx="1438">
                  <c:v>-9.0717998303429317E-3</c:v>
                </c:pt>
                <c:pt idx="1439">
                  <c:v>-8.2596424423848173E-3</c:v>
                </c:pt>
                <c:pt idx="1440">
                  <c:v>-9.9172212667961966E-3</c:v>
                </c:pt>
                <c:pt idx="1441">
                  <c:v>-1.1504200002672941E-2</c:v>
                </c:pt>
                <c:pt idx="1442">
                  <c:v>-1.0546835622316455E-2</c:v>
                </c:pt>
                <c:pt idx="1443">
                  <c:v>-1.0646192067497401E-2</c:v>
                </c:pt>
                <c:pt idx="1444">
                  <c:v>-8.1632814611168961E-3</c:v>
                </c:pt>
                <c:pt idx="1445">
                  <c:v>-7.3307881843267661E-3</c:v>
                </c:pt>
                <c:pt idx="1446">
                  <c:v>-6.4798713986494189E-3</c:v>
                </c:pt>
                <c:pt idx="1447">
                  <c:v>-4.7994120276123962E-3</c:v>
                </c:pt>
                <c:pt idx="1448">
                  <c:v>-3.1211576193413931E-3</c:v>
                </c:pt>
                <c:pt idx="1449">
                  <c:v>-4.2508185819234139E-3</c:v>
                </c:pt>
                <c:pt idx="1450">
                  <c:v>-3.2835597004686329E-3</c:v>
                </c:pt>
                <c:pt idx="1451">
                  <c:v>-4.3750582073979047E-3</c:v>
                </c:pt>
                <c:pt idx="1452">
                  <c:v>-4.2668304220620937E-3</c:v>
                </c:pt>
                <c:pt idx="1453">
                  <c:v>-5.7143289698734301E-3</c:v>
                </c:pt>
                <c:pt idx="1454">
                  <c:v>-7.2802849692408661E-3</c:v>
                </c:pt>
                <c:pt idx="1455">
                  <c:v>-8.2958411007622891E-3</c:v>
                </c:pt>
                <c:pt idx="1456">
                  <c:v>-9.0744144124017441E-3</c:v>
                </c:pt>
                <c:pt idx="1457">
                  <c:v>-9.6249762438972829E-3</c:v>
                </c:pt>
                <c:pt idx="1458">
                  <c:v>-1.1128688791740289E-2</c:v>
                </c:pt>
                <c:pt idx="1459">
                  <c:v>-1.1297541771058394E-2</c:v>
                </c:pt>
                <c:pt idx="1460">
                  <c:v>-1.1062458977648296E-2</c:v>
                </c:pt>
                <c:pt idx="1461">
                  <c:v>-1.1334719769339629E-2</c:v>
                </c:pt>
                <c:pt idx="1462">
                  <c:v>-1.1118652150025875E-2</c:v>
                </c:pt>
                <c:pt idx="1463">
                  <c:v>-1.0476373792203246E-2</c:v>
                </c:pt>
                <c:pt idx="1464">
                  <c:v>-1.0637440488224561E-2</c:v>
                </c:pt>
                <c:pt idx="1465">
                  <c:v>-8.7744619478111879E-3</c:v>
                </c:pt>
                <c:pt idx="1466">
                  <c:v>-9.6916977403129888E-3</c:v>
                </c:pt>
                <c:pt idx="1467">
                  <c:v>-9.4491619204978977E-3</c:v>
                </c:pt>
                <c:pt idx="1468">
                  <c:v>-9.049434466172783E-3</c:v>
                </c:pt>
                <c:pt idx="1469">
                  <c:v>-8.0279696238006668E-3</c:v>
                </c:pt>
                <c:pt idx="1470">
                  <c:v>-8.341327460309975E-3</c:v>
                </c:pt>
                <c:pt idx="1471">
                  <c:v>-8.4274875477422725E-3</c:v>
                </c:pt>
                <c:pt idx="1472">
                  <c:v>-8.3968029787277066E-3</c:v>
                </c:pt>
                <c:pt idx="1473">
                  <c:v>-8.0437524187688472E-3</c:v>
                </c:pt>
                <c:pt idx="1474">
                  <c:v>-6.8866649669784719E-3</c:v>
                </c:pt>
                <c:pt idx="1475">
                  <c:v>-6.445845349557478E-3</c:v>
                </c:pt>
                <c:pt idx="1476">
                  <c:v>-5.6160897012173944E-3</c:v>
                </c:pt>
                <c:pt idx="1477">
                  <c:v>-6.0160280459652243E-3</c:v>
                </c:pt>
                <c:pt idx="1478">
                  <c:v>-5.961862733655795E-3</c:v>
                </c:pt>
                <c:pt idx="1479">
                  <c:v>-6.1404979216185904E-3</c:v>
                </c:pt>
                <c:pt idx="1480">
                  <c:v>-3.9730696954908837E-3</c:v>
                </c:pt>
                <c:pt idx="1481">
                  <c:v>-4.6552330035782548E-3</c:v>
                </c:pt>
                <c:pt idx="1482">
                  <c:v>-4.0489803058641784E-3</c:v>
                </c:pt>
                <c:pt idx="1483">
                  <c:v>-5.394048258701916E-3</c:v>
                </c:pt>
                <c:pt idx="1484">
                  <c:v>-3.6858247265312478E-3</c:v>
                </c:pt>
                <c:pt idx="1485">
                  <c:v>-2.9693957343977233E-3</c:v>
                </c:pt>
                <c:pt idx="1486">
                  <c:v>-2.8104343948544322E-3</c:v>
                </c:pt>
                <c:pt idx="1487">
                  <c:v>-2.9755040181249481E-3</c:v>
                </c:pt>
                <c:pt idx="1488">
                  <c:v>-5.6708038217855841E-4</c:v>
                </c:pt>
                <c:pt idx="1489">
                  <c:v>8.8339840959111846E-5</c:v>
                </c:pt>
                <c:pt idx="1490">
                  <c:v>1.1142304441913084E-3</c:v>
                </c:pt>
                <c:pt idx="1491">
                  <c:v>2.4533693263155357E-3</c:v>
                </c:pt>
                <c:pt idx="1492">
                  <c:v>3.7148018306223762E-3</c:v>
                </c:pt>
                <c:pt idx="1493">
                  <c:v>4.4146023508677837E-3</c:v>
                </c:pt>
                <c:pt idx="1494">
                  <c:v>5.0738061440969715E-3</c:v>
                </c:pt>
                <c:pt idx="1495">
                  <c:v>3.3801492416346227E-3</c:v>
                </c:pt>
                <c:pt idx="1496">
                  <c:v>4.8465066029487885E-3</c:v>
                </c:pt>
                <c:pt idx="1497">
                  <c:v>4.8402729470383207E-3</c:v>
                </c:pt>
                <c:pt idx="1498">
                  <c:v>5.7732768296610646E-3</c:v>
                </c:pt>
                <c:pt idx="1499">
                  <c:v>1.3181041067748059E-3</c:v>
                </c:pt>
                <c:pt idx="1500">
                  <c:v>2.3120867570137101E-3</c:v>
                </c:pt>
                <c:pt idx="1501">
                  <c:v>1.9251983275776791E-3</c:v>
                </c:pt>
                <c:pt idx="1502">
                  <c:v>3.2089050382152562E-3</c:v>
                </c:pt>
                <c:pt idx="1503">
                  <c:v>1.2042889556180296E-3</c:v>
                </c:pt>
                <c:pt idx="1504">
                  <c:v>2.8496301871746416E-4</c:v>
                </c:pt>
                <c:pt idx="1505">
                  <c:v>-1.3965222796836778E-3</c:v>
                </c:pt>
                <c:pt idx="1506">
                  <c:v>3.9636584054148615E-3</c:v>
                </c:pt>
                <c:pt idx="1507">
                  <c:v>3.2017044247203176E-3</c:v>
                </c:pt>
                <c:pt idx="1508">
                  <c:v>1.642611064309199E-3</c:v>
                </c:pt>
                <c:pt idx="1509">
                  <c:v>1.2810664857808118E-3</c:v>
                </c:pt>
                <c:pt idx="1510">
                  <c:v>3.0601316782427291E-3</c:v>
                </c:pt>
                <c:pt idx="1511">
                  <c:v>3.916484620575764E-3</c:v>
                </c:pt>
                <c:pt idx="1512">
                  <c:v>5.5923928834794431E-3</c:v>
                </c:pt>
                <c:pt idx="1513">
                  <c:v>4.3056666660032826E-3</c:v>
                </c:pt>
                <c:pt idx="1514">
                  <c:v>3.480056585524209E-3</c:v>
                </c:pt>
                <c:pt idx="1515">
                  <c:v>6.3191749611818011E-3</c:v>
                </c:pt>
                <c:pt idx="1516">
                  <c:v>5.7207125393227238E-3</c:v>
                </c:pt>
                <c:pt idx="1517">
                  <c:v>4.0414843450677978E-3</c:v>
                </c:pt>
                <c:pt idx="1518">
                  <c:v>6.3288441898106396E-3</c:v>
                </c:pt>
                <c:pt idx="1519">
                  <c:v>3.3898012316470653E-3</c:v>
                </c:pt>
                <c:pt idx="1520">
                  <c:v>6.5061959115382418E-3</c:v>
                </c:pt>
                <c:pt idx="1521">
                  <c:v>8.3372808895797769E-3</c:v>
                </c:pt>
                <c:pt idx="1522">
                  <c:v>9.1539353638399532E-3</c:v>
                </c:pt>
                <c:pt idx="1523">
                  <c:v>7.418243386751306E-3</c:v>
                </c:pt>
                <c:pt idx="1524">
                  <c:v>8.6962658780134709E-3</c:v>
                </c:pt>
                <c:pt idx="1525">
                  <c:v>7.7292180004197948E-3</c:v>
                </c:pt>
                <c:pt idx="1526">
                  <c:v>1.1401049238001823E-2</c:v>
                </c:pt>
                <c:pt idx="1527">
                  <c:v>1.031413123244177E-2</c:v>
                </c:pt>
                <c:pt idx="1528">
                  <c:v>1.3223960484827414E-2</c:v>
                </c:pt>
                <c:pt idx="1529">
                  <c:v>1.2539968239852687E-2</c:v>
                </c:pt>
                <c:pt idx="1530">
                  <c:v>1.5778148874843807E-2</c:v>
                </c:pt>
                <c:pt idx="1531">
                  <c:v>1.7938014064653438E-2</c:v>
                </c:pt>
                <c:pt idx="1532">
                  <c:v>2.120190037063566E-2</c:v>
                </c:pt>
                <c:pt idx="1533">
                  <c:v>1.9229483039252569E-2</c:v>
                </c:pt>
                <c:pt idx="1534">
                  <c:v>2.0708071056203106E-2</c:v>
                </c:pt>
                <c:pt idx="1535">
                  <c:v>2.0571389729724342E-2</c:v>
                </c:pt>
                <c:pt idx="1536">
                  <c:v>2.1934012296281127E-2</c:v>
                </c:pt>
                <c:pt idx="1537">
                  <c:v>2.2455630709556779E-2</c:v>
                </c:pt>
                <c:pt idx="1538">
                  <c:v>1.8768867129684695E-2</c:v>
                </c:pt>
                <c:pt idx="1539">
                  <c:v>1.6975353364854309E-2</c:v>
                </c:pt>
                <c:pt idx="1540">
                  <c:v>2.0676836055411315E-2</c:v>
                </c:pt>
                <c:pt idx="1541">
                  <c:v>1.7750921950161268E-2</c:v>
                </c:pt>
                <c:pt idx="1542">
                  <c:v>1.7120525878129164E-2</c:v>
                </c:pt>
                <c:pt idx="1543">
                  <c:v>1.8145921865444416E-2</c:v>
                </c:pt>
                <c:pt idx="1544">
                  <c:v>2.0054530407914713E-2</c:v>
                </c:pt>
                <c:pt idx="1545">
                  <c:v>2.4012135853685033E-2</c:v>
                </c:pt>
                <c:pt idx="1546">
                  <c:v>2.1959206406049234E-2</c:v>
                </c:pt>
                <c:pt idx="1547">
                  <c:v>2.4520436199226395E-2</c:v>
                </c:pt>
                <c:pt idx="1548">
                  <c:v>2.7168973535477998E-2</c:v>
                </c:pt>
                <c:pt idx="1549">
                  <c:v>2.7361337808901289E-2</c:v>
                </c:pt>
                <c:pt idx="1550">
                  <c:v>2.6018872195981223E-2</c:v>
                </c:pt>
                <c:pt idx="1551">
                  <c:v>2.5324858595251212E-2</c:v>
                </c:pt>
                <c:pt idx="1552">
                  <c:v>2.7196435660193811E-2</c:v>
                </c:pt>
                <c:pt idx="1553">
                  <c:v>2.9441443418473007E-2</c:v>
                </c:pt>
                <c:pt idx="1554">
                  <c:v>2.6775305200787271E-2</c:v>
                </c:pt>
                <c:pt idx="1555">
                  <c:v>2.768881652772047E-2</c:v>
                </c:pt>
                <c:pt idx="1556">
                  <c:v>3.0532408262098843E-2</c:v>
                </c:pt>
                <c:pt idx="1557">
                  <c:v>3.2558893692941737E-2</c:v>
                </c:pt>
                <c:pt idx="1558">
                  <c:v>3.2242954073022551E-2</c:v>
                </c:pt>
                <c:pt idx="1559">
                  <c:v>2.9268971248275769E-2</c:v>
                </c:pt>
                <c:pt idx="1560">
                  <c:v>3.3670019671246089E-2</c:v>
                </c:pt>
                <c:pt idx="1561">
                  <c:v>3.3758737966745632E-2</c:v>
                </c:pt>
                <c:pt idx="1562">
                  <c:v>3.6868681402673492E-2</c:v>
                </c:pt>
                <c:pt idx="1563">
                  <c:v>3.4107085174695385E-2</c:v>
                </c:pt>
                <c:pt idx="1564">
                  <c:v>3.2880823282276574E-2</c:v>
                </c:pt>
                <c:pt idx="1565">
                  <c:v>3.1962740964201555E-2</c:v>
                </c:pt>
                <c:pt idx="1566">
                  <c:v>3.2431285288563275E-2</c:v>
                </c:pt>
                <c:pt idx="1567">
                  <c:v>2.9433285693400646E-2</c:v>
                </c:pt>
                <c:pt idx="1568">
                  <c:v>3.0133400701266595E-2</c:v>
                </c:pt>
                <c:pt idx="1569">
                  <c:v>2.6961401271170263E-2</c:v>
                </c:pt>
                <c:pt idx="1570">
                  <c:v>2.7846577289275268E-2</c:v>
                </c:pt>
                <c:pt idx="1571">
                  <c:v>2.8556788439652175E-2</c:v>
                </c:pt>
                <c:pt idx="1572">
                  <c:v>3.2103085810654734E-2</c:v>
                </c:pt>
                <c:pt idx="1573">
                  <c:v>3.6500850777677597E-2</c:v>
                </c:pt>
                <c:pt idx="1574">
                  <c:v>3.8171736962381006E-2</c:v>
                </c:pt>
                <c:pt idx="1575">
                  <c:v>4.1284223443572084E-2</c:v>
                </c:pt>
                <c:pt idx="1576">
                  <c:v>4.6444554984286027E-2</c:v>
                </c:pt>
                <c:pt idx="1577">
                  <c:v>5.1818764412894409E-2</c:v>
                </c:pt>
                <c:pt idx="1578">
                  <c:v>5.332603847704135E-2</c:v>
                </c:pt>
                <c:pt idx="1579">
                  <c:v>5.1892885883436816E-2</c:v>
                </c:pt>
                <c:pt idx="1580">
                  <c:v>5.7003188520239605E-2</c:v>
                </c:pt>
                <c:pt idx="1581">
                  <c:v>5.9999157159783337E-2</c:v>
                </c:pt>
                <c:pt idx="1582">
                  <c:v>6.196175351946423E-2</c:v>
                </c:pt>
                <c:pt idx="1583">
                  <c:v>6.8444791653149317E-2</c:v>
                </c:pt>
                <c:pt idx="1584">
                  <c:v>6.6490021203088237E-2</c:v>
                </c:pt>
                <c:pt idx="1585">
                  <c:v>7.2085343432498325E-2</c:v>
                </c:pt>
                <c:pt idx="1586">
                  <c:v>8.0769616440442032E-2</c:v>
                </c:pt>
                <c:pt idx="1587">
                  <c:v>7.4962127729543013E-2</c:v>
                </c:pt>
                <c:pt idx="1588">
                  <c:v>7.9109626816612336E-2</c:v>
                </c:pt>
                <c:pt idx="1589">
                  <c:v>7.479529054246592E-2</c:v>
                </c:pt>
                <c:pt idx="1590">
                  <c:v>7.0313261170285593E-2</c:v>
                </c:pt>
                <c:pt idx="1591">
                  <c:v>7.1231809213356145E-2</c:v>
                </c:pt>
                <c:pt idx="1592">
                  <c:v>7.1894180074590433E-2</c:v>
                </c:pt>
                <c:pt idx="1593">
                  <c:v>6.5465801091103448E-2</c:v>
                </c:pt>
                <c:pt idx="1594">
                  <c:v>6.8682658126217988E-2</c:v>
                </c:pt>
                <c:pt idx="1595">
                  <c:v>6.3445496637327098E-2</c:v>
                </c:pt>
                <c:pt idx="1596">
                  <c:v>6.7591663358029477E-2</c:v>
                </c:pt>
                <c:pt idx="1597">
                  <c:v>6.7095805004000628E-2</c:v>
                </c:pt>
                <c:pt idx="1598">
                  <c:v>7.0489164119207984E-2</c:v>
                </c:pt>
                <c:pt idx="1599">
                  <c:v>6.3311686533560396E-2</c:v>
                </c:pt>
                <c:pt idx="1600">
                  <c:v>6.1504829039020346E-2</c:v>
                </c:pt>
                <c:pt idx="1601">
                  <c:v>5.9507637561309772E-2</c:v>
                </c:pt>
                <c:pt idx="1602">
                  <c:v>6.7001889781522952E-2</c:v>
                </c:pt>
                <c:pt idx="1603">
                  <c:v>6.6962364835722848E-2</c:v>
                </c:pt>
                <c:pt idx="1604">
                  <c:v>7.6057631035211334E-2</c:v>
                </c:pt>
                <c:pt idx="1605">
                  <c:v>7.2093881978624832E-2</c:v>
                </c:pt>
                <c:pt idx="1606">
                  <c:v>8.0177501293919776E-2</c:v>
                </c:pt>
                <c:pt idx="1607">
                  <c:v>8.1984433970719681E-2</c:v>
                </c:pt>
                <c:pt idx="1608">
                  <c:v>8.129393550244822E-2</c:v>
                </c:pt>
                <c:pt idx="1609">
                  <c:v>7.1551176979457329E-2</c:v>
                </c:pt>
                <c:pt idx="1610">
                  <c:v>7.3954017680524717E-2</c:v>
                </c:pt>
                <c:pt idx="1611">
                  <c:v>5.790240201964391E-2</c:v>
                </c:pt>
                <c:pt idx="1612">
                  <c:v>6.4559587943083682E-2</c:v>
                </c:pt>
                <c:pt idx="1613">
                  <c:v>9.5587582379170158E-2</c:v>
                </c:pt>
                <c:pt idx="1614">
                  <c:v>2.9923568684503719E-2</c:v>
                </c:pt>
                <c:pt idx="1615">
                  <c:v>0.1124614177571473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5ED6-40AD-B550-8ECF864F0FE8}"/>
            </c:ext>
          </c:extLst>
        </c:ser>
        <c:ser>
          <c:idx val="9"/>
          <c:order val="5"/>
          <c:tx>
            <c:strRef>
              <c:f>Abs!$W$6</c:f>
              <c:strCache>
                <c:ptCount val="1"/>
                <c:pt idx="0">
                  <c:v>110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W$7:$W$1622</c:f>
              <c:numCache>
                <c:formatCode>General</c:formatCode>
                <c:ptCount val="1616"/>
                <c:pt idx="0">
                  <c:v>9.2159099278061249E-2</c:v>
                </c:pt>
                <c:pt idx="1">
                  <c:v>4.6457399413535563E-2</c:v>
                </c:pt>
                <c:pt idx="2">
                  <c:v>0.12470022591746462</c:v>
                </c:pt>
                <c:pt idx="3">
                  <c:v>0.19682574939192388</c:v>
                </c:pt>
                <c:pt idx="4">
                  <c:v>0.21173230240351204</c:v>
                </c:pt>
                <c:pt idx="5">
                  <c:v>0.24383238882214078</c:v>
                </c:pt>
                <c:pt idx="6">
                  <c:v>0.25777843644901188</c:v>
                </c:pt>
                <c:pt idx="7">
                  <c:v>0.26536863490603524</c:v>
                </c:pt>
                <c:pt idx="8">
                  <c:v>0.25879634576148208</c:v>
                </c:pt>
                <c:pt idx="9">
                  <c:v>0.25317082422492421</c:v>
                </c:pt>
                <c:pt idx="10">
                  <c:v>0.25316567921722893</c:v>
                </c:pt>
                <c:pt idx="11">
                  <c:v>0.24023756482350017</c:v>
                </c:pt>
                <c:pt idx="12">
                  <c:v>0.23546123273922948</c:v>
                </c:pt>
                <c:pt idx="13">
                  <c:v>0.23248255055346342</c:v>
                </c:pt>
                <c:pt idx="14">
                  <c:v>0.22011961939835634</c:v>
                </c:pt>
                <c:pt idx="15">
                  <c:v>0.23094186507773931</c:v>
                </c:pt>
                <c:pt idx="16">
                  <c:v>0.23436158749690569</c:v>
                </c:pt>
                <c:pt idx="17">
                  <c:v>0.20114434111999463</c:v>
                </c:pt>
                <c:pt idx="18">
                  <c:v>0.22907460231241031</c:v>
                </c:pt>
                <c:pt idx="19">
                  <c:v>0.23131980308822983</c:v>
                </c:pt>
                <c:pt idx="20">
                  <c:v>0.23328144762936207</c:v>
                </c:pt>
                <c:pt idx="21">
                  <c:v>0.23548755102111771</c:v>
                </c:pt>
                <c:pt idx="22">
                  <c:v>0.23169858271358618</c:v>
                </c:pt>
                <c:pt idx="23">
                  <c:v>0.22126986507282786</c:v>
                </c:pt>
                <c:pt idx="24">
                  <c:v>0.25502783798940004</c:v>
                </c:pt>
                <c:pt idx="25">
                  <c:v>0.25569645072051528</c:v>
                </c:pt>
                <c:pt idx="26">
                  <c:v>0.26096056167716464</c:v>
                </c:pt>
                <c:pt idx="27">
                  <c:v>0.26677810491312337</c:v>
                </c:pt>
                <c:pt idx="28">
                  <c:v>0.27104469094782024</c:v>
                </c:pt>
                <c:pt idx="29">
                  <c:v>0.26315211726975013</c:v>
                </c:pt>
                <c:pt idx="30">
                  <c:v>0.27426895667999701</c:v>
                </c:pt>
                <c:pt idx="31">
                  <c:v>0.26996999153673518</c:v>
                </c:pt>
                <c:pt idx="32">
                  <c:v>0.2568754071696614</c:v>
                </c:pt>
                <c:pt idx="33">
                  <c:v>0.27295127101111782</c:v>
                </c:pt>
                <c:pt idx="34">
                  <c:v>0.25964765905075193</c:v>
                </c:pt>
                <c:pt idx="35">
                  <c:v>0.25164574471285295</c:v>
                </c:pt>
                <c:pt idx="36">
                  <c:v>0.2691594017958242</c:v>
                </c:pt>
                <c:pt idx="37">
                  <c:v>0.26672227833201873</c:v>
                </c:pt>
                <c:pt idx="38">
                  <c:v>0.26309306850271297</c:v>
                </c:pt>
                <c:pt idx="39">
                  <c:v>0.27675786863753465</c:v>
                </c:pt>
                <c:pt idx="40">
                  <c:v>0.26853127725081566</c:v>
                </c:pt>
                <c:pt idx="41">
                  <c:v>0.28694468458441375</c:v>
                </c:pt>
                <c:pt idx="42">
                  <c:v>0.28381262813212371</c:v>
                </c:pt>
                <c:pt idx="43">
                  <c:v>0.28397695388131422</c:v>
                </c:pt>
                <c:pt idx="44">
                  <c:v>0.2868351372285749</c:v>
                </c:pt>
                <c:pt idx="45">
                  <c:v>0.30711673678442336</c:v>
                </c:pt>
                <c:pt idx="46">
                  <c:v>0.28782956475394905</c:v>
                </c:pt>
                <c:pt idx="47">
                  <c:v>0.29991789685719605</c:v>
                </c:pt>
                <c:pt idx="48">
                  <c:v>0.28776292007770288</c:v>
                </c:pt>
                <c:pt idx="49">
                  <c:v>0.30068065522188497</c:v>
                </c:pt>
                <c:pt idx="50">
                  <c:v>0.29083537917570201</c:v>
                </c:pt>
                <c:pt idx="51">
                  <c:v>0.31360683702733377</c:v>
                </c:pt>
                <c:pt idx="52">
                  <c:v>0.30577777434690084</c:v>
                </c:pt>
                <c:pt idx="53">
                  <c:v>0.31785706503480377</c:v>
                </c:pt>
                <c:pt idx="54">
                  <c:v>0.30238659333396667</c:v>
                </c:pt>
                <c:pt idx="55">
                  <c:v>0.32061736968270582</c:v>
                </c:pt>
                <c:pt idx="56">
                  <c:v>0.32058413861808654</c:v>
                </c:pt>
                <c:pt idx="57">
                  <c:v>0.32759982602105547</c:v>
                </c:pt>
                <c:pt idx="58">
                  <c:v>0.31839957294990739</c:v>
                </c:pt>
                <c:pt idx="59">
                  <c:v>0.33119826317444162</c:v>
                </c:pt>
                <c:pt idx="60">
                  <c:v>0.34430873590542826</c:v>
                </c:pt>
                <c:pt idx="61">
                  <c:v>0.35374615966171202</c:v>
                </c:pt>
                <c:pt idx="62">
                  <c:v>0.33714856572955043</c:v>
                </c:pt>
                <c:pt idx="63">
                  <c:v>0.34231963639415414</c:v>
                </c:pt>
                <c:pt idx="64">
                  <c:v>0.33152100735865825</c:v>
                </c:pt>
                <c:pt idx="65">
                  <c:v>0.34915737577161815</c:v>
                </c:pt>
                <c:pt idx="66">
                  <c:v>0.35137868907359288</c:v>
                </c:pt>
                <c:pt idx="67">
                  <c:v>0.34734817677990742</c:v>
                </c:pt>
                <c:pt idx="68">
                  <c:v>0.33947819256992784</c:v>
                </c:pt>
                <c:pt idx="69">
                  <c:v>0.39036727590229903</c:v>
                </c:pt>
                <c:pt idx="70">
                  <c:v>0.38274029396180292</c:v>
                </c:pt>
                <c:pt idx="71">
                  <c:v>0.41298129948229789</c:v>
                </c:pt>
                <c:pt idx="72">
                  <c:v>0.40263858646570894</c:v>
                </c:pt>
                <c:pt idx="73">
                  <c:v>0.41769524474779435</c:v>
                </c:pt>
                <c:pt idx="74">
                  <c:v>0.44086146766182621</c:v>
                </c:pt>
                <c:pt idx="75">
                  <c:v>0.47492565152312699</c:v>
                </c:pt>
                <c:pt idx="76">
                  <c:v>0.46517860541148687</c:v>
                </c:pt>
                <c:pt idx="77">
                  <c:v>0.5079514181428979</c:v>
                </c:pt>
                <c:pt idx="78">
                  <c:v>0.52562421753021626</c:v>
                </c:pt>
                <c:pt idx="79">
                  <c:v>0.54760082806980026</c:v>
                </c:pt>
                <c:pt idx="80">
                  <c:v>0.56847479058388084</c:v>
                </c:pt>
                <c:pt idx="81">
                  <c:v>0.61479012706866309</c:v>
                </c:pt>
                <c:pt idx="82">
                  <c:v>0.65608470865510482</c:v>
                </c:pt>
                <c:pt idx="83">
                  <c:v>0.7072959969069168</c:v>
                </c:pt>
                <c:pt idx="84">
                  <c:v>0.73953535798709902</c:v>
                </c:pt>
                <c:pt idx="85">
                  <c:v>0.81844511770955497</c:v>
                </c:pt>
                <c:pt idx="86">
                  <c:v>0.861356847304108</c:v>
                </c:pt>
                <c:pt idx="87">
                  <c:v>0.91417880659762318</c:v>
                </c:pt>
                <c:pt idx="88">
                  <c:v>0.97142715500788024</c:v>
                </c:pt>
                <c:pt idx="89">
                  <c:v>1.043388097186104</c:v>
                </c:pt>
                <c:pt idx="90">
                  <c:v>1.0996558634748768</c:v>
                </c:pt>
                <c:pt idx="91">
                  <c:v>1.1807995769677539</c:v>
                </c:pt>
                <c:pt idx="92">
                  <c:v>1.2182241208532034</c:v>
                </c:pt>
                <c:pt idx="93">
                  <c:v>1.3040294700681829</c:v>
                </c:pt>
                <c:pt idx="94">
                  <c:v>1.3701367507170015</c:v>
                </c:pt>
                <c:pt idx="95">
                  <c:v>1.4176638374313135</c:v>
                </c:pt>
                <c:pt idx="96">
                  <c:v>1.4594157953941556</c:v>
                </c:pt>
                <c:pt idx="97">
                  <c:v>1.5110447505767917</c:v>
                </c:pt>
                <c:pt idx="98">
                  <c:v>1.5314225126247956</c:v>
                </c:pt>
                <c:pt idx="99">
                  <c:v>1.5858218442486085</c:v>
                </c:pt>
                <c:pt idx="100">
                  <c:v>1.6232873864110957</c:v>
                </c:pt>
                <c:pt idx="101">
                  <c:v>1.6817088923727328</c:v>
                </c:pt>
                <c:pt idx="102">
                  <c:v>1.7428230657672068</c:v>
                </c:pt>
                <c:pt idx="103">
                  <c:v>1.8022487889646441</c:v>
                </c:pt>
                <c:pt idx="104">
                  <c:v>1.8392136464188564</c:v>
                </c:pt>
                <c:pt idx="105">
                  <c:v>1.9018480347118978</c:v>
                </c:pt>
                <c:pt idx="106">
                  <c:v>1.936769410361421</c:v>
                </c:pt>
                <c:pt idx="107">
                  <c:v>1.991781916236212</c:v>
                </c:pt>
                <c:pt idx="108">
                  <c:v>1.9989724357857543</c:v>
                </c:pt>
                <c:pt idx="109">
                  <c:v>2.0179459332259846</c:v>
                </c:pt>
                <c:pt idx="110">
                  <c:v>2.0338684243746741</c:v>
                </c:pt>
                <c:pt idx="111">
                  <c:v>2.0670562366473941</c:v>
                </c:pt>
                <c:pt idx="112">
                  <c:v>2.0952278171155987</c:v>
                </c:pt>
                <c:pt idx="113">
                  <c:v>2.1480183373311634</c:v>
                </c:pt>
                <c:pt idx="114">
                  <c:v>2.1797281548779806</c:v>
                </c:pt>
                <c:pt idx="115">
                  <c:v>2.2349399121634255</c:v>
                </c:pt>
                <c:pt idx="116">
                  <c:v>2.244143152585623</c:v>
                </c:pt>
                <c:pt idx="117">
                  <c:v>2.2658860012837168</c:v>
                </c:pt>
                <c:pt idx="118">
                  <c:v>2.2752109011404151</c:v>
                </c:pt>
                <c:pt idx="119">
                  <c:v>2.2978086048833748</c:v>
                </c:pt>
                <c:pt idx="120">
                  <c:v>2.2899682111665447</c:v>
                </c:pt>
                <c:pt idx="121">
                  <c:v>2.2888341316093621</c:v>
                </c:pt>
                <c:pt idx="122">
                  <c:v>2.2900994122873861</c:v>
                </c:pt>
                <c:pt idx="123">
                  <c:v>2.3035396640975514</c:v>
                </c:pt>
                <c:pt idx="124">
                  <c:v>2.3045317027792516</c:v>
                </c:pt>
                <c:pt idx="125">
                  <c:v>2.3169282954484829</c:v>
                </c:pt>
                <c:pt idx="126">
                  <c:v>2.310196114599663</c:v>
                </c:pt>
                <c:pt idx="127">
                  <c:v>2.3050139364072177</c:v>
                </c:pt>
                <c:pt idx="128">
                  <c:v>2.3083604819136458</c:v>
                </c:pt>
                <c:pt idx="129">
                  <c:v>2.2970234993246716</c:v>
                </c:pt>
                <c:pt idx="130">
                  <c:v>2.2666632393747808</c:v>
                </c:pt>
                <c:pt idx="131">
                  <c:v>2.2362925213315674</c:v>
                </c:pt>
                <c:pt idx="132">
                  <c:v>2.1628990337866822</c:v>
                </c:pt>
                <c:pt idx="133">
                  <c:v>2.079882569724238</c:v>
                </c:pt>
                <c:pt idx="134">
                  <c:v>1.9842919477378587</c:v>
                </c:pt>
                <c:pt idx="135">
                  <c:v>1.8730082838029434</c:v>
                </c:pt>
                <c:pt idx="136">
                  <c:v>1.7566669385537859</c:v>
                </c:pt>
                <c:pt idx="137">
                  <c:v>1.6452898026224516</c:v>
                </c:pt>
                <c:pt idx="138">
                  <c:v>1.5362843432835391</c:v>
                </c:pt>
                <c:pt idx="139">
                  <c:v>1.4399444769398222</c:v>
                </c:pt>
                <c:pt idx="140">
                  <c:v>1.3521266684161943</c:v>
                </c:pt>
                <c:pt idx="141">
                  <c:v>1.2719331557877207</c:v>
                </c:pt>
                <c:pt idx="142">
                  <c:v>1.2014280957331778</c:v>
                </c:pt>
                <c:pt idx="143">
                  <c:v>1.142965551538222</c:v>
                </c:pt>
                <c:pt idx="144">
                  <c:v>1.0932411929142867</c:v>
                </c:pt>
                <c:pt idx="145">
                  <c:v>1.0508216407890314</c:v>
                </c:pt>
                <c:pt idx="146">
                  <c:v>1.0147475313265644</c:v>
                </c:pt>
                <c:pt idx="147">
                  <c:v>0.98500346997624699</c:v>
                </c:pt>
                <c:pt idx="148">
                  <c:v>0.96114232139639977</c:v>
                </c:pt>
                <c:pt idx="149">
                  <c:v>0.94245002251932519</c:v>
                </c:pt>
                <c:pt idx="150">
                  <c:v>0.92712228792040041</c:v>
                </c:pt>
                <c:pt idx="151">
                  <c:v>0.91534067952823595</c:v>
                </c:pt>
                <c:pt idx="152">
                  <c:v>0.90607846261848934</c:v>
                </c:pt>
                <c:pt idx="153">
                  <c:v>0.90009638610522158</c:v>
                </c:pt>
                <c:pt idx="154">
                  <c:v>0.89652897611075777</c:v>
                </c:pt>
                <c:pt idx="155">
                  <c:v>0.89520623328954829</c:v>
                </c:pt>
                <c:pt idx="156">
                  <c:v>0.89620125374168325</c:v>
                </c:pt>
                <c:pt idx="157">
                  <c:v>0.89847435677220411</c:v>
                </c:pt>
                <c:pt idx="158">
                  <c:v>0.90194256070120526</c:v>
                </c:pt>
                <c:pt idx="159">
                  <c:v>0.90698072348641867</c:v>
                </c:pt>
                <c:pt idx="160">
                  <c:v>0.91218552166052669</c:v>
                </c:pt>
                <c:pt idx="161">
                  <c:v>0.91750004289375364</c:v>
                </c:pt>
                <c:pt idx="162">
                  <c:v>0.92263085675482681</c:v>
                </c:pt>
                <c:pt idx="163">
                  <c:v>0.92663998897649325</c:v>
                </c:pt>
                <c:pt idx="164">
                  <c:v>0.92926076957410819</c:v>
                </c:pt>
                <c:pt idx="165">
                  <c:v>0.9309985705284658</c:v>
                </c:pt>
                <c:pt idx="166">
                  <c:v>0.93118738222394581</c:v>
                </c:pt>
                <c:pt idx="167">
                  <c:v>0.93099360648204976</c:v>
                </c:pt>
                <c:pt idx="168">
                  <c:v>0.92962083760266478</c:v>
                </c:pt>
                <c:pt idx="169">
                  <c:v>0.92765101300968034</c:v>
                </c:pt>
                <c:pt idx="170">
                  <c:v>0.92536591593374773</c:v>
                </c:pt>
                <c:pt idx="171">
                  <c:v>0.92280085169895154</c:v>
                </c:pt>
                <c:pt idx="172">
                  <c:v>0.91897120861609338</c:v>
                </c:pt>
                <c:pt idx="173">
                  <c:v>0.91419662128538492</c:v>
                </c:pt>
                <c:pt idx="174">
                  <c:v>0.90653585975916007</c:v>
                </c:pt>
                <c:pt idx="175">
                  <c:v>0.89680786829693326</c:v>
                </c:pt>
                <c:pt idx="176">
                  <c:v>0.88490564454550291</c:v>
                </c:pt>
                <c:pt idx="177">
                  <c:v>0.87050887919721509</c:v>
                </c:pt>
                <c:pt idx="178">
                  <c:v>0.8540668100571237</c:v>
                </c:pt>
                <c:pt idx="179">
                  <c:v>0.83630224101458206</c:v>
                </c:pt>
                <c:pt idx="180">
                  <c:v>0.81744262969209225</c:v>
                </c:pt>
                <c:pt idx="181">
                  <c:v>0.79880511248840558</c:v>
                </c:pt>
                <c:pt idx="182">
                  <c:v>0.77978165752365769</c:v>
                </c:pt>
                <c:pt idx="183">
                  <c:v>0.76114621491859003</c:v>
                </c:pt>
                <c:pt idx="184">
                  <c:v>0.74265370731024571</c:v>
                </c:pt>
                <c:pt idx="185">
                  <c:v>0.72449336111717944</c:v>
                </c:pt>
                <c:pt idx="186">
                  <c:v>0.70646691535700157</c:v>
                </c:pt>
                <c:pt idx="187">
                  <c:v>0.68890552128654992</c:v>
                </c:pt>
                <c:pt idx="188">
                  <c:v>0.67220080195986176</c:v>
                </c:pt>
                <c:pt idx="189">
                  <c:v>0.65668523123004197</c:v>
                </c:pt>
                <c:pt idx="190">
                  <c:v>0.64197288271030883</c:v>
                </c:pt>
                <c:pt idx="191">
                  <c:v>0.62834079186281744</c:v>
                </c:pt>
                <c:pt idx="192">
                  <c:v>0.61594380076861133</c:v>
                </c:pt>
                <c:pt idx="193">
                  <c:v>0.60444559914951745</c:v>
                </c:pt>
                <c:pt idx="194">
                  <c:v>0.5937491765265388</c:v>
                </c:pt>
                <c:pt idx="195">
                  <c:v>0.58361757437536821</c:v>
                </c:pt>
                <c:pt idx="196">
                  <c:v>0.57356912649464487</c:v>
                </c:pt>
                <c:pt idx="197">
                  <c:v>0.56430867301756293</c:v>
                </c:pt>
                <c:pt idx="198">
                  <c:v>0.55538550194797343</c:v>
                </c:pt>
                <c:pt idx="199">
                  <c:v>0.54650524011991819</c:v>
                </c:pt>
                <c:pt idx="200">
                  <c:v>0.53758001623928187</c:v>
                </c:pt>
                <c:pt idx="201">
                  <c:v>0.52894995656270494</c:v>
                </c:pt>
                <c:pt idx="202">
                  <c:v>0.52042027940911895</c:v>
                </c:pt>
                <c:pt idx="203">
                  <c:v>0.51194134147907322</c:v>
                </c:pt>
                <c:pt idx="204">
                  <c:v>0.50297061337467486</c:v>
                </c:pt>
                <c:pt idx="205">
                  <c:v>0.49436478435707187</c:v>
                </c:pt>
                <c:pt idx="206">
                  <c:v>0.48549660227831881</c:v>
                </c:pt>
                <c:pt idx="207">
                  <c:v>0.4773015725103143</c:v>
                </c:pt>
                <c:pt idx="208">
                  <c:v>0.46892420834103865</c:v>
                </c:pt>
                <c:pt idx="209">
                  <c:v>0.46018570171123613</c:v>
                </c:pt>
                <c:pt idx="210">
                  <c:v>0.45178815254875321</c:v>
                </c:pt>
                <c:pt idx="211">
                  <c:v>0.44372722072297532</c:v>
                </c:pt>
                <c:pt idx="212">
                  <c:v>0.43588164156940834</c:v>
                </c:pt>
                <c:pt idx="213">
                  <c:v>0.42778854197212507</c:v>
                </c:pt>
                <c:pt idx="214">
                  <c:v>0.4200336815286872</c:v>
                </c:pt>
                <c:pt idx="215">
                  <c:v>0.41233827581897253</c:v>
                </c:pt>
                <c:pt idx="216">
                  <c:v>0.40504629935621855</c:v>
                </c:pt>
                <c:pt idx="217">
                  <c:v>0.39821005188012165</c:v>
                </c:pt>
                <c:pt idx="218">
                  <c:v>0.39105529100377168</c:v>
                </c:pt>
                <c:pt idx="219">
                  <c:v>0.38395845180861848</c:v>
                </c:pt>
                <c:pt idx="220">
                  <c:v>0.37733034347734618</c:v>
                </c:pt>
                <c:pt idx="221">
                  <c:v>0.37111379463784472</c:v>
                </c:pt>
                <c:pt idx="222">
                  <c:v>0.36528982338238108</c:v>
                </c:pt>
                <c:pt idx="223">
                  <c:v>0.35955539564189226</c:v>
                </c:pt>
                <c:pt idx="224">
                  <c:v>0.35413846700164836</c:v>
                </c:pt>
                <c:pt idx="225">
                  <c:v>0.34924651151884573</c:v>
                </c:pt>
                <c:pt idx="226">
                  <c:v>0.34453066833932061</c:v>
                </c:pt>
                <c:pt idx="227">
                  <c:v>0.34041081685498731</c:v>
                </c:pt>
                <c:pt idx="228">
                  <c:v>0.33654380199925238</c:v>
                </c:pt>
                <c:pt idx="229">
                  <c:v>0.33331484016094576</c:v>
                </c:pt>
                <c:pt idx="230">
                  <c:v>0.3306368303599338</c:v>
                </c:pt>
                <c:pt idx="231">
                  <c:v>0.32809576162959275</c:v>
                </c:pt>
                <c:pt idx="232">
                  <c:v>0.32605113004724512</c:v>
                </c:pt>
                <c:pt idx="233">
                  <c:v>0.32476499346881244</c:v>
                </c:pt>
                <c:pt idx="234">
                  <c:v>0.32368619931804898</c:v>
                </c:pt>
                <c:pt idx="235">
                  <c:v>0.32297796041688853</c:v>
                </c:pt>
                <c:pt idx="236">
                  <c:v>0.32257870983167308</c:v>
                </c:pt>
                <c:pt idx="237">
                  <c:v>0.32279442693035415</c:v>
                </c:pt>
                <c:pt idx="238">
                  <c:v>0.32323714400756981</c:v>
                </c:pt>
                <c:pt idx="239">
                  <c:v>0.32456189299066879</c:v>
                </c:pt>
                <c:pt idx="240">
                  <c:v>0.32604765217865145</c:v>
                </c:pt>
                <c:pt idx="241">
                  <c:v>0.32793932642702883</c:v>
                </c:pt>
                <c:pt idx="242">
                  <c:v>0.33023473532446007</c:v>
                </c:pt>
                <c:pt idx="243">
                  <c:v>0.33285261164554714</c:v>
                </c:pt>
                <c:pt idx="244">
                  <c:v>0.33570957104442356</c:v>
                </c:pt>
                <c:pt idx="245">
                  <c:v>0.33923056172152832</c:v>
                </c:pt>
                <c:pt idx="246">
                  <c:v>0.34236710450704477</c:v>
                </c:pt>
                <c:pt idx="247">
                  <c:v>0.3458718617328625</c:v>
                </c:pt>
                <c:pt idx="248">
                  <c:v>0.3497967311480083</c:v>
                </c:pt>
                <c:pt idx="249">
                  <c:v>0.35391800031609538</c:v>
                </c:pt>
                <c:pt idx="250">
                  <c:v>0.35804091240040964</c:v>
                </c:pt>
                <c:pt idx="251">
                  <c:v>0.36249992822825383</c:v>
                </c:pt>
                <c:pt idx="252">
                  <c:v>0.36667246534298209</c:v>
                </c:pt>
                <c:pt idx="253">
                  <c:v>0.37129652400663604</c:v>
                </c:pt>
                <c:pt idx="254">
                  <c:v>0.37611796485067767</c:v>
                </c:pt>
                <c:pt idx="255">
                  <c:v>0.38077438689166959</c:v>
                </c:pt>
                <c:pt idx="256">
                  <c:v>0.3856644921366843</c:v>
                </c:pt>
                <c:pt idx="257">
                  <c:v>0.3907145049310799</c:v>
                </c:pt>
                <c:pt idx="258">
                  <c:v>0.39558513108297982</c:v>
                </c:pt>
                <c:pt idx="259">
                  <c:v>0.40072091946374422</c:v>
                </c:pt>
                <c:pt idx="260">
                  <c:v>0.4059754572552744</c:v>
                </c:pt>
                <c:pt idx="261">
                  <c:v>0.41120027519714669</c:v>
                </c:pt>
                <c:pt idx="262">
                  <c:v>0.41669938409230045</c:v>
                </c:pt>
                <c:pt idx="263">
                  <c:v>0.42222028288364671</c:v>
                </c:pt>
                <c:pt idx="264">
                  <c:v>0.42779718240062309</c:v>
                </c:pt>
                <c:pt idx="265">
                  <c:v>0.43343675977500123</c:v>
                </c:pt>
                <c:pt idx="266">
                  <c:v>0.43947070860881582</c:v>
                </c:pt>
                <c:pt idx="267">
                  <c:v>0.44524479369832182</c:v>
                </c:pt>
                <c:pt idx="268">
                  <c:v>0.45121350362576867</c:v>
                </c:pt>
                <c:pt idx="269">
                  <c:v>0.45713446904681415</c:v>
                </c:pt>
                <c:pt idx="270">
                  <c:v>0.46287750466141314</c:v>
                </c:pt>
                <c:pt idx="271">
                  <c:v>0.46854687401958922</c:v>
                </c:pt>
                <c:pt idx="272">
                  <c:v>0.47453833489644714</c:v>
                </c:pt>
                <c:pt idx="273">
                  <c:v>0.48041719553248802</c:v>
                </c:pt>
                <c:pt idx="274">
                  <c:v>0.48604940557322912</c:v>
                </c:pt>
                <c:pt idx="275">
                  <c:v>0.49162119833333423</c:v>
                </c:pt>
                <c:pt idx="276">
                  <c:v>0.49739640190086531</c:v>
                </c:pt>
                <c:pt idx="277">
                  <c:v>0.5032154191122904</c:v>
                </c:pt>
                <c:pt idx="278">
                  <c:v>0.50875127602657266</c:v>
                </c:pt>
                <c:pt idx="279">
                  <c:v>0.51411189851952133</c:v>
                </c:pt>
                <c:pt idx="280">
                  <c:v>0.51913275710149986</c:v>
                </c:pt>
                <c:pt idx="281">
                  <c:v>0.52413607926769712</c:v>
                </c:pt>
                <c:pt idx="282">
                  <c:v>0.52885668003808139</c:v>
                </c:pt>
                <c:pt idx="283">
                  <c:v>0.53323953675713642</c:v>
                </c:pt>
                <c:pt idx="284">
                  <c:v>0.537435343011886</c:v>
                </c:pt>
                <c:pt idx="285">
                  <c:v>0.54136660934135183</c:v>
                </c:pt>
                <c:pt idx="286">
                  <c:v>0.54513845441841857</c:v>
                </c:pt>
                <c:pt idx="287">
                  <c:v>0.54876622200701908</c:v>
                </c:pt>
                <c:pt idx="288">
                  <c:v>0.55209491762589957</c:v>
                </c:pt>
                <c:pt idx="289">
                  <c:v>0.55518483973447463</c:v>
                </c:pt>
                <c:pt idx="290">
                  <c:v>0.55821767299764757</c:v>
                </c:pt>
                <c:pt idx="291">
                  <c:v>0.56126996765991477</c:v>
                </c:pt>
                <c:pt idx="292">
                  <c:v>0.56426577300740188</c:v>
                </c:pt>
                <c:pt idx="293">
                  <c:v>0.56735819311730273</c:v>
                </c:pt>
                <c:pt idx="294">
                  <c:v>0.56988920517199837</c:v>
                </c:pt>
                <c:pt idx="295">
                  <c:v>0.57294564870967213</c:v>
                </c:pt>
                <c:pt idx="296">
                  <c:v>0.57567708420390218</c:v>
                </c:pt>
                <c:pt idx="297">
                  <c:v>0.57827373112810287</c:v>
                </c:pt>
                <c:pt idx="298">
                  <c:v>0.58021805800017334</c:v>
                </c:pt>
                <c:pt idx="299">
                  <c:v>0.58278545772917056</c:v>
                </c:pt>
                <c:pt idx="300">
                  <c:v>0.58471611445925098</c:v>
                </c:pt>
                <c:pt idx="301">
                  <c:v>0.58731229424885922</c:v>
                </c:pt>
                <c:pt idx="302">
                  <c:v>0.58909251904153748</c:v>
                </c:pt>
                <c:pt idx="303">
                  <c:v>0.59134317450844232</c:v>
                </c:pt>
                <c:pt idx="304">
                  <c:v>0.59357594613913545</c:v>
                </c:pt>
                <c:pt idx="305">
                  <c:v>0.59569364327817209</c:v>
                </c:pt>
                <c:pt idx="306">
                  <c:v>0.597131488215076</c:v>
                </c:pt>
                <c:pt idx="307">
                  <c:v>0.59885772380354696</c:v>
                </c:pt>
                <c:pt idx="308">
                  <c:v>0.60035115963798369</c:v>
                </c:pt>
                <c:pt idx="309">
                  <c:v>0.60153375847834345</c:v>
                </c:pt>
                <c:pt idx="310">
                  <c:v>0.60250066596009288</c:v>
                </c:pt>
                <c:pt idx="311">
                  <c:v>0.60394419842662872</c:v>
                </c:pt>
                <c:pt idx="312">
                  <c:v>0.60524252640495291</c:v>
                </c:pt>
                <c:pt idx="313">
                  <c:v>0.60599657944393093</c:v>
                </c:pt>
                <c:pt idx="314">
                  <c:v>0.60658562776380209</c:v>
                </c:pt>
                <c:pt idx="315">
                  <c:v>0.606915962379729</c:v>
                </c:pt>
                <c:pt idx="316">
                  <c:v>0.60764208750619253</c:v>
                </c:pt>
                <c:pt idx="317">
                  <c:v>0.60821789208899979</c:v>
                </c:pt>
                <c:pt idx="318">
                  <c:v>0.60790519927288855</c:v>
                </c:pt>
                <c:pt idx="319">
                  <c:v>0.60784251778853282</c:v>
                </c:pt>
                <c:pt idx="320">
                  <c:v>0.60798527209430631</c:v>
                </c:pt>
                <c:pt idx="321">
                  <c:v>0.60786630214107407</c:v>
                </c:pt>
                <c:pt idx="322">
                  <c:v>0.6080418046520305</c:v>
                </c:pt>
                <c:pt idx="323">
                  <c:v>0.60751041022920937</c:v>
                </c:pt>
                <c:pt idx="324">
                  <c:v>0.60643432666157748</c:v>
                </c:pt>
                <c:pt idx="325">
                  <c:v>0.60564630161870836</c:v>
                </c:pt>
                <c:pt idx="326">
                  <c:v>0.60493226963774427</c:v>
                </c:pt>
                <c:pt idx="327">
                  <c:v>0.6042881920929849</c:v>
                </c:pt>
                <c:pt idx="328">
                  <c:v>0.60360140781670957</c:v>
                </c:pt>
                <c:pt idx="329">
                  <c:v>0.60299375367577024</c:v>
                </c:pt>
                <c:pt idx="330">
                  <c:v>0.60258723916021506</c:v>
                </c:pt>
                <c:pt idx="331">
                  <c:v>0.60256112061568667</c:v>
                </c:pt>
                <c:pt idx="332">
                  <c:v>0.60282486585557626</c:v>
                </c:pt>
                <c:pt idx="333">
                  <c:v>0.60297779437399912</c:v>
                </c:pt>
                <c:pt idx="334">
                  <c:v>0.60338488243206156</c:v>
                </c:pt>
                <c:pt idx="335">
                  <c:v>0.60405579104867624</c:v>
                </c:pt>
                <c:pt idx="336">
                  <c:v>0.60453996614758243</c:v>
                </c:pt>
                <c:pt idx="337">
                  <c:v>0.60614927271250529</c:v>
                </c:pt>
                <c:pt idx="338">
                  <c:v>0.60772213387235996</c:v>
                </c:pt>
                <c:pt idx="339">
                  <c:v>0.609473678635718</c:v>
                </c:pt>
                <c:pt idx="340">
                  <c:v>0.61166204371296273</c:v>
                </c:pt>
                <c:pt idx="341">
                  <c:v>0.61436262982265299</c:v>
                </c:pt>
                <c:pt idx="342">
                  <c:v>0.61715359675008752</c:v>
                </c:pt>
                <c:pt idx="343">
                  <c:v>0.62106725489907055</c:v>
                </c:pt>
                <c:pt idx="344">
                  <c:v>0.62489928981986864</c:v>
                </c:pt>
                <c:pt idx="345">
                  <c:v>0.63011838374056417</c:v>
                </c:pt>
                <c:pt idx="346">
                  <c:v>0.63641364020779456</c:v>
                </c:pt>
                <c:pt idx="347">
                  <c:v>0.64318940466969587</c:v>
                </c:pt>
                <c:pt idx="348">
                  <c:v>0.65084665069942149</c:v>
                </c:pt>
                <c:pt idx="349">
                  <c:v>0.6595827513431316</c:v>
                </c:pt>
                <c:pt idx="350">
                  <c:v>0.66836016405501886</c:v>
                </c:pt>
                <c:pt idx="351">
                  <c:v>0.67910151737895708</c:v>
                </c:pt>
                <c:pt idx="352">
                  <c:v>0.6905690377430731</c:v>
                </c:pt>
                <c:pt idx="353">
                  <c:v>0.7034425051414307</c:v>
                </c:pt>
                <c:pt idx="354">
                  <c:v>0.7176723389413836</c:v>
                </c:pt>
                <c:pt idx="355">
                  <c:v>0.73246532547155174</c:v>
                </c:pt>
                <c:pt idx="356">
                  <c:v>0.74760190055463482</c:v>
                </c:pt>
                <c:pt idx="357">
                  <c:v>0.76376403515266322</c:v>
                </c:pt>
                <c:pt idx="358">
                  <c:v>0.77951491864870548</c:v>
                </c:pt>
                <c:pt idx="359">
                  <c:v>0.79622344173006843</c:v>
                </c:pt>
                <c:pt idx="360">
                  <c:v>0.81316974525154251</c:v>
                </c:pt>
                <c:pt idx="361">
                  <c:v>0.83098086714756703</c:v>
                </c:pt>
                <c:pt idx="362">
                  <c:v>0.84973524221111263</c:v>
                </c:pt>
                <c:pt idx="363">
                  <c:v>0.86934889881493371</c:v>
                </c:pt>
                <c:pt idx="364">
                  <c:v>0.8886230015422566</c:v>
                </c:pt>
                <c:pt idx="365">
                  <c:v>0.90756646090039272</c:v>
                </c:pt>
                <c:pt idx="366">
                  <c:v>0.92456318517138347</c:v>
                </c:pt>
                <c:pt idx="367">
                  <c:v>0.9403808245385521</c:v>
                </c:pt>
                <c:pt idx="368">
                  <c:v>0.955823909071008</c:v>
                </c:pt>
                <c:pt idx="369">
                  <c:v>0.97056288288898673</c:v>
                </c:pt>
                <c:pt idx="370">
                  <c:v>0.98444190714971958</c:v>
                </c:pt>
                <c:pt idx="371">
                  <c:v>0.99819088770810338</c:v>
                </c:pt>
                <c:pt idx="372">
                  <c:v>1.0111912867973696</c:v>
                </c:pt>
                <c:pt idx="373">
                  <c:v>1.0247570367356986</c:v>
                </c:pt>
                <c:pt idx="374">
                  <c:v>1.038798390391918</c:v>
                </c:pt>
                <c:pt idx="375">
                  <c:v>1.0516785657852836</c:v>
                </c:pt>
                <c:pt idx="376">
                  <c:v>1.06604501180088</c:v>
                </c:pt>
                <c:pt idx="377">
                  <c:v>1.0810693839412087</c:v>
                </c:pt>
                <c:pt idx="378">
                  <c:v>1.0953978680663272</c:v>
                </c:pt>
                <c:pt idx="379">
                  <c:v>1.110885523333291</c:v>
                </c:pt>
                <c:pt idx="380">
                  <c:v>1.12764071304738</c:v>
                </c:pt>
                <c:pt idx="381">
                  <c:v>1.1469186086942005</c:v>
                </c:pt>
                <c:pt idx="382">
                  <c:v>1.1685954548963235</c:v>
                </c:pt>
                <c:pt idx="383">
                  <c:v>1.1907226294115179</c:v>
                </c:pt>
                <c:pt idx="384">
                  <c:v>1.2156762117072515</c:v>
                </c:pt>
                <c:pt idx="385">
                  <c:v>1.2437061825465126</c:v>
                </c:pt>
                <c:pt idx="386">
                  <c:v>1.2738920921622681</c:v>
                </c:pt>
                <c:pt idx="387">
                  <c:v>1.3097595662021373</c:v>
                </c:pt>
                <c:pt idx="388">
                  <c:v>1.3457448284995088</c:v>
                </c:pt>
                <c:pt idx="389">
                  <c:v>1.385663526323859</c:v>
                </c:pt>
                <c:pt idx="390">
                  <c:v>1.4229110091927408</c:v>
                </c:pt>
                <c:pt idx="391">
                  <c:v>1.4616277473607344</c:v>
                </c:pt>
                <c:pt idx="392">
                  <c:v>1.4996471465939791</c:v>
                </c:pt>
                <c:pt idx="393">
                  <c:v>1.5378114276319435</c:v>
                </c:pt>
                <c:pt idx="394">
                  <c:v>1.5734359827881992</c:v>
                </c:pt>
                <c:pt idx="395">
                  <c:v>1.6096246407008505</c:v>
                </c:pt>
                <c:pt idx="396">
                  <c:v>1.6397662574791838</c:v>
                </c:pt>
                <c:pt idx="397">
                  <c:v>1.6720151308005535</c:v>
                </c:pt>
                <c:pt idx="398">
                  <c:v>1.6972592861076565</c:v>
                </c:pt>
                <c:pt idx="399">
                  <c:v>1.7190724857919932</c:v>
                </c:pt>
                <c:pt idx="400">
                  <c:v>1.7331861102453634</c:v>
                </c:pt>
                <c:pt idx="401">
                  <c:v>1.7429836133032517</c:v>
                </c:pt>
                <c:pt idx="402">
                  <c:v>1.7430964997619176</c:v>
                </c:pt>
                <c:pt idx="403">
                  <c:v>1.738362466849523</c:v>
                </c:pt>
                <c:pt idx="404">
                  <c:v>1.731646773002683</c:v>
                </c:pt>
                <c:pt idx="405">
                  <c:v>1.7174008438429582</c:v>
                </c:pt>
                <c:pt idx="406">
                  <c:v>1.6959247953231109</c:v>
                </c:pt>
                <c:pt idx="407">
                  <c:v>1.6693387627613392</c:v>
                </c:pt>
                <c:pt idx="408">
                  <c:v>1.6340648078149058</c:v>
                </c:pt>
                <c:pt idx="409">
                  <c:v>1.5941625355947877</c:v>
                </c:pt>
                <c:pt idx="410">
                  <c:v>1.5488155398581096</c:v>
                </c:pt>
                <c:pt idx="411">
                  <c:v>1.4965506168377225</c:v>
                </c:pt>
                <c:pt idx="412">
                  <c:v>1.4345191176133276</c:v>
                </c:pt>
                <c:pt idx="413">
                  <c:v>1.3733128793949285</c:v>
                </c:pt>
                <c:pt idx="414">
                  <c:v>1.3104551159331159</c:v>
                </c:pt>
                <c:pt idx="415">
                  <c:v>1.2486294959961124</c:v>
                </c:pt>
                <c:pt idx="416">
                  <c:v>1.1845434599686246</c:v>
                </c:pt>
                <c:pt idx="417">
                  <c:v>1.1222251441486675</c:v>
                </c:pt>
                <c:pt idx="418">
                  <c:v>1.0655808770615514</c:v>
                </c:pt>
                <c:pt idx="419">
                  <c:v>1.0106339291290696</c:v>
                </c:pt>
                <c:pt idx="420">
                  <c:v>0.95443860419882642</c:v>
                </c:pt>
                <c:pt idx="421">
                  <c:v>0.89950644809773717</c:v>
                </c:pt>
                <c:pt idx="422">
                  <c:v>0.84455734518873748</c:v>
                </c:pt>
                <c:pt idx="423">
                  <c:v>0.78798145440643463</c:v>
                </c:pt>
                <c:pt idx="424">
                  <c:v>0.73364821197592578</c:v>
                </c:pt>
                <c:pt idx="425">
                  <c:v>0.68271418847994902</c:v>
                </c:pt>
                <c:pt idx="426">
                  <c:v>0.63521696247709358</c:v>
                </c:pt>
                <c:pt idx="427">
                  <c:v>0.59035430887029372</c:v>
                </c:pt>
                <c:pt idx="428">
                  <c:v>0.55017041211475226</c:v>
                </c:pt>
                <c:pt idx="429">
                  <c:v>0.51273797337244476</c:v>
                </c:pt>
                <c:pt idx="430">
                  <c:v>0.47642114251968876</c:v>
                </c:pt>
                <c:pt idx="431">
                  <c:v>0.44260155385116012</c:v>
                </c:pt>
                <c:pt idx="432">
                  <c:v>0.41220333956045624</c:v>
                </c:pt>
                <c:pt idx="433">
                  <c:v>0.38492482072297174</c:v>
                </c:pt>
                <c:pt idx="434">
                  <c:v>0.35903509705327008</c:v>
                </c:pt>
                <c:pt idx="435">
                  <c:v>0.33287054151508916</c:v>
                </c:pt>
                <c:pt idx="436">
                  <c:v>0.3087067247026366</c:v>
                </c:pt>
                <c:pt idx="437">
                  <c:v>0.28764803701758956</c:v>
                </c:pt>
                <c:pt idx="438">
                  <c:v>0.26824797972934616</c:v>
                </c:pt>
                <c:pt idx="439">
                  <c:v>0.24981238024603433</c:v>
                </c:pt>
                <c:pt idx="440">
                  <c:v>0.23407447014490912</c:v>
                </c:pt>
                <c:pt idx="441">
                  <c:v>0.2199980489294012</c:v>
                </c:pt>
                <c:pt idx="442">
                  <c:v>0.20637053063518382</c:v>
                </c:pt>
                <c:pt idx="443">
                  <c:v>0.19374988051130196</c:v>
                </c:pt>
                <c:pt idx="444">
                  <c:v>0.18139281331948792</c:v>
                </c:pt>
                <c:pt idx="445">
                  <c:v>0.17057038332313265</c:v>
                </c:pt>
                <c:pt idx="446">
                  <c:v>0.16096496467781313</c:v>
                </c:pt>
                <c:pt idx="447">
                  <c:v>0.15193817135462087</c:v>
                </c:pt>
                <c:pt idx="448">
                  <c:v>0.1436491553442103</c:v>
                </c:pt>
                <c:pt idx="449">
                  <c:v>0.13609893693886382</c:v>
                </c:pt>
                <c:pt idx="450">
                  <c:v>0.1289733130107564</c:v>
                </c:pt>
                <c:pt idx="451">
                  <c:v>0.12235718230122243</c:v>
                </c:pt>
                <c:pt idx="452">
                  <c:v>0.11654558114060586</c:v>
                </c:pt>
                <c:pt idx="453">
                  <c:v>0.11113216076956334</c:v>
                </c:pt>
                <c:pt idx="454">
                  <c:v>0.10611200228225909</c:v>
                </c:pt>
                <c:pt idx="455">
                  <c:v>0.10207442188049769</c:v>
                </c:pt>
                <c:pt idx="456">
                  <c:v>9.8205545473454794E-2</c:v>
                </c:pt>
                <c:pt idx="457">
                  <c:v>9.4253371298769886E-2</c:v>
                </c:pt>
                <c:pt idx="458">
                  <c:v>9.0439427270183531E-2</c:v>
                </c:pt>
                <c:pt idx="459">
                  <c:v>8.7244377853915381E-2</c:v>
                </c:pt>
                <c:pt idx="460">
                  <c:v>8.4080528858719472E-2</c:v>
                </c:pt>
                <c:pt idx="461">
                  <c:v>8.1540887228401457E-2</c:v>
                </c:pt>
                <c:pt idx="462">
                  <c:v>7.896642784591755E-2</c:v>
                </c:pt>
                <c:pt idx="463">
                  <c:v>7.6469717138559837E-2</c:v>
                </c:pt>
                <c:pt idx="464">
                  <c:v>7.4517283462957815E-2</c:v>
                </c:pt>
                <c:pt idx="465">
                  <c:v>7.2892834630707629E-2</c:v>
                </c:pt>
                <c:pt idx="466">
                  <c:v>7.0914946213713886E-2</c:v>
                </c:pt>
                <c:pt idx="467">
                  <c:v>6.9505994499945545E-2</c:v>
                </c:pt>
                <c:pt idx="468">
                  <c:v>6.7982834243833182E-2</c:v>
                </c:pt>
                <c:pt idx="469">
                  <c:v>6.6644702908634099E-2</c:v>
                </c:pt>
                <c:pt idx="470">
                  <c:v>6.5738887997813134E-2</c:v>
                </c:pt>
                <c:pt idx="471">
                  <c:v>6.480711344218483E-2</c:v>
                </c:pt>
                <c:pt idx="472">
                  <c:v>6.3834573164729749E-2</c:v>
                </c:pt>
                <c:pt idx="473">
                  <c:v>6.3026982414993479E-2</c:v>
                </c:pt>
                <c:pt idx="474">
                  <c:v>6.2024031954960625E-2</c:v>
                </c:pt>
                <c:pt idx="475">
                  <c:v>6.1276327709821263E-2</c:v>
                </c:pt>
                <c:pt idx="476">
                  <c:v>6.0630927513184024E-2</c:v>
                </c:pt>
                <c:pt idx="477">
                  <c:v>5.9829319994724746E-2</c:v>
                </c:pt>
                <c:pt idx="478">
                  <c:v>5.9142694447286634E-2</c:v>
                </c:pt>
                <c:pt idx="479">
                  <c:v>5.882115068378161E-2</c:v>
                </c:pt>
                <c:pt idx="480">
                  <c:v>5.838137828694076E-2</c:v>
                </c:pt>
                <c:pt idx="481">
                  <c:v>5.8042640654374103E-2</c:v>
                </c:pt>
                <c:pt idx="482">
                  <c:v>5.7888689990033063E-2</c:v>
                </c:pt>
                <c:pt idx="483">
                  <c:v>5.7651818057954655E-2</c:v>
                </c:pt>
                <c:pt idx="484">
                  <c:v>5.758225824920412E-2</c:v>
                </c:pt>
                <c:pt idx="485">
                  <c:v>5.7298847551853493E-2</c:v>
                </c:pt>
                <c:pt idx="486">
                  <c:v>5.7037881832861778E-2</c:v>
                </c:pt>
                <c:pt idx="487">
                  <c:v>5.6942303544461031E-2</c:v>
                </c:pt>
                <c:pt idx="488">
                  <c:v>5.6593254570291331E-2</c:v>
                </c:pt>
                <c:pt idx="489">
                  <c:v>5.6119123055047918E-2</c:v>
                </c:pt>
                <c:pt idx="490">
                  <c:v>5.5698965895952149E-2</c:v>
                </c:pt>
                <c:pt idx="491">
                  <c:v>5.5399264041619628E-2</c:v>
                </c:pt>
                <c:pt idx="492">
                  <c:v>5.5255302889023389E-2</c:v>
                </c:pt>
                <c:pt idx="493">
                  <c:v>5.4803020517553175E-2</c:v>
                </c:pt>
                <c:pt idx="494">
                  <c:v>5.4607874610136754E-2</c:v>
                </c:pt>
                <c:pt idx="495">
                  <c:v>5.469766487392537E-2</c:v>
                </c:pt>
                <c:pt idx="496">
                  <c:v>5.4695168612274865E-2</c:v>
                </c:pt>
                <c:pt idx="497">
                  <c:v>5.4748077974819863E-2</c:v>
                </c:pt>
                <c:pt idx="498">
                  <c:v>5.444291242002372E-2</c:v>
                </c:pt>
                <c:pt idx="499">
                  <c:v>5.4447399522517877E-2</c:v>
                </c:pt>
                <c:pt idx="500">
                  <c:v>5.43602332584475E-2</c:v>
                </c:pt>
                <c:pt idx="501">
                  <c:v>5.4154474648814482E-2</c:v>
                </c:pt>
                <c:pt idx="502">
                  <c:v>5.3850081086566824E-2</c:v>
                </c:pt>
                <c:pt idx="503">
                  <c:v>5.368150185361277E-2</c:v>
                </c:pt>
                <c:pt idx="504">
                  <c:v>5.3593896788923345E-2</c:v>
                </c:pt>
                <c:pt idx="505">
                  <c:v>5.3518137967635965E-2</c:v>
                </c:pt>
                <c:pt idx="506">
                  <c:v>5.3376038901089655E-2</c:v>
                </c:pt>
                <c:pt idx="507">
                  <c:v>5.3192338655094193E-2</c:v>
                </c:pt>
                <c:pt idx="508">
                  <c:v>5.3200920548156727E-2</c:v>
                </c:pt>
                <c:pt idx="509">
                  <c:v>5.3003263578500659E-2</c:v>
                </c:pt>
                <c:pt idx="510">
                  <c:v>5.2849025952714256E-2</c:v>
                </c:pt>
                <c:pt idx="511">
                  <c:v>5.1544737769954455E-2</c:v>
                </c:pt>
                <c:pt idx="512">
                  <c:v>5.0796054347304512E-2</c:v>
                </c:pt>
                <c:pt idx="513">
                  <c:v>5.1486239143891173E-2</c:v>
                </c:pt>
                <c:pt idx="514">
                  <c:v>5.2056193340082074E-2</c:v>
                </c:pt>
                <c:pt idx="515">
                  <c:v>5.211780049037288E-2</c:v>
                </c:pt>
                <c:pt idx="516">
                  <c:v>5.2158059919335718E-2</c:v>
                </c:pt>
                <c:pt idx="517">
                  <c:v>5.2176695890194462E-2</c:v>
                </c:pt>
                <c:pt idx="518">
                  <c:v>5.2923705735308087E-2</c:v>
                </c:pt>
                <c:pt idx="519">
                  <c:v>5.405865394908177E-2</c:v>
                </c:pt>
                <c:pt idx="520">
                  <c:v>5.3740220935882071E-2</c:v>
                </c:pt>
                <c:pt idx="521">
                  <c:v>5.3596074347915634E-2</c:v>
                </c:pt>
                <c:pt idx="522">
                  <c:v>5.3764365372916033E-2</c:v>
                </c:pt>
                <c:pt idx="523">
                  <c:v>5.4159846644096232E-2</c:v>
                </c:pt>
                <c:pt idx="524">
                  <c:v>5.4759254367429427E-2</c:v>
                </c:pt>
                <c:pt idx="525">
                  <c:v>5.565747319946366E-2</c:v>
                </c:pt>
                <c:pt idx="526">
                  <c:v>5.6542999781535916E-2</c:v>
                </c:pt>
                <c:pt idx="527">
                  <c:v>5.7498234582969585E-2</c:v>
                </c:pt>
                <c:pt idx="528">
                  <c:v>5.8404013796671761E-2</c:v>
                </c:pt>
                <c:pt idx="529">
                  <c:v>5.97910698779981E-2</c:v>
                </c:pt>
                <c:pt idx="530">
                  <c:v>6.165310982042263E-2</c:v>
                </c:pt>
                <c:pt idx="531">
                  <c:v>6.3703541975963673E-2</c:v>
                </c:pt>
                <c:pt idx="532">
                  <c:v>6.5793688697882685E-2</c:v>
                </c:pt>
                <c:pt idx="533">
                  <c:v>6.8190892310311751E-2</c:v>
                </c:pt>
                <c:pt idx="534">
                  <c:v>7.0889454529112633E-2</c:v>
                </c:pt>
                <c:pt idx="535">
                  <c:v>7.398191470696204E-2</c:v>
                </c:pt>
                <c:pt idx="536">
                  <c:v>7.7320083952083909E-2</c:v>
                </c:pt>
                <c:pt idx="537">
                  <c:v>8.0772188791928129E-2</c:v>
                </c:pt>
                <c:pt idx="538">
                  <c:v>8.4336333193359939E-2</c:v>
                </c:pt>
                <c:pt idx="539">
                  <c:v>8.8110531441491211E-2</c:v>
                </c:pt>
                <c:pt idx="540">
                  <c:v>9.1971848668122053E-2</c:v>
                </c:pt>
                <c:pt idx="541">
                  <c:v>9.6083334846505955E-2</c:v>
                </c:pt>
                <c:pt idx="542">
                  <c:v>0.10016053412438436</c:v>
                </c:pt>
                <c:pt idx="543">
                  <c:v>0.10394768957518508</c:v>
                </c:pt>
                <c:pt idx="544">
                  <c:v>0.10757756375888078</c:v>
                </c:pt>
                <c:pt idx="545">
                  <c:v>0.11125221029187919</c:v>
                </c:pt>
                <c:pt idx="546">
                  <c:v>0.11490504948938501</c:v>
                </c:pt>
                <c:pt idx="547">
                  <c:v>0.11835180191024519</c:v>
                </c:pt>
                <c:pt idx="548">
                  <c:v>0.12150807187343896</c:v>
                </c:pt>
                <c:pt idx="549">
                  <c:v>0.12456941042313936</c:v>
                </c:pt>
                <c:pt idx="550">
                  <c:v>0.12760421466690347</c:v>
                </c:pt>
                <c:pt idx="551">
                  <c:v>0.13051357360303104</c:v>
                </c:pt>
                <c:pt idx="552">
                  <c:v>0.13322430643626368</c:v>
                </c:pt>
                <c:pt idx="553">
                  <c:v>0.13588405382592855</c:v>
                </c:pt>
                <c:pt idx="554">
                  <c:v>0.13829794965614561</c:v>
                </c:pt>
                <c:pt idx="555">
                  <c:v>0.14085156051833231</c:v>
                </c:pt>
                <c:pt idx="556">
                  <c:v>0.14293737021211614</c:v>
                </c:pt>
                <c:pt idx="557">
                  <c:v>0.14497673120885263</c:v>
                </c:pt>
                <c:pt idx="558">
                  <c:v>0.146943102795658</c:v>
                </c:pt>
                <c:pt idx="559">
                  <c:v>0.14874818784100421</c:v>
                </c:pt>
                <c:pt idx="560">
                  <c:v>0.1501831337412399</c:v>
                </c:pt>
                <c:pt idx="561">
                  <c:v>0.15165593002200672</c:v>
                </c:pt>
                <c:pt idx="562">
                  <c:v>0.15258556436431531</c:v>
                </c:pt>
                <c:pt idx="563">
                  <c:v>0.15341187029351824</c:v>
                </c:pt>
                <c:pt idx="564">
                  <c:v>0.15398347199415532</c:v>
                </c:pt>
                <c:pt idx="565">
                  <c:v>0.15417186264823551</c:v>
                </c:pt>
                <c:pt idx="566">
                  <c:v>0.15399780035753538</c:v>
                </c:pt>
                <c:pt idx="567">
                  <c:v>0.15367663610491744</c:v>
                </c:pt>
                <c:pt idx="568">
                  <c:v>0.15269737880101755</c:v>
                </c:pt>
                <c:pt idx="569">
                  <c:v>0.15165266124301077</c:v>
                </c:pt>
                <c:pt idx="570">
                  <c:v>0.15038824277060656</c:v>
                </c:pt>
                <c:pt idx="571">
                  <c:v>0.14876663743478302</c:v>
                </c:pt>
                <c:pt idx="572">
                  <c:v>0.14669121954339498</c:v>
                </c:pt>
                <c:pt idx="573">
                  <c:v>0.14435215181771369</c:v>
                </c:pt>
                <c:pt idx="574">
                  <c:v>0.14171493334665849</c:v>
                </c:pt>
                <c:pt idx="575">
                  <c:v>0.13884509172347764</c:v>
                </c:pt>
                <c:pt idx="576">
                  <c:v>0.13558404773213384</c:v>
                </c:pt>
                <c:pt idx="577">
                  <c:v>0.13178939155977967</c:v>
                </c:pt>
                <c:pt idx="578">
                  <c:v>0.12781153911970958</c:v>
                </c:pt>
                <c:pt idx="579">
                  <c:v>0.12391183712366083</c:v>
                </c:pt>
                <c:pt idx="580">
                  <c:v>0.11985854513179502</c:v>
                </c:pt>
                <c:pt idx="581">
                  <c:v>0.11566179311927557</c:v>
                </c:pt>
                <c:pt idx="582">
                  <c:v>0.11154417040745584</c:v>
                </c:pt>
                <c:pt idx="583">
                  <c:v>0.10738394212681131</c:v>
                </c:pt>
                <c:pt idx="584">
                  <c:v>0.10343138395158248</c:v>
                </c:pt>
                <c:pt idx="585">
                  <c:v>9.9482867369633632E-2</c:v>
                </c:pt>
                <c:pt idx="586">
                  <c:v>9.5407310082216937E-2</c:v>
                </c:pt>
                <c:pt idx="587">
                  <c:v>9.1540078222948809E-2</c:v>
                </c:pt>
                <c:pt idx="588">
                  <c:v>8.7635047331612315E-2</c:v>
                </c:pt>
                <c:pt idx="589">
                  <c:v>8.3924225973337208E-2</c:v>
                </c:pt>
                <c:pt idx="590">
                  <c:v>8.0447916449952833E-2</c:v>
                </c:pt>
                <c:pt idx="591">
                  <c:v>7.7155897603535487E-2</c:v>
                </c:pt>
                <c:pt idx="592">
                  <c:v>7.410186309352855E-2</c:v>
                </c:pt>
                <c:pt idx="593">
                  <c:v>7.0864153628706475E-2</c:v>
                </c:pt>
                <c:pt idx="594">
                  <c:v>6.7842092039370888E-2</c:v>
                </c:pt>
                <c:pt idx="595">
                  <c:v>6.5308787106119995E-2</c:v>
                </c:pt>
                <c:pt idx="596">
                  <c:v>6.3103327483184882E-2</c:v>
                </c:pt>
                <c:pt idx="597">
                  <c:v>6.1037361642823834E-2</c:v>
                </c:pt>
                <c:pt idx="598">
                  <c:v>5.912489340539416E-2</c:v>
                </c:pt>
                <c:pt idx="599">
                  <c:v>5.7451382599174664E-2</c:v>
                </c:pt>
                <c:pt idx="600">
                  <c:v>5.6235292349134255E-2</c:v>
                </c:pt>
                <c:pt idx="601">
                  <c:v>5.5062713483275891E-2</c:v>
                </c:pt>
                <c:pt idx="602">
                  <c:v>5.4285332149941447E-2</c:v>
                </c:pt>
                <c:pt idx="603">
                  <c:v>5.3515862366460908E-2</c:v>
                </c:pt>
                <c:pt idx="604">
                  <c:v>5.299360556861106E-2</c:v>
                </c:pt>
                <c:pt idx="605">
                  <c:v>5.2738272147461192E-2</c:v>
                </c:pt>
                <c:pt idx="606">
                  <c:v>5.2428832247076777E-2</c:v>
                </c:pt>
                <c:pt idx="607">
                  <c:v>5.2355572040047337E-2</c:v>
                </c:pt>
                <c:pt idx="608">
                  <c:v>5.2314761163890153E-2</c:v>
                </c:pt>
                <c:pt idx="609">
                  <c:v>5.2136842230275239E-2</c:v>
                </c:pt>
                <c:pt idx="610">
                  <c:v>5.2139769785267569E-2</c:v>
                </c:pt>
                <c:pt idx="611">
                  <c:v>5.1975650932302102E-2</c:v>
                </c:pt>
                <c:pt idx="612">
                  <c:v>5.1961754567905388E-2</c:v>
                </c:pt>
                <c:pt idx="613">
                  <c:v>5.194763871703114E-2</c:v>
                </c:pt>
                <c:pt idx="614">
                  <c:v>5.1922222995139163E-2</c:v>
                </c:pt>
                <c:pt idx="615">
                  <c:v>5.202378159708225E-2</c:v>
                </c:pt>
                <c:pt idx="616">
                  <c:v>5.1954311628344865E-2</c:v>
                </c:pt>
                <c:pt idx="617">
                  <c:v>5.1740811944317927E-2</c:v>
                </c:pt>
                <c:pt idx="618">
                  <c:v>5.1584252899648887E-2</c:v>
                </c:pt>
                <c:pt idx="619">
                  <c:v>5.1424486973170383E-2</c:v>
                </c:pt>
                <c:pt idx="620">
                  <c:v>5.1188196506748558E-2</c:v>
                </c:pt>
                <c:pt idx="621">
                  <c:v>5.0802700124952464E-2</c:v>
                </c:pt>
                <c:pt idx="622">
                  <c:v>5.0191368203608852E-2</c:v>
                </c:pt>
                <c:pt idx="623">
                  <c:v>4.9768987962233321E-2</c:v>
                </c:pt>
                <c:pt idx="624">
                  <c:v>4.9427132397531118E-2</c:v>
                </c:pt>
                <c:pt idx="625">
                  <c:v>4.892097835429559E-2</c:v>
                </c:pt>
                <c:pt idx="626">
                  <c:v>4.8362756140591531E-2</c:v>
                </c:pt>
                <c:pt idx="627">
                  <c:v>4.7850725096195271E-2</c:v>
                </c:pt>
                <c:pt idx="628">
                  <c:v>4.7391670873768353E-2</c:v>
                </c:pt>
                <c:pt idx="629">
                  <c:v>4.7097586253818442E-2</c:v>
                </c:pt>
                <c:pt idx="630">
                  <c:v>4.6631333424812856E-2</c:v>
                </c:pt>
                <c:pt idx="631">
                  <c:v>4.614132849929585E-2</c:v>
                </c:pt>
                <c:pt idx="632">
                  <c:v>4.5539888861445402E-2</c:v>
                </c:pt>
                <c:pt idx="633">
                  <c:v>4.4767595140468623E-2</c:v>
                </c:pt>
                <c:pt idx="634">
                  <c:v>4.4090903257469845E-2</c:v>
                </c:pt>
                <c:pt idx="635">
                  <c:v>4.3188884955434645E-2</c:v>
                </c:pt>
                <c:pt idx="636">
                  <c:v>4.2382110258896342E-2</c:v>
                </c:pt>
                <c:pt idx="637">
                  <c:v>4.164123061544088E-2</c:v>
                </c:pt>
                <c:pt idx="638">
                  <c:v>4.0690521399125518E-2</c:v>
                </c:pt>
                <c:pt idx="639">
                  <c:v>3.9651812511727447E-2</c:v>
                </c:pt>
                <c:pt idx="640">
                  <c:v>3.8505314837413485E-2</c:v>
                </c:pt>
                <c:pt idx="641">
                  <c:v>3.7425839877122356E-2</c:v>
                </c:pt>
                <c:pt idx="642">
                  <c:v>3.6466249800550625E-2</c:v>
                </c:pt>
                <c:pt idx="643">
                  <c:v>3.5433744276693657E-2</c:v>
                </c:pt>
                <c:pt idx="644">
                  <c:v>3.4225084728362283E-2</c:v>
                </c:pt>
                <c:pt idx="645">
                  <c:v>3.3033783252700302E-2</c:v>
                </c:pt>
                <c:pt idx="646">
                  <c:v>3.2030717475108064E-2</c:v>
                </c:pt>
                <c:pt idx="647">
                  <c:v>3.0928243581116094E-2</c:v>
                </c:pt>
                <c:pt idx="648">
                  <c:v>2.9741543245411846E-2</c:v>
                </c:pt>
                <c:pt idx="649">
                  <c:v>2.85808461654521E-2</c:v>
                </c:pt>
                <c:pt idx="650">
                  <c:v>2.7611229734005739E-2</c:v>
                </c:pt>
                <c:pt idx="651">
                  <c:v>2.6507059038604168E-2</c:v>
                </c:pt>
                <c:pt idx="652">
                  <c:v>2.550678043901429E-2</c:v>
                </c:pt>
                <c:pt idx="653">
                  <c:v>2.4560290507049637E-2</c:v>
                </c:pt>
                <c:pt idx="654">
                  <c:v>2.3785014315961545E-2</c:v>
                </c:pt>
                <c:pt idx="655">
                  <c:v>2.304472968135669E-2</c:v>
                </c:pt>
                <c:pt idx="656">
                  <c:v>2.2290995115961179E-2</c:v>
                </c:pt>
                <c:pt idx="657">
                  <c:v>2.1521384778982151E-2</c:v>
                </c:pt>
                <c:pt idx="658">
                  <c:v>2.0866908664577095E-2</c:v>
                </c:pt>
                <c:pt idx="659">
                  <c:v>2.0310186389241727E-2</c:v>
                </c:pt>
                <c:pt idx="660">
                  <c:v>1.992717975826053E-2</c:v>
                </c:pt>
                <c:pt idx="661">
                  <c:v>1.9494428007499131E-2</c:v>
                </c:pt>
                <c:pt idx="662">
                  <c:v>1.904182131390332E-2</c:v>
                </c:pt>
                <c:pt idx="663">
                  <c:v>1.8503577166048491E-2</c:v>
                </c:pt>
                <c:pt idx="664">
                  <c:v>1.7916846696848052E-2</c:v>
                </c:pt>
                <c:pt idx="665">
                  <c:v>1.7484771580248953E-2</c:v>
                </c:pt>
                <c:pt idx="666">
                  <c:v>1.7134888254367975E-2</c:v>
                </c:pt>
                <c:pt idx="667">
                  <c:v>1.6830040927044189E-2</c:v>
                </c:pt>
                <c:pt idx="668">
                  <c:v>1.6470825578746472E-2</c:v>
                </c:pt>
                <c:pt idx="669">
                  <c:v>1.6071927974253952E-2</c:v>
                </c:pt>
                <c:pt idx="670">
                  <c:v>1.5861772408620488E-2</c:v>
                </c:pt>
                <c:pt idx="671">
                  <c:v>1.5886279872405439E-2</c:v>
                </c:pt>
                <c:pt idx="672">
                  <c:v>1.6001050135686617E-2</c:v>
                </c:pt>
                <c:pt idx="673">
                  <c:v>1.6016949437592597E-2</c:v>
                </c:pt>
                <c:pt idx="674">
                  <c:v>1.5914285340790337E-2</c:v>
                </c:pt>
                <c:pt idx="675">
                  <c:v>1.597566606440071E-2</c:v>
                </c:pt>
                <c:pt idx="676">
                  <c:v>1.6139853024216021E-2</c:v>
                </c:pt>
                <c:pt idx="677">
                  <c:v>1.6521834802241279E-2</c:v>
                </c:pt>
                <c:pt idx="678">
                  <c:v>1.6971068941246791E-2</c:v>
                </c:pt>
                <c:pt idx="679">
                  <c:v>1.7209084624135743E-2</c:v>
                </c:pt>
                <c:pt idx="680">
                  <c:v>1.7487476472641636E-2</c:v>
                </c:pt>
                <c:pt idx="681">
                  <c:v>1.7792438286481159E-2</c:v>
                </c:pt>
                <c:pt idx="682">
                  <c:v>1.8268562433200897E-2</c:v>
                </c:pt>
                <c:pt idx="683">
                  <c:v>1.8959253895979897E-2</c:v>
                </c:pt>
                <c:pt idx="684">
                  <c:v>1.9588991808567359E-2</c:v>
                </c:pt>
                <c:pt idx="685">
                  <c:v>1.9968449963848767E-2</c:v>
                </c:pt>
                <c:pt idx="686">
                  <c:v>2.0455562943201003E-2</c:v>
                </c:pt>
                <c:pt idx="687">
                  <c:v>2.109651349319331E-2</c:v>
                </c:pt>
                <c:pt idx="688">
                  <c:v>2.2023750163802092E-2</c:v>
                </c:pt>
                <c:pt idx="689">
                  <c:v>2.3061289596366899E-2</c:v>
                </c:pt>
                <c:pt idx="690">
                  <c:v>2.4042597224669626E-2</c:v>
                </c:pt>
                <c:pt idx="691">
                  <c:v>2.5075647078419264E-2</c:v>
                </c:pt>
                <c:pt idx="692">
                  <c:v>2.6257761082162177E-2</c:v>
                </c:pt>
                <c:pt idx="693">
                  <c:v>2.7622482124571357E-2</c:v>
                </c:pt>
                <c:pt idx="694">
                  <c:v>2.9091910957568964E-2</c:v>
                </c:pt>
                <c:pt idx="695">
                  <c:v>3.0690800745587068E-2</c:v>
                </c:pt>
                <c:pt idx="696">
                  <c:v>3.2284707512681483E-2</c:v>
                </c:pt>
                <c:pt idx="697">
                  <c:v>3.413398074439309E-2</c:v>
                </c:pt>
                <c:pt idx="698">
                  <c:v>3.5895774735958758E-2</c:v>
                </c:pt>
                <c:pt idx="699">
                  <c:v>3.7414957456171211E-2</c:v>
                </c:pt>
                <c:pt idx="700">
                  <c:v>3.9061737313336273E-2</c:v>
                </c:pt>
                <c:pt idx="701">
                  <c:v>4.0754361930323245E-2</c:v>
                </c:pt>
                <c:pt idx="702">
                  <c:v>4.2208279825429705E-2</c:v>
                </c:pt>
                <c:pt idx="703">
                  <c:v>4.3824085705236909E-2</c:v>
                </c:pt>
                <c:pt idx="704">
                  <c:v>4.5352671303550043E-2</c:v>
                </c:pt>
                <c:pt idx="705">
                  <c:v>4.6708527031696714E-2</c:v>
                </c:pt>
                <c:pt idx="706">
                  <c:v>4.8010815866293521E-2</c:v>
                </c:pt>
                <c:pt idx="707">
                  <c:v>4.926790478015277E-2</c:v>
                </c:pt>
                <c:pt idx="708">
                  <c:v>5.0144184634280234E-2</c:v>
                </c:pt>
                <c:pt idx="709">
                  <c:v>5.1062849673826891E-2</c:v>
                </c:pt>
                <c:pt idx="710">
                  <c:v>5.1867368835209544E-2</c:v>
                </c:pt>
                <c:pt idx="711">
                  <c:v>5.2354358820175466E-2</c:v>
                </c:pt>
                <c:pt idx="712">
                  <c:v>5.26446130507972E-2</c:v>
                </c:pt>
                <c:pt idx="713">
                  <c:v>5.2840183376787614E-2</c:v>
                </c:pt>
                <c:pt idx="714">
                  <c:v>5.2796975868040309E-2</c:v>
                </c:pt>
                <c:pt idx="715">
                  <c:v>5.2699027050954632E-2</c:v>
                </c:pt>
                <c:pt idx="716">
                  <c:v>5.2597825519477372E-2</c:v>
                </c:pt>
                <c:pt idx="717">
                  <c:v>5.2097062603780213E-2</c:v>
                </c:pt>
                <c:pt idx="718">
                  <c:v>5.1518507870074941E-2</c:v>
                </c:pt>
                <c:pt idx="719">
                  <c:v>5.0803162322726123E-2</c:v>
                </c:pt>
                <c:pt idx="720">
                  <c:v>5.0202456195953024E-2</c:v>
                </c:pt>
                <c:pt idx="721">
                  <c:v>4.9525099298292199E-2</c:v>
                </c:pt>
                <c:pt idx="722">
                  <c:v>4.8813738828226483E-2</c:v>
                </c:pt>
                <c:pt idx="723">
                  <c:v>4.7871804606287809E-2</c:v>
                </c:pt>
                <c:pt idx="724">
                  <c:v>4.7081698851191449E-2</c:v>
                </c:pt>
                <c:pt idx="725">
                  <c:v>4.6273877181328076E-2</c:v>
                </c:pt>
                <c:pt idx="726">
                  <c:v>4.535610059619849E-2</c:v>
                </c:pt>
                <c:pt idx="727">
                  <c:v>4.4417740144498202E-2</c:v>
                </c:pt>
                <c:pt idx="728">
                  <c:v>4.3573397708260728E-2</c:v>
                </c:pt>
                <c:pt idx="729">
                  <c:v>4.2514444597727526E-2</c:v>
                </c:pt>
                <c:pt idx="730">
                  <c:v>4.1455016569226372E-2</c:v>
                </c:pt>
                <c:pt idx="731">
                  <c:v>4.0421816904399138E-2</c:v>
                </c:pt>
                <c:pt idx="732">
                  <c:v>3.9392572209237309E-2</c:v>
                </c:pt>
                <c:pt idx="733">
                  <c:v>3.8391371730101639E-2</c:v>
                </c:pt>
                <c:pt idx="734">
                  <c:v>3.7160611444615563E-2</c:v>
                </c:pt>
                <c:pt idx="735">
                  <c:v>3.5877554655629071E-2</c:v>
                </c:pt>
                <c:pt idx="736">
                  <c:v>3.4967369511205999E-2</c:v>
                </c:pt>
                <c:pt idx="737">
                  <c:v>3.4095238104529031E-2</c:v>
                </c:pt>
                <c:pt idx="738">
                  <c:v>3.3238300653773513E-2</c:v>
                </c:pt>
                <c:pt idx="739">
                  <c:v>3.2463432083599954E-2</c:v>
                </c:pt>
                <c:pt idx="740">
                  <c:v>3.1619123513048332E-2</c:v>
                </c:pt>
                <c:pt idx="741">
                  <c:v>3.1053737098817213E-2</c:v>
                </c:pt>
                <c:pt idx="742">
                  <c:v>3.0341061424360369E-2</c:v>
                </c:pt>
                <c:pt idx="743">
                  <c:v>2.9564383239871476E-2</c:v>
                </c:pt>
                <c:pt idx="744">
                  <c:v>2.8872824201442972E-2</c:v>
                </c:pt>
                <c:pt idx="745">
                  <c:v>2.8286098553826456E-2</c:v>
                </c:pt>
                <c:pt idx="746">
                  <c:v>2.7566334397351979E-2</c:v>
                </c:pt>
                <c:pt idx="747">
                  <c:v>2.7067170545829411E-2</c:v>
                </c:pt>
                <c:pt idx="748">
                  <c:v>2.6455105377469527E-2</c:v>
                </c:pt>
                <c:pt idx="749">
                  <c:v>2.6242613609848264E-2</c:v>
                </c:pt>
                <c:pt idx="750">
                  <c:v>2.5869691837567047E-2</c:v>
                </c:pt>
                <c:pt idx="751">
                  <c:v>2.5525156359799454E-2</c:v>
                </c:pt>
                <c:pt idx="752">
                  <c:v>2.5311384295291655E-2</c:v>
                </c:pt>
                <c:pt idx="753">
                  <c:v>2.5335687879983838E-2</c:v>
                </c:pt>
                <c:pt idx="754">
                  <c:v>2.5435759460777422E-2</c:v>
                </c:pt>
                <c:pt idx="755">
                  <c:v>2.5466870886937935E-2</c:v>
                </c:pt>
                <c:pt idx="756">
                  <c:v>2.5438078009578983E-2</c:v>
                </c:pt>
                <c:pt idx="757">
                  <c:v>2.5538854089052952E-2</c:v>
                </c:pt>
                <c:pt idx="758">
                  <c:v>2.563417136604846E-2</c:v>
                </c:pt>
                <c:pt idx="759">
                  <c:v>2.5830227032746983E-2</c:v>
                </c:pt>
                <c:pt idx="760">
                  <c:v>2.6059034307561721E-2</c:v>
                </c:pt>
                <c:pt idx="761">
                  <c:v>2.6445191589087143E-2</c:v>
                </c:pt>
                <c:pt idx="762">
                  <c:v>2.7144223058452027E-2</c:v>
                </c:pt>
                <c:pt idx="763">
                  <c:v>2.7844549242689504E-2</c:v>
                </c:pt>
                <c:pt idx="764">
                  <c:v>2.8821807590571163E-2</c:v>
                </c:pt>
                <c:pt idx="765">
                  <c:v>3.023615783276528E-2</c:v>
                </c:pt>
                <c:pt idx="766">
                  <c:v>3.1602307586620075E-2</c:v>
                </c:pt>
                <c:pt idx="767">
                  <c:v>3.311055959074638E-2</c:v>
                </c:pt>
                <c:pt idx="768">
                  <c:v>3.4857563301274382E-2</c:v>
                </c:pt>
                <c:pt idx="769">
                  <c:v>3.677256334874688E-2</c:v>
                </c:pt>
                <c:pt idx="770">
                  <c:v>3.9099925189532106E-2</c:v>
                </c:pt>
                <c:pt idx="771">
                  <c:v>4.1686207509080545E-2</c:v>
                </c:pt>
                <c:pt idx="772">
                  <c:v>4.4518695789988301E-2</c:v>
                </c:pt>
                <c:pt idx="773">
                  <c:v>4.7735573272224677E-2</c:v>
                </c:pt>
                <c:pt idx="774">
                  <c:v>5.1289123496832428E-2</c:v>
                </c:pt>
                <c:pt idx="775">
                  <c:v>5.5212047600553787E-2</c:v>
                </c:pt>
                <c:pt idx="776">
                  <c:v>5.9278826258847436E-2</c:v>
                </c:pt>
                <c:pt idx="777">
                  <c:v>6.3702275269915912E-2</c:v>
                </c:pt>
                <c:pt idx="778">
                  <c:v>6.8721876193090781E-2</c:v>
                </c:pt>
                <c:pt idx="779">
                  <c:v>7.4311607384516559E-2</c:v>
                </c:pt>
                <c:pt idx="780">
                  <c:v>8.0459321871787795E-2</c:v>
                </c:pt>
                <c:pt idx="781">
                  <c:v>8.7165969395282233E-2</c:v>
                </c:pt>
                <c:pt idx="782">
                  <c:v>9.4368170860930342E-2</c:v>
                </c:pt>
                <c:pt idx="783">
                  <c:v>0.10263402794267022</c:v>
                </c:pt>
                <c:pt idx="784">
                  <c:v>0.11138845683029633</c:v>
                </c:pt>
                <c:pt idx="785">
                  <c:v>0.12071896926285391</c:v>
                </c:pt>
                <c:pt idx="786">
                  <c:v>0.13035398218632666</c:v>
                </c:pt>
                <c:pt idx="787">
                  <c:v>0.14072176235961747</c:v>
                </c:pt>
                <c:pt idx="788">
                  <c:v>0.15222627207937861</c:v>
                </c:pt>
                <c:pt idx="789">
                  <c:v>0.16427008877526206</c:v>
                </c:pt>
                <c:pt idx="790">
                  <c:v>0.17678723314112746</c:v>
                </c:pt>
                <c:pt idx="791">
                  <c:v>0.18993490568591384</c:v>
                </c:pt>
                <c:pt idx="792">
                  <c:v>0.20385533204020503</c:v>
                </c:pt>
                <c:pt idx="793">
                  <c:v>0.21769764133401612</c:v>
                </c:pt>
                <c:pt idx="794">
                  <c:v>0.23153611293409479</c:v>
                </c:pt>
                <c:pt idx="795">
                  <c:v>0.24586513987982211</c:v>
                </c:pt>
                <c:pt idx="796">
                  <c:v>0.25990775784020215</c:v>
                </c:pt>
                <c:pt idx="797">
                  <c:v>0.27373641338244464</c:v>
                </c:pt>
                <c:pt idx="798">
                  <c:v>0.2875974528749633</c:v>
                </c:pt>
                <c:pt idx="799">
                  <c:v>0.30084300513950846</c:v>
                </c:pt>
                <c:pt idx="800">
                  <c:v>0.31347232486564591</c:v>
                </c:pt>
                <c:pt idx="801">
                  <c:v>0.32539768869960733</c:v>
                </c:pt>
                <c:pt idx="802">
                  <c:v>0.33625036617126836</c:v>
                </c:pt>
                <c:pt idx="803">
                  <c:v>0.34602888648440483</c:v>
                </c:pt>
                <c:pt idx="804">
                  <c:v>0.35462506427188989</c:v>
                </c:pt>
                <c:pt idx="805">
                  <c:v>0.36513846415205131</c:v>
                </c:pt>
                <c:pt idx="806">
                  <c:v>0.31458312472313171</c:v>
                </c:pt>
                <c:pt idx="807">
                  <c:v>0.32018926076718651</c:v>
                </c:pt>
                <c:pt idx="808">
                  <c:v>0.3241133706847803</c:v>
                </c:pt>
                <c:pt idx="809">
                  <c:v>0.3257958613020715</c:v>
                </c:pt>
                <c:pt idx="810">
                  <c:v>0.32662855157490656</c:v>
                </c:pt>
                <c:pt idx="811">
                  <c:v>0.32617930967558045</c:v>
                </c:pt>
                <c:pt idx="812">
                  <c:v>0.31911027289093324</c:v>
                </c:pt>
                <c:pt idx="813">
                  <c:v>0.35549500434583264</c:v>
                </c:pt>
                <c:pt idx="814">
                  <c:v>0.35801243664544663</c:v>
                </c:pt>
                <c:pt idx="815">
                  <c:v>0.34727749462524182</c:v>
                </c:pt>
                <c:pt idx="816">
                  <c:v>0.33506096903858434</c:v>
                </c:pt>
                <c:pt idx="817">
                  <c:v>0.32027701607113807</c:v>
                </c:pt>
                <c:pt idx="818">
                  <c:v>0.30446788158166377</c:v>
                </c:pt>
                <c:pt idx="819">
                  <c:v>0.28881909424873636</c:v>
                </c:pt>
                <c:pt idx="820">
                  <c:v>0.27329468967591575</c:v>
                </c:pt>
                <c:pt idx="821">
                  <c:v>0.25806198085548326</c:v>
                </c:pt>
                <c:pt idx="822">
                  <c:v>0.24287156516008362</c:v>
                </c:pt>
                <c:pt idx="823">
                  <c:v>0.22810966729047161</c:v>
                </c:pt>
                <c:pt idx="824">
                  <c:v>0.21368729669459263</c:v>
                </c:pt>
                <c:pt idx="825">
                  <c:v>0.19955660015253648</c:v>
                </c:pt>
                <c:pt idx="826">
                  <c:v>0.18563611564269489</c:v>
                </c:pt>
                <c:pt idx="827">
                  <c:v>0.17211988583629315</c:v>
                </c:pt>
                <c:pt idx="828">
                  <c:v>0.15903497918077036</c:v>
                </c:pt>
                <c:pt idx="829">
                  <c:v>0.14637710132654755</c:v>
                </c:pt>
                <c:pt idx="830">
                  <c:v>0.1341868741648779</c:v>
                </c:pt>
                <c:pt idx="831">
                  <c:v>0.12288302931063266</c:v>
                </c:pt>
                <c:pt idx="832">
                  <c:v>0.11197381117915629</c:v>
                </c:pt>
                <c:pt idx="833">
                  <c:v>0.1014735054556327</c:v>
                </c:pt>
                <c:pt idx="834">
                  <c:v>9.1921494049187091E-2</c:v>
                </c:pt>
                <c:pt idx="835">
                  <c:v>8.3193508442288705E-2</c:v>
                </c:pt>
                <c:pt idx="836">
                  <c:v>7.5287136643800226E-2</c:v>
                </c:pt>
                <c:pt idx="837">
                  <c:v>6.7937380064007916E-2</c:v>
                </c:pt>
                <c:pt idx="838">
                  <c:v>6.138733086610762E-2</c:v>
                </c:pt>
                <c:pt idx="839">
                  <c:v>5.5464078105545524E-2</c:v>
                </c:pt>
                <c:pt idx="840">
                  <c:v>4.9966170478448688E-2</c:v>
                </c:pt>
                <c:pt idx="841">
                  <c:v>4.4576276432621416E-2</c:v>
                </c:pt>
                <c:pt idx="842">
                  <c:v>3.9635606682802853E-2</c:v>
                </c:pt>
                <c:pt idx="843">
                  <c:v>3.5269751417752432E-2</c:v>
                </c:pt>
                <c:pt idx="844">
                  <c:v>3.1236865272279125E-2</c:v>
                </c:pt>
                <c:pt idx="845">
                  <c:v>2.7561750080458126E-2</c:v>
                </c:pt>
                <c:pt idx="846">
                  <c:v>2.4191812148930094E-2</c:v>
                </c:pt>
                <c:pt idx="847">
                  <c:v>2.1224055847811781E-2</c:v>
                </c:pt>
                <c:pt idx="848">
                  <c:v>1.8600710244803084E-2</c:v>
                </c:pt>
                <c:pt idx="849">
                  <c:v>1.6310564829629358E-2</c:v>
                </c:pt>
                <c:pt idx="850">
                  <c:v>1.4326400206665592E-2</c:v>
                </c:pt>
                <c:pt idx="851">
                  <c:v>1.2711319999708967E-2</c:v>
                </c:pt>
                <c:pt idx="852">
                  <c:v>1.1166002555096319E-2</c:v>
                </c:pt>
                <c:pt idx="853">
                  <c:v>9.641399763729009E-3</c:v>
                </c:pt>
                <c:pt idx="854">
                  <c:v>8.3423982716031245E-3</c:v>
                </c:pt>
                <c:pt idx="855">
                  <c:v>7.2736463388734995E-3</c:v>
                </c:pt>
                <c:pt idx="856">
                  <c:v>6.3184332413423541E-3</c:v>
                </c:pt>
                <c:pt idx="857">
                  <c:v>5.3839849144420521E-3</c:v>
                </c:pt>
                <c:pt idx="858">
                  <c:v>4.4101470602428642E-3</c:v>
                </c:pt>
                <c:pt idx="859">
                  <c:v>3.5432390844715683E-3</c:v>
                </c:pt>
                <c:pt idx="860">
                  <c:v>3.0285955183278457E-3</c:v>
                </c:pt>
                <c:pt idx="861">
                  <c:v>2.4199222314883672E-3</c:v>
                </c:pt>
                <c:pt idx="862">
                  <c:v>1.7860988832589259E-3</c:v>
                </c:pt>
                <c:pt idx="863">
                  <c:v>1.0723415005897917E-3</c:v>
                </c:pt>
                <c:pt idx="864">
                  <c:v>3.4006038287372903E-4</c:v>
                </c:pt>
                <c:pt idx="865">
                  <c:v>-2.0254831288193573E-4</c:v>
                </c:pt>
                <c:pt idx="866">
                  <c:v>-7.5488843732353893E-4</c:v>
                </c:pt>
                <c:pt idx="867">
                  <c:v>-1.145456294148837E-3</c:v>
                </c:pt>
                <c:pt idx="868">
                  <c:v>-1.2696631887512448E-3</c:v>
                </c:pt>
                <c:pt idx="869">
                  <c:v>-1.4397703769509283E-3</c:v>
                </c:pt>
                <c:pt idx="870">
                  <c:v>-1.6070265969647761E-3</c:v>
                </c:pt>
                <c:pt idx="871">
                  <c:v>-1.596577118295032E-3</c:v>
                </c:pt>
                <c:pt idx="872">
                  <c:v>-1.4868066318232287E-3</c:v>
                </c:pt>
                <c:pt idx="873">
                  <c:v>-1.5798421551482156E-3</c:v>
                </c:pt>
                <c:pt idx="874">
                  <c:v>-1.7725221563565374E-3</c:v>
                </c:pt>
                <c:pt idx="875">
                  <c:v>-2.1631492260566782E-3</c:v>
                </c:pt>
                <c:pt idx="876">
                  <c:v>-2.4254474643610503E-3</c:v>
                </c:pt>
                <c:pt idx="877">
                  <c:v>-2.6262321961048832E-3</c:v>
                </c:pt>
                <c:pt idx="878">
                  <c:v>-2.7450483056066892E-3</c:v>
                </c:pt>
                <c:pt idx="879">
                  <c:v>-3.2592384412725669E-3</c:v>
                </c:pt>
                <c:pt idx="880">
                  <c:v>-3.2837027148417911E-3</c:v>
                </c:pt>
                <c:pt idx="881">
                  <c:v>-3.4234546777307563E-3</c:v>
                </c:pt>
                <c:pt idx="882">
                  <c:v>-3.2826142808871309E-3</c:v>
                </c:pt>
                <c:pt idx="883">
                  <c:v>-3.1603925415407928E-3</c:v>
                </c:pt>
                <c:pt idx="884">
                  <c:v>-3.207105939239196E-3</c:v>
                </c:pt>
                <c:pt idx="885">
                  <c:v>-3.620095361245339E-3</c:v>
                </c:pt>
                <c:pt idx="886">
                  <c:v>-3.6930496726922417E-3</c:v>
                </c:pt>
                <c:pt idx="887">
                  <c:v>-3.7962289844196417E-3</c:v>
                </c:pt>
                <c:pt idx="888">
                  <c:v>-3.860075119924848E-3</c:v>
                </c:pt>
                <c:pt idx="889">
                  <c:v>-4.1595462178341596E-3</c:v>
                </c:pt>
                <c:pt idx="890">
                  <c:v>-4.3772067108213963E-3</c:v>
                </c:pt>
                <c:pt idx="891">
                  <c:v>-4.4042069740617435E-3</c:v>
                </c:pt>
                <c:pt idx="892">
                  <c:v>-4.3435985131741262E-3</c:v>
                </c:pt>
                <c:pt idx="893">
                  <c:v>-4.2242040824441961E-3</c:v>
                </c:pt>
                <c:pt idx="894">
                  <c:v>-4.4059070878247489E-3</c:v>
                </c:pt>
                <c:pt idx="895">
                  <c:v>-4.6436763893675159E-3</c:v>
                </c:pt>
                <c:pt idx="896">
                  <c:v>-4.8781307596810165E-3</c:v>
                </c:pt>
                <c:pt idx="897">
                  <c:v>-5.3307044922509192E-3</c:v>
                </c:pt>
                <c:pt idx="898">
                  <c:v>-5.8140207714153565E-3</c:v>
                </c:pt>
                <c:pt idx="899">
                  <c:v>-6.0546497861340472E-3</c:v>
                </c:pt>
                <c:pt idx="900">
                  <c:v>-6.4349091809041397E-3</c:v>
                </c:pt>
                <c:pt idx="901">
                  <c:v>-6.5936685931048608E-3</c:v>
                </c:pt>
                <c:pt idx="902">
                  <c:v>-6.6721008241455663E-3</c:v>
                </c:pt>
                <c:pt idx="903">
                  <c:v>-6.7232154276452355E-3</c:v>
                </c:pt>
                <c:pt idx="904">
                  <c:v>-6.9817128948269531E-3</c:v>
                </c:pt>
                <c:pt idx="905">
                  <c:v>-6.9896370499667104E-3</c:v>
                </c:pt>
                <c:pt idx="906">
                  <c:v>-6.9612556476502177E-3</c:v>
                </c:pt>
                <c:pt idx="907">
                  <c:v>-6.8246024676225751E-3</c:v>
                </c:pt>
                <c:pt idx="908">
                  <c:v>-6.7846554528586712E-3</c:v>
                </c:pt>
                <c:pt idx="909">
                  <c:v>-6.86857723406974E-3</c:v>
                </c:pt>
                <c:pt idx="910">
                  <c:v>-6.9072362546184467E-3</c:v>
                </c:pt>
                <c:pt idx="911">
                  <c:v>-6.6314149747718765E-3</c:v>
                </c:pt>
                <c:pt idx="912">
                  <c:v>-6.7286195831221876E-3</c:v>
                </c:pt>
                <c:pt idx="913">
                  <c:v>-7.0947781074248142E-3</c:v>
                </c:pt>
                <c:pt idx="914">
                  <c:v>-7.2837215483457923E-3</c:v>
                </c:pt>
                <c:pt idx="915">
                  <c:v>-7.0919512911147243E-3</c:v>
                </c:pt>
                <c:pt idx="916">
                  <c:v>-6.9414350653177071E-3</c:v>
                </c:pt>
                <c:pt idx="917">
                  <c:v>-7.102289961803847E-3</c:v>
                </c:pt>
                <c:pt idx="918">
                  <c:v>-7.3010060485294301E-3</c:v>
                </c:pt>
                <c:pt idx="919">
                  <c:v>-7.3028579024736499E-3</c:v>
                </c:pt>
                <c:pt idx="920">
                  <c:v>-7.4113566587752418E-3</c:v>
                </c:pt>
                <c:pt idx="921">
                  <c:v>-7.5421967115870603E-3</c:v>
                </c:pt>
                <c:pt idx="922">
                  <c:v>-7.8226527586961348E-3</c:v>
                </c:pt>
                <c:pt idx="923">
                  <c:v>-8.0771437277450363E-3</c:v>
                </c:pt>
                <c:pt idx="924">
                  <c:v>-7.7683794877838773E-3</c:v>
                </c:pt>
                <c:pt idx="925">
                  <c:v>-7.7655517843951407E-3</c:v>
                </c:pt>
                <c:pt idx="926">
                  <c:v>-7.7019517023209352E-3</c:v>
                </c:pt>
                <c:pt idx="927">
                  <c:v>-7.3998313708557115E-3</c:v>
                </c:pt>
                <c:pt idx="928">
                  <c:v>-7.3883547327145936E-3</c:v>
                </c:pt>
                <c:pt idx="929">
                  <c:v>-7.5091747894312473E-3</c:v>
                </c:pt>
                <c:pt idx="930">
                  <c:v>-7.4860559795629647E-3</c:v>
                </c:pt>
                <c:pt idx="931">
                  <c:v>-7.5372044102101805E-3</c:v>
                </c:pt>
                <c:pt idx="932">
                  <c:v>-7.5106499950365344E-3</c:v>
                </c:pt>
                <c:pt idx="933">
                  <c:v>-7.5989787278252577E-3</c:v>
                </c:pt>
                <c:pt idx="934">
                  <c:v>-7.7258319884545932E-3</c:v>
                </c:pt>
                <c:pt idx="935">
                  <c:v>-7.7415991385162159E-3</c:v>
                </c:pt>
                <c:pt idx="936">
                  <c:v>-7.6397036462572719E-3</c:v>
                </c:pt>
                <c:pt idx="937">
                  <c:v>-7.4305929449735011E-3</c:v>
                </c:pt>
                <c:pt idx="938">
                  <c:v>-7.5775866538257174E-3</c:v>
                </c:pt>
                <c:pt idx="939">
                  <c:v>-7.4756192120737806E-3</c:v>
                </c:pt>
                <c:pt idx="940">
                  <c:v>-7.1513670627767504E-3</c:v>
                </c:pt>
                <c:pt idx="941">
                  <c:v>-6.8722604773337991E-3</c:v>
                </c:pt>
                <c:pt idx="942">
                  <c:v>-6.7947387436391718E-3</c:v>
                </c:pt>
                <c:pt idx="943">
                  <c:v>-6.856833120254262E-3</c:v>
                </c:pt>
                <c:pt idx="944">
                  <c:v>-7.0048288176752108E-3</c:v>
                </c:pt>
                <c:pt idx="945">
                  <c:v>-7.0580902926004061E-3</c:v>
                </c:pt>
                <c:pt idx="946">
                  <c:v>-7.0814110736854771E-3</c:v>
                </c:pt>
                <c:pt idx="947">
                  <c:v>-7.2942880636890969E-3</c:v>
                </c:pt>
                <c:pt idx="948">
                  <c:v>-7.480410874458489E-3</c:v>
                </c:pt>
                <c:pt idx="949">
                  <c:v>-7.5802615773615002E-3</c:v>
                </c:pt>
                <c:pt idx="950">
                  <c:v>-7.6775103596998734E-3</c:v>
                </c:pt>
                <c:pt idx="951">
                  <c:v>-7.5832286691076235E-3</c:v>
                </c:pt>
                <c:pt idx="952">
                  <c:v>-7.3382519108954576E-3</c:v>
                </c:pt>
                <c:pt idx="953">
                  <c:v>-7.1859017968381742E-3</c:v>
                </c:pt>
                <c:pt idx="954">
                  <c:v>-6.8849012074849603E-3</c:v>
                </c:pt>
                <c:pt idx="955">
                  <c:v>-6.6174945957994382E-3</c:v>
                </c:pt>
                <c:pt idx="956">
                  <c:v>-6.3425363541584475E-3</c:v>
                </c:pt>
                <c:pt idx="957">
                  <c:v>-5.9905472600744678E-3</c:v>
                </c:pt>
                <c:pt idx="958">
                  <c:v>-5.8708293610189675E-3</c:v>
                </c:pt>
                <c:pt idx="959">
                  <c:v>-5.9945698998435555E-3</c:v>
                </c:pt>
                <c:pt idx="960">
                  <c:v>-5.9684307936169433E-3</c:v>
                </c:pt>
                <c:pt idx="961">
                  <c:v>-6.0365141531703885E-3</c:v>
                </c:pt>
                <c:pt idx="962">
                  <c:v>-5.8993307648095312E-3</c:v>
                </c:pt>
                <c:pt idx="963">
                  <c:v>-5.6621343328975013E-3</c:v>
                </c:pt>
                <c:pt idx="964">
                  <c:v>-5.4071114493203145E-3</c:v>
                </c:pt>
                <c:pt idx="965">
                  <c:v>-5.5011295406712773E-3</c:v>
                </c:pt>
                <c:pt idx="966">
                  <c:v>-5.6402710752048247E-3</c:v>
                </c:pt>
                <c:pt idx="967">
                  <c:v>-5.8141867414728057E-3</c:v>
                </c:pt>
                <c:pt idx="968">
                  <c:v>-5.9655784209345112E-3</c:v>
                </c:pt>
                <c:pt idx="969">
                  <c:v>-6.2890407313213569E-3</c:v>
                </c:pt>
                <c:pt idx="970">
                  <c:v>-6.6282138449851122E-3</c:v>
                </c:pt>
                <c:pt idx="971">
                  <c:v>-6.9441168447948783E-3</c:v>
                </c:pt>
                <c:pt idx="972">
                  <c:v>-6.9860130414773703E-3</c:v>
                </c:pt>
                <c:pt idx="973">
                  <c:v>-7.0094298068779691E-3</c:v>
                </c:pt>
                <c:pt idx="974">
                  <c:v>-6.8749263320502666E-3</c:v>
                </c:pt>
                <c:pt idx="975">
                  <c:v>-6.6524095849924665E-3</c:v>
                </c:pt>
                <c:pt idx="976">
                  <c:v>-6.352379594736517E-3</c:v>
                </c:pt>
                <c:pt idx="977">
                  <c:v>-6.2826914233281364E-3</c:v>
                </c:pt>
                <c:pt idx="978">
                  <c:v>-6.2021611011658217E-3</c:v>
                </c:pt>
                <c:pt idx="979">
                  <c:v>-6.2795736065598805E-3</c:v>
                </c:pt>
                <c:pt idx="980">
                  <c:v>-6.220298436059475E-3</c:v>
                </c:pt>
                <c:pt idx="981">
                  <c:v>-6.6033531029053155E-3</c:v>
                </c:pt>
                <c:pt idx="982">
                  <c:v>-7.1387516564318685E-3</c:v>
                </c:pt>
                <c:pt idx="983">
                  <c:v>-7.522155984850106E-3</c:v>
                </c:pt>
                <c:pt idx="984">
                  <c:v>-7.7027651895267991E-3</c:v>
                </c:pt>
                <c:pt idx="985">
                  <c:v>-8.0886525145063802E-3</c:v>
                </c:pt>
                <c:pt idx="986">
                  <c:v>-8.3168354306086562E-3</c:v>
                </c:pt>
                <c:pt idx="987">
                  <c:v>-8.3320482293286133E-3</c:v>
                </c:pt>
                <c:pt idx="988">
                  <c:v>-8.1923198933176958E-3</c:v>
                </c:pt>
                <c:pt idx="989">
                  <c:v>-8.0429456194488786E-3</c:v>
                </c:pt>
                <c:pt idx="990">
                  <c:v>-8.0316481923164186E-3</c:v>
                </c:pt>
                <c:pt idx="991">
                  <c:v>-7.9474769206460631E-3</c:v>
                </c:pt>
                <c:pt idx="992">
                  <c:v>-7.9580353337762588E-3</c:v>
                </c:pt>
                <c:pt idx="993">
                  <c:v>-7.7264351242267463E-3</c:v>
                </c:pt>
                <c:pt idx="994">
                  <c:v>-7.7338716946861409E-3</c:v>
                </c:pt>
                <c:pt idx="995">
                  <c:v>-7.5981032081813196E-3</c:v>
                </c:pt>
                <c:pt idx="996">
                  <c:v>-7.4248911142511418E-3</c:v>
                </c:pt>
                <c:pt idx="997">
                  <c:v>-7.4290624157667094E-3</c:v>
                </c:pt>
                <c:pt idx="998">
                  <c:v>-7.5711651626990993E-3</c:v>
                </c:pt>
                <c:pt idx="999">
                  <c:v>-7.2659572882627279E-3</c:v>
                </c:pt>
                <c:pt idx="1000">
                  <c:v>-7.1966886161344227E-3</c:v>
                </c:pt>
                <c:pt idx="1001">
                  <c:v>-7.3914196198406907E-3</c:v>
                </c:pt>
                <c:pt idx="1002">
                  <c:v>-7.5130369894684324E-3</c:v>
                </c:pt>
                <c:pt idx="1003">
                  <c:v>-7.6521905163745617E-3</c:v>
                </c:pt>
                <c:pt idx="1004">
                  <c:v>-7.4783594749346267E-3</c:v>
                </c:pt>
                <c:pt idx="1005">
                  <c:v>-7.4498946671450704E-3</c:v>
                </c:pt>
                <c:pt idx="1006">
                  <c:v>-7.9489983237694146E-3</c:v>
                </c:pt>
                <c:pt idx="1007">
                  <c:v>-8.4425979279897558E-3</c:v>
                </c:pt>
                <c:pt idx="1008">
                  <c:v>-8.761706012173574E-3</c:v>
                </c:pt>
                <c:pt idx="1009">
                  <c:v>-8.9757013704406842E-3</c:v>
                </c:pt>
                <c:pt idx="1010">
                  <c:v>-9.2793155799470849E-3</c:v>
                </c:pt>
                <c:pt idx="1011">
                  <c:v>-9.7360624952992133E-3</c:v>
                </c:pt>
                <c:pt idx="1012">
                  <c:v>-9.920025329597168E-3</c:v>
                </c:pt>
                <c:pt idx="1013">
                  <c:v>-9.8815206430360042E-3</c:v>
                </c:pt>
                <c:pt idx="1014">
                  <c:v>-9.4999442471672534E-3</c:v>
                </c:pt>
                <c:pt idx="1015">
                  <c:v>-8.9250160482317493E-3</c:v>
                </c:pt>
                <c:pt idx="1016">
                  <c:v>-8.7187741572719597E-3</c:v>
                </c:pt>
                <c:pt idx="1017">
                  <c:v>-8.2036863396505386E-3</c:v>
                </c:pt>
                <c:pt idx="1018">
                  <c:v>-7.829478419878709E-3</c:v>
                </c:pt>
                <c:pt idx="1019">
                  <c:v>-7.5045741490947452E-3</c:v>
                </c:pt>
                <c:pt idx="1020">
                  <c:v>-7.0019029870915604E-3</c:v>
                </c:pt>
                <c:pt idx="1021">
                  <c:v>-7.0087750805188235E-3</c:v>
                </c:pt>
                <c:pt idx="1022">
                  <c:v>-7.2723208683204794E-3</c:v>
                </c:pt>
                <c:pt idx="1023">
                  <c:v>-7.5917727008901759E-3</c:v>
                </c:pt>
                <c:pt idx="1024">
                  <c:v>-8.1605242522290733E-3</c:v>
                </c:pt>
                <c:pt idx="1025">
                  <c:v>-8.5992371978410934E-3</c:v>
                </c:pt>
                <c:pt idx="1026">
                  <c:v>-8.8890758594806635E-3</c:v>
                </c:pt>
                <c:pt idx="1027">
                  <c:v>-9.0962681985652209E-3</c:v>
                </c:pt>
                <c:pt idx="1028">
                  <c:v>-9.1564991939253413E-3</c:v>
                </c:pt>
                <c:pt idx="1029">
                  <c:v>-8.9290315250926556E-3</c:v>
                </c:pt>
                <c:pt idx="1030">
                  <c:v>-8.7341490466209589E-3</c:v>
                </c:pt>
                <c:pt idx="1031">
                  <c:v>-8.6378062052237924E-3</c:v>
                </c:pt>
                <c:pt idx="1032">
                  <c:v>-8.44353471539043E-3</c:v>
                </c:pt>
                <c:pt idx="1033">
                  <c:v>-8.5348703401865126E-3</c:v>
                </c:pt>
                <c:pt idx="1034">
                  <c:v>-8.8010855376215724E-3</c:v>
                </c:pt>
                <c:pt idx="1035">
                  <c:v>-8.8393688679116143E-3</c:v>
                </c:pt>
                <c:pt idx="1036">
                  <c:v>-9.2584041878098645E-3</c:v>
                </c:pt>
                <c:pt idx="1037">
                  <c:v>-9.587149651435865E-3</c:v>
                </c:pt>
                <c:pt idx="1038">
                  <c:v>-9.7082930946137003E-3</c:v>
                </c:pt>
                <c:pt idx="1039">
                  <c:v>-9.9470770160877374E-3</c:v>
                </c:pt>
                <c:pt idx="1040">
                  <c:v>-9.675510304771184E-3</c:v>
                </c:pt>
                <c:pt idx="1041">
                  <c:v>-1.0021247220584104E-2</c:v>
                </c:pt>
                <c:pt idx="1042">
                  <c:v>-1.0101446495544149E-2</c:v>
                </c:pt>
                <c:pt idx="1043">
                  <c:v>-9.9393814864063186E-3</c:v>
                </c:pt>
                <c:pt idx="1044">
                  <c:v>-9.365845882175863E-3</c:v>
                </c:pt>
                <c:pt idx="1045">
                  <c:v>-8.9685019100240772E-3</c:v>
                </c:pt>
                <c:pt idx="1046">
                  <c:v>-8.7696617226473549E-3</c:v>
                </c:pt>
                <c:pt idx="1047">
                  <c:v>-8.7861827532605269E-3</c:v>
                </c:pt>
                <c:pt idx="1048">
                  <c:v>-8.2889482367800148E-3</c:v>
                </c:pt>
                <c:pt idx="1049">
                  <c:v>-8.3980445752450412E-3</c:v>
                </c:pt>
                <c:pt idx="1050">
                  <c:v>-8.8889865084114828E-3</c:v>
                </c:pt>
                <c:pt idx="1051">
                  <c:v>-9.5387313331719743E-3</c:v>
                </c:pt>
                <c:pt idx="1052">
                  <c:v>-9.9759705271094991E-3</c:v>
                </c:pt>
                <c:pt idx="1053">
                  <c:v>-9.9975529409431167E-3</c:v>
                </c:pt>
                <c:pt idx="1054">
                  <c:v>-1.0265019158237968E-2</c:v>
                </c:pt>
                <c:pt idx="1055">
                  <c:v>-1.0245052471115134E-2</c:v>
                </c:pt>
                <c:pt idx="1056">
                  <c:v>-1.0196759150297928E-2</c:v>
                </c:pt>
                <c:pt idx="1057">
                  <c:v>-9.6686381377791095E-3</c:v>
                </c:pt>
                <c:pt idx="1058">
                  <c:v>-9.3024758215409925E-3</c:v>
                </c:pt>
                <c:pt idx="1059">
                  <c:v>-9.1601528691726674E-3</c:v>
                </c:pt>
                <c:pt idx="1060">
                  <c:v>-9.3555838766875184E-3</c:v>
                </c:pt>
                <c:pt idx="1061">
                  <c:v>-9.2646623063153775E-3</c:v>
                </c:pt>
                <c:pt idx="1062">
                  <c:v>-9.5198662987666955E-3</c:v>
                </c:pt>
                <c:pt idx="1063">
                  <c:v>-9.604765166688102E-3</c:v>
                </c:pt>
                <c:pt idx="1064">
                  <c:v>-9.6903725818419141E-3</c:v>
                </c:pt>
                <c:pt idx="1065">
                  <c:v>-9.5517569694865117E-3</c:v>
                </c:pt>
                <c:pt idx="1066">
                  <c:v>-9.2444597779701952E-3</c:v>
                </c:pt>
                <c:pt idx="1067">
                  <c:v>-8.760844976524549E-3</c:v>
                </c:pt>
                <c:pt idx="1068">
                  <c:v>-8.4985176428000412E-3</c:v>
                </c:pt>
                <c:pt idx="1069">
                  <c:v>-8.1989451567314759E-3</c:v>
                </c:pt>
                <c:pt idx="1070">
                  <c:v>-8.1902285314455724E-3</c:v>
                </c:pt>
                <c:pt idx="1071">
                  <c:v>-8.0533335062809887E-3</c:v>
                </c:pt>
                <c:pt idx="1072">
                  <c:v>-8.0701455058504387E-3</c:v>
                </c:pt>
                <c:pt idx="1073">
                  <c:v>-8.2944814347119256E-3</c:v>
                </c:pt>
                <c:pt idx="1074">
                  <c:v>-8.4821803079109578E-3</c:v>
                </c:pt>
                <c:pt idx="1075">
                  <c:v>-8.537642578928856E-3</c:v>
                </c:pt>
                <c:pt idx="1076">
                  <c:v>-8.7177469334457029E-3</c:v>
                </c:pt>
                <c:pt idx="1077">
                  <c:v>-8.3896112178302416E-3</c:v>
                </c:pt>
                <c:pt idx="1078">
                  <c:v>-8.3750905868494631E-3</c:v>
                </c:pt>
                <c:pt idx="1079">
                  <c:v>-8.2798613795901314E-3</c:v>
                </c:pt>
                <c:pt idx="1080">
                  <c:v>-8.384630594162109E-3</c:v>
                </c:pt>
                <c:pt idx="1081">
                  <c:v>-8.5021418948831879E-3</c:v>
                </c:pt>
                <c:pt idx="1082">
                  <c:v>-8.7233765466957092E-3</c:v>
                </c:pt>
                <c:pt idx="1083">
                  <c:v>-8.6975894512507784E-3</c:v>
                </c:pt>
                <c:pt idx="1084">
                  <c:v>-9.0981900659125488E-3</c:v>
                </c:pt>
                <c:pt idx="1085">
                  <c:v>-9.2281079873647257E-3</c:v>
                </c:pt>
                <c:pt idx="1086">
                  <c:v>-9.6076189187659349E-3</c:v>
                </c:pt>
                <c:pt idx="1087">
                  <c:v>-9.4786493139001372E-3</c:v>
                </c:pt>
                <c:pt idx="1088">
                  <c:v>-9.4281637981472981E-3</c:v>
                </c:pt>
                <c:pt idx="1089">
                  <c:v>-9.6035609338035333E-3</c:v>
                </c:pt>
                <c:pt idx="1090">
                  <c:v>-9.8848357446197736E-3</c:v>
                </c:pt>
                <c:pt idx="1091">
                  <c:v>-1.0136197959772898E-2</c:v>
                </c:pt>
                <c:pt idx="1092">
                  <c:v>-1.0734728581200927E-2</c:v>
                </c:pt>
                <c:pt idx="1093">
                  <c:v>-1.1014029664253189E-2</c:v>
                </c:pt>
                <c:pt idx="1094">
                  <c:v>-1.1441101224910832E-2</c:v>
                </c:pt>
                <c:pt idx="1095">
                  <c:v>-1.1967228996731707E-2</c:v>
                </c:pt>
                <c:pt idx="1096">
                  <c:v>-1.2056448985116697E-2</c:v>
                </c:pt>
                <c:pt idx="1097">
                  <c:v>-1.2092824739084363E-2</c:v>
                </c:pt>
                <c:pt idx="1098">
                  <c:v>-1.186815792520231E-2</c:v>
                </c:pt>
                <c:pt idx="1099">
                  <c:v>-1.1434322695023667E-2</c:v>
                </c:pt>
                <c:pt idx="1100">
                  <c:v>-1.1245891036591163E-2</c:v>
                </c:pt>
                <c:pt idx="1101">
                  <c:v>-1.1014078422579648E-2</c:v>
                </c:pt>
                <c:pt idx="1102">
                  <c:v>-1.066827064811879E-2</c:v>
                </c:pt>
                <c:pt idx="1103">
                  <c:v>-1.0353015007713842E-2</c:v>
                </c:pt>
                <c:pt idx="1104">
                  <c:v>-1.0017407929823693E-2</c:v>
                </c:pt>
                <c:pt idx="1105">
                  <c:v>-9.4704661811965095E-3</c:v>
                </c:pt>
                <c:pt idx="1106">
                  <c:v>-9.13578658938086E-3</c:v>
                </c:pt>
                <c:pt idx="1107">
                  <c:v>-8.6805576842584799E-3</c:v>
                </c:pt>
                <c:pt idx="1108">
                  <c:v>-8.6618050631597152E-3</c:v>
                </c:pt>
                <c:pt idx="1109">
                  <c:v>-8.8314986041622013E-3</c:v>
                </c:pt>
                <c:pt idx="1110">
                  <c:v>-8.9219591510315294E-3</c:v>
                </c:pt>
                <c:pt idx="1111">
                  <c:v>-9.1462428189898904E-3</c:v>
                </c:pt>
                <c:pt idx="1112">
                  <c:v>-1.0071203067012126E-2</c:v>
                </c:pt>
                <c:pt idx="1113">
                  <c:v>-1.0685383339821119E-2</c:v>
                </c:pt>
                <c:pt idx="1114">
                  <c:v>-1.1287403548796428E-2</c:v>
                </c:pt>
                <c:pt idx="1115">
                  <c:v>-1.1468042262538322E-2</c:v>
                </c:pt>
                <c:pt idx="1116">
                  <c:v>-1.1253364395039536E-2</c:v>
                </c:pt>
                <c:pt idx="1117">
                  <c:v>-1.1279396659998858E-2</c:v>
                </c:pt>
                <c:pt idx="1118">
                  <c:v>-1.0857760467375585E-2</c:v>
                </c:pt>
                <c:pt idx="1119">
                  <c:v>-1.0511698858693845E-2</c:v>
                </c:pt>
                <c:pt idx="1120">
                  <c:v>-1.0044637908552935E-2</c:v>
                </c:pt>
                <c:pt idx="1121">
                  <c:v>-9.5559425864215775E-3</c:v>
                </c:pt>
                <c:pt idx="1122">
                  <c:v>-9.1617149881669333E-3</c:v>
                </c:pt>
                <c:pt idx="1123">
                  <c:v>-9.0049299481749449E-3</c:v>
                </c:pt>
                <c:pt idx="1124">
                  <c:v>-9.0547328420868597E-3</c:v>
                </c:pt>
                <c:pt idx="1125">
                  <c:v>-9.2004398511558918E-3</c:v>
                </c:pt>
                <c:pt idx="1126">
                  <c:v>-9.09680760683668E-3</c:v>
                </c:pt>
                <c:pt idx="1127">
                  <c:v>-9.4477843409653435E-3</c:v>
                </c:pt>
                <c:pt idx="1128">
                  <c:v>-9.9945768589827198E-3</c:v>
                </c:pt>
                <c:pt idx="1129">
                  <c:v>-1.0597257703366452E-2</c:v>
                </c:pt>
                <c:pt idx="1130">
                  <c:v>-1.1085534202481708E-2</c:v>
                </c:pt>
                <c:pt idx="1131">
                  <c:v>-1.1233536687714178E-2</c:v>
                </c:pt>
                <c:pt idx="1132">
                  <c:v>-1.1624716972905421E-2</c:v>
                </c:pt>
                <c:pt idx="1133">
                  <c:v>-1.1807286113735058E-2</c:v>
                </c:pt>
                <c:pt idx="1134">
                  <c:v>-1.1891167421466533E-2</c:v>
                </c:pt>
                <c:pt idx="1135">
                  <c:v>-1.1624349170095701E-2</c:v>
                </c:pt>
                <c:pt idx="1136">
                  <c:v>-1.1063237583807343E-2</c:v>
                </c:pt>
                <c:pt idx="1137">
                  <c:v>-1.0809248607715311E-2</c:v>
                </c:pt>
                <c:pt idx="1138">
                  <c:v>-1.059255057933263E-2</c:v>
                </c:pt>
                <c:pt idx="1139">
                  <c:v>-1.0394254191411526E-2</c:v>
                </c:pt>
                <c:pt idx="1140">
                  <c:v>-1.0073494350410987E-2</c:v>
                </c:pt>
                <c:pt idx="1141">
                  <c:v>-9.7910895980503881E-3</c:v>
                </c:pt>
                <c:pt idx="1142">
                  <c:v>-9.5504014371037733E-3</c:v>
                </c:pt>
                <c:pt idx="1143">
                  <c:v>-9.6263711444047832E-3</c:v>
                </c:pt>
                <c:pt idx="1144">
                  <c:v>-9.246293043680057E-3</c:v>
                </c:pt>
                <c:pt idx="1145">
                  <c:v>-8.8737727404318359E-3</c:v>
                </c:pt>
                <c:pt idx="1146">
                  <c:v>-8.606739383991124E-3</c:v>
                </c:pt>
                <c:pt idx="1147">
                  <c:v>-8.2992990836977254E-3</c:v>
                </c:pt>
                <c:pt idx="1148">
                  <c:v>-7.8894909070075063E-3</c:v>
                </c:pt>
                <c:pt idx="1149">
                  <c:v>-7.7020915899607993E-3</c:v>
                </c:pt>
                <c:pt idx="1150">
                  <c:v>-7.2402991316332186E-3</c:v>
                </c:pt>
                <c:pt idx="1151">
                  <c:v>-7.24801418604425E-3</c:v>
                </c:pt>
                <c:pt idx="1152">
                  <c:v>-7.6165850393205697E-3</c:v>
                </c:pt>
                <c:pt idx="1153">
                  <c:v>-7.6239043564192048E-3</c:v>
                </c:pt>
                <c:pt idx="1154">
                  <c:v>-8.1262509605203141E-3</c:v>
                </c:pt>
                <c:pt idx="1155">
                  <c:v>-8.7223396365048271E-3</c:v>
                </c:pt>
                <c:pt idx="1156">
                  <c:v>-9.4393934751634684E-3</c:v>
                </c:pt>
                <c:pt idx="1157">
                  <c:v>-9.8333157226954508E-3</c:v>
                </c:pt>
                <c:pt idx="1158">
                  <c:v>-9.9935068294463372E-3</c:v>
                </c:pt>
                <c:pt idx="1159">
                  <c:v>-9.9269971064276253E-3</c:v>
                </c:pt>
                <c:pt idx="1160">
                  <c:v>-1.017664963577051E-2</c:v>
                </c:pt>
                <c:pt idx="1161">
                  <c:v>-1.0154751732471453E-2</c:v>
                </c:pt>
                <c:pt idx="1162">
                  <c:v>-1.0154846074338921E-2</c:v>
                </c:pt>
                <c:pt idx="1163">
                  <c:v>-9.7343217778668445E-3</c:v>
                </c:pt>
                <c:pt idx="1164">
                  <c:v>-9.9296141333949269E-3</c:v>
                </c:pt>
                <c:pt idx="1165">
                  <c:v>-1.0051057200572217E-2</c:v>
                </c:pt>
                <c:pt idx="1166">
                  <c:v>-9.9999816967137976E-3</c:v>
                </c:pt>
                <c:pt idx="1167">
                  <c:v>-9.7093172880246461E-3</c:v>
                </c:pt>
                <c:pt idx="1168">
                  <c:v>-9.4463000241508596E-3</c:v>
                </c:pt>
                <c:pt idx="1169">
                  <c:v>-9.0536602971859059E-3</c:v>
                </c:pt>
                <c:pt idx="1170">
                  <c:v>-9.142699367996384E-3</c:v>
                </c:pt>
                <c:pt idx="1171">
                  <c:v>-9.0033965082323263E-3</c:v>
                </c:pt>
                <c:pt idx="1172">
                  <c:v>-9.2339623335131338E-3</c:v>
                </c:pt>
                <c:pt idx="1173">
                  <c:v>-9.3030559189971572E-3</c:v>
                </c:pt>
                <c:pt idx="1174">
                  <c:v>-9.8876277666942059E-3</c:v>
                </c:pt>
                <c:pt idx="1175">
                  <c:v>-1.0078965857373121E-2</c:v>
                </c:pt>
                <c:pt idx="1176">
                  <c:v>-1.043921332585745E-2</c:v>
                </c:pt>
                <c:pt idx="1177">
                  <c:v>-1.0467282745719888E-2</c:v>
                </c:pt>
                <c:pt idx="1178">
                  <c:v>-1.0609858542594964E-2</c:v>
                </c:pt>
                <c:pt idx="1179">
                  <c:v>-1.0367669767596756E-2</c:v>
                </c:pt>
                <c:pt idx="1180">
                  <c:v>-1.0825177560580839E-2</c:v>
                </c:pt>
                <c:pt idx="1181">
                  <c:v>-1.0511530861668414E-2</c:v>
                </c:pt>
                <c:pt idx="1182">
                  <c:v>-1.0742870666850011E-2</c:v>
                </c:pt>
                <c:pt idx="1183">
                  <c:v>-1.0769109687440928E-2</c:v>
                </c:pt>
                <c:pt idx="1184">
                  <c:v>-1.0740131846422868E-2</c:v>
                </c:pt>
                <c:pt idx="1185">
                  <c:v>-1.0861427709743656E-2</c:v>
                </c:pt>
                <c:pt idx="1186">
                  <c:v>-1.0828247397512787E-2</c:v>
                </c:pt>
                <c:pt idx="1187">
                  <c:v>-1.0891626700891588E-2</c:v>
                </c:pt>
                <c:pt idx="1188">
                  <c:v>-1.0863268146943961E-2</c:v>
                </c:pt>
                <c:pt idx="1189">
                  <c:v>-1.0672269653332329E-2</c:v>
                </c:pt>
                <c:pt idx="1190">
                  <c:v>-1.0535394687750851E-2</c:v>
                </c:pt>
                <c:pt idx="1191">
                  <c:v>-1.0702867294433883E-2</c:v>
                </c:pt>
                <c:pt idx="1192">
                  <c:v>-1.0558598187127512E-2</c:v>
                </c:pt>
                <c:pt idx="1193">
                  <c:v>-1.0674117231776881E-2</c:v>
                </c:pt>
                <c:pt idx="1194">
                  <c:v>-1.0292645733430921E-2</c:v>
                </c:pt>
                <c:pt idx="1195">
                  <c:v>-1.0626512213452713E-2</c:v>
                </c:pt>
                <c:pt idx="1196">
                  <c:v>-1.0832910023019044E-2</c:v>
                </c:pt>
                <c:pt idx="1197">
                  <c:v>-1.0982906032554128E-2</c:v>
                </c:pt>
                <c:pt idx="1198">
                  <c:v>-1.0770888627338389E-2</c:v>
                </c:pt>
                <c:pt idx="1199">
                  <c:v>-1.0405206267172142E-2</c:v>
                </c:pt>
                <c:pt idx="1200">
                  <c:v>-1.0477038978582834E-2</c:v>
                </c:pt>
                <c:pt idx="1201">
                  <c:v>-1.0314238205113112E-2</c:v>
                </c:pt>
                <c:pt idx="1202">
                  <c:v>-9.8873235572608711E-3</c:v>
                </c:pt>
                <c:pt idx="1203">
                  <c:v>-9.7909243017465508E-3</c:v>
                </c:pt>
                <c:pt idx="1204">
                  <c:v>-9.5031506574356807E-3</c:v>
                </c:pt>
                <c:pt idx="1205">
                  <c:v>-9.7757859386399179E-3</c:v>
                </c:pt>
                <c:pt idx="1206">
                  <c:v>-9.8423592888326784E-3</c:v>
                </c:pt>
                <c:pt idx="1207">
                  <c:v>-9.8699102674205119E-3</c:v>
                </c:pt>
                <c:pt idx="1208">
                  <c:v>-1.0074850033000907E-2</c:v>
                </c:pt>
                <c:pt idx="1209">
                  <c:v>-1.0524413834449846E-2</c:v>
                </c:pt>
                <c:pt idx="1210">
                  <c:v>-1.0652028007557095E-2</c:v>
                </c:pt>
                <c:pt idx="1211">
                  <c:v>-1.0755027381445769E-2</c:v>
                </c:pt>
                <c:pt idx="1212">
                  <c:v>-1.0472414430484422E-2</c:v>
                </c:pt>
                <c:pt idx="1213">
                  <c:v>-1.1150090300252543E-2</c:v>
                </c:pt>
                <c:pt idx="1214">
                  <c:v>-1.128125819102117E-2</c:v>
                </c:pt>
                <c:pt idx="1215">
                  <c:v>-1.1381523342774388E-2</c:v>
                </c:pt>
                <c:pt idx="1216">
                  <c:v>-1.1176908499527233E-2</c:v>
                </c:pt>
                <c:pt idx="1217">
                  <c:v>-1.0855914904032621E-2</c:v>
                </c:pt>
                <c:pt idx="1218">
                  <c:v>-1.0817665710075829E-2</c:v>
                </c:pt>
                <c:pt idx="1219">
                  <c:v>-1.1008377850152639E-2</c:v>
                </c:pt>
                <c:pt idx="1220">
                  <c:v>-1.0724281927157749E-2</c:v>
                </c:pt>
                <c:pt idx="1221">
                  <c:v>-1.0751289980016359E-2</c:v>
                </c:pt>
                <c:pt idx="1222">
                  <c:v>-1.0781303677384776E-2</c:v>
                </c:pt>
                <c:pt idx="1223">
                  <c:v>-1.0832654290269471E-2</c:v>
                </c:pt>
                <c:pt idx="1224">
                  <c:v>-1.0818339752090185E-2</c:v>
                </c:pt>
                <c:pt idx="1225">
                  <c:v>-1.0545450439196491E-2</c:v>
                </c:pt>
                <c:pt idx="1226">
                  <c:v>-1.0321828454866001E-2</c:v>
                </c:pt>
                <c:pt idx="1227">
                  <c:v>-1.0434444267358881E-2</c:v>
                </c:pt>
                <c:pt idx="1228">
                  <c:v>-1.0147450757231851E-2</c:v>
                </c:pt>
                <c:pt idx="1229">
                  <c:v>-9.9569471242750215E-3</c:v>
                </c:pt>
                <c:pt idx="1230">
                  <c:v>-9.9456561223893718E-3</c:v>
                </c:pt>
                <c:pt idx="1231">
                  <c:v>-9.9391194978949195E-3</c:v>
                </c:pt>
                <c:pt idx="1232">
                  <c:v>-1.0039045865351202E-2</c:v>
                </c:pt>
                <c:pt idx="1233">
                  <c:v>-1.032770674584705E-2</c:v>
                </c:pt>
                <c:pt idx="1234">
                  <c:v>-1.0341363464748392E-2</c:v>
                </c:pt>
                <c:pt idx="1235">
                  <c:v>-1.0145465159027768E-2</c:v>
                </c:pt>
                <c:pt idx="1236">
                  <c:v>-1.0013284061106225E-2</c:v>
                </c:pt>
                <c:pt idx="1237">
                  <c:v>-9.9497330740849887E-3</c:v>
                </c:pt>
                <c:pt idx="1238">
                  <c:v>-1.0095064737763797E-2</c:v>
                </c:pt>
                <c:pt idx="1239">
                  <c:v>-1.0310279279738857E-2</c:v>
                </c:pt>
                <c:pt idx="1240">
                  <c:v>-1.0324760786677182E-2</c:v>
                </c:pt>
                <c:pt idx="1241">
                  <c:v>-1.0130163309767659E-2</c:v>
                </c:pt>
                <c:pt idx="1242">
                  <c:v>-1.0644784732154567E-2</c:v>
                </c:pt>
                <c:pt idx="1243">
                  <c:v>-1.086709957852393E-2</c:v>
                </c:pt>
                <c:pt idx="1244">
                  <c:v>-1.0988913539571469E-2</c:v>
                </c:pt>
                <c:pt idx="1245">
                  <c:v>-1.085921752650201E-2</c:v>
                </c:pt>
                <c:pt idx="1246">
                  <c:v>-1.0719615928456905E-2</c:v>
                </c:pt>
                <c:pt idx="1247">
                  <c:v>-1.0686297087388552E-2</c:v>
                </c:pt>
                <c:pt idx="1248">
                  <c:v>-1.060454241671379E-2</c:v>
                </c:pt>
                <c:pt idx="1249">
                  <c:v>-1.0385176487125686E-2</c:v>
                </c:pt>
                <c:pt idx="1250">
                  <c:v>-1.0072214083610963E-2</c:v>
                </c:pt>
                <c:pt idx="1251">
                  <c:v>-9.268352826154725E-3</c:v>
                </c:pt>
                <c:pt idx="1252">
                  <c:v>-9.1355494377472288E-3</c:v>
                </c:pt>
                <c:pt idx="1253">
                  <c:v>-8.7899514779982545E-3</c:v>
                </c:pt>
                <c:pt idx="1254">
                  <c:v>-8.1476539470693877E-3</c:v>
                </c:pt>
                <c:pt idx="1255">
                  <c:v>-7.8091773825836779E-3</c:v>
                </c:pt>
                <c:pt idx="1256">
                  <c:v>-7.5249573830020152E-3</c:v>
                </c:pt>
                <c:pt idx="1257">
                  <c:v>-7.7828404620182952E-3</c:v>
                </c:pt>
                <c:pt idx="1258">
                  <c:v>-8.3251541973005418E-3</c:v>
                </c:pt>
                <c:pt idx="1259">
                  <c:v>-8.3858892223537419E-3</c:v>
                </c:pt>
                <c:pt idx="1260">
                  <c:v>-8.4733865262538906E-3</c:v>
                </c:pt>
                <c:pt idx="1261">
                  <c:v>-8.7408322215484242E-3</c:v>
                </c:pt>
                <c:pt idx="1262">
                  <c:v>-8.9947820074301396E-3</c:v>
                </c:pt>
                <c:pt idx="1263">
                  <c:v>-9.2616444718423493E-3</c:v>
                </c:pt>
                <c:pt idx="1264">
                  <c:v>-9.0101593147887318E-3</c:v>
                </c:pt>
                <c:pt idx="1265">
                  <c:v>-8.8635126158452208E-3</c:v>
                </c:pt>
                <c:pt idx="1266">
                  <c:v>-9.1079338318140537E-3</c:v>
                </c:pt>
                <c:pt idx="1267">
                  <c:v>-9.5109808550968913E-3</c:v>
                </c:pt>
                <c:pt idx="1268">
                  <c:v>-9.9860104166260948E-3</c:v>
                </c:pt>
                <c:pt idx="1269">
                  <c:v>-9.9297780177571883E-3</c:v>
                </c:pt>
                <c:pt idx="1270">
                  <c:v>-1.0017402215929396E-2</c:v>
                </c:pt>
                <c:pt idx="1271">
                  <c:v>-1.0344729269293718E-2</c:v>
                </c:pt>
                <c:pt idx="1272">
                  <c:v>-1.0629666152904017E-2</c:v>
                </c:pt>
                <c:pt idx="1273">
                  <c:v>-1.0716983235396145E-2</c:v>
                </c:pt>
                <c:pt idx="1274">
                  <c:v>-1.0758251740198786E-2</c:v>
                </c:pt>
                <c:pt idx="1275">
                  <c:v>-1.0480805430768599E-2</c:v>
                </c:pt>
                <c:pt idx="1276">
                  <c:v>-1.0256625822625865E-2</c:v>
                </c:pt>
                <c:pt idx="1277">
                  <c:v>-9.7267490444080673E-3</c:v>
                </c:pt>
                <c:pt idx="1278">
                  <c:v>-9.5824080022771478E-3</c:v>
                </c:pt>
                <c:pt idx="1279">
                  <c:v>-9.4446852490685344E-3</c:v>
                </c:pt>
                <c:pt idx="1280">
                  <c:v>-9.2721891875664729E-3</c:v>
                </c:pt>
                <c:pt idx="1281">
                  <c:v>-9.4217616789277897E-3</c:v>
                </c:pt>
                <c:pt idx="1282">
                  <c:v>-9.3809129412277311E-3</c:v>
                </c:pt>
                <c:pt idx="1283">
                  <c:v>-1.0073043995823396E-2</c:v>
                </c:pt>
                <c:pt idx="1284">
                  <c:v>-1.0467404373540715E-2</c:v>
                </c:pt>
                <c:pt idx="1285">
                  <c:v>-1.0526319242469941E-2</c:v>
                </c:pt>
                <c:pt idx="1286">
                  <c:v>-1.0504294670011164E-2</c:v>
                </c:pt>
                <c:pt idx="1287">
                  <c:v>-1.0355475835927391E-2</c:v>
                </c:pt>
                <c:pt idx="1288">
                  <c:v>-1.0120051059038848E-2</c:v>
                </c:pt>
                <c:pt idx="1289">
                  <c:v>-1.0436669982465643E-2</c:v>
                </c:pt>
                <c:pt idx="1290">
                  <c:v>-1.0173670337438871E-2</c:v>
                </c:pt>
                <c:pt idx="1291">
                  <c:v>-9.9661280616883102E-3</c:v>
                </c:pt>
                <c:pt idx="1292">
                  <c:v>-9.4806268825040618E-3</c:v>
                </c:pt>
                <c:pt idx="1293">
                  <c:v>-9.2706563868596784E-3</c:v>
                </c:pt>
                <c:pt idx="1294">
                  <c:v>-9.5159899188595586E-3</c:v>
                </c:pt>
                <c:pt idx="1295">
                  <c:v>-9.3530298980009328E-3</c:v>
                </c:pt>
                <c:pt idx="1296">
                  <c:v>-8.7275214049738741E-3</c:v>
                </c:pt>
                <c:pt idx="1297">
                  <c:v>-8.0886304460722966E-3</c:v>
                </c:pt>
                <c:pt idx="1298">
                  <c:v>-8.2885570299677282E-3</c:v>
                </c:pt>
                <c:pt idx="1299">
                  <c:v>-8.2658293547979815E-3</c:v>
                </c:pt>
                <c:pt idx="1300">
                  <c:v>-8.2886623587699673E-3</c:v>
                </c:pt>
                <c:pt idx="1301">
                  <c:v>-7.767955536462077E-3</c:v>
                </c:pt>
                <c:pt idx="1302">
                  <c:v>-7.496101546032299E-3</c:v>
                </c:pt>
                <c:pt idx="1303">
                  <c:v>-7.1565334091353858E-3</c:v>
                </c:pt>
                <c:pt idx="1304">
                  <c:v>-7.1591356046752557E-3</c:v>
                </c:pt>
                <c:pt idx="1305">
                  <c:v>-6.2667576619431708E-3</c:v>
                </c:pt>
                <c:pt idx="1306">
                  <c:v>-6.1296699341594381E-3</c:v>
                </c:pt>
                <c:pt idx="1307">
                  <c:v>-6.5211961010985973E-3</c:v>
                </c:pt>
                <c:pt idx="1308">
                  <c:v>-6.1282020472779889E-3</c:v>
                </c:pt>
                <c:pt idx="1309">
                  <c:v>-5.7756934129560705E-3</c:v>
                </c:pt>
                <c:pt idx="1310">
                  <c:v>-5.3687857889259403E-3</c:v>
                </c:pt>
                <c:pt idx="1311">
                  <c:v>-4.9924134736285871E-3</c:v>
                </c:pt>
                <c:pt idx="1312">
                  <c:v>-5.0118338553828108E-3</c:v>
                </c:pt>
                <c:pt idx="1313">
                  <c:v>-4.7433223664683985E-3</c:v>
                </c:pt>
                <c:pt idx="1314">
                  <c:v>-3.8708821956918373E-3</c:v>
                </c:pt>
                <c:pt idx="1315">
                  <c:v>-4.0714706287352312E-3</c:v>
                </c:pt>
                <c:pt idx="1316">
                  <c:v>-3.6567853399293608E-3</c:v>
                </c:pt>
                <c:pt idx="1317">
                  <c:v>-2.5630359836067919E-3</c:v>
                </c:pt>
                <c:pt idx="1318">
                  <c:v>-2.8635198297802715E-3</c:v>
                </c:pt>
                <c:pt idx="1319">
                  <c:v>-2.9468095053493881E-3</c:v>
                </c:pt>
                <c:pt idx="1320">
                  <c:v>-2.3605011282942104E-3</c:v>
                </c:pt>
                <c:pt idx="1321">
                  <c:v>-7.2504989095730865E-4</c:v>
                </c:pt>
                <c:pt idx="1322">
                  <c:v>-5.5275141811643046E-4</c:v>
                </c:pt>
                <c:pt idx="1323">
                  <c:v>1.5023645513998602E-4</c:v>
                </c:pt>
                <c:pt idx="1324">
                  <c:v>-2.067374515294348E-4</c:v>
                </c:pt>
                <c:pt idx="1325">
                  <c:v>7.8150459707532866E-4</c:v>
                </c:pt>
                <c:pt idx="1326">
                  <c:v>8.7330927130577178E-5</c:v>
                </c:pt>
                <c:pt idx="1327">
                  <c:v>4.2448411917938802E-4</c:v>
                </c:pt>
                <c:pt idx="1328">
                  <c:v>-2.9165670292479145E-4</c:v>
                </c:pt>
                <c:pt idx="1329">
                  <c:v>4.0710491196120706E-4</c:v>
                </c:pt>
                <c:pt idx="1330">
                  <c:v>2.1016438029350525E-4</c:v>
                </c:pt>
                <c:pt idx="1331">
                  <c:v>-2.924234475935443E-4</c:v>
                </c:pt>
                <c:pt idx="1332">
                  <c:v>-1.2353115829844652E-3</c:v>
                </c:pt>
                <c:pt idx="1333">
                  <c:v>-3.1206582750234616E-5</c:v>
                </c:pt>
                <c:pt idx="1334">
                  <c:v>1.2197200083766395E-4</c:v>
                </c:pt>
                <c:pt idx="1335">
                  <c:v>-4.7246849005663696E-4</c:v>
                </c:pt>
                <c:pt idx="1336">
                  <c:v>-1.9099604307283825E-3</c:v>
                </c:pt>
                <c:pt idx="1337">
                  <c:v>-2.2129805086986034E-3</c:v>
                </c:pt>
                <c:pt idx="1338">
                  <c:v>-2.8366205256878628E-3</c:v>
                </c:pt>
                <c:pt idx="1339">
                  <c:v>-2.4649905449839237E-3</c:v>
                </c:pt>
                <c:pt idx="1340">
                  <c:v>-3.1049726258933026E-3</c:v>
                </c:pt>
                <c:pt idx="1341">
                  <c:v>-4.5564802591374744E-3</c:v>
                </c:pt>
                <c:pt idx="1342">
                  <c:v>-4.9524786803949198E-3</c:v>
                </c:pt>
                <c:pt idx="1343">
                  <c:v>-3.4968736761784979E-3</c:v>
                </c:pt>
                <c:pt idx="1344">
                  <c:v>-4.451430580260653E-3</c:v>
                </c:pt>
                <c:pt idx="1345">
                  <c:v>-5.1175942342892525E-3</c:v>
                </c:pt>
                <c:pt idx="1346">
                  <c:v>-6.0302878839724071E-3</c:v>
                </c:pt>
                <c:pt idx="1347">
                  <c:v>-5.2916066733871576E-3</c:v>
                </c:pt>
                <c:pt idx="1348">
                  <c:v>-5.4019766401904937E-3</c:v>
                </c:pt>
                <c:pt idx="1349">
                  <c:v>-4.6140611932127184E-3</c:v>
                </c:pt>
                <c:pt idx="1350">
                  <c:v>-5.2567191558283337E-3</c:v>
                </c:pt>
                <c:pt idx="1351">
                  <c:v>-4.4995937197709343E-3</c:v>
                </c:pt>
                <c:pt idx="1352">
                  <c:v>-3.8418025376822937E-3</c:v>
                </c:pt>
                <c:pt idx="1353">
                  <c:v>-2.5562571889263625E-3</c:v>
                </c:pt>
                <c:pt idx="1354">
                  <c:v>-2.0069701899313661E-3</c:v>
                </c:pt>
                <c:pt idx="1355">
                  <c:v>-1.1788704344665912E-3</c:v>
                </c:pt>
                <c:pt idx="1356">
                  <c:v>-1.4905213756398199E-3</c:v>
                </c:pt>
                <c:pt idx="1357">
                  <c:v>-1.1862976805291185E-3</c:v>
                </c:pt>
                <c:pt idx="1358">
                  <c:v>-1.2924281506826144E-3</c:v>
                </c:pt>
                <c:pt idx="1359">
                  <c:v>-1.6284622870779608E-3</c:v>
                </c:pt>
                <c:pt idx="1360">
                  <c:v>-2.3769081409950681E-3</c:v>
                </c:pt>
                <c:pt idx="1361">
                  <c:v>-4.1798707950195541E-3</c:v>
                </c:pt>
                <c:pt idx="1362">
                  <c:v>-4.0672242927503686E-3</c:v>
                </c:pt>
                <c:pt idx="1363">
                  <c:v>-4.7280060985210341E-3</c:v>
                </c:pt>
                <c:pt idx="1364">
                  <c:v>-5.6867217163392627E-3</c:v>
                </c:pt>
                <c:pt idx="1365">
                  <c:v>-6.0517084118931388E-3</c:v>
                </c:pt>
                <c:pt idx="1366">
                  <c:v>-6.8288105838191686E-3</c:v>
                </c:pt>
                <c:pt idx="1367">
                  <c:v>-6.8942815605264442E-3</c:v>
                </c:pt>
                <c:pt idx="1368">
                  <c:v>-6.6833627573954085E-3</c:v>
                </c:pt>
                <c:pt idx="1369">
                  <c:v>-7.8507081215444009E-3</c:v>
                </c:pt>
                <c:pt idx="1370">
                  <c:v>-7.6162315536337354E-3</c:v>
                </c:pt>
                <c:pt idx="1371">
                  <c:v>-6.6786020396776514E-3</c:v>
                </c:pt>
                <c:pt idx="1372">
                  <c:v>-6.3208174892915806E-3</c:v>
                </c:pt>
                <c:pt idx="1373">
                  <c:v>-5.5298855717190471E-3</c:v>
                </c:pt>
                <c:pt idx="1374">
                  <c:v>-5.7612417005439912E-3</c:v>
                </c:pt>
                <c:pt idx="1375">
                  <c:v>-5.0108267608017882E-3</c:v>
                </c:pt>
                <c:pt idx="1376">
                  <c:v>-3.9796032738366226E-3</c:v>
                </c:pt>
                <c:pt idx="1377">
                  <c:v>-4.3510464687103465E-3</c:v>
                </c:pt>
                <c:pt idx="1378">
                  <c:v>-4.6153133791468869E-3</c:v>
                </c:pt>
                <c:pt idx="1379">
                  <c:v>-6.1300858326622217E-3</c:v>
                </c:pt>
                <c:pt idx="1380">
                  <c:v>-5.7322079888884941E-3</c:v>
                </c:pt>
                <c:pt idx="1381">
                  <c:v>-5.4629530429150105E-3</c:v>
                </c:pt>
                <c:pt idx="1382">
                  <c:v>-6.1501227597129445E-3</c:v>
                </c:pt>
                <c:pt idx="1383">
                  <c:v>-6.6062144467553931E-3</c:v>
                </c:pt>
                <c:pt idx="1384">
                  <c:v>-4.7163901969462727E-3</c:v>
                </c:pt>
                <c:pt idx="1385">
                  <c:v>-4.3626664054974363E-3</c:v>
                </c:pt>
                <c:pt idx="1386">
                  <c:v>-3.0787197382867266E-3</c:v>
                </c:pt>
                <c:pt idx="1387">
                  <c:v>-2.86549675210815E-3</c:v>
                </c:pt>
                <c:pt idx="1388">
                  <c:v>-2.9599551724148821E-3</c:v>
                </c:pt>
                <c:pt idx="1389">
                  <c:v>-2.3808078321014897E-3</c:v>
                </c:pt>
                <c:pt idx="1390">
                  <c:v>-2.281808386394735E-3</c:v>
                </c:pt>
                <c:pt idx="1391">
                  <c:v>-3.5142704886603577E-3</c:v>
                </c:pt>
                <c:pt idx="1392">
                  <c:v>-3.4302663309949875E-3</c:v>
                </c:pt>
                <c:pt idx="1393">
                  <c:v>-3.5510640165376398E-3</c:v>
                </c:pt>
                <c:pt idx="1394">
                  <c:v>-4.4882274762505295E-3</c:v>
                </c:pt>
                <c:pt idx="1395">
                  <c:v>-5.3197161742714475E-3</c:v>
                </c:pt>
                <c:pt idx="1396">
                  <c:v>-5.6255452555720072E-3</c:v>
                </c:pt>
                <c:pt idx="1397">
                  <c:v>-5.9810602965997602E-3</c:v>
                </c:pt>
                <c:pt idx="1398">
                  <c:v>-5.6747496381034544E-3</c:v>
                </c:pt>
                <c:pt idx="1399">
                  <c:v>-6.44466696269791E-3</c:v>
                </c:pt>
                <c:pt idx="1400">
                  <c:v>-7.3650531932607528E-3</c:v>
                </c:pt>
                <c:pt idx="1401">
                  <c:v>-6.6706954769944872E-3</c:v>
                </c:pt>
                <c:pt idx="1402">
                  <c:v>-6.6092051476863813E-3</c:v>
                </c:pt>
                <c:pt idx="1403">
                  <c:v>-7.3106378743204529E-3</c:v>
                </c:pt>
                <c:pt idx="1404">
                  <c:v>-6.6644963621020452E-3</c:v>
                </c:pt>
                <c:pt idx="1405">
                  <c:v>-6.7124063780229703E-3</c:v>
                </c:pt>
                <c:pt idx="1406">
                  <c:v>-7.0072327634003034E-3</c:v>
                </c:pt>
                <c:pt idx="1407">
                  <c:v>-5.7568778428594095E-3</c:v>
                </c:pt>
                <c:pt idx="1408">
                  <c:v>-6.3368416911040084E-3</c:v>
                </c:pt>
                <c:pt idx="1409">
                  <c:v>-5.6573722658600943E-3</c:v>
                </c:pt>
                <c:pt idx="1410">
                  <c:v>-5.1737181663470255E-3</c:v>
                </c:pt>
                <c:pt idx="1411">
                  <c:v>-5.8504594267930728E-3</c:v>
                </c:pt>
                <c:pt idx="1412">
                  <c:v>-6.36603637259612E-3</c:v>
                </c:pt>
                <c:pt idx="1413">
                  <c:v>-6.9848252357244079E-3</c:v>
                </c:pt>
                <c:pt idx="1414">
                  <c:v>-7.4074520971780279E-3</c:v>
                </c:pt>
                <c:pt idx="1415">
                  <c:v>-7.2493607650449716E-3</c:v>
                </c:pt>
                <c:pt idx="1416">
                  <c:v>-8.0437481483106432E-3</c:v>
                </c:pt>
                <c:pt idx="1417">
                  <c:v>-8.7020213648741247E-3</c:v>
                </c:pt>
                <c:pt idx="1418">
                  <c:v>-9.0976928876077973E-3</c:v>
                </c:pt>
                <c:pt idx="1419">
                  <c:v>-8.4458214707616684E-3</c:v>
                </c:pt>
                <c:pt idx="1420">
                  <c:v>-7.8628331033219027E-3</c:v>
                </c:pt>
                <c:pt idx="1421">
                  <c:v>-8.0333366833517678E-3</c:v>
                </c:pt>
                <c:pt idx="1422">
                  <c:v>-8.6851759225161085E-3</c:v>
                </c:pt>
                <c:pt idx="1423">
                  <c:v>-8.5190725773807551E-3</c:v>
                </c:pt>
                <c:pt idx="1424">
                  <c:v>-8.0848045427545073E-3</c:v>
                </c:pt>
                <c:pt idx="1425">
                  <c:v>-7.5540850498540422E-3</c:v>
                </c:pt>
                <c:pt idx="1426">
                  <c:v>-8.5552516808785912E-3</c:v>
                </c:pt>
                <c:pt idx="1427">
                  <c:v>-8.6877863723704655E-3</c:v>
                </c:pt>
                <c:pt idx="1428">
                  <c:v>-9.3993854307166617E-3</c:v>
                </c:pt>
                <c:pt idx="1429">
                  <c:v>-8.3864922111371934E-3</c:v>
                </c:pt>
                <c:pt idx="1430">
                  <c:v>-7.465872478961617E-3</c:v>
                </c:pt>
                <c:pt idx="1431">
                  <c:v>-7.1060525530461313E-3</c:v>
                </c:pt>
                <c:pt idx="1432">
                  <c:v>-7.3953986866802457E-3</c:v>
                </c:pt>
                <c:pt idx="1433">
                  <c:v>-6.2188048577747311E-3</c:v>
                </c:pt>
                <c:pt idx="1434">
                  <c:v>-6.8101864554107952E-3</c:v>
                </c:pt>
                <c:pt idx="1435">
                  <c:v>-5.7307740423678845E-3</c:v>
                </c:pt>
                <c:pt idx="1436">
                  <c:v>-6.6384352784642983E-3</c:v>
                </c:pt>
                <c:pt idx="1437">
                  <c:v>-7.4003433249893716E-3</c:v>
                </c:pt>
                <c:pt idx="1438">
                  <c:v>-9.5340094769761387E-3</c:v>
                </c:pt>
                <c:pt idx="1439">
                  <c:v>-8.7043440545957994E-3</c:v>
                </c:pt>
                <c:pt idx="1440">
                  <c:v>-1.0281514669992629E-2</c:v>
                </c:pt>
                <c:pt idx="1441">
                  <c:v>-9.4396908736495283E-3</c:v>
                </c:pt>
                <c:pt idx="1442">
                  <c:v>-9.1323282103108454E-3</c:v>
                </c:pt>
                <c:pt idx="1443">
                  <c:v>-8.1700627411170242E-3</c:v>
                </c:pt>
                <c:pt idx="1444">
                  <c:v>-6.4076686743079897E-3</c:v>
                </c:pt>
                <c:pt idx="1445">
                  <c:v>-3.2643997683691004E-3</c:v>
                </c:pt>
                <c:pt idx="1446">
                  <c:v>-3.0874010368107884E-3</c:v>
                </c:pt>
                <c:pt idx="1447">
                  <c:v>-9.2253141378295168E-4</c:v>
                </c:pt>
                <c:pt idx="1448">
                  <c:v>-6.3755490810675042E-4</c:v>
                </c:pt>
                <c:pt idx="1449">
                  <c:v>-1.168240274365901E-3</c:v>
                </c:pt>
                <c:pt idx="1450">
                  <c:v>-1.7954009348550633E-3</c:v>
                </c:pt>
                <c:pt idx="1451">
                  <c:v>-4.0839428047623203E-3</c:v>
                </c:pt>
                <c:pt idx="1452">
                  <c:v>-5.0198706708436914E-3</c:v>
                </c:pt>
                <c:pt idx="1453">
                  <c:v>-5.359585638005533E-3</c:v>
                </c:pt>
                <c:pt idx="1454">
                  <c:v>-6.6053051315676905E-3</c:v>
                </c:pt>
                <c:pt idx="1455">
                  <c:v>-7.2515055754356593E-3</c:v>
                </c:pt>
                <c:pt idx="1456">
                  <c:v>-7.8029331197855207E-3</c:v>
                </c:pt>
                <c:pt idx="1457">
                  <c:v>-7.3777566032517021E-3</c:v>
                </c:pt>
                <c:pt idx="1458">
                  <c:v>-7.3898280792575278E-3</c:v>
                </c:pt>
                <c:pt idx="1459">
                  <c:v>-7.813868828875966E-3</c:v>
                </c:pt>
                <c:pt idx="1460">
                  <c:v>-8.5702056212281896E-3</c:v>
                </c:pt>
                <c:pt idx="1461">
                  <c:v>-7.9332895035495385E-3</c:v>
                </c:pt>
                <c:pt idx="1462">
                  <c:v>-7.5934617114486389E-3</c:v>
                </c:pt>
                <c:pt idx="1463">
                  <c:v>-6.8511251335175005E-3</c:v>
                </c:pt>
                <c:pt idx="1464">
                  <c:v>-7.4889814031529672E-3</c:v>
                </c:pt>
                <c:pt idx="1465">
                  <c:v>-5.9264905851047255E-3</c:v>
                </c:pt>
                <c:pt idx="1466">
                  <c:v>-6.1536809552239346E-3</c:v>
                </c:pt>
                <c:pt idx="1467">
                  <c:v>-7.0918579530316207E-3</c:v>
                </c:pt>
                <c:pt idx="1468">
                  <c:v>-7.0404349716232384E-3</c:v>
                </c:pt>
                <c:pt idx="1469">
                  <c:v>-5.6909466947960095E-3</c:v>
                </c:pt>
                <c:pt idx="1470">
                  <c:v>-7.3476021930723567E-3</c:v>
                </c:pt>
                <c:pt idx="1471">
                  <c:v>-7.2406848793228522E-3</c:v>
                </c:pt>
                <c:pt idx="1472">
                  <c:v>-9.2931499931249491E-3</c:v>
                </c:pt>
                <c:pt idx="1473">
                  <c:v>-9.0929428470383853E-3</c:v>
                </c:pt>
                <c:pt idx="1474">
                  <c:v>-7.8696119873945848E-3</c:v>
                </c:pt>
                <c:pt idx="1475">
                  <c:v>-8.3841080633042554E-3</c:v>
                </c:pt>
                <c:pt idx="1476">
                  <c:v>-8.9932700342100907E-3</c:v>
                </c:pt>
                <c:pt idx="1477">
                  <c:v>-8.1419216096964182E-3</c:v>
                </c:pt>
                <c:pt idx="1478">
                  <c:v>-7.9833545878900229E-3</c:v>
                </c:pt>
                <c:pt idx="1479">
                  <c:v>-5.837000848680207E-3</c:v>
                </c:pt>
                <c:pt idx="1480">
                  <c:v>-3.6070832645189095E-3</c:v>
                </c:pt>
                <c:pt idx="1481">
                  <c:v>-2.909990137908778E-3</c:v>
                </c:pt>
                <c:pt idx="1482">
                  <c:v>-3.1407861271448376E-3</c:v>
                </c:pt>
                <c:pt idx="1483">
                  <c:v>-1.670196500498544E-3</c:v>
                </c:pt>
                <c:pt idx="1484">
                  <c:v>-7.6251139662673634E-4</c:v>
                </c:pt>
                <c:pt idx="1485">
                  <c:v>6.3444117807928756E-4</c:v>
                </c:pt>
                <c:pt idx="1486">
                  <c:v>-1.4778293175966365E-4</c:v>
                </c:pt>
                <c:pt idx="1487">
                  <c:v>-1.7721942829740612E-3</c:v>
                </c:pt>
                <c:pt idx="1488">
                  <c:v>-9.599322654651187E-5</c:v>
                </c:pt>
                <c:pt idx="1489">
                  <c:v>1.6543731857808712E-3</c:v>
                </c:pt>
                <c:pt idx="1490">
                  <c:v>-6.2421596943204507E-4</c:v>
                </c:pt>
                <c:pt idx="1491">
                  <c:v>2.2933178012682232E-3</c:v>
                </c:pt>
                <c:pt idx="1492">
                  <c:v>2.6546336474662252E-3</c:v>
                </c:pt>
                <c:pt idx="1493">
                  <c:v>3.5715196938296812E-3</c:v>
                </c:pt>
                <c:pt idx="1494">
                  <c:v>4.5794095807462623E-3</c:v>
                </c:pt>
                <c:pt idx="1495">
                  <c:v>3.9272770111099062E-3</c:v>
                </c:pt>
                <c:pt idx="1496">
                  <c:v>3.1764098855575494E-3</c:v>
                </c:pt>
                <c:pt idx="1497">
                  <c:v>4.4291322755133635E-3</c:v>
                </c:pt>
                <c:pt idx="1498">
                  <c:v>2.4452221008305947E-3</c:v>
                </c:pt>
                <c:pt idx="1499">
                  <c:v>-1.1274872362371058E-3</c:v>
                </c:pt>
                <c:pt idx="1500">
                  <c:v>-9.0363950723285394E-4</c:v>
                </c:pt>
                <c:pt idx="1501">
                  <c:v>-3.3584508598943598E-4</c:v>
                </c:pt>
                <c:pt idx="1502">
                  <c:v>1.5185194036070873E-4</c:v>
                </c:pt>
                <c:pt idx="1503">
                  <c:v>6.0329330857734301E-4</c:v>
                </c:pt>
                <c:pt idx="1504">
                  <c:v>5.0830231207204212E-4</c:v>
                </c:pt>
                <c:pt idx="1505">
                  <c:v>1.5696415263839435E-3</c:v>
                </c:pt>
                <c:pt idx="1506">
                  <c:v>5.4007384940908303E-3</c:v>
                </c:pt>
                <c:pt idx="1507">
                  <c:v>7.3316097798161346E-3</c:v>
                </c:pt>
                <c:pt idx="1508">
                  <c:v>6.8420479216281492E-3</c:v>
                </c:pt>
                <c:pt idx="1509">
                  <c:v>5.5329998187653735E-3</c:v>
                </c:pt>
                <c:pt idx="1510">
                  <c:v>6.3108474609631709E-3</c:v>
                </c:pt>
                <c:pt idx="1511">
                  <c:v>5.9411327716028138E-3</c:v>
                </c:pt>
                <c:pt idx="1512">
                  <c:v>4.7303425013637884E-3</c:v>
                </c:pt>
                <c:pt idx="1513">
                  <c:v>4.7413330770475692E-3</c:v>
                </c:pt>
                <c:pt idx="1514">
                  <c:v>1.6636271903589608E-3</c:v>
                </c:pt>
                <c:pt idx="1515">
                  <c:v>2.4227453857070627E-3</c:v>
                </c:pt>
                <c:pt idx="1516">
                  <c:v>3.6700131350256974E-3</c:v>
                </c:pt>
                <c:pt idx="1517">
                  <c:v>3.8552140948556446E-3</c:v>
                </c:pt>
                <c:pt idx="1518">
                  <c:v>4.7884704805012538E-3</c:v>
                </c:pt>
                <c:pt idx="1519">
                  <c:v>4.3030427667723843E-3</c:v>
                </c:pt>
                <c:pt idx="1520">
                  <c:v>7.3659898940790797E-3</c:v>
                </c:pt>
                <c:pt idx="1521">
                  <c:v>1.1780438668339397E-2</c:v>
                </c:pt>
                <c:pt idx="1522">
                  <c:v>1.39377032321525E-2</c:v>
                </c:pt>
                <c:pt idx="1523">
                  <c:v>1.2067409273904732E-2</c:v>
                </c:pt>
                <c:pt idx="1524">
                  <c:v>1.0892273939263227E-2</c:v>
                </c:pt>
                <c:pt idx="1525">
                  <c:v>1.2787785749974087E-2</c:v>
                </c:pt>
                <c:pt idx="1526">
                  <c:v>1.3725357963447551E-2</c:v>
                </c:pt>
                <c:pt idx="1527">
                  <c:v>1.3748203586434513E-2</c:v>
                </c:pt>
                <c:pt idx="1528">
                  <c:v>1.4139519781580392E-2</c:v>
                </c:pt>
                <c:pt idx="1529">
                  <c:v>1.1251982572459549E-2</c:v>
                </c:pt>
                <c:pt idx="1530">
                  <c:v>1.3229380594410653E-2</c:v>
                </c:pt>
                <c:pt idx="1531">
                  <c:v>1.7468623799268949E-2</c:v>
                </c:pt>
                <c:pt idx="1532">
                  <c:v>1.7880978870440989E-2</c:v>
                </c:pt>
                <c:pt idx="1533">
                  <c:v>2.0150596019718612E-2</c:v>
                </c:pt>
                <c:pt idx="1534">
                  <c:v>1.9097470514391184E-2</c:v>
                </c:pt>
                <c:pt idx="1535">
                  <c:v>1.9790579107847692E-2</c:v>
                </c:pt>
                <c:pt idx="1536">
                  <c:v>2.4244194089497493E-2</c:v>
                </c:pt>
                <c:pt idx="1537">
                  <c:v>2.8198252100006902E-2</c:v>
                </c:pt>
                <c:pt idx="1538">
                  <c:v>2.5569648292428693E-2</c:v>
                </c:pt>
                <c:pt idx="1539">
                  <c:v>2.6781446719846721E-2</c:v>
                </c:pt>
                <c:pt idx="1540">
                  <c:v>3.0117217867282275E-2</c:v>
                </c:pt>
                <c:pt idx="1541">
                  <c:v>2.7301254302616443E-2</c:v>
                </c:pt>
                <c:pt idx="1542">
                  <c:v>2.6490548961332048E-2</c:v>
                </c:pt>
                <c:pt idx="1543">
                  <c:v>2.7452336534725563E-2</c:v>
                </c:pt>
                <c:pt idx="1544">
                  <c:v>2.5332031340783965E-2</c:v>
                </c:pt>
                <c:pt idx="1545">
                  <c:v>2.7236311692670698E-2</c:v>
                </c:pt>
                <c:pt idx="1546">
                  <c:v>2.4773683838776896E-2</c:v>
                </c:pt>
                <c:pt idx="1547">
                  <c:v>2.6672695462625962E-2</c:v>
                </c:pt>
                <c:pt idx="1548">
                  <c:v>2.9993110846379303E-2</c:v>
                </c:pt>
                <c:pt idx="1549">
                  <c:v>3.067543462252376E-2</c:v>
                </c:pt>
                <c:pt idx="1550">
                  <c:v>2.617737264247973E-2</c:v>
                </c:pt>
                <c:pt idx="1551">
                  <c:v>2.6786611994885818E-2</c:v>
                </c:pt>
                <c:pt idx="1552">
                  <c:v>2.7466503250623789E-2</c:v>
                </c:pt>
                <c:pt idx="1553">
                  <c:v>2.885601562964064E-2</c:v>
                </c:pt>
                <c:pt idx="1554">
                  <c:v>2.3711801612085154E-2</c:v>
                </c:pt>
                <c:pt idx="1555">
                  <c:v>2.7304336573648461E-2</c:v>
                </c:pt>
                <c:pt idx="1556">
                  <c:v>2.9252784929970112E-2</c:v>
                </c:pt>
                <c:pt idx="1557">
                  <c:v>3.3694103683085203E-2</c:v>
                </c:pt>
                <c:pt idx="1558">
                  <c:v>3.2899040883162638E-2</c:v>
                </c:pt>
                <c:pt idx="1559">
                  <c:v>3.1576210643016259E-2</c:v>
                </c:pt>
                <c:pt idx="1560">
                  <c:v>3.2735122198771949E-2</c:v>
                </c:pt>
                <c:pt idx="1561">
                  <c:v>3.3702273347551076E-2</c:v>
                </c:pt>
                <c:pt idx="1562">
                  <c:v>2.7962387289921259E-2</c:v>
                </c:pt>
                <c:pt idx="1563">
                  <c:v>2.7953582853377772E-2</c:v>
                </c:pt>
                <c:pt idx="1564">
                  <c:v>2.5476600291437054E-2</c:v>
                </c:pt>
                <c:pt idx="1565">
                  <c:v>3.0514958050698024E-2</c:v>
                </c:pt>
                <c:pt idx="1566">
                  <c:v>2.936098700020175E-2</c:v>
                </c:pt>
                <c:pt idx="1567">
                  <c:v>3.516584809482895E-2</c:v>
                </c:pt>
                <c:pt idx="1568">
                  <c:v>3.620603330419727E-2</c:v>
                </c:pt>
                <c:pt idx="1569">
                  <c:v>4.1813842384657324E-2</c:v>
                </c:pt>
                <c:pt idx="1570">
                  <c:v>3.6404541473229211E-2</c:v>
                </c:pt>
                <c:pt idx="1571">
                  <c:v>4.0664161168469444E-2</c:v>
                </c:pt>
                <c:pt idx="1572">
                  <c:v>3.6903141573820103E-2</c:v>
                </c:pt>
                <c:pt idx="1573">
                  <c:v>5.0355933285606481E-2</c:v>
                </c:pt>
                <c:pt idx="1574">
                  <c:v>4.7798944762360129E-2</c:v>
                </c:pt>
                <c:pt idx="1575">
                  <c:v>5.534391004265897E-2</c:v>
                </c:pt>
                <c:pt idx="1576">
                  <c:v>5.4232444334630474E-2</c:v>
                </c:pt>
                <c:pt idx="1577">
                  <c:v>6.0591575672807221E-2</c:v>
                </c:pt>
                <c:pt idx="1578">
                  <c:v>5.5913341953915133E-2</c:v>
                </c:pt>
                <c:pt idx="1579">
                  <c:v>6.2828643970646469E-2</c:v>
                </c:pt>
                <c:pt idx="1580">
                  <c:v>5.5665781261233518E-2</c:v>
                </c:pt>
                <c:pt idx="1581">
                  <c:v>5.9614531218717563E-2</c:v>
                </c:pt>
                <c:pt idx="1582">
                  <c:v>5.8889228204542822E-2</c:v>
                </c:pt>
                <c:pt idx="1583">
                  <c:v>6.452787200738791E-2</c:v>
                </c:pt>
                <c:pt idx="1584">
                  <c:v>6.5348446877540975E-2</c:v>
                </c:pt>
                <c:pt idx="1585">
                  <c:v>7.5319456780608737E-2</c:v>
                </c:pt>
                <c:pt idx="1586">
                  <c:v>8.2125119308722572E-2</c:v>
                </c:pt>
                <c:pt idx="1587">
                  <c:v>8.3329018560729981E-2</c:v>
                </c:pt>
                <c:pt idx="1588">
                  <c:v>7.7073068469470693E-2</c:v>
                </c:pt>
                <c:pt idx="1589">
                  <c:v>7.8448218944440942E-2</c:v>
                </c:pt>
                <c:pt idx="1590">
                  <c:v>7.3546372861963347E-2</c:v>
                </c:pt>
                <c:pt idx="1591">
                  <c:v>7.5884915377847389E-2</c:v>
                </c:pt>
                <c:pt idx="1592">
                  <c:v>7.6007665257551496E-2</c:v>
                </c:pt>
                <c:pt idx="1593">
                  <c:v>6.4747908924244757E-2</c:v>
                </c:pt>
                <c:pt idx="1594">
                  <c:v>6.3239671657134469E-2</c:v>
                </c:pt>
                <c:pt idx="1595">
                  <c:v>7.30145414989012E-2</c:v>
                </c:pt>
                <c:pt idx="1596">
                  <c:v>6.8658582389415537E-2</c:v>
                </c:pt>
                <c:pt idx="1597">
                  <c:v>6.7210463759447545E-2</c:v>
                </c:pt>
                <c:pt idx="1598">
                  <c:v>6.6776207897250167E-2</c:v>
                </c:pt>
                <c:pt idx="1599">
                  <c:v>6.5380281134757995E-2</c:v>
                </c:pt>
                <c:pt idx="1600">
                  <c:v>6.4671011854161631E-2</c:v>
                </c:pt>
                <c:pt idx="1601">
                  <c:v>6.2302039402828545E-2</c:v>
                </c:pt>
                <c:pt idx="1602">
                  <c:v>5.9249369498039862E-2</c:v>
                </c:pt>
                <c:pt idx="1603">
                  <c:v>6.270132027662173E-2</c:v>
                </c:pt>
                <c:pt idx="1604">
                  <c:v>7.0966580660119918E-2</c:v>
                </c:pt>
                <c:pt idx="1605">
                  <c:v>7.0549174054717625E-2</c:v>
                </c:pt>
                <c:pt idx="1606">
                  <c:v>7.3995608158359275E-2</c:v>
                </c:pt>
                <c:pt idx="1607">
                  <c:v>6.8788765028829899E-2</c:v>
                </c:pt>
                <c:pt idx="1608">
                  <c:v>7.0015984788856234E-2</c:v>
                </c:pt>
                <c:pt idx="1609">
                  <c:v>6.7217415095605373E-2</c:v>
                </c:pt>
                <c:pt idx="1610">
                  <c:v>6.6898581760576156E-2</c:v>
                </c:pt>
                <c:pt idx="1611">
                  <c:v>5.9503260353242209E-2</c:v>
                </c:pt>
                <c:pt idx="1612">
                  <c:v>6.3376915152884961E-2</c:v>
                </c:pt>
                <c:pt idx="1613">
                  <c:v>9.0103412263717819E-2</c:v>
                </c:pt>
                <c:pt idx="1614">
                  <c:v>3.9495321538484195E-2</c:v>
                </c:pt>
                <c:pt idx="1615">
                  <c:v>0.1008766008160381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5ED6-40AD-B550-8ECF864F0FE8}"/>
            </c:ext>
          </c:extLst>
        </c:ser>
        <c:ser>
          <c:idx val="11"/>
          <c:order val="6"/>
          <c:tx>
            <c:strRef>
              <c:f>Abs!$Y$6</c:f>
              <c:strCache>
                <c:ptCount val="1"/>
                <c:pt idx="0">
                  <c:v>130</c:v>
                </c:pt>
              </c:strCache>
            </c:strRef>
          </c:tx>
          <c:spPr>
            <a:ln w="19050" cap="rnd">
              <a:solidFill>
                <a:schemeClr val="accent6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Y$7:$Y$1622</c:f>
              <c:numCache>
                <c:formatCode>General</c:formatCode>
                <c:ptCount val="1616"/>
                <c:pt idx="0">
                  <c:v>0.19594094107662141</c:v>
                </c:pt>
                <c:pt idx="1">
                  <c:v>8.1887153920168834E-2</c:v>
                </c:pt>
                <c:pt idx="2">
                  <c:v>0.22018170500505654</c:v>
                </c:pt>
                <c:pt idx="3">
                  <c:v>0.15602263300612204</c:v>
                </c:pt>
                <c:pt idx="4">
                  <c:v>0.14939714812455637</c:v>
                </c:pt>
                <c:pt idx="5">
                  <c:v>0.14773436366695866</c:v>
                </c:pt>
                <c:pt idx="6">
                  <c:v>0.154031634914164</c:v>
                </c:pt>
                <c:pt idx="7">
                  <c:v>0.17669028231575026</c:v>
                </c:pt>
                <c:pt idx="8">
                  <c:v>0.19527400324828023</c:v>
                </c:pt>
                <c:pt idx="9">
                  <c:v>0.21293364739770962</c:v>
                </c:pt>
                <c:pt idx="10">
                  <c:v>0.209146708536985</c:v>
                </c:pt>
                <c:pt idx="11">
                  <c:v>0.20323374178763146</c:v>
                </c:pt>
                <c:pt idx="12">
                  <c:v>0.22330253687259913</c:v>
                </c:pt>
                <c:pt idx="13">
                  <c:v>0.20757287065064189</c:v>
                </c:pt>
                <c:pt idx="14">
                  <c:v>0.17465916544184432</c:v>
                </c:pt>
                <c:pt idx="15">
                  <c:v>0.17372971849981153</c:v>
                </c:pt>
                <c:pt idx="16">
                  <c:v>0.15766948578852433</c:v>
                </c:pt>
                <c:pt idx="17">
                  <c:v>0.14577674440225977</c:v>
                </c:pt>
                <c:pt idx="18">
                  <c:v>0.16210323012062081</c:v>
                </c:pt>
                <c:pt idx="19">
                  <c:v>0.16099931690280084</c:v>
                </c:pt>
                <c:pt idx="20">
                  <c:v>0.16308524566673091</c:v>
                </c:pt>
                <c:pt idx="21">
                  <c:v>0.18077835702682718</c:v>
                </c:pt>
                <c:pt idx="22">
                  <c:v>0.19430848781267088</c:v>
                </c:pt>
                <c:pt idx="23">
                  <c:v>0.20482629585560641</c:v>
                </c:pt>
                <c:pt idx="24">
                  <c:v>0.23399034554914908</c:v>
                </c:pt>
                <c:pt idx="25">
                  <c:v>0.2451682628295222</c:v>
                </c:pt>
                <c:pt idx="26">
                  <c:v>0.2542440063246843</c:v>
                </c:pt>
                <c:pt idx="27">
                  <c:v>0.27143709344706102</c:v>
                </c:pt>
                <c:pt idx="28">
                  <c:v>0.27445634496617177</c:v>
                </c:pt>
                <c:pt idx="29">
                  <c:v>0.24519951183759453</c:v>
                </c:pt>
                <c:pt idx="30">
                  <c:v>0.23619160883587154</c:v>
                </c:pt>
                <c:pt idx="31">
                  <c:v>0.23146912601179839</c:v>
                </c:pt>
                <c:pt idx="32">
                  <c:v>0.23305876141505286</c:v>
                </c:pt>
                <c:pt idx="33">
                  <c:v>0.2416258883268497</c:v>
                </c:pt>
                <c:pt idx="34">
                  <c:v>0.2341384847270444</c:v>
                </c:pt>
                <c:pt idx="35">
                  <c:v>0.22439425057590456</c:v>
                </c:pt>
                <c:pt idx="36">
                  <c:v>0.246226131990196</c:v>
                </c:pt>
                <c:pt idx="37">
                  <c:v>0.26183487672492273</c:v>
                </c:pt>
                <c:pt idx="38">
                  <c:v>0.2637502758216807</c:v>
                </c:pt>
                <c:pt idx="39">
                  <c:v>0.2622415094587725</c:v>
                </c:pt>
                <c:pt idx="40">
                  <c:v>0.25206641755609888</c:v>
                </c:pt>
                <c:pt idx="41">
                  <c:v>0.2649498616337736</c:v>
                </c:pt>
                <c:pt idx="42">
                  <c:v>0.25192043468309566</c:v>
                </c:pt>
                <c:pt idx="43">
                  <c:v>0.24944067970196981</c:v>
                </c:pt>
                <c:pt idx="44">
                  <c:v>0.25146780797106083</c:v>
                </c:pt>
                <c:pt idx="45">
                  <c:v>0.2638748004846162</c:v>
                </c:pt>
                <c:pt idx="46">
                  <c:v>0.24588804038872891</c:v>
                </c:pt>
                <c:pt idx="47">
                  <c:v>0.25380007721920417</c:v>
                </c:pt>
                <c:pt idx="48">
                  <c:v>0.23064880278122304</c:v>
                </c:pt>
                <c:pt idx="49">
                  <c:v>0.25222895228911507</c:v>
                </c:pt>
                <c:pt idx="50">
                  <c:v>0.26427973237593427</c:v>
                </c:pt>
                <c:pt idx="51">
                  <c:v>0.28054368863188234</c:v>
                </c:pt>
                <c:pt idx="52">
                  <c:v>0.27386515470815598</c:v>
                </c:pt>
                <c:pt idx="53">
                  <c:v>0.28974375879250724</c:v>
                </c:pt>
                <c:pt idx="54">
                  <c:v>0.29510144251236503</c:v>
                </c:pt>
                <c:pt idx="55">
                  <c:v>0.31962691896083301</c:v>
                </c:pt>
                <c:pt idx="56">
                  <c:v>0.31678833452188876</c:v>
                </c:pt>
                <c:pt idx="57">
                  <c:v>0.31950232612973911</c:v>
                </c:pt>
                <c:pt idx="58">
                  <c:v>0.32075086923296192</c:v>
                </c:pt>
                <c:pt idx="59">
                  <c:v>0.31586140869688123</c:v>
                </c:pt>
                <c:pt idx="60">
                  <c:v>0.33047104258268306</c:v>
                </c:pt>
                <c:pt idx="61">
                  <c:v>0.32586096728431813</c:v>
                </c:pt>
                <c:pt idx="62">
                  <c:v>0.33718630671958694</c:v>
                </c:pt>
                <c:pt idx="63">
                  <c:v>0.35637823797221135</c:v>
                </c:pt>
                <c:pt idx="64">
                  <c:v>0.3510033277576422</c:v>
                </c:pt>
                <c:pt idx="65">
                  <c:v>0.34592180712143206</c:v>
                </c:pt>
                <c:pt idx="66">
                  <c:v>0.35663657174339586</c:v>
                </c:pt>
                <c:pt idx="67">
                  <c:v>0.34491244929690057</c:v>
                </c:pt>
                <c:pt idx="68">
                  <c:v>0.35028999568645347</c:v>
                </c:pt>
                <c:pt idx="69">
                  <c:v>0.35953929402540652</c:v>
                </c:pt>
                <c:pt idx="70">
                  <c:v>0.3426703641538974</c:v>
                </c:pt>
                <c:pt idx="71">
                  <c:v>0.35242981323656136</c:v>
                </c:pt>
                <c:pt idx="72">
                  <c:v>0.34809303562172239</c:v>
                </c:pt>
                <c:pt idx="73">
                  <c:v>0.36877060002795298</c:v>
                </c:pt>
                <c:pt idx="74">
                  <c:v>0.37749289845159312</c:v>
                </c:pt>
                <c:pt idx="75">
                  <c:v>0.38876784551206128</c:v>
                </c:pt>
                <c:pt idx="76">
                  <c:v>0.38988240683775111</c:v>
                </c:pt>
                <c:pt idx="77">
                  <c:v>0.43283095554316364</c:v>
                </c:pt>
                <c:pt idx="78">
                  <c:v>0.4518277888210237</c:v>
                </c:pt>
                <c:pt idx="79">
                  <c:v>0.48301895232430164</c:v>
                </c:pt>
                <c:pt idx="80">
                  <c:v>0.51068881631497343</c:v>
                </c:pt>
                <c:pt idx="81">
                  <c:v>0.57075917044000124</c:v>
                </c:pt>
                <c:pt idx="82">
                  <c:v>0.61057473320411948</c:v>
                </c:pt>
                <c:pt idx="83">
                  <c:v>0.64958118760840078</c:v>
                </c:pt>
                <c:pt idx="84">
                  <c:v>0.68059890069500673</c:v>
                </c:pt>
                <c:pt idx="85">
                  <c:v>0.74327450010125329</c:v>
                </c:pt>
                <c:pt idx="86">
                  <c:v>0.79130420231643783</c:v>
                </c:pt>
                <c:pt idx="87">
                  <c:v>0.82514342963873366</c:v>
                </c:pt>
                <c:pt idx="88">
                  <c:v>0.87650620967691428</c:v>
                </c:pt>
                <c:pt idx="89">
                  <c:v>0.94426250641663523</c:v>
                </c:pt>
                <c:pt idx="90">
                  <c:v>1.0226222395066289</c:v>
                </c:pt>
                <c:pt idx="91">
                  <c:v>1.0899003028272025</c:v>
                </c:pt>
                <c:pt idx="92">
                  <c:v>1.1364577754057763</c:v>
                </c:pt>
                <c:pt idx="93">
                  <c:v>1.207933020135864</c:v>
                </c:pt>
                <c:pt idx="94">
                  <c:v>1.292167074283741</c:v>
                </c:pt>
                <c:pt idx="95">
                  <c:v>1.3569050521560626</c:v>
                </c:pt>
                <c:pt idx="96">
                  <c:v>1.4157427983196083</c:v>
                </c:pt>
                <c:pt idx="97">
                  <c:v>1.4622865617666008</c:v>
                </c:pt>
                <c:pt idx="98">
                  <c:v>1.5104693751520495</c:v>
                </c:pt>
                <c:pt idx="99">
                  <c:v>1.5728845461803536</c:v>
                </c:pt>
                <c:pt idx="100">
                  <c:v>1.6259366538285172</c:v>
                </c:pt>
                <c:pt idx="101">
                  <c:v>1.6752721440353198</c:v>
                </c:pt>
                <c:pt idx="102">
                  <c:v>1.7261342278796497</c:v>
                </c:pt>
                <c:pt idx="103">
                  <c:v>1.7858577181224213</c:v>
                </c:pt>
                <c:pt idx="104">
                  <c:v>1.8262345610414312</c:v>
                </c:pt>
                <c:pt idx="105">
                  <c:v>1.8900584325087246</c:v>
                </c:pt>
                <c:pt idx="106">
                  <c:v>1.9392347748306522</c:v>
                </c:pt>
                <c:pt idx="107">
                  <c:v>1.9766518714313748</c:v>
                </c:pt>
                <c:pt idx="108">
                  <c:v>2.0086592990053784</c:v>
                </c:pt>
                <c:pt idx="109">
                  <c:v>2.0304607208642</c:v>
                </c:pt>
                <c:pt idx="110">
                  <c:v>2.0466499372611522</c:v>
                </c:pt>
                <c:pt idx="111">
                  <c:v>2.0711479539361171</c:v>
                </c:pt>
                <c:pt idx="112">
                  <c:v>2.0748380536628006</c:v>
                </c:pt>
                <c:pt idx="113">
                  <c:v>2.0980384769672602</c:v>
                </c:pt>
                <c:pt idx="114">
                  <c:v>2.1396978722132545</c:v>
                </c:pt>
                <c:pt idx="115">
                  <c:v>2.1516917596378309</c:v>
                </c:pt>
                <c:pt idx="116">
                  <c:v>2.171534204824122</c:v>
                </c:pt>
                <c:pt idx="117">
                  <c:v>2.1813346911545812</c:v>
                </c:pt>
                <c:pt idx="118">
                  <c:v>2.2064339672904159</c:v>
                </c:pt>
                <c:pt idx="119">
                  <c:v>2.2356583978587774</c:v>
                </c:pt>
                <c:pt idx="120">
                  <c:v>2.2446736234253213</c:v>
                </c:pt>
                <c:pt idx="121">
                  <c:v>2.2355727823019866</c:v>
                </c:pt>
                <c:pt idx="122">
                  <c:v>2.265757120487526</c:v>
                </c:pt>
                <c:pt idx="123">
                  <c:v>2.2796059658412076</c:v>
                </c:pt>
                <c:pt idx="124">
                  <c:v>2.2875317913479205</c:v>
                </c:pt>
                <c:pt idx="125">
                  <c:v>2.3001888023120989</c:v>
                </c:pt>
                <c:pt idx="126">
                  <c:v>2.3029536163215778</c:v>
                </c:pt>
                <c:pt idx="127">
                  <c:v>2.2984820813795386</c:v>
                </c:pt>
                <c:pt idx="128">
                  <c:v>2.3093201594486858</c:v>
                </c:pt>
                <c:pt idx="129">
                  <c:v>2.2925496244938901</c:v>
                </c:pt>
                <c:pt idx="130">
                  <c:v>2.2575318966572802</c:v>
                </c:pt>
                <c:pt idx="131">
                  <c:v>2.2235993498760589</c:v>
                </c:pt>
                <c:pt idx="132">
                  <c:v>2.1527363670240094</c:v>
                </c:pt>
                <c:pt idx="133">
                  <c:v>2.0741172605603344</c:v>
                </c:pt>
                <c:pt idx="134">
                  <c:v>1.9816948848532572</c:v>
                </c:pt>
                <c:pt idx="135">
                  <c:v>1.8813735095128465</c:v>
                </c:pt>
                <c:pt idx="136">
                  <c:v>1.7702699738516943</c:v>
                </c:pt>
                <c:pt idx="137">
                  <c:v>1.6648134308491491</c:v>
                </c:pt>
                <c:pt idx="138">
                  <c:v>1.5591938545955994</c:v>
                </c:pt>
                <c:pt idx="139">
                  <c:v>1.4653721630011562</c:v>
                </c:pt>
                <c:pt idx="140">
                  <c:v>1.379648966596674</c:v>
                </c:pt>
                <c:pt idx="141">
                  <c:v>1.30273340173652</c:v>
                </c:pt>
                <c:pt idx="142">
                  <c:v>1.2333499095651761</c:v>
                </c:pt>
                <c:pt idx="143">
                  <c:v>1.1763495867660023</c:v>
                </c:pt>
                <c:pt idx="144">
                  <c:v>1.1274328150116597</c:v>
                </c:pt>
                <c:pt idx="145">
                  <c:v>1.086206745708483</c:v>
                </c:pt>
                <c:pt idx="146">
                  <c:v>1.0516107745296177</c:v>
                </c:pt>
                <c:pt idx="147">
                  <c:v>1.0236007145145753</c:v>
                </c:pt>
                <c:pt idx="148">
                  <c:v>1.0013243627818407</c:v>
                </c:pt>
                <c:pt idx="149">
                  <c:v>0.9841686014545119</c:v>
                </c:pt>
                <c:pt idx="150">
                  <c:v>0.97084822389352865</c:v>
                </c:pt>
                <c:pt idx="151">
                  <c:v>0.96136119605048898</c:v>
                </c:pt>
                <c:pt idx="152">
                  <c:v>0.95536240871536071</c:v>
                </c:pt>
                <c:pt idx="153">
                  <c:v>0.9519384993642962</c:v>
                </c:pt>
                <c:pt idx="154">
                  <c:v>0.95064718467582043</c:v>
                </c:pt>
                <c:pt idx="155">
                  <c:v>0.95191589014088063</c:v>
                </c:pt>
                <c:pt idx="156">
                  <c:v>0.95591030703582058</c:v>
                </c:pt>
                <c:pt idx="157">
                  <c:v>0.96168952147749731</c:v>
                </c:pt>
                <c:pt idx="158">
                  <c:v>0.96822016773029373</c:v>
                </c:pt>
                <c:pt idx="159">
                  <c:v>0.97576175538530174</c:v>
                </c:pt>
                <c:pt idx="160">
                  <c:v>0.98419677212036039</c:v>
                </c:pt>
                <c:pt idx="161">
                  <c:v>0.99316800145598472</c:v>
                </c:pt>
                <c:pt idx="162">
                  <c:v>1.0014830934048868</c:v>
                </c:pt>
                <c:pt idx="163">
                  <c:v>1.0089145203576695</c:v>
                </c:pt>
                <c:pt idx="164">
                  <c:v>1.0141713803399923</c:v>
                </c:pt>
                <c:pt idx="165">
                  <c:v>1.0187279162539882</c:v>
                </c:pt>
                <c:pt idx="166">
                  <c:v>1.0220991895560085</c:v>
                </c:pt>
                <c:pt idx="167">
                  <c:v>1.024834654228983</c:v>
                </c:pt>
                <c:pt idx="168">
                  <c:v>1.0259497780865838</c:v>
                </c:pt>
                <c:pt idx="169">
                  <c:v>1.0268628867323784</c:v>
                </c:pt>
                <c:pt idx="170">
                  <c:v>1.0269064198591751</c:v>
                </c:pt>
                <c:pt idx="171">
                  <c:v>1.0269298216903355</c:v>
                </c:pt>
                <c:pt idx="172">
                  <c:v>1.0263447866935771</c:v>
                </c:pt>
                <c:pt idx="173">
                  <c:v>1.0237552474160534</c:v>
                </c:pt>
                <c:pt idx="174">
                  <c:v>1.0190238419985076</c:v>
                </c:pt>
                <c:pt idx="175">
                  <c:v>1.0121777060711064</c:v>
                </c:pt>
                <c:pt idx="176">
                  <c:v>1.0024250161019319</c:v>
                </c:pt>
                <c:pt idx="177">
                  <c:v>0.99131946182466701</c:v>
                </c:pt>
                <c:pt idx="178">
                  <c:v>0.9773141992933333</c:v>
                </c:pt>
                <c:pt idx="179">
                  <c:v>0.96090078061715567</c:v>
                </c:pt>
                <c:pt idx="180">
                  <c:v>0.9431178592811672</c:v>
                </c:pt>
                <c:pt idx="181">
                  <c:v>0.92511383406617076</c:v>
                </c:pt>
                <c:pt idx="182">
                  <c:v>0.90680283242138326</c:v>
                </c:pt>
                <c:pt idx="183">
                  <c:v>0.88902987887004969</c:v>
                </c:pt>
                <c:pt idx="184">
                  <c:v>0.87004599820117912</c:v>
                </c:pt>
                <c:pt idx="185">
                  <c:v>0.85234739871347198</c:v>
                </c:pt>
                <c:pt idx="186">
                  <c:v>0.8345841865922744</c:v>
                </c:pt>
                <c:pt idx="187">
                  <c:v>0.81812446856380594</c:v>
                </c:pt>
                <c:pt idx="188">
                  <c:v>0.80185070360653188</c:v>
                </c:pt>
                <c:pt idx="189">
                  <c:v>0.78646137504338576</c:v>
                </c:pt>
                <c:pt idx="190">
                  <c:v>0.77120411656852639</c:v>
                </c:pt>
                <c:pt idx="191">
                  <c:v>0.75726878087191307</c:v>
                </c:pt>
                <c:pt idx="192">
                  <c:v>0.74401378818180697</c:v>
                </c:pt>
                <c:pt idx="193">
                  <c:v>0.73134843619111212</c:v>
                </c:pt>
                <c:pt idx="194">
                  <c:v>0.71915568914282846</c:v>
                </c:pt>
                <c:pt idx="195">
                  <c:v>0.70724521464989498</c:v>
                </c:pt>
                <c:pt idx="196">
                  <c:v>0.69557169944520303</c:v>
                </c:pt>
                <c:pt idx="197">
                  <c:v>0.68472936235162651</c:v>
                </c:pt>
                <c:pt idx="198">
                  <c:v>0.67329831351138714</c:v>
                </c:pt>
                <c:pt idx="199">
                  <c:v>0.66172489019753822</c:v>
                </c:pt>
                <c:pt idx="200">
                  <c:v>0.65104284314314997</c:v>
                </c:pt>
                <c:pt idx="201">
                  <c:v>0.64035711167381659</c:v>
                </c:pt>
                <c:pt idx="202">
                  <c:v>0.62972615846800817</c:v>
                </c:pt>
                <c:pt idx="203">
                  <c:v>0.61899565536047796</c:v>
                </c:pt>
                <c:pt idx="204">
                  <c:v>0.60751162190970809</c:v>
                </c:pt>
                <c:pt idx="205">
                  <c:v>0.59711129973829991</c:v>
                </c:pt>
                <c:pt idx="206">
                  <c:v>0.58607997886217778</c:v>
                </c:pt>
                <c:pt idx="207">
                  <c:v>0.57537141227464905</c:v>
                </c:pt>
                <c:pt idx="208">
                  <c:v>0.56445140160462615</c:v>
                </c:pt>
                <c:pt idx="209">
                  <c:v>0.55333923708419164</c:v>
                </c:pt>
                <c:pt idx="210">
                  <c:v>0.54241878963789891</c:v>
                </c:pt>
                <c:pt idx="211">
                  <c:v>0.53200859090797437</c:v>
                </c:pt>
                <c:pt idx="212">
                  <c:v>0.5214319673647867</c:v>
                </c:pt>
                <c:pt idx="213">
                  <c:v>0.5111851158798002</c:v>
                </c:pt>
                <c:pt idx="214">
                  <c:v>0.50111727794448235</c:v>
                </c:pt>
                <c:pt idx="215">
                  <c:v>0.49122492363018444</c:v>
                </c:pt>
                <c:pt idx="216">
                  <c:v>0.48139328541200987</c:v>
                </c:pt>
                <c:pt idx="217">
                  <c:v>0.47221555479779498</c:v>
                </c:pt>
                <c:pt idx="218">
                  <c:v>0.46265034505834096</c:v>
                </c:pt>
                <c:pt idx="219">
                  <c:v>0.45354812087741575</c:v>
                </c:pt>
                <c:pt idx="220">
                  <c:v>0.44485791919925899</c:v>
                </c:pt>
                <c:pt idx="221">
                  <c:v>0.43640120835890461</c:v>
                </c:pt>
                <c:pt idx="222">
                  <c:v>0.4283914594980765</c:v>
                </c:pt>
                <c:pt idx="223">
                  <c:v>0.42111706570724639</c:v>
                </c:pt>
                <c:pt idx="224">
                  <c:v>0.41403950811755019</c:v>
                </c:pt>
                <c:pt idx="225">
                  <c:v>0.40785025038279421</c:v>
                </c:pt>
                <c:pt idx="226">
                  <c:v>0.40180042718664727</c:v>
                </c:pt>
                <c:pt idx="227">
                  <c:v>0.39627079866694698</c:v>
                </c:pt>
                <c:pt idx="228">
                  <c:v>0.39130996817366137</c:v>
                </c:pt>
                <c:pt idx="229">
                  <c:v>0.38692936279793594</c:v>
                </c:pt>
                <c:pt idx="230">
                  <c:v>0.38301193549558726</c:v>
                </c:pt>
                <c:pt idx="231">
                  <c:v>0.37957244322798345</c:v>
                </c:pt>
                <c:pt idx="232">
                  <c:v>0.3764763376861609</c:v>
                </c:pt>
                <c:pt idx="233">
                  <c:v>0.3742916755827162</c:v>
                </c:pt>
                <c:pt idx="234">
                  <c:v>0.37223130155636286</c:v>
                </c:pt>
                <c:pt idx="235">
                  <c:v>0.37093718512957474</c:v>
                </c:pt>
                <c:pt idx="236">
                  <c:v>0.37024976343154203</c:v>
                </c:pt>
                <c:pt idx="237">
                  <c:v>0.36998962789406675</c:v>
                </c:pt>
                <c:pt idx="238">
                  <c:v>0.36996785258940318</c:v>
                </c:pt>
                <c:pt idx="239">
                  <c:v>0.37079079694735101</c:v>
                </c:pt>
                <c:pt idx="240">
                  <c:v>0.37182775642524823</c:v>
                </c:pt>
                <c:pt idx="241">
                  <c:v>0.37367516063749961</c:v>
                </c:pt>
                <c:pt idx="242">
                  <c:v>0.37586962017548631</c:v>
                </c:pt>
                <c:pt idx="243">
                  <c:v>0.37799882978359151</c:v>
                </c:pt>
                <c:pt idx="244">
                  <c:v>0.3808021722603453</c:v>
                </c:pt>
                <c:pt idx="245">
                  <c:v>0.38440520013276214</c:v>
                </c:pt>
                <c:pt idx="246">
                  <c:v>0.38780644152245097</c:v>
                </c:pt>
                <c:pt idx="247">
                  <c:v>0.39169393212212072</c:v>
                </c:pt>
                <c:pt idx="248">
                  <c:v>0.3958592028267553</c:v>
                </c:pt>
                <c:pt idx="249">
                  <c:v>0.40049483714399925</c:v>
                </c:pt>
                <c:pt idx="250">
                  <c:v>0.40548243222472918</c:v>
                </c:pt>
                <c:pt idx="251">
                  <c:v>0.41049934546692352</c:v>
                </c:pt>
                <c:pt idx="252">
                  <c:v>0.41541377132989671</c:v>
                </c:pt>
                <c:pt idx="253">
                  <c:v>0.42092263781365563</c:v>
                </c:pt>
                <c:pt idx="254">
                  <c:v>0.42643254526981889</c:v>
                </c:pt>
                <c:pt idx="255">
                  <c:v>0.43214820371366819</c:v>
                </c:pt>
                <c:pt idx="256">
                  <c:v>0.43788491337255386</c:v>
                </c:pt>
                <c:pt idx="257">
                  <c:v>0.44402218610178873</c:v>
                </c:pt>
                <c:pt idx="258">
                  <c:v>0.45034717257581786</c:v>
                </c:pt>
                <c:pt idx="259">
                  <c:v>0.45646791988167706</c:v>
                </c:pt>
                <c:pt idx="260">
                  <c:v>0.46248779063727852</c:v>
                </c:pt>
                <c:pt idx="261">
                  <c:v>0.46888493215718996</c:v>
                </c:pt>
                <c:pt idx="262">
                  <c:v>0.47539841102969299</c:v>
                </c:pt>
                <c:pt idx="263">
                  <c:v>0.48209221594644203</c:v>
                </c:pt>
                <c:pt idx="264">
                  <c:v>0.48865216767141006</c:v>
                </c:pt>
                <c:pt idx="265">
                  <c:v>0.49514526581167673</c:v>
                </c:pt>
                <c:pt idx="266">
                  <c:v>0.50224207295115342</c:v>
                </c:pt>
                <c:pt idx="267">
                  <c:v>0.50957746995010844</c:v>
                </c:pt>
                <c:pt idx="268">
                  <c:v>0.51701697161179982</c:v>
                </c:pt>
                <c:pt idx="269">
                  <c:v>0.52430751521455232</c:v>
                </c:pt>
                <c:pt idx="270">
                  <c:v>0.53105816189167188</c:v>
                </c:pt>
                <c:pt idx="271">
                  <c:v>0.537779068210541</c:v>
                </c:pt>
                <c:pt idx="272">
                  <c:v>0.54469411817316982</c:v>
                </c:pt>
                <c:pt idx="273">
                  <c:v>0.55156424340011534</c:v>
                </c:pt>
                <c:pt idx="274">
                  <c:v>0.55836663856023372</c:v>
                </c:pt>
                <c:pt idx="275">
                  <c:v>0.56512156637473321</c:v>
                </c:pt>
                <c:pt idx="276">
                  <c:v>0.57163105516386803</c:v>
                </c:pt>
                <c:pt idx="277">
                  <c:v>0.57827851523142482</c:v>
                </c:pt>
                <c:pt idx="278">
                  <c:v>0.58465648727354247</c:v>
                </c:pt>
                <c:pt idx="279">
                  <c:v>0.59118008354920693</c:v>
                </c:pt>
                <c:pt idx="280">
                  <c:v>0.59730260616231956</c:v>
                </c:pt>
                <c:pt idx="281">
                  <c:v>0.60274957269731444</c:v>
                </c:pt>
                <c:pt idx="282">
                  <c:v>0.60758717927953798</c:v>
                </c:pt>
                <c:pt idx="283">
                  <c:v>0.61300404182754131</c:v>
                </c:pt>
                <c:pt idx="284">
                  <c:v>0.61798481398917693</c:v>
                </c:pt>
                <c:pt idx="285">
                  <c:v>0.62284575077086024</c:v>
                </c:pt>
                <c:pt idx="286">
                  <c:v>0.62690084555856362</c:v>
                </c:pt>
                <c:pt idx="287">
                  <c:v>0.63119687478876607</c:v>
                </c:pt>
                <c:pt idx="288">
                  <c:v>0.63535142472625417</c:v>
                </c:pt>
                <c:pt idx="289">
                  <c:v>0.63911271050132135</c:v>
                </c:pt>
                <c:pt idx="290">
                  <c:v>0.64275253255381237</c:v>
                </c:pt>
                <c:pt idx="291">
                  <c:v>0.64578473061958153</c:v>
                </c:pt>
                <c:pt idx="292">
                  <c:v>0.6487569357507238</c:v>
                </c:pt>
                <c:pt idx="293">
                  <c:v>0.65210521241251773</c:v>
                </c:pt>
                <c:pt idx="294">
                  <c:v>0.65473059707978365</c:v>
                </c:pt>
                <c:pt idx="295">
                  <c:v>0.65741302152212011</c:v>
                </c:pt>
                <c:pt idx="296">
                  <c:v>0.66016143806392813</c:v>
                </c:pt>
                <c:pt idx="297">
                  <c:v>0.6619894454460169</c:v>
                </c:pt>
                <c:pt idx="298">
                  <c:v>0.66488635899468618</c:v>
                </c:pt>
                <c:pt idx="299">
                  <c:v>0.6674280282885332</c:v>
                </c:pt>
                <c:pt idx="300">
                  <c:v>0.66964241034584127</c:v>
                </c:pt>
                <c:pt idx="301">
                  <c:v>0.67190893380442585</c:v>
                </c:pt>
                <c:pt idx="302">
                  <c:v>0.67396443333451739</c:v>
                </c:pt>
                <c:pt idx="303">
                  <c:v>0.67598473002395543</c:v>
                </c:pt>
                <c:pt idx="304">
                  <c:v>0.67797115221930848</c:v>
                </c:pt>
                <c:pt idx="305">
                  <c:v>0.67902619375270379</c:v>
                </c:pt>
                <c:pt idx="306">
                  <c:v>0.68028874827304342</c:v>
                </c:pt>
                <c:pt idx="307">
                  <c:v>0.68143731257711126</c:v>
                </c:pt>
                <c:pt idx="308">
                  <c:v>0.68250663992388649</c:v>
                </c:pt>
                <c:pt idx="309">
                  <c:v>0.68295127480301832</c:v>
                </c:pt>
                <c:pt idx="310">
                  <c:v>0.68344234025303319</c:v>
                </c:pt>
                <c:pt idx="311">
                  <c:v>0.68450711471851577</c:v>
                </c:pt>
                <c:pt idx="312">
                  <c:v>0.68521998486739344</c:v>
                </c:pt>
                <c:pt idx="313">
                  <c:v>0.68507487984078896</c:v>
                </c:pt>
                <c:pt idx="314">
                  <c:v>0.68517937904522419</c:v>
                </c:pt>
                <c:pt idx="315">
                  <c:v>0.68493581644283019</c:v>
                </c:pt>
                <c:pt idx="316">
                  <c:v>0.68456700968177553</c:v>
                </c:pt>
                <c:pt idx="317">
                  <c:v>0.68398983630205124</c:v>
                </c:pt>
                <c:pt idx="318">
                  <c:v>0.68252620433123545</c:v>
                </c:pt>
                <c:pt idx="319">
                  <c:v>0.68167630857467132</c:v>
                </c:pt>
                <c:pt idx="320">
                  <c:v>0.68100184635834304</c:v>
                </c:pt>
                <c:pt idx="321">
                  <c:v>0.67949055802920311</c:v>
                </c:pt>
                <c:pt idx="322">
                  <c:v>0.67799722572684706</c:v>
                </c:pt>
                <c:pt idx="323">
                  <c:v>0.6768324966533309</c:v>
                </c:pt>
                <c:pt idx="324">
                  <c:v>0.67535416041618768</c:v>
                </c:pt>
                <c:pt idx="325">
                  <c:v>0.6741587814291744</c:v>
                </c:pt>
                <c:pt idx="326">
                  <c:v>0.67214302651540603</c:v>
                </c:pt>
                <c:pt idx="327">
                  <c:v>0.67025755733739001</c:v>
                </c:pt>
                <c:pt idx="328">
                  <c:v>0.66865696981705247</c:v>
                </c:pt>
                <c:pt idx="329">
                  <c:v>0.66723125770810321</c:v>
                </c:pt>
                <c:pt idx="330">
                  <c:v>0.66583861097549146</c:v>
                </c:pt>
                <c:pt idx="331">
                  <c:v>0.66422055734954955</c:v>
                </c:pt>
                <c:pt idx="332">
                  <c:v>0.66274229173169985</c:v>
                </c:pt>
                <c:pt idx="333">
                  <c:v>0.66222299867156798</c:v>
                </c:pt>
                <c:pt idx="334">
                  <c:v>0.66168382217273491</c:v>
                </c:pt>
                <c:pt idx="335">
                  <c:v>0.6611572335482182</c:v>
                </c:pt>
                <c:pt idx="336">
                  <c:v>0.6609070665560578</c:v>
                </c:pt>
                <c:pt idx="337">
                  <c:v>0.66112712736617152</c:v>
                </c:pt>
                <c:pt idx="338">
                  <c:v>0.66184622574085961</c:v>
                </c:pt>
                <c:pt idx="339">
                  <c:v>0.66284686653717695</c:v>
                </c:pt>
                <c:pt idx="340">
                  <c:v>0.66367923454966815</c:v>
                </c:pt>
                <c:pt idx="341">
                  <c:v>0.66520890077895112</c:v>
                </c:pt>
                <c:pt idx="342">
                  <c:v>0.6672588695751277</c:v>
                </c:pt>
                <c:pt idx="343">
                  <c:v>0.66985154927673562</c:v>
                </c:pt>
                <c:pt idx="344">
                  <c:v>0.67283626979364952</c:v>
                </c:pt>
                <c:pt idx="345">
                  <c:v>0.67680559238240134</c:v>
                </c:pt>
                <c:pt idx="346">
                  <c:v>0.6817521794749446</c:v>
                </c:pt>
                <c:pt idx="347">
                  <c:v>0.68798777731448324</c:v>
                </c:pt>
                <c:pt idx="348">
                  <c:v>0.69436935950373491</c:v>
                </c:pt>
                <c:pt idx="349">
                  <c:v>0.70185140897187048</c:v>
                </c:pt>
                <c:pt idx="350">
                  <c:v>0.70953357428022323</c:v>
                </c:pt>
                <c:pt idx="351">
                  <c:v>0.71892980912638749</c:v>
                </c:pt>
                <c:pt idx="352">
                  <c:v>0.7297838516819718</c:v>
                </c:pt>
                <c:pt idx="353">
                  <c:v>0.74186826454607235</c:v>
                </c:pt>
                <c:pt idx="354">
                  <c:v>0.75489024573030805</c:v>
                </c:pt>
                <c:pt idx="355">
                  <c:v>0.76933773415797668</c:v>
                </c:pt>
                <c:pt idx="356">
                  <c:v>0.78406725567510316</c:v>
                </c:pt>
                <c:pt idx="357">
                  <c:v>0.79986490492505491</c:v>
                </c:pt>
                <c:pt idx="358">
                  <c:v>0.81503134993996562</c:v>
                </c:pt>
                <c:pt idx="359">
                  <c:v>0.83066392924811894</c:v>
                </c:pt>
                <c:pt idx="360">
                  <c:v>0.84762560470729964</c:v>
                </c:pt>
                <c:pt idx="361">
                  <c:v>0.8637470296621732</c:v>
                </c:pt>
                <c:pt idx="362">
                  <c:v>0.88106383103885733</c:v>
                </c:pt>
                <c:pt idx="363">
                  <c:v>0.89926692252652562</c:v>
                </c:pt>
                <c:pt idx="364">
                  <c:v>0.91725793164355796</c:v>
                </c:pt>
                <c:pt idx="365">
                  <c:v>0.93491555314932751</c:v>
                </c:pt>
                <c:pt idx="366">
                  <c:v>0.95109478303757977</c:v>
                </c:pt>
                <c:pt idx="367">
                  <c:v>0.9652903478797934</c:v>
                </c:pt>
                <c:pt idx="368">
                  <c:v>0.9802775422788933</c:v>
                </c:pt>
                <c:pt idx="369">
                  <c:v>0.99487468480022923</c:v>
                </c:pt>
                <c:pt idx="370">
                  <c:v>1.007700564112253</c:v>
                </c:pt>
                <c:pt idx="371">
                  <c:v>1.0204960612402938</c:v>
                </c:pt>
                <c:pt idx="372">
                  <c:v>1.0327049256742571</c:v>
                </c:pt>
                <c:pt idx="373">
                  <c:v>1.0456852756633324</c:v>
                </c:pt>
                <c:pt idx="374">
                  <c:v>1.0588562647373141</c:v>
                </c:pt>
                <c:pt idx="375">
                  <c:v>1.0721839761436376</c:v>
                </c:pt>
                <c:pt idx="376">
                  <c:v>1.085553683084568</c:v>
                </c:pt>
                <c:pt idx="377">
                  <c:v>1.0998321215808649</c:v>
                </c:pt>
                <c:pt idx="378">
                  <c:v>1.1132635756325004</c:v>
                </c:pt>
                <c:pt idx="379">
                  <c:v>1.1284213999744006</c:v>
                </c:pt>
                <c:pt idx="380">
                  <c:v>1.1443065709916194</c:v>
                </c:pt>
                <c:pt idx="381">
                  <c:v>1.1627370894547364</c:v>
                </c:pt>
                <c:pt idx="382">
                  <c:v>1.1826558744236968</c:v>
                </c:pt>
                <c:pt idx="383">
                  <c:v>1.2049583015137586</c:v>
                </c:pt>
                <c:pt idx="384">
                  <c:v>1.2296844510876317</c:v>
                </c:pt>
                <c:pt idx="385">
                  <c:v>1.2578709762252875</c:v>
                </c:pt>
                <c:pt idx="386">
                  <c:v>1.2871807610475623</c:v>
                </c:pt>
                <c:pt idx="387">
                  <c:v>1.3206010655411038</c:v>
                </c:pt>
                <c:pt idx="388">
                  <c:v>1.3543071606878911</c:v>
                </c:pt>
                <c:pt idx="389">
                  <c:v>1.3930832646927229</c:v>
                </c:pt>
                <c:pt idx="390">
                  <c:v>1.4305104816430281</c:v>
                </c:pt>
                <c:pt idx="391">
                  <c:v>1.468329383137301</c:v>
                </c:pt>
                <c:pt idx="392">
                  <c:v>1.5022805046676828</c:v>
                </c:pt>
                <c:pt idx="393">
                  <c:v>1.5376722852638547</c:v>
                </c:pt>
                <c:pt idx="394">
                  <c:v>1.5749835957002112</c:v>
                </c:pt>
                <c:pt idx="395">
                  <c:v>1.6102153159177945</c:v>
                </c:pt>
                <c:pt idx="396">
                  <c:v>1.6372857982015814</c:v>
                </c:pt>
                <c:pt idx="397">
                  <c:v>1.6598274095182759</c:v>
                </c:pt>
                <c:pt idx="398">
                  <c:v>1.6807964840018486</c:v>
                </c:pt>
                <c:pt idx="399">
                  <c:v>1.7014975448618006</c:v>
                </c:pt>
                <c:pt idx="400">
                  <c:v>1.7181567951017178</c:v>
                </c:pt>
                <c:pt idx="401">
                  <c:v>1.7254076781912746</c:v>
                </c:pt>
                <c:pt idx="402">
                  <c:v>1.7271593479370042</c:v>
                </c:pt>
                <c:pt idx="403">
                  <c:v>1.7258701403972789</c:v>
                </c:pt>
                <c:pt idx="404">
                  <c:v>1.7215074884358592</c:v>
                </c:pt>
                <c:pt idx="405">
                  <c:v>1.7104084699844613</c:v>
                </c:pt>
                <c:pt idx="406">
                  <c:v>1.692326126999226</c:v>
                </c:pt>
                <c:pt idx="407">
                  <c:v>1.6659433787557791</c:v>
                </c:pt>
                <c:pt idx="408">
                  <c:v>1.6308143096528849</c:v>
                </c:pt>
                <c:pt idx="409">
                  <c:v>1.5925290141017143</c:v>
                </c:pt>
                <c:pt idx="410">
                  <c:v>1.5457635543499919</c:v>
                </c:pt>
                <c:pt idx="411">
                  <c:v>1.4970053467758171</c:v>
                </c:pt>
                <c:pt idx="412">
                  <c:v>1.4359079159265904</c:v>
                </c:pt>
                <c:pt idx="413">
                  <c:v>1.3763428629418033</c:v>
                </c:pt>
                <c:pt idx="414">
                  <c:v>1.3148073309569364</c:v>
                </c:pt>
                <c:pt idx="415">
                  <c:v>1.2536907089462825</c:v>
                </c:pt>
                <c:pt idx="416">
                  <c:v>1.1893831360758984</c:v>
                </c:pt>
                <c:pt idx="417">
                  <c:v>1.1270254547723584</c:v>
                </c:pt>
                <c:pt idx="418">
                  <c:v>1.0706805764739746</c:v>
                </c:pt>
                <c:pt idx="419">
                  <c:v>1.0157766205010681</c:v>
                </c:pt>
                <c:pt idx="420">
                  <c:v>0.9596062342034003</c:v>
                </c:pt>
                <c:pt idx="421">
                  <c:v>0.9045732090277061</c:v>
                </c:pt>
                <c:pt idx="422">
                  <c:v>0.85030028654071965</c:v>
                </c:pt>
                <c:pt idx="423">
                  <c:v>0.79414537030153509</c:v>
                </c:pt>
                <c:pt idx="424">
                  <c:v>0.74018295894988806</c:v>
                </c:pt>
                <c:pt idx="425">
                  <c:v>0.68921409061872752</c:v>
                </c:pt>
                <c:pt idx="426">
                  <c:v>0.64193193177657559</c:v>
                </c:pt>
                <c:pt idx="427">
                  <c:v>0.59775807973249495</c:v>
                </c:pt>
                <c:pt idx="428">
                  <c:v>0.55793617602368306</c:v>
                </c:pt>
                <c:pt idx="429">
                  <c:v>0.52035042682803756</c:v>
                </c:pt>
                <c:pt idx="430">
                  <c:v>0.48430738947384516</c:v>
                </c:pt>
                <c:pt idx="431">
                  <c:v>0.45076519195043618</c:v>
                </c:pt>
                <c:pt idx="432">
                  <c:v>0.42043540502091459</c:v>
                </c:pt>
                <c:pt idx="433">
                  <c:v>0.3931168949733751</c:v>
                </c:pt>
                <c:pt idx="434">
                  <c:v>0.36697456486448382</c:v>
                </c:pt>
                <c:pt idx="435">
                  <c:v>0.3408522441900757</c:v>
                </c:pt>
                <c:pt idx="436">
                  <c:v>0.31691667451489558</c:v>
                </c:pt>
                <c:pt idx="437">
                  <c:v>0.29565758563127875</c:v>
                </c:pt>
                <c:pt idx="438">
                  <c:v>0.27632512189928027</c:v>
                </c:pt>
                <c:pt idx="439">
                  <c:v>0.25781835946963771</c:v>
                </c:pt>
                <c:pt idx="440">
                  <c:v>0.24205939171150873</c:v>
                </c:pt>
                <c:pt idx="441">
                  <c:v>0.22789981851615335</c:v>
                </c:pt>
                <c:pt idx="442">
                  <c:v>0.21413869385291073</c:v>
                </c:pt>
                <c:pt idx="443">
                  <c:v>0.20133701885208805</c:v>
                </c:pt>
                <c:pt idx="444">
                  <c:v>0.189041578617825</c:v>
                </c:pt>
                <c:pt idx="445">
                  <c:v>0.17817163059174876</c:v>
                </c:pt>
                <c:pt idx="446">
                  <c:v>0.16832177753807645</c:v>
                </c:pt>
                <c:pt idx="447">
                  <c:v>0.15922705632344078</c:v>
                </c:pt>
                <c:pt idx="448">
                  <c:v>0.15093981990863539</c:v>
                </c:pt>
                <c:pt idx="449">
                  <c:v>0.14313498536494537</c:v>
                </c:pt>
                <c:pt idx="450">
                  <c:v>0.13597153782596169</c:v>
                </c:pt>
                <c:pt idx="451">
                  <c:v>0.12926368759429227</c:v>
                </c:pt>
                <c:pt idx="452">
                  <c:v>0.12331753734265109</c:v>
                </c:pt>
                <c:pt idx="453">
                  <c:v>0.11802705968384369</c:v>
                </c:pt>
                <c:pt idx="454">
                  <c:v>0.11306926993192468</c:v>
                </c:pt>
                <c:pt idx="455">
                  <c:v>0.10890145184360663</c:v>
                </c:pt>
                <c:pt idx="456">
                  <c:v>0.10508534497938501</c:v>
                </c:pt>
                <c:pt idx="457">
                  <c:v>0.10105991899765997</c:v>
                </c:pt>
                <c:pt idx="458">
                  <c:v>9.7347544057278718E-2</c:v>
                </c:pt>
                <c:pt idx="459">
                  <c:v>9.3973167887602085E-2</c:v>
                </c:pt>
                <c:pt idx="460">
                  <c:v>9.0742217800254127E-2</c:v>
                </c:pt>
                <c:pt idx="461">
                  <c:v>8.7759633586396893E-2</c:v>
                </c:pt>
                <c:pt idx="462">
                  <c:v>8.5100639111328522E-2</c:v>
                </c:pt>
                <c:pt idx="463">
                  <c:v>8.2493419636372745E-2</c:v>
                </c:pt>
                <c:pt idx="464">
                  <c:v>8.0256856772886215E-2</c:v>
                </c:pt>
                <c:pt idx="465">
                  <c:v>7.8136005288430038E-2</c:v>
                </c:pt>
                <c:pt idx="466">
                  <c:v>7.6085831553790548E-2</c:v>
                </c:pt>
                <c:pt idx="467">
                  <c:v>7.448992775641676E-2</c:v>
                </c:pt>
                <c:pt idx="468">
                  <c:v>7.3246506521992993E-2</c:v>
                </c:pt>
                <c:pt idx="469">
                  <c:v>7.1828330452699318E-2</c:v>
                </c:pt>
                <c:pt idx="470">
                  <c:v>7.0725355599188522E-2</c:v>
                </c:pt>
                <c:pt idx="471">
                  <c:v>6.9840504848721979E-2</c:v>
                </c:pt>
                <c:pt idx="472">
                  <c:v>6.8942753791917763E-2</c:v>
                </c:pt>
                <c:pt idx="473">
                  <c:v>6.8026267884896241E-2</c:v>
                </c:pt>
                <c:pt idx="474">
                  <c:v>6.6915865890633724E-2</c:v>
                </c:pt>
                <c:pt idx="475">
                  <c:v>6.574276427443132E-2</c:v>
                </c:pt>
                <c:pt idx="476">
                  <c:v>6.5027337869597829E-2</c:v>
                </c:pt>
                <c:pt idx="477">
                  <c:v>6.4217294769702213E-2</c:v>
                </c:pt>
                <c:pt idx="478">
                  <c:v>6.3393083403477768E-2</c:v>
                </c:pt>
                <c:pt idx="479">
                  <c:v>6.3047681874085049E-2</c:v>
                </c:pt>
                <c:pt idx="480">
                  <c:v>6.2668981341484478E-2</c:v>
                </c:pt>
                <c:pt idx="481">
                  <c:v>6.2368920419216531E-2</c:v>
                </c:pt>
                <c:pt idx="482">
                  <c:v>6.2172860501784694E-2</c:v>
                </c:pt>
                <c:pt idx="483">
                  <c:v>6.1882231784361495E-2</c:v>
                </c:pt>
                <c:pt idx="484">
                  <c:v>6.1680715923306047E-2</c:v>
                </c:pt>
                <c:pt idx="485">
                  <c:v>6.1408824552373696E-2</c:v>
                </c:pt>
                <c:pt idx="486">
                  <c:v>6.0930215386799325E-2</c:v>
                </c:pt>
                <c:pt idx="487">
                  <c:v>6.064104234308678E-2</c:v>
                </c:pt>
                <c:pt idx="488">
                  <c:v>6.0097804023752831E-2</c:v>
                </c:pt>
                <c:pt idx="489">
                  <c:v>5.9622251139930416E-2</c:v>
                </c:pt>
                <c:pt idx="490">
                  <c:v>5.890708962321161E-2</c:v>
                </c:pt>
                <c:pt idx="491">
                  <c:v>5.8605212517982189E-2</c:v>
                </c:pt>
                <c:pt idx="492">
                  <c:v>5.8349926611223749E-2</c:v>
                </c:pt>
                <c:pt idx="493">
                  <c:v>5.7980838672169049E-2</c:v>
                </c:pt>
                <c:pt idx="494">
                  <c:v>5.7812416556645915E-2</c:v>
                </c:pt>
                <c:pt idx="495">
                  <c:v>5.7669529909050062E-2</c:v>
                </c:pt>
                <c:pt idx="496">
                  <c:v>5.7616970794783368E-2</c:v>
                </c:pt>
                <c:pt idx="497">
                  <c:v>5.7744960324059423E-2</c:v>
                </c:pt>
                <c:pt idx="498">
                  <c:v>5.7382582221831853E-2</c:v>
                </c:pt>
                <c:pt idx="499">
                  <c:v>5.7277504659150387E-2</c:v>
                </c:pt>
                <c:pt idx="500">
                  <c:v>5.7205749934356676E-2</c:v>
                </c:pt>
                <c:pt idx="501">
                  <c:v>5.6695467262247216E-2</c:v>
                </c:pt>
                <c:pt idx="502">
                  <c:v>5.6558333679245766E-2</c:v>
                </c:pt>
                <c:pt idx="503">
                  <c:v>5.6396778522356292E-2</c:v>
                </c:pt>
                <c:pt idx="504">
                  <c:v>5.6422981000723481E-2</c:v>
                </c:pt>
                <c:pt idx="505">
                  <c:v>5.6225687644985367E-2</c:v>
                </c:pt>
                <c:pt idx="506">
                  <c:v>5.6038058964077299E-2</c:v>
                </c:pt>
                <c:pt idx="507">
                  <c:v>5.5698645782488329E-2</c:v>
                </c:pt>
                <c:pt idx="508">
                  <c:v>5.5714899195699705E-2</c:v>
                </c:pt>
                <c:pt idx="509">
                  <c:v>5.5451821491483921E-2</c:v>
                </c:pt>
                <c:pt idx="510">
                  <c:v>5.5154859843249741E-2</c:v>
                </c:pt>
                <c:pt idx="511">
                  <c:v>5.3596544558153054E-2</c:v>
                </c:pt>
                <c:pt idx="512">
                  <c:v>5.2951589608327992E-2</c:v>
                </c:pt>
                <c:pt idx="513">
                  <c:v>5.3591405636045295E-2</c:v>
                </c:pt>
                <c:pt idx="514">
                  <c:v>5.4129352073226486E-2</c:v>
                </c:pt>
                <c:pt idx="515">
                  <c:v>5.4200286270400404E-2</c:v>
                </c:pt>
                <c:pt idx="516">
                  <c:v>5.435054929502553E-2</c:v>
                </c:pt>
                <c:pt idx="517">
                  <c:v>5.4370437672523121E-2</c:v>
                </c:pt>
                <c:pt idx="518">
                  <c:v>5.5215554275531584E-2</c:v>
                </c:pt>
                <c:pt idx="519">
                  <c:v>5.6331083820491699E-2</c:v>
                </c:pt>
                <c:pt idx="520">
                  <c:v>5.6118811383807039E-2</c:v>
                </c:pt>
                <c:pt idx="521">
                  <c:v>5.5915399058985904E-2</c:v>
                </c:pt>
                <c:pt idx="522">
                  <c:v>5.6171712807559435E-2</c:v>
                </c:pt>
                <c:pt idx="523">
                  <c:v>5.6439281189671626E-2</c:v>
                </c:pt>
                <c:pt idx="524">
                  <c:v>5.6911436749904981E-2</c:v>
                </c:pt>
                <c:pt idx="525">
                  <c:v>5.7773806998664731E-2</c:v>
                </c:pt>
                <c:pt idx="526">
                  <c:v>5.8525185084547272E-2</c:v>
                </c:pt>
                <c:pt idx="527">
                  <c:v>5.9361892789647021E-2</c:v>
                </c:pt>
                <c:pt idx="528">
                  <c:v>6.0341257273880358E-2</c:v>
                </c:pt>
                <c:pt idx="529">
                  <c:v>6.1603903460000269E-2</c:v>
                </c:pt>
                <c:pt idx="530">
                  <c:v>6.3320393537076816E-2</c:v>
                </c:pt>
                <c:pt idx="531">
                  <c:v>6.5478663347148219E-2</c:v>
                </c:pt>
                <c:pt idx="532">
                  <c:v>6.7558186901075401E-2</c:v>
                </c:pt>
                <c:pt idx="533">
                  <c:v>6.9940461031820902E-2</c:v>
                </c:pt>
                <c:pt idx="534">
                  <c:v>7.2618362334801803E-2</c:v>
                </c:pt>
                <c:pt idx="535">
                  <c:v>7.5529960208201005E-2</c:v>
                </c:pt>
                <c:pt idx="536">
                  <c:v>7.8817374593911471E-2</c:v>
                </c:pt>
                <c:pt idx="537">
                  <c:v>8.2277840917835326E-2</c:v>
                </c:pt>
                <c:pt idx="538">
                  <c:v>8.5688009164754608E-2</c:v>
                </c:pt>
                <c:pt idx="539">
                  <c:v>8.9363016933365597E-2</c:v>
                </c:pt>
                <c:pt idx="540">
                  <c:v>9.3260184459651438E-2</c:v>
                </c:pt>
                <c:pt idx="541">
                  <c:v>9.7303190782732807E-2</c:v>
                </c:pt>
                <c:pt idx="542">
                  <c:v>0.10138823449970624</c:v>
                </c:pt>
                <c:pt idx="543">
                  <c:v>0.10515519110823644</c:v>
                </c:pt>
                <c:pt idx="544">
                  <c:v>0.1087075112846351</c:v>
                </c:pt>
                <c:pt idx="545">
                  <c:v>0.11238495537582903</c:v>
                </c:pt>
                <c:pt idx="546">
                  <c:v>0.11587108736118817</c:v>
                </c:pt>
                <c:pt idx="547">
                  <c:v>0.11926352566395128</c:v>
                </c:pt>
                <c:pt idx="548">
                  <c:v>0.12251587166269287</c:v>
                </c:pt>
                <c:pt idx="549">
                  <c:v>0.12550655026107885</c:v>
                </c:pt>
                <c:pt idx="550">
                  <c:v>0.12872608977162145</c:v>
                </c:pt>
                <c:pt idx="551">
                  <c:v>0.13167847150881573</c:v>
                </c:pt>
                <c:pt idx="552">
                  <c:v>0.13434329704282419</c:v>
                </c:pt>
                <c:pt idx="553">
                  <c:v>0.13702715316931793</c:v>
                </c:pt>
                <c:pt idx="554">
                  <c:v>0.13935631280399019</c:v>
                </c:pt>
                <c:pt idx="555">
                  <c:v>0.14170985602879824</c:v>
                </c:pt>
                <c:pt idx="556">
                  <c:v>0.14386845652004113</c:v>
                </c:pt>
                <c:pt idx="557">
                  <c:v>0.14577273186955131</c:v>
                </c:pt>
                <c:pt idx="558">
                  <c:v>0.14746427597273742</c:v>
                </c:pt>
                <c:pt idx="559">
                  <c:v>0.14934309435764145</c:v>
                </c:pt>
                <c:pt idx="560">
                  <c:v>0.15092698950573791</c:v>
                </c:pt>
                <c:pt idx="561">
                  <c:v>0.15239155963607998</c:v>
                </c:pt>
                <c:pt idx="562">
                  <c:v>0.15328797367216507</c:v>
                </c:pt>
                <c:pt idx="563">
                  <c:v>0.15419431776883558</c:v>
                </c:pt>
                <c:pt idx="564">
                  <c:v>0.15465776257624966</c:v>
                </c:pt>
                <c:pt idx="565">
                  <c:v>0.15479098100652652</c:v>
                </c:pt>
                <c:pt idx="566">
                  <c:v>0.15453334419369338</c:v>
                </c:pt>
                <c:pt idx="567">
                  <c:v>0.15392230725068254</c:v>
                </c:pt>
                <c:pt idx="568">
                  <c:v>0.15293980075693883</c:v>
                </c:pt>
                <c:pt idx="569">
                  <c:v>0.15179300337151855</c:v>
                </c:pt>
                <c:pt idx="570">
                  <c:v>0.1503117893602153</c:v>
                </c:pt>
                <c:pt idx="571">
                  <c:v>0.14853876704531704</c:v>
                </c:pt>
                <c:pt idx="572">
                  <c:v>0.14658057707517383</c:v>
                </c:pt>
                <c:pt idx="573">
                  <c:v>0.14427240443086015</c:v>
                </c:pt>
                <c:pt idx="574">
                  <c:v>0.14178705361143701</c:v>
                </c:pt>
                <c:pt idx="575">
                  <c:v>0.13901866215011241</c:v>
                </c:pt>
                <c:pt idx="576">
                  <c:v>0.13594302210451265</c:v>
                </c:pt>
                <c:pt idx="577">
                  <c:v>0.13247097021946735</c:v>
                </c:pt>
                <c:pt idx="578">
                  <c:v>0.12865782888419003</c:v>
                </c:pt>
                <c:pt idx="579">
                  <c:v>0.12499191032172069</c:v>
                </c:pt>
                <c:pt idx="580">
                  <c:v>0.12101194972878962</c:v>
                </c:pt>
                <c:pt idx="581">
                  <c:v>0.11681304198482124</c:v>
                </c:pt>
                <c:pt idx="582">
                  <c:v>0.11263870966252076</c:v>
                </c:pt>
                <c:pt idx="583">
                  <c:v>0.10857238449778862</c:v>
                </c:pt>
                <c:pt idx="584">
                  <c:v>0.10451748132823482</c:v>
                </c:pt>
                <c:pt idx="585">
                  <c:v>0.1005155825388513</c:v>
                </c:pt>
                <c:pt idx="586">
                  <c:v>9.6288685101493438E-2</c:v>
                </c:pt>
                <c:pt idx="587">
                  <c:v>9.226829591384951E-2</c:v>
                </c:pt>
                <c:pt idx="588">
                  <c:v>8.8448467815119211E-2</c:v>
                </c:pt>
                <c:pt idx="589">
                  <c:v>8.4881933156860753E-2</c:v>
                </c:pt>
                <c:pt idx="590">
                  <c:v>8.1370702300839162E-2</c:v>
                </c:pt>
                <c:pt idx="591">
                  <c:v>7.7940688658967833E-2</c:v>
                </c:pt>
                <c:pt idx="592">
                  <c:v>7.484027593840599E-2</c:v>
                </c:pt>
                <c:pt idx="593">
                  <c:v>7.1772199531649372E-2</c:v>
                </c:pt>
                <c:pt idx="594">
                  <c:v>6.8945219585079265E-2</c:v>
                </c:pt>
                <c:pt idx="595">
                  <c:v>6.6557321099097094E-2</c:v>
                </c:pt>
                <c:pt idx="596">
                  <c:v>6.4201191416068726E-2</c:v>
                </c:pt>
                <c:pt idx="597">
                  <c:v>6.2169146260130453E-2</c:v>
                </c:pt>
                <c:pt idx="598">
                  <c:v>6.046756732742968E-2</c:v>
                </c:pt>
                <c:pt idx="599">
                  <c:v>5.8965335723652708E-2</c:v>
                </c:pt>
                <c:pt idx="600">
                  <c:v>5.7584186682541373E-2</c:v>
                </c:pt>
                <c:pt idx="601">
                  <c:v>5.6305531741719754E-2</c:v>
                </c:pt>
                <c:pt idx="602">
                  <c:v>5.5343646293346954E-2</c:v>
                </c:pt>
                <c:pt idx="603">
                  <c:v>5.4617195509586228E-2</c:v>
                </c:pt>
                <c:pt idx="604">
                  <c:v>5.3906730111225681E-2</c:v>
                </c:pt>
                <c:pt idx="605">
                  <c:v>5.3449318466227448E-2</c:v>
                </c:pt>
                <c:pt idx="606">
                  <c:v>5.3047530055448759E-2</c:v>
                </c:pt>
                <c:pt idx="607">
                  <c:v>5.2971051002265498E-2</c:v>
                </c:pt>
                <c:pt idx="608">
                  <c:v>5.3117609122426142E-2</c:v>
                </c:pt>
                <c:pt idx="609">
                  <c:v>5.3015969129942407E-2</c:v>
                </c:pt>
                <c:pt idx="610">
                  <c:v>5.3104742140251779E-2</c:v>
                </c:pt>
                <c:pt idx="611">
                  <c:v>5.3072404622910643E-2</c:v>
                </c:pt>
                <c:pt idx="612">
                  <c:v>5.3199509648397376E-2</c:v>
                </c:pt>
                <c:pt idx="613">
                  <c:v>5.3199103278317589E-2</c:v>
                </c:pt>
                <c:pt idx="614">
                  <c:v>5.3275970260046789E-2</c:v>
                </c:pt>
                <c:pt idx="615">
                  <c:v>5.3310256872555625E-2</c:v>
                </c:pt>
                <c:pt idx="616">
                  <c:v>5.3273627939958754E-2</c:v>
                </c:pt>
                <c:pt idx="617">
                  <c:v>5.3006301163292475E-2</c:v>
                </c:pt>
                <c:pt idx="618">
                  <c:v>5.3013205553558616E-2</c:v>
                </c:pt>
                <c:pt idx="619">
                  <c:v>5.2711733015247286E-2</c:v>
                </c:pt>
                <c:pt idx="620">
                  <c:v>5.2446770540400846E-2</c:v>
                </c:pt>
                <c:pt idx="621">
                  <c:v>5.1985840820594501E-2</c:v>
                </c:pt>
                <c:pt idx="622">
                  <c:v>5.1378211139625714E-2</c:v>
                </c:pt>
                <c:pt idx="623">
                  <c:v>5.0851266524308665E-2</c:v>
                </c:pt>
                <c:pt idx="624">
                  <c:v>5.0419873439745085E-2</c:v>
                </c:pt>
                <c:pt idx="625">
                  <c:v>4.970317490809284E-2</c:v>
                </c:pt>
                <c:pt idx="626">
                  <c:v>4.9182117822193845E-2</c:v>
                </c:pt>
                <c:pt idx="627">
                  <c:v>4.8702080895882842E-2</c:v>
                </c:pt>
                <c:pt idx="628">
                  <c:v>4.8213425361162139E-2</c:v>
                </c:pt>
                <c:pt idx="629">
                  <c:v>4.7875457124741949E-2</c:v>
                </c:pt>
                <c:pt idx="630">
                  <c:v>4.7523452154016502E-2</c:v>
                </c:pt>
                <c:pt idx="631">
                  <c:v>4.7147004808648231E-2</c:v>
                </c:pt>
                <c:pt idx="632">
                  <c:v>4.6608406685904276E-2</c:v>
                </c:pt>
                <c:pt idx="633">
                  <c:v>4.5877874676638078E-2</c:v>
                </c:pt>
                <c:pt idx="634">
                  <c:v>4.5216719961213327E-2</c:v>
                </c:pt>
                <c:pt idx="635">
                  <c:v>4.4441137870746834E-2</c:v>
                </c:pt>
                <c:pt idx="636">
                  <c:v>4.3647727413403926E-2</c:v>
                </c:pt>
                <c:pt idx="637">
                  <c:v>4.2756447480609361E-2</c:v>
                </c:pt>
                <c:pt idx="638">
                  <c:v>4.1734856543223328E-2</c:v>
                </c:pt>
                <c:pt idx="639">
                  <c:v>4.0645957862579546E-2</c:v>
                </c:pt>
                <c:pt idx="640">
                  <c:v>3.959198171487046E-2</c:v>
                </c:pt>
                <c:pt idx="641">
                  <c:v>3.8401627230860949E-2</c:v>
                </c:pt>
                <c:pt idx="642">
                  <c:v>3.7334554982954307E-2</c:v>
                </c:pt>
                <c:pt idx="643">
                  <c:v>3.6140741390566632E-2</c:v>
                </c:pt>
                <c:pt idx="644">
                  <c:v>3.4919752426217872E-2</c:v>
                </c:pt>
                <c:pt idx="645">
                  <c:v>3.3816091774993971E-2</c:v>
                </c:pt>
                <c:pt idx="646">
                  <c:v>3.2855203916576634E-2</c:v>
                </c:pt>
                <c:pt idx="647">
                  <c:v>3.1574630340573111E-2</c:v>
                </c:pt>
                <c:pt idx="648">
                  <c:v>3.0568340888468378E-2</c:v>
                </c:pt>
                <c:pt idx="649">
                  <c:v>2.9467684833861172E-2</c:v>
                </c:pt>
                <c:pt idx="650">
                  <c:v>2.8538529855975422E-2</c:v>
                </c:pt>
                <c:pt idx="651">
                  <c:v>2.7422847033115823E-2</c:v>
                </c:pt>
                <c:pt idx="652">
                  <c:v>2.634549389569411E-2</c:v>
                </c:pt>
                <c:pt idx="653">
                  <c:v>2.535228396321566E-2</c:v>
                </c:pt>
                <c:pt idx="654">
                  <c:v>2.4623858173654919E-2</c:v>
                </c:pt>
                <c:pt idx="655">
                  <c:v>2.3804936698501013E-2</c:v>
                </c:pt>
                <c:pt idx="656">
                  <c:v>2.2999925814116709E-2</c:v>
                </c:pt>
                <c:pt idx="657">
                  <c:v>2.2248160612259659E-2</c:v>
                </c:pt>
                <c:pt idx="658">
                  <c:v>2.161003634761513E-2</c:v>
                </c:pt>
                <c:pt idx="659">
                  <c:v>2.1036761116182495E-2</c:v>
                </c:pt>
                <c:pt idx="660">
                  <c:v>2.0721620015239525E-2</c:v>
                </c:pt>
                <c:pt idx="661">
                  <c:v>2.0238583620293772E-2</c:v>
                </c:pt>
                <c:pt idx="662">
                  <c:v>1.9704154569773466E-2</c:v>
                </c:pt>
                <c:pt idx="663">
                  <c:v>1.9092600220406521E-2</c:v>
                </c:pt>
                <c:pt idx="664">
                  <c:v>1.853921357769316E-2</c:v>
                </c:pt>
                <c:pt idx="665">
                  <c:v>1.8096792993800629E-2</c:v>
                </c:pt>
                <c:pt idx="666">
                  <c:v>1.7701708305583815E-2</c:v>
                </c:pt>
                <c:pt idx="667">
                  <c:v>1.7345884186707683E-2</c:v>
                </c:pt>
                <c:pt idx="668">
                  <c:v>1.7129743581153538E-2</c:v>
                </c:pt>
                <c:pt idx="669">
                  <c:v>1.6793113304200517E-2</c:v>
                </c:pt>
                <c:pt idx="670">
                  <c:v>1.6634899006631315E-2</c:v>
                </c:pt>
                <c:pt idx="671">
                  <c:v>1.6735740780302204E-2</c:v>
                </c:pt>
                <c:pt idx="672">
                  <c:v>1.6854140704510238E-2</c:v>
                </c:pt>
                <c:pt idx="673">
                  <c:v>1.691144871335051E-2</c:v>
                </c:pt>
                <c:pt idx="674">
                  <c:v>1.6833899288855494E-2</c:v>
                </c:pt>
                <c:pt idx="675">
                  <c:v>1.6863568861927889E-2</c:v>
                </c:pt>
                <c:pt idx="676">
                  <c:v>1.7037667794700784E-2</c:v>
                </c:pt>
                <c:pt idx="677">
                  <c:v>1.7371742689673057E-2</c:v>
                </c:pt>
                <c:pt idx="678">
                  <c:v>1.7725927098801313E-2</c:v>
                </c:pt>
                <c:pt idx="679">
                  <c:v>1.8057010549912846E-2</c:v>
                </c:pt>
                <c:pt idx="680">
                  <c:v>1.8351851153124144E-2</c:v>
                </c:pt>
                <c:pt idx="681">
                  <c:v>1.8648632445731554E-2</c:v>
                </c:pt>
                <c:pt idx="682">
                  <c:v>1.9114979229304281E-2</c:v>
                </c:pt>
                <c:pt idx="683">
                  <c:v>1.9853471003070517E-2</c:v>
                </c:pt>
                <c:pt idx="684">
                  <c:v>2.058371414413936E-2</c:v>
                </c:pt>
                <c:pt idx="685">
                  <c:v>2.1024304330779276E-2</c:v>
                </c:pt>
                <c:pt idx="686">
                  <c:v>2.1450582538914836E-2</c:v>
                </c:pt>
                <c:pt idx="687">
                  <c:v>2.2106821769490168E-2</c:v>
                </c:pt>
                <c:pt idx="688">
                  <c:v>2.2968696741150631E-2</c:v>
                </c:pt>
                <c:pt idx="689">
                  <c:v>2.39668818376177E-2</c:v>
                </c:pt>
                <c:pt idx="690">
                  <c:v>2.4812915054444946E-2</c:v>
                </c:pt>
                <c:pt idx="691">
                  <c:v>2.5786872599843112E-2</c:v>
                </c:pt>
                <c:pt idx="692">
                  <c:v>2.6941435900503369E-2</c:v>
                </c:pt>
                <c:pt idx="693">
                  <c:v>2.8290851100011984E-2</c:v>
                </c:pt>
                <c:pt idx="694">
                  <c:v>2.9717728911233168E-2</c:v>
                </c:pt>
                <c:pt idx="695">
                  <c:v>3.1403409584532631E-2</c:v>
                </c:pt>
                <c:pt idx="696">
                  <c:v>3.3081386563561958E-2</c:v>
                </c:pt>
                <c:pt idx="697">
                  <c:v>3.4963898434827861E-2</c:v>
                </c:pt>
                <c:pt idx="698">
                  <c:v>3.6762547435951858E-2</c:v>
                </c:pt>
                <c:pt idx="699">
                  <c:v>3.8323836903581952E-2</c:v>
                </c:pt>
                <c:pt idx="700">
                  <c:v>3.9917894845881645E-2</c:v>
                </c:pt>
                <c:pt idx="701">
                  <c:v>4.1594437287832943E-2</c:v>
                </c:pt>
                <c:pt idx="702">
                  <c:v>4.2999327416642509E-2</c:v>
                </c:pt>
                <c:pt idx="703">
                  <c:v>4.4485406160531531E-2</c:v>
                </c:pt>
                <c:pt idx="704">
                  <c:v>4.6047966434964158E-2</c:v>
                </c:pt>
                <c:pt idx="705">
                  <c:v>4.7355464097474209E-2</c:v>
                </c:pt>
                <c:pt idx="706">
                  <c:v>4.8645786444212281E-2</c:v>
                </c:pt>
                <c:pt idx="707">
                  <c:v>5.0006944650461987E-2</c:v>
                </c:pt>
                <c:pt idx="708">
                  <c:v>5.0993908874012374E-2</c:v>
                </c:pt>
                <c:pt idx="709">
                  <c:v>5.1907481747823926E-2</c:v>
                </c:pt>
                <c:pt idx="710">
                  <c:v>5.2748394022129684E-2</c:v>
                </c:pt>
                <c:pt idx="711">
                  <c:v>5.3254217401846375E-2</c:v>
                </c:pt>
                <c:pt idx="712">
                  <c:v>5.3567351784152402E-2</c:v>
                </c:pt>
                <c:pt idx="713">
                  <c:v>5.3649814127958134E-2</c:v>
                </c:pt>
                <c:pt idx="714">
                  <c:v>5.3433640204161227E-2</c:v>
                </c:pt>
                <c:pt idx="715">
                  <c:v>5.3285122496616003E-2</c:v>
                </c:pt>
                <c:pt idx="716">
                  <c:v>5.3113919262038296E-2</c:v>
                </c:pt>
                <c:pt idx="717">
                  <c:v>5.2557100059624225E-2</c:v>
                </c:pt>
                <c:pt idx="718">
                  <c:v>5.1849100961764295E-2</c:v>
                </c:pt>
                <c:pt idx="719">
                  <c:v>5.1107540577503996E-2</c:v>
                </c:pt>
                <c:pt idx="720">
                  <c:v>5.0462235404207273E-2</c:v>
                </c:pt>
                <c:pt idx="721">
                  <c:v>4.9818741854423913E-2</c:v>
                </c:pt>
                <c:pt idx="722">
                  <c:v>4.8997141681991624E-2</c:v>
                </c:pt>
                <c:pt idx="723">
                  <c:v>4.8175951379378433E-2</c:v>
                </c:pt>
                <c:pt idx="724">
                  <c:v>4.7430366688060874E-2</c:v>
                </c:pt>
                <c:pt idx="725">
                  <c:v>4.6671176345628507E-2</c:v>
                </c:pt>
                <c:pt idx="726">
                  <c:v>4.5829124482747986E-2</c:v>
                </c:pt>
                <c:pt idx="727">
                  <c:v>4.4914596629601934E-2</c:v>
                </c:pt>
                <c:pt idx="728">
                  <c:v>4.4083777310599273E-2</c:v>
                </c:pt>
                <c:pt idx="729">
                  <c:v>4.3082312181591968E-2</c:v>
                </c:pt>
                <c:pt idx="730">
                  <c:v>4.1989302482878632E-2</c:v>
                </c:pt>
                <c:pt idx="731">
                  <c:v>4.0959395405243688E-2</c:v>
                </c:pt>
                <c:pt idx="732">
                  <c:v>4.0035246035778377E-2</c:v>
                </c:pt>
                <c:pt idx="733">
                  <c:v>3.9079824068340839E-2</c:v>
                </c:pt>
                <c:pt idx="734">
                  <c:v>3.7939291643584429E-2</c:v>
                </c:pt>
                <c:pt idx="735">
                  <c:v>3.6688745071165041E-2</c:v>
                </c:pt>
                <c:pt idx="736">
                  <c:v>3.5783122037580807E-2</c:v>
                </c:pt>
                <c:pt idx="737">
                  <c:v>3.4815837390509426E-2</c:v>
                </c:pt>
                <c:pt idx="738">
                  <c:v>3.387703621094932E-2</c:v>
                </c:pt>
                <c:pt idx="739">
                  <c:v>3.290636570756119E-2</c:v>
                </c:pt>
                <c:pt idx="740">
                  <c:v>3.1935864993357675E-2</c:v>
                </c:pt>
                <c:pt idx="741">
                  <c:v>3.1238461469391472E-2</c:v>
                </c:pt>
                <c:pt idx="742">
                  <c:v>3.0563072779560631E-2</c:v>
                </c:pt>
                <c:pt idx="743">
                  <c:v>2.9660464204175285E-2</c:v>
                </c:pt>
                <c:pt idx="744">
                  <c:v>2.9030147344385887E-2</c:v>
                </c:pt>
                <c:pt idx="745">
                  <c:v>2.8507084729065199E-2</c:v>
                </c:pt>
                <c:pt idx="746">
                  <c:v>2.7868560657879085E-2</c:v>
                </c:pt>
                <c:pt idx="747">
                  <c:v>2.7351360393191072E-2</c:v>
                </c:pt>
                <c:pt idx="748">
                  <c:v>2.6840423421754162E-2</c:v>
                </c:pt>
                <c:pt idx="749">
                  <c:v>2.6521496971936506E-2</c:v>
                </c:pt>
                <c:pt idx="750">
                  <c:v>2.6257787117252053E-2</c:v>
                </c:pt>
                <c:pt idx="751">
                  <c:v>2.5800738954704711E-2</c:v>
                </c:pt>
                <c:pt idx="752">
                  <c:v>2.5548939424442505E-2</c:v>
                </c:pt>
                <c:pt idx="753">
                  <c:v>2.5543911599962884E-2</c:v>
                </c:pt>
                <c:pt idx="754">
                  <c:v>2.5601437589599992E-2</c:v>
                </c:pt>
                <c:pt idx="755">
                  <c:v>2.5632733535478815E-2</c:v>
                </c:pt>
                <c:pt idx="756">
                  <c:v>2.5511825066363198E-2</c:v>
                </c:pt>
                <c:pt idx="757">
                  <c:v>2.556721409227607E-2</c:v>
                </c:pt>
                <c:pt idx="758">
                  <c:v>2.5717447201155492E-2</c:v>
                </c:pt>
                <c:pt idx="759">
                  <c:v>2.5890641970093949E-2</c:v>
                </c:pt>
                <c:pt idx="760">
                  <c:v>2.6194050638052264E-2</c:v>
                </c:pt>
                <c:pt idx="761">
                  <c:v>2.6604147630727243E-2</c:v>
                </c:pt>
                <c:pt idx="762">
                  <c:v>2.728929486510228E-2</c:v>
                </c:pt>
                <c:pt idx="763">
                  <c:v>2.8134135421906556E-2</c:v>
                </c:pt>
                <c:pt idx="764">
                  <c:v>2.9100717214939245E-2</c:v>
                </c:pt>
                <c:pt idx="765">
                  <c:v>3.0368126345701359E-2</c:v>
                </c:pt>
                <c:pt idx="766">
                  <c:v>3.1748587008927652E-2</c:v>
                </c:pt>
                <c:pt idx="767">
                  <c:v>3.3384978322119542E-2</c:v>
                </c:pt>
                <c:pt idx="768">
                  <c:v>3.5216856796256149E-2</c:v>
                </c:pt>
                <c:pt idx="769">
                  <c:v>3.718675985989716E-2</c:v>
                </c:pt>
                <c:pt idx="770">
                  <c:v>3.9493911751731725E-2</c:v>
                </c:pt>
                <c:pt idx="771">
                  <c:v>4.2013375292752307E-2</c:v>
                </c:pt>
                <c:pt idx="772">
                  <c:v>4.4960220297027238E-2</c:v>
                </c:pt>
                <c:pt idx="773">
                  <c:v>4.8188779864603022E-2</c:v>
                </c:pt>
                <c:pt idx="774">
                  <c:v>5.1671599205262285E-2</c:v>
                </c:pt>
                <c:pt idx="775">
                  <c:v>5.5603414532407178E-2</c:v>
                </c:pt>
                <c:pt idx="776">
                  <c:v>5.9556689678076452E-2</c:v>
                </c:pt>
                <c:pt idx="777">
                  <c:v>6.3948557796573838E-2</c:v>
                </c:pt>
                <c:pt idx="778">
                  <c:v>6.9023919685644447E-2</c:v>
                </c:pt>
                <c:pt idx="779">
                  <c:v>7.4623238540904219E-2</c:v>
                </c:pt>
                <c:pt idx="780">
                  <c:v>8.0687762987647335E-2</c:v>
                </c:pt>
                <c:pt idx="781">
                  <c:v>8.7270894309185096E-2</c:v>
                </c:pt>
                <c:pt idx="782">
                  <c:v>9.4388201783750361E-2</c:v>
                </c:pt>
                <c:pt idx="783">
                  <c:v>0.10270119286133639</c:v>
                </c:pt>
                <c:pt idx="784">
                  <c:v>0.11143385187496312</c:v>
                </c:pt>
                <c:pt idx="785">
                  <c:v>0.12069421138843016</c:v>
                </c:pt>
                <c:pt idx="786">
                  <c:v>0.13029361082169791</c:v>
                </c:pt>
                <c:pt idx="787">
                  <c:v>0.14062175755878278</c:v>
                </c:pt>
                <c:pt idx="788">
                  <c:v>0.15206537645949111</c:v>
                </c:pt>
                <c:pt idx="789">
                  <c:v>0.16400395318192157</c:v>
                </c:pt>
                <c:pt idx="790">
                  <c:v>0.17638670968950301</c:v>
                </c:pt>
                <c:pt idx="791">
                  <c:v>0.18929467294487734</c:v>
                </c:pt>
                <c:pt idx="792">
                  <c:v>0.20325165040575438</c:v>
                </c:pt>
                <c:pt idx="793">
                  <c:v>0.21698432104445017</c:v>
                </c:pt>
                <c:pt idx="794">
                  <c:v>0.23094146568541132</c:v>
                </c:pt>
                <c:pt idx="795">
                  <c:v>0.24505137993177548</c:v>
                </c:pt>
                <c:pt idx="796">
                  <c:v>0.25890514607567727</c:v>
                </c:pt>
                <c:pt idx="797">
                  <c:v>0.27267856434819704</c:v>
                </c:pt>
                <c:pt idx="798">
                  <c:v>0.28663344041827138</c:v>
                </c:pt>
                <c:pt idx="799">
                  <c:v>0.29959931607756823</c:v>
                </c:pt>
                <c:pt idx="800">
                  <c:v>0.31218781195281142</c:v>
                </c:pt>
                <c:pt idx="801">
                  <c:v>0.32398293886923846</c:v>
                </c:pt>
                <c:pt idx="802">
                  <c:v>0.33505616249324366</c:v>
                </c:pt>
                <c:pt idx="803">
                  <c:v>0.34493082391740104</c:v>
                </c:pt>
                <c:pt idx="804">
                  <c:v>0.35362235550304177</c:v>
                </c:pt>
                <c:pt idx="805">
                  <c:v>0.36413318080123253</c:v>
                </c:pt>
                <c:pt idx="806">
                  <c:v>0.31326064608858423</c:v>
                </c:pt>
                <c:pt idx="807">
                  <c:v>0.31886995602575402</c:v>
                </c:pt>
                <c:pt idx="808">
                  <c:v>0.32280487962300974</c:v>
                </c:pt>
                <c:pt idx="809">
                  <c:v>0.32443662389242089</c:v>
                </c:pt>
                <c:pt idx="810">
                  <c:v>0.3252722564907099</c:v>
                </c:pt>
                <c:pt idx="811">
                  <c:v>0.32476161234368989</c:v>
                </c:pt>
                <c:pt idx="812">
                  <c:v>0.31774813989176304</c:v>
                </c:pt>
                <c:pt idx="813">
                  <c:v>0.35455086706362376</c:v>
                </c:pt>
                <c:pt idx="814">
                  <c:v>0.35734074987066206</c:v>
                </c:pt>
                <c:pt idx="815">
                  <c:v>0.34675998846436451</c:v>
                </c:pt>
                <c:pt idx="816">
                  <c:v>0.33485241116283032</c:v>
                </c:pt>
                <c:pt idx="817">
                  <c:v>0.32051631943917624</c:v>
                </c:pt>
                <c:pt idx="818">
                  <c:v>0.30497770580182287</c:v>
                </c:pt>
                <c:pt idx="819">
                  <c:v>0.2893009953902001</c:v>
                </c:pt>
                <c:pt idx="820">
                  <c:v>0.27366322086881961</c:v>
                </c:pt>
                <c:pt idx="821">
                  <c:v>0.25853223804393055</c:v>
                </c:pt>
                <c:pt idx="822">
                  <c:v>0.24324698832252165</c:v>
                </c:pt>
                <c:pt idx="823">
                  <c:v>0.22839989373180031</c:v>
                </c:pt>
                <c:pt idx="824">
                  <c:v>0.21387837542918006</c:v>
                </c:pt>
                <c:pt idx="825">
                  <c:v>0.1997307888387683</c:v>
                </c:pt>
                <c:pt idx="826">
                  <c:v>0.18577888593828853</c:v>
                </c:pt>
                <c:pt idx="827">
                  <c:v>0.17224050156849877</c:v>
                </c:pt>
                <c:pt idx="828">
                  <c:v>0.15917218487017162</c:v>
                </c:pt>
                <c:pt idx="829">
                  <c:v>0.14651760783904078</c:v>
                </c:pt>
                <c:pt idx="830">
                  <c:v>0.13436654532355047</c:v>
                </c:pt>
                <c:pt idx="831">
                  <c:v>0.12313224071390136</c:v>
                </c:pt>
                <c:pt idx="832">
                  <c:v>0.11227104981594158</c:v>
                </c:pt>
                <c:pt idx="833">
                  <c:v>0.10187768199116626</c:v>
                </c:pt>
                <c:pt idx="834">
                  <c:v>9.2356737891119575E-2</c:v>
                </c:pt>
                <c:pt idx="835">
                  <c:v>8.3663479043707398E-2</c:v>
                </c:pt>
                <c:pt idx="836">
                  <c:v>7.5705588959181003E-2</c:v>
                </c:pt>
                <c:pt idx="837">
                  <c:v>6.833078798081299E-2</c:v>
                </c:pt>
                <c:pt idx="838">
                  <c:v>6.1655495903086728E-2</c:v>
                </c:pt>
                <c:pt idx="839">
                  <c:v>5.5608925256946239E-2</c:v>
                </c:pt>
                <c:pt idx="840">
                  <c:v>5.0161741344617587E-2</c:v>
                </c:pt>
                <c:pt idx="841">
                  <c:v>4.4770392950700406E-2</c:v>
                </c:pt>
                <c:pt idx="842">
                  <c:v>3.9839896998778657E-2</c:v>
                </c:pt>
                <c:pt idx="843">
                  <c:v>3.5633085463825369E-2</c:v>
                </c:pt>
                <c:pt idx="844">
                  <c:v>3.1548757118140314E-2</c:v>
                </c:pt>
                <c:pt idx="845">
                  <c:v>2.791956056703733E-2</c:v>
                </c:pt>
                <c:pt idx="846">
                  <c:v>2.4730494659737829E-2</c:v>
                </c:pt>
                <c:pt idx="847">
                  <c:v>2.1737419210793706E-2</c:v>
                </c:pt>
                <c:pt idx="848">
                  <c:v>1.9107865682026083E-2</c:v>
                </c:pt>
                <c:pt idx="849">
                  <c:v>1.6756301906324447E-2</c:v>
                </c:pt>
                <c:pt idx="850">
                  <c:v>1.4732580687918469E-2</c:v>
                </c:pt>
                <c:pt idx="851">
                  <c:v>1.3177558733435209E-2</c:v>
                </c:pt>
                <c:pt idx="852">
                  <c:v>1.1502742744532448E-2</c:v>
                </c:pt>
                <c:pt idx="853">
                  <c:v>9.8845143207397807E-3</c:v>
                </c:pt>
                <c:pt idx="854">
                  <c:v>8.4324934103028638E-3</c:v>
                </c:pt>
                <c:pt idx="855">
                  <c:v>7.4693254999609127E-3</c:v>
                </c:pt>
                <c:pt idx="856">
                  <c:v>6.6200688971599997E-3</c:v>
                </c:pt>
                <c:pt idx="857">
                  <c:v>5.6932349760136997E-3</c:v>
                </c:pt>
                <c:pt idx="858">
                  <c:v>4.7634857517646623E-3</c:v>
                </c:pt>
                <c:pt idx="859">
                  <c:v>4.0202807376453998E-3</c:v>
                </c:pt>
                <c:pt idx="860">
                  <c:v>3.4944115061359281E-3</c:v>
                </c:pt>
                <c:pt idx="861">
                  <c:v>2.9523686436576393E-3</c:v>
                </c:pt>
                <c:pt idx="862">
                  <c:v>2.363946802220645E-3</c:v>
                </c:pt>
                <c:pt idx="863">
                  <c:v>1.7230824432409202E-3</c:v>
                </c:pt>
                <c:pt idx="864">
                  <c:v>1.1284596992750537E-3</c:v>
                </c:pt>
                <c:pt idx="865">
                  <c:v>5.7781091289049443E-4</c:v>
                </c:pt>
                <c:pt idx="866">
                  <c:v>1.0587221510586871E-4</c:v>
                </c:pt>
                <c:pt idx="867">
                  <c:v>-2.2470710126596728E-4</c:v>
                </c:pt>
                <c:pt idx="868">
                  <c:v>-3.1683535292919039E-4</c:v>
                </c:pt>
                <c:pt idx="869">
                  <c:v>-6.6204592699575077E-4</c:v>
                </c:pt>
                <c:pt idx="870">
                  <c:v>-8.625827804512778E-4</c:v>
                </c:pt>
                <c:pt idx="871">
                  <c:v>-1.0003155464848367E-3</c:v>
                </c:pt>
                <c:pt idx="872">
                  <c:v>-8.1367267189075222E-4</c:v>
                </c:pt>
                <c:pt idx="873">
                  <c:v>-9.4578345436783422E-4</c:v>
                </c:pt>
                <c:pt idx="874">
                  <c:v>-1.0752987104191575E-3</c:v>
                </c:pt>
                <c:pt idx="875">
                  <c:v>-1.3243599256198577E-3</c:v>
                </c:pt>
                <c:pt idx="876">
                  <c:v>-1.4065240103254082E-3</c:v>
                </c:pt>
                <c:pt idx="877">
                  <c:v>-1.5863437048653274E-3</c:v>
                </c:pt>
                <c:pt idx="878">
                  <c:v>-1.7292193585741057E-3</c:v>
                </c:pt>
                <c:pt idx="879">
                  <c:v>-2.3469590129965349E-3</c:v>
                </c:pt>
                <c:pt idx="880">
                  <c:v>-2.3836199430584373E-3</c:v>
                </c:pt>
                <c:pt idx="881">
                  <c:v>-2.5607601028820588E-3</c:v>
                </c:pt>
                <c:pt idx="882">
                  <c:v>-2.6156863076121791E-3</c:v>
                </c:pt>
                <c:pt idx="883">
                  <c:v>-2.5778228464688156E-3</c:v>
                </c:pt>
                <c:pt idx="884">
                  <c:v>-2.5837787638946313E-3</c:v>
                </c:pt>
                <c:pt idx="885">
                  <c:v>-2.9189460597553586E-3</c:v>
                </c:pt>
                <c:pt idx="886">
                  <c:v>-3.0703990437654623E-3</c:v>
                </c:pt>
                <c:pt idx="887">
                  <c:v>-3.2950697668129381E-3</c:v>
                </c:pt>
                <c:pt idx="888">
                  <c:v>-3.3665763327295523E-3</c:v>
                </c:pt>
                <c:pt idx="889">
                  <c:v>-3.5290802672107713E-3</c:v>
                </c:pt>
                <c:pt idx="890">
                  <c:v>-3.805722590031581E-3</c:v>
                </c:pt>
                <c:pt idx="891">
                  <c:v>-3.937324562478031E-3</c:v>
                </c:pt>
                <c:pt idx="892">
                  <c:v>-3.916053555995655E-3</c:v>
                </c:pt>
                <c:pt idx="893">
                  <c:v>-3.7618256504025967E-3</c:v>
                </c:pt>
                <c:pt idx="894">
                  <c:v>-3.9147874035535902E-3</c:v>
                </c:pt>
                <c:pt idx="895">
                  <c:v>-4.1141006970020272E-3</c:v>
                </c:pt>
                <c:pt idx="896">
                  <c:v>-4.4691052278459159E-3</c:v>
                </c:pt>
                <c:pt idx="897">
                  <c:v>-4.9807625058459317E-3</c:v>
                </c:pt>
                <c:pt idx="898">
                  <c:v>-5.5252436843879092E-3</c:v>
                </c:pt>
                <c:pt idx="899">
                  <c:v>-5.8398797147089423E-3</c:v>
                </c:pt>
                <c:pt idx="900">
                  <c:v>-6.2525427528187221E-3</c:v>
                </c:pt>
                <c:pt idx="901">
                  <c:v>-6.3856680267426946E-3</c:v>
                </c:pt>
                <c:pt idx="902">
                  <c:v>-6.5824856539295111E-3</c:v>
                </c:pt>
                <c:pt idx="903">
                  <c:v>-6.7249639130199162E-3</c:v>
                </c:pt>
                <c:pt idx="904">
                  <c:v>-6.7754547824050446E-3</c:v>
                </c:pt>
                <c:pt idx="905">
                  <c:v>-6.756672961090446E-3</c:v>
                </c:pt>
                <c:pt idx="906">
                  <c:v>-6.7094569032748602E-3</c:v>
                </c:pt>
                <c:pt idx="907">
                  <c:v>-6.557732253898033E-3</c:v>
                </c:pt>
                <c:pt idx="908">
                  <c:v>-6.3896641837802763E-3</c:v>
                </c:pt>
                <c:pt idx="909">
                  <c:v>-6.4226104451123624E-3</c:v>
                </c:pt>
                <c:pt idx="910">
                  <c:v>-6.5294045220914325E-3</c:v>
                </c:pt>
                <c:pt idx="911">
                  <c:v>-6.4542946352171638E-3</c:v>
                </c:pt>
                <c:pt idx="912">
                  <c:v>-6.6068481836561469E-3</c:v>
                </c:pt>
                <c:pt idx="913">
                  <c:v>-6.751157797676776E-3</c:v>
                </c:pt>
                <c:pt idx="914">
                  <c:v>-6.8954895251468152E-3</c:v>
                </c:pt>
                <c:pt idx="915">
                  <c:v>-6.9430947864242499E-3</c:v>
                </c:pt>
                <c:pt idx="916">
                  <c:v>-6.9216411348794532E-3</c:v>
                </c:pt>
                <c:pt idx="917">
                  <c:v>-6.9072014163539834E-3</c:v>
                </c:pt>
                <c:pt idx="918">
                  <c:v>-7.0963935406555207E-3</c:v>
                </c:pt>
                <c:pt idx="919">
                  <c:v>-7.1076631938449073E-3</c:v>
                </c:pt>
                <c:pt idx="920">
                  <c:v>-7.4341780986239741E-3</c:v>
                </c:pt>
                <c:pt idx="921">
                  <c:v>-7.6363762325280639E-3</c:v>
                </c:pt>
                <c:pt idx="922">
                  <c:v>-7.8873505154857596E-3</c:v>
                </c:pt>
                <c:pt idx="923">
                  <c:v>-8.0377035708987174E-3</c:v>
                </c:pt>
                <c:pt idx="924">
                  <c:v>-7.8718594687989165E-3</c:v>
                </c:pt>
                <c:pt idx="925">
                  <c:v>-7.8247647201132257E-3</c:v>
                </c:pt>
                <c:pt idx="926">
                  <c:v>-7.7539131872755114E-3</c:v>
                </c:pt>
                <c:pt idx="927">
                  <c:v>-7.3732858863020893E-3</c:v>
                </c:pt>
                <c:pt idx="928">
                  <c:v>-7.4286294764961368E-3</c:v>
                </c:pt>
                <c:pt idx="929">
                  <c:v>-7.545765912156565E-3</c:v>
                </c:pt>
                <c:pt idx="930">
                  <c:v>-7.5590562425729962E-3</c:v>
                </c:pt>
                <c:pt idx="931">
                  <c:v>-7.6364516688878286E-3</c:v>
                </c:pt>
                <c:pt idx="932">
                  <c:v>-7.6285776176482261E-3</c:v>
                </c:pt>
                <c:pt idx="933">
                  <c:v>-7.6948554044345158E-3</c:v>
                </c:pt>
                <c:pt idx="934">
                  <c:v>-7.8946233584354913E-3</c:v>
                </c:pt>
                <c:pt idx="935">
                  <c:v>-7.8470819880269941E-3</c:v>
                </c:pt>
                <c:pt idx="936">
                  <c:v>-7.7324662891636682E-3</c:v>
                </c:pt>
                <c:pt idx="937">
                  <c:v>-7.6537179824913591E-3</c:v>
                </c:pt>
                <c:pt idx="938">
                  <c:v>-7.6266073846807036E-3</c:v>
                </c:pt>
                <c:pt idx="939">
                  <c:v>-7.575633741859801E-3</c:v>
                </c:pt>
                <c:pt idx="940">
                  <c:v>-7.4058940463466363E-3</c:v>
                </c:pt>
                <c:pt idx="941">
                  <c:v>-7.1768865162899417E-3</c:v>
                </c:pt>
                <c:pt idx="942">
                  <c:v>-7.0209670587981629E-3</c:v>
                </c:pt>
                <c:pt idx="943">
                  <c:v>-6.9948003071587756E-3</c:v>
                </c:pt>
                <c:pt idx="944">
                  <c:v>-7.0257465991251438E-3</c:v>
                </c:pt>
                <c:pt idx="945">
                  <c:v>-7.2132617569886119E-3</c:v>
                </c:pt>
                <c:pt idx="946">
                  <c:v>-7.391167246116625E-3</c:v>
                </c:pt>
                <c:pt idx="947">
                  <c:v>-7.5745056725160893E-3</c:v>
                </c:pt>
                <c:pt idx="948">
                  <c:v>-7.8834026903177225E-3</c:v>
                </c:pt>
                <c:pt idx="949">
                  <c:v>-8.0200368402539978E-3</c:v>
                </c:pt>
                <c:pt idx="950">
                  <c:v>-8.0648966833763748E-3</c:v>
                </c:pt>
                <c:pt idx="951">
                  <c:v>-8.0159579941014181E-3</c:v>
                </c:pt>
                <c:pt idx="952">
                  <c:v>-7.7267511786045561E-3</c:v>
                </c:pt>
                <c:pt idx="953">
                  <c:v>-7.358373741010219E-3</c:v>
                </c:pt>
                <c:pt idx="954">
                  <c:v>-7.040625058370816E-3</c:v>
                </c:pt>
                <c:pt idx="955">
                  <c:v>-6.6171083879294863E-3</c:v>
                </c:pt>
                <c:pt idx="956">
                  <c:v>-6.290014799525582E-3</c:v>
                </c:pt>
                <c:pt idx="957">
                  <c:v>-6.0207934522415376E-3</c:v>
                </c:pt>
                <c:pt idx="958">
                  <c:v>-5.8482144269220541E-3</c:v>
                </c:pt>
                <c:pt idx="959">
                  <c:v>-5.9044190179823267E-3</c:v>
                </c:pt>
                <c:pt idx="960">
                  <c:v>-5.8613354272524969E-3</c:v>
                </c:pt>
                <c:pt idx="961">
                  <c:v>-5.798748541656836E-3</c:v>
                </c:pt>
                <c:pt idx="962">
                  <c:v>-5.7092908399028015E-3</c:v>
                </c:pt>
                <c:pt idx="963">
                  <c:v>-5.4620366331139258E-3</c:v>
                </c:pt>
                <c:pt idx="964">
                  <c:v>-5.3191914226444308E-3</c:v>
                </c:pt>
                <c:pt idx="965">
                  <c:v>-5.3956138749591594E-3</c:v>
                </c:pt>
                <c:pt idx="966">
                  <c:v>-5.5785204527783894E-3</c:v>
                </c:pt>
                <c:pt idx="967">
                  <c:v>-5.8163870260093753E-3</c:v>
                </c:pt>
                <c:pt idx="968">
                  <c:v>-6.0345666985238446E-3</c:v>
                </c:pt>
                <c:pt idx="969">
                  <c:v>-6.2561910652726531E-3</c:v>
                </c:pt>
                <c:pt idx="970">
                  <c:v>-6.8172311381878136E-3</c:v>
                </c:pt>
                <c:pt idx="971">
                  <c:v>-6.9963903076866764E-3</c:v>
                </c:pt>
                <c:pt idx="972">
                  <c:v>-7.0989356007165397E-3</c:v>
                </c:pt>
                <c:pt idx="973">
                  <c:v>-7.1007164840333073E-3</c:v>
                </c:pt>
                <c:pt idx="974">
                  <c:v>-6.8114179831728038E-3</c:v>
                </c:pt>
                <c:pt idx="975">
                  <c:v>-6.6711335937602303E-3</c:v>
                </c:pt>
                <c:pt idx="976">
                  <c:v>-6.4054616275880027E-3</c:v>
                </c:pt>
                <c:pt idx="977">
                  <c:v>-6.1141057344311286E-3</c:v>
                </c:pt>
                <c:pt idx="978">
                  <c:v>-6.0055932213957152E-3</c:v>
                </c:pt>
                <c:pt idx="979">
                  <c:v>-6.0413307003861372E-3</c:v>
                </c:pt>
                <c:pt idx="980">
                  <c:v>-6.035884155108329E-3</c:v>
                </c:pt>
                <c:pt idx="981">
                  <c:v>-6.4590965747115493E-3</c:v>
                </c:pt>
                <c:pt idx="982">
                  <c:v>-6.7903252160272263E-3</c:v>
                </c:pt>
                <c:pt idx="983">
                  <c:v>-7.2206496866349086E-3</c:v>
                </c:pt>
                <c:pt idx="984">
                  <c:v>-7.4106207271723273E-3</c:v>
                </c:pt>
                <c:pt idx="985">
                  <c:v>-7.7779599608685098E-3</c:v>
                </c:pt>
                <c:pt idx="986">
                  <c:v>-7.8705175758335064E-3</c:v>
                </c:pt>
                <c:pt idx="987">
                  <c:v>-7.9497041885054805E-3</c:v>
                </c:pt>
                <c:pt idx="988">
                  <c:v>-7.9362391669909813E-3</c:v>
                </c:pt>
                <c:pt idx="989">
                  <c:v>-7.9578289837170489E-3</c:v>
                </c:pt>
                <c:pt idx="990">
                  <c:v>-8.0201695934475157E-3</c:v>
                </c:pt>
                <c:pt idx="991">
                  <c:v>-8.0701020687904187E-3</c:v>
                </c:pt>
                <c:pt idx="992">
                  <c:v>-8.2857613185758974E-3</c:v>
                </c:pt>
                <c:pt idx="993">
                  <c:v>-8.3073845061334556E-3</c:v>
                </c:pt>
                <c:pt idx="994">
                  <c:v>-8.2942088663840209E-3</c:v>
                </c:pt>
                <c:pt idx="995">
                  <c:v>-8.2268570207980913E-3</c:v>
                </c:pt>
                <c:pt idx="996">
                  <c:v>-8.138000715626292E-3</c:v>
                </c:pt>
                <c:pt idx="997">
                  <c:v>-8.0712980241020547E-3</c:v>
                </c:pt>
                <c:pt idx="998">
                  <c:v>-8.3160446409472968E-3</c:v>
                </c:pt>
                <c:pt idx="999">
                  <c:v>-8.078934257057779E-3</c:v>
                </c:pt>
                <c:pt idx="1000">
                  <c:v>-7.9304302839640507E-3</c:v>
                </c:pt>
                <c:pt idx="1001">
                  <c:v>-7.9765425423371488E-3</c:v>
                </c:pt>
                <c:pt idx="1002">
                  <c:v>-8.0945381782872357E-3</c:v>
                </c:pt>
                <c:pt idx="1003">
                  <c:v>-8.2231696532205807E-3</c:v>
                </c:pt>
                <c:pt idx="1004">
                  <c:v>-8.1607426519722942E-3</c:v>
                </c:pt>
                <c:pt idx="1005">
                  <c:v>-8.088658600713939E-3</c:v>
                </c:pt>
                <c:pt idx="1006">
                  <c:v>-8.4487378169484356E-3</c:v>
                </c:pt>
                <c:pt idx="1007">
                  <c:v>-8.8632141724440915E-3</c:v>
                </c:pt>
                <c:pt idx="1008">
                  <c:v>-9.2977434019270444E-3</c:v>
                </c:pt>
                <c:pt idx="1009">
                  <c:v>-9.5829257374429478E-3</c:v>
                </c:pt>
                <c:pt idx="1010">
                  <c:v>-9.8715596404295464E-3</c:v>
                </c:pt>
                <c:pt idx="1011">
                  <c:v>-1.0341621235760825E-2</c:v>
                </c:pt>
                <c:pt idx="1012">
                  <c:v>-1.046078515148292E-2</c:v>
                </c:pt>
                <c:pt idx="1013">
                  <c:v>-1.0307721807654928E-2</c:v>
                </c:pt>
                <c:pt idx="1014">
                  <c:v>-1.0064125940982721E-2</c:v>
                </c:pt>
                <c:pt idx="1015">
                  <c:v>-9.4896111132370016E-3</c:v>
                </c:pt>
                <c:pt idx="1016">
                  <c:v>-9.0429157921918749E-3</c:v>
                </c:pt>
                <c:pt idx="1017">
                  <c:v>-8.4209588130986328E-3</c:v>
                </c:pt>
                <c:pt idx="1018">
                  <c:v>-7.9113237213445323E-3</c:v>
                </c:pt>
                <c:pt idx="1019">
                  <c:v>-7.4898827116431843E-3</c:v>
                </c:pt>
                <c:pt idx="1020">
                  <c:v>-7.1996824723727457E-3</c:v>
                </c:pt>
                <c:pt idx="1021">
                  <c:v>-7.0780653267713389E-3</c:v>
                </c:pt>
                <c:pt idx="1022">
                  <c:v>-7.4047787399320547E-3</c:v>
                </c:pt>
                <c:pt idx="1023">
                  <c:v>-7.7555266660785582E-3</c:v>
                </c:pt>
                <c:pt idx="1024">
                  <c:v>-8.2001704720414733E-3</c:v>
                </c:pt>
                <c:pt idx="1025">
                  <c:v>-8.5828129877202636E-3</c:v>
                </c:pt>
                <c:pt idx="1026">
                  <c:v>-8.952288146927093E-3</c:v>
                </c:pt>
                <c:pt idx="1027">
                  <c:v>-9.1714499804935422E-3</c:v>
                </c:pt>
                <c:pt idx="1028">
                  <c:v>-9.27023121426283E-3</c:v>
                </c:pt>
                <c:pt idx="1029">
                  <c:v>-8.9181955483880124E-3</c:v>
                </c:pt>
                <c:pt idx="1030">
                  <c:v>-8.5747919690200673E-3</c:v>
                </c:pt>
                <c:pt idx="1031">
                  <c:v>-8.5843186405515706E-3</c:v>
                </c:pt>
                <c:pt idx="1032">
                  <c:v>-8.5290730695870356E-3</c:v>
                </c:pt>
                <c:pt idx="1033">
                  <c:v>-8.5100442835018292E-3</c:v>
                </c:pt>
                <c:pt idx="1034">
                  <c:v>-8.5833072232932729E-3</c:v>
                </c:pt>
                <c:pt idx="1035">
                  <c:v>-8.6470260949923546E-3</c:v>
                </c:pt>
                <c:pt idx="1036">
                  <c:v>-8.927943023255629E-3</c:v>
                </c:pt>
                <c:pt idx="1037">
                  <c:v>-9.4047508867368696E-3</c:v>
                </c:pt>
                <c:pt idx="1038">
                  <c:v>-9.3586225898047177E-3</c:v>
                </c:pt>
                <c:pt idx="1039">
                  <c:v>-9.3392680767668407E-3</c:v>
                </c:pt>
                <c:pt idx="1040">
                  <c:v>-9.1203379822776577E-3</c:v>
                </c:pt>
                <c:pt idx="1041">
                  <c:v>-9.3771159642333894E-3</c:v>
                </c:pt>
                <c:pt idx="1042">
                  <c:v>-9.5024107830922692E-3</c:v>
                </c:pt>
                <c:pt idx="1043">
                  <c:v>-9.2803022529865421E-3</c:v>
                </c:pt>
                <c:pt idx="1044">
                  <c:v>-8.8660136091091805E-3</c:v>
                </c:pt>
                <c:pt idx="1045">
                  <c:v>-8.5588064130983493E-3</c:v>
                </c:pt>
                <c:pt idx="1046">
                  <c:v>-8.5393086490502031E-3</c:v>
                </c:pt>
                <c:pt idx="1047">
                  <c:v>-8.6059616158786212E-3</c:v>
                </c:pt>
                <c:pt idx="1048">
                  <c:v>-8.37424551662291E-3</c:v>
                </c:pt>
                <c:pt idx="1049">
                  <c:v>-8.5426972656299192E-3</c:v>
                </c:pt>
                <c:pt idx="1050">
                  <c:v>-9.2740765477493398E-3</c:v>
                </c:pt>
                <c:pt idx="1051">
                  <c:v>-9.7405576146881272E-3</c:v>
                </c:pt>
                <c:pt idx="1052">
                  <c:v>-1.0103762339527972E-2</c:v>
                </c:pt>
                <c:pt idx="1053">
                  <c:v>-1.006776218002804E-2</c:v>
                </c:pt>
                <c:pt idx="1054">
                  <c:v>-1.0109255221588712E-2</c:v>
                </c:pt>
                <c:pt idx="1055">
                  <c:v>-1.0028858113318859E-2</c:v>
                </c:pt>
                <c:pt idx="1056">
                  <c:v>-9.8798862025855048E-3</c:v>
                </c:pt>
                <c:pt idx="1057">
                  <c:v>-9.4018927255796834E-3</c:v>
                </c:pt>
                <c:pt idx="1058">
                  <c:v>-9.2096213783960951E-3</c:v>
                </c:pt>
                <c:pt idx="1059">
                  <c:v>-9.3721584811325889E-3</c:v>
                </c:pt>
                <c:pt idx="1060">
                  <c:v>-9.6837665000688057E-3</c:v>
                </c:pt>
                <c:pt idx="1061">
                  <c:v>-9.9781536728359189E-3</c:v>
                </c:pt>
                <c:pt idx="1062">
                  <c:v>-1.0336344620627956E-2</c:v>
                </c:pt>
                <c:pt idx="1063">
                  <c:v>-1.0379776112017659E-2</c:v>
                </c:pt>
                <c:pt idx="1064">
                  <c:v>-1.0253899084376373E-2</c:v>
                </c:pt>
                <c:pt idx="1065">
                  <c:v>-1.0023525597360028E-2</c:v>
                </c:pt>
                <c:pt idx="1066">
                  <c:v>-9.5742176287589489E-3</c:v>
                </c:pt>
                <c:pt idx="1067">
                  <c:v>-8.9727929968678941E-3</c:v>
                </c:pt>
                <c:pt idx="1068">
                  <c:v>-8.5249417536253456E-3</c:v>
                </c:pt>
                <c:pt idx="1069">
                  <c:v>-8.061470369996257E-3</c:v>
                </c:pt>
                <c:pt idx="1070">
                  <c:v>-7.978807672523628E-3</c:v>
                </c:pt>
                <c:pt idx="1071">
                  <c:v>-7.8963510623147933E-3</c:v>
                </c:pt>
                <c:pt idx="1072">
                  <c:v>-7.9371147678526915E-3</c:v>
                </c:pt>
                <c:pt idx="1073">
                  <c:v>-7.9727180389266988E-3</c:v>
                </c:pt>
                <c:pt idx="1074">
                  <c:v>-8.2378963861419914E-3</c:v>
                </c:pt>
                <c:pt idx="1075">
                  <c:v>-8.382014398913791E-3</c:v>
                </c:pt>
                <c:pt idx="1076">
                  <c:v>-8.3793643253640918E-3</c:v>
                </c:pt>
                <c:pt idx="1077">
                  <c:v>-8.2960532822044658E-3</c:v>
                </c:pt>
                <c:pt idx="1078">
                  <c:v>-8.4745352183519529E-3</c:v>
                </c:pt>
                <c:pt idx="1079">
                  <c:v>-8.3688008958254026E-3</c:v>
                </c:pt>
                <c:pt idx="1080">
                  <c:v>-8.506526556632716E-3</c:v>
                </c:pt>
                <c:pt idx="1081">
                  <c:v>-8.6083905140765075E-3</c:v>
                </c:pt>
                <c:pt idx="1082">
                  <c:v>-8.8487096873660909E-3</c:v>
                </c:pt>
                <c:pt idx="1083">
                  <c:v>-9.2931422458862774E-3</c:v>
                </c:pt>
                <c:pt idx="1084">
                  <c:v>-9.5055598383363294E-3</c:v>
                </c:pt>
                <c:pt idx="1085">
                  <c:v>-9.5749448882299533E-3</c:v>
                </c:pt>
                <c:pt idx="1086">
                  <c:v>-9.946362199629721E-3</c:v>
                </c:pt>
                <c:pt idx="1087">
                  <c:v>-1.0186548937369847E-2</c:v>
                </c:pt>
                <c:pt idx="1088">
                  <c:v>-1.0102927936058576E-2</c:v>
                </c:pt>
                <c:pt idx="1089">
                  <c:v>-1.0170500014214261E-2</c:v>
                </c:pt>
                <c:pt idx="1090">
                  <c:v>-1.0243621276497611E-2</c:v>
                </c:pt>
                <c:pt idx="1091">
                  <c:v>-1.0486011889420112E-2</c:v>
                </c:pt>
                <c:pt idx="1092">
                  <c:v>-1.0853819713793761E-2</c:v>
                </c:pt>
                <c:pt idx="1093">
                  <c:v>-1.1126294583443688E-2</c:v>
                </c:pt>
                <c:pt idx="1094">
                  <c:v>-1.1418242738939344E-2</c:v>
                </c:pt>
                <c:pt idx="1095">
                  <c:v>-1.1697146989525602E-2</c:v>
                </c:pt>
                <c:pt idx="1096">
                  <c:v>-1.1763753410629409E-2</c:v>
                </c:pt>
                <c:pt idx="1097">
                  <c:v>-1.1705536112331988E-2</c:v>
                </c:pt>
                <c:pt idx="1098">
                  <c:v>-1.147130744761901E-2</c:v>
                </c:pt>
                <c:pt idx="1099">
                  <c:v>-1.1142864315885355E-2</c:v>
                </c:pt>
                <c:pt idx="1100">
                  <c:v>-1.095518777708991E-2</c:v>
                </c:pt>
                <c:pt idx="1101">
                  <c:v>-1.0662291337344816E-2</c:v>
                </c:pt>
                <c:pt idx="1102">
                  <c:v>-1.0618565051289219E-2</c:v>
                </c:pt>
                <c:pt idx="1103">
                  <c:v>-1.0314392624156066E-2</c:v>
                </c:pt>
                <c:pt idx="1104">
                  <c:v>-9.8719549591548775E-3</c:v>
                </c:pt>
                <c:pt idx="1105">
                  <c:v>-9.400908178812107E-3</c:v>
                </c:pt>
                <c:pt idx="1106">
                  <c:v>-9.0590602990419152E-3</c:v>
                </c:pt>
                <c:pt idx="1107">
                  <c:v>-8.6536298917861115E-3</c:v>
                </c:pt>
                <c:pt idx="1108">
                  <c:v>-8.6966638119608114E-3</c:v>
                </c:pt>
                <c:pt idx="1109">
                  <c:v>-8.8637934247624665E-3</c:v>
                </c:pt>
                <c:pt idx="1110">
                  <c:v>-8.8251068953849304E-3</c:v>
                </c:pt>
                <c:pt idx="1111">
                  <c:v>-9.0436807184536838E-3</c:v>
                </c:pt>
                <c:pt idx="1112">
                  <c:v>-9.9147996561661633E-3</c:v>
                </c:pt>
                <c:pt idx="1113">
                  <c:v>-1.0665763845586164E-2</c:v>
                </c:pt>
                <c:pt idx="1114">
                  <c:v>-1.1248921785060746E-2</c:v>
                </c:pt>
                <c:pt idx="1115">
                  <c:v>-1.1374188538223438E-2</c:v>
                </c:pt>
                <c:pt idx="1116">
                  <c:v>-1.1101805621233515E-2</c:v>
                </c:pt>
                <c:pt idx="1117">
                  <c:v>-1.1166481202618192E-2</c:v>
                </c:pt>
                <c:pt idx="1118">
                  <c:v>-1.0986996526092842E-2</c:v>
                </c:pt>
                <c:pt idx="1119">
                  <c:v>-1.0626890537036165E-2</c:v>
                </c:pt>
                <c:pt idx="1120">
                  <c:v>-1.0159899561240179E-2</c:v>
                </c:pt>
                <c:pt idx="1121">
                  <c:v>-9.8365869383688007E-3</c:v>
                </c:pt>
                <c:pt idx="1122">
                  <c:v>-9.4859932461342795E-3</c:v>
                </c:pt>
                <c:pt idx="1123">
                  <c:v>-9.3274162485152898E-3</c:v>
                </c:pt>
                <c:pt idx="1124">
                  <c:v>-9.2124175313846694E-3</c:v>
                </c:pt>
                <c:pt idx="1125">
                  <c:v>-9.3324426168980602E-3</c:v>
                </c:pt>
                <c:pt idx="1126">
                  <c:v>-9.1540050861062643E-3</c:v>
                </c:pt>
                <c:pt idx="1127">
                  <c:v>-9.4234296522170084E-3</c:v>
                </c:pt>
                <c:pt idx="1128">
                  <c:v>-9.7959678476283781E-3</c:v>
                </c:pt>
                <c:pt idx="1129">
                  <c:v>-1.0254719107385811E-2</c:v>
                </c:pt>
                <c:pt idx="1130">
                  <c:v>-1.0516130128031272E-2</c:v>
                </c:pt>
                <c:pt idx="1131">
                  <c:v>-1.0883051073774014E-2</c:v>
                </c:pt>
                <c:pt idx="1132">
                  <c:v>-1.0874632605248229E-2</c:v>
                </c:pt>
                <c:pt idx="1133">
                  <c:v>-1.0966772169530657E-2</c:v>
                </c:pt>
                <c:pt idx="1134">
                  <c:v>-1.1021931061019962E-2</c:v>
                </c:pt>
                <c:pt idx="1135">
                  <c:v>-1.0785469549761858E-2</c:v>
                </c:pt>
                <c:pt idx="1136">
                  <c:v>-1.0438463677128829E-2</c:v>
                </c:pt>
                <c:pt idx="1137">
                  <c:v>-1.0431473942870244E-2</c:v>
                </c:pt>
                <c:pt idx="1138">
                  <c:v>-1.0340513318659251E-2</c:v>
                </c:pt>
                <c:pt idx="1139">
                  <c:v>-1.0531373890184081E-2</c:v>
                </c:pt>
                <c:pt idx="1140">
                  <c:v>-1.0469378141042998E-2</c:v>
                </c:pt>
                <c:pt idx="1141">
                  <c:v>-1.0215374589915565E-2</c:v>
                </c:pt>
                <c:pt idx="1142">
                  <c:v>-9.9275035113476438E-3</c:v>
                </c:pt>
                <c:pt idx="1143">
                  <c:v>-1.0021842835345051E-2</c:v>
                </c:pt>
                <c:pt idx="1144">
                  <c:v>-9.6858325043491268E-3</c:v>
                </c:pt>
                <c:pt idx="1145">
                  <c:v>-9.2259103079071359E-3</c:v>
                </c:pt>
                <c:pt idx="1146">
                  <c:v>-8.8042494658982055E-3</c:v>
                </c:pt>
                <c:pt idx="1147">
                  <c:v>-8.5088901966591506E-3</c:v>
                </c:pt>
                <c:pt idx="1148">
                  <c:v>-7.9944498466083171E-3</c:v>
                </c:pt>
                <c:pt idx="1149">
                  <c:v>-7.9742049715169072E-3</c:v>
                </c:pt>
                <c:pt idx="1150">
                  <c:v>-7.4517806165709686E-3</c:v>
                </c:pt>
                <c:pt idx="1151">
                  <c:v>-7.4446841046545394E-3</c:v>
                </c:pt>
                <c:pt idx="1152">
                  <c:v>-7.8745110941403958E-3</c:v>
                </c:pt>
                <c:pt idx="1153">
                  <c:v>-8.1244323996119E-3</c:v>
                </c:pt>
                <c:pt idx="1154">
                  <c:v>-8.5216969777471702E-3</c:v>
                </c:pt>
                <c:pt idx="1155">
                  <c:v>-9.3669983285830094E-3</c:v>
                </c:pt>
                <c:pt idx="1156">
                  <c:v>-9.9014772009207285E-3</c:v>
                </c:pt>
                <c:pt idx="1157">
                  <c:v>-1.0280923624231355E-2</c:v>
                </c:pt>
                <c:pt idx="1158">
                  <c:v>-1.0483773741101649E-2</c:v>
                </c:pt>
                <c:pt idx="1159">
                  <c:v>-1.0572249916814026E-2</c:v>
                </c:pt>
                <c:pt idx="1160">
                  <c:v>-1.0585199608149425E-2</c:v>
                </c:pt>
                <c:pt idx="1161">
                  <c:v>-1.0602782685338787E-2</c:v>
                </c:pt>
                <c:pt idx="1162">
                  <c:v>-1.0219157107211553E-2</c:v>
                </c:pt>
                <c:pt idx="1163">
                  <c:v>-9.818727529025276E-3</c:v>
                </c:pt>
                <c:pt idx="1164">
                  <c:v>-9.7993009345255459E-3</c:v>
                </c:pt>
                <c:pt idx="1165">
                  <c:v>-9.8829056795913407E-3</c:v>
                </c:pt>
                <c:pt idx="1166">
                  <c:v>-9.5885281060528217E-3</c:v>
                </c:pt>
                <c:pt idx="1167">
                  <c:v>-9.5723352438332882E-3</c:v>
                </c:pt>
                <c:pt idx="1168">
                  <c:v>-9.4798475319861266E-3</c:v>
                </c:pt>
                <c:pt idx="1169">
                  <c:v>-9.2605153471298721E-3</c:v>
                </c:pt>
                <c:pt idx="1170">
                  <c:v>-9.3979773237223927E-3</c:v>
                </c:pt>
                <c:pt idx="1171">
                  <c:v>-9.4679731370469391E-3</c:v>
                </c:pt>
                <c:pt idx="1172">
                  <c:v>-9.4672173384967289E-3</c:v>
                </c:pt>
                <c:pt idx="1173">
                  <c:v>-9.5677700842380642E-3</c:v>
                </c:pt>
                <c:pt idx="1174">
                  <c:v>-9.7674291172724827E-3</c:v>
                </c:pt>
                <c:pt idx="1175">
                  <c:v>-9.7427991277865434E-3</c:v>
                </c:pt>
                <c:pt idx="1176">
                  <c:v>-1.0004214341884735E-2</c:v>
                </c:pt>
                <c:pt idx="1177">
                  <c:v>-1.0047679021198715E-2</c:v>
                </c:pt>
                <c:pt idx="1178">
                  <c:v>-1.0303252763169237E-2</c:v>
                </c:pt>
                <c:pt idx="1179">
                  <c:v>-1.0445764241307234E-2</c:v>
                </c:pt>
                <c:pt idx="1180">
                  <c:v>-1.0763486537816586E-2</c:v>
                </c:pt>
                <c:pt idx="1181">
                  <c:v>-1.0856413916517588E-2</c:v>
                </c:pt>
                <c:pt idx="1182">
                  <c:v>-1.1143552590766199E-2</c:v>
                </c:pt>
                <c:pt idx="1183">
                  <c:v>-1.1529219893623797E-2</c:v>
                </c:pt>
                <c:pt idx="1184">
                  <c:v>-1.1620404215364566E-2</c:v>
                </c:pt>
                <c:pt idx="1185">
                  <c:v>-1.1301277649502367E-2</c:v>
                </c:pt>
                <c:pt idx="1186">
                  <c:v>-1.1275591853828711E-2</c:v>
                </c:pt>
                <c:pt idx="1187">
                  <c:v>-1.1175950895388717E-2</c:v>
                </c:pt>
                <c:pt idx="1188">
                  <c:v>-1.0847630375472173E-2</c:v>
                </c:pt>
                <c:pt idx="1189">
                  <c:v>-1.071227639525376E-2</c:v>
                </c:pt>
                <c:pt idx="1190">
                  <c:v>-1.0422110950787386E-2</c:v>
                </c:pt>
                <c:pt idx="1191">
                  <c:v>-1.0415788609859766E-2</c:v>
                </c:pt>
                <c:pt idx="1192">
                  <c:v>-1.0557972501181422E-2</c:v>
                </c:pt>
                <c:pt idx="1193">
                  <c:v>-1.0475090125848446E-2</c:v>
                </c:pt>
                <c:pt idx="1194">
                  <c:v>-1.0335398017974866E-2</c:v>
                </c:pt>
                <c:pt idx="1195">
                  <c:v>-1.0854994476676106E-2</c:v>
                </c:pt>
                <c:pt idx="1196">
                  <c:v>-1.1180512643252028E-2</c:v>
                </c:pt>
                <c:pt idx="1197">
                  <c:v>-1.1269490046726552E-2</c:v>
                </c:pt>
                <c:pt idx="1198">
                  <c:v>-1.0967196066454212E-2</c:v>
                </c:pt>
                <c:pt idx="1199">
                  <c:v>-1.0518407395964593E-2</c:v>
                </c:pt>
                <c:pt idx="1200">
                  <c:v>-1.0606143588643474E-2</c:v>
                </c:pt>
                <c:pt idx="1201">
                  <c:v>-1.0706331593678679E-2</c:v>
                </c:pt>
                <c:pt idx="1202">
                  <c:v>-1.0312452559089635E-2</c:v>
                </c:pt>
                <c:pt idx="1203">
                  <c:v>-1.0159310792090544E-2</c:v>
                </c:pt>
                <c:pt idx="1204">
                  <c:v>-1.0082298301990861E-2</c:v>
                </c:pt>
                <c:pt idx="1205">
                  <c:v>-1.0049589125603357E-2</c:v>
                </c:pt>
                <c:pt idx="1206">
                  <c:v>-1.04599833946973E-2</c:v>
                </c:pt>
                <c:pt idx="1207">
                  <c:v>-1.0431538664473708E-2</c:v>
                </c:pt>
                <c:pt idx="1208">
                  <c:v>-1.0450821197674223E-2</c:v>
                </c:pt>
                <c:pt idx="1209">
                  <c:v>-1.0696105381283344E-2</c:v>
                </c:pt>
                <c:pt idx="1210">
                  <c:v>-1.0445736677725269E-2</c:v>
                </c:pt>
                <c:pt idx="1211">
                  <c:v>-1.0416587336421633E-2</c:v>
                </c:pt>
                <c:pt idx="1212">
                  <c:v>-1.051715749798662E-2</c:v>
                </c:pt>
                <c:pt idx="1213">
                  <c:v>-1.0644210695827522E-2</c:v>
                </c:pt>
                <c:pt idx="1214">
                  <c:v>-1.0926627568184306E-2</c:v>
                </c:pt>
                <c:pt idx="1215">
                  <c:v>-1.1209590270167208E-2</c:v>
                </c:pt>
                <c:pt idx="1216">
                  <c:v>-1.0994554306214713E-2</c:v>
                </c:pt>
                <c:pt idx="1217">
                  <c:v>-1.102898273567811E-2</c:v>
                </c:pt>
                <c:pt idx="1218">
                  <c:v>-1.1008687310552892E-2</c:v>
                </c:pt>
                <c:pt idx="1219">
                  <c:v>-1.1198092296400803E-2</c:v>
                </c:pt>
                <c:pt idx="1220">
                  <c:v>-1.1030951553711121E-2</c:v>
                </c:pt>
                <c:pt idx="1221">
                  <c:v>-1.0885704958246005E-2</c:v>
                </c:pt>
                <c:pt idx="1222">
                  <c:v>-1.0710508805920437E-2</c:v>
                </c:pt>
                <c:pt idx="1223">
                  <c:v>-1.0771535881241783E-2</c:v>
                </c:pt>
                <c:pt idx="1224">
                  <c:v>-1.0680038893967896E-2</c:v>
                </c:pt>
                <c:pt idx="1225">
                  <c:v>-1.063702387294211E-2</c:v>
                </c:pt>
                <c:pt idx="1226">
                  <c:v>-1.0599903301877862E-2</c:v>
                </c:pt>
                <c:pt idx="1227">
                  <c:v>-1.0580878577326423E-2</c:v>
                </c:pt>
                <c:pt idx="1228">
                  <c:v>-1.0392734819593739E-2</c:v>
                </c:pt>
                <c:pt idx="1229">
                  <c:v>-1.0349822561041049E-2</c:v>
                </c:pt>
                <c:pt idx="1230">
                  <c:v>-1.052832126406323E-2</c:v>
                </c:pt>
                <c:pt idx="1231">
                  <c:v>-1.0490038944971464E-2</c:v>
                </c:pt>
                <c:pt idx="1232">
                  <c:v>-1.0671834736797279E-2</c:v>
                </c:pt>
                <c:pt idx="1233">
                  <c:v>-1.0698120455450082E-2</c:v>
                </c:pt>
                <c:pt idx="1234">
                  <c:v>-1.0779136361023556E-2</c:v>
                </c:pt>
                <c:pt idx="1235">
                  <c:v>-1.0408585182735965E-2</c:v>
                </c:pt>
                <c:pt idx="1236">
                  <c:v>-1.0326307951133377E-2</c:v>
                </c:pt>
                <c:pt idx="1237">
                  <c:v>-1.0298252127487164E-2</c:v>
                </c:pt>
                <c:pt idx="1238">
                  <c:v>-1.0570781638013052E-2</c:v>
                </c:pt>
                <c:pt idx="1239">
                  <c:v>-1.076777980740432E-2</c:v>
                </c:pt>
                <c:pt idx="1240">
                  <c:v>-1.1042424955756506E-2</c:v>
                </c:pt>
                <c:pt idx="1241">
                  <c:v>-1.1137867910315014E-2</c:v>
                </c:pt>
                <c:pt idx="1242">
                  <c:v>-1.1850172006393682E-2</c:v>
                </c:pt>
                <c:pt idx="1243">
                  <c:v>-1.1883435617863019E-2</c:v>
                </c:pt>
                <c:pt idx="1244">
                  <c:v>-1.182411709033462E-2</c:v>
                </c:pt>
                <c:pt idx="1245">
                  <c:v>-1.1720981909139243E-2</c:v>
                </c:pt>
                <c:pt idx="1246">
                  <c:v>-1.1177157106877696E-2</c:v>
                </c:pt>
                <c:pt idx="1247">
                  <c:v>-1.097598073981456E-2</c:v>
                </c:pt>
                <c:pt idx="1248">
                  <c:v>-1.0916073623095537E-2</c:v>
                </c:pt>
                <c:pt idx="1249">
                  <c:v>-1.0601442682933051E-2</c:v>
                </c:pt>
                <c:pt idx="1250">
                  <c:v>-1.0352379532319898E-2</c:v>
                </c:pt>
                <c:pt idx="1251">
                  <c:v>-9.8690346899862422E-3</c:v>
                </c:pt>
                <c:pt idx="1252">
                  <c:v>-9.8052653025678428E-3</c:v>
                </c:pt>
                <c:pt idx="1253">
                  <c:v>-9.5319058540858041E-3</c:v>
                </c:pt>
                <c:pt idx="1254">
                  <c:v>-8.8834924765355261E-3</c:v>
                </c:pt>
                <c:pt idx="1255">
                  <c:v>-8.6372694217952857E-3</c:v>
                </c:pt>
                <c:pt idx="1256">
                  <c:v>-8.4812890425337087E-3</c:v>
                </c:pt>
                <c:pt idx="1257">
                  <c:v>-8.7629290489363108E-3</c:v>
                </c:pt>
                <c:pt idx="1258">
                  <c:v>-9.0294797764104481E-3</c:v>
                </c:pt>
                <c:pt idx="1259">
                  <c:v>-8.9592166332326771E-3</c:v>
                </c:pt>
                <c:pt idx="1260">
                  <c:v>-9.7045615958481195E-3</c:v>
                </c:pt>
                <c:pt idx="1261">
                  <c:v>-1.0158753094636533E-2</c:v>
                </c:pt>
                <c:pt idx="1262">
                  <c:v>-1.0085663931984352E-2</c:v>
                </c:pt>
                <c:pt idx="1263">
                  <c:v>-1.0330831503312866E-2</c:v>
                </c:pt>
                <c:pt idx="1264">
                  <c:v>-1.0194993260105286E-2</c:v>
                </c:pt>
                <c:pt idx="1265">
                  <c:v>-1.024824010481855E-2</c:v>
                </c:pt>
                <c:pt idx="1266">
                  <c:v>-1.0668526678363342E-2</c:v>
                </c:pt>
                <c:pt idx="1267">
                  <c:v>-1.04065208751867E-2</c:v>
                </c:pt>
                <c:pt idx="1268">
                  <c:v>-1.0539339042719746E-2</c:v>
                </c:pt>
                <c:pt idx="1269">
                  <c:v>-1.0766357054997846E-2</c:v>
                </c:pt>
                <c:pt idx="1270">
                  <c:v>-1.0815859518868976E-2</c:v>
                </c:pt>
                <c:pt idx="1271">
                  <c:v>-1.1210171799954231E-2</c:v>
                </c:pt>
                <c:pt idx="1272">
                  <c:v>-1.1565350403669837E-2</c:v>
                </c:pt>
                <c:pt idx="1273">
                  <c:v>-1.1607016013015788E-2</c:v>
                </c:pt>
                <c:pt idx="1274">
                  <c:v>-1.1719227804837976E-2</c:v>
                </c:pt>
                <c:pt idx="1275">
                  <c:v>-1.1545457103629343E-2</c:v>
                </c:pt>
                <c:pt idx="1276">
                  <c:v>-1.134742425013377E-2</c:v>
                </c:pt>
                <c:pt idx="1277">
                  <c:v>-1.099573609654275E-2</c:v>
                </c:pt>
                <c:pt idx="1278">
                  <c:v>-1.0649153778684015E-2</c:v>
                </c:pt>
                <c:pt idx="1279">
                  <c:v>-1.0332943918758376E-2</c:v>
                </c:pt>
                <c:pt idx="1280">
                  <c:v>-1.0198326532939395E-2</c:v>
                </c:pt>
                <c:pt idx="1281">
                  <c:v>-1.052884772091716E-2</c:v>
                </c:pt>
                <c:pt idx="1282">
                  <c:v>-1.0185815628971496E-2</c:v>
                </c:pt>
                <c:pt idx="1283">
                  <c:v>-1.0566261545109543E-2</c:v>
                </c:pt>
                <c:pt idx="1284">
                  <c:v>-1.0781721338405105E-2</c:v>
                </c:pt>
                <c:pt idx="1285">
                  <c:v>-1.0710111142169774E-2</c:v>
                </c:pt>
                <c:pt idx="1286">
                  <c:v>-1.0892640370518318E-2</c:v>
                </c:pt>
                <c:pt idx="1287">
                  <c:v>-1.0520673102981661E-2</c:v>
                </c:pt>
                <c:pt idx="1288">
                  <c:v>-9.9162366296201912E-3</c:v>
                </c:pt>
                <c:pt idx="1289">
                  <c:v>-1.0523155849669175E-2</c:v>
                </c:pt>
                <c:pt idx="1290">
                  <c:v>-1.0528318415105752E-2</c:v>
                </c:pt>
                <c:pt idx="1291">
                  <c:v>-1.0609433393869083E-2</c:v>
                </c:pt>
                <c:pt idx="1292">
                  <c:v>-1.0404939278018294E-2</c:v>
                </c:pt>
                <c:pt idx="1293">
                  <c:v>-1.0236168548880445E-2</c:v>
                </c:pt>
                <c:pt idx="1294">
                  <c:v>-1.0293945852647065E-2</c:v>
                </c:pt>
                <c:pt idx="1295">
                  <c:v>-1.0346711828379129E-2</c:v>
                </c:pt>
                <c:pt idx="1296">
                  <c:v>-9.9602365626578569E-3</c:v>
                </c:pt>
                <c:pt idx="1297">
                  <c:v>-9.5475838684297345E-3</c:v>
                </c:pt>
                <c:pt idx="1298">
                  <c:v>-9.2627706838353287E-3</c:v>
                </c:pt>
                <c:pt idx="1299">
                  <c:v>-9.3257719866321458E-3</c:v>
                </c:pt>
                <c:pt idx="1300">
                  <c:v>-9.0432962297551742E-3</c:v>
                </c:pt>
                <c:pt idx="1301">
                  <c:v>-8.8639450311038797E-3</c:v>
                </c:pt>
                <c:pt idx="1302">
                  <c:v>-8.5990261102991891E-3</c:v>
                </c:pt>
                <c:pt idx="1303">
                  <c:v>-8.5138222310382015E-3</c:v>
                </c:pt>
                <c:pt idx="1304">
                  <c:v>-8.0850344378660694E-3</c:v>
                </c:pt>
                <c:pt idx="1305">
                  <c:v>-7.3995095989636168E-3</c:v>
                </c:pt>
                <c:pt idx="1306">
                  <c:v>-7.1792491924674851E-3</c:v>
                </c:pt>
                <c:pt idx="1307">
                  <c:v>-7.1904400646367935E-3</c:v>
                </c:pt>
                <c:pt idx="1308">
                  <c:v>-6.7805318451419965E-3</c:v>
                </c:pt>
                <c:pt idx="1309">
                  <c:v>-6.4649454397544036E-3</c:v>
                </c:pt>
                <c:pt idx="1310">
                  <c:v>-5.4623944850607387E-3</c:v>
                </c:pt>
                <c:pt idx="1311">
                  <c:v>-5.1409130322787357E-3</c:v>
                </c:pt>
                <c:pt idx="1312">
                  <c:v>-5.4996250929898339E-3</c:v>
                </c:pt>
                <c:pt idx="1313">
                  <c:v>-4.6924201284427427E-3</c:v>
                </c:pt>
                <c:pt idx="1314">
                  <c:v>-4.2031471632974944E-3</c:v>
                </c:pt>
                <c:pt idx="1315">
                  <c:v>-4.2844471400338199E-3</c:v>
                </c:pt>
                <c:pt idx="1316">
                  <c:v>-4.1460991182986151E-3</c:v>
                </c:pt>
                <c:pt idx="1317">
                  <c:v>-4.1804178627298915E-3</c:v>
                </c:pt>
                <c:pt idx="1318">
                  <c:v>-5.1157943811338527E-3</c:v>
                </c:pt>
                <c:pt idx="1319">
                  <c:v>-5.8247754141702631E-3</c:v>
                </c:pt>
                <c:pt idx="1320">
                  <c:v>-6.1290288392363782E-3</c:v>
                </c:pt>
                <c:pt idx="1321">
                  <c:v>-5.4448146106854736E-3</c:v>
                </c:pt>
                <c:pt idx="1322">
                  <c:v>-5.6320865343423912E-3</c:v>
                </c:pt>
                <c:pt idx="1323">
                  <c:v>-4.7292046681544552E-3</c:v>
                </c:pt>
                <c:pt idx="1324">
                  <c:v>-4.8288448799623535E-3</c:v>
                </c:pt>
                <c:pt idx="1325">
                  <c:v>-3.8780733950879902E-3</c:v>
                </c:pt>
                <c:pt idx="1326">
                  <c:v>-3.0066862579018892E-3</c:v>
                </c:pt>
                <c:pt idx="1327">
                  <c:v>-3.0491236704944563E-3</c:v>
                </c:pt>
                <c:pt idx="1328">
                  <c:v>-3.3617227834640113E-3</c:v>
                </c:pt>
                <c:pt idx="1329">
                  <c:v>-2.4989485703203313E-3</c:v>
                </c:pt>
                <c:pt idx="1330">
                  <c:v>-3.0968291304526783E-3</c:v>
                </c:pt>
                <c:pt idx="1331">
                  <c:v>-3.3170623626317566E-3</c:v>
                </c:pt>
                <c:pt idx="1332">
                  <c:v>-3.5070610084567883E-3</c:v>
                </c:pt>
                <c:pt idx="1333">
                  <c:v>-3.5041604620528457E-3</c:v>
                </c:pt>
                <c:pt idx="1334">
                  <c:v>-2.7531197772358543E-3</c:v>
                </c:pt>
                <c:pt idx="1335">
                  <c:v>-2.7908897790061629E-3</c:v>
                </c:pt>
                <c:pt idx="1336">
                  <c:v>-3.6453712852134563E-3</c:v>
                </c:pt>
                <c:pt idx="1337">
                  <c:v>-4.1724412739192647E-3</c:v>
                </c:pt>
                <c:pt idx="1338">
                  <c:v>-4.4753385916903683E-3</c:v>
                </c:pt>
                <c:pt idx="1339">
                  <c:v>-4.4706608133535386E-3</c:v>
                </c:pt>
                <c:pt idx="1340">
                  <c:v>-4.9734665260208729E-3</c:v>
                </c:pt>
                <c:pt idx="1341">
                  <c:v>-6.4991524087849098E-3</c:v>
                </c:pt>
                <c:pt idx="1342">
                  <c:v>-6.9641294134372336E-3</c:v>
                </c:pt>
                <c:pt idx="1343">
                  <c:v>-6.1529370195338665E-3</c:v>
                </c:pt>
                <c:pt idx="1344">
                  <c:v>-6.0817919585987737E-3</c:v>
                </c:pt>
                <c:pt idx="1345">
                  <c:v>-7.1376813055154817E-3</c:v>
                </c:pt>
                <c:pt idx="1346">
                  <c:v>-8.2194604469580258E-3</c:v>
                </c:pt>
                <c:pt idx="1347">
                  <c:v>-6.9767192979164451E-3</c:v>
                </c:pt>
                <c:pt idx="1348">
                  <c:v>-6.5197849254295184E-3</c:v>
                </c:pt>
                <c:pt idx="1349">
                  <c:v>-6.5751748851366493E-3</c:v>
                </c:pt>
                <c:pt idx="1350">
                  <c:v>-6.938607513599631E-3</c:v>
                </c:pt>
                <c:pt idx="1351">
                  <c:v>-6.3514205322003671E-3</c:v>
                </c:pt>
                <c:pt idx="1352">
                  <c:v>-4.3349285805964971E-3</c:v>
                </c:pt>
                <c:pt idx="1353">
                  <c:v>-2.8886590982498306E-3</c:v>
                </c:pt>
                <c:pt idx="1354">
                  <c:v>-2.2115343997578143E-3</c:v>
                </c:pt>
                <c:pt idx="1355">
                  <c:v>-2.084185600313889E-3</c:v>
                </c:pt>
                <c:pt idx="1356">
                  <c:v>-2.2292476876908506E-3</c:v>
                </c:pt>
                <c:pt idx="1357">
                  <c:v>-2.173975903190076E-3</c:v>
                </c:pt>
                <c:pt idx="1358">
                  <c:v>-2.4472753293309905E-3</c:v>
                </c:pt>
                <c:pt idx="1359">
                  <c:v>-3.1531976312179741E-3</c:v>
                </c:pt>
                <c:pt idx="1360">
                  <c:v>-4.1224969498905202E-3</c:v>
                </c:pt>
                <c:pt idx="1361">
                  <c:v>-5.810930897377887E-3</c:v>
                </c:pt>
                <c:pt idx="1362">
                  <c:v>-5.5264977806318127E-3</c:v>
                </c:pt>
                <c:pt idx="1363">
                  <c:v>-5.0800261731531147E-3</c:v>
                </c:pt>
                <c:pt idx="1364">
                  <c:v>-4.8745644552287103E-3</c:v>
                </c:pt>
                <c:pt idx="1365">
                  <c:v>-5.450999096356773E-3</c:v>
                </c:pt>
                <c:pt idx="1366">
                  <c:v>-6.4308118531788121E-3</c:v>
                </c:pt>
                <c:pt idx="1367">
                  <c:v>-6.3692805396191104E-3</c:v>
                </c:pt>
                <c:pt idx="1368">
                  <c:v>-6.3285838049774862E-3</c:v>
                </c:pt>
                <c:pt idx="1369">
                  <c:v>-7.1798319935750957E-3</c:v>
                </c:pt>
                <c:pt idx="1370">
                  <c:v>-7.5027432200382082E-3</c:v>
                </c:pt>
                <c:pt idx="1371">
                  <c:v>-8.1739629010545191E-3</c:v>
                </c:pt>
                <c:pt idx="1372">
                  <c:v>-8.0047168629487214E-3</c:v>
                </c:pt>
                <c:pt idx="1373">
                  <c:v>-7.3338120758345898E-3</c:v>
                </c:pt>
                <c:pt idx="1374">
                  <c:v>-7.2740952965622708E-3</c:v>
                </c:pt>
                <c:pt idx="1375">
                  <c:v>-7.6782512531428154E-3</c:v>
                </c:pt>
                <c:pt idx="1376">
                  <c:v>-7.161164853604571E-3</c:v>
                </c:pt>
                <c:pt idx="1377">
                  <c:v>-7.7762153819076257E-3</c:v>
                </c:pt>
                <c:pt idx="1378">
                  <c:v>-6.9644880774928451E-3</c:v>
                </c:pt>
                <c:pt idx="1379">
                  <c:v>-7.8611960842323494E-3</c:v>
                </c:pt>
                <c:pt idx="1380">
                  <c:v>-7.5643125456178861E-3</c:v>
                </c:pt>
                <c:pt idx="1381">
                  <c:v>-6.9580834830360446E-3</c:v>
                </c:pt>
                <c:pt idx="1382">
                  <c:v>-6.8301394823699173E-3</c:v>
                </c:pt>
                <c:pt idx="1383">
                  <c:v>-7.107512093425466E-3</c:v>
                </c:pt>
                <c:pt idx="1384">
                  <c:v>-5.7046188233891319E-3</c:v>
                </c:pt>
                <c:pt idx="1385">
                  <c:v>-6.1266232712147203E-3</c:v>
                </c:pt>
                <c:pt idx="1386">
                  <c:v>-5.2156595533012677E-3</c:v>
                </c:pt>
                <c:pt idx="1387">
                  <c:v>-4.973313510190442E-3</c:v>
                </c:pt>
                <c:pt idx="1388">
                  <c:v>-5.7611364480130729E-3</c:v>
                </c:pt>
                <c:pt idx="1389">
                  <c:v>-4.6837286586108601E-3</c:v>
                </c:pt>
                <c:pt idx="1390">
                  <c:v>-4.1617294508921919E-3</c:v>
                </c:pt>
                <c:pt idx="1391">
                  <c:v>-4.9024200281213345E-3</c:v>
                </c:pt>
                <c:pt idx="1392">
                  <c:v>-5.0339005382622681E-3</c:v>
                </c:pt>
                <c:pt idx="1393">
                  <c:v>-5.0862244509287851E-3</c:v>
                </c:pt>
                <c:pt idx="1394">
                  <c:v>-5.7904105631891318E-3</c:v>
                </c:pt>
                <c:pt idx="1395">
                  <c:v>-5.6135061057771196E-3</c:v>
                </c:pt>
                <c:pt idx="1396">
                  <c:v>-6.407120271224336E-3</c:v>
                </c:pt>
                <c:pt idx="1397">
                  <c:v>-7.3406124240521517E-3</c:v>
                </c:pt>
                <c:pt idx="1398">
                  <c:v>-7.6081049166982729E-3</c:v>
                </c:pt>
                <c:pt idx="1399">
                  <c:v>-7.7955117895991723E-3</c:v>
                </c:pt>
                <c:pt idx="1400">
                  <c:v>-7.6807704100535796E-3</c:v>
                </c:pt>
                <c:pt idx="1401">
                  <c:v>-7.4441540740071421E-3</c:v>
                </c:pt>
                <c:pt idx="1402">
                  <c:v>-8.037516895935683E-3</c:v>
                </c:pt>
                <c:pt idx="1403">
                  <c:v>-8.485240285784925E-3</c:v>
                </c:pt>
                <c:pt idx="1404">
                  <c:v>-8.1510422794641435E-3</c:v>
                </c:pt>
                <c:pt idx="1405">
                  <c:v>-8.1033035690961722E-3</c:v>
                </c:pt>
                <c:pt idx="1406">
                  <c:v>-8.1680432366624898E-3</c:v>
                </c:pt>
                <c:pt idx="1407">
                  <c:v>-9.121660685815115E-3</c:v>
                </c:pt>
                <c:pt idx="1408">
                  <c:v>-9.8878190836712981E-3</c:v>
                </c:pt>
                <c:pt idx="1409">
                  <c:v>-9.4715584980642805E-3</c:v>
                </c:pt>
                <c:pt idx="1410">
                  <c:v>-9.695666468804735E-3</c:v>
                </c:pt>
                <c:pt idx="1411">
                  <c:v>-9.2886106787118464E-3</c:v>
                </c:pt>
                <c:pt idx="1412">
                  <c:v>-9.6818963896368598E-3</c:v>
                </c:pt>
                <c:pt idx="1413">
                  <c:v>-9.6320066002356271E-3</c:v>
                </c:pt>
                <c:pt idx="1414">
                  <c:v>-9.0799652502406604E-3</c:v>
                </c:pt>
                <c:pt idx="1415">
                  <c:v>-8.4559693450562828E-3</c:v>
                </c:pt>
                <c:pt idx="1416">
                  <c:v>-9.576133632655642E-3</c:v>
                </c:pt>
                <c:pt idx="1417">
                  <c:v>-9.2274018840299912E-3</c:v>
                </c:pt>
                <c:pt idx="1418">
                  <c:v>-9.75540672417014E-3</c:v>
                </c:pt>
                <c:pt idx="1419">
                  <c:v>-8.3306352762788725E-3</c:v>
                </c:pt>
                <c:pt idx="1420">
                  <c:v>-7.6712101289831925E-3</c:v>
                </c:pt>
                <c:pt idx="1421">
                  <c:v>-7.8165116180558443E-3</c:v>
                </c:pt>
                <c:pt idx="1422">
                  <c:v>-8.976212573232405E-3</c:v>
                </c:pt>
                <c:pt idx="1423">
                  <c:v>-8.9528943885052743E-3</c:v>
                </c:pt>
                <c:pt idx="1424">
                  <c:v>-9.0267222490562418E-3</c:v>
                </c:pt>
                <c:pt idx="1425">
                  <c:v>-9.5728082061020351E-3</c:v>
                </c:pt>
                <c:pt idx="1426">
                  <c:v>-1.1326174135413777E-2</c:v>
                </c:pt>
                <c:pt idx="1427">
                  <c:v>-1.2606384825435085E-2</c:v>
                </c:pt>
                <c:pt idx="1428">
                  <c:v>-1.3517879316094873E-2</c:v>
                </c:pt>
                <c:pt idx="1429">
                  <c:v>-1.2507852947970563E-2</c:v>
                </c:pt>
                <c:pt idx="1430">
                  <c:v>-1.1375705204203692E-2</c:v>
                </c:pt>
                <c:pt idx="1431">
                  <c:v>-1.2230245917879131E-2</c:v>
                </c:pt>
                <c:pt idx="1432">
                  <c:v>-1.2237989001010963E-2</c:v>
                </c:pt>
                <c:pt idx="1433">
                  <c:v>-1.1156262502882085E-2</c:v>
                </c:pt>
                <c:pt idx="1434">
                  <c:v>-9.9687481925970559E-3</c:v>
                </c:pt>
                <c:pt idx="1435">
                  <c:v>-9.8227094885700288E-3</c:v>
                </c:pt>
                <c:pt idx="1436">
                  <c:v>-1.0569057526240102E-2</c:v>
                </c:pt>
                <c:pt idx="1437">
                  <c:v>-1.1244211683851408E-2</c:v>
                </c:pt>
                <c:pt idx="1438">
                  <c:v>-1.1245953922315597E-2</c:v>
                </c:pt>
                <c:pt idx="1439">
                  <c:v>-9.859936488475109E-3</c:v>
                </c:pt>
                <c:pt idx="1440">
                  <c:v>-1.1214182840395133E-2</c:v>
                </c:pt>
                <c:pt idx="1441">
                  <c:v>-1.2414687070957811E-2</c:v>
                </c:pt>
                <c:pt idx="1442">
                  <c:v>-1.0974042223289881E-2</c:v>
                </c:pt>
                <c:pt idx="1443">
                  <c:v>-9.2716254265688223E-3</c:v>
                </c:pt>
                <c:pt idx="1444">
                  <c:v>-8.3410474055970012E-3</c:v>
                </c:pt>
                <c:pt idx="1445">
                  <c:v>-6.9730647528010985E-3</c:v>
                </c:pt>
                <c:pt idx="1446">
                  <c:v>-7.0292778191748837E-3</c:v>
                </c:pt>
                <c:pt idx="1447">
                  <c:v>-5.030862903200593E-3</c:v>
                </c:pt>
                <c:pt idx="1448">
                  <c:v>-4.1158083248645826E-3</c:v>
                </c:pt>
                <c:pt idx="1449">
                  <c:v>-4.2668593129602268E-3</c:v>
                </c:pt>
                <c:pt idx="1450">
                  <c:v>-5.9737998776313679E-3</c:v>
                </c:pt>
                <c:pt idx="1451">
                  <c:v>-5.7526625341040886E-3</c:v>
                </c:pt>
                <c:pt idx="1452">
                  <c:v>-6.8824839262746403E-3</c:v>
                </c:pt>
                <c:pt idx="1453">
                  <c:v>-7.479757116404649E-3</c:v>
                </c:pt>
                <c:pt idx="1454">
                  <c:v>-9.1213616814580355E-3</c:v>
                </c:pt>
                <c:pt idx="1455">
                  <c:v>-9.9807060730535344E-3</c:v>
                </c:pt>
                <c:pt idx="1456">
                  <c:v>-1.1270405738492507E-2</c:v>
                </c:pt>
                <c:pt idx="1457">
                  <c:v>-1.0033349335383957E-2</c:v>
                </c:pt>
                <c:pt idx="1458">
                  <c:v>-1.139003313040967E-2</c:v>
                </c:pt>
                <c:pt idx="1459">
                  <c:v>-1.0876611652999369E-2</c:v>
                </c:pt>
                <c:pt idx="1460">
                  <c:v>-1.1325232531277755E-2</c:v>
                </c:pt>
                <c:pt idx="1461">
                  <c:v>-1.0763853977178117E-2</c:v>
                </c:pt>
                <c:pt idx="1462">
                  <c:v>-9.9610878136203538E-3</c:v>
                </c:pt>
                <c:pt idx="1463">
                  <c:v>-9.1960838393288103E-3</c:v>
                </c:pt>
                <c:pt idx="1464">
                  <c:v>-9.6488762757103198E-3</c:v>
                </c:pt>
                <c:pt idx="1465">
                  <c:v>-8.6596921624960532E-3</c:v>
                </c:pt>
                <c:pt idx="1466">
                  <c:v>-9.3604396230970253E-3</c:v>
                </c:pt>
                <c:pt idx="1467">
                  <c:v>-9.6276133380209777E-3</c:v>
                </c:pt>
                <c:pt idx="1468">
                  <c:v>-1.0180196971943407E-2</c:v>
                </c:pt>
                <c:pt idx="1469">
                  <c:v>-9.4441508693819762E-3</c:v>
                </c:pt>
                <c:pt idx="1470">
                  <c:v>-1.0620907224037579E-2</c:v>
                </c:pt>
                <c:pt idx="1471">
                  <c:v>-1.2101174853034979E-2</c:v>
                </c:pt>
                <c:pt idx="1472">
                  <c:v>-1.213892707780804E-2</c:v>
                </c:pt>
                <c:pt idx="1473">
                  <c:v>-1.1416886671242632E-2</c:v>
                </c:pt>
                <c:pt idx="1474">
                  <c:v>-1.1434048219805912E-2</c:v>
                </c:pt>
                <c:pt idx="1475">
                  <c:v>-1.0239714290970715E-2</c:v>
                </c:pt>
                <c:pt idx="1476">
                  <c:v>-9.838744918618263E-3</c:v>
                </c:pt>
                <c:pt idx="1477">
                  <c:v>-8.8629287646795861E-3</c:v>
                </c:pt>
                <c:pt idx="1478">
                  <c:v>-6.9162102384173682E-3</c:v>
                </c:pt>
                <c:pt idx="1479">
                  <c:v>-7.2068549599114441E-3</c:v>
                </c:pt>
                <c:pt idx="1480">
                  <c:v>-5.3174584712847835E-3</c:v>
                </c:pt>
                <c:pt idx="1481">
                  <c:v>-4.9152557418394001E-3</c:v>
                </c:pt>
                <c:pt idx="1482">
                  <c:v>-5.2918994444381938E-3</c:v>
                </c:pt>
                <c:pt idx="1483">
                  <c:v>-6.4854647420408132E-3</c:v>
                </c:pt>
                <c:pt idx="1484">
                  <c:v>-6.419456004132431E-3</c:v>
                </c:pt>
                <c:pt idx="1485">
                  <c:v>-7.0629471153214191E-3</c:v>
                </c:pt>
                <c:pt idx="1486">
                  <c:v>-6.3946522557812007E-3</c:v>
                </c:pt>
                <c:pt idx="1487">
                  <c:v>-7.0122377861566157E-3</c:v>
                </c:pt>
                <c:pt idx="1488">
                  <c:v>-5.0894252492038727E-3</c:v>
                </c:pt>
                <c:pt idx="1489">
                  <c:v>-5.2822700593664323E-3</c:v>
                </c:pt>
                <c:pt idx="1490">
                  <c:v>-6.4628390047239302E-3</c:v>
                </c:pt>
                <c:pt idx="1491">
                  <c:v>-3.09634568495763E-3</c:v>
                </c:pt>
                <c:pt idx="1492">
                  <c:v>-2.8684628154376657E-3</c:v>
                </c:pt>
                <c:pt idx="1493">
                  <c:v>-2.207601975985074E-3</c:v>
                </c:pt>
                <c:pt idx="1494">
                  <c:v>-1.6906036829066478E-3</c:v>
                </c:pt>
                <c:pt idx="1495">
                  <c:v>-1.4792457114254987E-3</c:v>
                </c:pt>
                <c:pt idx="1496">
                  <c:v>5.8022755787310307E-4</c:v>
                </c:pt>
                <c:pt idx="1497">
                  <c:v>2.5696569871944E-3</c:v>
                </c:pt>
                <c:pt idx="1498">
                  <c:v>5.0293260907574046E-4</c:v>
                </c:pt>
                <c:pt idx="1499">
                  <c:v>-1.5415064819392147E-3</c:v>
                </c:pt>
                <c:pt idx="1500">
                  <c:v>-9.5987482250662736E-4</c:v>
                </c:pt>
                <c:pt idx="1501">
                  <c:v>-2.0966491877358051E-3</c:v>
                </c:pt>
                <c:pt idx="1502">
                  <c:v>-1.5551015227199096E-3</c:v>
                </c:pt>
                <c:pt idx="1503">
                  <c:v>-1.3283436490409877E-3</c:v>
                </c:pt>
                <c:pt idx="1504">
                  <c:v>-1.6002423402145425E-3</c:v>
                </c:pt>
                <c:pt idx="1505">
                  <c:v>6.5507427007374425E-4</c:v>
                </c:pt>
                <c:pt idx="1506">
                  <c:v>5.4630842882675062E-3</c:v>
                </c:pt>
                <c:pt idx="1507">
                  <c:v>5.2792861612751315E-3</c:v>
                </c:pt>
                <c:pt idx="1508">
                  <c:v>5.8560309294753716E-3</c:v>
                </c:pt>
                <c:pt idx="1509">
                  <c:v>6.9371905393240396E-3</c:v>
                </c:pt>
                <c:pt idx="1510">
                  <c:v>7.4667615752641763E-3</c:v>
                </c:pt>
                <c:pt idx="1511">
                  <c:v>6.5891730549540268E-3</c:v>
                </c:pt>
                <c:pt idx="1512">
                  <c:v>4.9403072282837995E-3</c:v>
                </c:pt>
                <c:pt idx="1513">
                  <c:v>4.1776034225451883E-3</c:v>
                </c:pt>
                <c:pt idx="1514">
                  <c:v>3.6821273489010555E-3</c:v>
                </c:pt>
                <c:pt idx="1515">
                  <c:v>5.4538117040239071E-3</c:v>
                </c:pt>
                <c:pt idx="1516">
                  <c:v>2.9803782260264763E-3</c:v>
                </c:pt>
                <c:pt idx="1517">
                  <c:v>2.9694983231042509E-3</c:v>
                </c:pt>
                <c:pt idx="1518">
                  <c:v>5.6012077060860425E-3</c:v>
                </c:pt>
                <c:pt idx="1519">
                  <c:v>4.6540299650407188E-3</c:v>
                </c:pt>
                <c:pt idx="1520">
                  <c:v>7.2821736832585819E-3</c:v>
                </c:pt>
                <c:pt idx="1521">
                  <c:v>8.3955441596311811E-3</c:v>
                </c:pt>
                <c:pt idx="1522">
                  <c:v>8.8538961825944118E-3</c:v>
                </c:pt>
                <c:pt idx="1523">
                  <c:v>9.5661867160394751E-3</c:v>
                </c:pt>
                <c:pt idx="1524">
                  <c:v>5.7161116478214799E-3</c:v>
                </c:pt>
                <c:pt idx="1525">
                  <c:v>6.3067642358807892E-3</c:v>
                </c:pt>
                <c:pt idx="1526">
                  <c:v>8.525983201330023E-3</c:v>
                </c:pt>
                <c:pt idx="1527">
                  <c:v>8.2648199677026607E-3</c:v>
                </c:pt>
                <c:pt idx="1528">
                  <c:v>1.0542127770547872E-2</c:v>
                </c:pt>
                <c:pt idx="1529">
                  <c:v>1.0218678586336238E-2</c:v>
                </c:pt>
                <c:pt idx="1530">
                  <c:v>9.2271612730533397E-3</c:v>
                </c:pt>
                <c:pt idx="1531">
                  <c:v>1.5811394246080794E-2</c:v>
                </c:pt>
                <c:pt idx="1532">
                  <c:v>1.6149046367135923E-2</c:v>
                </c:pt>
                <c:pt idx="1533">
                  <c:v>1.6190058337959216E-2</c:v>
                </c:pt>
                <c:pt idx="1534">
                  <c:v>1.5676533379259585E-2</c:v>
                </c:pt>
                <c:pt idx="1535">
                  <c:v>1.5066696465538406E-2</c:v>
                </c:pt>
                <c:pt idx="1536">
                  <c:v>1.8735743055971518E-2</c:v>
                </c:pt>
                <c:pt idx="1537">
                  <c:v>2.1409443683834004E-2</c:v>
                </c:pt>
                <c:pt idx="1538">
                  <c:v>1.8521909703385027E-2</c:v>
                </c:pt>
                <c:pt idx="1539">
                  <c:v>1.7867702086150881E-2</c:v>
                </c:pt>
                <c:pt idx="1540">
                  <c:v>1.8121724274451929E-2</c:v>
                </c:pt>
                <c:pt idx="1541">
                  <c:v>1.5531456720321387E-2</c:v>
                </c:pt>
                <c:pt idx="1542">
                  <c:v>1.6326710799789361E-2</c:v>
                </c:pt>
                <c:pt idx="1543">
                  <c:v>1.5549688237436333E-2</c:v>
                </c:pt>
                <c:pt idx="1544">
                  <c:v>1.5849634637531414E-2</c:v>
                </c:pt>
                <c:pt idx="1545">
                  <c:v>1.6325305196925297E-2</c:v>
                </c:pt>
                <c:pt idx="1546">
                  <c:v>1.5185494551732247E-2</c:v>
                </c:pt>
                <c:pt idx="1547">
                  <c:v>1.9989438470341826E-2</c:v>
                </c:pt>
                <c:pt idx="1548">
                  <c:v>2.1935439548542799E-2</c:v>
                </c:pt>
                <c:pt idx="1549">
                  <c:v>2.1614553826431654E-2</c:v>
                </c:pt>
                <c:pt idx="1550">
                  <c:v>2.0569556024788511E-2</c:v>
                </c:pt>
                <c:pt idx="1551">
                  <c:v>2.1551787888626057E-2</c:v>
                </c:pt>
                <c:pt idx="1552">
                  <c:v>2.3995314531457732E-2</c:v>
                </c:pt>
                <c:pt idx="1553">
                  <c:v>2.4140650303352152E-2</c:v>
                </c:pt>
                <c:pt idx="1554">
                  <c:v>1.952650585338081E-2</c:v>
                </c:pt>
                <c:pt idx="1555">
                  <c:v>2.3260626794605603E-2</c:v>
                </c:pt>
                <c:pt idx="1556">
                  <c:v>2.5879411725535401E-2</c:v>
                </c:pt>
                <c:pt idx="1557">
                  <c:v>2.8075479574466954E-2</c:v>
                </c:pt>
                <c:pt idx="1558">
                  <c:v>2.9692293521328735E-2</c:v>
                </c:pt>
                <c:pt idx="1559">
                  <c:v>2.8306439125453227E-2</c:v>
                </c:pt>
                <c:pt idx="1560">
                  <c:v>3.2587492500113592E-2</c:v>
                </c:pt>
                <c:pt idx="1561">
                  <c:v>3.3743675995318856E-2</c:v>
                </c:pt>
                <c:pt idx="1562">
                  <c:v>3.052956919269071E-2</c:v>
                </c:pt>
                <c:pt idx="1563">
                  <c:v>2.9688101168120349E-2</c:v>
                </c:pt>
                <c:pt idx="1564">
                  <c:v>2.907575712302661E-2</c:v>
                </c:pt>
                <c:pt idx="1565">
                  <c:v>2.7073168921868174E-2</c:v>
                </c:pt>
                <c:pt idx="1566">
                  <c:v>2.9206045361713145E-2</c:v>
                </c:pt>
                <c:pt idx="1567">
                  <c:v>3.0049707846454218E-2</c:v>
                </c:pt>
                <c:pt idx="1568">
                  <c:v>3.5028191950166862E-2</c:v>
                </c:pt>
                <c:pt idx="1569">
                  <c:v>4.1611827615250098E-2</c:v>
                </c:pt>
                <c:pt idx="1570">
                  <c:v>4.1752170012939079E-2</c:v>
                </c:pt>
                <c:pt idx="1571">
                  <c:v>4.288531420081438E-2</c:v>
                </c:pt>
                <c:pt idx="1572">
                  <c:v>4.4549380710120302E-2</c:v>
                </c:pt>
                <c:pt idx="1573">
                  <c:v>5.0464339361599171E-2</c:v>
                </c:pt>
                <c:pt idx="1574">
                  <c:v>4.902572129818495E-2</c:v>
                </c:pt>
                <c:pt idx="1575">
                  <c:v>5.3864326572670741E-2</c:v>
                </c:pt>
                <c:pt idx="1576">
                  <c:v>5.2068988778272381E-2</c:v>
                </c:pt>
                <c:pt idx="1577">
                  <c:v>4.9560789561418309E-2</c:v>
                </c:pt>
                <c:pt idx="1578">
                  <c:v>5.2056245345038631E-2</c:v>
                </c:pt>
                <c:pt idx="1579">
                  <c:v>5.5553355553339817E-2</c:v>
                </c:pt>
                <c:pt idx="1580">
                  <c:v>5.2261377033898763E-2</c:v>
                </c:pt>
                <c:pt idx="1581">
                  <c:v>5.2734912704391269E-2</c:v>
                </c:pt>
                <c:pt idx="1582">
                  <c:v>4.9473799290181114E-2</c:v>
                </c:pt>
                <c:pt idx="1583">
                  <c:v>5.0756616560171997E-2</c:v>
                </c:pt>
                <c:pt idx="1584">
                  <c:v>5.3602382574503456E-2</c:v>
                </c:pt>
                <c:pt idx="1585">
                  <c:v>5.0106503676805456E-2</c:v>
                </c:pt>
                <c:pt idx="1586">
                  <c:v>5.3547521242919685E-2</c:v>
                </c:pt>
                <c:pt idx="1587">
                  <c:v>5.4216795561225481E-2</c:v>
                </c:pt>
                <c:pt idx="1588">
                  <c:v>5.7400079143179593E-2</c:v>
                </c:pt>
                <c:pt idx="1589">
                  <c:v>5.9885046532194605E-2</c:v>
                </c:pt>
                <c:pt idx="1590">
                  <c:v>5.4617485536510434E-2</c:v>
                </c:pt>
                <c:pt idx="1591">
                  <c:v>6.1108644140290887E-2</c:v>
                </c:pt>
                <c:pt idx="1592">
                  <c:v>6.3647809852919693E-2</c:v>
                </c:pt>
                <c:pt idx="1593">
                  <c:v>5.8912091091721616E-2</c:v>
                </c:pt>
                <c:pt idx="1594">
                  <c:v>5.7323112528721895E-2</c:v>
                </c:pt>
                <c:pt idx="1595">
                  <c:v>6.1816762354047296E-2</c:v>
                </c:pt>
                <c:pt idx="1596">
                  <c:v>5.6356723766958682E-2</c:v>
                </c:pt>
                <c:pt idx="1597">
                  <c:v>5.7587997971519499E-2</c:v>
                </c:pt>
                <c:pt idx="1598">
                  <c:v>5.4964432672861219E-2</c:v>
                </c:pt>
                <c:pt idx="1599">
                  <c:v>5.5436937020348041E-2</c:v>
                </c:pt>
                <c:pt idx="1600">
                  <c:v>5.0740865831121973E-2</c:v>
                </c:pt>
                <c:pt idx="1601">
                  <c:v>4.9171501675002872E-2</c:v>
                </c:pt>
                <c:pt idx="1602">
                  <c:v>5.3004088589544203E-2</c:v>
                </c:pt>
                <c:pt idx="1603">
                  <c:v>5.5834815805254095E-2</c:v>
                </c:pt>
                <c:pt idx="1604">
                  <c:v>6.4883474927553947E-2</c:v>
                </c:pt>
                <c:pt idx="1605">
                  <c:v>6.9232148347617262E-2</c:v>
                </c:pt>
                <c:pt idx="1606">
                  <c:v>7.3099959742957479E-2</c:v>
                </c:pt>
                <c:pt idx="1607">
                  <c:v>7.415758214732697E-2</c:v>
                </c:pt>
                <c:pt idx="1608">
                  <c:v>7.5601965965613388E-2</c:v>
                </c:pt>
                <c:pt idx="1609">
                  <c:v>6.9210688842031645E-2</c:v>
                </c:pt>
                <c:pt idx="1610">
                  <c:v>6.9402813330606591E-2</c:v>
                </c:pt>
                <c:pt idx="1611">
                  <c:v>6.5875155130356008E-2</c:v>
                </c:pt>
                <c:pt idx="1612">
                  <c:v>6.4425668452783483E-2</c:v>
                </c:pt>
                <c:pt idx="1613">
                  <c:v>6.8494733036470731E-2</c:v>
                </c:pt>
                <c:pt idx="1614">
                  <c:v>7.28157211822794E-2</c:v>
                </c:pt>
                <c:pt idx="1615">
                  <c:v>8.784598830160124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5ED6-40AD-B550-8ECF864F0FE8}"/>
            </c:ext>
          </c:extLst>
        </c:ser>
        <c:ser>
          <c:idx val="13"/>
          <c:order val="7"/>
          <c:tx>
            <c:strRef>
              <c:f>Abs!$AA$6</c:f>
              <c:strCache>
                <c:ptCount val="1"/>
                <c:pt idx="0">
                  <c:v>150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AA$7:$AA$1622</c:f>
              <c:numCache>
                <c:formatCode>General</c:formatCode>
                <c:ptCount val="1616"/>
                <c:pt idx="0">
                  <c:v>0.10820189436283399</c:v>
                </c:pt>
                <c:pt idx="1">
                  <c:v>0.14043092466201479</c:v>
                </c:pt>
                <c:pt idx="2">
                  <c:v>0.14009591374796826</c:v>
                </c:pt>
                <c:pt idx="3">
                  <c:v>0.19004792572094975</c:v>
                </c:pt>
                <c:pt idx="4">
                  <c:v>0.21838950280138808</c:v>
                </c:pt>
                <c:pt idx="5">
                  <c:v>0.2103274022315744</c:v>
                </c:pt>
                <c:pt idx="6">
                  <c:v>0.22915366980633764</c:v>
                </c:pt>
                <c:pt idx="7">
                  <c:v>0.22796370270663127</c:v>
                </c:pt>
                <c:pt idx="8">
                  <c:v>0.23790256855676062</c:v>
                </c:pt>
                <c:pt idx="9">
                  <c:v>0.23282555641503036</c:v>
                </c:pt>
                <c:pt idx="10">
                  <c:v>0.24058294639229882</c:v>
                </c:pt>
                <c:pt idx="11">
                  <c:v>0.21051011776023668</c:v>
                </c:pt>
                <c:pt idx="12">
                  <c:v>0.22134814563353636</c:v>
                </c:pt>
                <c:pt idx="13">
                  <c:v>0.21020005784884424</c:v>
                </c:pt>
                <c:pt idx="14">
                  <c:v>0.19000229909523622</c:v>
                </c:pt>
                <c:pt idx="15">
                  <c:v>0.20008759269137977</c:v>
                </c:pt>
                <c:pt idx="16">
                  <c:v>0.18609866082887785</c:v>
                </c:pt>
                <c:pt idx="17">
                  <c:v>0.16110576974319726</c:v>
                </c:pt>
                <c:pt idx="18">
                  <c:v>0.17420333377113714</c:v>
                </c:pt>
                <c:pt idx="19">
                  <c:v>0.16194989539263444</c:v>
                </c:pt>
                <c:pt idx="20">
                  <c:v>0.1511120162956435</c:v>
                </c:pt>
                <c:pt idx="21">
                  <c:v>0.16983877745938794</c:v>
                </c:pt>
                <c:pt idx="22">
                  <c:v>0.1568269067225305</c:v>
                </c:pt>
                <c:pt idx="23">
                  <c:v>0.15921765478651542</c:v>
                </c:pt>
                <c:pt idx="24">
                  <c:v>0.18020239039886629</c:v>
                </c:pt>
                <c:pt idx="25">
                  <c:v>0.17095741380196078</c:v>
                </c:pt>
                <c:pt idx="26">
                  <c:v>0.19957755043561859</c:v>
                </c:pt>
                <c:pt idx="27">
                  <c:v>0.21185436242917952</c:v>
                </c:pt>
                <c:pt idx="28">
                  <c:v>0.21173352403464954</c:v>
                </c:pt>
                <c:pt idx="29">
                  <c:v>0.18948876570513487</c:v>
                </c:pt>
                <c:pt idx="30">
                  <c:v>0.19453256980415792</c:v>
                </c:pt>
                <c:pt idx="31">
                  <c:v>0.20201719310713326</c:v>
                </c:pt>
                <c:pt idx="32">
                  <c:v>0.21543002141915399</c:v>
                </c:pt>
                <c:pt idx="33">
                  <c:v>0.20779120766967954</c:v>
                </c:pt>
                <c:pt idx="34">
                  <c:v>0.20669904460225133</c:v>
                </c:pt>
                <c:pt idx="35">
                  <c:v>0.19440666098022302</c:v>
                </c:pt>
                <c:pt idx="36">
                  <c:v>0.21319045886267218</c:v>
                </c:pt>
                <c:pt idx="37">
                  <c:v>0.22061825257152329</c:v>
                </c:pt>
                <c:pt idx="38">
                  <c:v>0.22203340397363586</c:v>
                </c:pt>
                <c:pt idx="39">
                  <c:v>0.24308983022248398</c:v>
                </c:pt>
                <c:pt idx="40">
                  <c:v>0.24129579003217824</c:v>
                </c:pt>
                <c:pt idx="41">
                  <c:v>0.25576947481087808</c:v>
                </c:pt>
                <c:pt idx="42">
                  <c:v>0.25422379098325365</c:v>
                </c:pt>
                <c:pt idx="43">
                  <c:v>0.26230864750390276</c:v>
                </c:pt>
                <c:pt idx="44">
                  <c:v>0.25652299366191222</c:v>
                </c:pt>
                <c:pt idx="45">
                  <c:v>0.25837932381542028</c:v>
                </c:pt>
                <c:pt idx="46">
                  <c:v>0.25303282131585192</c:v>
                </c:pt>
                <c:pt idx="47">
                  <c:v>0.25827375641161004</c:v>
                </c:pt>
                <c:pt idx="48">
                  <c:v>0.25214489708562243</c:v>
                </c:pt>
                <c:pt idx="49">
                  <c:v>0.26849457267810567</c:v>
                </c:pt>
                <c:pt idx="50">
                  <c:v>0.2732761012938682</c:v>
                </c:pt>
                <c:pt idx="51">
                  <c:v>0.27507306756746563</c:v>
                </c:pt>
                <c:pt idx="52">
                  <c:v>0.27542813852844078</c:v>
                </c:pt>
                <c:pt idx="53">
                  <c:v>0.26200622225252673</c:v>
                </c:pt>
                <c:pt idx="54">
                  <c:v>0.26878656734494061</c:v>
                </c:pt>
                <c:pt idx="55">
                  <c:v>0.26284667845587933</c:v>
                </c:pt>
                <c:pt idx="56">
                  <c:v>0.26103491009944169</c:v>
                </c:pt>
                <c:pt idx="57">
                  <c:v>0.26859223834178642</c:v>
                </c:pt>
                <c:pt idx="58">
                  <c:v>0.2662806685769562</c:v>
                </c:pt>
                <c:pt idx="59">
                  <c:v>0.26724615108419658</c:v>
                </c:pt>
                <c:pt idx="60">
                  <c:v>0.27992923970373063</c:v>
                </c:pt>
                <c:pt idx="61">
                  <c:v>0.27833731753528385</c:v>
                </c:pt>
                <c:pt idx="62">
                  <c:v>0.29151558915483611</c:v>
                </c:pt>
                <c:pt idx="63">
                  <c:v>0.2931784636100111</c:v>
                </c:pt>
                <c:pt idx="64">
                  <c:v>0.30368263471607088</c:v>
                </c:pt>
                <c:pt idx="65">
                  <c:v>0.32478250396805425</c:v>
                </c:pt>
                <c:pt idx="66">
                  <c:v>0.34686172770362728</c:v>
                </c:pt>
                <c:pt idx="67">
                  <c:v>0.33094960741529339</c:v>
                </c:pt>
                <c:pt idx="68">
                  <c:v>0.32596622171829742</c:v>
                </c:pt>
                <c:pt idx="69">
                  <c:v>0.3361218688975155</c:v>
                </c:pt>
                <c:pt idx="70">
                  <c:v>0.33141544260062167</c:v>
                </c:pt>
                <c:pt idx="71">
                  <c:v>0.33302483329529442</c:v>
                </c:pt>
                <c:pt idx="72">
                  <c:v>0.33658927800291405</c:v>
                </c:pt>
                <c:pt idx="73">
                  <c:v>0.33266597539154524</c:v>
                </c:pt>
                <c:pt idx="74">
                  <c:v>0.36140337631982294</c:v>
                </c:pt>
                <c:pt idx="75">
                  <c:v>0.40127798373424972</c:v>
                </c:pt>
                <c:pt idx="76">
                  <c:v>0.42046077148861938</c:v>
                </c:pt>
                <c:pt idx="77">
                  <c:v>0.47312623776926716</c:v>
                </c:pt>
                <c:pt idx="78">
                  <c:v>0.49034274415832751</c:v>
                </c:pt>
                <c:pt idx="79">
                  <c:v>0.50752529767479226</c:v>
                </c:pt>
                <c:pt idx="80">
                  <c:v>0.54751649645606626</c:v>
                </c:pt>
                <c:pt idx="81">
                  <c:v>0.58571175755169147</c:v>
                </c:pt>
                <c:pt idx="82">
                  <c:v>0.6040243476286371</c:v>
                </c:pt>
                <c:pt idx="83">
                  <c:v>0.64182090502226774</c:v>
                </c:pt>
                <c:pt idx="84">
                  <c:v>0.67035855287454982</c:v>
                </c:pt>
                <c:pt idx="85">
                  <c:v>0.7292693284248627</c:v>
                </c:pt>
                <c:pt idx="86">
                  <c:v>0.78580144265814533</c:v>
                </c:pt>
                <c:pt idx="87">
                  <c:v>0.82915449154538745</c:v>
                </c:pt>
                <c:pt idx="88">
                  <c:v>0.88356756524020474</c:v>
                </c:pt>
                <c:pt idx="89">
                  <c:v>0.9671702061127434</c:v>
                </c:pt>
                <c:pt idx="90">
                  <c:v>1.0182591807977879</c:v>
                </c:pt>
                <c:pt idx="91">
                  <c:v>1.0781632049236518</c:v>
                </c:pt>
                <c:pt idx="92">
                  <c:v>1.1352168596105772</c:v>
                </c:pt>
                <c:pt idx="93">
                  <c:v>1.2002035985387403</c:v>
                </c:pt>
                <c:pt idx="94">
                  <c:v>1.2741639147456931</c:v>
                </c:pt>
                <c:pt idx="95">
                  <c:v>1.3404527580090559</c:v>
                </c:pt>
                <c:pt idx="96">
                  <c:v>1.3903994520995544</c:v>
                </c:pt>
                <c:pt idx="97">
                  <c:v>1.4603523479190195</c:v>
                </c:pt>
                <c:pt idx="98">
                  <c:v>1.5053191624648263</c:v>
                </c:pt>
                <c:pt idx="99">
                  <c:v>1.5568309707791785</c:v>
                </c:pt>
                <c:pt idx="100">
                  <c:v>1.6148696089054455</c:v>
                </c:pt>
                <c:pt idx="101">
                  <c:v>1.6851526898762774</c:v>
                </c:pt>
                <c:pt idx="102">
                  <c:v>1.7369944221155835</c:v>
                </c:pt>
                <c:pt idx="103">
                  <c:v>1.785790698422375</c:v>
                </c:pt>
                <c:pt idx="104">
                  <c:v>1.8282538585522763</c:v>
                </c:pt>
                <c:pt idx="105">
                  <c:v>1.8753123781430305</c:v>
                </c:pt>
                <c:pt idx="106">
                  <c:v>1.9295263131923017</c:v>
                </c:pt>
                <c:pt idx="107">
                  <c:v>1.9692184471961192</c:v>
                </c:pt>
                <c:pt idx="108">
                  <c:v>1.9818890561056111</c:v>
                </c:pt>
                <c:pt idx="109">
                  <c:v>1.997607110241673</c:v>
                </c:pt>
                <c:pt idx="110">
                  <c:v>2.0236750604215374</c:v>
                </c:pt>
                <c:pt idx="111">
                  <c:v>2.0384042147820147</c:v>
                </c:pt>
                <c:pt idx="112">
                  <c:v>2.0702458587477031</c:v>
                </c:pt>
                <c:pt idx="113">
                  <c:v>2.0878586568500133</c:v>
                </c:pt>
                <c:pt idx="114">
                  <c:v>2.1268671438446023</c:v>
                </c:pt>
                <c:pt idx="115">
                  <c:v>2.1466088859700134</c:v>
                </c:pt>
                <c:pt idx="116">
                  <c:v>2.1761202669749964</c:v>
                </c:pt>
                <c:pt idx="117">
                  <c:v>2.1878190757166149</c:v>
                </c:pt>
                <c:pt idx="118">
                  <c:v>2.2244848165113233</c:v>
                </c:pt>
                <c:pt idx="119">
                  <c:v>2.2543241672588681</c:v>
                </c:pt>
                <c:pt idx="120">
                  <c:v>2.2780304593322347</c:v>
                </c:pt>
                <c:pt idx="121">
                  <c:v>2.2715749323866237</c:v>
                </c:pt>
                <c:pt idx="122">
                  <c:v>2.3031346628730276</c:v>
                </c:pt>
                <c:pt idx="123">
                  <c:v>2.3073789241601488</c:v>
                </c:pt>
                <c:pt idx="124">
                  <c:v>2.3137461005793756</c:v>
                </c:pt>
                <c:pt idx="125">
                  <c:v>2.3103752955760273</c:v>
                </c:pt>
                <c:pt idx="126">
                  <c:v>2.3130896304401887</c:v>
                </c:pt>
                <c:pt idx="127">
                  <c:v>2.3074195477235433</c:v>
                </c:pt>
                <c:pt idx="128">
                  <c:v>2.3090547564288526</c:v>
                </c:pt>
                <c:pt idx="129">
                  <c:v>2.289341688888217</c:v>
                </c:pt>
                <c:pt idx="130">
                  <c:v>2.2663691540451554</c:v>
                </c:pt>
                <c:pt idx="131">
                  <c:v>2.2350142788042997</c:v>
                </c:pt>
                <c:pt idx="132">
                  <c:v>2.1798051047552613</c:v>
                </c:pt>
                <c:pt idx="133">
                  <c:v>2.0998320554213756</c:v>
                </c:pt>
                <c:pt idx="134">
                  <c:v>2.0063920637477435</c:v>
                </c:pt>
                <c:pt idx="135">
                  <c:v>1.9037635608516124</c:v>
                </c:pt>
                <c:pt idx="136">
                  <c:v>1.7925469950782214</c:v>
                </c:pt>
                <c:pt idx="137">
                  <c:v>1.6842588643398437</c:v>
                </c:pt>
                <c:pt idx="138">
                  <c:v>1.5826944913290732</c:v>
                </c:pt>
                <c:pt idx="139">
                  <c:v>1.4884795626589258</c:v>
                </c:pt>
                <c:pt idx="140">
                  <c:v>1.4028316040429079</c:v>
                </c:pt>
                <c:pt idx="141">
                  <c:v>1.3262325840558409</c:v>
                </c:pt>
                <c:pt idx="142">
                  <c:v>1.2582986637280542</c:v>
                </c:pt>
                <c:pt idx="143">
                  <c:v>1.2021548622679374</c:v>
                </c:pt>
                <c:pt idx="144">
                  <c:v>1.1558916763035083</c:v>
                </c:pt>
                <c:pt idx="145">
                  <c:v>1.1154479750592909</c:v>
                </c:pt>
                <c:pt idx="146">
                  <c:v>1.0824139280976333</c:v>
                </c:pt>
                <c:pt idx="147">
                  <c:v>1.0564544777936866</c:v>
                </c:pt>
                <c:pt idx="148">
                  <c:v>1.0356116995702331</c:v>
                </c:pt>
                <c:pt idx="149">
                  <c:v>1.0199584799290697</c:v>
                </c:pt>
                <c:pt idx="150">
                  <c:v>1.0087044751813843</c:v>
                </c:pt>
                <c:pt idx="151">
                  <c:v>1.0007543470147295</c:v>
                </c:pt>
                <c:pt idx="152">
                  <c:v>0.99605781231133828</c:v>
                </c:pt>
                <c:pt idx="153">
                  <c:v>0.99467186602421742</c:v>
                </c:pt>
                <c:pt idx="154">
                  <c:v>0.99576148736160575</c:v>
                </c:pt>
                <c:pt idx="155">
                  <c:v>0.99976370142699089</c:v>
                </c:pt>
                <c:pt idx="156">
                  <c:v>1.00651888621953</c:v>
                </c:pt>
                <c:pt idx="157">
                  <c:v>1.0141787562082663</c:v>
                </c:pt>
                <c:pt idx="158">
                  <c:v>1.0230571050367923</c:v>
                </c:pt>
                <c:pt idx="159">
                  <c:v>1.0333139947075931</c:v>
                </c:pt>
                <c:pt idx="160">
                  <c:v>1.0434589541791854</c:v>
                </c:pt>
                <c:pt idx="161">
                  <c:v>1.0537395517278758</c:v>
                </c:pt>
                <c:pt idx="162">
                  <c:v>1.0639658491839943</c:v>
                </c:pt>
                <c:pt idx="163">
                  <c:v>1.074062628502592</c:v>
                </c:pt>
                <c:pt idx="164">
                  <c:v>1.0822119770754202</c:v>
                </c:pt>
                <c:pt idx="165">
                  <c:v>1.0889068996577036</c:v>
                </c:pt>
                <c:pt idx="166">
                  <c:v>1.0941968680679381</c:v>
                </c:pt>
                <c:pt idx="167">
                  <c:v>1.0997597810249131</c:v>
                </c:pt>
                <c:pt idx="168">
                  <c:v>1.1038875584134658</c:v>
                </c:pt>
                <c:pt idx="169">
                  <c:v>1.1065480421055387</c:v>
                </c:pt>
                <c:pt idx="170">
                  <c:v>1.1079033214972178</c:v>
                </c:pt>
                <c:pt idx="171">
                  <c:v>1.1098903063473493</c:v>
                </c:pt>
                <c:pt idx="172">
                  <c:v>1.1112376008939489</c:v>
                </c:pt>
                <c:pt idx="173">
                  <c:v>1.1111482612386598</c:v>
                </c:pt>
                <c:pt idx="174">
                  <c:v>1.1080023669620016</c:v>
                </c:pt>
                <c:pt idx="175">
                  <c:v>1.1024048340844923</c:v>
                </c:pt>
                <c:pt idx="176">
                  <c:v>1.0948635566611851</c:v>
                </c:pt>
                <c:pt idx="177">
                  <c:v>1.0850430392216441</c:v>
                </c:pt>
                <c:pt idx="178">
                  <c:v>1.0727710377930897</c:v>
                </c:pt>
                <c:pt idx="179">
                  <c:v>1.0583246121791947</c:v>
                </c:pt>
                <c:pt idx="180">
                  <c:v>1.0421263645251064</c:v>
                </c:pt>
                <c:pt idx="181">
                  <c:v>1.0250675720602538</c:v>
                </c:pt>
                <c:pt idx="182">
                  <c:v>1.0079034286062105</c:v>
                </c:pt>
                <c:pt idx="183">
                  <c:v>0.99089230601561584</c:v>
                </c:pt>
                <c:pt idx="184">
                  <c:v>0.973713949795318</c:v>
                </c:pt>
                <c:pt idx="185">
                  <c:v>0.95648107910650237</c:v>
                </c:pt>
                <c:pt idx="186">
                  <c:v>0.93939856535274502</c:v>
                </c:pt>
                <c:pt idx="187">
                  <c:v>0.92217140441322232</c:v>
                </c:pt>
                <c:pt idx="188">
                  <c:v>0.9062347552398734</c:v>
                </c:pt>
                <c:pt idx="189">
                  <c:v>0.89084958708465034</c:v>
                </c:pt>
                <c:pt idx="190">
                  <c:v>0.87519510621255636</c:v>
                </c:pt>
                <c:pt idx="191">
                  <c:v>0.86028641485132162</c:v>
                </c:pt>
                <c:pt idx="192">
                  <c:v>0.84581401671135903</c:v>
                </c:pt>
                <c:pt idx="193">
                  <c:v>0.83171195006261123</c:v>
                </c:pt>
                <c:pt idx="194">
                  <c:v>0.8185758238154649</c:v>
                </c:pt>
                <c:pt idx="195">
                  <c:v>0.8054444507366747</c:v>
                </c:pt>
                <c:pt idx="196">
                  <c:v>0.79208391524298072</c:v>
                </c:pt>
                <c:pt idx="197">
                  <c:v>0.77964244834947283</c:v>
                </c:pt>
                <c:pt idx="198">
                  <c:v>0.76677267360276546</c:v>
                </c:pt>
                <c:pt idx="199">
                  <c:v>0.75382607357607134</c:v>
                </c:pt>
                <c:pt idx="200">
                  <c:v>0.7415014490224654</c:v>
                </c:pt>
                <c:pt idx="201">
                  <c:v>0.72910317423326243</c:v>
                </c:pt>
                <c:pt idx="202">
                  <c:v>0.71665072087969084</c:v>
                </c:pt>
                <c:pt idx="203">
                  <c:v>0.70378619714061941</c:v>
                </c:pt>
                <c:pt idx="204">
                  <c:v>0.69086277983850741</c:v>
                </c:pt>
                <c:pt idx="205">
                  <c:v>0.67808936531739405</c:v>
                </c:pt>
                <c:pt idx="206">
                  <c:v>0.66495358822448403</c:v>
                </c:pt>
                <c:pt idx="207">
                  <c:v>0.65214390488924578</c:v>
                </c:pt>
                <c:pt idx="208">
                  <c:v>0.63958188597104559</c:v>
                </c:pt>
                <c:pt idx="209">
                  <c:v>0.62651094599085788</c:v>
                </c:pt>
                <c:pt idx="210">
                  <c:v>0.61401503992999851</c:v>
                </c:pt>
                <c:pt idx="211">
                  <c:v>0.60140009666556982</c:v>
                </c:pt>
                <c:pt idx="212">
                  <c:v>0.58927113550587351</c:v>
                </c:pt>
                <c:pt idx="213">
                  <c:v>0.57691782839425443</c:v>
                </c:pt>
                <c:pt idx="214">
                  <c:v>0.56503240374716213</c:v>
                </c:pt>
                <c:pt idx="215">
                  <c:v>0.55294217527846101</c:v>
                </c:pt>
                <c:pt idx="216">
                  <c:v>0.54154385405996774</c:v>
                </c:pt>
                <c:pt idx="217">
                  <c:v>0.53083709732321316</c:v>
                </c:pt>
                <c:pt idx="218">
                  <c:v>0.51973452665928888</c:v>
                </c:pt>
                <c:pt idx="219">
                  <c:v>0.50905118842775898</c:v>
                </c:pt>
                <c:pt idx="220">
                  <c:v>0.49899074923454562</c:v>
                </c:pt>
                <c:pt idx="221">
                  <c:v>0.48918102985895856</c:v>
                </c:pt>
                <c:pt idx="222">
                  <c:v>0.48016618011919088</c:v>
                </c:pt>
                <c:pt idx="223">
                  <c:v>0.47123893228885866</c:v>
                </c:pt>
                <c:pt idx="224">
                  <c:v>0.46263156023661411</c:v>
                </c:pt>
                <c:pt idx="225">
                  <c:v>0.45492982431547385</c:v>
                </c:pt>
                <c:pt idx="226">
                  <c:v>0.44775690637078708</c:v>
                </c:pt>
                <c:pt idx="227">
                  <c:v>0.44106665673157114</c:v>
                </c:pt>
                <c:pt idx="228">
                  <c:v>0.43517078897035866</c:v>
                </c:pt>
                <c:pt idx="229">
                  <c:v>0.42966021858378695</c:v>
                </c:pt>
                <c:pt idx="230">
                  <c:v>0.42493316981957979</c:v>
                </c:pt>
                <c:pt idx="231">
                  <c:v>0.42079039462114454</c:v>
                </c:pt>
                <c:pt idx="232">
                  <c:v>0.41710849502550496</c:v>
                </c:pt>
                <c:pt idx="233">
                  <c:v>0.41404479557344009</c:v>
                </c:pt>
                <c:pt idx="234">
                  <c:v>0.41156214082731324</c:v>
                </c:pt>
                <c:pt idx="235">
                  <c:v>0.40976070595938174</c:v>
                </c:pt>
                <c:pt idx="236">
                  <c:v>0.40834716377524988</c:v>
                </c:pt>
                <c:pt idx="237">
                  <c:v>0.40763199449757492</c:v>
                </c:pt>
                <c:pt idx="238">
                  <c:v>0.40754587322095714</c:v>
                </c:pt>
                <c:pt idx="239">
                  <c:v>0.40804913701203854</c:v>
                </c:pt>
                <c:pt idx="240">
                  <c:v>0.40914511418359645</c:v>
                </c:pt>
                <c:pt idx="241">
                  <c:v>0.41073457015779002</c:v>
                </c:pt>
                <c:pt idx="242">
                  <c:v>0.4126632715438851</c:v>
                </c:pt>
                <c:pt idx="243">
                  <c:v>0.41546108023599743</c:v>
                </c:pt>
                <c:pt idx="244">
                  <c:v>0.41843298999653328</c:v>
                </c:pt>
                <c:pt idx="245">
                  <c:v>0.42184060697168502</c:v>
                </c:pt>
                <c:pt idx="246">
                  <c:v>0.42562926522206707</c:v>
                </c:pt>
                <c:pt idx="247">
                  <c:v>0.42959966957832557</c:v>
                </c:pt>
                <c:pt idx="248">
                  <c:v>0.43405580721642828</c:v>
                </c:pt>
                <c:pt idx="249">
                  <c:v>0.43901770375377891</c:v>
                </c:pt>
                <c:pt idx="250">
                  <c:v>0.44425582773237321</c:v>
                </c:pt>
                <c:pt idx="251">
                  <c:v>0.44996504693671274</c:v>
                </c:pt>
                <c:pt idx="252">
                  <c:v>0.45547807247932059</c:v>
                </c:pt>
                <c:pt idx="253">
                  <c:v>0.46132006745287341</c:v>
                </c:pt>
                <c:pt idx="254">
                  <c:v>0.4674958358765009</c:v>
                </c:pt>
                <c:pt idx="255">
                  <c:v>0.47407483086475749</c:v>
                </c:pt>
                <c:pt idx="256">
                  <c:v>0.48057260777772448</c:v>
                </c:pt>
                <c:pt idx="257">
                  <c:v>0.48706241518731158</c:v>
                </c:pt>
                <c:pt idx="258">
                  <c:v>0.49367080813695463</c:v>
                </c:pt>
                <c:pt idx="259">
                  <c:v>0.50065672290875352</c:v>
                </c:pt>
                <c:pt idx="260">
                  <c:v>0.50757536105864565</c:v>
                </c:pt>
                <c:pt idx="261">
                  <c:v>0.51488115742660256</c:v>
                </c:pt>
                <c:pt idx="262">
                  <c:v>0.52210894288687648</c:v>
                </c:pt>
                <c:pt idx="263">
                  <c:v>0.52972920311272031</c:v>
                </c:pt>
                <c:pt idx="264">
                  <c:v>0.53728710729864881</c:v>
                </c:pt>
                <c:pt idx="265">
                  <c:v>0.54503742103885378</c:v>
                </c:pt>
                <c:pt idx="266">
                  <c:v>0.55276419113291131</c:v>
                </c:pt>
                <c:pt idx="267">
                  <c:v>0.56083607327682361</c:v>
                </c:pt>
                <c:pt idx="268">
                  <c:v>0.56871319950781252</c:v>
                </c:pt>
                <c:pt idx="269">
                  <c:v>0.57670991983570552</c:v>
                </c:pt>
                <c:pt idx="270">
                  <c:v>0.5846042859121352</c:v>
                </c:pt>
                <c:pt idx="271">
                  <c:v>0.59218429647507609</c:v>
                </c:pt>
                <c:pt idx="272">
                  <c:v>0.59990289731710333</c:v>
                </c:pt>
                <c:pt idx="273">
                  <c:v>0.60770242826096188</c:v>
                </c:pt>
                <c:pt idx="274">
                  <c:v>0.61507481957533949</c:v>
                </c:pt>
                <c:pt idx="275">
                  <c:v>0.62265369542138527</c:v>
                </c:pt>
                <c:pt idx="276">
                  <c:v>0.62999787755382941</c:v>
                </c:pt>
                <c:pt idx="277">
                  <c:v>0.63744905900243942</c:v>
                </c:pt>
                <c:pt idx="278">
                  <c:v>0.64463575896705294</c:v>
                </c:pt>
                <c:pt idx="279">
                  <c:v>0.65164315411518547</c:v>
                </c:pt>
                <c:pt idx="280">
                  <c:v>0.65880070481691566</c:v>
                </c:pt>
                <c:pt idx="281">
                  <c:v>0.66513245344593575</c:v>
                </c:pt>
                <c:pt idx="282">
                  <c:v>0.67097494005774949</c:v>
                </c:pt>
                <c:pt idx="283">
                  <c:v>0.67718969348045432</c:v>
                </c:pt>
                <c:pt idx="284">
                  <c:v>0.6822234288532546</c:v>
                </c:pt>
                <c:pt idx="285">
                  <c:v>0.68741063260318969</c:v>
                </c:pt>
                <c:pt idx="286">
                  <c:v>0.69225626072739854</c:v>
                </c:pt>
                <c:pt idx="287">
                  <c:v>0.69654908825123174</c:v>
                </c:pt>
                <c:pt idx="288">
                  <c:v>0.70108768322949555</c:v>
                </c:pt>
                <c:pt idx="289">
                  <c:v>0.70557562180846189</c:v>
                </c:pt>
                <c:pt idx="290">
                  <c:v>0.7090377070270435</c:v>
                </c:pt>
                <c:pt idx="291">
                  <c:v>0.7126008983319263</c:v>
                </c:pt>
                <c:pt idx="292">
                  <c:v>0.71574819777765308</c:v>
                </c:pt>
                <c:pt idx="293">
                  <c:v>0.71893259704303647</c:v>
                </c:pt>
                <c:pt idx="294">
                  <c:v>0.72191662624951547</c:v>
                </c:pt>
                <c:pt idx="295">
                  <c:v>0.72481420830957544</c:v>
                </c:pt>
                <c:pt idx="296">
                  <c:v>0.72735005296545785</c:v>
                </c:pt>
                <c:pt idx="297">
                  <c:v>0.72998607394777593</c:v>
                </c:pt>
                <c:pt idx="298">
                  <c:v>0.73248643656459889</c:v>
                </c:pt>
                <c:pt idx="299">
                  <c:v>0.73471380768240513</c:v>
                </c:pt>
                <c:pt idx="300">
                  <c:v>0.73719519158450475</c:v>
                </c:pt>
                <c:pt idx="301">
                  <c:v>0.73873744783179784</c:v>
                </c:pt>
                <c:pt idx="302">
                  <c:v>0.74117674658085664</c:v>
                </c:pt>
                <c:pt idx="303">
                  <c:v>0.74247080126711806</c:v>
                </c:pt>
                <c:pt idx="304">
                  <c:v>0.74364988351940942</c:v>
                </c:pt>
                <c:pt idx="305">
                  <c:v>0.74462003424630308</c:v>
                </c:pt>
                <c:pt idx="306">
                  <c:v>0.74589105298012948</c:v>
                </c:pt>
                <c:pt idx="307">
                  <c:v>0.74616066244736967</c:v>
                </c:pt>
                <c:pt idx="308">
                  <c:v>0.7471613111794847</c:v>
                </c:pt>
                <c:pt idx="309">
                  <c:v>0.74660998129703771</c:v>
                </c:pt>
                <c:pt idx="310">
                  <c:v>0.74692028025409007</c:v>
                </c:pt>
                <c:pt idx="311">
                  <c:v>0.74725769969017952</c:v>
                </c:pt>
                <c:pt idx="312">
                  <c:v>0.74696705623483761</c:v>
                </c:pt>
                <c:pt idx="313">
                  <c:v>0.74633958932628885</c:v>
                </c:pt>
                <c:pt idx="314">
                  <c:v>0.74574325613304782</c:v>
                </c:pt>
                <c:pt idx="315">
                  <c:v>0.74471659663338163</c:v>
                </c:pt>
                <c:pt idx="316">
                  <c:v>0.74370289557949332</c:v>
                </c:pt>
                <c:pt idx="317">
                  <c:v>0.74277089516531669</c:v>
                </c:pt>
                <c:pt idx="318">
                  <c:v>0.74127510876774305</c:v>
                </c:pt>
                <c:pt idx="319">
                  <c:v>0.7398880406661813</c:v>
                </c:pt>
                <c:pt idx="320">
                  <c:v>0.73814908807316715</c:v>
                </c:pt>
                <c:pt idx="321">
                  <c:v>0.73632857483907388</c:v>
                </c:pt>
                <c:pt idx="322">
                  <c:v>0.73411352217076986</c:v>
                </c:pt>
                <c:pt idx="323">
                  <c:v>0.73218397608417707</c:v>
                </c:pt>
                <c:pt idx="324">
                  <c:v>0.72912639509526733</c:v>
                </c:pt>
                <c:pt idx="325">
                  <c:v>0.72651818216100228</c:v>
                </c:pt>
                <c:pt idx="326">
                  <c:v>0.72407587340140722</c:v>
                </c:pt>
                <c:pt idx="327">
                  <c:v>0.72180688699322737</c:v>
                </c:pt>
                <c:pt idx="328">
                  <c:v>0.71948100392510983</c:v>
                </c:pt>
                <c:pt idx="329">
                  <c:v>0.71749367228377092</c:v>
                </c:pt>
                <c:pt idx="330">
                  <c:v>0.71513817234030452</c:v>
                </c:pt>
                <c:pt idx="331">
                  <c:v>0.71319864264271249</c:v>
                </c:pt>
                <c:pt idx="332">
                  <c:v>0.71158840603456142</c:v>
                </c:pt>
                <c:pt idx="333">
                  <c:v>0.7100015577995461</c:v>
                </c:pt>
                <c:pt idx="334">
                  <c:v>0.70855476685564533</c:v>
                </c:pt>
                <c:pt idx="335">
                  <c:v>0.70713407569208353</c:v>
                </c:pt>
                <c:pt idx="336">
                  <c:v>0.7059583852691147</c:v>
                </c:pt>
                <c:pt idx="337">
                  <c:v>0.70538652399981916</c:v>
                </c:pt>
                <c:pt idx="338">
                  <c:v>0.70516731917638431</c:v>
                </c:pt>
                <c:pt idx="339">
                  <c:v>0.70475393647517171</c:v>
                </c:pt>
                <c:pt idx="340">
                  <c:v>0.70483111794261222</c:v>
                </c:pt>
                <c:pt idx="341">
                  <c:v>0.7052291655102878</c:v>
                </c:pt>
                <c:pt idx="342">
                  <c:v>0.70652388758158569</c:v>
                </c:pt>
                <c:pt idx="343">
                  <c:v>0.70838905652700657</c:v>
                </c:pt>
                <c:pt idx="344">
                  <c:v>0.71061696915448025</c:v>
                </c:pt>
                <c:pt idx="345">
                  <c:v>0.71407513630664188</c:v>
                </c:pt>
                <c:pt idx="346">
                  <c:v>0.71850394646613502</c:v>
                </c:pt>
                <c:pt idx="347">
                  <c:v>0.72369947594328221</c:v>
                </c:pt>
                <c:pt idx="348">
                  <c:v>0.72946791433996339</c:v>
                </c:pt>
                <c:pt idx="349">
                  <c:v>0.73599330259163132</c:v>
                </c:pt>
                <c:pt idx="350">
                  <c:v>0.74297075838940108</c:v>
                </c:pt>
                <c:pt idx="351">
                  <c:v>0.75174542886856699</c:v>
                </c:pt>
                <c:pt idx="352">
                  <c:v>0.76087184349509185</c:v>
                </c:pt>
                <c:pt idx="353">
                  <c:v>0.7717941510272005</c:v>
                </c:pt>
                <c:pt idx="354">
                  <c:v>0.78401265258268138</c:v>
                </c:pt>
                <c:pt idx="355">
                  <c:v>0.79739496505422658</c:v>
                </c:pt>
                <c:pt idx="356">
                  <c:v>0.81098999537877203</c:v>
                </c:pt>
                <c:pt idx="357">
                  <c:v>0.82540331497488162</c:v>
                </c:pt>
                <c:pt idx="358">
                  <c:v>0.83962211787944518</c:v>
                </c:pt>
                <c:pt idx="359">
                  <c:v>0.85502379612231338</c:v>
                </c:pt>
                <c:pt idx="360">
                  <c:v>0.87086677808038115</c:v>
                </c:pt>
                <c:pt idx="361">
                  <c:v>0.88677629055364393</c:v>
                </c:pt>
                <c:pt idx="362">
                  <c:v>0.90403933553621862</c:v>
                </c:pt>
                <c:pt idx="363">
                  <c:v>0.92169272050627782</c:v>
                </c:pt>
                <c:pt idx="364">
                  <c:v>0.93911207228322202</c:v>
                </c:pt>
                <c:pt idx="365">
                  <c:v>0.95601739446423895</c:v>
                </c:pt>
                <c:pt idx="366">
                  <c:v>0.97081949076709173</c:v>
                </c:pt>
                <c:pt idx="367">
                  <c:v>0.9846936440270404</c:v>
                </c:pt>
                <c:pt idx="368">
                  <c:v>0.99826431866796894</c:v>
                </c:pt>
                <c:pt idx="369">
                  <c:v>1.0108038981766203</c:v>
                </c:pt>
                <c:pt idx="370">
                  <c:v>1.0223922162857078</c:v>
                </c:pt>
                <c:pt idx="371">
                  <c:v>1.0345250019491072</c:v>
                </c:pt>
                <c:pt idx="372">
                  <c:v>1.0458965405496141</c:v>
                </c:pt>
                <c:pt idx="373">
                  <c:v>1.0584494233833091</c:v>
                </c:pt>
                <c:pt idx="374">
                  <c:v>1.0714524387483886</c:v>
                </c:pt>
                <c:pt idx="375">
                  <c:v>1.0834721152937326</c:v>
                </c:pt>
                <c:pt idx="376">
                  <c:v>1.0971040284723048</c:v>
                </c:pt>
                <c:pt idx="377">
                  <c:v>1.1113959186288722</c:v>
                </c:pt>
                <c:pt idx="378">
                  <c:v>1.1246677176170043</c:v>
                </c:pt>
                <c:pt idx="379">
                  <c:v>1.1392969355706113</c:v>
                </c:pt>
                <c:pt idx="380">
                  <c:v>1.1553934371708636</c:v>
                </c:pt>
                <c:pt idx="381">
                  <c:v>1.1729166830254441</c:v>
                </c:pt>
                <c:pt idx="382">
                  <c:v>1.1927627958202875</c:v>
                </c:pt>
                <c:pt idx="383">
                  <c:v>1.214767474853256</c:v>
                </c:pt>
                <c:pt idx="384">
                  <c:v>1.2389670040443002</c:v>
                </c:pt>
                <c:pt idx="385">
                  <c:v>1.2643098237831252</c:v>
                </c:pt>
                <c:pt idx="386">
                  <c:v>1.2925884834997561</c:v>
                </c:pt>
                <c:pt idx="387">
                  <c:v>1.3257390942031564</c:v>
                </c:pt>
                <c:pt idx="388">
                  <c:v>1.3588584844080258</c:v>
                </c:pt>
                <c:pt idx="389">
                  <c:v>1.3973811360633155</c:v>
                </c:pt>
                <c:pt idx="390">
                  <c:v>1.4310183382667294</c:v>
                </c:pt>
                <c:pt idx="391">
                  <c:v>1.466055511642826</c:v>
                </c:pt>
                <c:pt idx="392">
                  <c:v>1.5038459249282392</c:v>
                </c:pt>
                <c:pt idx="393">
                  <c:v>1.5395982917276445</c:v>
                </c:pt>
                <c:pt idx="394">
                  <c:v>1.573582021855825</c:v>
                </c:pt>
                <c:pt idx="395">
                  <c:v>1.609164168461392</c:v>
                </c:pt>
                <c:pt idx="396">
                  <c:v>1.6364638451986491</c:v>
                </c:pt>
                <c:pt idx="397">
                  <c:v>1.666060912137048</c:v>
                </c:pt>
                <c:pt idx="398">
                  <c:v>1.689042795404182</c:v>
                </c:pt>
                <c:pt idx="399">
                  <c:v>1.7065637928618629</c:v>
                </c:pt>
                <c:pt idx="400">
                  <c:v>1.7236368191759124</c:v>
                </c:pt>
                <c:pt idx="401">
                  <c:v>1.729108494125245</c:v>
                </c:pt>
                <c:pt idx="402">
                  <c:v>1.7284151820298388</c:v>
                </c:pt>
                <c:pt idx="403">
                  <c:v>1.7232994076496451</c:v>
                </c:pt>
                <c:pt idx="404">
                  <c:v>1.718293175765488</c:v>
                </c:pt>
                <c:pt idx="405">
                  <c:v>1.7085559230275862</c:v>
                </c:pt>
                <c:pt idx="406">
                  <c:v>1.6920193481571308</c:v>
                </c:pt>
                <c:pt idx="407">
                  <c:v>1.6657659118456858</c:v>
                </c:pt>
                <c:pt idx="408">
                  <c:v>1.6332709592027643</c:v>
                </c:pt>
                <c:pt idx="409">
                  <c:v>1.59422738178289</c:v>
                </c:pt>
                <c:pt idx="410">
                  <c:v>1.5504308267875349</c:v>
                </c:pt>
                <c:pt idx="411">
                  <c:v>1.4990136230919349</c:v>
                </c:pt>
                <c:pt idx="412">
                  <c:v>1.4393327163822585</c:v>
                </c:pt>
                <c:pt idx="413">
                  <c:v>1.3774840287963586</c:v>
                </c:pt>
                <c:pt idx="414">
                  <c:v>1.3156560092199636</c:v>
                </c:pt>
                <c:pt idx="415">
                  <c:v>1.2551891325955167</c:v>
                </c:pt>
                <c:pt idx="416">
                  <c:v>1.1918044668894041</c:v>
                </c:pt>
                <c:pt idx="417">
                  <c:v>1.1308100326007002</c:v>
                </c:pt>
                <c:pt idx="418">
                  <c:v>1.0749303605747935</c:v>
                </c:pt>
                <c:pt idx="419">
                  <c:v>1.0199455075963202</c:v>
                </c:pt>
                <c:pt idx="420">
                  <c:v>0.96495030660739423</c:v>
                </c:pt>
                <c:pt idx="421">
                  <c:v>0.91085418701050014</c:v>
                </c:pt>
                <c:pt idx="422">
                  <c:v>0.85686005841493418</c:v>
                </c:pt>
                <c:pt idx="423">
                  <c:v>0.80118369813912216</c:v>
                </c:pt>
                <c:pt idx="424">
                  <c:v>0.74731056702428922</c:v>
                </c:pt>
                <c:pt idx="425">
                  <c:v>0.69683754772109496</c:v>
                </c:pt>
                <c:pt idx="426">
                  <c:v>0.6500072613338872</c:v>
                </c:pt>
                <c:pt idx="427">
                  <c:v>0.60556984656838586</c:v>
                </c:pt>
                <c:pt idx="428">
                  <c:v>0.56548092872847067</c:v>
                </c:pt>
                <c:pt idx="429">
                  <c:v>0.52764866498186025</c:v>
                </c:pt>
                <c:pt idx="430">
                  <c:v>0.49156306846376113</c:v>
                </c:pt>
                <c:pt idx="431">
                  <c:v>0.45735083445764779</c:v>
                </c:pt>
                <c:pt idx="432">
                  <c:v>0.42671396510737325</c:v>
                </c:pt>
                <c:pt idx="433">
                  <c:v>0.3990232871047279</c:v>
                </c:pt>
                <c:pt idx="434">
                  <c:v>0.3729120831766799</c:v>
                </c:pt>
                <c:pt idx="435">
                  <c:v>0.34706343999584915</c:v>
                </c:pt>
                <c:pt idx="436">
                  <c:v>0.32313045385270006</c:v>
                </c:pt>
                <c:pt idx="437">
                  <c:v>0.30165215799779854</c:v>
                </c:pt>
                <c:pt idx="438">
                  <c:v>0.28257869251149431</c:v>
                </c:pt>
                <c:pt idx="439">
                  <c:v>0.26407891848189857</c:v>
                </c:pt>
                <c:pt idx="440">
                  <c:v>0.24849876155329778</c:v>
                </c:pt>
                <c:pt idx="441">
                  <c:v>0.23438681653202495</c:v>
                </c:pt>
                <c:pt idx="442">
                  <c:v>0.22034226576441493</c:v>
                </c:pt>
                <c:pt idx="443">
                  <c:v>0.20740659763383931</c:v>
                </c:pt>
                <c:pt idx="444">
                  <c:v>0.19508691925379967</c:v>
                </c:pt>
                <c:pt idx="445">
                  <c:v>0.18393324224044644</c:v>
                </c:pt>
                <c:pt idx="446">
                  <c:v>0.17390636103856785</c:v>
                </c:pt>
                <c:pt idx="447">
                  <c:v>0.16458001670127592</c:v>
                </c:pt>
                <c:pt idx="448">
                  <c:v>0.15610807176110716</c:v>
                </c:pt>
                <c:pt idx="449">
                  <c:v>0.14841445607088927</c:v>
                </c:pt>
                <c:pt idx="450">
                  <c:v>0.14109313994605588</c:v>
                </c:pt>
                <c:pt idx="451">
                  <c:v>0.13427042485676749</c:v>
                </c:pt>
                <c:pt idx="452">
                  <c:v>0.1283774160705495</c:v>
                </c:pt>
                <c:pt idx="453">
                  <c:v>0.12304499780116941</c:v>
                </c:pt>
                <c:pt idx="454">
                  <c:v>0.11797266803160768</c:v>
                </c:pt>
                <c:pt idx="455">
                  <c:v>0.11372002104852363</c:v>
                </c:pt>
                <c:pt idx="456">
                  <c:v>0.1096542762045717</c:v>
                </c:pt>
                <c:pt idx="457">
                  <c:v>0.10570227634739021</c:v>
                </c:pt>
                <c:pt idx="458">
                  <c:v>0.10181150912994633</c:v>
                </c:pt>
                <c:pt idx="459">
                  <c:v>9.8093288917944915E-2</c:v>
                </c:pt>
                <c:pt idx="460">
                  <c:v>9.4687608525715505E-2</c:v>
                </c:pt>
                <c:pt idx="461">
                  <c:v>9.181230239566196E-2</c:v>
                </c:pt>
                <c:pt idx="462">
                  <c:v>8.8954834650197628E-2</c:v>
                </c:pt>
                <c:pt idx="463">
                  <c:v>8.6151565695008814E-2</c:v>
                </c:pt>
                <c:pt idx="464">
                  <c:v>8.3833655283425887E-2</c:v>
                </c:pt>
                <c:pt idx="465">
                  <c:v>8.1701215745464392E-2</c:v>
                </c:pt>
                <c:pt idx="466">
                  <c:v>7.9904671655463902E-2</c:v>
                </c:pt>
                <c:pt idx="467">
                  <c:v>7.8334139915739009E-2</c:v>
                </c:pt>
                <c:pt idx="468">
                  <c:v>7.6871629516081452E-2</c:v>
                </c:pt>
                <c:pt idx="469">
                  <c:v>7.5457120913246065E-2</c:v>
                </c:pt>
                <c:pt idx="470">
                  <c:v>7.4366271609352705E-2</c:v>
                </c:pt>
                <c:pt idx="471">
                  <c:v>7.3311608925068633E-2</c:v>
                </c:pt>
                <c:pt idx="472">
                  <c:v>7.2557494264986408E-2</c:v>
                </c:pt>
                <c:pt idx="473">
                  <c:v>7.1447414220235927E-2</c:v>
                </c:pt>
                <c:pt idx="474">
                  <c:v>7.0318449500379201E-2</c:v>
                </c:pt>
                <c:pt idx="475">
                  <c:v>6.9111889518653283E-2</c:v>
                </c:pt>
                <c:pt idx="476">
                  <c:v>6.8331383539721166E-2</c:v>
                </c:pt>
                <c:pt idx="477">
                  <c:v>6.7582902798042521E-2</c:v>
                </c:pt>
                <c:pt idx="478">
                  <c:v>6.6825498127930885E-2</c:v>
                </c:pt>
                <c:pt idx="479">
                  <c:v>6.6268233134473067E-2</c:v>
                </c:pt>
                <c:pt idx="480">
                  <c:v>6.581712954195082E-2</c:v>
                </c:pt>
                <c:pt idx="481">
                  <c:v>6.5366347943068934E-2</c:v>
                </c:pt>
                <c:pt idx="482">
                  <c:v>6.5052392779459123E-2</c:v>
                </c:pt>
                <c:pt idx="483">
                  <c:v>6.4892904643519309E-2</c:v>
                </c:pt>
                <c:pt idx="484">
                  <c:v>6.4516296718298782E-2</c:v>
                </c:pt>
                <c:pt idx="485">
                  <c:v>6.4109690872715119E-2</c:v>
                </c:pt>
                <c:pt idx="486">
                  <c:v>6.3611866964071756E-2</c:v>
                </c:pt>
                <c:pt idx="487">
                  <c:v>6.3238237706371839E-2</c:v>
                </c:pt>
                <c:pt idx="488">
                  <c:v>6.2745627698865963E-2</c:v>
                </c:pt>
                <c:pt idx="489">
                  <c:v>6.2214532237706663E-2</c:v>
                </c:pt>
                <c:pt idx="490">
                  <c:v>6.1467994833204823E-2</c:v>
                </c:pt>
                <c:pt idx="491">
                  <c:v>6.1175970613620116E-2</c:v>
                </c:pt>
                <c:pt idx="492">
                  <c:v>6.0802858153275963E-2</c:v>
                </c:pt>
                <c:pt idx="493">
                  <c:v>6.0258313134353217E-2</c:v>
                </c:pt>
                <c:pt idx="494">
                  <c:v>6.0017739159203123E-2</c:v>
                </c:pt>
                <c:pt idx="495">
                  <c:v>5.9858408034747838E-2</c:v>
                </c:pt>
                <c:pt idx="496">
                  <c:v>5.9763315096268498E-2</c:v>
                </c:pt>
                <c:pt idx="497">
                  <c:v>5.9750107167779357E-2</c:v>
                </c:pt>
                <c:pt idx="498">
                  <c:v>5.9476524415252655E-2</c:v>
                </c:pt>
                <c:pt idx="499">
                  <c:v>5.9334799149010881E-2</c:v>
                </c:pt>
                <c:pt idx="500">
                  <c:v>5.9197034738243212E-2</c:v>
                </c:pt>
                <c:pt idx="501">
                  <c:v>5.8842072036274513E-2</c:v>
                </c:pt>
                <c:pt idx="502">
                  <c:v>5.8744116665778126E-2</c:v>
                </c:pt>
                <c:pt idx="503">
                  <c:v>5.8427811354488934E-2</c:v>
                </c:pt>
                <c:pt idx="504">
                  <c:v>5.8171676958658013E-2</c:v>
                </c:pt>
                <c:pt idx="505">
                  <c:v>5.7929586978875396E-2</c:v>
                </c:pt>
                <c:pt idx="506">
                  <c:v>5.7695414165113833E-2</c:v>
                </c:pt>
                <c:pt idx="507">
                  <c:v>5.7359179773160074E-2</c:v>
                </c:pt>
                <c:pt idx="508">
                  <c:v>5.7310342757354062E-2</c:v>
                </c:pt>
                <c:pt idx="509">
                  <c:v>5.6886186521001018E-2</c:v>
                </c:pt>
                <c:pt idx="510">
                  <c:v>5.6664467859839439E-2</c:v>
                </c:pt>
                <c:pt idx="511">
                  <c:v>5.527704467818452E-2</c:v>
                </c:pt>
                <c:pt idx="512">
                  <c:v>5.4311296214483933E-2</c:v>
                </c:pt>
                <c:pt idx="513">
                  <c:v>5.4947775106751792E-2</c:v>
                </c:pt>
                <c:pt idx="514">
                  <c:v>5.5508767404701967E-2</c:v>
                </c:pt>
                <c:pt idx="515">
                  <c:v>5.5506744716159045E-2</c:v>
                </c:pt>
                <c:pt idx="516">
                  <c:v>5.5580315276579244E-2</c:v>
                </c:pt>
                <c:pt idx="517">
                  <c:v>5.5610452566613636E-2</c:v>
                </c:pt>
                <c:pt idx="518">
                  <c:v>5.637975326234821E-2</c:v>
                </c:pt>
                <c:pt idx="519">
                  <c:v>5.7563781485916059E-2</c:v>
                </c:pt>
                <c:pt idx="520">
                  <c:v>5.7389957919708821E-2</c:v>
                </c:pt>
                <c:pt idx="521">
                  <c:v>5.7047354128934233E-2</c:v>
                </c:pt>
                <c:pt idx="522">
                  <c:v>5.7177412317704769E-2</c:v>
                </c:pt>
                <c:pt idx="523">
                  <c:v>5.7449715873520123E-2</c:v>
                </c:pt>
                <c:pt idx="524">
                  <c:v>5.7941003305181427E-2</c:v>
                </c:pt>
                <c:pt idx="525">
                  <c:v>5.8709071441487633E-2</c:v>
                </c:pt>
                <c:pt idx="526">
                  <c:v>5.9429374345098984E-2</c:v>
                </c:pt>
                <c:pt idx="527">
                  <c:v>6.0068213763086117E-2</c:v>
                </c:pt>
                <c:pt idx="528">
                  <c:v>6.1042468545479872E-2</c:v>
                </c:pt>
                <c:pt idx="529">
                  <c:v>6.2373044604585245E-2</c:v>
                </c:pt>
                <c:pt idx="530">
                  <c:v>6.4024646204151228E-2</c:v>
                </c:pt>
                <c:pt idx="531">
                  <c:v>6.5934028876797071E-2</c:v>
                </c:pt>
                <c:pt idx="532">
                  <c:v>6.7999725462921434E-2</c:v>
                </c:pt>
                <c:pt idx="533">
                  <c:v>7.0352751685204287E-2</c:v>
                </c:pt>
                <c:pt idx="534">
                  <c:v>7.3117457511164122E-2</c:v>
                </c:pt>
                <c:pt idx="535">
                  <c:v>7.6035954101745115E-2</c:v>
                </c:pt>
                <c:pt idx="536">
                  <c:v>7.9231151929028507E-2</c:v>
                </c:pt>
                <c:pt idx="537">
                  <c:v>8.2735415717448788E-2</c:v>
                </c:pt>
                <c:pt idx="538">
                  <c:v>8.6338072192095161E-2</c:v>
                </c:pt>
                <c:pt idx="539">
                  <c:v>9.0053284405938627E-2</c:v>
                </c:pt>
                <c:pt idx="540">
                  <c:v>9.3872721198660178E-2</c:v>
                </c:pt>
                <c:pt idx="541">
                  <c:v>9.7824767161006326E-2</c:v>
                </c:pt>
                <c:pt idx="542">
                  <c:v>0.10179359772892439</c:v>
                </c:pt>
                <c:pt idx="543">
                  <c:v>0.10556473186570436</c:v>
                </c:pt>
                <c:pt idx="544">
                  <c:v>0.10900152823547887</c:v>
                </c:pt>
                <c:pt idx="545">
                  <c:v>0.11249178952045741</c:v>
                </c:pt>
                <c:pt idx="546">
                  <c:v>0.11592454787243013</c:v>
                </c:pt>
                <c:pt idx="547">
                  <c:v>0.11919695486349982</c:v>
                </c:pt>
                <c:pt idx="548">
                  <c:v>0.12239204072874253</c:v>
                </c:pt>
                <c:pt idx="549">
                  <c:v>0.12553467139696453</c:v>
                </c:pt>
                <c:pt idx="550">
                  <c:v>0.12861805278152225</c:v>
                </c:pt>
                <c:pt idx="551">
                  <c:v>0.13156534917661236</c:v>
                </c:pt>
                <c:pt idx="552">
                  <c:v>0.13427558231379849</c:v>
                </c:pt>
                <c:pt idx="553">
                  <c:v>0.13685605659250016</c:v>
                </c:pt>
                <c:pt idx="554">
                  <c:v>0.13939113693258179</c:v>
                </c:pt>
                <c:pt idx="555">
                  <c:v>0.14185268923843025</c:v>
                </c:pt>
                <c:pt idx="556">
                  <c:v>0.14392598787040362</c:v>
                </c:pt>
                <c:pt idx="557">
                  <c:v>0.14581028859874018</c:v>
                </c:pt>
                <c:pt idx="558">
                  <c:v>0.14759462526446931</c:v>
                </c:pt>
                <c:pt idx="559">
                  <c:v>0.14940164104734985</c:v>
                </c:pt>
                <c:pt idx="560">
                  <c:v>0.15101546961678422</c:v>
                </c:pt>
                <c:pt idx="561">
                  <c:v>0.15232724185547797</c:v>
                </c:pt>
                <c:pt idx="562">
                  <c:v>0.15311950360255303</c:v>
                </c:pt>
                <c:pt idx="563">
                  <c:v>0.15395936559834422</c:v>
                </c:pt>
                <c:pt idx="564">
                  <c:v>0.15451111899811737</c:v>
                </c:pt>
                <c:pt idx="565">
                  <c:v>0.15467947845736177</c:v>
                </c:pt>
                <c:pt idx="566">
                  <c:v>0.15441943730933269</c:v>
                </c:pt>
                <c:pt idx="567">
                  <c:v>0.15388717096947796</c:v>
                </c:pt>
                <c:pt idx="568">
                  <c:v>0.15303753062304401</c:v>
                </c:pt>
                <c:pt idx="569">
                  <c:v>0.1521550882585688</c:v>
                </c:pt>
                <c:pt idx="570">
                  <c:v>0.15089023061010098</c:v>
                </c:pt>
                <c:pt idx="571">
                  <c:v>0.14929839963395164</c:v>
                </c:pt>
                <c:pt idx="572">
                  <c:v>0.14723149632384921</c:v>
                </c:pt>
                <c:pt idx="573">
                  <c:v>0.14514978207724649</c:v>
                </c:pt>
                <c:pt idx="574">
                  <c:v>0.14257992772961336</c:v>
                </c:pt>
                <c:pt idx="575">
                  <c:v>0.13976890854299573</c:v>
                </c:pt>
                <c:pt idx="576">
                  <c:v>0.13641096140666351</c:v>
                </c:pt>
                <c:pt idx="577">
                  <c:v>0.13263479896155633</c:v>
                </c:pt>
                <c:pt idx="578">
                  <c:v>0.12874362047442428</c:v>
                </c:pt>
                <c:pt idx="579">
                  <c:v>0.12504730695926888</c:v>
                </c:pt>
                <c:pt idx="580">
                  <c:v>0.12089189254066898</c:v>
                </c:pt>
                <c:pt idx="581">
                  <c:v>0.11677250961167523</c:v>
                </c:pt>
                <c:pt idx="582">
                  <c:v>0.11267368669564873</c:v>
                </c:pt>
                <c:pt idx="583">
                  <c:v>0.10863479933073972</c:v>
                </c:pt>
                <c:pt idx="584">
                  <c:v>0.10460744623794638</c:v>
                </c:pt>
                <c:pt idx="585">
                  <c:v>0.10052476196488805</c:v>
                </c:pt>
                <c:pt idx="586">
                  <c:v>9.6286276903197313E-2</c:v>
                </c:pt>
                <c:pt idx="587">
                  <c:v>9.2355714652840926E-2</c:v>
                </c:pt>
                <c:pt idx="588">
                  <c:v>8.8554181925380615E-2</c:v>
                </c:pt>
                <c:pt idx="589">
                  <c:v>8.4826077308231648E-2</c:v>
                </c:pt>
                <c:pt idx="590">
                  <c:v>8.1307019792057705E-2</c:v>
                </c:pt>
                <c:pt idx="591">
                  <c:v>7.8128965120774496E-2</c:v>
                </c:pt>
                <c:pt idx="592">
                  <c:v>7.4970382416691003E-2</c:v>
                </c:pt>
                <c:pt idx="593">
                  <c:v>7.1920453393568992E-2</c:v>
                </c:pt>
                <c:pt idx="594">
                  <c:v>6.8964865283276222E-2</c:v>
                </c:pt>
                <c:pt idx="595">
                  <c:v>6.6374348863349003E-2</c:v>
                </c:pt>
                <c:pt idx="596">
                  <c:v>6.4164449630468884E-2</c:v>
                </c:pt>
                <c:pt idx="597">
                  <c:v>6.2035824251563065E-2</c:v>
                </c:pt>
                <c:pt idx="598">
                  <c:v>6.0040865680124553E-2</c:v>
                </c:pt>
                <c:pt idx="599">
                  <c:v>5.8617574648495249E-2</c:v>
                </c:pt>
                <c:pt idx="600">
                  <c:v>5.7441350228410439E-2</c:v>
                </c:pt>
                <c:pt idx="601">
                  <c:v>5.6180587340159967E-2</c:v>
                </c:pt>
                <c:pt idx="602">
                  <c:v>5.5315710977421918E-2</c:v>
                </c:pt>
                <c:pt idx="603">
                  <c:v>5.4449065055517866E-2</c:v>
                </c:pt>
                <c:pt idx="604">
                  <c:v>5.3992415930327192E-2</c:v>
                </c:pt>
                <c:pt idx="605">
                  <c:v>5.3701463733845677E-2</c:v>
                </c:pt>
                <c:pt idx="606">
                  <c:v>5.3341281054621124E-2</c:v>
                </c:pt>
                <c:pt idx="607">
                  <c:v>5.316047759527158E-2</c:v>
                </c:pt>
                <c:pt idx="608">
                  <c:v>5.3253639254255497E-2</c:v>
                </c:pt>
                <c:pt idx="609">
                  <c:v>5.3090660290153038E-2</c:v>
                </c:pt>
                <c:pt idx="610">
                  <c:v>5.3111593578695833E-2</c:v>
                </c:pt>
                <c:pt idx="611">
                  <c:v>5.2995684276563343E-2</c:v>
                </c:pt>
                <c:pt idx="612">
                  <c:v>5.2939989497656624E-2</c:v>
                </c:pt>
                <c:pt idx="613">
                  <c:v>5.2871419747092432E-2</c:v>
                </c:pt>
                <c:pt idx="614">
                  <c:v>5.2723687911096349E-2</c:v>
                </c:pt>
                <c:pt idx="615">
                  <c:v>5.2711695383956578E-2</c:v>
                </c:pt>
                <c:pt idx="616">
                  <c:v>5.2746775531682423E-2</c:v>
                </c:pt>
                <c:pt idx="617">
                  <c:v>5.2590446916422624E-2</c:v>
                </c:pt>
                <c:pt idx="618">
                  <c:v>5.2417075493607919E-2</c:v>
                </c:pt>
                <c:pt idx="619">
                  <c:v>5.2155975186934322E-2</c:v>
                </c:pt>
                <c:pt idx="620">
                  <c:v>5.195913366631167E-2</c:v>
                </c:pt>
                <c:pt idx="621">
                  <c:v>5.1691710499819028E-2</c:v>
                </c:pt>
                <c:pt idx="622">
                  <c:v>5.1169663254479275E-2</c:v>
                </c:pt>
                <c:pt idx="623">
                  <c:v>5.0525461725179355E-2</c:v>
                </c:pt>
                <c:pt idx="624">
                  <c:v>5.0117038488489571E-2</c:v>
                </c:pt>
                <c:pt idx="625">
                  <c:v>4.9608969315045937E-2</c:v>
                </c:pt>
                <c:pt idx="626">
                  <c:v>4.9121347352348493E-2</c:v>
                </c:pt>
                <c:pt idx="627">
                  <c:v>4.8573315077408009E-2</c:v>
                </c:pt>
                <c:pt idx="628">
                  <c:v>4.8184645516315225E-2</c:v>
                </c:pt>
                <c:pt idx="629">
                  <c:v>4.7797391660548999E-2</c:v>
                </c:pt>
                <c:pt idx="630">
                  <c:v>4.7414547876438569E-2</c:v>
                </c:pt>
                <c:pt idx="631">
                  <c:v>4.6963453907772387E-2</c:v>
                </c:pt>
                <c:pt idx="632">
                  <c:v>4.6357740604644544E-2</c:v>
                </c:pt>
                <c:pt idx="633">
                  <c:v>4.566638577215941E-2</c:v>
                </c:pt>
                <c:pt idx="634">
                  <c:v>4.4986028270393968E-2</c:v>
                </c:pt>
                <c:pt idx="635">
                  <c:v>4.4031459686135643E-2</c:v>
                </c:pt>
                <c:pt idx="636">
                  <c:v>4.3269504064959712E-2</c:v>
                </c:pt>
                <c:pt idx="637">
                  <c:v>4.2485636058982493E-2</c:v>
                </c:pt>
                <c:pt idx="638">
                  <c:v>4.1538766119714091E-2</c:v>
                </c:pt>
                <c:pt idx="639">
                  <c:v>4.0529615398646107E-2</c:v>
                </c:pt>
                <c:pt idx="640">
                  <c:v>3.9530663454060991E-2</c:v>
                </c:pt>
                <c:pt idx="641">
                  <c:v>3.835266269703333E-2</c:v>
                </c:pt>
                <c:pt idx="642">
                  <c:v>3.7308756422622096E-2</c:v>
                </c:pt>
                <c:pt idx="643">
                  <c:v>3.6235718903689568E-2</c:v>
                </c:pt>
                <c:pt idx="644">
                  <c:v>3.5101988719406133E-2</c:v>
                </c:pt>
                <c:pt idx="645">
                  <c:v>3.3955171576575238E-2</c:v>
                </c:pt>
                <c:pt idx="646">
                  <c:v>3.2869346237550105E-2</c:v>
                </c:pt>
                <c:pt idx="647">
                  <c:v>3.1656533163677378E-2</c:v>
                </c:pt>
                <c:pt idx="648">
                  <c:v>3.0701021997027778E-2</c:v>
                </c:pt>
                <c:pt idx="649">
                  <c:v>2.9648506472647176E-2</c:v>
                </c:pt>
                <c:pt idx="650">
                  <c:v>2.8717157513007113E-2</c:v>
                </c:pt>
                <c:pt idx="651">
                  <c:v>2.7612833512879017E-2</c:v>
                </c:pt>
                <c:pt idx="652">
                  <c:v>2.6574680872574728E-2</c:v>
                </c:pt>
                <c:pt idx="653">
                  <c:v>2.5605665757669514E-2</c:v>
                </c:pt>
                <c:pt idx="654">
                  <c:v>2.4843806412839235E-2</c:v>
                </c:pt>
                <c:pt idx="655">
                  <c:v>2.4009492226354522E-2</c:v>
                </c:pt>
                <c:pt idx="656">
                  <c:v>2.3171163023344113E-2</c:v>
                </c:pt>
                <c:pt idx="657">
                  <c:v>2.2373557252719854E-2</c:v>
                </c:pt>
                <c:pt idx="658">
                  <c:v>2.1840705140229452E-2</c:v>
                </c:pt>
                <c:pt idx="659">
                  <c:v>2.1272015708395296E-2</c:v>
                </c:pt>
                <c:pt idx="660">
                  <c:v>2.0883416236721214E-2</c:v>
                </c:pt>
                <c:pt idx="661">
                  <c:v>2.0402565985375386E-2</c:v>
                </c:pt>
                <c:pt idx="662">
                  <c:v>1.989226911110787E-2</c:v>
                </c:pt>
                <c:pt idx="663">
                  <c:v>1.9379390080115605E-2</c:v>
                </c:pt>
                <c:pt idx="664">
                  <c:v>1.8831663680291367E-2</c:v>
                </c:pt>
                <c:pt idx="665">
                  <c:v>1.8239552548488466E-2</c:v>
                </c:pt>
                <c:pt idx="666">
                  <c:v>1.7841981468448068E-2</c:v>
                </c:pt>
                <c:pt idx="667">
                  <c:v>1.7520958109257651E-2</c:v>
                </c:pt>
                <c:pt idx="668">
                  <c:v>1.7339155448627963E-2</c:v>
                </c:pt>
                <c:pt idx="669">
                  <c:v>1.706050159768039E-2</c:v>
                </c:pt>
                <c:pt idx="670">
                  <c:v>1.6846548947496646E-2</c:v>
                </c:pt>
                <c:pt idx="671">
                  <c:v>1.6912936034432353E-2</c:v>
                </c:pt>
                <c:pt idx="672">
                  <c:v>1.7047562453637276E-2</c:v>
                </c:pt>
                <c:pt idx="673">
                  <c:v>1.7108206744609732E-2</c:v>
                </c:pt>
                <c:pt idx="674">
                  <c:v>1.6986595589400844E-2</c:v>
                </c:pt>
                <c:pt idx="675">
                  <c:v>1.6843387109583368E-2</c:v>
                </c:pt>
                <c:pt idx="676">
                  <c:v>1.6865278701053088E-2</c:v>
                </c:pt>
                <c:pt idx="677">
                  <c:v>1.7201304958098424E-2</c:v>
                </c:pt>
                <c:pt idx="678">
                  <c:v>1.743452243393635E-2</c:v>
                </c:pt>
                <c:pt idx="679">
                  <c:v>1.7649431470891746E-2</c:v>
                </c:pt>
                <c:pt idx="680">
                  <c:v>1.789385195616406E-2</c:v>
                </c:pt>
                <c:pt idx="681">
                  <c:v>1.8250887981328859E-2</c:v>
                </c:pt>
                <c:pt idx="682">
                  <c:v>1.877834508890373E-2</c:v>
                </c:pt>
                <c:pt idx="683">
                  <c:v>1.9527983019664481E-2</c:v>
                </c:pt>
                <c:pt idx="684">
                  <c:v>2.0186765038823388E-2</c:v>
                </c:pt>
                <c:pt idx="685">
                  <c:v>2.0781956693106368E-2</c:v>
                </c:pt>
                <c:pt idx="686">
                  <c:v>2.1330822170370967E-2</c:v>
                </c:pt>
                <c:pt idx="687">
                  <c:v>2.1946302203809658E-2</c:v>
                </c:pt>
                <c:pt idx="688">
                  <c:v>2.2794731120815388E-2</c:v>
                </c:pt>
                <c:pt idx="689">
                  <c:v>2.3773360956788302E-2</c:v>
                </c:pt>
                <c:pt idx="690">
                  <c:v>2.4682267119098159E-2</c:v>
                </c:pt>
                <c:pt idx="691">
                  <c:v>2.5663423306734826E-2</c:v>
                </c:pt>
                <c:pt idx="692">
                  <c:v>2.6748952543867475E-2</c:v>
                </c:pt>
                <c:pt idx="693">
                  <c:v>2.8063386199290424E-2</c:v>
                </c:pt>
                <c:pt idx="694">
                  <c:v>2.9519962989755812E-2</c:v>
                </c:pt>
                <c:pt idx="695">
                  <c:v>3.1090736791626827E-2</c:v>
                </c:pt>
                <c:pt idx="696">
                  <c:v>3.2790883480513948E-2</c:v>
                </c:pt>
                <c:pt idx="697">
                  <c:v>3.4561226861847962E-2</c:v>
                </c:pt>
                <c:pt idx="698">
                  <c:v>3.6304684240404818E-2</c:v>
                </c:pt>
                <c:pt idx="699">
                  <c:v>3.7827931315483038E-2</c:v>
                </c:pt>
                <c:pt idx="700">
                  <c:v>3.943952462733466E-2</c:v>
                </c:pt>
                <c:pt idx="701">
                  <c:v>4.1093004637651358E-2</c:v>
                </c:pt>
                <c:pt idx="702">
                  <c:v>4.2597980073584209E-2</c:v>
                </c:pt>
                <c:pt idx="703">
                  <c:v>4.4079026495550587E-2</c:v>
                </c:pt>
                <c:pt idx="704">
                  <c:v>4.5792164321463158E-2</c:v>
                </c:pt>
                <c:pt idx="705">
                  <c:v>4.7077134910089413E-2</c:v>
                </c:pt>
                <c:pt idx="706">
                  <c:v>4.8387608747987643E-2</c:v>
                </c:pt>
                <c:pt idx="707">
                  <c:v>4.9701503098434699E-2</c:v>
                </c:pt>
                <c:pt idx="708">
                  <c:v>5.0567442460531811E-2</c:v>
                </c:pt>
                <c:pt idx="709">
                  <c:v>5.1431045431511287E-2</c:v>
                </c:pt>
                <c:pt idx="710">
                  <c:v>5.22019826278304E-2</c:v>
                </c:pt>
                <c:pt idx="711">
                  <c:v>5.2499500553335743E-2</c:v>
                </c:pt>
                <c:pt idx="712">
                  <c:v>5.283950471286944E-2</c:v>
                </c:pt>
                <c:pt idx="713">
                  <c:v>5.2892812164763992E-2</c:v>
                </c:pt>
                <c:pt idx="714">
                  <c:v>5.2783092438789828E-2</c:v>
                </c:pt>
                <c:pt idx="715">
                  <c:v>5.2680005677648266E-2</c:v>
                </c:pt>
                <c:pt idx="716">
                  <c:v>5.2499406955704306E-2</c:v>
                </c:pt>
                <c:pt idx="717">
                  <c:v>5.1965087346434395E-2</c:v>
                </c:pt>
                <c:pt idx="718">
                  <c:v>5.1386120378443319E-2</c:v>
                </c:pt>
                <c:pt idx="719">
                  <c:v>5.0702815327841225E-2</c:v>
                </c:pt>
                <c:pt idx="720">
                  <c:v>5.011332479061948E-2</c:v>
                </c:pt>
                <c:pt idx="721">
                  <c:v>4.9400388854272684E-2</c:v>
                </c:pt>
                <c:pt idx="722">
                  <c:v>4.8674075430911665E-2</c:v>
                </c:pt>
                <c:pt idx="723">
                  <c:v>4.7772980107477013E-2</c:v>
                </c:pt>
                <c:pt idx="724">
                  <c:v>4.700048949386873E-2</c:v>
                </c:pt>
                <c:pt idx="725">
                  <c:v>4.6187230364749574E-2</c:v>
                </c:pt>
                <c:pt idx="726">
                  <c:v>4.5342755384249679E-2</c:v>
                </c:pt>
                <c:pt idx="727">
                  <c:v>4.4345642753286847E-2</c:v>
                </c:pt>
                <c:pt idx="728">
                  <c:v>4.3449167223404653E-2</c:v>
                </c:pt>
                <c:pt idx="729">
                  <c:v>4.239378859437723E-2</c:v>
                </c:pt>
                <c:pt idx="730">
                  <c:v>4.1244750519580715E-2</c:v>
                </c:pt>
                <c:pt idx="731">
                  <c:v>4.0286785657285343E-2</c:v>
                </c:pt>
                <c:pt idx="732">
                  <c:v>3.9235132245549649E-2</c:v>
                </c:pt>
                <c:pt idx="733">
                  <c:v>3.8120060073666882E-2</c:v>
                </c:pt>
                <c:pt idx="734">
                  <c:v>3.7035945667134369E-2</c:v>
                </c:pt>
                <c:pt idx="735">
                  <c:v>3.5813548005690858E-2</c:v>
                </c:pt>
                <c:pt idx="736">
                  <c:v>3.4933247043732116E-2</c:v>
                </c:pt>
                <c:pt idx="737">
                  <c:v>3.422876585972686E-2</c:v>
                </c:pt>
                <c:pt idx="738">
                  <c:v>3.3420446312885162E-2</c:v>
                </c:pt>
                <c:pt idx="739">
                  <c:v>3.2655119264418005E-2</c:v>
                </c:pt>
                <c:pt idx="740">
                  <c:v>3.1965280387620768E-2</c:v>
                </c:pt>
                <c:pt idx="741">
                  <c:v>3.1382110101346297E-2</c:v>
                </c:pt>
                <c:pt idx="742">
                  <c:v>3.0725292336171873E-2</c:v>
                </c:pt>
                <c:pt idx="743">
                  <c:v>2.9777516965422194E-2</c:v>
                </c:pt>
                <c:pt idx="744">
                  <c:v>2.8962888731388286E-2</c:v>
                </c:pt>
                <c:pt idx="745">
                  <c:v>2.8297220664819264E-2</c:v>
                </c:pt>
                <c:pt idx="746">
                  <c:v>2.7600518498462952E-2</c:v>
                </c:pt>
                <c:pt idx="747">
                  <c:v>2.6926751992184455E-2</c:v>
                </c:pt>
                <c:pt idx="748">
                  <c:v>2.6322980250398018E-2</c:v>
                </c:pt>
                <c:pt idx="749">
                  <c:v>2.5946138118681471E-2</c:v>
                </c:pt>
                <c:pt idx="750">
                  <c:v>2.579807892168123E-2</c:v>
                </c:pt>
                <c:pt idx="751">
                  <c:v>2.5523257872479551E-2</c:v>
                </c:pt>
                <c:pt idx="752">
                  <c:v>2.5413334020925212E-2</c:v>
                </c:pt>
                <c:pt idx="753">
                  <c:v>2.5456058803720101E-2</c:v>
                </c:pt>
                <c:pt idx="754">
                  <c:v>2.5524256826644116E-2</c:v>
                </c:pt>
                <c:pt idx="755">
                  <c:v>2.549334479367316E-2</c:v>
                </c:pt>
                <c:pt idx="756">
                  <c:v>2.5534711781331883E-2</c:v>
                </c:pt>
                <c:pt idx="757">
                  <c:v>2.5510746886625892E-2</c:v>
                </c:pt>
                <c:pt idx="758">
                  <c:v>2.5598518920896526E-2</c:v>
                </c:pt>
                <c:pt idx="759">
                  <c:v>2.5717931853948935E-2</c:v>
                </c:pt>
                <c:pt idx="760">
                  <c:v>2.5924634208945255E-2</c:v>
                </c:pt>
                <c:pt idx="761">
                  <c:v>2.6305067939399199E-2</c:v>
                </c:pt>
                <c:pt idx="762">
                  <c:v>2.702373690906517E-2</c:v>
                </c:pt>
                <c:pt idx="763">
                  <c:v>2.7764116582165089E-2</c:v>
                </c:pt>
                <c:pt idx="764">
                  <c:v>2.8744682509749528E-2</c:v>
                </c:pt>
                <c:pt idx="765">
                  <c:v>3.0106683948057277E-2</c:v>
                </c:pt>
                <c:pt idx="766">
                  <c:v>3.1353113264311151E-2</c:v>
                </c:pt>
                <c:pt idx="767">
                  <c:v>3.29625073379302E-2</c:v>
                </c:pt>
                <c:pt idx="768">
                  <c:v>3.471576781558848E-2</c:v>
                </c:pt>
                <c:pt idx="769">
                  <c:v>3.6624786839701384E-2</c:v>
                </c:pt>
                <c:pt idx="770">
                  <c:v>3.8953139505349912E-2</c:v>
                </c:pt>
                <c:pt idx="771">
                  <c:v>4.1542587244580341E-2</c:v>
                </c:pt>
                <c:pt idx="772">
                  <c:v>4.4356036949359037E-2</c:v>
                </c:pt>
                <c:pt idx="773">
                  <c:v>4.761141875847593E-2</c:v>
                </c:pt>
                <c:pt idx="774">
                  <c:v>5.1080956980895077E-2</c:v>
                </c:pt>
                <c:pt idx="775">
                  <c:v>5.4984656350461167E-2</c:v>
                </c:pt>
                <c:pt idx="776">
                  <c:v>5.9034089923463151E-2</c:v>
                </c:pt>
                <c:pt idx="777">
                  <c:v>6.3428267911715575E-2</c:v>
                </c:pt>
                <c:pt idx="778">
                  <c:v>6.8345341746356689E-2</c:v>
                </c:pt>
                <c:pt idx="779">
                  <c:v>7.383512212865212E-2</c:v>
                </c:pt>
                <c:pt idx="780">
                  <c:v>7.9922920368534073E-2</c:v>
                </c:pt>
                <c:pt idx="781">
                  <c:v>8.6501165459650101E-2</c:v>
                </c:pt>
                <c:pt idx="782">
                  <c:v>9.3719298989669964E-2</c:v>
                </c:pt>
                <c:pt idx="783">
                  <c:v>0.10189670685112312</c:v>
                </c:pt>
                <c:pt idx="784">
                  <c:v>0.11048918365136713</c:v>
                </c:pt>
                <c:pt idx="785">
                  <c:v>0.11977647734709206</c:v>
                </c:pt>
                <c:pt idx="786">
                  <c:v>0.129336718965605</c:v>
                </c:pt>
                <c:pt idx="787">
                  <c:v>0.13959222923600742</c:v>
                </c:pt>
                <c:pt idx="788">
                  <c:v>0.15106251228688891</c:v>
                </c:pt>
                <c:pt idx="789">
                  <c:v>0.16286596226560052</c:v>
                </c:pt>
                <c:pt idx="790">
                  <c:v>0.1751431953086604</c:v>
                </c:pt>
                <c:pt idx="791">
                  <c:v>0.18805842135422549</c:v>
                </c:pt>
                <c:pt idx="792">
                  <c:v>0.20178081626025945</c:v>
                </c:pt>
                <c:pt idx="793">
                  <c:v>0.21556264637678554</c:v>
                </c:pt>
                <c:pt idx="794">
                  <c:v>0.22936913905691256</c:v>
                </c:pt>
                <c:pt idx="795">
                  <c:v>0.24323162180212113</c:v>
                </c:pt>
                <c:pt idx="796">
                  <c:v>0.25702404370539156</c:v>
                </c:pt>
                <c:pt idx="797">
                  <c:v>0.27077890529708826</c:v>
                </c:pt>
                <c:pt idx="798">
                  <c:v>0.28464371411549966</c:v>
                </c:pt>
                <c:pt idx="799">
                  <c:v>0.29781517740937852</c:v>
                </c:pt>
                <c:pt idx="800">
                  <c:v>0.31034890511783175</c:v>
                </c:pt>
                <c:pt idx="801">
                  <c:v>0.32198490942174202</c:v>
                </c:pt>
                <c:pt idx="802">
                  <c:v>0.33297733771588528</c:v>
                </c:pt>
                <c:pt idx="803">
                  <c:v>0.34283366804386134</c:v>
                </c:pt>
                <c:pt idx="804">
                  <c:v>0.3513495738598259</c:v>
                </c:pt>
                <c:pt idx="805">
                  <c:v>0.36157207501877026</c:v>
                </c:pt>
                <c:pt idx="806">
                  <c:v>0.31088605290932741</c:v>
                </c:pt>
                <c:pt idx="807">
                  <c:v>0.31644831161238079</c:v>
                </c:pt>
                <c:pt idx="808">
                  <c:v>0.32050234168660691</c:v>
                </c:pt>
                <c:pt idx="809">
                  <c:v>0.32220910753574639</c:v>
                </c:pt>
                <c:pt idx="810">
                  <c:v>0.32308280319538762</c:v>
                </c:pt>
                <c:pt idx="811">
                  <c:v>0.32263213102183919</c:v>
                </c:pt>
                <c:pt idx="812">
                  <c:v>0.31571184711360312</c:v>
                </c:pt>
                <c:pt idx="813">
                  <c:v>0.35243520690036328</c:v>
                </c:pt>
                <c:pt idx="814">
                  <c:v>0.35531386927844549</c:v>
                </c:pt>
                <c:pt idx="815">
                  <c:v>0.34455732650328935</c:v>
                </c:pt>
                <c:pt idx="816">
                  <c:v>0.33254678100273466</c:v>
                </c:pt>
                <c:pt idx="817">
                  <c:v>0.3180317780315659</c:v>
                </c:pt>
                <c:pt idx="818">
                  <c:v>0.30246954731300274</c:v>
                </c:pt>
                <c:pt idx="819">
                  <c:v>0.28694777679639011</c:v>
                </c:pt>
                <c:pt idx="820">
                  <c:v>0.2714317551246675</c:v>
                </c:pt>
                <c:pt idx="821">
                  <c:v>0.25628594880990069</c:v>
                </c:pt>
                <c:pt idx="822">
                  <c:v>0.24123467469307586</c:v>
                </c:pt>
                <c:pt idx="823">
                  <c:v>0.226545121614425</c:v>
                </c:pt>
                <c:pt idx="824">
                  <c:v>0.2120507996187207</c:v>
                </c:pt>
                <c:pt idx="825">
                  <c:v>0.19793323369617455</c:v>
                </c:pt>
                <c:pt idx="826">
                  <c:v>0.18414429664390966</c:v>
                </c:pt>
                <c:pt idx="827">
                  <c:v>0.17074660233888136</c:v>
                </c:pt>
                <c:pt idx="828">
                  <c:v>0.15784161464110349</c:v>
                </c:pt>
                <c:pt idx="829">
                  <c:v>0.14519687532073119</c:v>
                </c:pt>
                <c:pt idx="830">
                  <c:v>0.13304808513028821</c:v>
                </c:pt>
                <c:pt idx="831">
                  <c:v>0.12186514356235402</c:v>
                </c:pt>
                <c:pt idx="832">
                  <c:v>0.11114801661902757</c:v>
                </c:pt>
                <c:pt idx="833">
                  <c:v>0.10073839854277951</c:v>
                </c:pt>
                <c:pt idx="834">
                  <c:v>9.1244332777267845E-2</c:v>
                </c:pt>
                <c:pt idx="835">
                  <c:v>8.2573740550301367E-2</c:v>
                </c:pt>
                <c:pt idx="836">
                  <c:v>7.4716432036139202E-2</c:v>
                </c:pt>
                <c:pt idx="837">
                  <c:v>6.7421980326182435E-2</c:v>
                </c:pt>
                <c:pt idx="838">
                  <c:v>6.0746363578973873E-2</c:v>
                </c:pt>
                <c:pt idx="839">
                  <c:v>5.4811846788651482E-2</c:v>
                </c:pt>
                <c:pt idx="840">
                  <c:v>4.9341476722472591E-2</c:v>
                </c:pt>
                <c:pt idx="841">
                  <c:v>4.4017336298475172E-2</c:v>
                </c:pt>
                <c:pt idx="842">
                  <c:v>3.9168640482718273E-2</c:v>
                </c:pt>
                <c:pt idx="843">
                  <c:v>3.4905638082657106E-2</c:v>
                </c:pt>
                <c:pt idx="844">
                  <c:v>3.0955927761063481E-2</c:v>
                </c:pt>
                <c:pt idx="845">
                  <c:v>2.7440222784810359E-2</c:v>
                </c:pt>
                <c:pt idx="846">
                  <c:v>2.4179889771888327E-2</c:v>
                </c:pt>
                <c:pt idx="847">
                  <c:v>2.1194776010578516E-2</c:v>
                </c:pt>
                <c:pt idx="848">
                  <c:v>1.854007675259986E-2</c:v>
                </c:pt>
                <c:pt idx="849">
                  <c:v>1.6108051981722053E-2</c:v>
                </c:pt>
                <c:pt idx="850">
                  <c:v>1.4220947609315682E-2</c:v>
                </c:pt>
                <c:pt idx="851">
                  <c:v>1.2543262699852184E-2</c:v>
                </c:pt>
                <c:pt idx="852">
                  <c:v>1.0928586268452329E-2</c:v>
                </c:pt>
                <c:pt idx="853">
                  <c:v>9.4555445400921201E-3</c:v>
                </c:pt>
                <c:pt idx="854">
                  <c:v>8.2555735964308322E-3</c:v>
                </c:pt>
                <c:pt idx="855">
                  <c:v>7.2604826869432648E-3</c:v>
                </c:pt>
                <c:pt idx="856">
                  <c:v>6.4241569526017686E-3</c:v>
                </c:pt>
                <c:pt idx="857">
                  <c:v>5.4212919891733881E-3</c:v>
                </c:pt>
                <c:pt idx="858">
                  <c:v>4.4568468813586054E-3</c:v>
                </c:pt>
                <c:pt idx="859">
                  <c:v>3.5739246487761864E-3</c:v>
                </c:pt>
                <c:pt idx="860">
                  <c:v>2.937322592962725E-3</c:v>
                </c:pt>
                <c:pt idx="861">
                  <c:v>2.1470017254144576E-3</c:v>
                </c:pt>
                <c:pt idx="862">
                  <c:v>1.4587693064869673E-3</c:v>
                </c:pt>
                <c:pt idx="863">
                  <c:v>7.8891486306221896E-4</c:v>
                </c:pt>
                <c:pt idx="864">
                  <c:v>7.2255475171559996E-5</c:v>
                </c:pt>
                <c:pt idx="865">
                  <c:v>-4.5467152308604109E-4</c:v>
                </c:pt>
                <c:pt idx="866">
                  <c:v>-8.6232667227286884E-4</c:v>
                </c:pt>
                <c:pt idx="867">
                  <c:v>-1.2513387262494422E-3</c:v>
                </c:pt>
                <c:pt idx="868">
                  <c:v>-1.2343529135989794E-3</c:v>
                </c:pt>
                <c:pt idx="869">
                  <c:v>-1.4073459166377997E-3</c:v>
                </c:pt>
                <c:pt idx="870">
                  <c:v>-1.6026261439486028E-3</c:v>
                </c:pt>
                <c:pt idx="871">
                  <c:v>-1.6917157336332298E-3</c:v>
                </c:pt>
                <c:pt idx="872">
                  <c:v>-1.6328895040774269E-3</c:v>
                </c:pt>
                <c:pt idx="873">
                  <c:v>-1.7868339215970741E-3</c:v>
                </c:pt>
                <c:pt idx="874">
                  <c:v>-1.9027166891759898E-3</c:v>
                </c:pt>
                <c:pt idx="875">
                  <c:v>-2.4398796618997401E-3</c:v>
                </c:pt>
                <c:pt idx="876">
                  <c:v>-2.7064735467925566E-3</c:v>
                </c:pt>
                <c:pt idx="877">
                  <c:v>-2.8227371527909531E-3</c:v>
                </c:pt>
                <c:pt idx="878">
                  <c:v>-2.968376308071694E-3</c:v>
                </c:pt>
                <c:pt idx="879">
                  <c:v>-3.5293855002176177E-3</c:v>
                </c:pt>
                <c:pt idx="880">
                  <c:v>-3.6049455296253119E-3</c:v>
                </c:pt>
                <c:pt idx="881">
                  <c:v>-3.8670156296782268E-3</c:v>
                </c:pt>
                <c:pt idx="882">
                  <c:v>-3.6791433791909054E-3</c:v>
                </c:pt>
                <c:pt idx="883">
                  <c:v>-3.6106246468854139E-3</c:v>
                </c:pt>
                <c:pt idx="884">
                  <c:v>-3.6511402814185939E-3</c:v>
                </c:pt>
                <c:pt idx="885">
                  <c:v>-3.8794989078991021E-3</c:v>
                </c:pt>
                <c:pt idx="886">
                  <c:v>-3.7794540831634421E-3</c:v>
                </c:pt>
                <c:pt idx="887">
                  <c:v>-3.7508803463787723E-3</c:v>
                </c:pt>
                <c:pt idx="888">
                  <c:v>-3.7891119228084412E-3</c:v>
                </c:pt>
                <c:pt idx="889">
                  <c:v>-4.1045623229602219E-3</c:v>
                </c:pt>
                <c:pt idx="890">
                  <c:v>-4.3326405818273064E-3</c:v>
                </c:pt>
                <c:pt idx="891">
                  <c:v>-4.4365208650726795E-3</c:v>
                </c:pt>
                <c:pt idx="892">
                  <c:v>-4.4914365023752765E-3</c:v>
                </c:pt>
                <c:pt idx="893">
                  <c:v>-4.4971670359157745E-3</c:v>
                </c:pt>
                <c:pt idx="894">
                  <c:v>-4.8152585726945543E-3</c:v>
                </c:pt>
                <c:pt idx="895">
                  <c:v>-4.9362824256691936E-3</c:v>
                </c:pt>
                <c:pt idx="896">
                  <c:v>-5.2565868652205356E-3</c:v>
                </c:pt>
                <c:pt idx="897">
                  <c:v>-5.7241733757677164E-3</c:v>
                </c:pt>
                <c:pt idx="898">
                  <c:v>-6.3649584253710166E-3</c:v>
                </c:pt>
                <c:pt idx="899">
                  <c:v>-6.7239087701930472E-3</c:v>
                </c:pt>
                <c:pt idx="900">
                  <c:v>-7.061361813565834E-3</c:v>
                </c:pt>
                <c:pt idx="901">
                  <c:v>-7.1143303212138215E-3</c:v>
                </c:pt>
                <c:pt idx="902">
                  <c:v>-7.2672869197383805E-3</c:v>
                </c:pt>
                <c:pt idx="903">
                  <c:v>-7.2547636740333101E-3</c:v>
                </c:pt>
                <c:pt idx="904">
                  <c:v>-7.3159990738310083E-3</c:v>
                </c:pt>
                <c:pt idx="905">
                  <c:v>-7.127833963817329E-3</c:v>
                </c:pt>
                <c:pt idx="906">
                  <c:v>-7.0446451108186984E-3</c:v>
                </c:pt>
                <c:pt idx="907">
                  <c:v>-6.8697449758160908E-3</c:v>
                </c:pt>
                <c:pt idx="908">
                  <c:v>-7.0136487282754156E-3</c:v>
                </c:pt>
                <c:pt idx="909">
                  <c:v>-7.2008265548415221E-3</c:v>
                </c:pt>
                <c:pt idx="910">
                  <c:v>-7.3714037561305066E-3</c:v>
                </c:pt>
                <c:pt idx="911">
                  <c:v>-7.2646589074196206E-3</c:v>
                </c:pt>
                <c:pt idx="912">
                  <c:v>-7.5283599858222052E-3</c:v>
                </c:pt>
                <c:pt idx="913">
                  <c:v>-7.7842019021655924E-3</c:v>
                </c:pt>
                <c:pt idx="914">
                  <c:v>-8.0533720706745544E-3</c:v>
                </c:pt>
                <c:pt idx="915">
                  <c:v>-8.036588495042905E-3</c:v>
                </c:pt>
                <c:pt idx="916">
                  <c:v>-7.9314620634886E-3</c:v>
                </c:pt>
                <c:pt idx="917">
                  <c:v>-8.0622794965460494E-3</c:v>
                </c:pt>
                <c:pt idx="918">
                  <c:v>-8.4394725382159422E-3</c:v>
                </c:pt>
                <c:pt idx="919">
                  <c:v>-8.5659999521453048E-3</c:v>
                </c:pt>
                <c:pt idx="920">
                  <c:v>-8.8359677552301216E-3</c:v>
                </c:pt>
                <c:pt idx="921">
                  <c:v>-9.0947417659944484E-3</c:v>
                </c:pt>
                <c:pt idx="922">
                  <c:v>-9.306230946724536E-3</c:v>
                </c:pt>
                <c:pt idx="923">
                  <c:v>-9.5417249270372262E-3</c:v>
                </c:pt>
                <c:pt idx="924">
                  <c:v>-9.1839057518888975E-3</c:v>
                </c:pt>
                <c:pt idx="925">
                  <c:v>-9.034198964019826E-3</c:v>
                </c:pt>
                <c:pt idx="926">
                  <c:v>-8.9061119583004299E-3</c:v>
                </c:pt>
                <c:pt idx="927">
                  <c:v>-8.4712469781516326E-3</c:v>
                </c:pt>
                <c:pt idx="928">
                  <c:v>-8.3426541722736152E-3</c:v>
                </c:pt>
                <c:pt idx="929">
                  <c:v>-8.4176605510911644E-3</c:v>
                </c:pt>
                <c:pt idx="930">
                  <c:v>-8.3454895067090647E-3</c:v>
                </c:pt>
                <c:pt idx="931">
                  <c:v>-8.5607610089817182E-3</c:v>
                </c:pt>
                <c:pt idx="932">
                  <c:v>-8.5840367396537477E-3</c:v>
                </c:pt>
                <c:pt idx="933">
                  <c:v>-8.7345787301041661E-3</c:v>
                </c:pt>
                <c:pt idx="934">
                  <c:v>-8.9981415346889106E-3</c:v>
                </c:pt>
                <c:pt idx="935">
                  <c:v>-9.082750772851025E-3</c:v>
                </c:pt>
                <c:pt idx="936">
                  <c:v>-8.920595962623545E-3</c:v>
                </c:pt>
                <c:pt idx="937">
                  <c:v>-8.9316129067891995E-3</c:v>
                </c:pt>
                <c:pt idx="938">
                  <c:v>-8.8819130388590097E-3</c:v>
                </c:pt>
                <c:pt idx="939">
                  <c:v>-8.7667260306586153E-3</c:v>
                </c:pt>
                <c:pt idx="940">
                  <c:v>-8.4477803775639612E-3</c:v>
                </c:pt>
                <c:pt idx="941">
                  <c:v>-8.1920640036468387E-3</c:v>
                </c:pt>
                <c:pt idx="942">
                  <c:v>-7.9532596149762876E-3</c:v>
                </c:pt>
                <c:pt idx="943">
                  <c:v>-7.9915152423102633E-3</c:v>
                </c:pt>
                <c:pt idx="944">
                  <c:v>-8.0091113750290748E-3</c:v>
                </c:pt>
                <c:pt idx="945">
                  <c:v>-8.0729304776093556E-3</c:v>
                </c:pt>
                <c:pt idx="946">
                  <c:v>-8.2143380705212588E-3</c:v>
                </c:pt>
                <c:pt idx="947">
                  <c:v>-8.501266692710556E-3</c:v>
                </c:pt>
                <c:pt idx="948">
                  <c:v>-8.6828223640121292E-3</c:v>
                </c:pt>
                <c:pt idx="949">
                  <c:v>-8.8674270114762824E-3</c:v>
                </c:pt>
                <c:pt idx="950">
                  <c:v>-8.9200463730845572E-3</c:v>
                </c:pt>
                <c:pt idx="951">
                  <c:v>-8.8289992332507231E-3</c:v>
                </c:pt>
                <c:pt idx="952">
                  <c:v>-8.715955525661236E-3</c:v>
                </c:pt>
                <c:pt idx="953">
                  <c:v>-8.4985337600488823E-3</c:v>
                </c:pt>
                <c:pt idx="954">
                  <c:v>-8.0709671864174666E-3</c:v>
                </c:pt>
                <c:pt idx="955">
                  <c:v>-7.6989446513477276E-3</c:v>
                </c:pt>
                <c:pt idx="956">
                  <c:v>-7.3404072787990318E-3</c:v>
                </c:pt>
                <c:pt idx="957">
                  <c:v>-6.9408845719112757E-3</c:v>
                </c:pt>
                <c:pt idx="958">
                  <c:v>-6.6702061619432736E-3</c:v>
                </c:pt>
                <c:pt idx="959">
                  <c:v>-6.5573147290428433E-3</c:v>
                </c:pt>
                <c:pt idx="960">
                  <c:v>-6.3910235008474434E-3</c:v>
                </c:pt>
                <c:pt idx="961">
                  <c:v>-6.3902637197432834E-3</c:v>
                </c:pt>
                <c:pt idx="962">
                  <c:v>-6.4135334469047033E-3</c:v>
                </c:pt>
                <c:pt idx="963">
                  <c:v>-6.2428222847361698E-3</c:v>
                </c:pt>
                <c:pt idx="964">
                  <c:v>-5.989200944504728E-3</c:v>
                </c:pt>
                <c:pt idx="965">
                  <c:v>-6.0280024071420919E-3</c:v>
                </c:pt>
                <c:pt idx="966">
                  <c:v>-6.0674183298237098E-3</c:v>
                </c:pt>
                <c:pt idx="967">
                  <c:v>-6.2597002569629284E-3</c:v>
                </c:pt>
                <c:pt idx="968">
                  <c:v>-6.4446922120467501E-3</c:v>
                </c:pt>
                <c:pt idx="969">
                  <c:v>-6.5281811377246035E-3</c:v>
                </c:pt>
                <c:pt idx="970">
                  <c:v>-6.9209775298869078E-3</c:v>
                </c:pt>
                <c:pt idx="971">
                  <c:v>-7.2433789822439086E-3</c:v>
                </c:pt>
                <c:pt idx="972">
                  <c:v>-7.4715430629346572E-3</c:v>
                </c:pt>
                <c:pt idx="973">
                  <c:v>-7.5490040819464798E-3</c:v>
                </c:pt>
                <c:pt idx="974">
                  <c:v>-7.305086913380443E-3</c:v>
                </c:pt>
                <c:pt idx="975">
                  <c:v>-7.0818588239781139E-3</c:v>
                </c:pt>
                <c:pt idx="976">
                  <c:v>-6.9679240920682067E-3</c:v>
                </c:pt>
                <c:pt idx="977">
                  <c:v>-6.7226171675299155E-3</c:v>
                </c:pt>
                <c:pt idx="978">
                  <c:v>-6.5384763445016725E-3</c:v>
                </c:pt>
                <c:pt idx="979">
                  <c:v>-6.4684017260688989E-3</c:v>
                </c:pt>
                <c:pt idx="980">
                  <c:v>-6.337915511058727E-3</c:v>
                </c:pt>
                <c:pt idx="981">
                  <c:v>-6.8230760648351008E-3</c:v>
                </c:pt>
                <c:pt idx="982">
                  <c:v>-7.3183236443108363E-3</c:v>
                </c:pt>
                <c:pt idx="983">
                  <c:v>-7.706717297076825E-3</c:v>
                </c:pt>
                <c:pt idx="984">
                  <c:v>-8.0364299386557515E-3</c:v>
                </c:pt>
                <c:pt idx="985">
                  <c:v>-8.60683385174087E-3</c:v>
                </c:pt>
                <c:pt idx="986">
                  <c:v>-8.8589850440992136E-3</c:v>
                </c:pt>
                <c:pt idx="987">
                  <c:v>-8.979166313940256E-3</c:v>
                </c:pt>
                <c:pt idx="988">
                  <c:v>-8.8905821735687542E-3</c:v>
                </c:pt>
                <c:pt idx="989">
                  <c:v>-8.8291620417981168E-3</c:v>
                </c:pt>
                <c:pt idx="990">
                  <c:v>-8.7222269165770899E-3</c:v>
                </c:pt>
                <c:pt idx="991">
                  <c:v>-8.6510897565789703E-3</c:v>
                </c:pt>
                <c:pt idx="992">
                  <c:v>-8.6461039075707447E-3</c:v>
                </c:pt>
                <c:pt idx="993">
                  <c:v>-8.5303344733144836E-3</c:v>
                </c:pt>
                <c:pt idx="994">
                  <c:v>-8.7438634293684689E-3</c:v>
                </c:pt>
                <c:pt idx="995">
                  <c:v>-8.7064005701919869E-3</c:v>
                </c:pt>
                <c:pt idx="996">
                  <c:v>-8.4741246163942928E-3</c:v>
                </c:pt>
                <c:pt idx="997">
                  <c:v>-8.5486724692364277E-3</c:v>
                </c:pt>
                <c:pt idx="998">
                  <c:v>-8.7361301250915239E-3</c:v>
                </c:pt>
                <c:pt idx="999">
                  <c:v>-8.5813374779248469E-3</c:v>
                </c:pt>
                <c:pt idx="1000">
                  <c:v>-8.4116360472026967E-3</c:v>
                </c:pt>
                <c:pt idx="1001">
                  <c:v>-8.4151426127354236E-3</c:v>
                </c:pt>
                <c:pt idx="1002">
                  <c:v>-8.404079658845846E-3</c:v>
                </c:pt>
                <c:pt idx="1003">
                  <c:v>-8.526274180434508E-3</c:v>
                </c:pt>
                <c:pt idx="1004">
                  <c:v>-8.3098008357852613E-3</c:v>
                </c:pt>
                <c:pt idx="1005">
                  <c:v>-8.2832163342876648E-3</c:v>
                </c:pt>
                <c:pt idx="1006">
                  <c:v>-8.5488201748727417E-3</c:v>
                </c:pt>
                <c:pt idx="1007">
                  <c:v>-8.9557117718861105E-3</c:v>
                </c:pt>
                <c:pt idx="1008">
                  <c:v>-9.2231793468433108E-3</c:v>
                </c:pt>
                <c:pt idx="1009">
                  <c:v>-9.4641173942343667E-3</c:v>
                </c:pt>
                <c:pt idx="1010">
                  <c:v>-9.7878196133662863E-3</c:v>
                </c:pt>
                <c:pt idx="1011">
                  <c:v>-1.0261121542389265E-2</c:v>
                </c:pt>
                <c:pt idx="1012">
                  <c:v>-1.0449850018205932E-2</c:v>
                </c:pt>
                <c:pt idx="1013">
                  <c:v>-1.0342563212994163E-2</c:v>
                </c:pt>
                <c:pt idx="1014">
                  <c:v>-1.0011253586645664E-2</c:v>
                </c:pt>
                <c:pt idx="1015">
                  <c:v>-9.6669816782386595E-3</c:v>
                </c:pt>
                <c:pt idx="1016">
                  <c:v>-9.3597015191665602E-3</c:v>
                </c:pt>
                <c:pt idx="1017">
                  <c:v>-9.0887088357297589E-3</c:v>
                </c:pt>
                <c:pt idx="1018">
                  <c:v>-8.718864118797999E-3</c:v>
                </c:pt>
                <c:pt idx="1019">
                  <c:v>-8.3090987253945387E-3</c:v>
                </c:pt>
                <c:pt idx="1020">
                  <c:v>-8.0432381576224961E-3</c:v>
                </c:pt>
                <c:pt idx="1021">
                  <c:v>-8.2160440132829343E-3</c:v>
                </c:pt>
                <c:pt idx="1022">
                  <c:v>-8.201900019894676E-3</c:v>
                </c:pt>
                <c:pt idx="1023">
                  <c:v>-8.563639726829388E-3</c:v>
                </c:pt>
                <c:pt idx="1024">
                  <c:v>-8.7972340389967426E-3</c:v>
                </c:pt>
                <c:pt idx="1025">
                  <c:v>-9.3475520876016658E-3</c:v>
                </c:pt>
                <c:pt idx="1026">
                  <c:v>-9.6874294666783201E-3</c:v>
                </c:pt>
                <c:pt idx="1027">
                  <c:v>-9.8623876019578623E-3</c:v>
                </c:pt>
                <c:pt idx="1028">
                  <c:v>-9.8289140398048359E-3</c:v>
                </c:pt>
                <c:pt idx="1029">
                  <c:v>-9.8119559979809538E-3</c:v>
                </c:pt>
                <c:pt idx="1030">
                  <c:v>-9.4858512382450036E-3</c:v>
                </c:pt>
                <c:pt idx="1031">
                  <c:v>-9.3446898814479405E-3</c:v>
                </c:pt>
                <c:pt idx="1032">
                  <c:v>-9.0623646789647246E-3</c:v>
                </c:pt>
                <c:pt idx="1033">
                  <c:v>-9.051060037552577E-3</c:v>
                </c:pt>
                <c:pt idx="1034">
                  <c:v>-9.0604600885587274E-3</c:v>
                </c:pt>
                <c:pt idx="1035">
                  <c:v>-9.1049634566307078E-3</c:v>
                </c:pt>
                <c:pt idx="1036">
                  <c:v>-9.2561829061541673E-3</c:v>
                </c:pt>
                <c:pt idx="1037">
                  <c:v>-9.7183283297683689E-3</c:v>
                </c:pt>
                <c:pt idx="1038">
                  <c:v>-9.8614459551652003E-3</c:v>
                </c:pt>
                <c:pt idx="1039">
                  <c:v>-1.0068983860467905E-2</c:v>
                </c:pt>
                <c:pt idx="1040">
                  <c:v>-9.7782633702944814E-3</c:v>
                </c:pt>
                <c:pt idx="1041">
                  <c:v>-1.0229203999956943E-2</c:v>
                </c:pt>
                <c:pt idx="1042">
                  <c:v>-1.034061155416017E-2</c:v>
                </c:pt>
                <c:pt idx="1043">
                  <c:v>-1.0298197223677872E-2</c:v>
                </c:pt>
                <c:pt idx="1044">
                  <c:v>-9.863286989973713E-3</c:v>
                </c:pt>
                <c:pt idx="1045">
                  <c:v>-9.5814855198158421E-3</c:v>
                </c:pt>
                <c:pt idx="1046">
                  <c:v>-9.4177987201434568E-3</c:v>
                </c:pt>
                <c:pt idx="1047">
                  <c:v>-9.7259637269911364E-3</c:v>
                </c:pt>
                <c:pt idx="1048">
                  <c:v>-9.3824843678102995E-3</c:v>
                </c:pt>
                <c:pt idx="1049">
                  <c:v>-9.6101634636564775E-3</c:v>
                </c:pt>
                <c:pt idx="1050">
                  <c:v>-1.0047946682067994E-2</c:v>
                </c:pt>
                <c:pt idx="1051">
                  <c:v>-1.0513665588175961E-2</c:v>
                </c:pt>
                <c:pt idx="1052">
                  <c:v>-1.0882558540748346E-2</c:v>
                </c:pt>
                <c:pt idx="1053">
                  <c:v>-1.0921305252396039E-2</c:v>
                </c:pt>
                <c:pt idx="1054">
                  <c:v>-1.095558193649601E-2</c:v>
                </c:pt>
                <c:pt idx="1055">
                  <c:v>-1.1144767462211868E-2</c:v>
                </c:pt>
                <c:pt idx="1056">
                  <c:v>-1.0962486389760603E-2</c:v>
                </c:pt>
                <c:pt idx="1057">
                  <c:v>-1.0691522777522586E-2</c:v>
                </c:pt>
                <c:pt idx="1058">
                  <c:v>-1.0521928933386573E-2</c:v>
                </c:pt>
                <c:pt idx="1059">
                  <c:v>-1.0431565689459764E-2</c:v>
                </c:pt>
                <c:pt idx="1060">
                  <c:v>-1.0462619406958511E-2</c:v>
                </c:pt>
                <c:pt idx="1061">
                  <c:v>-1.0422895963611368E-2</c:v>
                </c:pt>
                <c:pt idx="1062">
                  <c:v>-1.0432971546154232E-2</c:v>
                </c:pt>
                <c:pt idx="1063">
                  <c:v>-1.0497600081218909E-2</c:v>
                </c:pt>
                <c:pt idx="1064">
                  <c:v>-1.0570532068150651E-2</c:v>
                </c:pt>
                <c:pt idx="1065">
                  <c:v>-1.021835119611675E-2</c:v>
                </c:pt>
                <c:pt idx="1066">
                  <c:v>-9.9444858177259541E-3</c:v>
                </c:pt>
                <c:pt idx="1067">
                  <c:v>-9.6124313581067589E-3</c:v>
                </c:pt>
                <c:pt idx="1068">
                  <c:v>-9.1818879016340588E-3</c:v>
                </c:pt>
                <c:pt idx="1069">
                  <c:v>-8.804546864263095E-3</c:v>
                </c:pt>
                <c:pt idx="1070">
                  <c:v>-8.7603492469452947E-3</c:v>
                </c:pt>
                <c:pt idx="1071">
                  <c:v>-8.6020472369732776E-3</c:v>
                </c:pt>
                <c:pt idx="1072">
                  <c:v>-8.7298794491366023E-3</c:v>
                </c:pt>
                <c:pt idx="1073">
                  <c:v>-8.8532081395636293E-3</c:v>
                </c:pt>
                <c:pt idx="1074">
                  <c:v>-9.0969538378758447E-3</c:v>
                </c:pt>
                <c:pt idx="1075">
                  <c:v>-9.4737584798693809E-3</c:v>
                </c:pt>
                <c:pt idx="1076">
                  <c:v>-9.6130540652741934E-3</c:v>
                </c:pt>
                <c:pt idx="1077">
                  <c:v>-9.3316279794724497E-3</c:v>
                </c:pt>
                <c:pt idx="1078">
                  <c:v>-9.2900519570678283E-3</c:v>
                </c:pt>
                <c:pt idx="1079">
                  <c:v>-9.334460082185296E-3</c:v>
                </c:pt>
                <c:pt idx="1080">
                  <c:v>-9.2873033275832646E-3</c:v>
                </c:pt>
                <c:pt idx="1081">
                  <c:v>-9.3382928649186001E-3</c:v>
                </c:pt>
                <c:pt idx="1082">
                  <c:v>-9.4424407583002402E-3</c:v>
                </c:pt>
                <c:pt idx="1083">
                  <c:v>-9.6550511944687879E-3</c:v>
                </c:pt>
                <c:pt idx="1084">
                  <c:v>-1.0096139130724777E-2</c:v>
                </c:pt>
                <c:pt idx="1085">
                  <c:v>-1.0209676579597596E-2</c:v>
                </c:pt>
                <c:pt idx="1086">
                  <c:v>-1.0437683796796153E-2</c:v>
                </c:pt>
                <c:pt idx="1087">
                  <c:v>-1.0574244814475933E-2</c:v>
                </c:pt>
                <c:pt idx="1088">
                  <c:v>-1.0692784206157999E-2</c:v>
                </c:pt>
                <c:pt idx="1089">
                  <c:v>-1.0781355005317246E-2</c:v>
                </c:pt>
                <c:pt idx="1090">
                  <c:v>-1.1130510995736994E-2</c:v>
                </c:pt>
                <c:pt idx="1091">
                  <c:v>-1.1432865322940201E-2</c:v>
                </c:pt>
                <c:pt idx="1092">
                  <c:v>-1.1944371752175774E-2</c:v>
                </c:pt>
                <c:pt idx="1093">
                  <c:v>-1.2390287020466136E-2</c:v>
                </c:pt>
                <c:pt idx="1094">
                  <c:v>-1.2792233119455515E-2</c:v>
                </c:pt>
                <c:pt idx="1095">
                  <c:v>-1.2980530542609789E-2</c:v>
                </c:pt>
                <c:pt idx="1096">
                  <c:v>-1.3160178577455684E-2</c:v>
                </c:pt>
                <c:pt idx="1097">
                  <c:v>-1.2910375512685793E-2</c:v>
                </c:pt>
                <c:pt idx="1098">
                  <c:v>-1.2482705269367567E-2</c:v>
                </c:pt>
                <c:pt idx="1099">
                  <c:v>-1.2117835832081297E-2</c:v>
                </c:pt>
                <c:pt idx="1100">
                  <c:v>-1.1795209002187109E-2</c:v>
                </c:pt>
                <c:pt idx="1101">
                  <c:v>-1.1471720194272349E-2</c:v>
                </c:pt>
                <c:pt idx="1102">
                  <c:v>-1.1333308786506031E-2</c:v>
                </c:pt>
                <c:pt idx="1103">
                  <c:v>-1.1027618057155596E-2</c:v>
                </c:pt>
                <c:pt idx="1104">
                  <c:v>-1.0870055121098154E-2</c:v>
                </c:pt>
                <c:pt idx="1105">
                  <c:v>-1.0570128402833398E-2</c:v>
                </c:pt>
                <c:pt idx="1106">
                  <c:v>-1.0171106591109027E-2</c:v>
                </c:pt>
                <c:pt idx="1107">
                  <c:v>-1.0006956412576632E-2</c:v>
                </c:pt>
                <c:pt idx="1108">
                  <c:v>-1.0083957971542379E-2</c:v>
                </c:pt>
                <c:pt idx="1109">
                  <c:v>-1.0454209085298429E-2</c:v>
                </c:pt>
                <c:pt idx="1110">
                  <c:v>-1.0438131921288684E-2</c:v>
                </c:pt>
                <c:pt idx="1111">
                  <c:v>-1.0691250083263387E-2</c:v>
                </c:pt>
                <c:pt idx="1112">
                  <c:v>-1.1510373005604545E-2</c:v>
                </c:pt>
                <c:pt idx="1113">
                  <c:v>-1.2216068856145271E-2</c:v>
                </c:pt>
                <c:pt idx="1114">
                  <c:v>-1.2500584590266714E-2</c:v>
                </c:pt>
                <c:pt idx="1115">
                  <c:v>-1.2780105218049474E-2</c:v>
                </c:pt>
                <c:pt idx="1116">
                  <c:v>-1.2268490413316261E-2</c:v>
                </c:pt>
                <c:pt idx="1117">
                  <c:v>-1.2534985608422465E-2</c:v>
                </c:pt>
                <c:pt idx="1118">
                  <c:v>-1.2381040826864871E-2</c:v>
                </c:pt>
                <c:pt idx="1119">
                  <c:v>-1.2060904476833103E-2</c:v>
                </c:pt>
                <c:pt idx="1120">
                  <c:v>-1.1766572556925699E-2</c:v>
                </c:pt>
                <c:pt idx="1121">
                  <c:v>-1.1651427312009409E-2</c:v>
                </c:pt>
                <c:pt idx="1122">
                  <c:v>-1.1256487819883639E-2</c:v>
                </c:pt>
                <c:pt idx="1123">
                  <c:v>-1.1120837724741791E-2</c:v>
                </c:pt>
                <c:pt idx="1124">
                  <c:v>-1.0759744151926891E-2</c:v>
                </c:pt>
                <c:pt idx="1125">
                  <c:v>-1.06605433627624E-2</c:v>
                </c:pt>
                <c:pt idx="1126">
                  <c:v>-1.0595901646785633E-2</c:v>
                </c:pt>
                <c:pt idx="1127">
                  <c:v>-1.0786516662750517E-2</c:v>
                </c:pt>
                <c:pt idx="1128">
                  <c:v>-1.106563275592826E-2</c:v>
                </c:pt>
                <c:pt idx="1129">
                  <c:v>-1.166597232971444E-2</c:v>
                </c:pt>
                <c:pt idx="1130">
                  <c:v>-1.2068971755372011E-2</c:v>
                </c:pt>
                <c:pt idx="1131">
                  <c:v>-1.2358741849990831E-2</c:v>
                </c:pt>
                <c:pt idx="1132">
                  <c:v>-1.2519997056337525E-2</c:v>
                </c:pt>
                <c:pt idx="1133">
                  <c:v>-1.2733966818361362E-2</c:v>
                </c:pt>
                <c:pt idx="1134">
                  <c:v>-1.2896006611450486E-2</c:v>
                </c:pt>
                <c:pt idx="1135">
                  <c:v>-1.2604076851403896E-2</c:v>
                </c:pt>
                <c:pt idx="1136">
                  <c:v>-1.2098814741334833E-2</c:v>
                </c:pt>
                <c:pt idx="1137">
                  <c:v>-1.1987821561812115E-2</c:v>
                </c:pt>
                <c:pt idx="1138">
                  <c:v>-1.2137116819139985E-2</c:v>
                </c:pt>
                <c:pt idx="1139">
                  <c:v>-1.204584422723934E-2</c:v>
                </c:pt>
                <c:pt idx="1140">
                  <c:v>-1.1536897126000693E-2</c:v>
                </c:pt>
                <c:pt idx="1141">
                  <c:v>-1.1310890965255596E-2</c:v>
                </c:pt>
                <c:pt idx="1142">
                  <c:v>-1.1070656463307427E-2</c:v>
                </c:pt>
                <c:pt idx="1143">
                  <c:v>-1.0994792309173905E-2</c:v>
                </c:pt>
                <c:pt idx="1144">
                  <c:v>-1.0709402159111883E-2</c:v>
                </c:pt>
                <c:pt idx="1145">
                  <c:v>-1.0322009908644611E-2</c:v>
                </c:pt>
                <c:pt idx="1146">
                  <c:v>-1.0062915144659389E-2</c:v>
                </c:pt>
                <c:pt idx="1147">
                  <c:v>-1.0006386778222055E-2</c:v>
                </c:pt>
                <c:pt idx="1148">
                  <c:v>-9.3434103836102077E-3</c:v>
                </c:pt>
                <c:pt idx="1149">
                  <c:v>-9.1705406521860218E-3</c:v>
                </c:pt>
                <c:pt idx="1150">
                  <c:v>-9.0136461737782541E-3</c:v>
                </c:pt>
                <c:pt idx="1151">
                  <c:v>-8.86365930779341E-3</c:v>
                </c:pt>
                <c:pt idx="1152">
                  <c:v>-8.8558668868851994E-3</c:v>
                </c:pt>
                <c:pt idx="1153">
                  <c:v>-8.9199629353003095E-3</c:v>
                </c:pt>
                <c:pt idx="1154">
                  <c:v>-9.3399547529125423E-3</c:v>
                </c:pt>
                <c:pt idx="1155">
                  <c:v>-1.0100887880478849E-2</c:v>
                </c:pt>
                <c:pt idx="1156">
                  <c:v>-1.0805213841416769E-2</c:v>
                </c:pt>
                <c:pt idx="1157">
                  <c:v>-1.105322188700847E-2</c:v>
                </c:pt>
                <c:pt idx="1158">
                  <c:v>-1.1361437534084612E-2</c:v>
                </c:pt>
                <c:pt idx="1159">
                  <c:v>-1.154738431479922E-2</c:v>
                </c:pt>
                <c:pt idx="1160">
                  <c:v>-1.1754804885819011E-2</c:v>
                </c:pt>
                <c:pt idx="1161">
                  <c:v>-1.1763656521297931E-2</c:v>
                </c:pt>
                <c:pt idx="1162">
                  <c:v>-1.1490480068091627E-2</c:v>
                </c:pt>
                <c:pt idx="1163">
                  <c:v>-1.1269281534879567E-2</c:v>
                </c:pt>
                <c:pt idx="1164">
                  <c:v>-1.1137409503717513E-2</c:v>
                </c:pt>
                <c:pt idx="1165">
                  <c:v>-1.1301726985267015E-2</c:v>
                </c:pt>
                <c:pt idx="1166">
                  <c:v>-1.1003841595637456E-2</c:v>
                </c:pt>
                <c:pt idx="1167">
                  <c:v>-1.0802113516892493E-2</c:v>
                </c:pt>
                <c:pt idx="1168">
                  <c:v>-1.0485006442443686E-2</c:v>
                </c:pt>
                <c:pt idx="1169">
                  <c:v>-1.0446330683306759E-2</c:v>
                </c:pt>
                <c:pt idx="1170">
                  <c:v>-1.0203581153272457E-2</c:v>
                </c:pt>
                <c:pt idx="1171">
                  <c:v>-1.0467441316005006E-2</c:v>
                </c:pt>
                <c:pt idx="1172">
                  <c:v>-1.068388198564422E-2</c:v>
                </c:pt>
                <c:pt idx="1173">
                  <c:v>-1.0966483828562188E-2</c:v>
                </c:pt>
                <c:pt idx="1174">
                  <c:v>-1.1209502684399303E-2</c:v>
                </c:pt>
                <c:pt idx="1175">
                  <c:v>-1.1652739664350813E-2</c:v>
                </c:pt>
                <c:pt idx="1176">
                  <c:v>-1.1817200130605174E-2</c:v>
                </c:pt>
                <c:pt idx="1177">
                  <c:v>-1.206365424465335E-2</c:v>
                </c:pt>
                <c:pt idx="1178">
                  <c:v>-1.2196823919741391E-2</c:v>
                </c:pt>
                <c:pt idx="1179">
                  <c:v>-1.1997516182981964E-2</c:v>
                </c:pt>
                <c:pt idx="1180">
                  <c:v>-1.2216006977965158E-2</c:v>
                </c:pt>
                <c:pt idx="1181">
                  <c:v>-1.2539843155264772E-2</c:v>
                </c:pt>
                <c:pt idx="1182">
                  <c:v>-1.2472021515760255E-2</c:v>
                </c:pt>
                <c:pt idx="1183">
                  <c:v>-1.2697729480786582E-2</c:v>
                </c:pt>
                <c:pt idx="1184">
                  <c:v>-1.2770158344679308E-2</c:v>
                </c:pt>
                <c:pt idx="1185">
                  <c:v>-1.2766174562166438E-2</c:v>
                </c:pt>
                <c:pt idx="1186">
                  <c:v>-1.2673484424797226E-2</c:v>
                </c:pt>
                <c:pt idx="1187">
                  <c:v>-1.2865393811798589E-2</c:v>
                </c:pt>
                <c:pt idx="1188">
                  <c:v>-1.2495224114479512E-2</c:v>
                </c:pt>
                <c:pt idx="1189">
                  <c:v>-1.2446878361555681E-2</c:v>
                </c:pt>
                <c:pt idx="1190">
                  <c:v>-1.2037451253468513E-2</c:v>
                </c:pt>
                <c:pt idx="1191">
                  <c:v>-1.2170251002605331E-2</c:v>
                </c:pt>
                <c:pt idx="1192">
                  <c:v>-1.1996249590167563E-2</c:v>
                </c:pt>
                <c:pt idx="1193">
                  <c:v>-1.2285708728945945E-2</c:v>
                </c:pt>
                <c:pt idx="1194">
                  <c:v>-1.1733383012351783E-2</c:v>
                </c:pt>
                <c:pt idx="1195">
                  <c:v>-1.1911104308683218E-2</c:v>
                </c:pt>
                <c:pt idx="1196">
                  <c:v>-1.1978223531037802E-2</c:v>
                </c:pt>
                <c:pt idx="1197">
                  <c:v>-1.2279288754894174E-2</c:v>
                </c:pt>
                <c:pt idx="1198">
                  <c:v>-1.1872975377005546E-2</c:v>
                </c:pt>
                <c:pt idx="1199">
                  <c:v>-1.1528382039546167E-2</c:v>
                </c:pt>
                <c:pt idx="1200">
                  <c:v>-1.1437096655867035E-2</c:v>
                </c:pt>
                <c:pt idx="1201">
                  <c:v>-1.1650866158871448E-2</c:v>
                </c:pt>
                <c:pt idx="1202">
                  <c:v>-1.1484401210646398E-2</c:v>
                </c:pt>
                <c:pt idx="1203">
                  <c:v>-1.1368496256785515E-2</c:v>
                </c:pt>
                <c:pt idx="1204">
                  <c:v>-1.1349884538127913E-2</c:v>
                </c:pt>
                <c:pt idx="1205">
                  <c:v>-1.133731712110147E-2</c:v>
                </c:pt>
                <c:pt idx="1206">
                  <c:v>-1.162930631581832E-2</c:v>
                </c:pt>
                <c:pt idx="1207">
                  <c:v>-1.1582924434708404E-2</c:v>
                </c:pt>
                <c:pt idx="1208">
                  <c:v>-1.1497638697969716E-2</c:v>
                </c:pt>
                <c:pt idx="1209">
                  <c:v>-1.1731172845795874E-2</c:v>
                </c:pt>
                <c:pt idx="1210">
                  <c:v>-1.1829203235722152E-2</c:v>
                </c:pt>
                <c:pt idx="1211">
                  <c:v>-1.1561169412759231E-2</c:v>
                </c:pt>
                <c:pt idx="1212">
                  <c:v>-1.1630167384500985E-2</c:v>
                </c:pt>
                <c:pt idx="1213">
                  <c:v>-1.1791094315805819E-2</c:v>
                </c:pt>
                <c:pt idx="1214">
                  <c:v>-1.1876548550551145E-2</c:v>
                </c:pt>
                <c:pt idx="1215">
                  <c:v>-1.2357062336221008E-2</c:v>
                </c:pt>
                <c:pt idx="1216">
                  <c:v>-1.2082838865620964E-2</c:v>
                </c:pt>
                <c:pt idx="1217">
                  <c:v>-1.2158070753668648E-2</c:v>
                </c:pt>
                <c:pt idx="1218">
                  <c:v>-1.1865060567612752E-2</c:v>
                </c:pt>
                <c:pt idx="1219">
                  <c:v>-1.1931352666211809E-2</c:v>
                </c:pt>
                <c:pt idx="1220">
                  <c:v>-1.1441259793646165E-2</c:v>
                </c:pt>
                <c:pt idx="1221">
                  <c:v>-1.1400435482654224E-2</c:v>
                </c:pt>
                <c:pt idx="1222">
                  <c:v>-1.1237560896613973E-2</c:v>
                </c:pt>
                <c:pt idx="1223">
                  <c:v>-1.1405592090486605E-2</c:v>
                </c:pt>
                <c:pt idx="1224">
                  <c:v>-1.1048730566837759E-2</c:v>
                </c:pt>
                <c:pt idx="1225">
                  <c:v>-1.1395148177886069E-2</c:v>
                </c:pt>
                <c:pt idx="1226">
                  <c:v>-1.1353415245031386E-2</c:v>
                </c:pt>
                <c:pt idx="1227">
                  <c:v>-1.1474369031199708E-2</c:v>
                </c:pt>
                <c:pt idx="1228">
                  <c:v>-1.1126609577399714E-2</c:v>
                </c:pt>
                <c:pt idx="1229">
                  <c:v>-1.0948481866023986E-2</c:v>
                </c:pt>
                <c:pt idx="1230">
                  <c:v>-1.1001750020325003E-2</c:v>
                </c:pt>
                <c:pt idx="1231">
                  <c:v>-1.0964347181050485E-2</c:v>
                </c:pt>
                <c:pt idx="1232">
                  <c:v>-1.0980223639371036E-2</c:v>
                </c:pt>
                <c:pt idx="1233">
                  <c:v>-1.12014056568968E-2</c:v>
                </c:pt>
                <c:pt idx="1234">
                  <c:v>-1.1453648123231767E-2</c:v>
                </c:pt>
                <c:pt idx="1235">
                  <c:v>-1.1307300364206839E-2</c:v>
                </c:pt>
                <c:pt idx="1236">
                  <c:v>-1.1181384308887911E-2</c:v>
                </c:pt>
                <c:pt idx="1237">
                  <c:v>-1.1120462948318872E-2</c:v>
                </c:pt>
                <c:pt idx="1238">
                  <c:v>-1.1340621623788393E-2</c:v>
                </c:pt>
                <c:pt idx="1239">
                  <c:v>-1.1601268713959417E-2</c:v>
                </c:pt>
                <c:pt idx="1240">
                  <c:v>-1.1871974076512533E-2</c:v>
                </c:pt>
                <c:pt idx="1241">
                  <c:v>-1.2260873053702454E-2</c:v>
                </c:pt>
                <c:pt idx="1242">
                  <c:v>-1.2906664954913792E-2</c:v>
                </c:pt>
                <c:pt idx="1243">
                  <c:v>-1.3091549088853141E-2</c:v>
                </c:pt>
                <c:pt idx="1244">
                  <c:v>-1.3389171097679035E-2</c:v>
                </c:pt>
                <c:pt idx="1245">
                  <c:v>-1.3457783168213085E-2</c:v>
                </c:pt>
                <c:pt idx="1246">
                  <c:v>-1.3060101495643439E-2</c:v>
                </c:pt>
                <c:pt idx="1247">
                  <c:v>-1.2715136003097897E-2</c:v>
                </c:pt>
                <c:pt idx="1248">
                  <c:v>-1.2044424384391624E-2</c:v>
                </c:pt>
                <c:pt idx="1249">
                  <c:v>-1.177568830167796E-2</c:v>
                </c:pt>
                <c:pt idx="1250">
                  <c:v>-1.1535977952585649E-2</c:v>
                </c:pt>
                <c:pt idx="1251">
                  <c:v>-1.0707107231083972E-2</c:v>
                </c:pt>
                <c:pt idx="1252">
                  <c:v>-1.0363231843109747E-2</c:v>
                </c:pt>
                <c:pt idx="1253">
                  <c:v>-1.0074770395574738E-2</c:v>
                </c:pt>
                <c:pt idx="1254">
                  <c:v>-9.5469120131775106E-3</c:v>
                </c:pt>
                <c:pt idx="1255">
                  <c:v>-9.7024464671341005E-3</c:v>
                </c:pt>
                <c:pt idx="1256">
                  <c:v>-9.3758238503923765E-3</c:v>
                </c:pt>
                <c:pt idx="1257">
                  <c:v>-9.5149234969618378E-3</c:v>
                </c:pt>
                <c:pt idx="1258">
                  <c:v>-9.8241096302412456E-3</c:v>
                </c:pt>
                <c:pt idx="1259">
                  <c:v>-9.7652441938899295E-3</c:v>
                </c:pt>
                <c:pt idx="1260">
                  <c:v>-1.0085178637921339E-2</c:v>
                </c:pt>
                <c:pt idx="1261">
                  <c:v>-1.0358851750808348E-2</c:v>
                </c:pt>
                <c:pt idx="1262">
                  <c:v>-1.0285016028527617E-2</c:v>
                </c:pt>
                <c:pt idx="1263">
                  <c:v>-1.0493591761016068E-2</c:v>
                </c:pt>
                <c:pt idx="1264">
                  <c:v>-1.0497406538116927E-2</c:v>
                </c:pt>
                <c:pt idx="1265">
                  <c:v>-1.0762426819514604E-2</c:v>
                </c:pt>
                <c:pt idx="1266">
                  <c:v>-1.1302811481831865E-2</c:v>
                </c:pt>
                <c:pt idx="1267">
                  <c:v>-1.1683116921069246E-2</c:v>
                </c:pt>
                <c:pt idx="1268">
                  <c:v>-1.2058721987474827E-2</c:v>
                </c:pt>
                <c:pt idx="1269">
                  <c:v>-1.2083784156622628E-2</c:v>
                </c:pt>
                <c:pt idx="1270">
                  <c:v>-1.2528444034006495E-2</c:v>
                </c:pt>
                <c:pt idx="1271">
                  <c:v>-1.2694774016636073E-2</c:v>
                </c:pt>
                <c:pt idx="1272">
                  <c:v>-1.2772377994936763E-2</c:v>
                </c:pt>
                <c:pt idx="1273">
                  <c:v>-1.2958732025099505E-2</c:v>
                </c:pt>
                <c:pt idx="1274">
                  <c:v>-1.2558243636273194E-2</c:v>
                </c:pt>
                <c:pt idx="1275">
                  <c:v>-1.2243458874492285E-2</c:v>
                </c:pt>
                <c:pt idx="1276">
                  <c:v>-1.2131035306033501E-2</c:v>
                </c:pt>
                <c:pt idx="1277">
                  <c:v>-1.1533877595723611E-2</c:v>
                </c:pt>
                <c:pt idx="1278">
                  <c:v>-1.1148173329786511E-2</c:v>
                </c:pt>
                <c:pt idx="1279">
                  <c:v>-1.108419210488701E-2</c:v>
                </c:pt>
                <c:pt idx="1280">
                  <c:v>-1.060041586101994E-2</c:v>
                </c:pt>
                <c:pt idx="1281">
                  <c:v>-1.11672294609823E-2</c:v>
                </c:pt>
                <c:pt idx="1282">
                  <c:v>-1.1018979420490693E-2</c:v>
                </c:pt>
                <c:pt idx="1283">
                  <c:v>-1.1488448239031114E-2</c:v>
                </c:pt>
                <c:pt idx="1284">
                  <c:v>-1.1612292791902587E-2</c:v>
                </c:pt>
                <c:pt idx="1285">
                  <c:v>-1.1905595433230684E-2</c:v>
                </c:pt>
                <c:pt idx="1286">
                  <c:v>-1.2103181083459924E-2</c:v>
                </c:pt>
                <c:pt idx="1287">
                  <c:v>-1.2223910274046401E-2</c:v>
                </c:pt>
                <c:pt idx="1288">
                  <c:v>-1.1603619698485629E-2</c:v>
                </c:pt>
                <c:pt idx="1289">
                  <c:v>-1.2162715446755448E-2</c:v>
                </c:pt>
                <c:pt idx="1290">
                  <c:v>-1.2291541945162325E-2</c:v>
                </c:pt>
                <c:pt idx="1291">
                  <c:v>-1.2269068673582191E-2</c:v>
                </c:pt>
                <c:pt idx="1292">
                  <c:v>-1.2049989979325911E-2</c:v>
                </c:pt>
                <c:pt idx="1293">
                  <c:v>-1.1835837707568393E-2</c:v>
                </c:pt>
                <c:pt idx="1294">
                  <c:v>-1.14704053074041E-2</c:v>
                </c:pt>
                <c:pt idx="1295">
                  <c:v>-1.164966031286071E-2</c:v>
                </c:pt>
                <c:pt idx="1296">
                  <c:v>-1.0719733479858207E-2</c:v>
                </c:pt>
                <c:pt idx="1297">
                  <c:v>-1.0166422913801395E-2</c:v>
                </c:pt>
                <c:pt idx="1298">
                  <c:v>-1.0413059156306009E-2</c:v>
                </c:pt>
                <c:pt idx="1299">
                  <c:v>-1.0359705426386669E-2</c:v>
                </c:pt>
                <c:pt idx="1300">
                  <c:v>-1.0030701017732435E-2</c:v>
                </c:pt>
                <c:pt idx="1301">
                  <c:v>-1.0263989249415538E-2</c:v>
                </c:pt>
                <c:pt idx="1302">
                  <c:v>-9.8089494080771389E-3</c:v>
                </c:pt>
                <c:pt idx="1303">
                  <c:v>-1.0157888458917623E-2</c:v>
                </c:pt>
                <c:pt idx="1304">
                  <c:v>-1.0007102777453191E-2</c:v>
                </c:pt>
                <c:pt idx="1305">
                  <c:v>-9.1379962863477517E-3</c:v>
                </c:pt>
                <c:pt idx="1306">
                  <c:v>-8.8536535402776086E-3</c:v>
                </c:pt>
                <c:pt idx="1307">
                  <c:v>-8.7334539198938663E-3</c:v>
                </c:pt>
                <c:pt idx="1308">
                  <c:v>-8.3265244918169518E-3</c:v>
                </c:pt>
                <c:pt idx="1309">
                  <c:v>-8.5203219238726893E-3</c:v>
                </c:pt>
                <c:pt idx="1310">
                  <c:v>-7.2919377213704218E-3</c:v>
                </c:pt>
                <c:pt idx="1311">
                  <c:v>-6.5778222240007274E-3</c:v>
                </c:pt>
                <c:pt idx="1312">
                  <c:v>-6.5666857921657489E-3</c:v>
                </c:pt>
                <c:pt idx="1313">
                  <c:v>-6.7635633724648543E-3</c:v>
                </c:pt>
                <c:pt idx="1314">
                  <c:v>-6.859335468792427E-3</c:v>
                </c:pt>
                <c:pt idx="1315">
                  <c:v>-6.8003952482727165E-3</c:v>
                </c:pt>
                <c:pt idx="1316">
                  <c:v>-6.2184103244372806E-3</c:v>
                </c:pt>
                <c:pt idx="1317">
                  <c:v>-6.8582666847071842E-3</c:v>
                </c:pt>
                <c:pt idx="1318">
                  <c:v>-7.4084772454378993E-3</c:v>
                </c:pt>
                <c:pt idx="1319">
                  <c:v>-7.5811991756674245E-3</c:v>
                </c:pt>
                <c:pt idx="1320">
                  <c:v>-7.4988128373641785E-3</c:v>
                </c:pt>
                <c:pt idx="1321">
                  <c:v>-6.6325992936908489E-3</c:v>
                </c:pt>
                <c:pt idx="1322">
                  <c:v>-6.6823276114638735E-3</c:v>
                </c:pt>
                <c:pt idx="1323">
                  <c:v>-5.7426795162349269E-3</c:v>
                </c:pt>
                <c:pt idx="1324">
                  <c:v>-5.5390241211310627E-3</c:v>
                </c:pt>
                <c:pt idx="1325">
                  <c:v>-4.5208433912134237E-3</c:v>
                </c:pt>
                <c:pt idx="1326">
                  <c:v>-3.8040220316966546E-3</c:v>
                </c:pt>
                <c:pt idx="1327">
                  <c:v>-2.8265662392044544E-3</c:v>
                </c:pt>
                <c:pt idx="1328">
                  <c:v>-2.3562158621813945E-3</c:v>
                </c:pt>
                <c:pt idx="1329">
                  <c:v>-1.5910835411546624E-3</c:v>
                </c:pt>
                <c:pt idx="1330">
                  <c:v>-1.275017273817315E-3</c:v>
                </c:pt>
                <c:pt idx="1331">
                  <c:v>-1.1497604228855659E-3</c:v>
                </c:pt>
                <c:pt idx="1332">
                  <c:v>-2.3282459242873186E-3</c:v>
                </c:pt>
                <c:pt idx="1333">
                  <c:v>-2.4366261782260098E-3</c:v>
                </c:pt>
                <c:pt idx="1334">
                  <c:v>-1.6249488228519122E-3</c:v>
                </c:pt>
                <c:pt idx="1335">
                  <c:v>-2.3340636903078095E-3</c:v>
                </c:pt>
                <c:pt idx="1336">
                  <c:v>-3.5579801420095023E-3</c:v>
                </c:pt>
                <c:pt idx="1337">
                  <c:v>-4.6775123644683678E-3</c:v>
                </c:pt>
                <c:pt idx="1338">
                  <c:v>-5.4641574414643944E-3</c:v>
                </c:pt>
                <c:pt idx="1339">
                  <c:v>-5.3592866257551018E-3</c:v>
                </c:pt>
                <c:pt idx="1340">
                  <c:v>-6.0458906865452893E-3</c:v>
                </c:pt>
                <c:pt idx="1341">
                  <c:v>-8.3397626479003954E-3</c:v>
                </c:pt>
                <c:pt idx="1342">
                  <c:v>-8.7570597303888841E-3</c:v>
                </c:pt>
                <c:pt idx="1343">
                  <c:v>-8.0173201171256821E-3</c:v>
                </c:pt>
                <c:pt idx="1344">
                  <c:v>-8.0843587963747767E-3</c:v>
                </c:pt>
                <c:pt idx="1345">
                  <c:v>-8.6519040783654393E-3</c:v>
                </c:pt>
                <c:pt idx="1346">
                  <c:v>-9.1634697636622294E-3</c:v>
                </c:pt>
                <c:pt idx="1347">
                  <c:v>-8.3724048262038622E-3</c:v>
                </c:pt>
                <c:pt idx="1348">
                  <c:v>-7.5667447667936774E-3</c:v>
                </c:pt>
                <c:pt idx="1349">
                  <c:v>-6.9355488380563176E-3</c:v>
                </c:pt>
                <c:pt idx="1350">
                  <c:v>-7.260167250726696E-3</c:v>
                </c:pt>
                <c:pt idx="1351">
                  <c:v>-7.4485262265450705E-3</c:v>
                </c:pt>
                <c:pt idx="1352">
                  <c:v>-6.2875421116472671E-3</c:v>
                </c:pt>
                <c:pt idx="1353">
                  <c:v>-5.4664371298767129E-3</c:v>
                </c:pt>
                <c:pt idx="1354">
                  <c:v>-4.7086478176973619E-3</c:v>
                </c:pt>
                <c:pt idx="1355">
                  <c:v>-4.0155122863376061E-3</c:v>
                </c:pt>
                <c:pt idx="1356">
                  <c:v>-4.195448288085938E-3</c:v>
                </c:pt>
                <c:pt idx="1357">
                  <c:v>-3.768912844176272E-3</c:v>
                </c:pt>
                <c:pt idx="1358">
                  <c:v>-3.8425299837753419E-3</c:v>
                </c:pt>
                <c:pt idx="1359">
                  <c:v>-4.6731787167135046E-3</c:v>
                </c:pt>
                <c:pt idx="1360">
                  <c:v>-4.8534846599474013E-3</c:v>
                </c:pt>
                <c:pt idx="1361">
                  <c:v>-6.843908034803222E-3</c:v>
                </c:pt>
                <c:pt idx="1362">
                  <c:v>-6.8698520041450004E-3</c:v>
                </c:pt>
                <c:pt idx="1363">
                  <c:v>-8.082597696342288E-3</c:v>
                </c:pt>
                <c:pt idx="1364">
                  <c:v>-8.4466299870197045E-3</c:v>
                </c:pt>
                <c:pt idx="1365">
                  <c:v>-8.3302738091885469E-3</c:v>
                </c:pt>
                <c:pt idx="1366">
                  <c:v>-9.0921534180051153E-3</c:v>
                </c:pt>
                <c:pt idx="1367">
                  <c:v>-9.4714456932567265E-3</c:v>
                </c:pt>
                <c:pt idx="1368">
                  <c:v>-9.4086860107946615E-3</c:v>
                </c:pt>
                <c:pt idx="1369">
                  <c:v>-1.0471315976006777E-2</c:v>
                </c:pt>
                <c:pt idx="1370">
                  <c:v>-9.5096732356626731E-3</c:v>
                </c:pt>
                <c:pt idx="1371">
                  <c:v>-9.3311703909322429E-3</c:v>
                </c:pt>
                <c:pt idx="1372">
                  <c:v>-1.0032148836672918E-2</c:v>
                </c:pt>
                <c:pt idx="1373">
                  <c:v>-9.376395174576278E-3</c:v>
                </c:pt>
                <c:pt idx="1374">
                  <c:v>-9.3253041514482493E-3</c:v>
                </c:pt>
                <c:pt idx="1375">
                  <c:v>-9.2947320461126155E-3</c:v>
                </c:pt>
                <c:pt idx="1376">
                  <c:v>-8.1139358944974441E-3</c:v>
                </c:pt>
                <c:pt idx="1377">
                  <c:v>-8.8526324539666187E-3</c:v>
                </c:pt>
                <c:pt idx="1378">
                  <c:v>-8.9089731716438178E-3</c:v>
                </c:pt>
                <c:pt idx="1379">
                  <c:v>-9.0613758427951253E-3</c:v>
                </c:pt>
                <c:pt idx="1380">
                  <c:v>-8.4853462898927499E-3</c:v>
                </c:pt>
                <c:pt idx="1381">
                  <c:v>-8.4213267509029317E-3</c:v>
                </c:pt>
                <c:pt idx="1382">
                  <c:v>-7.8952626902809107E-3</c:v>
                </c:pt>
                <c:pt idx="1383">
                  <c:v>-8.8660866049409259E-3</c:v>
                </c:pt>
                <c:pt idx="1384">
                  <c:v>-7.7639013563224491E-3</c:v>
                </c:pt>
                <c:pt idx="1385">
                  <c:v>-7.4414753461177477E-3</c:v>
                </c:pt>
                <c:pt idx="1386">
                  <c:v>-6.1339864100151244E-3</c:v>
                </c:pt>
                <c:pt idx="1387">
                  <c:v>-6.0254958425762402E-3</c:v>
                </c:pt>
                <c:pt idx="1388">
                  <c:v>-6.3382442879847886E-3</c:v>
                </c:pt>
                <c:pt idx="1389">
                  <c:v>-5.761990666648226E-3</c:v>
                </c:pt>
                <c:pt idx="1390">
                  <c:v>-4.6293971085150185E-3</c:v>
                </c:pt>
                <c:pt idx="1391">
                  <c:v>-5.4743657916769151E-3</c:v>
                </c:pt>
                <c:pt idx="1392">
                  <c:v>-5.4332839349651623E-3</c:v>
                </c:pt>
                <c:pt idx="1393">
                  <c:v>-6.4384002195121996E-3</c:v>
                </c:pt>
                <c:pt idx="1394">
                  <c:v>-6.7805392477667094E-3</c:v>
                </c:pt>
                <c:pt idx="1395">
                  <c:v>-6.5060478164346812E-3</c:v>
                </c:pt>
                <c:pt idx="1396">
                  <c:v>-7.7599870694950281E-3</c:v>
                </c:pt>
                <c:pt idx="1397">
                  <c:v>-9.2860260098225102E-3</c:v>
                </c:pt>
                <c:pt idx="1398">
                  <c:v>-8.4902207082993286E-3</c:v>
                </c:pt>
                <c:pt idx="1399">
                  <c:v>-9.7518617150014735E-3</c:v>
                </c:pt>
                <c:pt idx="1400">
                  <c:v>-9.572764204957002E-3</c:v>
                </c:pt>
                <c:pt idx="1401">
                  <c:v>-9.2929276369857865E-3</c:v>
                </c:pt>
                <c:pt idx="1402">
                  <c:v>-1.0338196541947627E-2</c:v>
                </c:pt>
                <c:pt idx="1403">
                  <c:v>-1.0345740596111269E-2</c:v>
                </c:pt>
                <c:pt idx="1404">
                  <c:v>-1.0155201401883819E-2</c:v>
                </c:pt>
                <c:pt idx="1405">
                  <c:v>-1.0637943629218789E-2</c:v>
                </c:pt>
                <c:pt idx="1406">
                  <c:v>-1.0361332777018612E-2</c:v>
                </c:pt>
                <c:pt idx="1407">
                  <c:v>-1.0061909311468388E-2</c:v>
                </c:pt>
                <c:pt idx="1408">
                  <c:v>-1.0811694419057667E-2</c:v>
                </c:pt>
                <c:pt idx="1409">
                  <c:v>-9.7894143721601809E-3</c:v>
                </c:pt>
                <c:pt idx="1410">
                  <c:v>-9.9178438618884052E-3</c:v>
                </c:pt>
                <c:pt idx="1411">
                  <c:v>-9.6056455258168635E-3</c:v>
                </c:pt>
                <c:pt idx="1412">
                  <c:v>-9.7910383308702064E-3</c:v>
                </c:pt>
                <c:pt idx="1413">
                  <c:v>-1.0029155656490221E-2</c:v>
                </c:pt>
                <c:pt idx="1414">
                  <c:v>-1.0353079767034206E-2</c:v>
                </c:pt>
                <c:pt idx="1415">
                  <c:v>-9.9647604525501688E-3</c:v>
                </c:pt>
                <c:pt idx="1416">
                  <c:v>-1.0359449365533034E-2</c:v>
                </c:pt>
                <c:pt idx="1417">
                  <c:v>-1.0305725969744012E-2</c:v>
                </c:pt>
                <c:pt idx="1418">
                  <c:v>-1.0477719225966723E-2</c:v>
                </c:pt>
                <c:pt idx="1419">
                  <c:v>-1.0180455586761375E-2</c:v>
                </c:pt>
                <c:pt idx="1420">
                  <c:v>-8.7796371715650173E-3</c:v>
                </c:pt>
                <c:pt idx="1421">
                  <c:v>-9.3499927246879118E-3</c:v>
                </c:pt>
                <c:pt idx="1422">
                  <c:v>-9.2270836687175541E-3</c:v>
                </c:pt>
                <c:pt idx="1423">
                  <c:v>-9.6961856959546563E-3</c:v>
                </c:pt>
                <c:pt idx="1424">
                  <c:v>-9.2633548815711439E-3</c:v>
                </c:pt>
                <c:pt idx="1425">
                  <c:v>-9.3320730184387798E-3</c:v>
                </c:pt>
                <c:pt idx="1426">
                  <c:v>-1.0210567611552562E-2</c:v>
                </c:pt>
                <c:pt idx="1427">
                  <c:v>-1.2102704071776701E-2</c:v>
                </c:pt>
                <c:pt idx="1428">
                  <c:v>-1.2107406003934529E-2</c:v>
                </c:pt>
                <c:pt idx="1429">
                  <c:v>-1.281149507977376E-2</c:v>
                </c:pt>
                <c:pt idx="1430">
                  <c:v>-1.2147878194300792E-2</c:v>
                </c:pt>
                <c:pt idx="1431">
                  <c:v>-1.2322447888119441E-2</c:v>
                </c:pt>
                <c:pt idx="1432">
                  <c:v>-1.2855736782438414E-2</c:v>
                </c:pt>
                <c:pt idx="1433">
                  <c:v>-1.1973764694334713E-2</c:v>
                </c:pt>
                <c:pt idx="1434">
                  <c:v>-1.1501496158656144E-2</c:v>
                </c:pt>
                <c:pt idx="1435">
                  <c:v>-1.0482107523827913E-2</c:v>
                </c:pt>
                <c:pt idx="1436">
                  <c:v>-1.0372972708961021E-2</c:v>
                </c:pt>
                <c:pt idx="1437">
                  <c:v>-1.0108620594963137E-2</c:v>
                </c:pt>
                <c:pt idx="1438">
                  <c:v>-1.05439106947556E-2</c:v>
                </c:pt>
                <c:pt idx="1439">
                  <c:v>-9.7792742161893868E-3</c:v>
                </c:pt>
                <c:pt idx="1440">
                  <c:v>-1.0473920583456907E-2</c:v>
                </c:pt>
                <c:pt idx="1441">
                  <c:v>-1.0023999060450406E-2</c:v>
                </c:pt>
                <c:pt idx="1442">
                  <c:v>-9.9899809758005713E-3</c:v>
                </c:pt>
                <c:pt idx="1443">
                  <c:v>-8.9839503368216913E-3</c:v>
                </c:pt>
                <c:pt idx="1444">
                  <c:v>-8.0252985448408514E-3</c:v>
                </c:pt>
                <c:pt idx="1445">
                  <c:v>-8.1178626383182888E-3</c:v>
                </c:pt>
                <c:pt idx="1446">
                  <c:v>-7.9488428496335799E-3</c:v>
                </c:pt>
                <c:pt idx="1447">
                  <c:v>-6.105469212481977E-3</c:v>
                </c:pt>
                <c:pt idx="1448">
                  <c:v>-4.969203623057381E-3</c:v>
                </c:pt>
                <c:pt idx="1449">
                  <c:v>-6.0173802622401924E-3</c:v>
                </c:pt>
                <c:pt idx="1450">
                  <c:v>-6.5001929247664762E-3</c:v>
                </c:pt>
                <c:pt idx="1451">
                  <c:v>-8.828362197851599E-3</c:v>
                </c:pt>
                <c:pt idx="1452">
                  <c:v>-7.9067798722137293E-3</c:v>
                </c:pt>
                <c:pt idx="1453">
                  <c:v>-8.6042419493953578E-3</c:v>
                </c:pt>
                <c:pt idx="1454">
                  <c:v>-1.0622685304548903E-2</c:v>
                </c:pt>
                <c:pt idx="1455">
                  <c:v>-1.3551772060985018E-2</c:v>
                </c:pt>
                <c:pt idx="1456">
                  <c:v>-1.331891172050723E-2</c:v>
                </c:pt>
                <c:pt idx="1457">
                  <c:v>-1.3256961326171407E-2</c:v>
                </c:pt>
                <c:pt idx="1458">
                  <c:v>-1.304089439976574E-2</c:v>
                </c:pt>
                <c:pt idx="1459">
                  <c:v>-1.2996450422955105E-2</c:v>
                </c:pt>
                <c:pt idx="1460">
                  <c:v>-1.2041060515584942E-2</c:v>
                </c:pt>
                <c:pt idx="1461">
                  <c:v>-1.1176566410897357E-2</c:v>
                </c:pt>
                <c:pt idx="1462">
                  <c:v>-9.8472618022168723E-3</c:v>
                </c:pt>
                <c:pt idx="1463">
                  <c:v>-9.8484422697508039E-3</c:v>
                </c:pt>
                <c:pt idx="1464">
                  <c:v>-1.0276100520717448E-2</c:v>
                </c:pt>
                <c:pt idx="1465">
                  <c:v>-9.7496637941607723E-3</c:v>
                </c:pt>
                <c:pt idx="1466">
                  <c:v>-1.0095702438239816E-2</c:v>
                </c:pt>
                <c:pt idx="1467">
                  <c:v>-1.0420210561641186E-2</c:v>
                </c:pt>
                <c:pt idx="1468">
                  <c:v>-1.1381853450155043E-2</c:v>
                </c:pt>
                <c:pt idx="1469">
                  <c:v>-9.3725998699152151E-3</c:v>
                </c:pt>
                <c:pt idx="1470">
                  <c:v>-9.7547570469648116E-3</c:v>
                </c:pt>
                <c:pt idx="1471">
                  <c:v>-9.8224285983687393E-3</c:v>
                </c:pt>
                <c:pt idx="1472">
                  <c:v>-8.9826937012490518E-3</c:v>
                </c:pt>
                <c:pt idx="1473">
                  <c:v>-9.2812685317061553E-3</c:v>
                </c:pt>
                <c:pt idx="1474">
                  <c:v>-9.9397690956202749E-3</c:v>
                </c:pt>
                <c:pt idx="1475">
                  <c:v>-7.8107674006931173E-3</c:v>
                </c:pt>
                <c:pt idx="1476">
                  <c:v>-7.7365810396341009E-3</c:v>
                </c:pt>
                <c:pt idx="1477">
                  <c:v>-6.8116207455741146E-3</c:v>
                </c:pt>
                <c:pt idx="1478">
                  <c:v>-6.4350869361376106E-3</c:v>
                </c:pt>
                <c:pt idx="1479">
                  <c:v>-6.8307765308081528E-3</c:v>
                </c:pt>
                <c:pt idx="1480">
                  <c:v>-4.0044678913584465E-3</c:v>
                </c:pt>
                <c:pt idx="1481">
                  <c:v>-3.5618291314045382E-3</c:v>
                </c:pt>
                <c:pt idx="1482">
                  <c:v>-5.1693339898655774E-3</c:v>
                </c:pt>
                <c:pt idx="1483">
                  <c:v>-6.7533585399990785E-3</c:v>
                </c:pt>
                <c:pt idx="1484">
                  <c:v>-7.4473124460882256E-3</c:v>
                </c:pt>
                <c:pt idx="1485">
                  <c:v>-6.5634105544572184E-3</c:v>
                </c:pt>
                <c:pt idx="1486">
                  <c:v>-6.7415179281003351E-3</c:v>
                </c:pt>
                <c:pt idx="1487">
                  <c:v>-7.9377375389870237E-3</c:v>
                </c:pt>
                <c:pt idx="1488">
                  <c:v>-6.5578059555991639E-3</c:v>
                </c:pt>
                <c:pt idx="1489">
                  <c:v>-5.2306392228860027E-3</c:v>
                </c:pt>
                <c:pt idx="1490">
                  <c:v>-5.4774846154465153E-3</c:v>
                </c:pt>
                <c:pt idx="1491">
                  <c:v>-3.8808814315967454E-3</c:v>
                </c:pt>
                <c:pt idx="1492">
                  <c:v>-3.8127292517929523E-3</c:v>
                </c:pt>
                <c:pt idx="1493">
                  <c:v>-2.6764861819066452E-3</c:v>
                </c:pt>
                <c:pt idx="1494">
                  <c:v>-1.9832421412882099E-3</c:v>
                </c:pt>
                <c:pt idx="1495">
                  <c:v>-2.4535641560350929E-3</c:v>
                </c:pt>
                <c:pt idx="1496">
                  <c:v>-1.5532225619030336E-3</c:v>
                </c:pt>
                <c:pt idx="1497">
                  <c:v>-6.0410213224329728E-4</c:v>
                </c:pt>
                <c:pt idx="1498">
                  <c:v>-6.5625765015644934E-4</c:v>
                </c:pt>
                <c:pt idx="1499">
                  <c:v>-4.9798829129031443E-3</c:v>
                </c:pt>
                <c:pt idx="1500">
                  <c:v>-3.6886194213624295E-3</c:v>
                </c:pt>
                <c:pt idx="1501">
                  <c:v>-4.0444143647979198E-3</c:v>
                </c:pt>
                <c:pt idx="1502">
                  <c:v>-2.4662802408650991E-3</c:v>
                </c:pt>
                <c:pt idx="1503">
                  <c:v>-2.1677377839350613E-3</c:v>
                </c:pt>
                <c:pt idx="1504">
                  <c:v>-2.3391467675862422E-3</c:v>
                </c:pt>
                <c:pt idx="1505">
                  <c:v>-2.274636874860549E-3</c:v>
                </c:pt>
                <c:pt idx="1506">
                  <c:v>4.7184654441854495E-3</c:v>
                </c:pt>
                <c:pt idx="1507">
                  <c:v>3.3628368044490956E-3</c:v>
                </c:pt>
                <c:pt idx="1508">
                  <c:v>3.2897694631387748E-3</c:v>
                </c:pt>
                <c:pt idx="1509">
                  <c:v>4.0905125493375391E-3</c:v>
                </c:pt>
                <c:pt idx="1510">
                  <c:v>4.4760790458960881E-3</c:v>
                </c:pt>
                <c:pt idx="1511">
                  <c:v>3.6770610642729391E-3</c:v>
                </c:pt>
                <c:pt idx="1512">
                  <c:v>6.7624436387783019E-3</c:v>
                </c:pt>
                <c:pt idx="1513">
                  <c:v>3.8813698850810375E-3</c:v>
                </c:pt>
                <c:pt idx="1514">
                  <c:v>5.2370787750729529E-3</c:v>
                </c:pt>
                <c:pt idx="1515">
                  <c:v>5.8513819563903603E-3</c:v>
                </c:pt>
                <c:pt idx="1516">
                  <c:v>4.5135920749486708E-3</c:v>
                </c:pt>
                <c:pt idx="1517">
                  <c:v>3.4693105000178589E-3</c:v>
                </c:pt>
                <c:pt idx="1518">
                  <c:v>5.176972933382212E-3</c:v>
                </c:pt>
                <c:pt idx="1519">
                  <c:v>2.6841533123984837E-3</c:v>
                </c:pt>
                <c:pt idx="1520">
                  <c:v>8.0841009306198298E-3</c:v>
                </c:pt>
                <c:pt idx="1521">
                  <c:v>9.735910363488906E-3</c:v>
                </c:pt>
                <c:pt idx="1522">
                  <c:v>1.0907215395469291E-2</c:v>
                </c:pt>
                <c:pt idx="1523">
                  <c:v>1.0724674467757316E-2</c:v>
                </c:pt>
                <c:pt idx="1524">
                  <c:v>1.2725626094951413E-2</c:v>
                </c:pt>
                <c:pt idx="1525">
                  <c:v>1.4873689057556498E-2</c:v>
                </c:pt>
                <c:pt idx="1526">
                  <c:v>1.6816383660568448E-2</c:v>
                </c:pt>
                <c:pt idx="1527">
                  <c:v>1.6430329398109931E-2</c:v>
                </c:pt>
                <c:pt idx="1528">
                  <c:v>1.8848146524952477E-2</c:v>
                </c:pt>
                <c:pt idx="1529">
                  <c:v>1.8699705533609525E-2</c:v>
                </c:pt>
                <c:pt idx="1530">
                  <c:v>2.0035075972011648E-2</c:v>
                </c:pt>
                <c:pt idx="1531">
                  <c:v>2.0280221145720898E-2</c:v>
                </c:pt>
                <c:pt idx="1532">
                  <c:v>2.1630475272614819E-2</c:v>
                </c:pt>
                <c:pt idx="1533">
                  <c:v>1.986045804980098E-2</c:v>
                </c:pt>
                <c:pt idx="1534">
                  <c:v>1.7495431506125377E-2</c:v>
                </c:pt>
                <c:pt idx="1535">
                  <c:v>1.4261654430676327E-2</c:v>
                </c:pt>
                <c:pt idx="1536">
                  <c:v>1.559000254881643E-2</c:v>
                </c:pt>
                <c:pt idx="1537">
                  <c:v>1.507722009959186E-2</c:v>
                </c:pt>
                <c:pt idx="1538">
                  <c:v>1.2677425071499921E-2</c:v>
                </c:pt>
                <c:pt idx="1539">
                  <c:v>1.2382198612802479E-2</c:v>
                </c:pt>
                <c:pt idx="1540">
                  <c:v>1.6069176528409498E-2</c:v>
                </c:pt>
                <c:pt idx="1541">
                  <c:v>1.2903518234404563E-2</c:v>
                </c:pt>
                <c:pt idx="1542">
                  <c:v>1.4491675467696445E-2</c:v>
                </c:pt>
                <c:pt idx="1543">
                  <c:v>1.5164074178094528E-2</c:v>
                </c:pt>
                <c:pt idx="1544">
                  <c:v>1.7396263508110948E-2</c:v>
                </c:pt>
                <c:pt idx="1545">
                  <c:v>2.0471722205529168E-2</c:v>
                </c:pt>
                <c:pt idx="1546">
                  <c:v>1.8502059479189297E-2</c:v>
                </c:pt>
                <c:pt idx="1547">
                  <c:v>2.1351355985204528E-2</c:v>
                </c:pt>
                <c:pt idx="1548">
                  <c:v>2.6249913808427793E-2</c:v>
                </c:pt>
                <c:pt idx="1549">
                  <c:v>2.4313680925612067E-2</c:v>
                </c:pt>
                <c:pt idx="1550">
                  <c:v>2.4539066787228548E-2</c:v>
                </c:pt>
                <c:pt idx="1551">
                  <c:v>2.4527798341745771E-2</c:v>
                </c:pt>
                <c:pt idx="1552">
                  <c:v>2.5868736069686756E-2</c:v>
                </c:pt>
                <c:pt idx="1553">
                  <c:v>2.7158381444361165E-2</c:v>
                </c:pt>
                <c:pt idx="1554">
                  <c:v>2.2085370121564054E-2</c:v>
                </c:pt>
                <c:pt idx="1555">
                  <c:v>2.2730622592817402E-2</c:v>
                </c:pt>
                <c:pt idx="1556">
                  <c:v>2.7018180642657753E-2</c:v>
                </c:pt>
                <c:pt idx="1557">
                  <c:v>2.6895578405624534E-2</c:v>
                </c:pt>
                <c:pt idx="1558">
                  <c:v>2.6811564222435101E-2</c:v>
                </c:pt>
                <c:pt idx="1559">
                  <c:v>2.6863058074682124E-2</c:v>
                </c:pt>
                <c:pt idx="1560">
                  <c:v>3.2229703669217138E-2</c:v>
                </c:pt>
                <c:pt idx="1561">
                  <c:v>3.4670950341380478E-2</c:v>
                </c:pt>
                <c:pt idx="1562">
                  <c:v>3.4917431755923593E-2</c:v>
                </c:pt>
                <c:pt idx="1563">
                  <c:v>3.2743195146979008E-2</c:v>
                </c:pt>
                <c:pt idx="1564">
                  <c:v>3.4160530491910687E-2</c:v>
                </c:pt>
                <c:pt idx="1565">
                  <c:v>3.475320218504336E-2</c:v>
                </c:pt>
                <c:pt idx="1566">
                  <c:v>3.4927402441797546E-2</c:v>
                </c:pt>
                <c:pt idx="1567">
                  <c:v>3.6617973317047928E-2</c:v>
                </c:pt>
                <c:pt idx="1568">
                  <c:v>3.9795493908373954E-2</c:v>
                </c:pt>
                <c:pt idx="1569">
                  <c:v>4.4398859494573235E-2</c:v>
                </c:pt>
                <c:pt idx="1570">
                  <c:v>4.9916232792913809E-2</c:v>
                </c:pt>
                <c:pt idx="1571">
                  <c:v>5.1181289749068534E-2</c:v>
                </c:pt>
                <c:pt idx="1572">
                  <c:v>4.9168794773018012E-2</c:v>
                </c:pt>
                <c:pt idx="1573">
                  <c:v>5.3921573259805108E-2</c:v>
                </c:pt>
                <c:pt idx="1574">
                  <c:v>5.0744637863538722E-2</c:v>
                </c:pt>
                <c:pt idx="1575">
                  <c:v>5.5089528345340616E-2</c:v>
                </c:pt>
                <c:pt idx="1576">
                  <c:v>5.2323742199716659E-2</c:v>
                </c:pt>
                <c:pt idx="1577">
                  <c:v>5.12001448833048E-2</c:v>
                </c:pt>
                <c:pt idx="1578">
                  <c:v>5.0677293312603809E-2</c:v>
                </c:pt>
                <c:pt idx="1579">
                  <c:v>5.7762683278093703E-2</c:v>
                </c:pt>
                <c:pt idx="1580">
                  <c:v>5.9290062561353711E-2</c:v>
                </c:pt>
                <c:pt idx="1581">
                  <c:v>5.912592871986623E-2</c:v>
                </c:pt>
                <c:pt idx="1582">
                  <c:v>5.4770249405510049E-2</c:v>
                </c:pt>
                <c:pt idx="1583">
                  <c:v>5.9336823121914517E-2</c:v>
                </c:pt>
                <c:pt idx="1584">
                  <c:v>5.9807486018491472E-2</c:v>
                </c:pt>
                <c:pt idx="1585">
                  <c:v>6.5965314064666478E-2</c:v>
                </c:pt>
                <c:pt idx="1586">
                  <c:v>6.6234077686620874E-2</c:v>
                </c:pt>
                <c:pt idx="1587">
                  <c:v>6.3305719364168428E-2</c:v>
                </c:pt>
                <c:pt idx="1588">
                  <c:v>6.8606584541866203E-2</c:v>
                </c:pt>
                <c:pt idx="1589">
                  <c:v>6.7166109611657726E-2</c:v>
                </c:pt>
                <c:pt idx="1590">
                  <c:v>6.454943397109951E-2</c:v>
                </c:pt>
                <c:pt idx="1591">
                  <c:v>6.5971238172368829E-2</c:v>
                </c:pt>
                <c:pt idx="1592">
                  <c:v>6.4568352821154668E-2</c:v>
                </c:pt>
                <c:pt idx="1593">
                  <c:v>6.047077174803004E-2</c:v>
                </c:pt>
                <c:pt idx="1594">
                  <c:v>6.0099890557533245E-2</c:v>
                </c:pt>
                <c:pt idx="1595">
                  <c:v>5.7353986541251144E-2</c:v>
                </c:pt>
                <c:pt idx="1596">
                  <c:v>6.0803611274835856E-2</c:v>
                </c:pt>
                <c:pt idx="1597">
                  <c:v>5.1628591537670063E-2</c:v>
                </c:pt>
                <c:pt idx="1598">
                  <c:v>5.9002051983190161E-2</c:v>
                </c:pt>
                <c:pt idx="1599">
                  <c:v>5.3494631584004207E-2</c:v>
                </c:pt>
                <c:pt idx="1600">
                  <c:v>5.748828568773829E-2</c:v>
                </c:pt>
                <c:pt idx="1601">
                  <c:v>5.3687965879818868E-2</c:v>
                </c:pt>
                <c:pt idx="1602">
                  <c:v>5.9476790500932658E-2</c:v>
                </c:pt>
                <c:pt idx="1603">
                  <c:v>6.1425737958530832E-2</c:v>
                </c:pt>
                <c:pt idx="1604">
                  <c:v>7.8118298021845903E-2</c:v>
                </c:pt>
                <c:pt idx="1605">
                  <c:v>6.5182507269129733E-2</c:v>
                </c:pt>
                <c:pt idx="1606">
                  <c:v>7.7223968195378828E-2</c:v>
                </c:pt>
                <c:pt idx="1607">
                  <c:v>7.1012402406026673E-2</c:v>
                </c:pt>
                <c:pt idx="1608">
                  <c:v>7.62774072054382E-2</c:v>
                </c:pt>
                <c:pt idx="1609">
                  <c:v>6.8437797343732815E-2</c:v>
                </c:pt>
                <c:pt idx="1610">
                  <c:v>6.4019683882769143E-2</c:v>
                </c:pt>
                <c:pt idx="1611">
                  <c:v>5.5786198160010542E-2</c:v>
                </c:pt>
                <c:pt idx="1612">
                  <c:v>6.6063691358142468E-2</c:v>
                </c:pt>
                <c:pt idx="1613">
                  <c:v>5.4664049882364431E-2</c:v>
                </c:pt>
                <c:pt idx="1614">
                  <c:v>5.3396396600542566E-2</c:v>
                </c:pt>
                <c:pt idx="1615">
                  <c:v>0.112293721862565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5ED6-40AD-B550-8ECF864F0FE8}"/>
            </c:ext>
          </c:extLst>
        </c:ser>
        <c:ser>
          <c:idx val="15"/>
          <c:order val="8"/>
          <c:tx>
            <c:strRef>
              <c:f>Abs!$AC$6</c:f>
              <c:strCache>
                <c:ptCount val="1"/>
                <c:pt idx="0">
                  <c:v>170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AC$7:$AC$1622</c:f>
              <c:numCache>
                <c:formatCode>General</c:formatCode>
                <c:ptCount val="1616"/>
                <c:pt idx="0">
                  <c:v>0.13957252873465306</c:v>
                </c:pt>
                <c:pt idx="1">
                  <c:v>0.13521656929251374</c:v>
                </c:pt>
                <c:pt idx="2">
                  <c:v>0.14994885147944723</c:v>
                </c:pt>
                <c:pt idx="3">
                  <c:v>0.20670205902259475</c:v>
                </c:pt>
                <c:pt idx="4">
                  <c:v>0.23084239066699092</c:v>
                </c:pt>
                <c:pt idx="5">
                  <c:v>0.23946804906722416</c:v>
                </c:pt>
                <c:pt idx="6">
                  <c:v>0.25217755379595647</c:v>
                </c:pt>
                <c:pt idx="7">
                  <c:v>0.27059414246134761</c:v>
                </c:pt>
                <c:pt idx="8">
                  <c:v>0.24778835999426252</c:v>
                </c:pt>
                <c:pt idx="9">
                  <c:v>0.24733066312068891</c:v>
                </c:pt>
                <c:pt idx="10">
                  <c:v>0.25908619306850722</c:v>
                </c:pt>
                <c:pt idx="11">
                  <c:v>0.24038230879990849</c:v>
                </c:pt>
                <c:pt idx="12">
                  <c:v>0.2404545945679096</c:v>
                </c:pt>
                <c:pt idx="13">
                  <c:v>0.23178964705925764</c:v>
                </c:pt>
                <c:pt idx="14">
                  <c:v>0.21155619256256258</c:v>
                </c:pt>
                <c:pt idx="15">
                  <c:v>0.23982312836035313</c:v>
                </c:pt>
                <c:pt idx="16">
                  <c:v>0.23887556930781992</c:v>
                </c:pt>
                <c:pt idx="17">
                  <c:v>0.21254052857205047</c:v>
                </c:pt>
                <c:pt idx="18">
                  <c:v>0.22319686727473784</c:v>
                </c:pt>
                <c:pt idx="19">
                  <c:v>0.21438247165477711</c:v>
                </c:pt>
                <c:pt idx="20">
                  <c:v>0.21670673972641855</c:v>
                </c:pt>
                <c:pt idx="21">
                  <c:v>0.20756873060559147</c:v>
                </c:pt>
                <c:pt idx="22">
                  <c:v>0.18677479868302072</c:v>
                </c:pt>
                <c:pt idx="23">
                  <c:v>0.18912619221651089</c:v>
                </c:pt>
                <c:pt idx="24">
                  <c:v>0.2081230103317489</c:v>
                </c:pt>
                <c:pt idx="25">
                  <c:v>0.19741485940800219</c:v>
                </c:pt>
                <c:pt idx="26">
                  <c:v>0.21819434198638987</c:v>
                </c:pt>
                <c:pt idx="27">
                  <c:v>0.21916641100321993</c:v>
                </c:pt>
                <c:pt idx="28">
                  <c:v>0.23996632589187744</c:v>
                </c:pt>
                <c:pt idx="29">
                  <c:v>0.24329745547873763</c:v>
                </c:pt>
                <c:pt idx="30">
                  <c:v>0.24492981721172002</c:v>
                </c:pt>
                <c:pt idx="31">
                  <c:v>0.23109940031983339</c:v>
                </c:pt>
                <c:pt idx="32">
                  <c:v>0.25445545765909222</c:v>
                </c:pt>
                <c:pt idx="33">
                  <c:v>0.23776530668884782</c:v>
                </c:pt>
                <c:pt idx="34">
                  <c:v>0.23666227097370018</c:v>
                </c:pt>
                <c:pt idx="35">
                  <c:v>0.24500336420867999</c:v>
                </c:pt>
                <c:pt idx="36">
                  <c:v>0.26674096431146671</c:v>
                </c:pt>
                <c:pt idx="37">
                  <c:v>0.26519539284583299</c:v>
                </c:pt>
                <c:pt idx="38">
                  <c:v>0.28685506150761131</c:v>
                </c:pt>
                <c:pt idx="39">
                  <c:v>0.2940873425758902</c:v>
                </c:pt>
                <c:pt idx="40">
                  <c:v>0.30629631713190014</c:v>
                </c:pt>
                <c:pt idx="41">
                  <c:v>0.31666433984056713</c:v>
                </c:pt>
                <c:pt idx="42">
                  <c:v>0.29387837111200249</c:v>
                </c:pt>
                <c:pt idx="43">
                  <c:v>0.27692399004274593</c:v>
                </c:pt>
                <c:pt idx="44">
                  <c:v>0.27472318040592242</c:v>
                </c:pt>
                <c:pt idx="45">
                  <c:v>0.27778441200712972</c:v>
                </c:pt>
                <c:pt idx="46">
                  <c:v>0.27124602979553503</c:v>
                </c:pt>
                <c:pt idx="47">
                  <c:v>0.2737357041197368</c:v>
                </c:pt>
                <c:pt idx="48">
                  <c:v>0.26514156296963254</c:v>
                </c:pt>
                <c:pt idx="49">
                  <c:v>0.27353194191181424</c:v>
                </c:pt>
                <c:pt idx="50">
                  <c:v>0.27491028625480884</c:v>
                </c:pt>
                <c:pt idx="51">
                  <c:v>0.28742506944612395</c:v>
                </c:pt>
                <c:pt idx="52">
                  <c:v>0.30536795954804397</c:v>
                </c:pt>
                <c:pt idx="53">
                  <c:v>0.29840529044907371</c:v>
                </c:pt>
                <c:pt idx="54">
                  <c:v>0.30552773599078403</c:v>
                </c:pt>
                <c:pt idx="55">
                  <c:v>0.31666904801504409</c:v>
                </c:pt>
                <c:pt idx="56">
                  <c:v>0.30642141082709889</c:v>
                </c:pt>
                <c:pt idx="57">
                  <c:v>0.32736801154469453</c:v>
                </c:pt>
                <c:pt idx="58">
                  <c:v>0.34542099633748646</c:v>
                </c:pt>
                <c:pt idx="59">
                  <c:v>0.33570351329961551</c:v>
                </c:pt>
                <c:pt idx="60">
                  <c:v>0.34927457823542113</c:v>
                </c:pt>
                <c:pt idx="61">
                  <c:v>0.36167256569309592</c:v>
                </c:pt>
                <c:pt idx="62">
                  <c:v>0.36680053367708298</c:v>
                </c:pt>
                <c:pt idx="63">
                  <c:v>0.39975201725148213</c:v>
                </c:pt>
                <c:pt idx="64">
                  <c:v>0.4002357604205492</c:v>
                </c:pt>
                <c:pt idx="65">
                  <c:v>0.39264844671864446</c:v>
                </c:pt>
                <c:pt idx="66">
                  <c:v>0.39552476752738891</c:v>
                </c:pt>
                <c:pt idx="67">
                  <c:v>0.39681896667860839</c:v>
                </c:pt>
                <c:pt idx="68">
                  <c:v>0.38465447671420427</c:v>
                </c:pt>
                <c:pt idx="69">
                  <c:v>0.4290437831019982</c:v>
                </c:pt>
                <c:pt idx="70">
                  <c:v>0.42186885970642912</c:v>
                </c:pt>
                <c:pt idx="71">
                  <c:v>0.42233186452034571</c:v>
                </c:pt>
                <c:pt idx="72">
                  <c:v>0.4378827358751336</c:v>
                </c:pt>
                <c:pt idx="73">
                  <c:v>0.42646803281483303</c:v>
                </c:pt>
                <c:pt idx="74">
                  <c:v>0.43815769867518378</c:v>
                </c:pt>
                <c:pt idx="75">
                  <c:v>0.47271458695859808</c:v>
                </c:pt>
                <c:pt idx="76">
                  <c:v>0.45551679044166149</c:v>
                </c:pt>
                <c:pt idx="77">
                  <c:v>0.48726637568408254</c:v>
                </c:pt>
                <c:pt idx="78">
                  <c:v>0.52849338879318886</c:v>
                </c:pt>
                <c:pt idx="79">
                  <c:v>0.56075208484643124</c:v>
                </c:pt>
                <c:pt idx="80">
                  <c:v>0.62219861612256433</c:v>
                </c:pt>
                <c:pt idx="81">
                  <c:v>0.6621667840539498</c:v>
                </c:pt>
                <c:pt idx="82">
                  <c:v>0.68747240689423217</c:v>
                </c:pt>
                <c:pt idx="83">
                  <c:v>0.74766728206831756</c:v>
                </c:pt>
                <c:pt idx="84">
                  <c:v>0.78115166272748149</c:v>
                </c:pt>
                <c:pt idx="85">
                  <c:v>0.82157638799949761</c:v>
                </c:pt>
                <c:pt idx="86">
                  <c:v>0.85243195394150673</c:v>
                </c:pt>
                <c:pt idx="87">
                  <c:v>0.88219906142601501</c:v>
                </c:pt>
                <c:pt idx="88">
                  <c:v>0.94557563045778537</c:v>
                </c:pt>
                <c:pt idx="89">
                  <c:v>1.020370001524477</c:v>
                </c:pt>
                <c:pt idx="90">
                  <c:v>1.0755017359596244</c:v>
                </c:pt>
                <c:pt idx="91">
                  <c:v>1.1353931435568525</c:v>
                </c:pt>
                <c:pt idx="92">
                  <c:v>1.1796692144746288</c:v>
                </c:pt>
                <c:pt idx="93">
                  <c:v>1.2494259253488802</c:v>
                </c:pt>
                <c:pt idx="94">
                  <c:v>1.3250025051035619</c:v>
                </c:pt>
                <c:pt idx="95">
                  <c:v>1.3783699952384978</c:v>
                </c:pt>
                <c:pt idx="96">
                  <c:v>1.4377496622233379</c:v>
                </c:pt>
                <c:pt idx="97">
                  <c:v>1.4875284613407587</c:v>
                </c:pt>
                <c:pt idx="98">
                  <c:v>1.5534033129823648</c:v>
                </c:pt>
                <c:pt idx="99">
                  <c:v>1.6111762662037716</c:v>
                </c:pt>
                <c:pt idx="100">
                  <c:v>1.6653946069063903</c:v>
                </c:pt>
                <c:pt idx="101">
                  <c:v>1.732673600575569</c:v>
                </c:pt>
                <c:pt idx="102">
                  <c:v>1.8066448003307496</c:v>
                </c:pt>
                <c:pt idx="103">
                  <c:v>1.8507234155655981</c:v>
                </c:pt>
                <c:pt idx="104">
                  <c:v>1.8998111525679111</c:v>
                </c:pt>
                <c:pt idx="105">
                  <c:v>1.9286323553565208</c:v>
                </c:pt>
                <c:pt idx="106">
                  <c:v>1.983996092902623</c:v>
                </c:pt>
                <c:pt idx="107">
                  <c:v>2.0213549169949894</c:v>
                </c:pt>
                <c:pt idx="108">
                  <c:v>2.0495483107617161</c:v>
                </c:pt>
                <c:pt idx="109">
                  <c:v>2.0506304642921864</c:v>
                </c:pt>
                <c:pt idx="110">
                  <c:v>2.0671630602598423</c:v>
                </c:pt>
                <c:pt idx="111">
                  <c:v>2.0968872486529277</c:v>
                </c:pt>
                <c:pt idx="112">
                  <c:v>2.1284106787964676</c:v>
                </c:pt>
                <c:pt idx="113">
                  <c:v>2.1545743790111387</c:v>
                </c:pt>
                <c:pt idx="114">
                  <c:v>2.1984715711944096</c:v>
                </c:pt>
                <c:pt idx="115">
                  <c:v>2.2219464978325081</c:v>
                </c:pt>
                <c:pt idx="116">
                  <c:v>2.2430344254475409</c:v>
                </c:pt>
                <c:pt idx="117">
                  <c:v>2.252255356519639</c:v>
                </c:pt>
                <c:pt idx="118">
                  <c:v>2.284255261286718</c:v>
                </c:pt>
                <c:pt idx="119">
                  <c:v>2.2950985760664548</c:v>
                </c:pt>
                <c:pt idx="120">
                  <c:v>2.2955918195550575</c:v>
                </c:pt>
                <c:pt idx="121">
                  <c:v>2.2811368695126313</c:v>
                </c:pt>
                <c:pt idx="122">
                  <c:v>2.2878597256209501</c:v>
                </c:pt>
                <c:pt idx="123">
                  <c:v>2.2914857156400785</c:v>
                </c:pt>
                <c:pt idx="124">
                  <c:v>2.3019584082872684</c:v>
                </c:pt>
                <c:pt idx="125">
                  <c:v>2.3029026955468668</c:v>
                </c:pt>
                <c:pt idx="126">
                  <c:v>2.3182273593516358</c:v>
                </c:pt>
                <c:pt idx="127">
                  <c:v>2.3228880932136367</c:v>
                </c:pt>
                <c:pt idx="128">
                  <c:v>2.3388312456038811</c:v>
                </c:pt>
                <c:pt idx="129">
                  <c:v>2.3280027901356504</c:v>
                </c:pt>
                <c:pt idx="130">
                  <c:v>2.3061328782529542</c:v>
                </c:pt>
                <c:pt idx="131">
                  <c:v>2.2740152245616776</c:v>
                </c:pt>
                <c:pt idx="132">
                  <c:v>2.2125999723050778</c:v>
                </c:pt>
                <c:pt idx="133">
                  <c:v>2.1315463489396627</c:v>
                </c:pt>
                <c:pt idx="134">
                  <c:v>2.0401435378442714</c:v>
                </c:pt>
                <c:pt idx="135">
                  <c:v>1.9333676647938254</c:v>
                </c:pt>
                <c:pt idx="136">
                  <c:v>1.8225475980630992</c:v>
                </c:pt>
                <c:pt idx="137">
                  <c:v>1.7150055261402271</c:v>
                </c:pt>
                <c:pt idx="138">
                  <c:v>1.6125417215382924</c:v>
                </c:pt>
                <c:pt idx="139">
                  <c:v>1.5167901839879161</c:v>
                </c:pt>
                <c:pt idx="140">
                  <c:v>1.4305330266439267</c:v>
                </c:pt>
                <c:pt idx="141">
                  <c:v>1.3543656979267404</c:v>
                </c:pt>
                <c:pt idx="142">
                  <c:v>1.2876935876689253</c:v>
                </c:pt>
                <c:pt idx="143">
                  <c:v>1.2326537000160456</c:v>
                </c:pt>
                <c:pt idx="144">
                  <c:v>1.1869818882006506</c:v>
                </c:pt>
                <c:pt idx="145">
                  <c:v>1.1470804660024563</c:v>
                </c:pt>
                <c:pt idx="146">
                  <c:v>1.1145958876249866</c:v>
                </c:pt>
                <c:pt idx="147">
                  <c:v>1.0892029289134026</c:v>
                </c:pt>
                <c:pt idx="148">
                  <c:v>1.0698302220523372</c:v>
                </c:pt>
                <c:pt idx="149">
                  <c:v>1.054988970383818</c:v>
                </c:pt>
                <c:pt idx="150">
                  <c:v>1.0444271484767857</c:v>
                </c:pt>
                <c:pt idx="151">
                  <c:v>1.0370731675548874</c:v>
                </c:pt>
                <c:pt idx="152">
                  <c:v>1.0339072000532388</c:v>
                </c:pt>
                <c:pt idx="153">
                  <c:v>1.0340870041306538</c:v>
                </c:pt>
                <c:pt idx="154">
                  <c:v>1.0372114057351096</c:v>
                </c:pt>
                <c:pt idx="155">
                  <c:v>1.0420672691081039</c:v>
                </c:pt>
                <c:pt idx="156">
                  <c:v>1.0505128355350306</c:v>
                </c:pt>
                <c:pt idx="157">
                  <c:v>1.0598897236088156</c:v>
                </c:pt>
                <c:pt idx="158">
                  <c:v>1.0709588336394733</c:v>
                </c:pt>
                <c:pt idx="159">
                  <c:v>1.0833442722725626</c:v>
                </c:pt>
                <c:pt idx="160">
                  <c:v>1.0952487333360703</c:v>
                </c:pt>
                <c:pt idx="161">
                  <c:v>1.107302695696621</c:v>
                </c:pt>
                <c:pt idx="162">
                  <c:v>1.1199251766240637</c:v>
                </c:pt>
                <c:pt idx="163">
                  <c:v>1.1312769632590847</c:v>
                </c:pt>
                <c:pt idx="164">
                  <c:v>1.1408930676587714</c:v>
                </c:pt>
                <c:pt idx="165">
                  <c:v>1.149735044813639</c:v>
                </c:pt>
                <c:pt idx="166">
                  <c:v>1.1562544860424595</c:v>
                </c:pt>
                <c:pt idx="167">
                  <c:v>1.1641416028984812</c:v>
                </c:pt>
                <c:pt idx="168">
                  <c:v>1.1701045288290794</c:v>
                </c:pt>
                <c:pt idx="169">
                  <c:v>1.1744379463252084</c:v>
                </c:pt>
                <c:pt idx="170">
                  <c:v>1.1778118250882721</c:v>
                </c:pt>
                <c:pt idx="171">
                  <c:v>1.1820460121908996</c:v>
                </c:pt>
                <c:pt idx="172">
                  <c:v>1.1845485859684679</c:v>
                </c:pt>
                <c:pt idx="173">
                  <c:v>1.1879510490803609</c:v>
                </c:pt>
                <c:pt idx="174">
                  <c:v>1.1859412615358158</c:v>
                </c:pt>
                <c:pt idx="175">
                  <c:v>1.1819220880460564</c:v>
                </c:pt>
                <c:pt idx="176">
                  <c:v>1.1759632568530896</c:v>
                </c:pt>
                <c:pt idx="177">
                  <c:v>1.1676718414213456</c:v>
                </c:pt>
                <c:pt idx="178">
                  <c:v>1.1564597551612099</c:v>
                </c:pt>
                <c:pt idx="179">
                  <c:v>1.1438356233160145</c:v>
                </c:pt>
                <c:pt idx="180">
                  <c:v>1.1269628980348403</c:v>
                </c:pt>
                <c:pt idx="181">
                  <c:v>1.1115549357428727</c:v>
                </c:pt>
                <c:pt idx="182">
                  <c:v>1.095338798217093</c:v>
                </c:pt>
                <c:pt idx="183">
                  <c:v>1.07876454784403</c:v>
                </c:pt>
                <c:pt idx="184">
                  <c:v>1.0619745028634167</c:v>
                </c:pt>
                <c:pt idx="185">
                  <c:v>1.0450617264310411</c:v>
                </c:pt>
                <c:pt idx="186">
                  <c:v>1.0274139064903607</c:v>
                </c:pt>
                <c:pt idx="187">
                  <c:v>1.0106333586692373</c:v>
                </c:pt>
                <c:pt idx="188">
                  <c:v>0.99417979462577377</c:v>
                </c:pt>
                <c:pt idx="189">
                  <c:v>0.97789813320943186</c:v>
                </c:pt>
                <c:pt idx="190">
                  <c:v>0.96184419716774872</c:v>
                </c:pt>
                <c:pt idx="191">
                  <c:v>0.94620932305814875</c:v>
                </c:pt>
                <c:pt idx="192">
                  <c:v>0.93127234173811246</c:v>
                </c:pt>
                <c:pt idx="193">
                  <c:v>0.91649408936716636</c:v>
                </c:pt>
                <c:pt idx="194">
                  <c:v>0.90254883389463314</c:v>
                </c:pt>
                <c:pt idx="195">
                  <c:v>0.88797894380285225</c:v>
                </c:pt>
                <c:pt idx="196">
                  <c:v>0.8739601384722967</c:v>
                </c:pt>
                <c:pt idx="197">
                  <c:v>0.86007386072408698</c:v>
                </c:pt>
                <c:pt idx="198">
                  <c:v>0.84615882085265237</c:v>
                </c:pt>
                <c:pt idx="199">
                  <c:v>0.83159372838978329</c:v>
                </c:pt>
                <c:pt idx="200">
                  <c:v>0.81792753918879069</c:v>
                </c:pt>
                <c:pt idx="201">
                  <c:v>0.80377249052719235</c:v>
                </c:pt>
                <c:pt idx="202">
                  <c:v>0.78978557488542767</c:v>
                </c:pt>
                <c:pt idx="203">
                  <c:v>0.77569481913609528</c:v>
                </c:pt>
                <c:pt idx="204">
                  <c:v>0.76117386859399139</c:v>
                </c:pt>
                <c:pt idx="205">
                  <c:v>0.74686763122059996</c:v>
                </c:pt>
                <c:pt idx="206">
                  <c:v>0.73268138125564597</c:v>
                </c:pt>
                <c:pt idx="207">
                  <c:v>0.71832263880721348</c:v>
                </c:pt>
                <c:pt idx="208">
                  <c:v>0.7039164916841627</c:v>
                </c:pt>
                <c:pt idx="209">
                  <c:v>0.68969218585894942</c:v>
                </c:pt>
                <c:pt idx="210">
                  <c:v>0.67541970403717178</c:v>
                </c:pt>
                <c:pt idx="211">
                  <c:v>0.66143743948964506</c:v>
                </c:pt>
                <c:pt idx="212">
                  <c:v>0.64769473793206944</c:v>
                </c:pt>
                <c:pt idx="213">
                  <c:v>0.63355645861135623</c:v>
                </c:pt>
                <c:pt idx="214">
                  <c:v>0.62025560912709632</c:v>
                </c:pt>
                <c:pt idx="215">
                  <c:v>0.60696636579196728</c:v>
                </c:pt>
                <c:pt idx="216">
                  <c:v>0.59383784263906159</c:v>
                </c:pt>
                <c:pt idx="217">
                  <c:v>0.58117068607965694</c:v>
                </c:pt>
                <c:pt idx="218">
                  <c:v>0.56845256515143705</c:v>
                </c:pt>
                <c:pt idx="219">
                  <c:v>0.55633337601211341</c:v>
                </c:pt>
                <c:pt idx="220">
                  <c:v>0.54486570099023834</c:v>
                </c:pt>
                <c:pt idx="221">
                  <c:v>0.53356992165674089</c:v>
                </c:pt>
                <c:pt idx="222">
                  <c:v>0.52315109666864257</c:v>
                </c:pt>
                <c:pt idx="223">
                  <c:v>0.51327295522988092</c:v>
                </c:pt>
                <c:pt idx="224">
                  <c:v>0.50401509773998865</c:v>
                </c:pt>
                <c:pt idx="225">
                  <c:v>0.49532043330808895</c:v>
                </c:pt>
                <c:pt idx="226">
                  <c:v>0.48689686750197503</c:v>
                </c:pt>
                <c:pt idx="227">
                  <c:v>0.47929690471096564</c:v>
                </c:pt>
                <c:pt idx="228">
                  <c:v>0.47236234036555769</c:v>
                </c:pt>
                <c:pt idx="229">
                  <c:v>0.4661724348249946</c:v>
                </c:pt>
                <c:pt idx="230">
                  <c:v>0.46080900220773979</c:v>
                </c:pt>
                <c:pt idx="231">
                  <c:v>0.4557981554203705</c:v>
                </c:pt>
                <c:pt idx="232">
                  <c:v>0.45142693119304395</c:v>
                </c:pt>
                <c:pt idx="233">
                  <c:v>0.44819185530866001</c:v>
                </c:pt>
                <c:pt idx="234">
                  <c:v>0.44525481289549218</c:v>
                </c:pt>
                <c:pt idx="235">
                  <c:v>0.4431427754035715</c:v>
                </c:pt>
                <c:pt idx="236">
                  <c:v>0.44133115228940578</c:v>
                </c:pt>
                <c:pt idx="237">
                  <c:v>0.44041254193692231</c:v>
                </c:pt>
                <c:pt idx="238">
                  <c:v>0.44020398053987009</c:v>
                </c:pt>
                <c:pt idx="239">
                  <c:v>0.44056980851156413</c:v>
                </c:pt>
                <c:pt idx="240">
                  <c:v>0.44151449943584037</c:v>
                </c:pt>
                <c:pt idx="241">
                  <c:v>0.4430823154743313</c:v>
                </c:pt>
                <c:pt idx="242">
                  <c:v>0.44506736584284401</c:v>
                </c:pt>
                <c:pt idx="243">
                  <c:v>0.44783232324423317</c:v>
                </c:pt>
                <c:pt idx="244">
                  <c:v>0.4506849980037837</c:v>
                </c:pt>
                <c:pt idx="245">
                  <c:v>0.45434819899217915</c:v>
                </c:pt>
                <c:pt idx="246">
                  <c:v>0.45809498901479867</c:v>
                </c:pt>
                <c:pt idx="247">
                  <c:v>0.46233822815202336</c:v>
                </c:pt>
                <c:pt idx="248">
                  <c:v>0.46730468886081145</c:v>
                </c:pt>
                <c:pt idx="249">
                  <c:v>0.47273905037462444</c:v>
                </c:pt>
                <c:pt idx="250">
                  <c:v>0.47826537047300494</c:v>
                </c:pt>
                <c:pt idx="251">
                  <c:v>0.48396265036836367</c:v>
                </c:pt>
                <c:pt idx="252">
                  <c:v>0.48990068800547137</c:v>
                </c:pt>
                <c:pt idx="253">
                  <c:v>0.49667862271860863</c:v>
                </c:pt>
                <c:pt idx="254">
                  <c:v>0.50333941356572121</c:v>
                </c:pt>
                <c:pt idx="255">
                  <c:v>0.50962336634141137</c:v>
                </c:pt>
                <c:pt idx="256">
                  <c:v>0.51666572483213757</c:v>
                </c:pt>
                <c:pt idx="257">
                  <c:v>0.52405727824192316</c:v>
                </c:pt>
                <c:pt idx="258">
                  <c:v>0.53143173951223399</c:v>
                </c:pt>
                <c:pt idx="259">
                  <c:v>0.53886180679225137</c:v>
                </c:pt>
                <c:pt idx="260">
                  <c:v>0.54624311071428611</c:v>
                </c:pt>
                <c:pt idx="261">
                  <c:v>0.55402505870354191</c:v>
                </c:pt>
                <c:pt idx="262">
                  <c:v>0.56266664133026734</c:v>
                </c:pt>
                <c:pt idx="263">
                  <c:v>0.57079487749161861</c:v>
                </c:pt>
                <c:pt idx="264">
                  <c:v>0.57892162566315231</c:v>
                </c:pt>
                <c:pt idx="265">
                  <c:v>0.58753717976738196</c:v>
                </c:pt>
                <c:pt idx="266">
                  <c:v>0.59592342132019482</c:v>
                </c:pt>
                <c:pt idx="267">
                  <c:v>0.60470339304794263</c:v>
                </c:pt>
                <c:pt idx="268">
                  <c:v>0.61314048387399156</c:v>
                </c:pt>
                <c:pt idx="269">
                  <c:v>0.62123857333046983</c:v>
                </c:pt>
                <c:pt idx="270">
                  <c:v>0.62985170615963271</c:v>
                </c:pt>
                <c:pt idx="271">
                  <c:v>0.63804705710744436</c:v>
                </c:pt>
                <c:pt idx="272">
                  <c:v>0.64676178731709266</c:v>
                </c:pt>
                <c:pt idx="273">
                  <c:v>0.65557249503237591</c:v>
                </c:pt>
                <c:pt idx="274">
                  <c:v>0.66371428637196106</c:v>
                </c:pt>
                <c:pt idx="275">
                  <c:v>0.67204974378322446</c:v>
                </c:pt>
                <c:pt idx="276">
                  <c:v>0.68099258903646809</c:v>
                </c:pt>
                <c:pt idx="277">
                  <c:v>0.68900463651058341</c:v>
                </c:pt>
                <c:pt idx="278">
                  <c:v>0.6965745091986939</c:v>
                </c:pt>
                <c:pt idx="279">
                  <c:v>0.70376642766222119</c:v>
                </c:pt>
                <c:pt idx="280">
                  <c:v>0.71098692310046907</c:v>
                </c:pt>
                <c:pt idx="281">
                  <c:v>0.717873999857922</c:v>
                </c:pt>
                <c:pt idx="282">
                  <c:v>0.72408162431688428</c:v>
                </c:pt>
                <c:pt idx="283">
                  <c:v>0.73000803766388467</c:v>
                </c:pt>
                <c:pt idx="284">
                  <c:v>0.73559308603183315</c:v>
                </c:pt>
                <c:pt idx="285">
                  <c:v>0.74114656927536593</c:v>
                </c:pt>
                <c:pt idx="286">
                  <c:v>0.74611235397349818</c:v>
                </c:pt>
                <c:pt idx="287">
                  <c:v>0.75073208832347005</c:v>
                </c:pt>
                <c:pt idx="288">
                  <c:v>0.75539968008418978</c:v>
                </c:pt>
                <c:pt idx="289">
                  <c:v>0.76002431419831562</c:v>
                </c:pt>
                <c:pt idx="290">
                  <c:v>0.76390689487420327</c:v>
                </c:pt>
                <c:pt idx="291">
                  <c:v>0.76786497652434027</c:v>
                </c:pt>
                <c:pt idx="292">
                  <c:v>0.77139288272169682</c:v>
                </c:pt>
                <c:pt idx="293">
                  <c:v>0.77520447599974274</c:v>
                </c:pt>
                <c:pt idx="294">
                  <c:v>0.77854176110581197</c:v>
                </c:pt>
                <c:pt idx="295">
                  <c:v>0.78152114958782715</c:v>
                </c:pt>
                <c:pt idx="296">
                  <c:v>0.7845378869618802</c:v>
                </c:pt>
                <c:pt idx="297">
                  <c:v>0.78684936786394477</c:v>
                </c:pt>
                <c:pt idx="298">
                  <c:v>0.78884480451337657</c:v>
                </c:pt>
                <c:pt idx="299">
                  <c:v>0.79155543070919221</c:v>
                </c:pt>
                <c:pt idx="300">
                  <c:v>0.79375629580137641</c:v>
                </c:pt>
                <c:pt idx="301">
                  <c:v>0.79548415040787468</c:v>
                </c:pt>
                <c:pt idx="302">
                  <c:v>0.79729601856336541</c:v>
                </c:pt>
                <c:pt idx="303">
                  <c:v>0.79856597802237073</c:v>
                </c:pt>
                <c:pt idx="304">
                  <c:v>0.80007161621829248</c:v>
                </c:pt>
                <c:pt idx="305">
                  <c:v>0.8009905101768201</c:v>
                </c:pt>
                <c:pt idx="306">
                  <c:v>0.80128558248557746</c:v>
                </c:pt>
                <c:pt idx="307">
                  <c:v>0.8014190693364508</c:v>
                </c:pt>
                <c:pt idx="308">
                  <c:v>0.80196085638644687</c:v>
                </c:pt>
                <c:pt idx="309">
                  <c:v>0.80159951046476841</c:v>
                </c:pt>
                <c:pt idx="310">
                  <c:v>0.801543686670811</c:v>
                </c:pt>
                <c:pt idx="311">
                  <c:v>0.80136169578659777</c:v>
                </c:pt>
                <c:pt idx="312">
                  <c:v>0.80085630165159893</c:v>
                </c:pt>
                <c:pt idx="313">
                  <c:v>0.79997592257367056</c:v>
                </c:pt>
                <c:pt idx="314">
                  <c:v>0.79936216663774995</c:v>
                </c:pt>
                <c:pt idx="315">
                  <c:v>0.79723317757423895</c:v>
                </c:pt>
                <c:pt idx="316">
                  <c:v>0.79574582038113828</c:v>
                </c:pt>
                <c:pt idx="317">
                  <c:v>0.79367527772741842</c:v>
                </c:pt>
                <c:pt idx="318">
                  <c:v>0.79116604639583998</c:v>
                </c:pt>
                <c:pt idx="319">
                  <c:v>0.78918789469194817</c:v>
                </c:pt>
                <c:pt idx="320">
                  <c:v>0.78708135058429818</c:v>
                </c:pt>
                <c:pt idx="321">
                  <c:v>0.78348862596218716</c:v>
                </c:pt>
                <c:pt idx="322">
                  <c:v>0.78124788181250515</c:v>
                </c:pt>
                <c:pt idx="323">
                  <c:v>0.77822209358940386</c:v>
                </c:pt>
                <c:pt idx="324">
                  <c:v>0.77494169057329432</c:v>
                </c:pt>
                <c:pt idx="325">
                  <c:v>0.77187171741579674</c:v>
                </c:pt>
                <c:pt idx="326">
                  <c:v>0.76819301785559613</c:v>
                </c:pt>
                <c:pt idx="327">
                  <c:v>0.76471630729318973</c:v>
                </c:pt>
                <c:pt idx="328">
                  <c:v>0.76189084640518756</c:v>
                </c:pt>
                <c:pt idx="329">
                  <c:v>0.75891000794087904</c:v>
                </c:pt>
                <c:pt idx="330">
                  <c:v>0.75630767095576135</c:v>
                </c:pt>
                <c:pt idx="331">
                  <c:v>0.75345899557269136</c:v>
                </c:pt>
                <c:pt idx="332">
                  <c:v>0.75102576156403089</c:v>
                </c:pt>
                <c:pt idx="333">
                  <c:v>0.74935697918350741</c:v>
                </c:pt>
                <c:pt idx="334">
                  <c:v>0.74760862654489324</c:v>
                </c:pt>
                <c:pt idx="335">
                  <c:v>0.74547482476445526</c:v>
                </c:pt>
                <c:pt idx="336">
                  <c:v>0.74340103734241403</c:v>
                </c:pt>
                <c:pt idx="337">
                  <c:v>0.74192623928997214</c:v>
                </c:pt>
                <c:pt idx="338">
                  <c:v>0.74105801718631992</c:v>
                </c:pt>
                <c:pt idx="339">
                  <c:v>0.74000549964318774</c:v>
                </c:pt>
                <c:pt idx="340">
                  <c:v>0.73872605499641941</c:v>
                </c:pt>
                <c:pt idx="341">
                  <c:v>0.73855982018736654</c:v>
                </c:pt>
                <c:pt idx="342">
                  <c:v>0.73958139808313095</c:v>
                </c:pt>
                <c:pt idx="343">
                  <c:v>0.74082889626626691</c:v>
                </c:pt>
                <c:pt idx="344">
                  <c:v>0.74224291728117853</c:v>
                </c:pt>
                <c:pt idx="345">
                  <c:v>0.7446249882292314</c:v>
                </c:pt>
                <c:pt idx="346">
                  <c:v>0.74817126720352845</c:v>
                </c:pt>
                <c:pt idx="347">
                  <c:v>0.75304338000830906</c:v>
                </c:pt>
                <c:pt idx="348">
                  <c:v>0.75801047953984013</c:v>
                </c:pt>
                <c:pt idx="349">
                  <c:v>0.76397441494320539</c:v>
                </c:pt>
                <c:pt idx="350">
                  <c:v>0.77041535289238394</c:v>
                </c:pt>
                <c:pt idx="351">
                  <c:v>0.77865752957596601</c:v>
                </c:pt>
                <c:pt idx="352">
                  <c:v>0.7877161101525445</c:v>
                </c:pt>
                <c:pt idx="353">
                  <c:v>0.7983986413499049</c:v>
                </c:pt>
                <c:pt idx="354">
                  <c:v>0.80968119049784226</c:v>
                </c:pt>
                <c:pt idx="355">
                  <c:v>0.82218465923653739</c:v>
                </c:pt>
                <c:pt idx="356">
                  <c:v>0.83492432575776721</c:v>
                </c:pt>
                <c:pt idx="357">
                  <c:v>0.84901977548834706</c:v>
                </c:pt>
                <c:pt idx="358">
                  <c:v>0.86255351804556979</c:v>
                </c:pt>
                <c:pt idx="359">
                  <c:v>0.87698520043522787</c:v>
                </c:pt>
                <c:pt idx="360">
                  <c:v>0.89135108501917681</c:v>
                </c:pt>
                <c:pt idx="361">
                  <c:v>0.90665546592564827</c:v>
                </c:pt>
                <c:pt idx="362">
                  <c:v>0.92353020897638161</c:v>
                </c:pt>
                <c:pt idx="363">
                  <c:v>0.94012601317920241</c:v>
                </c:pt>
                <c:pt idx="364">
                  <c:v>0.9566621267555635</c:v>
                </c:pt>
                <c:pt idx="365">
                  <c:v>0.97306142503320137</c:v>
                </c:pt>
                <c:pt idx="366">
                  <c:v>0.98728196839708393</c:v>
                </c:pt>
                <c:pt idx="367">
                  <c:v>1.0008164616568946</c:v>
                </c:pt>
                <c:pt idx="368">
                  <c:v>1.014235995566523</c:v>
                </c:pt>
                <c:pt idx="369">
                  <c:v>1.0263073607567637</c:v>
                </c:pt>
                <c:pt idx="370">
                  <c:v>1.0380773619729282</c:v>
                </c:pt>
                <c:pt idx="371">
                  <c:v>1.049470411110367</c:v>
                </c:pt>
                <c:pt idx="372">
                  <c:v>1.0609516859168631</c:v>
                </c:pt>
                <c:pt idx="373">
                  <c:v>1.0727142060919379</c:v>
                </c:pt>
                <c:pt idx="374">
                  <c:v>1.0855154658046775</c:v>
                </c:pt>
                <c:pt idx="375">
                  <c:v>1.0974158136593588</c:v>
                </c:pt>
                <c:pt idx="376">
                  <c:v>1.1095778050613905</c:v>
                </c:pt>
                <c:pt idx="377">
                  <c:v>1.1239108254458217</c:v>
                </c:pt>
                <c:pt idx="378">
                  <c:v>1.1366085382349702</c:v>
                </c:pt>
                <c:pt idx="379">
                  <c:v>1.1497633136069141</c:v>
                </c:pt>
                <c:pt idx="380">
                  <c:v>1.1671221084704857</c:v>
                </c:pt>
                <c:pt idx="381">
                  <c:v>1.1850978678646868</c:v>
                </c:pt>
                <c:pt idx="382">
                  <c:v>1.2048269303718444</c:v>
                </c:pt>
                <c:pt idx="383">
                  <c:v>1.2280607459216966</c:v>
                </c:pt>
                <c:pt idx="384">
                  <c:v>1.2502419269445424</c:v>
                </c:pt>
                <c:pt idx="385">
                  <c:v>1.2786068470970584</c:v>
                </c:pt>
                <c:pt idx="386">
                  <c:v>1.3066517360145735</c:v>
                </c:pt>
                <c:pt idx="387">
                  <c:v>1.3379730930014453</c:v>
                </c:pt>
                <c:pt idx="388">
                  <c:v>1.3714880990720886</c:v>
                </c:pt>
                <c:pt idx="389">
                  <c:v>1.4079985548429221</c:v>
                </c:pt>
                <c:pt idx="390">
                  <c:v>1.4397616705766356</c:v>
                </c:pt>
                <c:pt idx="391">
                  <c:v>1.4767673664983283</c:v>
                </c:pt>
                <c:pt idx="392">
                  <c:v>1.5089345175745827</c:v>
                </c:pt>
                <c:pt idx="393">
                  <c:v>1.545266230142871</c:v>
                </c:pt>
                <c:pt idx="394">
                  <c:v>1.5808327623932363</c:v>
                </c:pt>
                <c:pt idx="395">
                  <c:v>1.6144188153288248</c:v>
                </c:pt>
                <c:pt idx="396">
                  <c:v>1.6452414607969592</c:v>
                </c:pt>
                <c:pt idx="397">
                  <c:v>1.6753111917978396</c:v>
                </c:pt>
                <c:pt idx="398">
                  <c:v>1.6998968173649245</c:v>
                </c:pt>
                <c:pt idx="399">
                  <c:v>1.7207392238185211</c:v>
                </c:pt>
                <c:pt idx="400">
                  <c:v>1.7380791808392098</c:v>
                </c:pt>
                <c:pt idx="401">
                  <c:v>1.7435939744656959</c:v>
                </c:pt>
                <c:pt idx="402">
                  <c:v>1.7457392366308857</c:v>
                </c:pt>
                <c:pt idx="403">
                  <c:v>1.738324315087356</c:v>
                </c:pt>
                <c:pt idx="404">
                  <c:v>1.7347525373693615</c:v>
                </c:pt>
                <c:pt idx="405">
                  <c:v>1.7205585739171148</c:v>
                </c:pt>
                <c:pt idx="406">
                  <c:v>1.7003546646750003</c:v>
                </c:pt>
                <c:pt idx="407">
                  <c:v>1.6741980125127462</c:v>
                </c:pt>
                <c:pt idx="408">
                  <c:v>1.6407158699232203</c:v>
                </c:pt>
                <c:pt idx="409">
                  <c:v>1.6009232873953108</c:v>
                </c:pt>
                <c:pt idx="410">
                  <c:v>1.558586316925652</c:v>
                </c:pt>
                <c:pt idx="411">
                  <c:v>1.5074297865327468</c:v>
                </c:pt>
                <c:pt idx="412">
                  <c:v>1.4480463392064893</c:v>
                </c:pt>
                <c:pt idx="413">
                  <c:v>1.3882646695476601</c:v>
                </c:pt>
                <c:pt idx="414">
                  <c:v>1.3264258815611816</c:v>
                </c:pt>
                <c:pt idx="415">
                  <c:v>1.2648889247124115</c:v>
                </c:pt>
                <c:pt idx="416">
                  <c:v>1.1998391323927735</c:v>
                </c:pt>
                <c:pt idx="417">
                  <c:v>1.1377305539487201</c:v>
                </c:pt>
                <c:pt idx="418">
                  <c:v>1.081005174089807</c:v>
                </c:pt>
                <c:pt idx="419">
                  <c:v>1.0265579440495343</c:v>
                </c:pt>
                <c:pt idx="420">
                  <c:v>0.9709561343148464</c:v>
                </c:pt>
                <c:pt idx="421">
                  <c:v>0.9159682946338904</c:v>
                </c:pt>
                <c:pt idx="422">
                  <c:v>0.86227643398116027</c:v>
                </c:pt>
                <c:pt idx="423">
                  <c:v>0.80676555361874969</c:v>
                </c:pt>
                <c:pt idx="424">
                  <c:v>0.7531588630009024</c:v>
                </c:pt>
                <c:pt idx="425">
                  <c:v>0.7029469454263676</c:v>
                </c:pt>
                <c:pt idx="426">
                  <c:v>0.65592204978285462</c:v>
                </c:pt>
                <c:pt idx="427">
                  <c:v>0.61175522235657109</c:v>
                </c:pt>
                <c:pt idx="428">
                  <c:v>0.57191105386706942</c:v>
                </c:pt>
                <c:pt idx="429">
                  <c:v>0.53420613548987916</c:v>
                </c:pt>
                <c:pt idx="430">
                  <c:v>0.49846799993032942</c:v>
                </c:pt>
                <c:pt idx="431">
                  <c:v>0.46421860001289977</c:v>
                </c:pt>
                <c:pt idx="432">
                  <c:v>0.43358568911830009</c:v>
                </c:pt>
                <c:pt idx="433">
                  <c:v>0.40605361506636678</c:v>
                </c:pt>
                <c:pt idx="434">
                  <c:v>0.37966528004146205</c:v>
                </c:pt>
                <c:pt idx="435">
                  <c:v>0.35378790682846589</c:v>
                </c:pt>
                <c:pt idx="436">
                  <c:v>0.32973453252576457</c:v>
                </c:pt>
                <c:pt idx="437">
                  <c:v>0.3080985509210904</c:v>
                </c:pt>
                <c:pt idx="438">
                  <c:v>0.28871794775887955</c:v>
                </c:pt>
                <c:pt idx="439">
                  <c:v>0.27011908061388162</c:v>
                </c:pt>
                <c:pt idx="440">
                  <c:v>0.25408148257261909</c:v>
                </c:pt>
                <c:pt idx="441">
                  <c:v>0.23983483354235871</c:v>
                </c:pt>
                <c:pt idx="442">
                  <c:v>0.22571406430814733</c:v>
                </c:pt>
                <c:pt idx="443">
                  <c:v>0.2128122382509082</c:v>
                </c:pt>
                <c:pt idx="444">
                  <c:v>0.20025644502377038</c:v>
                </c:pt>
                <c:pt idx="445">
                  <c:v>0.18934438398928954</c:v>
                </c:pt>
                <c:pt idx="446">
                  <c:v>0.17936747892213348</c:v>
                </c:pt>
                <c:pt idx="447">
                  <c:v>0.17020194416994192</c:v>
                </c:pt>
                <c:pt idx="448">
                  <c:v>0.16163908739489133</c:v>
                </c:pt>
                <c:pt idx="449">
                  <c:v>0.15407789009011033</c:v>
                </c:pt>
                <c:pt idx="450">
                  <c:v>0.14659906000337194</c:v>
                </c:pt>
                <c:pt idx="451">
                  <c:v>0.13984012131481807</c:v>
                </c:pt>
                <c:pt idx="452">
                  <c:v>0.13387333033435345</c:v>
                </c:pt>
                <c:pt idx="453">
                  <c:v>0.12849137186408266</c:v>
                </c:pt>
                <c:pt idx="454">
                  <c:v>0.12325277121653032</c:v>
                </c:pt>
                <c:pt idx="455">
                  <c:v>0.11918561270679846</c:v>
                </c:pt>
                <c:pt idx="456">
                  <c:v>0.11494193947868066</c:v>
                </c:pt>
                <c:pt idx="457">
                  <c:v>0.11076629262131267</c:v>
                </c:pt>
                <c:pt idx="458">
                  <c:v>0.10688309000906081</c:v>
                </c:pt>
                <c:pt idx="459">
                  <c:v>0.10303828905514892</c:v>
                </c:pt>
                <c:pt idx="460">
                  <c:v>9.9514591347293527E-2</c:v>
                </c:pt>
                <c:pt idx="461">
                  <c:v>9.6814033906488781E-2</c:v>
                </c:pt>
                <c:pt idx="462">
                  <c:v>9.380634729815425E-2</c:v>
                </c:pt>
                <c:pt idx="463">
                  <c:v>9.1156098129592328E-2</c:v>
                </c:pt>
                <c:pt idx="464">
                  <c:v>8.8872766909982762E-2</c:v>
                </c:pt>
                <c:pt idx="465">
                  <c:v>8.6635477238214686E-2</c:v>
                </c:pt>
                <c:pt idx="466">
                  <c:v>8.4705211111379866E-2</c:v>
                </c:pt>
                <c:pt idx="467">
                  <c:v>8.3059510497321215E-2</c:v>
                </c:pt>
                <c:pt idx="468">
                  <c:v>8.1433108232479345E-2</c:v>
                </c:pt>
                <c:pt idx="469">
                  <c:v>7.9966673613746861E-2</c:v>
                </c:pt>
                <c:pt idx="470">
                  <c:v>7.8836435283021311E-2</c:v>
                </c:pt>
                <c:pt idx="471">
                  <c:v>7.7727641285522245E-2</c:v>
                </c:pt>
                <c:pt idx="472">
                  <c:v>7.6680802172161874E-2</c:v>
                </c:pt>
                <c:pt idx="473">
                  <c:v>7.5669288295418607E-2</c:v>
                </c:pt>
                <c:pt idx="474">
                  <c:v>7.4448002122731158E-2</c:v>
                </c:pt>
                <c:pt idx="475">
                  <c:v>7.3180844792827202E-2</c:v>
                </c:pt>
                <c:pt idx="476">
                  <c:v>7.2346008389052502E-2</c:v>
                </c:pt>
                <c:pt idx="477">
                  <c:v>7.1110810196265931E-2</c:v>
                </c:pt>
                <c:pt idx="478">
                  <c:v>7.0310127528813535E-2</c:v>
                </c:pt>
                <c:pt idx="479">
                  <c:v>6.9841141604192761E-2</c:v>
                </c:pt>
                <c:pt idx="480">
                  <c:v>6.9229497130369494E-2</c:v>
                </c:pt>
                <c:pt idx="481">
                  <c:v>6.8872889276271512E-2</c:v>
                </c:pt>
                <c:pt idx="482">
                  <c:v>6.8555500098930119E-2</c:v>
                </c:pt>
                <c:pt idx="483">
                  <c:v>6.8200207891642647E-2</c:v>
                </c:pt>
                <c:pt idx="484">
                  <c:v>6.8024220225382431E-2</c:v>
                </c:pt>
                <c:pt idx="485">
                  <c:v>6.769325596888856E-2</c:v>
                </c:pt>
                <c:pt idx="486">
                  <c:v>6.7180288950040815E-2</c:v>
                </c:pt>
                <c:pt idx="487">
                  <c:v>6.6840995275955967E-2</c:v>
                </c:pt>
                <c:pt idx="488">
                  <c:v>6.6176454527738626E-2</c:v>
                </c:pt>
                <c:pt idx="489">
                  <c:v>6.5713964052635992E-2</c:v>
                </c:pt>
                <c:pt idx="490">
                  <c:v>6.4985528063745884E-2</c:v>
                </c:pt>
                <c:pt idx="491">
                  <c:v>6.4521124132965915E-2</c:v>
                </c:pt>
                <c:pt idx="492">
                  <c:v>6.4111896382250039E-2</c:v>
                </c:pt>
                <c:pt idx="493">
                  <c:v>6.3723678312985046E-2</c:v>
                </c:pt>
                <c:pt idx="494">
                  <c:v>6.3455999087297599E-2</c:v>
                </c:pt>
                <c:pt idx="495">
                  <c:v>6.3411100709154525E-2</c:v>
                </c:pt>
                <c:pt idx="496">
                  <c:v>6.3090637152384846E-2</c:v>
                </c:pt>
                <c:pt idx="497">
                  <c:v>6.2984835173206147E-2</c:v>
                </c:pt>
                <c:pt idx="498">
                  <c:v>6.2646293256053656E-2</c:v>
                </c:pt>
                <c:pt idx="499">
                  <c:v>6.2337756047643487E-2</c:v>
                </c:pt>
                <c:pt idx="500">
                  <c:v>6.1907202240521514E-2</c:v>
                </c:pt>
                <c:pt idx="501">
                  <c:v>6.1509867482097212E-2</c:v>
                </c:pt>
                <c:pt idx="502">
                  <c:v>6.0999887061616936E-2</c:v>
                </c:pt>
                <c:pt idx="503">
                  <c:v>6.0808925295178555E-2</c:v>
                </c:pt>
                <c:pt idx="504">
                  <c:v>6.0824756042815051E-2</c:v>
                </c:pt>
                <c:pt idx="505">
                  <c:v>6.0651947479162076E-2</c:v>
                </c:pt>
                <c:pt idx="506">
                  <c:v>6.0487724062314709E-2</c:v>
                </c:pt>
                <c:pt idx="507">
                  <c:v>6.0188434192006555E-2</c:v>
                </c:pt>
                <c:pt idx="508">
                  <c:v>5.9910716767473858E-2</c:v>
                </c:pt>
                <c:pt idx="509">
                  <c:v>5.9612476281751391E-2</c:v>
                </c:pt>
                <c:pt idx="510">
                  <c:v>5.9212586404297787E-2</c:v>
                </c:pt>
                <c:pt idx="511">
                  <c:v>5.762090847680891E-2</c:v>
                </c:pt>
                <c:pt idx="512">
                  <c:v>5.6547248676581403E-2</c:v>
                </c:pt>
                <c:pt idx="513">
                  <c:v>5.7170546294674961E-2</c:v>
                </c:pt>
                <c:pt idx="514">
                  <c:v>5.7741977515408105E-2</c:v>
                </c:pt>
                <c:pt idx="515">
                  <c:v>5.7826588292256467E-2</c:v>
                </c:pt>
                <c:pt idx="516">
                  <c:v>5.7961591001973463E-2</c:v>
                </c:pt>
                <c:pt idx="517">
                  <c:v>5.8014365972549678E-2</c:v>
                </c:pt>
                <c:pt idx="518">
                  <c:v>5.879998821746147E-2</c:v>
                </c:pt>
                <c:pt idx="519">
                  <c:v>6.0034657042737451E-2</c:v>
                </c:pt>
                <c:pt idx="520">
                  <c:v>5.9658426649731512E-2</c:v>
                </c:pt>
                <c:pt idx="521">
                  <c:v>5.9338304751313645E-2</c:v>
                </c:pt>
                <c:pt idx="522">
                  <c:v>5.9468717382692937E-2</c:v>
                </c:pt>
                <c:pt idx="523">
                  <c:v>5.9593932477361188E-2</c:v>
                </c:pt>
                <c:pt idx="524">
                  <c:v>5.9946522985388814E-2</c:v>
                </c:pt>
                <c:pt idx="525">
                  <c:v>6.0600424915204995E-2</c:v>
                </c:pt>
                <c:pt idx="526">
                  <c:v>6.1373712450526155E-2</c:v>
                </c:pt>
                <c:pt idx="527">
                  <c:v>6.2357780021359555E-2</c:v>
                </c:pt>
                <c:pt idx="528">
                  <c:v>6.3192405272453761E-2</c:v>
                </c:pt>
                <c:pt idx="529">
                  <c:v>6.4410160222323085E-2</c:v>
                </c:pt>
                <c:pt idx="530">
                  <c:v>6.5997438720480153E-2</c:v>
                </c:pt>
                <c:pt idx="531">
                  <c:v>6.8001195772460207E-2</c:v>
                </c:pt>
                <c:pt idx="532">
                  <c:v>7.0059862580591173E-2</c:v>
                </c:pt>
                <c:pt idx="533">
                  <c:v>7.2216422577562431E-2</c:v>
                </c:pt>
                <c:pt idx="534">
                  <c:v>7.4707820126313648E-2</c:v>
                </c:pt>
                <c:pt idx="535">
                  <c:v>7.7707099284723954E-2</c:v>
                </c:pt>
                <c:pt idx="536">
                  <c:v>8.1000465332967758E-2</c:v>
                </c:pt>
                <c:pt idx="537">
                  <c:v>8.4551376737685577E-2</c:v>
                </c:pt>
                <c:pt idx="538">
                  <c:v>8.7921425410647153E-2</c:v>
                </c:pt>
                <c:pt idx="539">
                  <c:v>9.1548649282413186E-2</c:v>
                </c:pt>
                <c:pt idx="540">
                  <c:v>9.5349086608879849E-2</c:v>
                </c:pt>
                <c:pt idx="541">
                  <c:v>9.9313990228763485E-2</c:v>
                </c:pt>
                <c:pt idx="542">
                  <c:v>0.10337615747440811</c:v>
                </c:pt>
                <c:pt idx="543">
                  <c:v>0.10711740199369699</c:v>
                </c:pt>
                <c:pt idx="544">
                  <c:v>0.11059049685896706</c:v>
                </c:pt>
                <c:pt idx="545">
                  <c:v>0.11418471556670727</c:v>
                </c:pt>
                <c:pt idx="546">
                  <c:v>0.11772935464301991</c:v>
                </c:pt>
                <c:pt idx="547">
                  <c:v>0.12123603494804892</c:v>
                </c:pt>
                <c:pt idx="548">
                  <c:v>0.1243501308639144</c:v>
                </c:pt>
                <c:pt idx="549">
                  <c:v>0.12720123587714677</c:v>
                </c:pt>
                <c:pt idx="550">
                  <c:v>0.12997216792606575</c:v>
                </c:pt>
                <c:pt idx="551">
                  <c:v>0.13280011665962249</c:v>
                </c:pt>
                <c:pt idx="552">
                  <c:v>0.13554938961136351</c:v>
                </c:pt>
                <c:pt idx="553">
                  <c:v>0.13809882047547364</c:v>
                </c:pt>
                <c:pt idx="554">
                  <c:v>0.14035723183114115</c:v>
                </c:pt>
                <c:pt idx="555">
                  <c:v>0.14280534914377746</c:v>
                </c:pt>
                <c:pt idx="556">
                  <c:v>0.14478491663592491</c:v>
                </c:pt>
                <c:pt idx="557">
                  <c:v>0.14683847094561656</c:v>
                </c:pt>
                <c:pt idx="558">
                  <c:v>0.14855797106334845</c:v>
                </c:pt>
                <c:pt idx="559">
                  <c:v>0.15030027247312666</c:v>
                </c:pt>
                <c:pt idx="560">
                  <c:v>0.15180099385357837</c:v>
                </c:pt>
                <c:pt idx="561">
                  <c:v>0.15312877111014464</c:v>
                </c:pt>
                <c:pt idx="562">
                  <c:v>0.15400643282970722</c:v>
                </c:pt>
                <c:pt idx="563">
                  <c:v>0.15503258654258756</c:v>
                </c:pt>
                <c:pt idx="564">
                  <c:v>0.15558814307378396</c:v>
                </c:pt>
                <c:pt idx="565">
                  <c:v>0.15575767869578752</c:v>
                </c:pt>
                <c:pt idx="566">
                  <c:v>0.15544253948262646</c:v>
                </c:pt>
                <c:pt idx="567">
                  <c:v>0.15491284560792995</c:v>
                </c:pt>
                <c:pt idx="568">
                  <c:v>0.15399599734998695</c:v>
                </c:pt>
                <c:pt idx="569">
                  <c:v>0.15281146950062346</c:v>
                </c:pt>
                <c:pt idx="570">
                  <c:v>0.15128095745160858</c:v>
                </c:pt>
                <c:pt idx="571">
                  <c:v>0.14956451142517749</c:v>
                </c:pt>
                <c:pt idx="572">
                  <c:v>0.14754357182869776</c:v>
                </c:pt>
                <c:pt idx="573">
                  <c:v>0.14527555684359361</c:v>
                </c:pt>
                <c:pt idx="574">
                  <c:v>0.14270634379315048</c:v>
                </c:pt>
                <c:pt idx="575">
                  <c:v>0.13997605965418844</c:v>
                </c:pt>
                <c:pt idx="576">
                  <c:v>0.13675178083392958</c:v>
                </c:pt>
                <c:pt idx="577">
                  <c:v>0.13299564784256065</c:v>
                </c:pt>
                <c:pt idx="578">
                  <c:v>0.12918498552127658</c:v>
                </c:pt>
                <c:pt idx="579">
                  <c:v>0.12544825640266735</c:v>
                </c:pt>
                <c:pt idx="580">
                  <c:v>0.12153872654386265</c:v>
                </c:pt>
                <c:pt idx="581">
                  <c:v>0.11746059227004298</c:v>
                </c:pt>
                <c:pt idx="582">
                  <c:v>0.11338410331318199</c:v>
                </c:pt>
                <c:pt idx="583">
                  <c:v>0.10943565752666914</c:v>
                </c:pt>
                <c:pt idx="584">
                  <c:v>0.10555498435682037</c:v>
                </c:pt>
                <c:pt idx="585">
                  <c:v>0.10154332003853835</c:v>
                </c:pt>
                <c:pt idx="586">
                  <c:v>9.7494894578241925E-2</c:v>
                </c:pt>
                <c:pt idx="587">
                  <c:v>9.3563912744957886E-2</c:v>
                </c:pt>
                <c:pt idx="588">
                  <c:v>8.9855059732813269E-2</c:v>
                </c:pt>
                <c:pt idx="589">
                  <c:v>8.6237158267494715E-2</c:v>
                </c:pt>
                <c:pt idx="590">
                  <c:v>8.267024180347636E-2</c:v>
                </c:pt>
                <c:pt idx="591">
                  <c:v>7.9490112788396169E-2</c:v>
                </c:pt>
                <c:pt idx="592">
                  <c:v>7.6402336105560256E-2</c:v>
                </c:pt>
                <c:pt idx="593">
                  <c:v>7.3245533813697E-2</c:v>
                </c:pt>
                <c:pt idx="594">
                  <c:v>7.0353931559648197E-2</c:v>
                </c:pt>
                <c:pt idx="595">
                  <c:v>6.7603559949438299E-2</c:v>
                </c:pt>
                <c:pt idx="596">
                  <c:v>6.5290708309701379E-2</c:v>
                </c:pt>
                <c:pt idx="597">
                  <c:v>6.3190245899619468E-2</c:v>
                </c:pt>
                <c:pt idx="598">
                  <c:v>6.1309240018757941E-2</c:v>
                </c:pt>
                <c:pt idx="599">
                  <c:v>5.9766176744188146E-2</c:v>
                </c:pt>
                <c:pt idx="600">
                  <c:v>5.8445118963128165E-2</c:v>
                </c:pt>
                <c:pt idx="601">
                  <c:v>5.7141797908712738E-2</c:v>
                </c:pt>
                <c:pt idx="602">
                  <c:v>5.6442391322507536E-2</c:v>
                </c:pt>
                <c:pt idx="603">
                  <c:v>5.5581429775086219E-2</c:v>
                </c:pt>
                <c:pt idx="604">
                  <c:v>5.5232547853676928E-2</c:v>
                </c:pt>
                <c:pt idx="605">
                  <c:v>5.4862675499095029E-2</c:v>
                </c:pt>
                <c:pt idx="606">
                  <c:v>5.4447809992692449E-2</c:v>
                </c:pt>
                <c:pt idx="607">
                  <c:v>5.4342236408890611E-2</c:v>
                </c:pt>
                <c:pt idx="608">
                  <c:v>5.4457633741427036E-2</c:v>
                </c:pt>
                <c:pt idx="609">
                  <c:v>5.4349435405367359E-2</c:v>
                </c:pt>
                <c:pt idx="610">
                  <c:v>5.4408976441080482E-2</c:v>
                </c:pt>
                <c:pt idx="611">
                  <c:v>5.4191294272465475E-2</c:v>
                </c:pt>
                <c:pt idx="612">
                  <c:v>5.4199760998500643E-2</c:v>
                </c:pt>
                <c:pt idx="613">
                  <c:v>5.4335551949222155E-2</c:v>
                </c:pt>
                <c:pt idx="614">
                  <c:v>5.4430816787386739E-2</c:v>
                </c:pt>
                <c:pt idx="615">
                  <c:v>5.4461227520803616E-2</c:v>
                </c:pt>
                <c:pt idx="616">
                  <c:v>5.4325586362823745E-2</c:v>
                </c:pt>
                <c:pt idx="617">
                  <c:v>5.4157200217223415E-2</c:v>
                </c:pt>
                <c:pt idx="618">
                  <c:v>5.4007329747037182E-2</c:v>
                </c:pt>
                <c:pt idx="619">
                  <c:v>5.3774159889288506E-2</c:v>
                </c:pt>
                <c:pt idx="620">
                  <c:v>5.356237493306111E-2</c:v>
                </c:pt>
                <c:pt idx="621">
                  <c:v>5.3236596176057832E-2</c:v>
                </c:pt>
                <c:pt idx="622">
                  <c:v>5.27658487284264E-2</c:v>
                </c:pt>
                <c:pt idx="623">
                  <c:v>5.2332734771907516E-2</c:v>
                </c:pt>
                <c:pt idx="624">
                  <c:v>5.1845387559785072E-2</c:v>
                </c:pt>
                <c:pt idx="625">
                  <c:v>5.12557410845541E-2</c:v>
                </c:pt>
                <c:pt idx="626">
                  <c:v>5.0761641210324282E-2</c:v>
                </c:pt>
                <c:pt idx="627">
                  <c:v>5.0069192553767385E-2</c:v>
                </c:pt>
                <c:pt idx="628">
                  <c:v>4.947845094526699E-2</c:v>
                </c:pt>
                <c:pt idx="629">
                  <c:v>4.9108438438251349E-2</c:v>
                </c:pt>
                <c:pt idx="630">
                  <c:v>4.8789841676608624E-2</c:v>
                </c:pt>
                <c:pt idx="631">
                  <c:v>4.8423058926439742E-2</c:v>
                </c:pt>
                <c:pt idx="632">
                  <c:v>4.787339535582099E-2</c:v>
                </c:pt>
                <c:pt idx="633">
                  <c:v>4.7125589662391047E-2</c:v>
                </c:pt>
                <c:pt idx="634">
                  <c:v>4.6523466015946868E-2</c:v>
                </c:pt>
                <c:pt idx="635">
                  <c:v>4.5719383798137191E-2</c:v>
                </c:pt>
                <c:pt idx="636">
                  <c:v>4.4947111092827868E-2</c:v>
                </c:pt>
                <c:pt idx="637">
                  <c:v>4.4149829144188864E-2</c:v>
                </c:pt>
                <c:pt idx="638">
                  <c:v>4.321390170086381E-2</c:v>
                </c:pt>
                <c:pt idx="639">
                  <c:v>4.2221390261357364E-2</c:v>
                </c:pt>
                <c:pt idx="640">
                  <c:v>4.1159296518605698E-2</c:v>
                </c:pt>
                <c:pt idx="641">
                  <c:v>3.9981427775284045E-2</c:v>
                </c:pt>
                <c:pt idx="642">
                  <c:v>3.8844501664055953E-2</c:v>
                </c:pt>
                <c:pt idx="643">
                  <c:v>3.7584463103937607E-2</c:v>
                </c:pt>
                <c:pt idx="644">
                  <c:v>3.6308453146163162E-2</c:v>
                </c:pt>
                <c:pt idx="645">
                  <c:v>3.5040725572597173E-2</c:v>
                </c:pt>
                <c:pt idx="646">
                  <c:v>3.3970150667347751E-2</c:v>
                </c:pt>
                <c:pt idx="647">
                  <c:v>3.2812643108684654E-2</c:v>
                </c:pt>
                <c:pt idx="648">
                  <c:v>3.1737359471512107E-2</c:v>
                </c:pt>
                <c:pt idx="649">
                  <c:v>3.0626364697428844E-2</c:v>
                </c:pt>
                <c:pt idx="650">
                  <c:v>2.9691272046248503E-2</c:v>
                </c:pt>
                <c:pt idx="651">
                  <c:v>2.8495770914768823E-2</c:v>
                </c:pt>
                <c:pt idx="652">
                  <c:v>2.7491144322896972E-2</c:v>
                </c:pt>
                <c:pt idx="653">
                  <c:v>2.6461274077976677E-2</c:v>
                </c:pt>
                <c:pt idx="654">
                  <c:v>2.5602624547199269E-2</c:v>
                </c:pt>
                <c:pt idx="655">
                  <c:v>2.4798755456775567E-2</c:v>
                </c:pt>
                <c:pt idx="656">
                  <c:v>2.4102815542429816E-2</c:v>
                </c:pt>
                <c:pt idx="657">
                  <c:v>2.3300747107679896E-2</c:v>
                </c:pt>
                <c:pt idx="658">
                  <c:v>2.2672860320907678E-2</c:v>
                </c:pt>
                <c:pt idx="659">
                  <c:v>2.2054441794581419E-2</c:v>
                </c:pt>
                <c:pt idx="660">
                  <c:v>2.1645075977264488E-2</c:v>
                </c:pt>
                <c:pt idx="661">
                  <c:v>2.119144791925906E-2</c:v>
                </c:pt>
                <c:pt idx="662">
                  <c:v>2.0696241251252006E-2</c:v>
                </c:pt>
                <c:pt idx="663">
                  <c:v>2.0087820650187965E-2</c:v>
                </c:pt>
                <c:pt idx="664">
                  <c:v>1.9535002836005014E-2</c:v>
                </c:pt>
                <c:pt idx="665">
                  <c:v>1.9149603985250441E-2</c:v>
                </c:pt>
                <c:pt idx="666">
                  <c:v>1.8875675753548378E-2</c:v>
                </c:pt>
                <c:pt idx="667">
                  <c:v>1.8646630548543906E-2</c:v>
                </c:pt>
                <c:pt idx="668">
                  <c:v>1.844628773365696E-2</c:v>
                </c:pt>
                <c:pt idx="669">
                  <c:v>1.8166738921189668E-2</c:v>
                </c:pt>
                <c:pt idx="670">
                  <c:v>1.7986932014524209E-2</c:v>
                </c:pt>
                <c:pt idx="671">
                  <c:v>1.8133509923314712E-2</c:v>
                </c:pt>
                <c:pt idx="672">
                  <c:v>1.8254653047212906E-2</c:v>
                </c:pt>
                <c:pt idx="673">
                  <c:v>1.8359160139622979E-2</c:v>
                </c:pt>
                <c:pt idx="674">
                  <c:v>1.8352547404786094E-2</c:v>
                </c:pt>
                <c:pt idx="675">
                  <c:v>1.834666736535253E-2</c:v>
                </c:pt>
                <c:pt idx="676">
                  <c:v>1.8430952038497133E-2</c:v>
                </c:pt>
                <c:pt idx="677">
                  <c:v>1.8780344476680075E-2</c:v>
                </c:pt>
                <c:pt idx="678">
                  <c:v>1.9074940805281784E-2</c:v>
                </c:pt>
                <c:pt idx="679">
                  <c:v>1.9320534590138706E-2</c:v>
                </c:pt>
                <c:pt idx="680">
                  <c:v>1.9475357898127717E-2</c:v>
                </c:pt>
                <c:pt idx="681">
                  <c:v>1.9649875317219706E-2</c:v>
                </c:pt>
                <c:pt idx="682">
                  <c:v>2.0076103396142887E-2</c:v>
                </c:pt>
                <c:pt idx="683">
                  <c:v>2.0813242704360978E-2</c:v>
                </c:pt>
                <c:pt idx="684">
                  <c:v>2.1448082004393864E-2</c:v>
                </c:pt>
                <c:pt idx="685">
                  <c:v>2.188271118614922E-2</c:v>
                </c:pt>
                <c:pt idx="686">
                  <c:v>2.2327851415652321E-2</c:v>
                </c:pt>
                <c:pt idx="687">
                  <c:v>2.2987818655150628E-2</c:v>
                </c:pt>
                <c:pt idx="688">
                  <c:v>2.3914672611520509E-2</c:v>
                </c:pt>
                <c:pt idx="689">
                  <c:v>2.4892567868504807E-2</c:v>
                </c:pt>
                <c:pt idx="690">
                  <c:v>2.5789174107347813E-2</c:v>
                </c:pt>
                <c:pt idx="691">
                  <c:v>2.6798270659259615E-2</c:v>
                </c:pt>
                <c:pt idx="692">
                  <c:v>2.7954894101476634E-2</c:v>
                </c:pt>
                <c:pt idx="693">
                  <c:v>2.9267212811836016E-2</c:v>
                </c:pt>
                <c:pt idx="694">
                  <c:v>3.0731821032952213E-2</c:v>
                </c:pt>
                <c:pt idx="695">
                  <c:v>3.2267642834990402E-2</c:v>
                </c:pt>
                <c:pt idx="696">
                  <c:v>3.3852836749483896E-2</c:v>
                </c:pt>
                <c:pt idx="697">
                  <c:v>3.56157184152497E-2</c:v>
                </c:pt>
                <c:pt idx="698">
                  <c:v>3.7415133924403196E-2</c:v>
                </c:pt>
                <c:pt idx="699">
                  <c:v>3.8910577895112868E-2</c:v>
                </c:pt>
                <c:pt idx="700">
                  <c:v>4.0450440337977796E-2</c:v>
                </c:pt>
                <c:pt idx="701">
                  <c:v>4.2049657667112612E-2</c:v>
                </c:pt>
                <c:pt idx="702">
                  <c:v>4.3464887057185375E-2</c:v>
                </c:pt>
                <c:pt idx="703">
                  <c:v>4.4987267336521156E-2</c:v>
                </c:pt>
                <c:pt idx="704">
                  <c:v>4.657039331501947E-2</c:v>
                </c:pt>
                <c:pt idx="705">
                  <c:v>4.7705891906127368E-2</c:v>
                </c:pt>
                <c:pt idx="706">
                  <c:v>4.9056511013725539E-2</c:v>
                </c:pt>
                <c:pt idx="707">
                  <c:v>5.0359942753761482E-2</c:v>
                </c:pt>
                <c:pt idx="708">
                  <c:v>5.1216689478047146E-2</c:v>
                </c:pt>
                <c:pt idx="709">
                  <c:v>5.213705048427842E-2</c:v>
                </c:pt>
                <c:pt idx="710">
                  <c:v>5.3057023329962275E-2</c:v>
                </c:pt>
                <c:pt idx="711">
                  <c:v>5.3480996442906256E-2</c:v>
                </c:pt>
                <c:pt idx="712">
                  <c:v>5.3896974020918698E-2</c:v>
                </c:pt>
                <c:pt idx="713">
                  <c:v>5.3972441482085395E-2</c:v>
                </c:pt>
                <c:pt idx="714">
                  <c:v>5.3954858532766818E-2</c:v>
                </c:pt>
                <c:pt idx="715">
                  <c:v>5.3912858614381026E-2</c:v>
                </c:pt>
                <c:pt idx="716">
                  <c:v>5.3801617991559143E-2</c:v>
                </c:pt>
                <c:pt idx="717">
                  <c:v>5.3231978413579573E-2</c:v>
                </c:pt>
                <c:pt idx="718">
                  <c:v>5.2618455039668444E-2</c:v>
                </c:pt>
                <c:pt idx="719">
                  <c:v>5.1937527177650648E-2</c:v>
                </c:pt>
                <c:pt idx="720">
                  <c:v>5.1298525434791242E-2</c:v>
                </c:pt>
                <c:pt idx="721">
                  <c:v>5.0524580485262247E-2</c:v>
                </c:pt>
                <c:pt idx="722">
                  <c:v>4.9807109085356842E-2</c:v>
                </c:pt>
                <c:pt idx="723">
                  <c:v>4.8976707856744968E-2</c:v>
                </c:pt>
                <c:pt idx="724">
                  <c:v>4.8297307057093446E-2</c:v>
                </c:pt>
                <c:pt idx="725">
                  <c:v>4.7556190296041155E-2</c:v>
                </c:pt>
                <c:pt idx="726">
                  <c:v>4.6698641028836474E-2</c:v>
                </c:pt>
                <c:pt idx="727">
                  <c:v>4.5815108127312487E-2</c:v>
                </c:pt>
                <c:pt idx="728">
                  <c:v>4.4985296911887011E-2</c:v>
                </c:pt>
                <c:pt idx="729">
                  <c:v>4.3969429310677405E-2</c:v>
                </c:pt>
                <c:pt idx="730">
                  <c:v>4.2886312832389306E-2</c:v>
                </c:pt>
                <c:pt idx="731">
                  <c:v>4.1762293847947399E-2</c:v>
                </c:pt>
                <c:pt idx="732">
                  <c:v>4.0725977089270116E-2</c:v>
                </c:pt>
                <c:pt idx="733">
                  <c:v>3.9622410027023741E-2</c:v>
                </c:pt>
                <c:pt idx="734">
                  <c:v>3.8416629046651461E-2</c:v>
                </c:pt>
                <c:pt idx="735">
                  <c:v>3.7103474946776259E-2</c:v>
                </c:pt>
                <c:pt idx="736">
                  <c:v>3.6129029047149555E-2</c:v>
                </c:pt>
                <c:pt idx="737">
                  <c:v>3.5243000362638006E-2</c:v>
                </c:pt>
                <c:pt idx="738">
                  <c:v>3.4352664590024992E-2</c:v>
                </c:pt>
                <c:pt idx="739">
                  <c:v>3.3458946424697697E-2</c:v>
                </c:pt>
                <c:pt idx="740">
                  <c:v>3.2614255757492674E-2</c:v>
                </c:pt>
                <c:pt idx="741">
                  <c:v>3.1902550938506052E-2</c:v>
                </c:pt>
                <c:pt idx="742">
                  <c:v>3.1242430732817017E-2</c:v>
                </c:pt>
                <c:pt idx="743">
                  <c:v>3.0373323605010594E-2</c:v>
                </c:pt>
                <c:pt idx="744">
                  <c:v>2.9668953479978093E-2</c:v>
                </c:pt>
                <c:pt idx="745">
                  <c:v>2.9196325642000372E-2</c:v>
                </c:pt>
                <c:pt idx="746">
                  <c:v>2.8550529857774704E-2</c:v>
                </c:pt>
                <c:pt idx="747">
                  <c:v>2.7980717614750121E-2</c:v>
                </c:pt>
                <c:pt idx="748">
                  <c:v>2.7564856698834433E-2</c:v>
                </c:pt>
                <c:pt idx="749">
                  <c:v>2.728008401165035E-2</c:v>
                </c:pt>
                <c:pt idx="750">
                  <c:v>2.696811343653294E-2</c:v>
                </c:pt>
                <c:pt idx="751">
                  <c:v>2.6541476019807209E-2</c:v>
                </c:pt>
                <c:pt idx="752">
                  <c:v>2.6284149733022292E-2</c:v>
                </c:pt>
                <c:pt idx="753">
                  <c:v>2.6278532003486454E-2</c:v>
                </c:pt>
                <c:pt idx="754">
                  <c:v>2.6405638356012038E-2</c:v>
                </c:pt>
                <c:pt idx="755">
                  <c:v>2.629362892782847E-2</c:v>
                </c:pt>
                <c:pt idx="756">
                  <c:v>2.6258289069611605E-2</c:v>
                </c:pt>
                <c:pt idx="757">
                  <c:v>2.6319471677416655E-2</c:v>
                </c:pt>
                <c:pt idx="758">
                  <c:v>2.6582536936599468E-2</c:v>
                </c:pt>
                <c:pt idx="759">
                  <c:v>2.6700441623326153E-2</c:v>
                </c:pt>
                <c:pt idx="760">
                  <c:v>2.70655992411999E-2</c:v>
                </c:pt>
                <c:pt idx="761">
                  <c:v>2.7475241362964933E-2</c:v>
                </c:pt>
                <c:pt idx="762">
                  <c:v>2.8282249999846139E-2</c:v>
                </c:pt>
                <c:pt idx="763">
                  <c:v>2.9167532767451616E-2</c:v>
                </c:pt>
                <c:pt idx="764">
                  <c:v>3.0055300283755183E-2</c:v>
                </c:pt>
                <c:pt idx="765">
                  <c:v>3.1125423641631407E-2</c:v>
                </c:pt>
                <c:pt idx="766">
                  <c:v>3.25756447883487E-2</c:v>
                </c:pt>
                <c:pt idx="767">
                  <c:v>3.4061568858382602E-2</c:v>
                </c:pt>
                <c:pt idx="768">
                  <c:v>3.5796985411863151E-2</c:v>
                </c:pt>
                <c:pt idx="769">
                  <c:v>3.7719635215847994E-2</c:v>
                </c:pt>
                <c:pt idx="770">
                  <c:v>3.9925206458015464E-2</c:v>
                </c:pt>
                <c:pt idx="771">
                  <c:v>4.2529984143241849E-2</c:v>
                </c:pt>
                <c:pt idx="772">
                  <c:v>4.5604125312185627E-2</c:v>
                </c:pt>
                <c:pt idx="773">
                  <c:v>4.8750854954090705E-2</c:v>
                </c:pt>
                <c:pt idx="774">
                  <c:v>5.2200125296219681E-2</c:v>
                </c:pt>
                <c:pt idx="775">
                  <c:v>5.5990698311092504E-2</c:v>
                </c:pt>
                <c:pt idx="776">
                  <c:v>6.0061422580761394E-2</c:v>
                </c:pt>
                <c:pt idx="777">
                  <c:v>6.4542054538686361E-2</c:v>
                </c:pt>
                <c:pt idx="778">
                  <c:v>6.9605915861647716E-2</c:v>
                </c:pt>
                <c:pt idx="779">
                  <c:v>7.4961231829080391E-2</c:v>
                </c:pt>
                <c:pt idx="780">
                  <c:v>8.097678205570695E-2</c:v>
                </c:pt>
                <c:pt idx="781">
                  <c:v>8.7559463094194753E-2</c:v>
                </c:pt>
                <c:pt idx="782">
                  <c:v>9.4760535815910957E-2</c:v>
                </c:pt>
                <c:pt idx="783">
                  <c:v>0.10270860228596319</c:v>
                </c:pt>
                <c:pt idx="784">
                  <c:v>0.11112906447429875</c:v>
                </c:pt>
                <c:pt idx="785">
                  <c:v>0.12025499381624952</c:v>
                </c:pt>
                <c:pt idx="786">
                  <c:v>0.12970676736388484</c:v>
                </c:pt>
                <c:pt idx="787">
                  <c:v>0.13988026042523133</c:v>
                </c:pt>
                <c:pt idx="788">
                  <c:v>0.15117301153686888</c:v>
                </c:pt>
                <c:pt idx="789">
                  <c:v>0.16291676077197401</c:v>
                </c:pt>
                <c:pt idx="790">
                  <c:v>0.17523216625342813</c:v>
                </c:pt>
                <c:pt idx="791">
                  <c:v>0.18833868517478994</c:v>
                </c:pt>
                <c:pt idx="792">
                  <c:v>0.20216235214732164</c:v>
                </c:pt>
                <c:pt idx="793">
                  <c:v>0.21599353493128909</c:v>
                </c:pt>
                <c:pt idx="794">
                  <c:v>0.22969224956272749</c:v>
                </c:pt>
                <c:pt idx="795">
                  <c:v>0.24367786083999973</c:v>
                </c:pt>
                <c:pt idx="796">
                  <c:v>0.25753594146551073</c:v>
                </c:pt>
                <c:pt idx="797">
                  <c:v>0.27121873793807255</c:v>
                </c:pt>
                <c:pt idx="798">
                  <c:v>0.28476921636986013</c:v>
                </c:pt>
                <c:pt idx="799">
                  <c:v>0.29783254003536308</c:v>
                </c:pt>
                <c:pt idx="800">
                  <c:v>0.31027897408535693</c:v>
                </c:pt>
                <c:pt idx="801">
                  <c:v>0.32217540772105524</c:v>
                </c:pt>
                <c:pt idx="802">
                  <c:v>0.33315679658864761</c:v>
                </c:pt>
                <c:pt idx="803">
                  <c:v>0.34294613733788276</c:v>
                </c:pt>
                <c:pt idx="804">
                  <c:v>0.35168533166276827</c:v>
                </c:pt>
                <c:pt idx="805">
                  <c:v>0.36170215689798685</c:v>
                </c:pt>
                <c:pt idx="806">
                  <c:v>0.31097011098054866</c:v>
                </c:pt>
                <c:pt idx="807">
                  <c:v>0.31660525808280482</c:v>
                </c:pt>
                <c:pt idx="808">
                  <c:v>0.32052846480986175</c:v>
                </c:pt>
                <c:pt idx="809">
                  <c:v>0.32224110700198172</c:v>
                </c:pt>
                <c:pt idx="810">
                  <c:v>0.3230554818839137</c:v>
                </c:pt>
                <c:pt idx="811">
                  <c:v>0.32256574631291129</c:v>
                </c:pt>
                <c:pt idx="812">
                  <c:v>0.31575391313506201</c:v>
                </c:pt>
                <c:pt idx="813">
                  <c:v>0.35248212994503647</c:v>
                </c:pt>
                <c:pt idx="814">
                  <c:v>0.35546281268909791</c:v>
                </c:pt>
                <c:pt idx="815">
                  <c:v>0.34491031108499959</c:v>
                </c:pt>
                <c:pt idx="816">
                  <c:v>0.33305322740056525</c:v>
                </c:pt>
                <c:pt idx="817">
                  <c:v>0.31896645005938884</c:v>
                </c:pt>
                <c:pt idx="818">
                  <c:v>0.30380586021300243</c:v>
                </c:pt>
                <c:pt idx="819">
                  <c:v>0.28847773751302069</c:v>
                </c:pt>
                <c:pt idx="820">
                  <c:v>0.27319039221528374</c:v>
                </c:pt>
                <c:pt idx="821">
                  <c:v>0.25801212500808024</c:v>
                </c:pt>
                <c:pt idx="822">
                  <c:v>0.24298676281708187</c:v>
                </c:pt>
                <c:pt idx="823">
                  <c:v>0.22826931141036391</c:v>
                </c:pt>
                <c:pt idx="824">
                  <c:v>0.21378902069516159</c:v>
                </c:pt>
                <c:pt idx="825">
                  <c:v>0.19943009963553335</c:v>
                </c:pt>
                <c:pt idx="826">
                  <c:v>0.18556220508504129</c:v>
                </c:pt>
                <c:pt idx="827">
                  <c:v>0.17197295127687148</c:v>
                </c:pt>
                <c:pt idx="828">
                  <c:v>0.15892412864540459</c:v>
                </c:pt>
                <c:pt idx="829">
                  <c:v>0.14617376338005295</c:v>
                </c:pt>
                <c:pt idx="830">
                  <c:v>0.1340096176009859</c:v>
                </c:pt>
                <c:pt idx="831">
                  <c:v>0.12274144817513089</c:v>
                </c:pt>
                <c:pt idx="832">
                  <c:v>0.11200736782735739</c:v>
                </c:pt>
                <c:pt idx="833">
                  <c:v>0.10156799021819958</c:v>
                </c:pt>
                <c:pt idx="834">
                  <c:v>9.2178079396422169E-2</c:v>
                </c:pt>
                <c:pt idx="835">
                  <c:v>8.3677772067647663E-2</c:v>
                </c:pt>
                <c:pt idx="836">
                  <c:v>7.59997218777375E-2</c:v>
                </c:pt>
                <c:pt idx="837">
                  <c:v>6.8775243328447713E-2</c:v>
                </c:pt>
                <c:pt idx="838">
                  <c:v>6.2275101417760867E-2</c:v>
                </c:pt>
                <c:pt idx="839">
                  <c:v>5.6402842715111354E-2</c:v>
                </c:pt>
                <c:pt idx="840">
                  <c:v>5.0979787130601459E-2</c:v>
                </c:pt>
                <c:pt idx="841">
                  <c:v>4.5614105040321352E-2</c:v>
                </c:pt>
                <c:pt idx="842">
                  <c:v>4.0765462055602837E-2</c:v>
                </c:pt>
                <c:pt idx="843">
                  <c:v>3.6516445843738449E-2</c:v>
                </c:pt>
                <c:pt idx="844">
                  <c:v>3.253013612678423E-2</c:v>
                </c:pt>
                <c:pt idx="845">
                  <c:v>2.8867235540104428E-2</c:v>
                </c:pt>
                <c:pt idx="846">
                  <c:v>2.5576892121017845E-2</c:v>
                </c:pt>
                <c:pt idx="847">
                  <c:v>2.2712281849229542E-2</c:v>
                </c:pt>
                <c:pt idx="848">
                  <c:v>2.0125310526894927E-2</c:v>
                </c:pt>
                <c:pt idx="849">
                  <c:v>1.7721218164310982E-2</c:v>
                </c:pt>
                <c:pt idx="850">
                  <c:v>1.5733072235633964E-2</c:v>
                </c:pt>
                <c:pt idx="851">
                  <c:v>1.4113889710214048E-2</c:v>
                </c:pt>
                <c:pt idx="852">
                  <c:v>1.2478554725622872E-2</c:v>
                </c:pt>
                <c:pt idx="853">
                  <c:v>1.081798817146583E-2</c:v>
                </c:pt>
                <c:pt idx="854">
                  <c:v>9.3763453343400447E-3</c:v>
                </c:pt>
                <c:pt idx="855">
                  <c:v>8.3512789656447241E-3</c:v>
                </c:pt>
                <c:pt idx="856">
                  <c:v>7.448384350995014E-3</c:v>
                </c:pt>
                <c:pt idx="857">
                  <c:v>6.5624930271296188E-3</c:v>
                </c:pt>
                <c:pt idx="858">
                  <c:v>5.6283172265549717E-3</c:v>
                </c:pt>
                <c:pt idx="859">
                  <c:v>4.9935036258633627E-3</c:v>
                </c:pt>
                <c:pt idx="860">
                  <c:v>4.5790306845436219E-3</c:v>
                </c:pt>
                <c:pt idx="861">
                  <c:v>4.0838014075442082E-3</c:v>
                </c:pt>
                <c:pt idx="862">
                  <c:v>3.5706793626894776E-3</c:v>
                </c:pt>
                <c:pt idx="863">
                  <c:v>2.9824517508102804E-3</c:v>
                </c:pt>
                <c:pt idx="864">
                  <c:v>2.369947533097438E-3</c:v>
                </c:pt>
                <c:pt idx="865">
                  <c:v>1.8866375456013007E-3</c:v>
                </c:pt>
                <c:pt idx="866">
                  <c:v>1.2915703663498956E-3</c:v>
                </c:pt>
                <c:pt idx="867">
                  <c:v>9.6276629349485872E-4</c:v>
                </c:pt>
                <c:pt idx="868">
                  <c:v>7.3388824698558035E-4</c:v>
                </c:pt>
                <c:pt idx="869">
                  <c:v>4.0015459178068842E-4</c:v>
                </c:pt>
                <c:pt idx="870">
                  <c:v>1.7965140304205252E-4</c:v>
                </c:pt>
                <c:pt idx="871">
                  <c:v>5.1312171208365288E-5</c:v>
                </c:pt>
                <c:pt idx="872">
                  <c:v>2.3042660506854715E-4</c:v>
                </c:pt>
                <c:pt idx="873">
                  <c:v>2.386621577193712E-4</c:v>
                </c:pt>
                <c:pt idx="874">
                  <c:v>3.3525175180638558E-5</c:v>
                </c:pt>
                <c:pt idx="875">
                  <c:v>-1.8378300969685779E-4</c:v>
                </c:pt>
                <c:pt idx="876">
                  <c:v>-4.1639630223746908E-4</c:v>
                </c:pt>
                <c:pt idx="877">
                  <c:v>-6.435719349287836E-4</c:v>
                </c:pt>
                <c:pt idx="878">
                  <c:v>-7.6104355468578774E-4</c:v>
                </c:pt>
                <c:pt idx="879">
                  <c:v>-1.3957493679721794E-3</c:v>
                </c:pt>
                <c:pt idx="880">
                  <c:v>-1.4351012137820329E-3</c:v>
                </c:pt>
                <c:pt idx="881">
                  <c:v>-1.4124954511667224E-3</c:v>
                </c:pt>
                <c:pt idx="882">
                  <c:v>-1.3853504609797258E-3</c:v>
                </c:pt>
                <c:pt idx="883">
                  <c:v>-1.223533443476044E-3</c:v>
                </c:pt>
                <c:pt idx="884">
                  <c:v>-1.1846486835940815E-3</c:v>
                </c:pt>
                <c:pt idx="885">
                  <c:v>-1.7580628259242662E-3</c:v>
                </c:pt>
                <c:pt idx="886">
                  <c:v>-2.020144330256486E-3</c:v>
                </c:pt>
                <c:pt idx="887">
                  <c:v>-2.3395580143156492E-3</c:v>
                </c:pt>
                <c:pt idx="888">
                  <c:v>-2.5062148995701216E-3</c:v>
                </c:pt>
                <c:pt idx="889">
                  <c:v>-2.7594097051586506E-3</c:v>
                </c:pt>
                <c:pt idx="890">
                  <c:v>-3.1623558435000046E-3</c:v>
                </c:pt>
                <c:pt idx="891">
                  <c:v>-3.311910511219407E-3</c:v>
                </c:pt>
                <c:pt idx="892">
                  <c:v>-3.189377238919446E-3</c:v>
                </c:pt>
                <c:pt idx="893">
                  <c:v>-3.0537218016346685E-3</c:v>
                </c:pt>
                <c:pt idx="894">
                  <c:v>-3.0572492892459225E-3</c:v>
                </c:pt>
                <c:pt idx="895">
                  <c:v>-3.252027849477224E-3</c:v>
                </c:pt>
                <c:pt idx="896">
                  <c:v>-3.5639911296755761E-3</c:v>
                </c:pt>
                <c:pt idx="897">
                  <c:v>-3.8919291475074591E-3</c:v>
                </c:pt>
                <c:pt idx="898">
                  <c:v>-4.309606345464673E-3</c:v>
                </c:pt>
                <c:pt idx="899">
                  <c:v>-4.6903617657086246E-3</c:v>
                </c:pt>
                <c:pt idx="900">
                  <c:v>-5.05100870288323E-3</c:v>
                </c:pt>
                <c:pt idx="901">
                  <c:v>-5.3375262444030598E-3</c:v>
                </c:pt>
                <c:pt idx="902">
                  <c:v>-5.5852913105744785E-3</c:v>
                </c:pt>
                <c:pt idx="903">
                  <c:v>-5.8467549898128333E-3</c:v>
                </c:pt>
                <c:pt idx="904">
                  <c:v>-6.0342612108627057E-3</c:v>
                </c:pt>
                <c:pt idx="905">
                  <c:v>-6.225253237681882E-3</c:v>
                </c:pt>
                <c:pt idx="906">
                  <c:v>-6.1601912385291467E-3</c:v>
                </c:pt>
                <c:pt idx="907">
                  <c:v>-5.9372079707211561E-3</c:v>
                </c:pt>
                <c:pt idx="908">
                  <c:v>-5.865897914073894E-3</c:v>
                </c:pt>
                <c:pt idx="909">
                  <c:v>-5.9699549794256616E-3</c:v>
                </c:pt>
                <c:pt idx="910">
                  <c:v>-5.9528088284881335E-3</c:v>
                </c:pt>
                <c:pt idx="911">
                  <c:v>-5.8695695632975699E-3</c:v>
                </c:pt>
                <c:pt idx="912">
                  <c:v>-5.8933011849693654E-3</c:v>
                </c:pt>
                <c:pt idx="913">
                  <c:v>-6.0292623433824992E-3</c:v>
                </c:pt>
                <c:pt idx="914">
                  <c:v>-6.1656764632972774E-3</c:v>
                </c:pt>
                <c:pt idx="915">
                  <c:v>-6.2106661411734185E-3</c:v>
                </c:pt>
                <c:pt idx="916">
                  <c:v>-6.1431204858102524E-3</c:v>
                </c:pt>
                <c:pt idx="917">
                  <c:v>-6.1816870891349763E-3</c:v>
                </c:pt>
                <c:pt idx="918">
                  <c:v>-6.3753333595136363E-3</c:v>
                </c:pt>
                <c:pt idx="919">
                  <c:v>-6.4426031503578025E-3</c:v>
                </c:pt>
                <c:pt idx="920">
                  <c:v>-6.7134463030915411E-3</c:v>
                </c:pt>
                <c:pt idx="921">
                  <c:v>-6.9866876500971706E-3</c:v>
                </c:pt>
                <c:pt idx="922">
                  <c:v>-7.1978414379778284E-3</c:v>
                </c:pt>
                <c:pt idx="923">
                  <c:v>-7.4501092126990692E-3</c:v>
                </c:pt>
                <c:pt idx="924">
                  <c:v>-7.2534976491839308E-3</c:v>
                </c:pt>
                <c:pt idx="925">
                  <c:v>-7.1807065088690036E-3</c:v>
                </c:pt>
                <c:pt idx="926">
                  <c:v>-7.1484829933872252E-3</c:v>
                </c:pt>
                <c:pt idx="927">
                  <c:v>-6.7833232211723478E-3</c:v>
                </c:pt>
                <c:pt idx="928">
                  <c:v>-6.7743185526581125E-3</c:v>
                </c:pt>
                <c:pt idx="929">
                  <c:v>-6.8697777470417346E-3</c:v>
                </c:pt>
                <c:pt idx="930">
                  <c:v>-6.7538753158401417E-3</c:v>
                </c:pt>
                <c:pt idx="931">
                  <c:v>-6.8812420543007055E-3</c:v>
                </c:pt>
                <c:pt idx="932">
                  <c:v>-6.9206625939808196E-3</c:v>
                </c:pt>
                <c:pt idx="933">
                  <c:v>-6.9503071184594169E-3</c:v>
                </c:pt>
                <c:pt idx="934">
                  <c:v>-7.1688243633377504E-3</c:v>
                </c:pt>
                <c:pt idx="935">
                  <c:v>-7.1930226947678807E-3</c:v>
                </c:pt>
                <c:pt idx="936">
                  <c:v>-7.1912087020614985E-3</c:v>
                </c:pt>
                <c:pt idx="937">
                  <c:v>-7.2480291326320768E-3</c:v>
                </c:pt>
                <c:pt idx="938">
                  <c:v>-7.3665600283570644E-3</c:v>
                </c:pt>
                <c:pt idx="939">
                  <c:v>-7.5339321304987343E-3</c:v>
                </c:pt>
                <c:pt idx="940">
                  <c:v>-7.5074443626599492E-3</c:v>
                </c:pt>
                <c:pt idx="941">
                  <c:v>-7.3621098468637349E-3</c:v>
                </c:pt>
                <c:pt idx="942">
                  <c:v>-7.356911604460753E-3</c:v>
                </c:pt>
                <c:pt idx="943">
                  <c:v>-7.3937442163123698E-3</c:v>
                </c:pt>
                <c:pt idx="944">
                  <c:v>-7.3369504371301932E-3</c:v>
                </c:pt>
                <c:pt idx="945">
                  <c:v>-7.4340382536605965E-3</c:v>
                </c:pt>
                <c:pt idx="946">
                  <c:v>-7.2868744071511952E-3</c:v>
                </c:pt>
                <c:pt idx="947">
                  <c:v>-7.5448845844486769E-3</c:v>
                </c:pt>
                <c:pt idx="948">
                  <c:v>-7.6512599184562742E-3</c:v>
                </c:pt>
                <c:pt idx="949">
                  <c:v>-7.6817526475053922E-3</c:v>
                </c:pt>
                <c:pt idx="950">
                  <c:v>-7.6581801916682981E-3</c:v>
                </c:pt>
                <c:pt idx="951">
                  <c:v>-7.6873346949295034E-3</c:v>
                </c:pt>
                <c:pt idx="952">
                  <c:v>-7.4113444376221055E-3</c:v>
                </c:pt>
                <c:pt idx="953">
                  <c:v>-7.1798801523903786E-3</c:v>
                </c:pt>
                <c:pt idx="954">
                  <c:v>-6.7440168125149852E-3</c:v>
                </c:pt>
                <c:pt idx="955">
                  <c:v>-6.3251657411765704E-3</c:v>
                </c:pt>
                <c:pt idx="956">
                  <c:v>-6.1746009433300744E-3</c:v>
                </c:pt>
                <c:pt idx="957">
                  <c:v>-5.8732745309747827E-3</c:v>
                </c:pt>
                <c:pt idx="958">
                  <c:v>-5.6354894390116782E-3</c:v>
                </c:pt>
                <c:pt idx="959">
                  <c:v>-5.5878848157129637E-3</c:v>
                </c:pt>
                <c:pt idx="960">
                  <c:v>-5.5685952908808697E-3</c:v>
                </c:pt>
                <c:pt idx="961">
                  <c:v>-5.5201837049910531E-3</c:v>
                </c:pt>
                <c:pt idx="962">
                  <c:v>-5.5502869429739391E-3</c:v>
                </c:pt>
                <c:pt idx="963">
                  <c:v>-5.1062766853374759E-3</c:v>
                </c:pt>
                <c:pt idx="964">
                  <c:v>-4.9916652319034992E-3</c:v>
                </c:pt>
                <c:pt idx="965">
                  <c:v>-5.1357595842242689E-3</c:v>
                </c:pt>
                <c:pt idx="966">
                  <c:v>-5.3278467402846173E-3</c:v>
                </c:pt>
                <c:pt idx="967">
                  <c:v>-5.4835590098991551E-3</c:v>
                </c:pt>
                <c:pt idx="968">
                  <c:v>-5.5933848233145249E-3</c:v>
                </c:pt>
                <c:pt idx="969">
                  <c:v>-5.7869863898833782E-3</c:v>
                </c:pt>
                <c:pt idx="970">
                  <c:v>-6.4017232861066503E-3</c:v>
                </c:pt>
                <c:pt idx="971">
                  <c:v>-6.6176283799561442E-3</c:v>
                </c:pt>
                <c:pt idx="972">
                  <c:v>-6.685931121108513E-3</c:v>
                </c:pt>
                <c:pt idx="973">
                  <c:v>-6.6825122629889881E-3</c:v>
                </c:pt>
                <c:pt idx="974">
                  <c:v>-6.4985037924242635E-3</c:v>
                </c:pt>
                <c:pt idx="975">
                  <c:v>-6.3618567832063894E-3</c:v>
                </c:pt>
                <c:pt idx="976">
                  <c:v>-6.0712059329759262E-3</c:v>
                </c:pt>
                <c:pt idx="977">
                  <c:v>-5.6475134452224872E-3</c:v>
                </c:pt>
                <c:pt idx="978">
                  <c:v>-5.5225055470745996E-3</c:v>
                </c:pt>
                <c:pt idx="979">
                  <c:v>-5.6213833688646729E-3</c:v>
                </c:pt>
                <c:pt idx="980">
                  <c:v>-5.6284859632752269E-3</c:v>
                </c:pt>
                <c:pt idx="981">
                  <c:v>-6.0803342610339069E-3</c:v>
                </c:pt>
                <c:pt idx="982">
                  <c:v>-6.5294800159403643E-3</c:v>
                </c:pt>
                <c:pt idx="983">
                  <c:v>-7.0171081813520039E-3</c:v>
                </c:pt>
                <c:pt idx="984">
                  <c:v>-7.3964089069009789E-3</c:v>
                </c:pt>
                <c:pt idx="985">
                  <c:v>-7.7150562618884004E-3</c:v>
                </c:pt>
                <c:pt idx="986">
                  <c:v>-7.7853949849066156E-3</c:v>
                </c:pt>
                <c:pt idx="987">
                  <c:v>-7.6980936687179174E-3</c:v>
                </c:pt>
                <c:pt idx="988">
                  <c:v>-7.5989948793377116E-3</c:v>
                </c:pt>
                <c:pt idx="989">
                  <c:v>-7.4986070280328521E-3</c:v>
                </c:pt>
                <c:pt idx="990">
                  <c:v>-7.5021960813347315E-3</c:v>
                </c:pt>
                <c:pt idx="991">
                  <c:v>-7.4748259551203041E-3</c:v>
                </c:pt>
                <c:pt idx="992">
                  <c:v>-7.6020786317231442E-3</c:v>
                </c:pt>
                <c:pt idx="993">
                  <c:v>-7.5615235696641064E-3</c:v>
                </c:pt>
                <c:pt idx="994">
                  <c:v>-7.6705593118905806E-3</c:v>
                </c:pt>
                <c:pt idx="995">
                  <c:v>-7.5609371850398023E-3</c:v>
                </c:pt>
                <c:pt idx="996">
                  <c:v>-7.4836808200661638E-3</c:v>
                </c:pt>
                <c:pt idx="997">
                  <c:v>-7.4049358223603496E-3</c:v>
                </c:pt>
                <c:pt idx="998">
                  <c:v>-7.4963394685837442E-3</c:v>
                </c:pt>
                <c:pt idx="999">
                  <c:v>-7.3019960567856299E-3</c:v>
                </c:pt>
                <c:pt idx="1000">
                  <c:v>-7.1222267169732132E-3</c:v>
                </c:pt>
                <c:pt idx="1001">
                  <c:v>-7.2969597770013543E-3</c:v>
                </c:pt>
                <c:pt idx="1002">
                  <c:v>-7.4293124364969727E-3</c:v>
                </c:pt>
                <c:pt idx="1003">
                  <c:v>-7.5328164827631813E-3</c:v>
                </c:pt>
                <c:pt idx="1004">
                  <c:v>-7.6562247186088544E-3</c:v>
                </c:pt>
                <c:pt idx="1005">
                  <c:v>-7.6999599401016217E-3</c:v>
                </c:pt>
                <c:pt idx="1006">
                  <c:v>-8.0132141288306556E-3</c:v>
                </c:pt>
                <c:pt idx="1007">
                  <c:v>-8.5230099194976497E-3</c:v>
                </c:pt>
                <c:pt idx="1008">
                  <c:v>-8.8802633751710429E-3</c:v>
                </c:pt>
                <c:pt idx="1009">
                  <c:v>-9.1192363941683969E-3</c:v>
                </c:pt>
                <c:pt idx="1010">
                  <c:v>-9.4829093827496665E-3</c:v>
                </c:pt>
                <c:pt idx="1011">
                  <c:v>-9.8336987817676368E-3</c:v>
                </c:pt>
                <c:pt idx="1012">
                  <c:v>-1.004232685168315E-2</c:v>
                </c:pt>
                <c:pt idx="1013">
                  <c:v>-1.0054094244603453E-2</c:v>
                </c:pt>
                <c:pt idx="1014">
                  <c:v>-9.7595075579318454E-3</c:v>
                </c:pt>
                <c:pt idx="1015">
                  <c:v>-9.2737125300649675E-3</c:v>
                </c:pt>
                <c:pt idx="1016">
                  <c:v>-8.8454531628132573E-3</c:v>
                </c:pt>
                <c:pt idx="1017">
                  <c:v>-8.2806574319458769E-3</c:v>
                </c:pt>
                <c:pt idx="1018">
                  <c:v>-7.6310820408121618E-3</c:v>
                </c:pt>
                <c:pt idx="1019">
                  <c:v>-7.083695471244481E-3</c:v>
                </c:pt>
                <c:pt idx="1020">
                  <c:v>-6.5247784831684811E-3</c:v>
                </c:pt>
                <c:pt idx="1021">
                  <c:v>-6.4992990795475847E-3</c:v>
                </c:pt>
                <c:pt idx="1022">
                  <c:v>-6.6495016395363106E-3</c:v>
                </c:pt>
                <c:pt idx="1023">
                  <c:v>-6.9979611478621926E-3</c:v>
                </c:pt>
                <c:pt idx="1024">
                  <c:v>-7.2006644394425456E-3</c:v>
                </c:pt>
                <c:pt idx="1025">
                  <c:v>-7.7242130633477339E-3</c:v>
                </c:pt>
                <c:pt idx="1026">
                  <c:v>-7.9907855666368124E-3</c:v>
                </c:pt>
                <c:pt idx="1027">
                  <c:v>-8.2369743707919277E-3</c:v>
                </c:pt>
                <c:pt idx="1028">
                  <c:v>-8.150645222537339E-3</c:v>
                </c:pt>
                <c:pt idx="1029">
                  <c:v>-7.8116529052086308E-3</c:v>
                </c:pt>
                <c:pt idx="1030">
                  <c:v>-7.4341475581846291E-3</c:v>
                </c:pt>
                <c:pt idx="1031">
                  <c:v>-7.5419893997570259E-3</c:v>
                </c:pt>
                <c:pt idx="1032">
                  <c:v>-7.4975357259292963E-3</c:v>
                </c:pt>
                <c:pt idx="1033">
                  <c:v>-7.7114040146566811E-3</c:v>
                </c:pt>
                <c:pt idx="1034">
                  <c:v>-8.0021452406415696E-3</c:v>
                </c:pt>
                <c:pt idx="1035">
                  <c:v>-8.1690276534210401E-3</c:v>
                </c:pt>
                <c:pt idx="1036">
                  <c:v>-8.5852168829084335E-3</c:v>
                </c:pt>
                <c:pt idx="1037">
                  <c:v>-9.0355612065526388E-3</c:v>
                </c:pt>
                <c:pt idx="1038">
                  <c:v>-9.0995411549151129E-3</c:v>
                </c:pt>
                <c:pt idx="1039">
                  <c:v>-9.1016349796055641E-3</c:v>
                </c:pt>
                <c:pt idx="1040">
                  <c:v>-8.7644354654468886E-3</c:v>
                </c:pt>
                <c:pt idx="1041">
                  <c:v>-9.1294674390250755E-3</c:v>
                </c:pt>
                <c:pt idx="1042">
                  <c:v>-9.1293822084616075E-3</c:v>
                </c:pt>
                <c:pt idx="1043">
                  <c:v>-9.0983278608309862E-3</c:v>
                </c:pt>
                <c:pt idx="1044">
                  <c:v>-8.8010796387140953E-3</c:v>
                </c:pt>
                <c:pt idx="1045">
                  <c:v>-8.521085148092163E-3</c:v>
                </c:pt>
                <c:pt idx="1046">
                  <c:v>-8.3838751749943426E-3</c:v>
                </c:pt>
                <c:pt idx="1047">
                  <c:v>-8.5159073234848445E-3</c:v>
                </c:pt>
                <c:pt idx="1048">
                  <c:v>-8.0930533869717752E-3</c:v>
                </c:pt>
                <c:pt idx="1049">
                  <c:v>-8.5095477433087281E-3</c:v>
                </c:pt>
                <c:pt idx="1050">
                  <c:v>-9.0238417979170912E-3</c:v>
                </c:pt>
                <c:pt idx="1051">
                  <c:v>-9.3954631534317289E-3</c:v>
                </c:pt>
                <c:pt idx="1052">
                  <c:v>-9.6343007411908484E-3</c:v>
                </c:pt>
                <c:pt idx="1053">
                  <c:v>-9.6379905010043777E-3</c:v>
                </c:pt>
                <c:pt idx="1054">
                  <c:v>-9.7834810458452427E-3</c:v>
                </c:pt>
                <c:pt idx="1055">
                  <c:v>-9.7289751982479623E-3</c:v>
                </c:pt>
                <c:pt idx="1056">
                  <c:v>-9.3648647857412261E-3</c:v>
                </c:pt>
                <c:pt idx="1057">
                  <c:v>-8.7518648947731131E-3</c:v>
                </c:pt>
                <c:pt idx="1058">
                  <c:v>-8.6707734697626555E-3</c:v>
                </c:pt>
                <c:pt idx="1059">
                  <c:v>-8.8074405728616294E-3</c:v>
                </c:pt>
                <c:pt idx="1060">
                  <c:v>-9.2508131376649178E-3</c:v>
                </c:pt>
                <c:pt idx="1061">
                  <c:v>-9.329426761982812E-3</c:v>
                </c:pt>
                <c:pt idx="1062">
                  <c:v>-9.5267587262012465E-3</c:v>
                </c:pt>
                <c:pt idx="1063">
                  <c:v>-9.7382008766424642E-3</c:v>
                </c:pt>
                <c:pt idx="1064">
                  <c:v>-9.8107800914894027E-3</c:v>
                </c:pt>
                <c:pt idx="1065">
                  <c:v>-9.5923372364865762E-3</c:v>
                </c:pt>
                <c:pt idx="1066">
                  <c:v>-9.2421691738102558E-3</c:v>
                </c:pt>
                <c:pt idx="1067">
                  <c:v>-8.5714013653467244E-3</c:v>
                </c:pt>
                <c:pt idx="1068">
                  <c:v>-8.2406206294810495E-3</c:v>
                </c:pt>
                <c:pt idx="1069">
                  <c:v>-7.9148652242939672E-3</c:v>
                </c:pt>
                <c:pt idx="1070">
                  <c:v>-7.844377125912504E-3</c:v>
                </c:pt>
                <c:pt idx="1071">
                  <c:v>-7.8290501853860925E-3</c:v>
                </c:pt>
                <c:pt idx="1072">
                  <c:v>-7.8906370447759683E-3</c:v>
                </c:pt>
                <c:pt idx="1073">
                  <c:v>-7.8796867809415999E-3</c:v>
                </c:pt>
                <c:pt idx="1074">
                  <c:v>-7.9751786534374824E-3</c:v>
                </c:pt>
                <c:pt idx="1075">
                  <c:v>-8.1062356571950725E-3</c:v>
                </c:pt>
                <c:pt idx="1076">
                  <c:v>-8.0001774087323074E-3</c:v>
                </c:pt>
                <c:pt idx="1077">
                  <c:v>-7.716651384161448E-3</c:v>
                </c:pt>
                <c:pt idx="1078">
                  <c:v>-7.6434271171149249E-3</c:v>
                </c:pt>
                <c:pt idx="1079">
                  <c:v>-7.5203257907895567E-3</c:v>
                </c:pt>
                <c:pt idx="1080">
                  <c:v>-7.6267622571246276E-3</c:v>
                </c:pt>
                <c:pt idx="1081">
                  <c:v>-7.8619956777693407E-3</c:v>
                </c:pt>
                <c:pt idx="1082">
                  <c:v>-8.215232107421375E-3</c:v>
                </c:pt>
                <c:pt idx="1083">
                  <c:v>-8.6489722592945802E-3</c:v>
                </c:pt>
                <c:pt idx="1084">
                  <c:v>-9.0546822073294796E-3</c:v>
                </c:pt>
                <c:pt idx="1085">
                  <c:v>-9.1900982758261231E-3</c:v>
                </c:pt>
                <c:pt idx="1086">
                  <c:v>-9.4686546172365448E-3</c:v>
                </c:pt>
                <c:pt idx="1087">
                  <c:v>-9.7372966297122453E-3</c:v>
                </c:pt>
                <c:pt idx="1088">
                  <c:v>-9.7490411841403748E-3</c:v>
                </c:pt>
                <c:pt idx="1089">
                  <c:v>-9.5430781018183575E-3</c:v>
                </c:pt>
                <c:pt idx="1090">
                  <c:v>-9.5311122191483362E-3</c:v>
                </c:pt>
                <c:pt idx="1091">
                  <c:v>-9.6449525166000735E-3</c:v>
                </c:pt>
                <c:pt idx="1092">
                  <c:v>-1.0041763026960308E-2</c:v>
                </c:pt>
                <c:pt idx="1093">
                  <c:v>-1.0477373970960251E-2</c:v>
                </c:pt>
                <c:pt idx="1094">
                  <c:v>-1.0738808912211375E-2</c:v>
                </c:pt>
                <c:pt idx="1095">
                  <c:v>-1.1107839702246568E-2</c:v>
                </c:pt>
                <c:pt idx="1096">
                  <c:v>-1.101285027035568E-2</c:v>
                </c:pt>
                <c:pt idx="1097">
                  <c:v>-1.1125668632811725E-2</c:v>
                </c:pt>
                <c:pt idx="1098">
                  <c:v>-1.0937164184683655E-2</c:v>
                </c:pt>
                <c:pt idx="1099">
                  <c:v>-1.0527008672764257E-2</c:v>
                </c:pt>
                <c:pt idx="1100">
                  <c:v>-1.0085746538027393E-2</c:v>
                </c:pt>
                <c:pt idx="1101">
                  <c:v>-9.7024902341059042E-3</c:v>
                </c:pt>
                <c:pt idx="1102">
                  <c:v>-9.3501948117356865E-3</c:v>
                </c:pt>
                <c:pt idx="1103">
                  <c:v>-9.238715365765697E-3</c:v>
                </c:pt>
                <c:pt idx="1104">
                  <c:v>-8.8732674948816623E-3</c:v>
                </c:pt>
                <c:pt idx="1105">
                  <c:v>-8.5125791920195957E-3</c:v>
                </c:pt>
                <c:pt idx="1106">
                  <c:v>-8.442099541917306E-3</c:v>
                </c:pt>
                <c:pt idx="1107">
                  <c:v>-7.9993155187045254E-3</c:v>
                </c:pt>
                <c:pt idx="1108">
                  <c:v>-8.0060288136916003E-3</c:v>
                </c:pt>
                <c:pt idx="1109">
                  <c:v>-8.3738651727726845E-3</c:v>
                </c:pt>
                <c:pt idx="1110">
                  <c:v>-8.657482506389336E-3</c:v>
                </c:pt>
                <c:pt idx="1111">
                  <c:v>-8.8103003723175154E-3</c:v>
                </c:pt>
                <c:pt idx="1112">
                  <c:v>-9.5220535741754372E-3</c:v>
                </c:pt>
                <c:pt idx="1113">
                  <c:v>-9.872143817707419E-3</c:v>
                </c:pt>
                <c:pt idx="1114">
                  <c:v>-1.0548135029346978E-2</c:v>
                </c:pt>
                <c:pt idx="1115">
                  <c:v>-1.0614278130621799E-2</c:v>
                </c:pt>
                <c:pt idx="1116">
                  <c:v>-1.0235908173393444E-2</c:v>
                </c:pt>
                <c:pt idx="1117">
                  <c:v>-1.0022505772545412E-2</c:v>
                </c:pt>
                <c:pt idx="1118">
                  <c:v>-9.6915306181757747E-3</c:v>
                </c:pt>
                <c:pt idx="1119">
                  <c:v>-9.3676217297646927E-3</c:v>
                </c:pt>
                <c:pt idx="1120">
                  <c:v>-9.232348768346204E-3</c:v>
                </c:pt>
                <c:pt idx="1121">
                  <c:v>-8.9079855391173256E-3</c:v>
                </c:pt>
                <c:pt idx="1122">
                  <c:v>-8.8530038075202329E-3</c:v>
                </c:pt>
                <c:pt idx="1123">
                  <c:v>-8.6918041615723102E-3</c:v>
                </c:pt>
                <c:pt idx="1124">
                  <c:v>-8.52880264744613E-3</c:v>
                </c:pt>
                <c:pt idx="1125">
                  <c:v>-8.6901657355971315E-3</c:v>
                </c:pt>
                <c:pt idx="1126">
                  <c:v>-8.6858456221248891E-3</c:v>
                </c:pt>
                <c:pt idx="1127">
                  <c:v>-8.7307663331471583E-3</c:v>
                </c:pt>
                <c:pt idx="1128">
                  <c:v>-9.1191065203289328E-3</c:v>
                </c:pt>
                <c:pt idx="1129">
                  <c:v>-9.6000591476017808E-3</c:v>
                </c:pt>
                <c:pt idx="1130">
                  <c:v>-1.0011108081846772E-2</c:v>
                </c:pt>
                <c:pt idx="1131">
                  <c:v>-1.0361339297276548E-2</c:v>
                </c:pt>
                <c:pt idx="1132">
                  <c:v>-1.0514988536695269E-2</c:v>
                </c:pt>
                <c:pt idx="1133">
                  <c:v>-1.0434101045740572E-2</c:v>
                </c:pt>
                <c:pt idx="1134">
                  <c:v>-1.0532986826120042E-2</c:v>
                </c:pt>
                <c:pt idx="1135">
                  <c:v>-1.0171470099788955E-2</c:v>
                </c:pt>
                <c:pt idx="1136">
                  <c:v>-9.6827025631846791E-3</c:v>
                </c:pt>
                <c:pt idx="1137">
                  <c:v>-9.456344755676695E-3</c:v>
                </c:pt>
                <c:pt idx="1138">
                  <c:v>-9.6258626025293673E-3</c:v>
                </c:pt>
                <c:pt idx="1139">
                  <c:v>-9.7492306817366144E-3</c:v>
                </c:pt>
                <c:pt idx="1140">
                  <c:v>-9.5688790769661528E-3</c:v>
                </c:pt>
                <c:pt idx="1141">
                  <c:v>-9.3290588027459299E-3</c:v>
                </c:pt>
                <c:pt idx="1142">
                  <c:v>-9.1048550184350974E-3</c:v>
                </c:pt>
                <c:pt idx="1143">
                  <c:v>-8.8068069633129905E-3</c:v>
                </c:pt>
                <c:pt idx="1144">
                  <c:v>-8.6226603287919163E-3</c:v>
                </c:pt>
                <c:pt idx="1145">
                  <c:v>-7.9679965588709024E-3</c:v>
                </c:pt>
                <c:pt idx="1146">
                  <c:v>-7.620924539692684E-3</c:v>
                </c:pt>
                <c:pt idx="1147">
                  <c:v>-7.3577260767031683E-3</c:v>
                </c:pt>
                <c:pt idx="1148">
                  <c:v>-6.862754395678905E-3</c:v>
                </c:pt>
                <c:pt idx="1149">
                  <c:v>-6.7304859972710353E-3</c:v>
                </c:pt>
                <c:pt idx="1150">
                  <c:v>-6.5682845376773226E-3</c:v>
                </c:pt>
                <c:pt idx="1151">
                  <c:v>-6.731620786713439E-3</c:v>
                </c:pt>
                <c:pt idx="1152">
                  <c:v>-6.9544528012912814E-3</c:v>
                </c:pt>
                <c:pt idx="1153">
                  <c:v>-7.186328375548153E-3</c:v>
                </c:pt>
                <c:pt idx="1154">
                  <c:v>-7.6760876666364239E-3</c:v>
                </c:pt>
                <c:pt idx="1155">
                  <c:v>-8.4267419435795181E-3</c:v>
                </c:pt>
                <c:pt idx="1156">
                  <c:v>-9.1839215625379323E-3</c:v>
                </c:pt>
                <c:pt idx="1157">
                  <c:v>-9.6427333258220106E-3</c:v>
                </c:pt>
                <c:pt idx="1158">
                  <c:v>-9.6138735874541307E-3</c:v>
                </c:pt>
                <c:pt idx="1159">
                  <c:v>-9.8036157821572694E-3</c:v>
                </c:pt>
                <c:pt idx="1160">
                  <c:v>-9.6228847135075082E-3</c:v>
                </c:pt>
                <c:pt idx="1161">
                  <c:v>-9.6104555913434486E-3</c:v>
                </c:pt>
                <c:pt idx="1162">
                  <c:v>-9.3951225344347817E-3</c:v>
                </c:pt>
                <c:pt idx="1163">
                  <c:v>-9.0293098885437986E-3</c:v>
                </c:pt>
                <c:pt idx="1164">
                  <c:v>-9.1483251002622071E-3</c:v>
                </c:pt>
                <c:pt idx="1165">
                  <c:v>-9.3002699122569452E-3</c:v>
                </c:pt>
                <c:pt idx="1166">
                  <c:v>-9.1392474191089156E-3</c:v>
                </c:pt>
                <c:pt idx="1167">
                  <c:v>-9.2022992876998437E-3</c:v>
                </c:pt>
                <c:pt idx="1168">
                  <c:v>-9.1582360260814046E-3</c:v>
                </c:pt>
                <c:pt idx="1169">
                  <c:v>-9.103701021177385E-3</c:v>
                </c:pt>
                <c:pt idx="1170">
                  <c:v>-9.3083342541727433E-3</c:v>
                </c:pt>
                <c:pt idx="1171">
                  <c:v>-9.2695555665941627E-3</c:v>
                </c:pt>
                <c:pt idx="1172">
                  <c:v>-9.2115857350065951E-3</c:v>
                </c:pt>
                <c:pt idx="1173">
                  <c:v>-9.311475387681319E-3</c:v>
                </c:pt>
                <c:pt idx="1174">
                  <c:v>-9.4462591246315588E-3</c:v>
                </c:pt>
                <c:pt idx="1175">
                  <c:v>-9.4272259823868689E-3</c:v>
                </c:pt>
                <c:pt idx="1176">
                  <c:v>-9.6096053835330267E-3</c:v>
                </c:pt>
                <c:pt idx="1177">
                  <c:v>-9.4666873235692735E-3</c:v>
                </c:pt>
                <c:pt idx="1178">
                  <c:v>-9.685537454139248E-3</c:v>
                </c:pt>
                <c:pt idx="1179">
                  <c:v>-9.6753090311825912E-3</c:v>
                </c:pt>
                <c:pt idx="1180">
                  <c:v>-9.8688141516773062E-3</c:v>
                </c:pt>
                <c:pt idx="1181">
                  <c:v>-9.9575742894607265E-3</c:v>
                </c:pt>
                <c:pt idx="1182">
                  <c:v>-1.0134818749394241E-2</c:v>
                </c:pt>
                <c:pt idx="1183">
                  <c:v>-1.0424209605841773E-2</c:v>
                </c:pt>
                <c:pt idx="1184">
                  <c:v>-1.052875307654964E-2</c:v>
                </c:pt>
                <c:pt idx="1185">
                  <c:v>-1.0597429062609876E-2</c:v>
                </c:pt>
                <c:pt idx="1186">
                  <c:v>-1.0673700402912182E-2</c:v>
                </c:pt>
                <c:pt idx="1187">
                  <c:v>-1.0891732510880778E-2</c:v>
                </c:pt>
                <c:pt idx="1188">
                  <c:v>-1.0721296430608266E-2</c:v>
                </c:pt>
                <c:pt idx="1189">
                  <c:v>-1.0502803298737401E-2</c:v>
                </c:pt>
                <c:pt idx="1190">
                  <c:v>-1.002455009962433E-2</c:v>
                </c:pt>
                <c:pt idx="1191">
                  <c:v>-1.007995912262088E-2</c:v>
                </c:pt>
                <c:pt idx="1192">
                  <c:v>-9.7226143792882667E-3</c:v>
                </c:pt>
                <c:pt idx="1193">
                  <c:v>-9.7816908599246445E-3</c:v>
                </c:pt>
                <c:pt idx="1194">
                  <c:v>-9.5333361417023615E-3</c:v>
                </c:pt>
                <c:pt idx="1195">
                  <c:v>-1.0013537743998775E-2</c:v>
                </c:pt>
                <c:pt idx="1196">
                  <c:v>-1.0397450494280751E-2</c:v>
                </c:pt>
                <c:pt idx="1197">
                  <c:v>-1.0709312582902208E-2</c:v>
                </c:pt>
                <c:pt idx="1198">
                  <c:v>-1.0388371389125699E-2</c:v>
                </c:pt>
                <c:pt idx="1199">
                  <c:v>-1.0213791208254941E-2</c:v>
                </c:pt>
                <c:pt idx="1200">
                  <c:v>-1.0316999719680307E-2</c:v>
                </c:pt>
                <c:pt idx="1201">
                  <c:v>-1.0370650520767582E-2</c:v>
                </c:pt>
                <c:pt idx="1202">
                  <c:v>-1.006906633214107E-2</c:v>
                </c:pt>
                <c:pt idx="1203">
                  <c:v>-9.9600656253879677E-3</c:v>
                </c:pt>
                <c:pt idx="1204">
                  <c:v>-9.673256474537659E-3</c:v>
                </c:pt>
                <c:pt idx="1205">
                  <c:v>-9.8476224471047199E-3</c:v>
                </c:pt>
                <c:pt idx="1206">
                  <c:v>-1.0072834027627471E-2</c:v>
                </c:pt>
                <c:pt idx="1207">
                  <c:v>-9.7782383145194711E-3</c:v>
                </c:pt>
                <c:pt idx="1208">
                  <c:v>-9.8065313746747446E-3</c:v>
                </c:pt>
                <c:pt idx="1209">
                  <c:v>-1.0024130799845665E-2</c:v>
                </c:pt>
                <c:pt idx="1210">
                  <c:v>-1.0159376922103568E-2</c:v>
                </c:pt>
                <c:pt idx="1211">
                  <c:v>-1.0397439703248999E-2</c:v>
                </c:pt>
                <c:pt idx="1212">
                  <c:v>-1.0432383510224222E-2</c:v>
                </c:pt>
                <c:pt idx="1213">
                  <c:v>-1.0886797986419004E-2</c:v>
                </c:pt>
                <c:pt idx="1214">
                  <c:v>-1.1147135102572134E-2</c:v>
                </c:pt>
                <c:pt idx="1215">
                  <c:v>-1.1469719597437318E-2</c:v>
                </c:pt>
                <c:pt idx="1216">
                  <c:v>-1.1375777786429663E-2</c:v>
                </c:pt>
                <c:pt idx="1217">
                  <c:v>-1.1103327549957187E-2</c:v>
                </c:pt>
                <c:pt idx="1218">
                  <c:v>-1.0899442700238174E-2</c:v>
                </c:pt>
                <c:pt idx="1219">
                  <c:v>-1.0795992959525502E-2</c:v>
                </c:pt>
                <c:pt idx="1220">
                  <c:v>-1.0283575616679112E-2</c:v>
                </c:pt>
                <c:pt idx="1221">
                  <c:v>-1.0153317263446347E-2</c:v>
                </c:pt>
                <c:pt idx="1222">
                  <c:v>-9.5979554739250295E-3</c:v>
                </c:pt>
                <c:pt idx="1223">
                  <c:v>-9.5470099153025529E-3</c:v>
                </c:pt>
                <c:pt idx="1224">
                  <c:v>-9.5853643774868585E-3</c:v>
                </c:pt>
                <c:pt idx="1225">
                  <c:v>-9.6695598513878676E-3</c:v>
                </c:pt>
                <c:pt idx="1226">
                  <c:v>-9.8320990937019927E-3</c:v>
                </c:pt>
                <c:pt idx="1227">
                  <c:v>-1.0114249284046617E-2</c:v>
                </c:pt>
                <c:pt idx="1228">
                  <c:v>-9.9232362974097446E-3</c:v>
                </c:pt>
                <c:pt idx="1229">
                  <c:v>-1.0299903406097582E-2</c:v>
                </c:pt>
                <c:pt idx="1230">
                  <c:v>-1.0479444536467637E-2</c:v>
                </c:pt>
                <c:pt idx="1231">
                  <c:v>-1.0268527928333359E-2</c:v>
                </c:pt>
                <c:pt idx="1232">
                  <c:v>-1.0264734996122151E-2</c:v>
                </c:pt>
                <c:pt idx="1233">
                  <c:v>-1.0094755031881E-2</c:v>
                </c:pt>
                <c:pt idx="1234">
                  <c:v>-1.0177670209275149E-2</c:v>
                </c:pt>
                <c:pt idx="1235">
                  <c:v>-1.0119753467828542E-2</c:v>
                </c:pt>
                <c:pt idx="1236">
                  <c:v>-9.9377087537223536E-3</c:v>
                </c:pt>
                <c:pt idx="1237">
                  <c:v>-9.8696010274894434E-3</c:v>
                </c:pt>
                <c:pt idx="1238">
                  <c:v>-1.0195951302695584E-2</c:v>
                </c:pt>
                <c:pt idx="1239">
                  <c:v>-1.0480183648331306E-2</c:v>
                </c:pt>
                <c:pt idx="1240">
                  <c:v>-1.0873709570952602E-2</c:v>
                </c:pt>
                <c:pt idx="1241">
                  <c:v>-1.0886362920041137E-2</c:v>
                </c:pt>
                <c:pt idx="1242">
                  <c:v>-1.161770817440359E-2</c:v>
                </c:pt>
                <c:pt idx="1243">
                  <c:v>-1.1527078537792543E-2</c:v>
                </c:pt>
                <c:pt idx="1244">
                  <c:v>-1.1590679279512208E-2</c:v>
                </c:pt>
                <c:pt idx="1245">
                  <c:v>-1.144840884658864E-2</c:v>
                </c:pt>
                <c:pt idx="1246">
                  <c:v>-1.1044289314477573E-2</c:v>
                </c:pt>
                <c:pt idx="1247">
                  <c:v>-1.1053575016043529E-2</c:v>
                </c:pt>
                <c:pt idx="1248">
                  <c:v>-1.0687832673049869E-2</c:v>
                </c:pt>
                <c:pt idx="1249">
                  <c:v>-1.0262456057926105E-2</c:v>
                </c:pt>
                <c:pt idx="1250">
                  <c:v>-1.0078189831341776E-2</c:v>
                </c:pt>
                <c:pt idx="1251">
                  <c:v>-9.6170877666024012E-3</c:v>
                </c:pt>
                <c:pt idx="1252">
                  <c:v>-9.4441249555914913E-3</c:v>
                </c:pt>
                <c:pt idx="1253">
                  <c:v>-9.192935944498699E-3</c:v>
                </c:pt>
                <c:pt idx="1254">
                  <c:v>-8.4069379583063906E-3</c:v>
                </c:pt>
                <c:pt idx="1255">
                  <c:v>-8.2920972337667143E-3</c:v>
                </c:pt>
                <c:pt idx="1256">
                  <c:v>-8.0749845544095082E-3</c:v>
                </c:pt>
                <c:pt idx="1257">
                  <c:v>-8.2799557109660207E-3</c:v>
                </c:pt>
                <c:pt idx="1258">
                  <c:v>-8.390699226463072E-3</c:v>
                </c:pt>
                <c:pt idx="1259">
                  <c:v>-8.3171262482590793E-3</c:v>
                </c:pt>
                <c:pt idx="1260">
                  <c:v>-8.7494039623497825E-3</c:v>
                </c:pt>
                <c:pt idx="1261">
                  <c:v>-9.2650585098461302E-3</c:v>
                </c:pt>
                <c:pt idx="1262">
                  <c:v>-9.3547831983789957E-3</c:v>
                </c:pt>
                <c:pt idx="1263">
                  <c:v>-9.4459847422307536E-3</c:v>
                </c:pt>
                <c:pt idx="1264">
                  <c:v>-9.4496699709943118E-3</c:v>
                </c:pt>
                <c:pt idx="1265">
                  <c:v>-9.731580680739654E-3</c:v>
                </c:pt>
                <c:pt idx="1266">
                  <c:v>-1.0577374821033683E-2</c:v>
                </c:pt>
                <c:pt idx="1267">
                  <c:v>-1.0551047342808062E-2</c:v>
                </c:pt>
                <c:pt idx="1268">
                  <c:v>-1.0600395822530881E-2</c:v>
                </c:pt>
                <c:pt idx="1269">
                  <c:v>-1.0634259461942868E-2</c:v>
                </c:pt>
                <c:pt idx="1270">
                  <c:v>-1.0880821046352115E-2</c:v>
                </c:pt>
                <c:pt idx="1271">
                  <c:v>-1.1101185682359327E-2</c:v>
                </c:pt>
                <c:pt idx="1272">
                  <c:v>-1.1017103061591793E-2</c:v>
                </c:pt>
                <c:pt idx="1273">
                  <c:v>-1.0798125594964991E-2</c:v>
                </c:pt>
                <c:pt idx="1274">
                  <c:v>-1.0777851159546185E-2</c:v>
                </c:pt>
                <c:pt idx="1275">
                  <c:v>-1.0412062094717806E-2</c:v>
                </c:pt>
                <c:pt idx="1276">
                  <c:v>-9.9919376895486675E-3</c:v>
                </c:pt>
                <c:pt idx="1277">
                  <c:v>-9.4196896916541994E-3</c:v>
                </c:pt>
                <c:pt idx="1278">
                  <c:v>-9.2503447738511591E-3</c:v>
                </c:pt>
                <c:pt idx="1279">
                  <c:v>-9.0572839073082955E-3</c:v>
                </c:pt>
                <c:pt idx="1280">
                  <c:v>-8.6695995230485785E-3</c:v>
                </c:pt>
                <c:pt idx="1281">
                  <c:v>-8.8385577845843683E-3</c:v>
                </c:pt>
                <c:pt idx="1282">
                  <c:v>-9.0924209786915362E-3</c:v>
                </c:pt>
                <c:pt idx="1283">
                  <c:v>-9.4837322933974833E-3</c:v>
                </c:pt>
                <c:pt idx="1284">
                  <c:v>-1.0032480505411471E-2</c:v>
                </c:pt>
                <c:pt idx="1285">
                  <c:v>-9.7623383990674099E-3</c:v>
                </c:pt>
                <c:pt idx="1286">
                  <c:v>-9.8678447970513821E-3</c:v>
                </c:pt>
                <c:pt idx="1287">
                  <c:v>-9.5083164600673967E-3</c:v>
                </c:pt>
                <c:pt idx="1288">
                  <c:v>-9.0151888471874438E-3</c:v>
                </c:pt>
                <c:pt idx="1289">
                  <c:v>-9.1769542719132933E-3</c:v>
                </c:pt>
                <c:pt idx="1290">
                  <c:v>-9.3559353764463091E-3</c:v>
                </c:pt>
                <c:pt idx="1291">
                  <c:v>-8.8663629349267966E-3</c:v>
                </c:pt>
                <c:pt idx="1292">
                  <c:v>-8.7783593649613974E-3</c:v>
                </c:pt>
                <c:pt idx="1293">
                  <c:v>-8.5322934209971623E-3</c:v>
                </c:pt>
                <c:pt idx="1294">
                  <c:v>-8.5684422422313347E-3</c:v>
                </c:pt>
                <c:pt idx="1295">
                  <c:v>-8.7236965652521051E-3</c:v>
                </c:pt>
                <c:pt idx="1296">
                  <c:v>-8.3304213468456574E-3</c:v>
                </c:pt>
                <c:pt idx="1297">
                  <c:v>-8.2384539064521509E-3</c:v>
                </c:pt>
                <c:pt idx="1298">
                  <c:v>-8.3403412364004108E-3</c:v>
                </c:pt>
                <c:pt idx="1299">
                  <c:v>-8.4132871742549197E-3</c:v>
                </c:pt>
                <c:pt idx="1300">
                  <c:v>-8.6004276505436527E-3</c:v>
                </c:pt>
                <c:pt idx="1301">
                  <c:v>-8.4068508745989198E-3</c:v>
                </c:pt>
                <c:pt idx="1302">
                  <c:v>-7.9955483883603594E-3</c:v>
                </c:pt>
                <c:pt idx="1303">
                  <c:v>-7.6681113683334324E-3</c:v>
                </c:pt>
                <c:pt idx="1304">
                  <c:v>-7.0977787095438099E-3</c:v>
                </c:pt>
                <c:pt idx="1305">
                  <c:v>-6.2767446123080791E-3</c:v>
                </c:pt>
                <c:pt idx="1306">
                  <c:v>-5.5878157025484442E-3</c:v>
                </c:pt>
                <c:pt idx="1307">
                  <c:v>-4.9934472434694814E-3</c:v>
                </c:pt>
                <c:pt idx="1308">
                  <c:v>-4.4610319477211662E-3</c:v>
                </c:pt>
                <c:pt idx="1309">
                  <c:v>-3.9395140833597833E-3</c:v>
                </c:pt>
                <c:pt idx="1310">
                  <c:v>-2.8904836331914881E-3</c:v>
                </c:pt>
                <c:pt idx="1311">
                  <c:v>-2.2877686477346397E-3</c:v>
                </c:pt>
                <c:pt idx="1312">
                  <c:v>-2.391645277718811E-3</c:v>
                </c:pt>
                <c:pt idx="1313">
                  <c:v>-2.2683061832761303E-3</c:v>
                </c:pt>
                <c:pt idx="1314">
                  <c:v>-1.9254177036489033E-3</c:v>
                </c:pt>
                <c:pt idx="1315">
                  <c:v>-2.530885749615961E-3</c:v>
                </c:pt>
                <c:pt idx="1316">
                  <c:v>-2.1977534680231699E-3</c:v>
                </c:pt>
                <c:pt idx="1317">
                  <c:v>-2.2919293467354076E-3</c:v>
                </c:pt>
                <c:pt idx="1318">
                  <c:v>-2.3463798988779122E-3</c:v>
                </c:pt>
                <c:pt idx="1319">
                  <c:v>-2.9701177883071331E-3</c:v>
                </c:pt>
                <c:pt idx="1320">
                  <c:v>-3.0976895990210717E-3</c:v>
                </c:pt>
                <c:pt idx="1321">
                  <c:v>-2.6717273557586344E-3</c:v>
                </c:pt>
                <c:pt idx="1322">
                  <c:v>-1.9057574786342172E-3</c:v>
                </c:pt>
                <c:pt idx="1323">
                  <c:v>-2.1339962175920238E-3</c:v>
                </c:pt>
                <c:pt idx="1324">
                  <c:v>-1.359178128031401E-3</c:v>
                </c:pt>
                <c:pt idx="1325">
                  <c:v>-1.0174427498103121E-3</c:v>
                </c:pt>
                <c:pt idx="1326">
                  <c:v>-4.6756926115029186E-4</c:v>
                </c:pt>
                <c:pt idx="1327">
                  <c:v>8.5993843040972759E-4</c:v>
                </c:pt>
                <c:pt idx="1328">
                  <c:v>1.5393488753702926E-3</c:v>
                </c:pt>
                <c:pt idx="1329">
                  <c:v>2.2161849843411298E-3</c:v>
                </c:pt>
                <c:pt idx="1330">
                  <c:v>1.9708116269111847E-3</c:v>
                </c:pt>
                <c:pt idx="1331">
                  <c:v>1.1508005562981959E-3</c:v>
                </c:pt>
                <c:pt idx="1332">
                  <c:v>3.257845115579455E-4</c:v>
                </c:pt>
                <c:pt idx="1333">
                  <c:v>9.7327638126696063E-4</c:v>
                </c:pt>
                <c:pt idx="1334">
                  <c:v>-2.0429893201875785E-5</c:v>
                </c:pt>
                <c:pt idx="1335">
                  <c:v>-5.3705955213076461E-4</c:v>
                </c:pt>
                <c:pt idx="1336">
                  <c:v>-2.2391944639002168E-3</c:v>
                </c:pt>
                <c:pt idx="1337">
                  <c:v>-2.5388445232739608E-3</c:v>
                </c:pt>
                <c:pt idx="1338">
                  <c:v>-3.1142999504253392E-3</c:v>
                </c:pt>
                <c:pt idx="1339">
                  <c:v>-3.0469744809781337E-3</c:v>
                </c:pt>
                <c:pt idx="1340">
                  <c:v>-3.0092101375090194E-3</c:v>
                </c:pt>
                <c:pt idx="1341">
                  <c:v>-4.1397350761760033E-3</c:v>
                </c:pt>
                <c:pt idx="1342">
                  <c:v>-4.6467270285060159E-3</c:v>
                </c:pt>
                <c:pt idx="1343">
                  <c:v>-3.0906654188479861E-3</c:v>
                </c:pt>
                <c:pt idx="1344">
                  <c:v>-3.3167811936711763E-3</c:v>
                </c:pt>
                <c:pt idx="1345">
                  <c:v>-4.1260625986607796E-3</c:v>
                </c:pt>
                <c:pt idx="1346">
                  <c:v>-4.0979964954170672E-3</c:v>
                </c:pt>
                <c:pt idx="1347">
                  <c:v>-3.7465082587883362E-3</c:v>
                </c:pt>
                <c:pt idx="1348">
                  <c:v>-2.8923523929571399E-3</c:v>
                </c:pt>
                <c:pt idx="1349">
                  <c:v>-3.0140926040013861E-3</c:v>
                </c:pt>
                <c:pt idx="1350">
                  <c:v>-3.5305130832798126E-3</c:v>
                </c:pt>
                <c:pt idx="1351">
                  <c:v>-3.49415655351788E-3</c:v>
                </c:pt>
                <c:pt idx="1352">
                  <c:v>-1.8525951855784242E-3</c:v>
                </c:pt>
                <c:pt idx="1353">
                  <c:v>-8.1571494645282295E-4</c:v>
                </c:pt>
                <c:pt idx="1354">
                  <c:v>-4.5171897818155668E-5</c:v>
                </c:pt>
                <c:pt idx="1355">
                  <c:v>6.0451014570199273E-4</c:v>
                </c:pt>
                <c:pt idx="1356">
                  <c:v>3.8492876030713939E-4</c:v>
                </c:pt>
                <c:pt idx="1357">
                  <c:v>6.0960826231651224E-4</c:v>
                </c:pt>
                <c:pt idx="1358">
                  <c:v>1.0850694009697725E-3</c:v>
                </c:pt>
                <c:pt idx="1359">
                  <c:v>3.9193100439023762E-4</c:v>
                </c:pt>
                <c:pt idx="1360">
                  <c:v>4.7450946420530264E-4</c:v>
                </c:pt>
                <c:pt idx="1361">
                  <c:v>-1.8885257784850634E-3</c:v>
                </c:pt>
                <c:pt idx="1362">
                  <c:v>-1.8564565927419163E-3</c:v>
                </c:pt>
                <c:pt idx="1363">
                  <c:v>-2.0942490455171207E-3</c:v>
                </c:pt>
                <c:pt idx="1364">
                  <c:v>-3.1134237198037597E-3</c:v>
                </c:pt>
                <c:pt idx="1365">
                  <c:v>-4.0810086900742578E-3</c:v>
                </c:pt>
                <c:pt idx="1366">
                  <c:v>-4.6861954530003488E-3</c:v>
                </c:pt>
                <c:pt idx="1367">
                  <c:v>-5.5178848004181959E-3</c:v>
                </c:pt>
                <c:pt idx="1368">
                  <c:v>-5.0910426487239847E-3</c:v>
                </c:pt>
                <c:pt idx="1369">
                  <c:v>-6.3450269075818605E-3</c:v>
                </c:pt>
                <c:pt idx="1370">
                  <c:v>-5.7213496216034984E-3</c:v>
                </c:pt>
                <c:pt idx="1371">
                  <c:v>-5.0796431973510713E-3</c:v>
                </c:pt>
                <c:pt idx="1372">
                  <c:v>-3.8344242237132627E-3</c:v>
                </c:pt>
                <c:pt idx="1373">
                  <c:v>-3.4824268310637073E-3</c:v>
                </c:pt>
                <c:pt idx="1374">
                  <c:v>-4.2704376314199226E-3</c:v>
                </c:pt>
                <c:pt idx="1375">
                  <c:v>-4.2471622014160311E-3</c:v>
                </c:pt>
                <c:pt idx="1376">
                  <c:v>-2.8625577774491168E-3</c:v>
                </c:pt>
                <c:pt idx="1377">
                  <c:v>-4.0612819521877305E-3</c:v>
                </c:pt>
                <c:pt idx="1378">
                  <c:v>-4.0380141545406341E-3</c:v>
                </c:pt>
                <c:pt idx="1379">
                  <c:v>-5.1233743025737759E-3</c:v>
                </c:pt>
                <c:pt idx="1380">
                  <c:v>-4.6464599967617473E-3</c:v>
                </c:pt>
                <c:pt idx="1381">
                  <c:v>-3.6552787401235871E-3</c:v>
                </c:pt>
                <c:pt idx="1382">
                  <c:v>-3.904789907686904E-3</c:v>
                </c:pt>
                <c:pt idx="1383">
                  <c:v>-4.8776030089383773E-3</c:v>
                </c:pt>
                <c:pt idx="1384">
                  <c:v>-2.7826766890409337E-3</c:v>
                </c:pt>
                <c:pt idx="1385">
                  <c:v>-3.0396240173360682E-3</c:v>
                </c:pt>
                <c:pt idx="1386">
                  <c:v>-1.7196412084243028E-3</c:v>
                </c:pt>
                <c:pt idx="1387">
                  <c:v>-2.1277768307165772E-3</c:v>
                </c:pt>
                <c:pt idx="1388">
                  <c:v>-2.6798767909990704E-3</c:v>
                </c:pt>
                <c:pt idx="1389">
                  <c:v>-1.6552429393071953E-3</c:v>
                </c:pt>
                <c:pt idx="1390">
                  <c:v>-1.2834239746055752E-3</c:v>
                </c:pt>
                <c:pt idx="1391">
                  <c:v>-2.334934695274995E-3</c:v>
                </c:pt>
                <c:pt idx="1392">
                  <c:v>-1.7484634225810754E-3</c:v>
                </c:pt>
                <c:pt idx="1393">
                  <c:v>-2.2450772345267178E-3</c:v>
                </c:pt>
                <c:pt idx="1394">
                  <c:v>-2.5930835832925353E-3</c:v>
                </c:pt>
                <c:pt idx="1395">
                  <c:v>-2.790765986925482E-3</c:v>
                </c:pt>
                <c:pt idx="1396">
                  <c:v>-3.3547352109759691E-3</c:v>
                </c:pt>
                <c:pt idx="1397">
                  <c:v>-4.3074230615230127E-3</c:v>
                </c:pt>
                <c:pt idx="1398">
                  <c:v>-4.1941916676883628E-3</c:v>
                </c:pt>
                <c:pt idx="1399">
                  <c:v>-5.1736777884816062E-3</c:v>
                </c:pt>
                <c:pt idx="1400">
                  <c:v>-5.6581568345365069E-3</c:v>
                </c:pt>
                <c:pt idx="1401">
                  <c:v>-5.1164105569983563E-3</c:v>
                </c:pt>
                <c:pt idx="1402">
                  <c:v>-5.7465870112925754E-3</c:v>
                </c:pt>
                <c:pt idx="1403">
                  <c:v>-6.170061027345468E-3</c:v>
                </c:pt>
                <c:pt idx="1404">
                  <c:v>-6.2381828615532021E-3</c:v>
                </c:pt>
                <c:pt idx="1405">
                  <c:v>-7.0798831319538406E-3</c:v>
                </c:pt>
                <c:pt idx="1406">
                  <c:v>-6.6125071949959769E-3</c:v>
                </c:pt>
                <c:pt idx="1407">
                  <c:v>-6.8971526566850936E-3</c:v>
                </c:pt>
                <c:pt idx="1408">
                  <c:v>-7.7087710065072562E-3</c:v>
                </c:pt>
                <c:pt idx="1409">
                  <c:v>-7.3677279500363197E-3</c:v>
                </c:pt>
                <c:pt idx="1410">
                  <c:v>-6.875658905881132E-3</c:v>
                </c:pt>
                <c:pt idx="1411">
                  <c:v>-5.7186074618988695E-3</c:v>
                </c:pt>
                <c:pt idx="1412">
                  <c:v>-5.5134576270561043E-3</c:v>
                </c:pt>
                <c:pt idx="1413">
                  <c:v>-5.8511170771855889E-3</c:v>
                </c:pt>
                <c:pt idx="1414">
                  <c:v>-5.6420267216895307E-3</c:v>
                </c:pt>
                <c:pt idx="1415">
                  <c:v>-5.5569675174379956E-3</c:v>
                </c:pt>
                <c:pt idx="1416">
                  <c:v>-5.1756902537157543E-3</c:v>
                </c:pt>
                <c:pt idx="1417">
                  <c:v>-6.2573090909831663E-3</c:v>
                </c:pt>
                <c:pt idx="1418">
                  <c:v>-7.246598888217012E-3</c:v>
                </c:pt>
                <c:pt idx="1419">
                  <c:v>-7.4750783976450796E-3</c:v>
                </c:pt>
                <c:pt idx="1420">
                  <c:v>-7.1554413073609303E-3</c:v>
                </c:pt>
                <c:pt idx="1421">
                  <c:v>-7.2001832765352302E-3</c:v>
                </c:pt>
                <c:pt idx="1422">
                  <c:v>-7.6737366713154004E-3</c:v>
                </c:pt>
                <c:pt idx="1423">
                  <c:v>-8.8061403270077478E-3</c:v>
                </c:pt>
                <c:pt idx="1424">
                  <c:v>-7.7750536781288557E-3</c:v>
                </c:pt>
                <c:pt idx="1425">
                  <c:v>-7.9132629571057409E-3</c:v>
                </c:pt>
                <c:pt idx="1426">
                  <c:v>-8.1523501011760095E-3</c:v>
                </c:pt>
                <c:pt idx="1427">
                  <c:v>-9.5421206222021087E-3</c:v>
                </c:pt>
                <c:pt idx="1428">
                  <c:v>-1.0707647617629259E-2</c:v>
                </c:pt>
                <c:pt idx="1429">
                  <c:v>-1.0841321319380377E-2</c:v>
                </c:pt>
                <c:pt idx="1430">
                  <c:v>-1.0098602251126253E-2</c:v>
                </c:pt>
                <c:pt idx="1431">
                  <c:v>-1.1372183350050845E-2</c:v>
                </c:pt>
                <c:pt idx="1432">
                  <c:v>-1.0973059912939625E-2</c:v>
                </c:pt>
                <c:pt idx="1433">
                  <c:v>-1.0015110787320168E-2</c:v>
                </c:pt>
                <c:pt idx="1434">
                  <c:v>-8.662372732096621E-3</c:v>
                </c:pt>
                <c:pt idx="1435">
                  <c:v>-7.5950033153140591E-3</c:v>
                </c:pt>
                <c:pt idx="1436">
                  <c:v>-7.6931129863406222E-3</c:v>
                </c:pt>
                <c:pt idx="1437">
                  <c:v>-7.2611781758070478E-3</c:v>
                </c:pt>
                <c:pt idx="1438">
                  <c:v>-6.5052881851280471E-3</c:v>
                </c:pt>
                <c:pt idx="1439">
                  <c:v>-6.7740307667226232E-3</c:v>
                </c:pt>
                <c:pt idx="1440">
                  <c:v>-7.649434131820336E-3</c:v>
                </c:pt>
                <c:pt idx="1441">
                  <c:v>-8.627023342675887E-3</c:v>
                </c:pt>
                <c:pt idx="1442">
                  <c:v>-8.5306982027935577E-3</c:v>
                </c:pt>
                <c:pt idx="1443">
                  <c:v>-7.6789913890214882E-3</c:v>
                </c:pt>
                <c:pt idx="1444">
                  <c:v>-6.1909961591124435E-3</c:v>
                </c:pt>
                <c:pt idx="1445">
                  <c:v>-6.4884122082182775E-3</c:v>
                </c:pt>
                <c:pt idx="1446">
                  <c:v>-5.2864560150415445E-3</c:v>
                </c:pt>
                <c:pt idx="1447">
                  <c:v>-3.7891319052708265E-3</c:v>
                </c:pt>
                <c:pt idx="1448">
                  <c:v>-2.3593213038513392E-3</c:v>
                </c:pt>
                <c:pt idx="1449">
                  <c:v>-2.7705565528464088E-3</c:v>
                </c:pt>
                <c:pt idx="1450">
                  <c:v>-1.7109800541099259E-3</c:v>
                </c:pt>
                <c:pt idx="1451">
                  <c:v>-3.5847133678100448E-3</c:v>
                </c:pt>
                <c:pt idx="1452">
                  <c:v>-1.9466949017912087E-3</c:v>
                </c:pt>
                <c:pt idx="1453">
                  <c:v>-2.5435535438834336E-3</c:v>
                </c:pt>
                <c:pt idx="1454">
                  <c:v>-4.2732832942731494E-3</c:v>
                </c:pt>
                <c:pt idx="1455">
                  <c:v>-6.5020584471910314E-3</c:v>
                </c:pt>
                <c:pt idx="1456">
                  <c:v>-6.6806920953809716E-3</c:v>
                </c:pt>
                <c:pt idx="1457">
                  <c:v>-7.4523983862199421E-3</c:v>
                </c:pt>
                <c:pt idx="1458">
                  <c:v>-7.7679021746801507E-3</c:v>
                </c:pt>
                <c:pt idx="1459">
                  <c:v>-8.9912075820975015E-3</c:v>
                </c:pt>
                <c:pt idx="1460">
                  <c:v>-9.5865359310542131E-3</c:v>
                </c:pt>
                <c:pt idx="1461">
                  <c:v>-8.5027668632225179E-3</c:v>
                </c:pt>
                <c:pt idx="1462">
                  <c:v>-8.0144878055555396E-3</c:v>
                </c:pt>
                <c:pt idx="1463">
                  <c:v>-7.7141984702521977E-3</c:v>
                </c:pt>
                <c:pt idx="1464">
                  <c:v>-7.2513968439910188E-3</c:v>
                </c:pt>
                <c:pt idx="1465">
                  <c:v>-6.3857458879936942E-3</c:v>
                </c:pt>
                <c:pt idx="1466">
                  <c:v>-6.2700779412286209E-3</c:v>
                </c:pt>
                <c:pt idx="1467">
                  <c:v>-7.0702957362786707E-3</c:v>
                </c:pt>
                <c:pt idx="1468">
                  <c:v>-7.2640375592873162E-3</c:v>
                </c:pt>
                <c:pt idx="1469">
                  <c:v>-5.8629306827883108E-3</c:v>
                </c:pt>
                <c:pt idx="1470">
                  <c:v>-6.5220094000816818E-3</c:v>
                </c:pt>
                <c:pt idx="1471">
                  <c:v>-8.200739905813232E-3</c:v>
                </c:pt>
                <c:pt idx="1472">
                  <c:v>-8.7302217732482049E-3</c:v>
                </c:pt>
                <c:pt idx="1473">
                  <c:v>-9.6538400105967842E-3</c:v>
                </c:pt>
                <c:pt idx="1474">
                  <c:v>-8.458856508973784E-3</c:v>
                </c:pt>
                <c:pt idx="1475">
                  <c:v>-7.3470154318596636E-3</c:v>
                </c:pt>
                <c:pt idx="1476">
                  <c:v>-6.941605249925425E-3</c:v>
                </c:pt>
                <c:pt idx="1477">
                  <c:v>-5.8798267917462184E-3</c:v>
                </c:pt>
                <c:pt idx="1478">
                  <c:v>-4.2546307703408091E-3</c:v>
                </c:pt>
                <c:pt idx="1479">
                  <c:v>-3.6552903078405311E-3</c:v>
                </c:pt>
                <c:pt idx="1480">
                  <c:v>-1.5755367846503998E-3</c:v>
                </c:pt>
                <c:pt idx="1481">
                  <c:v>-1.4817586622898609E-3</c:v>
                </c:pt>
                <c:pt idx="1482">
                  <c:v>-2.1352827123834938E-3</c:v>
                </c:pt>
                <c:pt idx="1483">
                  <c:v>-2.6238492293237433E-3</c:v>
                </c:pt>
                <c:pt idx="1484">
                  <c:v>-3.2412724089487385E-3</c:v>
                </c:pt>
                <c:pt idx="1485">
                  <c:v>-2.4133899253527655E-3</c:v>
                </c:pt>
                <c:pt idx="1486">
                  <c:v>-1.5919271871119552E-3</c:v>
                </c:pt>
                <c:pt idx="1487">
                  <c:v>-1.062229605078382E-3</c:v>
                </c:pt>
                <c:pt idx="1488">
                  <c:v>5.6782181609587603E-4</c:v>
                </c:pt>
                <c:pt idx="1489">
                  <c:v>5.6778310870575499E-4</c:v>
                </c:pt>
                <c:pt idx="1490">
                  <c:v>7.4546113608975762E-4</c:v>
                </c:pt>
                <c:pt idx="1491">
                  <c:v>3.2712608156296348E-3</c:v>
                </c:pt>
                <c:pt idx="1492">
                  <c:v>2.9148661695355001E-3</c:v>
                </c:pt>
                <c:pt idx="1493">
                  <c:v>3.7741835569450521E-3</c:v>
                </c:pt>
                <c:pt idx="1494">
                  <c:v>4.5146109951642978E-3</c:v>
                </c:pt>
                <c:pt idx="1495">
                  <c:v>4.3608050191388083E-3</c:v>
                </c:pt>
                <c:pt idx="1496">
                  <c:v>7.314239720666459E-3</c:v>
                </c:pt>
                <c:pt idx="1497">
                  <c:v>7.1615923043029427E-3</c:v>
                </c:pt>
                <c:pt idx="1498">
                  <c:v>7.6029871563901112E-3</c:v>
                </c:pt>
                <c:pt idx="1499">
                  <c:v>3.0892054979410723E-3</c:v>
                </c:pt>
                <c:pt idx="1500">
                  <c:v>3.0999468218444993E-3</c:v>
                </c:pt>
                <c:pt idx="1501">
                  <c:v>2.2869976569155404E-3</c:v>
                </c:pt>
                <c:pt idx="1502">
                  <c:v>2.5451713222583694E-3</c:v>
                </c:pt>
                <c:pt idx="1503">
                  <c:v>-1.3708604778688252E-4</c:v>
                </c:pt>
                <c:pt idx="1504">
                  <c:v>3.2613679517012336E-4</c:v>
                </c:pt>
                <c:pt idx="1505">
                  <c:v>-6.8816781486044334E-5</c:v>
                </c:pt>
                <c:pt idx="1506">
                  <c:v>5.9706342113913348E-3</c:v>
                </c:pt>
                <c:pt idx="1507">
                  <c:v>6.1445266003668196E-3</c:v>
                </c:pt>
                <c:pt idx="1508">
                  <c:v>6.5198850039686488E-3</c:v>
                </c:pt>
                <c:pt idx="1509">
                  <c:v>7.3764082641614957E-3</c:v>
                </c:pt>
                <c:pt idx="1510">
                  <c:v>9.758016651456581E-3</c:v>
                </c:pt>
                <c:pt idx="1511">
                  <c:v>1.1326433967275598E-2</c:v>
                </c:pt>
                <c:pt idx="1512">
                  <c:v>1.2905453349959951E-2</c:v>
                </c:pt>
                <c:pt idx="1513">
                  <c:v>1.2834430189695458E-2</c:v>
                </c:pt>
                <c:pt idx="1514">
                  <c:v>1.1381042048361675E-2</c:v>
                </c:pt>
                <c:pt idx="1515">
                  <c:v>1.2442533884641007E-2</c:v>
                </c:pt>
                <c:pt idx="1516">
                  <c:v>1.1632352564844883E-2</c:v>
                </c:pt>
                <c:pt idx="1517">
                  <c:v>1.1762697405370812E-2</c:v>
                </c:pt>
                <c:pt idx="1518">
                  <c:v>1.2206306511941266E-2</c:v>
                </c:pt>
                <c:pt idx="1519">
                  <c:v>9.2732760242438036E-3</c:v>
                </c:pt>
                <c:pt idx="1520">
                  <c:v>1.2180188784230656E-2</c:v>
                </c:pt>
                <c:pt idx="1521">
                  <c:v>1.5308232891274611E-2</c:v>
                </c:pt>
                <c:pt idx="1522">
                  <c:v>1.6019576971429406E-2</c:v>
                </c:pt>
                <c:pt idx="1523">
                  <c:v>1.5704480024945514E-2</c:v>
                </c:pt>
                <c:pt idx="1524">
                  <c:v>1.4901921625116431E-2</c:v>
                </c:pt>
                <c:pt idx="1525">
                  <c:v>1.6540974656394022E-2</c:v>
                </c:pt>
                <c:pt idx="1526">
                  <c:v>1.9996587517423201E-2</c:v>
                </c:pt>
                <c:pt idx="1527">
                  <c:v>1.7755557426181765E-2</c:v>
                </c:pt>
                <c:pt idx="1528">
                  <c:v>1.6401650913288119E-2</c:v>
                </c:pt>
                <c:pt idx="1529">
                  <c:v>1.7253791697393894E-2</c:v>
                </c:pt>
                <c:pt idx="1530">
                  <c:v>1.7856255962223573E-2</c:v>
                </c:pt>
                <c:pt idx="1531">
                  <c:v>2.1994361080807451E-2</c:v>
                </c:pt>
                <c:pt idx="1532">
                  <c:v>2.1885300240923437E-2</c:v>
                </c:pt>
                <c:pt idx="1533">
                  <c:v>1.94345842760331E-2</c:v>
                </c:pt>
                <c:pt idx="1534">
                  <c:v>2.0197563100984878E-2</c:v>
                </c:pt>
                <c:pt idx="1535">
                  <c:v>2.2291992622636723E-2</c:v>
                </c:pt>
                <c:pt idx="1536">
                  <c:v>2.2307857712518274E-2</c:v>
                </c:pt>
                <c:pt idx="1537">
                  <c:v>2.633444922870222E-2</c:v>
                </c:pt>
                <c:pt idx="1538">
                  <c:v>2.2846083931532046E-2</c:v>
                </c:pt>
                <c:pt idx="1539">
                  <c:v>1.9618328765283684E-2</c:v>
                </c:pt>
                <c:pt idx="1540">
                  <c:v>2.4481884438544318E-2</c:v>
                </c:pt>
                <c:pt idx="1541">
                  <c:v>2.4574978525686731E-2</c:v>
                </c:pt>
                <c:pt idx="1542">
                  <c:v>2.6264603093261639E-2</c:v>
                </c:pt>
                <c:pt idx="1543">
                  <c:v>2.8249082832534925E-2</c:v>
                </c:pt>
                <c:pt idx="1544">
                  <c:v>2.662861534843438E-2</c:v>
                </c:pt>
                <c:pt idx="1545">
                  <c:v>2.7584712715040233E-2</c:v>
                </c:pt>
                <c:pt idx="1546">
                  <c:v>3.1302406262396686E-2</c:v>
                </c:pt>
                <c:pt idx="1547">
                  <c:v>3.273374799469439E-2</c:v>
                </c:pt>
                <c:pt idx="1548">
                  <c:v>3.3192377262673656E-2</c:v>
                </c:pt>
                <c:pt idx="1549">
                  <c:v>3.0788008169175742E-2</c:v>
                </c:pt>
                <c:pt idx="1550">
                  <c:v>2.8475468616799483E-2</c:v>
                </c:pt>
                <c:pt idx="1551">
                  <c:v>2.7183694533196519E-2</c:v>
                </c:pt>
                <c:pt idx="1552">
                  <c:v>2.7770541448960021E-2</c:v>
                </c:pt>
                <c:pt idx="1553">
                  <c:v>2.7465012296376649E-2</c:v>
                </c:pt>
                <c:pt idx="1554">
                  <c:v>2.4906816418723832E-2</c:v>
                </c:pt>
                <c:pt idx="1555">
                  <c:v>2.8114869817224577E-2</c:v>
                </c:pt>
                <c:pt idx="1556">
                  <c:v>3.2293260021746643E-2</c:v>
                </c:pt>
                <c:pt idx="1557">
                  <c:v>3.5183913632203349E-2</c:v>
                </c:pt>
                <c:pt idx="1558">
                  <c:v>3.7786453683391695E-2</c:v>
                </c:pt>
                <c:pt idx="1559">
                  <c:v>3.5683759203477002E-2</c:v>
                </c:pt>
                <c:pt idx="1560">
                  <c:v>3.9093536540472797E-2</c:v>
                </c:pt>
                <c:pt idx="1561">
                  <c:v>3.8468436821828551E-2</c:v>
                </c:pt>
                <c:pt idx="1562">
                  <c:v>3.8786299460817991E-2</c:v>
                </c:pt>
                <c:pt idx="1563">
                  <c:v>3.9457413349037733E-2</c:v>
                </c:pt>
                <c:pt idx="1564">
                  <c:v>4.0310092956267765E-2</c:v>
                </c:pt>
                <c:pt idx="1565">
                  <c:v>3.8413467633899433E-2</c:v>
                </c:pt>
                <c:pt idx="1566">
                  <c:v>4.3146449213234898E-2</c:v>
                </c:pt>
                <c:pt idx="1567">
                  <c:v>4.5199139519382009E-2</c:v>
                </c:pt>
                <c:pt idx="1568">
                  <c:v>4.8894849839548449E-2</c:v>
                </c:pt>
                <c:pt idx="1569">
                  <c:v>5.1673413113025798E-2</c:v>
                </c:pt>
                <c:pt idx="1570">
                  <c:v>4.7425399646434184E-2</c:v>
                </c:pt>
                <c:pt idx="1571">
                  <c:v>4.4845600934659169E-2</c:v>
                </c:pt>
                <c:pt idx="1572">
                  <c:v>4.875703765974123E-2</c:v>
                </c:pt>
                <c:pt idx="1573">
                  <c:v>5.3375462745416151E-2</c:v>
                </c:pt>
                <c:pt idx="1574">
                  <c:v>5.1502939896195407E-2</c:v>
                </c:pt>
                <c:pt idx="1575">
                  <c:v>5.3073149670746722E-2</c:v>
                </c:pt>
                <c:pt idx="1576">
                  <c:v>4.8996938161841093E-2</c:v>
                </c:pt>
                <c:pt idx="1577">
                  <c:v>5.0393211278061588E-2</c:v>
                </c:pt>
                <c:pt idx="1578">
                  <c:v>5.4335431221556943E-2</c:v>
                </c:pt>
                <c:pt idx="1579">
                  <c:v>5.5548765109629493E-2</c:v>
                </c:pt>
                <c:pt idx="1580">
                  <c:v>5.2201161920191107E-2</c:v>
                </c:pt>
                <c:pt idx="1581">
                  <c:v>5.416213803550237E-2</c:v>
                </c:pt>
                <c:pt idx="1582">
                  <c:v>5.4578957597832475E-2</c:v>
                </c:pt>
                <c:pt idx="1583">
                  <c:v>5.6550288599904699E-2</c:v>
                </c:pt>
                <c:pt idx="1584">
                  <c:v>6.2985510832328145E-2</c:v>
                </c:pt>
                <c:pt idx="1585">
                  <c:v>6.3164896779096105E-2</c:v>
                </c:pt>
                <c:pt idx="1586">
                  <c:v>6.5008769877386255E-2</c:v>
                </c:pt>
                <c:pt idx="1587">
                  <c:v>7.0207798441388539E-2</c:v>
                </c:pt>
                <c:pt idx="1588">
                  <c:v>7.0556333313354716E-2</c:v>
                </c:pt>
                <c:pt idx="1589">
                  <c:v>7.0195385284074152E-2</c:v>
                </c:pt>
                <c:pt idx="1590">
                  <c:v>7.2843110675648359E-2</c:v>
                </c:pt>
                <c:pt idx="1591">
                  <c:v>6.9411543402129447E-2</c:v>
                </c:pt>
                <c:pt idx="1592">
                  <c:v>7.0405983250853038E-2</c:v>
                </c:pt>
                <c:pt idx="1593">
                  <c:v>6.5372564207440864E-2</c:v>
                </c:pt>
                <c:pt idx="1594">
                  <c:v>6.4683374509796027E-2</c:v>
                </c:pt>
                <c:pt idx="1595">
                  <c:v>6.7736955176670693E-2</c:v>
                </c:pt>
                <c:pt idx="1596">
                  <c:v>6.8261013319064395E-2</c:v>
                </c:pt>
                <c:pt idx="1597">
                  <c:v>6.722193130008601E-2</c:v>
                </c:pt>
                <c:pt idx="1598">
                  <c:v>7.6493171433683491E-2</c:v>
                </c:pt>
                <c:pt idx="1599">
                  <c:v>7.3451001540997193E-2</c:v>
                </c:pt>
                <c:pt idx="1600">
                  <c:v>7.8365138171443749E-2</c:v>
                </c:pt>
                <c:pt idx="1601">
                  <c:v>7.2220530114768033E-2</c:v>
                </c:pt>
                <c:pt idx="1602">
                  <c:v>7.2965630701580478E-2</c:v>
                </c:pt>
                <c:pt idx="1603">
                  <c:v>7.3485610095534337E-2</c:v>
                </c:pt>
                <c:pt idx="1604">
                  <c:v>7.7901903740459841E-2</c:v>
                </c:pt>
                <c:pt idx="1605">
                  <c:v>6.415613905833048E-2</c:v>
                </c:pt>
                <c:pt idx="1606">
                  <c:v>7.3012370619128575E-2</c:v>
                </c:pt>
                <c:pt idx="1607">
                  <c:v>7.1566910598264838E-2</c:v>
                </c:pt>
                <c:pt idx="1608">
                  <c:v>7.4685585883027233E-2</c:v>
                </c:pt>
                <c:pt idx="1609">
                  <c:v>6.7579147886528163E-2</c:v>
                </c:pt>
                <c:pt idx="1610">
                  <c:v>6.7486114232131883E-2</c:v>
                </c:pt>
                <c:pt idx="1611">
                  <c:v>6.1561286475736381E-2</c:v>
                </c:pt>
                <c:pt idx="1612">
                  <c:v>7.0178842129477059E-2</c:v>
                </c:pt>
                <c:pt idx="1613">
                  <c:v>6.864013935576814E-2</c:v>
                </c:pt>
                <c:pt idx="1614">
                  <c:v>4.9230973874470368E-2</c:v>
                </c:pt>
                <c:pt idx="1615">
                  <c:v>8.568544669875981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5ED6-40AD-B550-8ECF864F0FE8}"/>
            </c:ext>
          </c:extLst>
        </c:ser>
        <c:ser>
          <c:idx val="17"/>
          <c:order val="9"/>
          <c:tx>
            <c:strRef>
              <c:f>Abs!$AE$6</c:f>
              <c:strCache>
                <c:ptCount val="1"/>
                <c:pt idx="0">
                  <c:v>190</c:v>
                </c:pt>
              </c:strCache>
            </c:strRef>
          </c:tx>
          <c:spPr>
            <a:ln w="19050" cap="rnd">
              <a:solidFill>
                <a:schemeClr val="accent6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AE$7:$AE$1622</c:f>
              <c:numCache>
                <c:formatCode>General</c:formatCode>
                <c:ptCount val="1616"/>
                <c:pt idx="0">
                  <c:v>3.6910179090821157E-2</c:v>
                </c:pt>
                <c:pt idx="1">
                  <c:v>0.15717722972888332</c:v>
                </c:pt>
                <c:pt idx="2">
                  <c:v>0.25590696542525598</c:v>
                </c:pt>
                <c:pt idx="3">
                  <c:v>0.20793569000574116</c:v>
                </c:pt>
                <c:pt idx="4">
                  <c:v>0.23808791095388349</c:v>
                </c:pt>
                <c:pt idx="5">
                  <c:v>0.25163713390530429</c:v>
                </c:pt>
                <c:pt idx="6">
                  <c:v>0.24053553494708746</c:v>
                </c:pt>
                <c:pt idx="7">
                  <c:v>0.2359797606943774</c:v>
                </c:pt>
                <c:pt idx="8">
                  <c:v>0.23091213829166055</c:v>
                </c:pt>
                <c:pt idx="9">
                  <c:v>0.21247687819850394</c:v>
                </c:pt>
                <c:pt idx="10">
                  <c:v>0.2074126609808673</c:v>
                </c:pt>
                <c:pt idx="11">
                  <c:v>0.20655043766538203</c:v>
                </c:pt>
                <c:pt idx="12">
                  <c:v>0.18936613325799004</c:v>
                </c:pt>
                <c:pt idx="13">
                  <c:v>0.18872850182887022</c:v>
                </c:pt>
                <c:pt idx="14">
                  <c:v>0.17537759966415664</c:v>
                </c:pt>
                <c:pt idx="15">
                  <c:v>0.18896082092449382</c:v>
                </c:pt>
                <c:pt idx="16">
                  <c:v>0.1821359053276165</c:v>
                </c:pt>
                <c:pt idx="17">
                  <c:v>0.17015652363748429</c:v>
                </c:pt>
                <c:pt idx="18">
                  <c:v>0.18021873145096554</c:v>
                </c:pt>
                <c:pt idx="19">
                  <c:v>0.19058236629491496</c:v>
                </c:pt>
                <c:pt idx="20">
                  <c:v>0.177380732549906</c:v>
                </c:pt>
                <c:pt idx="21">
                  <c:v>0.1764594499879375</c:v>
                </c:pt>
                <c:pt idx="22">
                  <c:v>0.19736321094516801</c:v>
                </c:pt>
                <c:pt idx="23">
                  <c:v>0.21493512842564527</c:v>
                </c:pt>
                <c:pt idx="24">
                  <c:v>0.24004020634355439</c:v>
                </c:pt>
                <c:pt idx="25">
                  <c:v>0.22895199951828241</c:v>
                </c:pt>
                <c:pt idx="26">
                  <c:v>0.22588299600266667</c:v>
                </c:pt>
                <c:pt idx="27">
                  <c:v>0.23972108046920912</c:v>
                </c:pt>
                <c:pt idx="28">
                  <c:v>0.26495308105308552</c:v>
                </c:pt>
                <c:pt idx="29">
                  <c:v>0.24733649004094815</c:v>
                </c:pt>
                <c:pt idx="30">
                  <c:v>0.24395478859469424</c:v>
                </c:pt>
                <c:pt idx="31">
                  <c:v>0.23719870809259549</c:v>
                </c:pt>
                <c:pt idx="32">
                  <c:v>0.23700015237404798</c:v>
                </c:pt>
                <c:pt idx="33">
                  <c:v>0.24519000421155118</c:v>
                </c:pt>
                <c:pt idx="34">
                  <c:v>0.25509960613475829</c:v>
                </c:pt>
                <c:pt idx="35">
                  <c:v>0.24170989677660901</c:v>
                </c:pt>
                <c:pt idx="36">
                  <c:v>0.22891890959150993</c:v>
                </c:pt>
                <c:pt idx="37">
                  <c:v>0.22300899566258361</c:v>
                </c:pt>
                <c:pt idx="38">
                  <c:v>0.22386580384694429</c:v>
                </c:pt>
                <c:pt idx="39">
                  <c:v>0.248523017961089</c:v>
                </c:pt>
                <c:pt idx="40">
                  <c:v>0.25348698053319896</c:v>
                </c:pt>
                <c:pt idx="41">
                  <c:v>0.25959197503686432</c:v>
                </c:pt>
                <c:pt idx="42">
                  <c:v>0.25431845399553088</c:v>
                </c:pt>
                <c:pt idx="43">
                  <c:v>0.26789086917194366</c:v>
                </c:pt>
                <c:pt idx="44">
                  <c:v>0.29542272259576213</c:v>
                </c:pt>
                <c:pt idx="45">
                  <c:v>0.31603924938194156</c:v>
                </c:pt>
                <c:pt idx="46">
                  <c:v>0.29014340226274415</c:v>
                </c:pt>
                <c:pt idx="47">
                  <c:v>0.28978755828420749</c:v>
                </c:pt>
                <c:pt idx="48">
                  <c:v>0.28529280731795947</c:v>
                </c:pt>
                <c:pt idx="49">
                  <c:v>0.31632475827725859</c:v>
                </c:pt>
                <c:pt idx="50">
                  <c:v>0.31635999982791652</c:v>
                </c:pt>
                <c:pt idx="51">
                  <c:v>0.33182525348747643</c:v>
                </c:pt>
                <c:pt idx="52">
                  <c:v>0.32422470113205509</c:v>
                </c:pt>
                <c:pt idx="53">
                  <c:v>0.3255594154462233</c:v>
                </c:pt>
                <c:pt idx="54">
                  <c:v>0.34327170142729235</c:v>
                </c:pt>
                <c:pt idx="55">
                  <c:v>0.34265133299965017</c:v>
                </c:pt>
                <c:pt idx="56">
                  <c:v>0.33898756684087006</c:v>
                </c:pt>
                <c:pt idx="57">
                  <c:v>0.34655732578383319</c:v>
                </c:pt>
                <c:pt idx="58">
                  <c:v>0.34293266103320119</c:v>
                </c:pt>
                <c:pt idx="59">
                  <c:v>0.33816673352733517</c:v>
                </c:pt>
                <c:pt idx="60">
                  <c:v>0.34707561580914198</c:v>
                </c:pt>
                <c:pt idx="61">
                  <c:v>0.33273335047384156</c:v>
                </c:pt>
                <c:pt idx="62">
                  <c:v>0.34736276810058669</c:v>
                </c:pt>
                <c:pt idx="63">
                  <c:v>0.35739152598678425</c:v>
                </c:pt>
                <c:pt idx="64">
                  <c:v>0.35682467868698187</c:v>
                </c:pt>
                <c:pt idx="65">
                  <c:v>0.35181929855587762</c:v>
                </c:pt>
                <c:pt idx="66">
                  <c:v>0.36152241343795621</c:v>
                </c:pt>
                <c:pt idx="67">
                  <c:v>0.36892146469776177</c:v>
                </c:pt>
                <c:pt idx="68">
                  <c:v>0.37419504680380966</c:v>
                </c:pt>
                <c:pt idx="69">
                  <c:v>0.38310997186703039</c:v>
                </c:pt>
                <c:pt idx="70">
                  <c:v>0.37743822585233977</c:v>
                </c:pt>
                <c:pt idx="71">
                  <c:v>0.38219525944004373</c:v>
                </c:pt>
                <c:pt idx="72">
                  <c:v>0.37216345999266426</c:v>
                </c:pt>
                <c:pt idx="73">
                  <c:v>0.37371808587658539</c:v>
                </c:pt>
                <c:pt idx="74">
                  <c:v>0.3880863544123907</c:v>
                </c:pt>
                <c:pt idx="75">
                  <c:v>0.41455875960073829</c:v>
                </c:pt>
                <c:pt idx="76">
                  <c:v>0.42172177199920141</c:v>
                </c:pt>
                <c:pt idx="77">
                  <c:v>0.45203905883836071</c:v>
                </c:pt>
                <c:pt idx="78">
                  <c:v>0.47422439758261153</c:v>
                </c:pt>
                <c:pt idx="79">
                  <c:v>0.50863035463290984</c:v>
                </c:pt>
                <c:pt idx="80">
                  <c:v>0.54824026963235228</c:v>
                </c:pt>
                <c:pt idx="81">
                  <c:v>0.58965668089527024</c:v>
                </c:pt>
                <c:pt idx="82">
                  <c:v>0.61248414139334539</c:v>
                </c:pt>
                <c:pt idx="83">
                  <c:v>0.6631531951917401</c:v>
                </c:pt>
                <c:pt idx="84">
                  <c:v>0.68943987255425232</c:v>
                </c:pt>
                <c:pt idx="85">
                  <c:v>0.75325370405930736</c:v>
                </c:pt>
                <c:pt idx="86">
                  <c:v>0.80035355002995001</c:v>
                </c:pt>
                <c:pt idx="87">
                  <c:v>0.856652529673261</c:v>
                </c:pt>
                <c:pt idx="88">
                  <c:v>0.92466912585321293</c:v>
                </c:pt>
                <c:pt idx="89">
                  <c:v>1.0109638412301711</c:v>
                </c:pt>
                <c:pt idx="90">
                  <c:v>1.0679858955365797</c:v>
                </c:pt>
                <c:pt idx="91">
                  <c:v>1.1437657335879483</c:v>
                </c:pt>
                <c:pt idx="92">
                  <c:v>1.1873284984262134</c:v>
                </c:pt>
                <c:pt idx="93">
                  <c:v>1.265269981710353</c:v>
                </c:pt>
                <c:pt idx="94">
                  <c:v>1.34630712206639</c:v>
                </c:pt>
                <c:pt idx="95">
                  <c:v>1.3887943462205889</c:v>
                </c:pt>
                <c:pt idx="96">
                  <c:v>1.4312337194838245</c:v>
                </c:pt>
                <c:pt idx="97">
                  <c:v>1.4920721133491868</c:v>
                </c:pt>
                <c:pt idx="98">
                  <c:v>1.5399503246440143</c:v>
                </c:pt>
                <c:pt idx="99">
                  <c:v>1.6056603923344772</c:v>
                </c:pt>
                <c:pt idx="100">
                  <c:v>1.6543542532994857</c:v>
                </c:pt>
                <c:pt idx="101">
                  <c:v>1.7034113950553842</c:v>
                </c:pt>
                <c:pt idx="102">
                  <c:v>1.763367044312512</c:v>
                </c:pt>
                <c:pt idx="103">
                  <c:v>1.8340628754477177</c:v>
                </c:pt>
                <c:pt idx="104">
                  <c:v>1.8696415345197774</c:v>
                </c:pt>
                <c:pt idx="105">
                  <c:v>1.9260326890805533</c:v>
                </c:pt>
                <c:pt idx="106">
                  <c:v>1.9675681525962885</c:v>
                </c:pt>
                <c:pt idx="107">
                  <c:v>2.0139023130472258</c:v>
                </c:pt>
                <c:pt idx="108">
                  <c:v>2.0388025558496525</c:v>
                </c:pt>
                <c:pt idx="109">
                  <c:v>2.0636178676354597</c:v>
                </c:pt>
                <c:pt idx="110">
                  <c:v>2.0614250937018075</c:v>
                </c:pt>
                <c:pt idx="111">
                  <c:v>2.0868489761992417</c:v>
                </c:pt>
                <c:pt idx="112">
                  <c:v>2.0930065338475536</c:v>
                </c:pt>
                <c:pt idx="113">
                  <c:v>2.1248245035819942</c:v>
                </c:pt>
                <c:pt idx="114">
                  <c:v>2.1501500166227538</c:v>
                </c:pt>
                <c:pt idx="115">
                  <c:v>2.1710284399300948</c:v>
                </c:pt>
                <c:pt idx="116">
                  <c:v>2.1786285675435941</c:v>
                </c:pt>
                <c:pt idx="117">
                  <c:v>2.1945359379952687</c:v>
                </c:pt>
                <c:pt idx="118">
                  <c:v>2.2148237814515337</c:v>
                </c:pt>
                <c:pt idx="119">
                  <c:v>2.2389007430930548</c:v>
                </c:pt>
                <c:pt idx="120">
                  <c:v>2.2407964692606734</c:v>
                </c:pt>
                <c:pt idx="121">
                  <c:v>2.2522742195952454</c:v>
                </c:pt>
                <c:pt idx="122">
                  <c:v>2.2772730123186302</c:v>
                </c:pt>
                <c:pt idx="123">
                  <c:v>2.3026250065402754</c:v>
                </c:pt>
                <c:pt idx="124">
                  <c:v>2.3184276841437415</c:v>
                </c:pt>
                <c:pt idx="125">
                  <c:v>2.3287544785578675</c:v>
                </c:pt>
                <c:pt idx="126">
                  <c:v>2.3382105751789606</c:v>
                </c:pt>
                <c:pt idx="127">
                  <c:v>2.3365763691643728</c:v>
                </c:pt>
                <c:pt idx="128">
                  <c:v>2.3363219722006181</c:v>
                </c:pt>
                <c:pt idx="129">
                  <c:v>2.3160313800348078</c:v>
                </c:pt>
                <c:pt idx="130">
                  <c:v>2.2915842343076553</c:v>
                </c:pt>
                <c:pt idx="131">
                  <c:v>2.2684871087498442</c:v>
                </c:pt>
                <c:pt idx="132">
                  <c:v>2.2060819701083996</c:v>
                </c:pt>
                <c:pt idx="133">
                  <c:v>2.1360695817680551</c:v>
                </c:pt>
                <c:pt idx="134">
                  <c:v>2.0501036353874089</c:v>
                </c:pt>
                <c:pt idx="135">
                  <c:v>1.9457975132702661</c:v>
                </c:pt>
                <c:pt idx="136">
                  <c:v>1.834941648727642</c:v>
                </c:pt>
                <c:pt idx="137">
                  <c:v>1.7300031259366662</c:v>
                </c:pt>
                <c:pt idx="138">
                  <c:v>1.626353780985305</c:v>
                </c:pt>
                <c:pt idx="139">
                  <c:v>1.5337806022989047</c:v>
                </c:pt>
                <c:pt idx="140">
                  <c:v>1.4483187552776218</c:v>
                </c:pt>
                <c:pt idx="141">
                  <c:v>1.3736176414987737</c:v>
                </c:pt>
                <c:pt idx="142">
                  <c:v>1.3078244719241692</c:v>
                </c:pt>
                <c:pt idx="143">
                  <c:v>1.2530445793399509</c:v>
                </c:pt>
                <c:pt idx="144">
                  <c:v>1.2068314853318021</c:v>
                </c:pt>
                <c:pt idx="145">
                  <c:v>1.1687787795254754</c:v>
                </c:pt>
                <c:pt idx="146">
                  <c:v>1.1380547294198851</c:v>
                </c:pt>
                <c:pt idx="147">
                  <c:v>1.1140065696208525</c:v>
                </c:pt>
                <c:pt idx="148">
                  <c:v>1.0950316222312313</c:v>
                </c:pt>
                <c:pt idx="149">
                  <c:v>1.0813571752429438</c:v>
                </c:pt>
                <c:pt idx="150">
                  <c:v>1.0723277590997145</c:v>
                </c:pt>
                <c:pt idx="151">
                  <c:v>1.067098414917194</c:v>
                </c:pt>
                <c:pt idx="152">
                  <c:v>1.0648457398060465</c:v>
                </c:pt>
                <c:pt idx="153">
                  <c:v>1.0655433160504983</c:v>
                </c:pt>
                <c:pt idx="154">
                  <c:v>1.069741482594559</c:v>
                </c:pt>
                <c:pt idx="155">
                  <c:v>1.0762732731036517</c:v>
                </c:pt>
                <c:pt idx="156">
                  <c:v>1.0856202791075695</c:v>
                </c:pt>
                <c:pt idx="157">
                  <c:v>1.0962807052612114</c:v>
                </c:pt>
                <c:pt idx="158">
                  <c:v>1.1078826845660925</c:v>
                </c:pt>
                <c:pt idx="159">
                  <c:v>1.1214184227246971</c:v>
                </c:pt>
                <c:pt idx="160">
                  <c:v>1.1355073721182589</c:v>
                </c:pt>
                <c:pt idx="161">
                  <c:v>1.148851928096231</c:v>
                </c:pt>
                <c:pt idx="162">
                  <c:v>1.1631227903800867</c:v>
                </c:pt>
                <c:pt idx="163">
                  <c:v>1.1763339269657609</c:v>
                </c:pt>
                <c:pt idx="164">
                  <c:v>1.1876814259008235</c:v>
                </c:pt>
                <c:pt idx="165">
                  <c:v>1.1989654250695931</c:v>
                </c:pt>
                <c:pt idx="166">
                  <c:v>1.2078433386711775</c:v>
                </c:pt>
                <c:pt idx="167">
                  <c:v>1.2163945023308294</c:v>
                </c:pt>
                <c:pt idx="168">
                  <c:v>1.2241948335387203</c:v>
                </c:pt>
                <c:pt idx="169">
                  <c:v>1.230282675354242</c:v>
                </c:pt>
                <c:pt idx="170">
                  <c:v>1.2364282390012387</c:v>
                </c:pt>
                <c:pt idx="171">
                  <c:v>1.2428226921086041</c:v>
                </c:pt>
                <c:pt idx="172">
                  <c:v>1.2474029148666075</c:v>
                </c:pt>
                <c:pt idx="173">
                  <c:v>1.2497773560951868</c:v>
                </c:pt>
                <c:pt idx="174">
                  <c:v>1.2492723051318897</c:v>
                </c:pt>
                <c:pt idx="175">
                  <c:v>1.2461493813096041</c:v>
                </c:pt>
                <c:pt idx="176">
                  <c:v>1.2409366792151786</c:v>
                </c:pt>
                <c:pt idx="177">
                  <c:v>1.2325602115506515</c:v>
                </c:pt>
                <c:pt idx="178">
                  <c:v>1.2217917409744095</c:v>
                </c:pt>
                <c:pt idx="179">
                  <c:v>1.2093422466932719</c:v>
                </c:pt>
                <c:pt idx="180">
                  <c:v>1.1948123775534087</c:v>
                </c:pt>
                <c:pt idx="181">
                  <c:v>1.1801525287528212</c:v>
                </c:pt>
                <c:pt idx="182">
                  <c:v>1.1649172130629148</c:v>
                </c:pt>
                <c:pt idx="183">
                  <c:v>1.149067687204899</c:v>
                </c:pt>
                <c:pt idx="184">
                  <c:v>1.1323356555653274</c:v>
                </c:pt>
                <c:pt idx="185">
                  <c:v>1.1159019558253795</c:v>
                </c:pt>
                <c:pt idx="186">
                  <c:v>1.0986107979788198</c:v>
                </c:pt>
                <c:pt idx="187">
                  <c:v>1.0823189968123106</c:v>
                </c:pt>
                <c:pt idx="188">
                  <c:v>1.0656335733157158</c:v>
                </c:pt>
                <c:pt idx="189">
                  <c:v>1.0488929085258842</c:v>
                </c:pt>
                <c:pt idx="190">
                  <c:v>1.0323616785225112</c:v>
                </c:pt>
                <c:pt idx="191">
                  <c:v>1.0166582310859782</c:v>
                </c:pt>
                <c:pt idx="192">
                  <c:v>1.0014155776668108</c:v>
                </c:pt>
                <c:pt idx="193">
                  <c:v>0.98584024939324943</c:v>
                </c:pt>
                <c:pt idx="194">
                  <c:v>0.97096036698488053</c:v>
                </c:pt>
                <c:pt idx="195">
                  <c:v>0.95606318411107249</c:v>
                </c:pt>
                <c:pt idx="196">
                  <c:v>0.94124998256576653</c:v>
                </c:pt>
                <c:pt idx="197">
                  <c:v>0.92670277926949129</c:v>
                </c:pt>
                <c:pt idx="198">
                  <c:v>0.9119789468930386</c:v>
                </c:pt>
                <c:pt idx="199">
                  <c:v>0.89627904256108382</c:v>
                </c:pt>
                <c:pt idx="200">
                  <c:v>0.88115488841263323</c:v>
                </c:pt>
                <c:pt idx="201">
                  <c:v>0.86530099405346961</c:v>
                </c:pt>
                <c:pt idx="202">
                  <c:v>0.8500235961901258</c:v>
                </c:pt>
                <c:pt idx="203">
                  <c:v>0.83431354286776915</c:v>
                </c:pt>
                <c:pt idx="204">
                  <c:v>0.81801992687442848</c:v>
                </c:pt>
                <c:pt idx="205">
                  <c:v>0.80208469425060058</c:v>
                </c:pt>
                <c:pt idx="206">
                  <c:v>0.78611390733753772</c:v>
                </c:pt>
                <c:pt idx="207">
                  <c:v>0.77072885332991103</c:v>
                </c:pt>
                <c:pt idx="208">
                  <c:v>0.75537176151892915</c:v>
                </c:pt>
                <c:pt idx="209">
                  <c:v>0.73978083813332729</c:v>
                </c:pt>
                <c:pt idx="210">
                  <c:v>0.72408449448908507</c:v>
                </c:pt>
                <c:pt idx="211">
                  <c:v>0.70906834785802697</c:v>
                </c:pt>
                <c:pt idx="212">
                  <c:v>0.6946176679056103</c:v>
                </c:pt>
                <c:pt idx="213">
                  <c:v>0.67954785720454347</c:v>
                </c:pt>
                <c:pt idx="214">
                  <c:v>0.66492964885818095</c:v>
                </c:pt>
                <c:pt idx="215">
                  <c:v>0.65074631206913991</c:v>
                </c:pt>
                <c:pt idx="216">
                  <c:v>0.63644778387111256</c:v>
                </c:pt>
                <c:pt idx="217">
                  <c:v>0.62314315302786882</c:v>
                </c:pt>
                <c:pt idx="218">
                  <c:v>0.6096240613157593</c:v>
                </c:pt>
                <c:pt idx="219">
                  <c:v>0.59619131359060495</c:v>
                </c:pt>
                <c:pt idx="220">
                  <c:v>0.58371088666458726</c:v>
                </c:pt>
                <c:pt idx="221">
                  <c:v>0.57158485656883518</c:v>
                </c:pt>
                <c:pt idx="222">
                  <c:v>0.56018823076609825</c:v>
                </c:pt>
                <c:pt idx="223">
                  <c:v>0.54916134770526193</c:v>
                </c:pt>
                <c:pt idx="224">
                  <c:v>0.5389391220799733</c:v>
                </c:pt>
                <c:pt idx="225">
                  <c:v>0.52914007642539251</c:v>
                </c:pt>
                <c:pt idx="226">
                  <c:v>0.52019239043251131</c:v>
                </c:pt>
                <c:pt idx="227">
                  <c:v>0.51178058880749799</c:v>
                </c:pt>
                <c:pt idx="228">
                  <c:v>0.50406018795796703</c:v>
                </c:pt>
                <c:pt idx="229">
                  <c:v>0.49720556866840221</c:v>
                </c:pt>
                <c:pt idx="230">
                  <c:v>0.49147384474921108</c:v>
                </c:pt>
                <c:pt idx="231">
                  <c:v>0.48578799419573448</c:v>
                </c:pt>
                <c:pt idx="232">
                  <c:v>0.48104661748664829</c:v>
                </c:pt>
                <c:pt idx="233">
                  <c:v>0.47708663952218711</c:v>
                </c:pt>
                <c:pt idx="234">
                  <c:v>0.47376242060528284</c:v>
                </c:pt>
                <c:pt idx="235">
                  <c:v>0.47159057324735915</c:v>
                </c:pt>
                <c:pt idx="236">
                  <c:v>0.46938664041054007</c:v>
                </c:pt>
                <c:pt idx="237">
                  <c:v>0.46793518852343619</c:v>
                </c:pt>
                <c:pt idx="238">
                  <c:v>0.46772398499473317</c:v>
                </c:pt>
                <c:pt idx="239">
                  <c:v>0.46797443910269348</c:v>
                </c:pt>
                <c:pt idx="240">
                  <c:v>0.468845849138328</c:v>
                </c:pt>
                <c:pt idx="241">
                  <c:v>0.47021300542228911</c:v>
                </c:pt>
                <c:pt idx="242">
                  <c:v>0.47199116390069012</c:v>
                </c:pt>
                <c:pt idx="243">
                  <c:v>0.47483531465082479</c:v>
                </c:pt>
                <c:pt idx="244">
                  <c:v>0.47808199300537857</c:v>
                </c:pt>
                <c:pt idx="245">
                  <c:v>0.48159197477870502</c:v>
                </c:pt>
                <c:pt idx="246">
                  <c:v>0.48525242026286358</c:v>
                </c:pt>
                <c:pt idx="247">
                  <c:v>0.48962936386939349</c:v>
                </c:pt>
                <c:pt idx="248">
                  <c:v>0.49470912703238956</c:v>
                </c:pt>
                <c:pt idx="249">
                  <c:v>0.50023737725645812</c:v>
                </c:pt>
                <c:pt idx="250">
                  <c:v>0.50614863251121034</c:v>
                </c:pt>
                <c:pt idx="251">
                  <c:v>0.51224508028051141</c:v>
                </c:pt>
                <c:pt idx="252">
                  <c:v>0.51862782235007843</c:v>
                </c:pt>
                <c:pt idx="253">
                  <c:v>0.52581378756872332</c:v>
                </c:pt>
                <c:pt idx="254">
                  <c:v>0.53289845296698268</c:v>
                </c:pt>
                <c:pt idx="255">
                  <c:v>0.54015484513665568</c:v>
                </c:pt>
                <c:pt idx="256">
                  <c:v>0.54757731854666558</c:v>
                </c:pt>
                <c:pt idx="257">
                  <c:v>0.55507123351312226</c:v>
                </c:pt>
                <c:pt idx="258">
                  <c:v>0.56297846644736305</c:v>
                </c:pt>
                <c:pt idx="259">
                  <c:v>0.57106223648472509</c:v>
                </c:pt>
                <c:pt idx="260">
                  <c:v>0.57900128107551907</c:v>
                </c:pt>
                <c:pt idx="261">
                  <c:v>0.58751292816182232</c:v>
                </c:pt>
                <c:pt idx="262">
                  <c:v>0.59616210815224435</c:v>
                </c:pt>
                <c:pt idx="263">
                  <c:v>0.60527276287787346</c:v>
                </c:pt>
                <c:pt idx="264">
                  <c:v>0.61416029219383195</c:v>
                </c:pt>
                <c:pt idx="265">
                  <c:v>0.62273790254260342</c:v>
                </c:pt>
                <c:pt idx="266">
                  <c:v>0.63152408369497415</c:v>
                </c:pt>
                <c:pt idx="267">
                  <c:v>0.64096904479785655</c:v>
                </c:pt>
                <c:pt idx="268">
                  <c:v>0.64962488169195831</c:v>
                </c:pt>
                <c:pt idx="269">
                  <c:v>0.65907958952042056</c:v>
                </c:pt>
                <c:pt idx="270">
                  <c:v>0.6680292279695581</c:v>
                </c:pt>
                <c:pt idx="271">
                  <c:v>0.67666990749549538</c:v>
                </c:pt>
                <c:pt idx="272">
                  <c:v>0.68584841534171592</c:v>
                </c:pt>
                <c:pt idx="273">
                  <c:v>0.69500544231359174</c:v>
                </c:pt>
                <c:pt idx="274">
                  <c:v>0.7034347587784312</c:v>
                </c:pt>
                <c:pt idx="275">
                  <c:v>0.71253392541799532</c:v>
                </c:pt>
                <c:pt idx="276">
                  <c:v>0.72091479322265506</c:v>
                </c:pt>
                <c:pt idx="277">
                  <c:v>0.72925071116717155</c:v>
                </c:pt>
                <c:pt idx="278">
                  <c:v>0.73724617063117792</c:v>
                </c:pt>
                <c:pt idx="279">
                  <c:v>0.7453699770512825</c:v>
                </c:pt>
                <c:pt idx="280">
                  <c:v>0.75295797001278342</c:v>
                </c:pt>
                <c:pt idx="281">
                  <c:v>0.76017871816206828</c:v>
                </c:pt>
                <c:pt idx="282">
                  <c:v>0.76703988394984712</c:v>
                </c:pt>
                <c:pt idx="283">
                  <c:v>0.77356483131838183</c:v>
                </c:pt>
                <c:pt idx="284">
                  <c:v>0.77921674520549067</c:v>
                </c:pt>
                <c:pt idx="285">
                  <c:v>0.78558018268837637</c:v>
                </c:pt>
                <c:pt idx="286">
                  <c:v>0.79114492429438543</c:v>
                </c:pt>
                <c:pt idx="287">
                  <c:v>0.79605382504523536</c:v>
                </c:pt>
                <c:pt idx="288">
                  <c:v>0.80124327914208771</c:v>
                </c:pt>
                <c:pt idx="289">
                  <c:v>0.80578108684359528</c:v>
                </c:pt>
                <c:pt idx="290">
                  <c:v>0.80989345775277033</c:v>
                </c:pt>
                <c:pt idx="291">
                  <c:v>0.8137818074151344</c:v>
                </c:pt>
                <c:pt idx="292">
                  <c:v>0.81740767485083576</c:v>
                </c:pt>
                <c:pt idx="293">
                  <c:v>0.82106934789862562</c:v>
                </c:pt>
                <c:pt idx="294">
                  <c:v>0.82443953811426185</c:v>
                </c:pt>
                <c:pt idx="295">
                  <c:v>0.82691977240136572</c:v>
                </c:pt>
                <c:pt idx="296">
                  <c:v>0.82953346939659045</c:v>
                </c:pt>
                <c:pt idx="297">
                  <c:v>0.83168531142058433</c:v>
                </c:pt>
                <c:pt idx="298">
                  <c:v>0.83417633411701164</c:v>
                </c:pt>
                <c:pt idx="299">
                  <c:v>0.83631138380755998</c:v>
                </c:pt>
                <c:pt idx="300">
                  <c:v>0.83807689970924959</c:v>
                </c:pt>
                <c:pt idx="301">
                  <c:v>0.83995567463092458</c:v>
                </c:pt>
                <c:pt idx="302">
                  <c:v>0.84198231502704179</c:v>
                </c:pt>
                <c:pt idx="303">
                  <c:v>0.84285517601612625</c:v>
                </c:pt>
                <c:pt idx="304">
                  <c:v>0.84427197850648861</c:v>
                </c:pt>
                <c:pt idx="305">
                  <c:v>0.84519545310431032</c:v>
                </c:pt>
                <c:pt idx="306">
                  <c:v>0.84528971048216761</c:v>
                </c:pt>
                <c:pt idx="307">
                  <c:v>0.84533911263941952</c:v>
                </c:pt>
                <c:pt idx="308">
                  <c:v>0.84580838867805952</c:v>
                </c:pt>
                <c:pt idx="309">
                  <c:v>0.8452599035432784</c:v>
                </c:pt>
                <c:pt idx="310">
                  <c:v>0.84481025800388321</c:v>
                </c:pt>
                <c:pt idx="311">
                  <c:v>0.84434884645187191</c:v>
                </c:pt>
                <c:pt idx="312">
                  <c:v>0.84309334518262002</c:v>
                </c:pt>
                <c:pt idx="313">
                  <c:v>0.84151447087869979</c:v>
                </c:pt>
                <c:pt idx="314">
                  <c:v>0.8401091569697231</c:v>
                </c:pt>
                <c:pt idx="315">
                  <c:v>0.83736414728264053</c:v>
                </c:pt>
                <c:pt idx="316">
                  <c:v>0.8351276725525959</c:v>
                </c:pt>
                <c:pt idx="317">
                  <c:v>0.83234887727574258</c:v>
                </c:pt>
                <c:pt idx="318">
                  <c:v>0.82981876253040543</c:v>
                </c:pt>
                <c:pt idx="319">
                  <c:v>0.82754211850314729</c:v>
                </c:pt>
                <c:pt idx="320">
                  <c:v>0.82505692074469994</c:v>
                </c:pt>
                <c:pt idx="321">
                  <c:v>0.82144450246553014</c:v>
                </c:pt>
                <c:pt idx="322">
                  <c:v>0.81830817504080389</c:v>
                </c:pt>
                <c:pt idx="323">
                  <c:v>0.81490526050970558</c:v>
                </c:pt>
                <c:pt idx="324">
                  <c:v>0.81146208490789096</c:v>
                </c:pt>
                <c:pt idx="325">
                  <c:v>0.80730212517265199</c:v>
                </c:pt>
                <c:pt idx="326">
                  <c:v>0.80311281148371416</c:v>
                </c:pt>
                <c:pt idx="327">
                  <c:v>0.79911364708340504</c:v>
                </c:pt>
                <c:pt idx="328">
                  <c:v>0.79599592874053404</c:v>
                </c:pt>
                <c:pt idx="329">
                  <c:v>0.79298469656505122</c:v>
                </c:pt>
                <c:pt idx="330">
                  <c:v>0.7897124218813939</c:v>
                </c:pt>
                <c:pt idx="331">
                  <c:v>0.78672585318646149</c:v>
                </c:pt>
                <c:pt idx="332">
                  <c:v>0.78374948245753961</c:v>
                </c:pt>
                <c:pt idx="333">
                  <c:v>0.78103257384732794</c:v>
                </c:pt>
                <c:pt idx="334">
                  <c:v>0.77857220902423041</c:v>
                </c:pt>
                <c:pt idx="335">
                  <c:v>0.77538019283786597</c:v>
                </c:pt>
                <c:pt idx="336">
                  <c:v>0.77281053750666218</c:v>
                </c:pt>
                <c:pt idx="337">
                  <c:v>0.77084312053356152</c:v>
                </c:pt>
                <c:pt idx="338">
                  <c:v>0.7694680778019356</c:v>
                </c:pt>
                <c:pt idx="339">
                  <c:v>0.76769178862834986</c:v>
                </c:pt>
                <c:pt idx="340">
                  <c:v>0.76667214809748385</c:v>
                </c:pt>
                <c:pt idx="341">
                  <c:v>0.76598235987277852</c:v>
                </c:pt>
                <c:pt idx="342">
                  <c:v>0.76658549321457836</c:v>
                </c:pt>
                <c:pt idx="343">
                  <c:v>0.7671831605617635</c:v>
                </c:pt>
                <c:pt idx="344">
                  <c:v>0.76819161849131679</c:v>
                </c:pt>
                <c:pt idx="345">
                  <c:v>0.7697033976469998</c:v>
                </c:pt>
                <c:pt idx="346">
                  <c:v>0.77320293029903109</c:v>
                </c:pt>
                <c:pt idx="347">
                  <c:v>0.77697329978431662</c:v>
                </c:pt>
                <c:pt idx="348">
                  <c:v>0.78113313658896688</c:v>
                </c:pt>
                <c:pt idx="349">
                  <c:v>0.78629928698742868</c:v>
                </c:pt>
                <c:pt idx="350">
                  <c:v>0.79220529671159234</c:v>
                </c:pt>
                <c:pt idx="351">
                  <c:v>0.79916422120163277</c:v>
                </c:pt>
                <c:pt idx="352">
                  <c:v>0.80798919892322596</c:v>
                </c:pt>
                <c:pt idx="353">
                  <c:v>0.81773688801078204</c:v>
                </c:pt>
                <c:pt idx="354">
                  <c:v>0.82900217559539835</c:v>
                </c:pt>
                <c:pt idx="355">
                  <c:v>0.84185737964567853</c:v>
                </c:pt>
                <c:pt idx="356">
                  <c:v>0.85463229274442121</c:v>
                </c:pt>
                <c:pt idx="357">
                  <c:v>0.86792959231227151</c:v>
                </c:pt>
                <c:pt idx="358">
                  <c:v>0.88164643031235179</c:v>
                </c:pt>
                <c:pt idx="359">
                  <c:v>0.89490619785724701</c:v>
                </c:pt>
                <c:pt idx="360">
                  <c:v>0.90861765350800328</c:v>
                </c:pt>
                <c:pt idx="361">
                  <c:v>0.92332094576683421</c:v>
                </c:pt>
                <c:pt idx="362">
                  <c:v>0.93896587072935178</c:v>
                </c:pt>
                <c:pt idx="363">
                  <c:v>0.95467050724911029</c:v>
                </c:pt>
                <c:pt idx="364">
                  <c:v>0.97051047882695585</c:v>
                </c:pt>
                <c:pt idx="365">
                  <c:v>0.98624968929381351</c:v>
                </c:pt>
                <c:pt idx="366">
                  <c:v>1.0007161961264719</c:v>
                </c:pt>
                <c:pt idx="367">
                  <c:v>1.0147335232483077</c:v>
                </c:pt>
                <c:pt idx="368">
                  <c:v>1.0268473517392029</c:v>
                </c:pt>
                <c:pt idx="369">
                  <c:v>1.0390719917880318</c:v>
                </c:pt>
                <c:pt idx="370">
                  <c:v>1.0504416334233311</c:v>
                </c:pt>
                <c:pt idx="371">
                  <c:v>1.0619468688630893</c:v>
                </c:pt>
                <c:pt idx="372">
                  <c:v>1.0729337757593793</c:v>
                </c:pt>
                <c:pt idx="373">
                  <c:v>1.0848599630638964</c:v>
                </c:pt>
                <c:pt idx="374">
                  <c:v>1.0961731040514007</c:v>
                </c:pt>
                <c:pt idx="375">
                  <c:v>1.1078825905268477</c:v>
                </c:pt>
                <c:pt idx="376">
                  <c:v>1.1198863019540677</c:v>
                </c:pt>
                <c:pt idx="377">
                  <c:v>1.1328533056164889</c:v>
                </c:pt>
                <c:pt idx="378">
                  <c:v>1.145432112930135</c:v>
                </c:pt>
                <c:pt idx="379">
                  <c:v>1.1588155344737483</c:v>
                </c:pt>
                <c:pt idx="380">
                  <c:v>1.1738547905757131</c:v>
                </c:pt>
                <c:pt idx="381">
                  <c:v>1.1913344248699635</c:v>
                </c:pt>
                <c:pt idx="382">
                  <c:v>1.2102871725179196</c:v>
                </c:pt>
                <c:pt idx="383">
                  <c:v>1.2313979053249196</c:v>
                </c:pt>
                <c:pt idx="384">
                  <c:v>1.2554949661666426</c:v>
                </c:pt>
                <c:pt idx="385">
                  <c:v>1.2810213187794419</c:v>
                </c:pt>
                <c:pt idx="386">
                  <c:v>1.3084542650105266</c:v>
                </c:pt>
                <c:pt idx="387">
                  <c:v>1.3405082429529285</c:v>
                </c:pt>
                <c:pt idx="388">
                  <c:v>1.3736870624087127</c:v>
                </c:pt>
                <c:pt idx="389">
                  <c:v>1.4109958107156093</c:v>
                </c:pt>
                <c:pt idx="390">
                  <c:v>1.4433088585189999</c:v>
                </c:pt>
                <c:pt idx="391">
                  <c:v>1.4794279727238233</c:v>
                </c:pt>
                <c:pt idx="392">
                  <c:v>1.5170224365107949</c:v>
                </c:pt>
                <c:pt idx="393">
                  <c:v>1.5542674077672742</c:v>
                </c:pt>
                <c:pt idx="394">
                  <c:v>1.5871258917383155</c:v>
                </c:pt>
                <c:pt idx="395">
                  <c:v>1.6202588373204736</c:v>
                </c:pt>
                <c:pt idx="396">
                  <c:v>1.6473043356986268</c:v>
                </c:pt>
                <c:pt idx="397">
                  <c:v>1.6791557053889115</c:v>
                </c:pt>
                <c:pt idx="398">
                  <c:v>1.7020375652285784</c:v>
                </c:pt>
                <c:pt idx="399">
                  <c:v>1.7188022607649385</c:v>
                </c:pt>
                <c:pt idx="400">
                  <c:v>1.7332258415756558</c:v>
                </c:pt>
                <c:pt idx="401">
                  <c:v>1.7403873900605293</c:v>
                </c:pt>
                <c:pt idx="402">
                  <c:v>1.7443035623969452</c:v>
                </c:pt>
                <c:pt idx="403">
                  <c:v>1.7446718254051097</c:v>
                </c:pt>
                <c:pt idx="404">
                  <c:v>1.7373881896931263</c:v>
                </c:pt>
                <c:pt idx="405">
                  <c:v>1.7247123110034985</c:v>
                </c:pt>
                <c:pt idx="406">
                  <c:v>1.7069390668542332</c:v>
                </c:pt>
                <c:pt idx="407">
                  <c:v>1.6814737629768222</c:v>
                </c:pt>
                <c:pt idx="408">
                  <c:v>1.6498167168454314</c:v>
                </c:pt>
                <c:pt idx="409">
                  <c:v>1.60892787935042</c:v>
                </c:pt>
                <c:pt idx="410">
                  <c:v>1.5631525585174195</c:v>
                </c:pt>
                <c:pt idx="411">
                  <c:v>1.5129846587549916</c:v>
                </c:pt>
                <c:pt idx="412">
                  <c:v>1.4516505974918748</c:v>
                </c:pt>
                <c:pt idx="413">
                  <c:v>1.3891601607239721</c:v>
                </c:pt>
                <c:pt idx="414">
                  <c:v>1.3272181891956218</c:v>
                </c:pt>
                <c:pt idx="415">
                  <c:v>1.2658089040486402</c:v>
                </c:pt>
                <c:pt idx="416">
                  <c:v>1.2024733652987378</c:v>
                </c:pt>
                <c:pt idx="417">
                  <c:v>1.1411778267279071</c:v>
                </c:pt>
                <c:pt idx="418">
                  <c:v>1.0851205430883997</c:v>
                </c:pt>
                <c:pt idx="419">
                  <c:v>1.0306827989009331</c:v>
                </c:pt>
                <c:pt idx="420">
                  <c:v>0.97603667013590922</c:v>
                </c:pt>
                <c:pt idx="421">
                  <c:v>0.92144512756329133</c:v>
                </c:pt>
                <c:pt idx="422">
                  <c:v>0.86738066934581004</c:v>
                </c:pt>
                <c:pt idx="423">
                  <c:v>0.81148138289979066</c:v>
                </c:pt>
                <c:pt idx="424">
                  <c:v>0.75754724159504494</c:v>
                </c:pt>
                <c:pt idx="425">
                  <c:v>0.70699265389792909</c:v>
                </c:pt>
                <c:pt idx="426">
                  <c:v>0.66014589377638133</c:v>
                </c:pt>
                <c:pt idx="427">
                  <c:v>0.61579200890718788</c:v>
                </c:pt>
                <c:pt idx="428">
                  <c:v>0.5761282097088265</c:v>
                </c:pt>
                <c:pt idx="429">
                  <c:v>0.53893237708950659</c:v>
                </c:pt>
                <c:pt idx="430">
                  <c:v>0.50307835862712191</c:v>
                </c:pt>
                <c:pt idx="431">
                  <c:v>0.46907604938291853</c:v>
                </c:pt>
                <c:pt idx="432">
                  <c:v>0.43852543881362654</c:v>
                </c:pt>
                <c:pt idx="433">
                  <c:v>0.41113686408229494</c:v>
                </c:pt>
                <c:pt idx="434">
                  <c:v>0.38480377275076438</c:v>
                </c:pt>
                <c:pt idx="435">
                  <c:v>0.35882936737690979</c:v>
                </c:pt>
                <c:pt idx="436">
                  <c:v>0.33457514412467171</c:v>
                </c:pt>
                <c:pt idx="437">
                  <c:v>0.31314020730911313</c:v>
                </c:pt>
                <c:pt idx="438">
                  <c:v>0.29388910449198591</c:v>
                </c:pt>
                <c:pt idx="439">
                  <c:v>0.27543697308467108</c:v>
                </c:pt>
                <c:pt idx="440">
                  <c:v>0.25948417187826439</c:v>
                </c:pt>
                <c:pt idx="441">
                  <c:v>0.24517281718090042</c:v>
                </c:pt>
                <c:pt idx="442">
                  <c:v>0.23093090453280599</c:v>
                </c:pt>
                <c:pt idx="443">
                  <c:v>0.21792525908241972</c:v>
                </c:pt>
                <c:pt idx="444">
                  <c:v>0.20521738866304698</c:v>
                </c:pt>
                <c:pt idx="445">
                  <c:v>0.19412423963838599</c:v>
                </c:pt>
                <c:pt idx="446">
                  <c:v>0.18392933975805326</c:v>
                </c:pt>
                <c:pt idx="447">
                  <c:v>0.17461345646947798</c:v>
                </c:pt>
                <c:pt idx="448">
                  <c:v>0.16615921586078145</c:v>
                </c:pt>
                <c:pt idx="449">
                  <c:v>0.15857542188521748</c:v>
                </c:pt>
                <c:pt idx="450">
                  <c:v>0.15123858924570538</c:v>
                </c:pt>
                <c:pt idx="451">
                  <c:v>0.14446889652821698</c:v>
                </c:pt>
                <c:pt idx="452">
                  <c:v>0.13837857733642681</c:v>
                </c:pt>
                <c:pt idx="453">
                  <c:v>0.13281517090463665</c:v>
                </c:pt>
                <c:pt idx="454">
                  <c:v>0.12756516207974333</c:v>
                </c:pt>
                <c:pt idx="455">
                  <c:v>0.12329387896463727</c:v>
                </c:pt>
                <c:pt idx="456">
                  <c:v>0.11903835712086479</c:v>
                </c:pt>
                <c:pt idx="457">
                  <c:v>0.11492594590317187</c:v>
                </c:pt>
                <c:pt idx="458">
                  <c:v>0.11093718060484935</c:v>
                </c:pt>
                <c:pt idx="459">
                  <c:v>0.1072576820467712</c:v>
                </c:pt>
                <c:pt idx="460">
                  <c:v>0.1040695403057102</c:v>
                </c:pt>
                <c:pt idx="461">
                  <c:v>0.10114757552212424</c:v>
                </c:pt>
                <c:pt idx="462">
                  <c:v>9.8191391180918311E-2</c:v>
                </c:pt>
                <c:pt idx="463">
                  <c:v>9.539761643902217E-2</c:v>
                </c:pt>
                <c:pt idx="464">
                  <c:v>9.2787680090000421E-2</c:v>
                </c:pt>
                <c:pt idx="465">
                  <c:v>9.0481524953921547E-2</c:v>
                </c:pt>
                <c:pt idx="466">
                  <c:v>8.839258426801766E-2</c:v>
                </c:pt>
                <c:pt idx="467">
                  <c:v>8.6462762341639202E-2</c:v>
                </c:pt>
                <c:pt idx="468">
                  <c:v>8.4756047419067421E-2</c:v>
                </c:pt>
                <c:pt idx="469">
                  <c:v>8.3213254515976831E-2</c:v>
                </c:pt>
                <c:pt idx="470">
                  <c:v>8.1901509361168648E-2</c:v>
                </c:pt>
                <c:pt idx="471">
                  <c:v>8.0749759038652572E-2</c:v>
                </c:pt>
                <c:pt idx="472">
                  <c:v>7.982105869705021E-2</c:v>
                </c:pt>
                <c:pt idx="473">
                  <c:v>7.8701841637617023E-2</c:v>
                </c:pt>
                <c:pt idx="474">
                  <c:v>7.7441427377564889E-2</c:v>
                </c:pt>
                <c:pt idx="475">
                  <c:v>7.6194773736457388E-2</c:v>
                </c:pt>
                <c:pt idx="476">
                  <c:v>7.5134342500131804E-2</c:v>
                </c:pt>
                <c:pt idx="477">
                  <c:v>7.4198283869219478E-2</c:v>
                </c:pt>
                <c:pt idx="478">
                  <c:v>7.3459148742247127E-2</c:v>
                </c:pt>
                <c:pt idx="479">
                  <c:v>7.2836644927163144E-2</c:v>
                </c:pt>
                <c:pt idx="480">
                  <c:v>7.2207627243955505E-2</c:v>
                </c:pt>
                <c:pt idx="481">
                  <c:v>7.16136807731413E-2</c:v>
                </c:pt>
                <c:pt idx="482">
                  <c:v>7.1413257173315467E-2</c:v>
                </c:pt>
                <c:pt idx="483">
                  <c:v>7.1288276763208813E-2</c:v>
                </c:pt>
                <c:pt idx="484">
                  <c:v>7.1089352862278507E-2</c:v>
                </c:pt>
                <c:pt idx="485">
                  <c:v>7.0706498660288664E-2</c:v>
                </c:pt>
                <c:pt idx="486">
                  <c:v>7.0133648101443652E-2</c:v>
                </c:pt>
                <c:pt idx="487">
                  <c:v>6.9748074777128757E-2</c:v>
                </c:pt>
                <c:pt idx="488">
                  <c:v>6.9212206968760279E-2</c:v>
                </c:pt>
                <c:pt idx="489">
                  <c:v>6.8475720164916307E-2</c:v>
                </c:pt>
                <c:pt idx="490">
                  <c:v>6.741044587528737E-2</c:v>
                </c:pt>
                <c:pt idx="491">
                  <c:v>6.6730373628969109E-2</c:v>
                </c:pt>
                <c:pt idx="492">
                  <c:v>6.6256223740185638E-2</c:v>
                </c:pt>
                <c:pt idx="493">
                  <c:v>6.5750535306364044E-2</c:v>
                </c:pt>
                <c:pt idx="494">
                  <c:v>6.5501346678718542E-2</c:v>
                </c:pt>
                <c:pt idx="495">
                  <c:v>6.5344744662639051E-2</c:v>
                </c:pt>
                <c:pt idx="496">
                  <c:v>6.5130537126387195E-2</c:v>
                </c:pt>
                <c:pt idx="497">
                  <c:v>6.51092751723477E-2</c:v>
                </c:pt>
                <c:pt idx="498">
                  <c:v>6.4680035092555668E-2</c:v>
                </c:pt>
                <c:pt idx="499">
                  <c:v>6.4309295590579948E-2</c:v>
                </c:pt>
                <c:pt idx="500">
                  <c:v>6.4154345194248549E-2</c:v>
                </c:pt>
                <c:pt idx="501">
                  <c:v>6.3579896113420145E-2</c:v>
                </c:pt>
                <c:pt idx="502">
                  <c:v>6.3378127338085566E-2</c:v>
                </c:pt>
                <c:pt idx="503">
                  <c:v>6.3128807092224265E-2</c:v>
                </c:pt>
                <c:pt idx="504">
                  <c:v>6.2987831716113343E-2</c:v>
                </c:pt>
                <c:pt idx="505">
                  <c:v>6.2820875771915335E-2</c:v>
                </c:pt>
                <c:pt idx="506">
                  <c:v>6.2657772650566851E-2</c:v>
                </c:pt>
                <c:pt idx="507">
                  <c:v>6.2239370265487912E-2</c:v>
                </c:pt>
                <c:pt idx="508">
                  <c:v>6.2034176268975165E-2</c:v>
                </c:pt>
                <c:pt idx="509">
                  <c:v>6.1547812732536157E-2</c:v>
                </c:pt>
                <c:pt idx="510">
                  <c:v>6.1176511987918056E-2</c:v>
                </c:pt>
                <c:pt idx="511">
                  <c:v>5.9522797651568204E-2</c:v>
                </c:pt>
                <c:pt idx="512">
                  <c:v>5.8542102045084941E-2</c:v>
                </c:pt>
                <c:pt idx="513">
                  <c:v>5.918200487126344E-2</c:v>
                </c:pt>
                <c:pt idx="514">
                  <c:v>5.9654569167081388E-2</c:v>
                </c:pt>
                <c:pt idx="515">
                  <c:v>5.9734563806173022E-2</c:v>
                </c:pt>
                <c:pt idx="516">
                  <c:v>5.9845249811818664E-2</c:v>
                </c:pt>
                <c:pt idx="517">
                  <c:v>5.9921762559495738E-2</c:v>
                </c:pt>
                <c:pt idx="518">
                  <c:v>6.0703491022556143E-2</c:v>
                </c:pt>
                <c:pt idx="519">
                  <c:v>6.18041940479538E-2</c:v>
                </c:pt>
                <c:pt idx="520">
                  <c:v>6.1320932491800345E-2</c:v>
                </c:pt>
                <c:pt idx="521">
                  <c:v>6.1019130549094705E-2</c:v>
                </c:pt>
                <c:pt idx="522">
                  <c:v>6.112612164895017E-2</c:v>
                </c:pt>
                <c:pt idx="523">
                  <c:v>6.1251553749014601E-2</c:v>
                </c:pt>
                <c:pt idx="524">
                  <c:v>6.1487689149433464E-2</c:v>
                </c:pt>
                <c:pt idx="525">
                  <c:v>6.2276713274314756E-2</c:v>
                </c:pt>
                <c:pt idx="526">
                  <c:v>6.3046621775891251E-2</c:v>
                </c:pt>
                <c:pt idx="527">
                  <c:v>6.4037285555341369E-2</c:v>
                </c:pt>
                <c:pt idx="528">
                  <c:v>6.4862989664176168E-2</c:v>
                </c:pt>
                <c:pt idx="529">
                  <c:v>6.6098800183007414E-2</c:v>
                </c:pt>
                <c:pt idx="530">
                  <c:v>6.7776493994290241E-2</c:v>
                </c:pt>
                <c:pt idx="531">
                  <c:v>6.9810425829918282E-2</c:v>
                </c:pt>
                <c:pt idx="532">
                  <c:v>7.191304628427643E-2</c:v>
                </c:pt>
                <c:pt idx="533">
                  <c:v>7.4104779643230007E-2</c:v>
                </c:pt>
                <c:pt idx="534">
                  <c:v>7.6646692797908075E-2</c:v>
                </c:pt>
                <c:pt idx="535">
                  <c:v>7.9638440375374167E-2</c:v>
                </c:pt>
                <c:pt idx="536">
                  <c:v>8.2847859253565109E-2</c:v>
                </c:pt>
                <c:pt idx="537">
                  <c:v>8.6190671126408852E-2</c:v>
                </c:pt>
                <c:pt idx="538">
                  <c:v>8.9538948758382308E-2</c:v>
                </c:pt>
                <c:pt idx="539">
                  <c:v>9.3037370221560473E-2</c:v>
                </c:pt>
                <c:pt idx="540">
                  <c:v>9.7003048269936679E-2</c:v>
                </c:pt>
                <c:pt idx="541">
                  <c:v>0.10083978740945428</c:v>
                </c:pt>
                <c:pt idx="542">
                  <c:v>0.10466972406723096</c:v>
                </c:pt>
                <c:pt idx="543">
                  <c:v>0.10829208418329253</c:v>
                </c:pt>
                <c:pt idx="544">
                  <c:v>0.11183259358970557</c:v>
                </c:pt>
                <c:pt idx="545">
                  <c:v>0.115419808940431</c:v>
                </c:pt>
                <c:pt idx="546">
                  <c:v>0.11893378025046154</c:v>
                </c:pt>
                <c:pt idx="547">
                  <c:v>0.12203893335076423</c:v>
                </c:pt>
                <c:pt idx="548">
                  <c:v>0.1253101059471117</c:v>
                </c:pt>
                <c:pt idx="549">
                  <c:v>0.12845222087485983</c:v>
                </c:pt>
                <c:pt idx="550">
                  <c:v>0.13136000708016415</c:v>
                </c:pt>
                <c:pt idx="551">
                  <c:v>0.13410971109120293</c:v>
                </c:pt>
                <c:pt idx="552">
                  <c:v>0.13679824747796041</c:v>
                </c:pt>
                <c:pt idx="553">
                  <c:v>0.13943990756315583</c:v>
                </c:pt>
                <c:pt idx="554">
                  <c:v>0.14200998340956583</c:v>
                </c:pt>
                <c:pt idx="555">
                  <c:v>0.1442548681333379</c:v>
                </c:pt>
                <c:pt idx="556">
                  <c:v>0.14615488970370419</c:v>
                </c:pt>
                <c:pt idx="557">
                  <c:v>0.14816459842164259</c:v>
                </c:pt>
                <c:pt idx="558">
                  <c:v>0.14999605584044859</c:v>
                </c:pt>
                <c:pt idx="559">
                  <c:v>0.15177522217298745</c:v>
                </c:pt>
                <c:pt idx="560">
                  <c:v>0.15322747203260351</c:v>
                </c:pt>
                <c:pt idx="561">
                  <c:v>0.15436156464906786</c:v>
                </c:pt>
                <c:pt idx="562">
                  <c:v>0.15535019032528888</c:v>
                </c:pt>
                <c:pt idx="563">
                  <c:v>0.15622459863222446</c:v>
                </c:pt>
                <c:pt idx="564">
                  <c:v>0.15678562723562589</c:v>
                </c:pt>
                <c:pt idx="565">
                  <c:v>0.15673169730165229</c:v>
                </c:pt>
                <c:pt idx="566">
                  <c:v>0.15638737978096853</c:v>
                </c:pt>
                <c:pt idx="567">
                  <c:v>0.15578614321855211</c:v>
                </c:pt>
                <c:pt idx="568">
                  <c:v>0.15491096388194978</c:v>
                </c:pt>
                <c:pt idx="569">
                  <c:v>0.15358224341865073</c:v>
                </c:pt>
                <c:pt idx="570">
                  <c:v>0.15210539098912246</c:v>
                </c:pt>
                <c:pt idx="571">
                  <c:v>0.15040061868347243</c:v>
                </c:pt>
                <c:pt idx="572">
                  <c:v>0.14852929617190347</c:v>
                </c:pt>
                <c:pt idx="573">
                  <c:v>0.14633279385793899</c:v>
                </c:pt>
                <c:pt idx="574">
                  <c:v>0.14378258493243376</c:v>
                </c:pt>
                <c:pt idx="575">
                  <c:v>0.14101022933893892</c:v>
                </c:pt>
                <c:pt idx="576">
                  <c:v>0.13785001508690928</c:v>
                </c:pt>
                <c:pt idx="577">
                  <c:v>0.13424740185644404</c:v>
                </c:pt>
                <c:pt idx="578">
                  <c:v>0.13041321141656978</c:v>
                </c:pt>
                <c:pt idx="579">
                  <c:v>0.12669807371736669</c:v>
                </c:pt>
                <c:pt idx="580">
                  <c:v>0.12271091316200274</c:v>
                </c:pt>
                <c:pt idx="581">
                  <c:v>0.1186028874235751</c:v>
                </c:pt>
                <c:pt idx="582">
                  <c:v>0.11462336112494335</c:v>
                </c:pt>
                <c:pt idx="583">
                  <c:v>0.11070443071938084</c:v>
                </c:pt>
                <c:pt idx="584">
                  <c:v>0.10676011797777735</c:v>
                </c:pt>
                <c:pt idx="585">
                  <c:v>0.10267162274842095</c:v>
                </c:pt>
                <c:pt idx="586">
                  <c:v>9.8656372445460036E-2</c:v>
                </c:pt>
                <c:pt idx="587">
                  <c:v>9.4774428512529998E-2</c:v>
                </c:pt>
                <c:pt idx="588">
                  <c:v>9.1038589739517659E-2</c:v>
                </c:pt>
                <c:pt idx="589">
                  <c:v>8.7385111386427031E-2</c:v>
                </c:pt>
                <c:pt idx="590">
                  <c:v>8.3829864187269842E-2</c:v>
                </c:pt>
                <c:pt idx="591">
                  <c:v>8.0639496693903565E-2</c:v>
                </c:pt>
                <c:pt idx="592">
                  <c:v>7.756923311388994E-2</c:v>
                </c:pt>
                <c:pt idx="593">
                  <c:v>7.4388395783285016E-2</c:v>
                </c:pt>
                <c:pt idx="594">
                  <c:v>7.1387998453506768E-2</c:v>
                </c:pt>
                <c:pt idx="595">
                  <c:v>6.8850090511596851E-2</c:v>
                </c:pt>
                <c:pt idx="596">
                  <c:v>6.6520856159833247E-2</c:v>
                </c:pt>
                <c:pt idx="597">
                  <c:v>6.4475341111176865E-2</c:v>
                </c:pt>
                <c:pt idx="598">
                  <c:v>6.2512776188009864E-2</c:v>
                </c:pt>
                <c:pt idx="599">
                  <c:v>6.1084727467169989E-2</c:v>
                </c:pt>
                <c:pt idx="600">
                  <c:v>5.9821023654695805E-2</c:v>
                </c:pt>
                <c:pt idx="601">
                  <c:v>5.8619753182093684E-2</c:v>
                </c:pt>
                <c:pt idx="602">
                  <c:v>5.7736634022518808E-2</c:v>
                </c:pt>
                <c:pt idx="603">
                  <c:v>5.7032414962094123E-2</c:v>
                </c:pt>
                <c:pt idx="604">
                  <c:v>5.6492810439749637E-2</c:v>
                </c:pt>
                <c:pt idx="605">
                  <c:v>5.6184636235935816E-2</c:v>
                </c:pt>
                <c:pt idx="606">
                  <c:v>5.5819266192111923E-2</c:v>
                </c:pt>
                <c:pt idx="607">
                  <c:v>5.571204595006278E-2</c:v>
                </c:pt>
                <c:pt idx="608">
                  <c:v>5.5777289713184165E-2</c:v>
                </c:pt>
                <c:pt idx="609">
                  <c:v>5.5675623064415029E-2</c:v>
                </c:pt>
                <c:pt idx="610">
                  <c:v>5.5641764172742872E-2</c:v>
                </c:pt>
                <c:pt idx="611">
                  <c:v>5.5599957549548648E-2</c:v>
                </c:pt>
                <c:pt idx="612">
                  <c:v>5.5713958349001377E-2</c:v>
                </c:pt>
                <c:pt idx="613">
                  <c:v>5.5699578766187613E-2</c:v>
                </c:pt>
                <c:pt idx="614">
                  <c:v>5.573863416218959E-2</c:v>
                </c:pt>
                <c:pt idx="615">
                  <c:v>5.5726918865935657E-2</c:v>
                </c:pt>
                <c:pt idx="616">
                  <c:v>5.5561936807584825E-2</c:v>
                </c:pt>
                <c:pt idx="617">
                  <c:v>5.5401542264603004E-2</c:v>
                </c:pt>
                <c:pt idx="618">
                  <c:v>5.5294410124796953E-2</c:v>
                </c:pt>
                <c:pt idx="619">
                  <c:v>5.5009798476872485E-2</c:v>
                </c:pt>
                <c:pt idx="620">
                  <c:v>5.4868595522396382E-2</c:v>
                </c:pt>
                <c:pt idx="621">
                  <c:v>5.4485760101716185E-2</c:v>
                </c:pt>
                <c:pt idx="622">
                  <c:v>5.3977687470028089E-2</c:v>
                </c:pt>
                <c:pt idx="623">
                  <c:v>5.3672430269367001E-2</c:v>
                </c:pt>
                <c:pt idx="624">
                  <c:v>5.3296295019286226E-2</c:v>
                </c:pt>
                <c:pt idx="625">
                  <c:v>5.2617396530932142E-2</c:v>
                </c:pt>
                <c:pt idx="626">
                  <c:v>5.1979046330907983E-2</c:v>
                </c:pt>
                <c:pt idx="627">
                  <c:v>5.1422494374410883E-2</c:v>
                </c:pt>
                <c:pt idx="628">
                  <c:v>5.0787839032735246E-2</c:v>
                </c:pt>
                <c:pt idx="629">
                  <c:v>5.0427189534940867E-2</c:v>
                </c:pt>
                <c:pt idx="630">
                  <c:v>4.9939256114339685E-2</c:v>
                </c:pt>
                <c:pt idx="631">
                  <c:v>4.9435121983375047E-2</c:v>
                </c:pt>
                <c:pt idx="632">
                  <c:v>4.8952032991806886E-2</c:v>
                </c:pt>
                <c:pt idx="633">
                  <c:v>4.8340120846406084E-2</c:v>
                </c:pt>
                <c:pt idx="634">
                  <c:v>4.7586234055522855E-2</c:v>
                </c:pt>
                <c:pt idx="635">
                  <c:v>4.68623543436026E-2</c:v>
                </c:pt>
                <c:pt idx="636">
                  <c:v>4.6101157029228568E-2</c:v>
                </c:pt>
                <c:pt idx="637">
                  <c:v>4.5339899952614442E-2</c:v>
                </c:pt>
                <c:pt idx="638">
                  <c:v>4.42671393669678E-2</c:v>
                </c:pt>
                <c:pt idx="639">
                  <c:v>4.3277439192294841E-2</c:v>
                </c:pt>
                <c:pt idx="640">
                  <c:v>4.223538667615459E-2</c:v>
                </c:pt>
                <c:pt idx="641">
                  <c:v>4.1040735567308924E-2</c:v>
                </c:pt>
                <c:pt idx="642">
                  <c:v>3.9992159831881958E-2</c:v>
                </c:pt>
                <c:pt idx="643">
                  <c:v>3.8820564232969791E-2</c:v>
                </c:pt>
                <c:pt idx="644">
                  <c:v>3.7515319556209119E-2</c:v>
                </c:pt>
                <c:pt idx="645">
                  <c:v>3.6395509845233882E-2</c:v>
                </c:pt>
                <c:pt idx="646">
                  <c:v>3.5151307415627449E-2</c:v>
                </c:pt>
                <c:pt idx="647">
                  <c:v>3.3902806396831915E-2</c:v>
                </c:pt>
                <c:pt idx="648">
                  <c:v>3.2841782573426771E-2</c:v>
                </c:pt>
                <c:pt idx="649">
                  <c:v>3.181904598049827E-2</c:v>
                </c:pt>
                <c:pt idx="650">
                  <c:v>3.0880068172602311E-2</c:v>
                </c:pt>
                <c:pt idx="651">
                  <c:v>2.9809498704085551E-2</c:v>
                </c:pt>
                <c:pt idx="652">
                  <c:v>2.878091956888008E-2</c:v>
                </c:pt>
                <c:pt idx="653">
                  <c:v>2.7976895335575808E-2</c:v>
                </c:pt>
                <c:pt idx="654">
                  <c:v>2.7149352792448404E-2</c:v>
                </c:pt>
                <c:pt idx="655">
                  <c:v>2.6318502474743249E-2</c:v>
                </c:pt>
                <c:pt idx="656">
                  <c:v>2.546607563226316E-2</c:v>
                </c:pt>
                <c:pt idx="657">
                  <c:v>2.469230668144215E-2</c:v>
                </c:pt>
                <c:pt idx="658">
                  <c:v>2.4007453006780578E-2</c:v>
                </c:pt>
                <c:pt idx="659">
                  <c:v>2.3345090213667152E-2</c:v>
                </c:pt>
                <c:pt idx="660">
                  <c:v>2.2926798190462679E-2</c:v>
                </c:pt>
                <c:pt idx="661">
                  <c:v>2.2510408953346508E-2</c:v>
                </c:pt>
                <c:pt idx="662">
                  <c:v>2.1991779879359297E-2</c:v>
                </c:pt>
                <c:pt idx="663">
                  <c:v>2.1404367157553294E-2</c:v>
                </c:pt>
                <c:pt idx="664">
                  <c:v>2.088640799740301E-2</c:v>
                </c:pt>
                <c:pt idx="665">
                  <c:v>2.0544383201247261E-2</c:v>
                </c:pt>
                <c:pt idx="666">
                  <c:v>2.0369988907553076E-2</c:v>
                </c:pt>
                <c:pt idx="667">
                  <c:v>2.0097043870436187E-2</c:v>
                </c:pt>
                <c:pt idx="668">
                  <c:v>1.9793978341774737E-2</c:v>
                </c:pt>
                <c:pt idx="669">
                  <c:v>1.9497850529755174E-2</c:v>
                </c:pt>
                <c:pt idx="670">
                  <c:v>1.9199949985895911E-2</c:v>
                </c:pt>
                <c:pt idx="671">
                  <c:v>1.9289690519783829E-2</c:v>
                </c:pt>
                <c:pt idx="672">
                  <c:v>1.936202954900532E-2</c:v>
                </c:pt>
                <c:pt idx="673">
                  <c:v>1.9341350778168915E-2</c:v>
                </c:pt>
                <c:pt idx="674">
                  <c:v>1.9323415655896365E-2</c:v>
                </c:pt>
                <c:pt idx="675">
                  <c:v>1.9387988948518155E-2</c:v>
                </c:pt>
                <c:pt idx="676">
                  <c:v>1.9427285096453219E-2</c:v>
                </c:pt>
                <c:pt idx="677">
                  <c:v>1.9810356651391366E-2</c:v>
                </c:pt>
                <c:pt idx="678">
                  <c:v>2.0112537952135162E-2</c:v>
                </c:pt>
                <c:pt idx="679">
                  <c:v>2.0383066169252211E-2</c:v>
                </c:pt>
                <c:pt idx="680">
                  <c:v>2.0586892046825307E-2</c:v>
                </c:pt>
                <c:pt idx="681">
                  <c:v>2.0753440982897581E-2</c:v>
                </c:pt>
                <c:pt idx="682">
                  <c:v>2.1175755644650619E-2</c:v>
                </c:pt>
                <c:pt idx="683">
                  <c:v>2.1979080480481666E-2</c:v>
                </c:pt>
                <c:pt idx="684">
                  <c:v>2.2691443016587119E-2</c:v>
                </c:pt>
                <c:pt idx="685">
                  <c:v>2.3125801427954704E-2</c:v>
                </c:pt>
                <c:pt idx="686">
                  <c:v>2.3585423579497142E-2</c:v>
                </c:pt>
                <c:pt idx="687">
                  <c:v>2.4295326819059965E-2</c:v>
                </c:pt>
                <c:pt idx="688">
                  <c:v>2.5181830617160426E-2</c:v>
                </c:pt>
                <c:pt idx="689">
                  <c:v>2.6210674965498539E-2</c:v>
                </c:pt>
                <c:pt idx="690">
                  <c:v>2.7158248921463266E-2</c:v>
                </c:pt>
                <c:pt idx="691">
                  <c:v>2.8130340855833921E-2</c:v>
                </c:pt>
                <c:pt idx="692">
                  <c:v>2.9329117840233666E-2</c:v>
                </c:pt>
                <c:pt idx="693">
                  <c:v>3.0643508164389172E-2</c:v>
                </c:pt>
                <c:pt idx="694">
                  <c:v>3.2105700363596362E-2</c:v>
                </c:pt>
                <c:pt idx="695">
                  <c:v>3.367017071912027E-2</c:v>
                </c:pt>
                <c:pt idx="696">
                  <c:v>3.5135004864619228E-2</c:v>
                </c:pt>
                <c:pt idx="697">
                  <c:v>3.6893432174147388E-2</c:v>
                </c:pt>
                <c:pt idx="698">
                  <c:v>3.8673629058428423E-2</c:v>
                </c:pt>
                <c:pt idx="699">
                  <c:v>4.0097945685915397E-2</c:v>
                </c:pt>
                <c:pt idx="700">
                  <c:v>4.1569983693447568E-2</c:v>
                </c:pt>
                <c:pt idx="701">
                  <c:v>4.3090472780368129E-2</c:v>
                </c:pt>
                <c:pt idx="702">
                  <c:v>4.4560870452309158E-2</c:v>
                </c:pt>
                <c:pt idx="703">
                  <c:v>4.6171433639972302E-2</c:v>
                </c:pt>
                <c:pt idx="704">
                  <c:v>4.7662099483768823E-2</c:v>
                </c:pt>
                <c:pt idx="705">
                  <c:v>4.8859280044073576E-2</c:v>
                </c:pt>
                <c:pt idx="706">
                  <c:v>5.0153198133917026E-2</c:v>
                </c:pt>
                <c:pt idx="707">
                  <c:v>5.1436084397666303E-2</c:v>
                </c:pt>
                <c:pt idx="708">
                  <c:v>5.2285351218042522E-2</c:v>
                </c:pt>
                <c:pt idx="709">
                  <c:v>5.3078690931174725E-2</c:v>
                </c:pt>
                <c:pt idx="710">
                  <c:v>5.384724894526443E-2</c:v>
                </c:pt>
                <c:pt idx="711">
                  <c:v>5.4363369018029906E-2</c:v>
                </c:pt>
                <c:pt idx="712">
                  <c:v>5.4701067963717098E-2</c:v>
                </c:pt>
                <c:pt idx="713">
                  <c:v>5.4772215171169106E-2</c:v>
                </c:pt>
                <c:pt idx="714">
                  <c:v>5.4797512485757684E-2</c:v>
                </c:pt>
                <c:pt idx="715">
                  <c:v>5.4904219012805795E-2</c:v>
                </c:pt>
                <c:pt idx="716">
                  <c:v>5.4907452559209591E-2</c:v>
                </c:pt>
                <c:pt idx="717">
                  <c:v>5.4481394545551641E-2</c:v>
                </c:pt>
                <c:pt idx="718">
                  <c:v>5.3855983245868558E-2</c:v>
                </c:pt>
                <c:pt idx="719">
                  <c:v>5.3142689812396886E-2</c:v>
                </c:pt>
                <c:pt idx="720">
                  <c:v>5.261201820622273E-2</c:v>
                </c:pt>
                <c:pt idx="721">
                  <c:v>5.1913941153373867E-2</c:v>
                </c:pt>
                <c:pt idx="722">
                  <c:v>5.1092717913844447E-2</c:v>
                </c:pt>
                <c:pt idx="723">
                  <c:v>5.0207412417929628E-2</c:v>
                </c:pt>
                <c:pt idx="724">
                  <c:v>4.9480153606026221E-2</c:v>
                </c:pt>
                <c:pt idx="725">
                  <c:v>4.8729674055606728E-2</c:v>
                </c:pt>
                <c:pt idx="726">
                  <c:v>4.7964882346855045E-2</c:v>
                </c:pt>
                <c:pt idx="727">
                  <c:v>4.7019680689575974E-2</c:v>
                </c:pt>
                <c:pt idx="728">
                  <c:v>4.6059097568747896E-2</c:v>
                </c:pt>
                <c:pt idx="729">
                  <c:v>4.4974271003088387E-2</c:v>
                </c:pt>
                <c:pt idx="730">
                  <c:v>4.3842737409458307E-2</c:v>
                </c:pt>
                <c:pt idx="731">
                  <c:v>4.278596209546056E-2</c:v>
                </c:pt>
                <c:pt idx="732">
                  <c:v>4.1768507730604157E-2</c:v>
                </c:pt>
                <c:pt idx="733">
                  <c:v>4.069481918632481E-2</c:v>
                </c:pt>
                <c:pt idx="734">
                  <c:v>3.9480903790450536E-2</c:v>
                </c:pt>
                <c:pt idx="735">
                  <c:v>3.8349425163612373E-2</c:v>
                </c:pt>
                <c:pt idx="736">
                  <c:v>3.7442253918085061E-2</c:v>
                </c:pt>
                <c:pt idx="737">
                  <c:v>3.6644641133641846E-2</c:v>
                </c:pt>
                <c:pt idx="738">
                  <c:v>3.5761148398219103E-2</c:v>
                </c:pt>
                <c:pt idx="739">
                  <c:v>3.4925171386303785E-2</c:v>
                </c:pt>
                <c:pt idx="740">
                  <c:v>3.408921301272614E-2</c:v>
                </c:pt>
                <c:pt idx="741">
                  <c:v>3.3476849636839084E-2</c:v>
                </c:pt>
                <c:pt idx="742">
                  <c:v>3.2802846225078529E-2</c:v>
                </c:pt>
                <c:pt idx="743">
                  <c:v>3.1959508325472855E-2</c:v>
                </c:pt>
                <c:pt idx="744">
                  <c:v>3.1224685344515973E-2</c:v>
                </c:pt>
                <c:pt idx="745">
                  <c:v>3.0669683621288444E-2</c:v>
                </c:pt>
                <c:pt idx="746">
                  <c:v>2.9940709509857451E-2</c:v>
                </c:pt>
                <c:pt idx="747">
                  <c:v>2.941461056248524E-2</c:v>
                </c:pt>
                <c:pt idx="748">
                  <c:v>2.8874445031707274E-2</c:v>
                </c:pt>
                <c:pt idx="749">
                  <c:v>2.8493906138319453E-2</c:v>
                </c:pt>
                <c:pt idx="750">
                  <c:v>2.8180475174016225E-2</c:v>
                </c:pt>
                <c:pt idx="751">
                  <c:v>2.7779076292552073E-2</c:v>
                </c:pt>
                <c:pt idx="752">
                  <c:v>2.7525340336769968E-2</c:v>
                </c:pt>
                <c:pt idx="753">
                  <c:v>2.7393528435981276E-2</c:v>
                </c:pt>
                <c:pt idx="754">
                  <c:v>2.7375417285070456E-2</c:v>
                </c:pt>
                <c:pt idx="755">
                  <c:v>2.7304088435014067E-2</c:v>
                </c:pt>
                <c:pt idx="756">
                  <c:v>2.7188165906666902E-2</c:v>
                </c:pt>
                <c:pt idx="757">
                  <c:v>2.7215550980160496E-2</c:v>
                </c:pt>
                <c:pt idx="758">
                  <c:v>2.7378150176922664E-2</c:v>
                </c:pt>
                <c:pt idx="759">
                  <c:v>2.7554709555888329E-2</c:v>
                </c:pt>
                <c:pt idx="760">
                  <c:v>2.8028854690582201E-2</c:v>
                </c:pt>
                <c:pt idx="761">
                  <c:v>2.8558479985625423E-2</c:v>
                </c:pt>
                <c:pt idx="762">
                  <c:v>2.940764037303837E-2</c:v>
                </c:pt>
                <c:pt idx="763">
                  <c:v>3.0392757290583706E-2</c:v>
                </c:pt>
                <c:pt idx="764">
                  <c:v>3.13732624691224E-2</c:v>
                </c:pt>
                <c:pt idx="765">
                  <c:v>3.2699103797115908E-2</c:v>
                </c:pt>
                <c:pt idx="766">
                  <c:v>3.4125067866088779E-2</c:v>
                </c:pt>
                <c:pt idx="767">
                  <c:v>3.5866634194431403E-2</c:v>
                </c:pt>
                <c:pt idx="768">
                  <c:v>3.7665637337985891E-2</c:v>
                </c:pt>
                <c:pt idx="769">
                  <c:v>3.9610023159821386E-2</c:v>
                </c:pt>
                <c:pt idx="770">
                  <c:v>4.1874777190158891E-2</c:v>
                </c:pt>
                <c:pt idx="771">
                  <c:v>4.4458098468957173E-2</c:v>
                </c:pt>
                <c:pt idx="772">
                  <c:v>4.7212085857855315E-2</c:v>
                </c:pt>
                <c:pt idx="773">
                  <c:v>5.0344902549358361E-2</c:v>
                </c:pt>
                <c:pt idx="774">
                  <c:v>5.3608095029965289E-2</c:v>
                </c:pt>
                <c:pt idx="775">
                  <c:v>5.7304643963279958E-2</c:v>
                </c:pt>
                <c:pt idx="776">
                  <c:v>6.117588395185606E-2</c:v>
                </c:pt>
                <c:pt idx="777">
                  <c:v>6.5507274322747097E-2</c:v>
                </c:pt>
                <c:pt idx="778">
                  <c:v>7.0449211063036823E-2</c:v>
                </c:pt>
                <c:pt idx="779">
                  <c:v>7.6006223353078925E-2</c:v>
                </c:pt>
                <c:pt idx="780">
                  <c:v>8.2006416807718432E-2</c:v>
                </c:pt>
                <c:pt idx="781">
                  <c:v>8.8597386084980592E-2</c:v>
                </c:pt>
                <c:pt idx="782">
                  <c:v>9.5744502018792824E-2</c:v>
                </c:pt>
                <c:pt idx="783">
                  <c:v>0.10387771542610941</c:v>
                </c:pt>
                <c:pt idx="784">
                  <c:v>0.11246703966673861</c:v>
                </c:pt>
                <c:pt idx="785">
                  <c:v>0.12157445185745648</c:v>
                </c:pt>
                <c:pt idx="786">
                  <c:v>0.1309238263145433</c:v>
                </c:pt>
                <c:pt idx="787">
                  <c:v>0.14105432659431313</c:v>
                </c:pt>
                <c:pt idx="788">
                  <c:v>0.15217347237512813</c:v>
                </c:pt>
                <c:pt idx="789">
                  <c:v>0.1638931481850486</c:v>
                </c:pt>
                <c:pt idx="790">
                  <c:v>0.17607948756971584</c:v>
                </c:pt>
                <c:pt idx="791">
                  <c:v>0.18889301821395904</c:v>
                </c:pt>
                <c:pt idx="792">
                  <c:v>0.2025216463518931</c:v>
                </c:pt>
                <c:pt idx="793">
                  <c:v>0.21618685262104281</c:v>
                </c:pt>
                <c:pt idx="794">
                  <c:v>0.22982310075958925</c:v>
                </c:pt>
                <c:pt idx="795">
                  <c:v>0.24390395802906426</c:v>
                </c:pt>
                <c:pt idx="796">
                  <c:v>0.25764296361985978</c:v>
                </c:pt>
                <c:pt idx="797">
                  <c:v>0.27125699192210329</c:v>
                </c:pt>
                <c:pt idx="798">
                  <c:v>0.28487020806175811</c:v>
                </c:pt>
                <c:pt idx="799">
                  <c:v>0.29812605393307923</c:v>
                </c:pt>
                <c:pt idx="800">
                  <c:v>0.31047687399630602</c:v>
                </c:pt>
                <c:pt idx="801">
                  <c:v>0.32210086093058116</c:v>
                </c:pt>
                <c:pt idx="802">
                  <c:v>0.33290699432498361</c:v>
                </c:pt>
                <c:pt idx="803">
                  <c:v>0.34282185528279135</c:v>
                </c:pt>
                <c:pt idx="804">
                  <c:v>0.35144826143000246</c:v>
                </c:pt>
                <c:pt idx="805">
                  <c:v>0.3610490690290773</c:v>
                </c:pt>
                <c:pt idx="806">
                  <c:v>0.3099249075943678</c:v>
                </c:pt>
                <c:pt idx="807">
                  <c:v>0.31584440475404491</c:v>
                </c:pt>
                <c:pt idx="808">
                  <c:v>0.31989601447651461</c:v>
                </c:pt>
                <c:pt idx="809">
                  <c:v>0.32156656236970632</c:v>
                </c:pt>
                <c:pt idx="810">
                  <c:v>0.32235067096316977</c:v>
                </c:pt>
                <c:pt idx="811">
                  <c:v>0.32190749635630894</c:v>
                </c:pt>
                <c:pt idx="812">
                  <c:v>0.31526030417764828</c:v>
                </c:pt>
                <c:pt idx="813">
                  <c:v>0.35250517894901623</c:v>
                </c:pt>
                <c:pt idx="814">
                  <c:v>0.35549874930517789</c:v>
                </c:pt>
                <c:pt idx="815">
                  <c:v>0.34513333925803524</c:v>
                </c:pt>
                <c:pt idx="816">
                  <c:v>0.33339967392294811</c:v>
                </c:pt>
                <c:pt idx="817">
                  <c:v>0.31944387691429438</c:v>
                </c:pt>
                <c:pt idx="818">
                  <c:v>0.30432171699045119</c:v>
                </c:pt>
                <c:pt idx="819">
                  <c:v>0.28909616013521999</c:v>
                </c:pt>
                <c:pt idx="820">
                  <c:v>0.27386635160693945</c:v>
                </c:pt>
                <c:pt idx="821">
                  <c:v>0.25872423806718026</c:v>
                </c:pt>
                <c:pt idx="822">
                  <c:v>0.24363446764065866</c:v>
                </c:pt>
                <c:pt idx="823">
                  <c:v>0.2289187171021963</c:v>
                </c:pt>
                <c:pt idx="824">
                  <c:v>0.21453406510862791</c:v>
                </c:pt>
                <c:pt idx="825">
                  <c:v>0.20041348579522519</c:v>
                </c:pt>
                <c:pt idx="826">
                  <c:v>0.18648947511371469</c:v>
                </c:pt>
                <c:pt idx="827">
                  <c:v>0.17294483794892421</c:v>
                </c:pt>
                <c:pt idx="828">
                  <c:v>0.15997024838972046</c:v>
                </c:pt>
                <c:pt idx="829">
                  <c:v>0.14738664998005738</c:v>
                </c:pt>
                <c:pt idx="830">
                  <c:v>0.13540516212373269</c:v>
                </c:pt>
                <c:pt idx="831">
                  <c:v>0.12419760978459313</c:v>
                </c:pt>
                <c:pt idx="832">
                  <c:v>0.11336259670599497</c:v>
                </c:pt>
                <c:pt idx="833">
                  <c:v>0.10315765643402496</c:v>
                </c:pt>
                <c:pt idx="834">
                  <c:v>9.3691169078771674E-2</c:v>
                </c:pt>
                <c:pt idx="835">
                  <c:v>8.5132798050639086E-2</c:v>
                </c:pt>
                <c:pt idx="836">
                  <c:v>7.7342098411345567E-2</c:v>
                </c:pt>
                <c:pt idx="837">
                  <c:v>7.0132360992283746E-2</c:v>
                </c:pt>
                <c:pt idx="838">
                  <c:v>6.3611832986337241E-2</c:v>
                </c:pt>
                <c:pt idx="839">
                  <c:v>5.7726166204109905E-2</c:v>
                </c:pt>
                <c:pt idx="840">
                  <c:v>5.2294448873250791E-2</c:v>
                </c:pt>
                <c:pt idx="841">
                  <c:v>4.7079561850422738E-2</c:v>
                </c:pt>
                <c:pt idx="842">
                  <c:v>4.2369379742942179E-2</c:v>
                </c:pt>
                <c:pt idx="843">
                  <c:v>3.8129868039449802E-2</c:v>
                </c:pt>
                <c:pt idx="844">
                  <c:v>3.411422044766961E-2</c:v>
                </c:pt>
                <c:pt idx="845">
                  <c:v>3.0487150409041524E-2</c:v>
                </c:pt>
                <c:pt idx="846">
                  <c:v>2.7266871892517554E-2</c:v>
                </c:pt>
                <c:pt idx="847">
                  <c:v>2.4294327848086602E-2</c:v>
                </c:pt>
                <c:pt idx="848">
                  <c:v>2.1669982422208918E-2</c:v>
                </c:pt>
                <c:pt idx="849">
                  <c:v>1.9249374397395685E-2</c:v>
                </c:pt>
                <c:pt idx="850">
                  <c:v>1.7201586116053474E-2</c:v>
                </c:pt>
                <c:pt idx="851">
                  <c:v>1.5672141674708182E-2</c:v>
                </c:pt>
                <c:pt idx="852">
                  <c:v>1.407147876855247E-2</c:v>
                </c:pt>
                <c:pt idx="853">
                  <c:v>1.2469862241886549E-2</c:v>
                </c:pt>
                <c:pt idx="854">
                  <c:v>1.1047620522002016E-2</c:v>
                </c:pt>
                <c:pt idx="855">
                  <c:v>9.9667636691075784E-3</c:v>
                </c:pt>
                <c:pt idx="856">
                  <c:v>9.0654502886262055E-3</c:v>
                </c:pt>
                <c:pt idx="857">
                  <c:v>8.293165712917553E-3</c:v>
                </c:pt>
                <c:pt idx="858">
                  <c:v>7.3387267812503546E-3</c:v>
                </c:pt>
                <c:pt idx="859">
                  <c:v>6.5841532868239801E-3</c:v>
                </c:pt>
                <c:pt idx="860">
                  <c:v>6.1913651133576443E-3</c:v>
                </c:pt>
                <c:pt idx="861">
                  <c:v>5.6683694245148724E-3</c:v>
                </c:pt>
                <c:pt idx="862">
                  <c:v>5.2202286538622095E-3</c:v>
                </c:pt>
                <c:pt idx="863">
                  <c:v>4.71849309959486E-3</c:v>
                </c:pt>
                <c:pt idx="864">
                  <c:v>4.0532138611788201E-3</c:v>
                </c:pt>
                <c:pt idx="865">
                  <c:v>3.4924064037062824E-3</c:v>
                </c:pt>
                <c:pt idx="866">
                  <c:v>2.9808566089979931E-3</c:v>
                </c:pt>
                <c:pt idx="867">
                  <c:v>2.5237026199505016E-3</c:v>
                </c:pt>
                <c:pt idx="868">
                  <c:v>2.468466262203177E-3</c:v>
                </c:pt>
                <c:pt idx="869">
                  <c:v>2.2094135432849144E-3</c:v>
                </c:pt>
                <c:pt idx="870">
                  <c:v>1.9257140038938109E-3</c:v>
                </c:pt>
                <c:pt idx="871">
                  <c:v>1.896866146678799E-3</c:v>
                </c:pt>
                <c:pt idx="872">
                  <c:v>2.0096429357118668E-3</c:v>
                </c:pt>
                <c:pt idx="873">
                  <c:v>1.9955888293471612E-3</c:v>
                </c:pt>
                <c:pt idx="874">
                  <c:v>1.8731887934491339E-3</c:v>
                </c:pt>
                <c:pt idx="875">
                  <c:v>1.3629295525305325E-3</c:v>
                </c:pt>
                <c:pt idx="876">
                  <c:v>1.0952774110909633E-3</c:v>
                </c:pt>
                <c:pt idx="877">
                  <c:v>8.3481467362988486E-4</c:v>
                </c:pt>
                <c:pt idx="878">
                  <c:v>6.2851295658331106E-4</c:v>
                </c:pt>
                <c:pt idx="879">
                  <c:v>2.6725612646379614E-4</c:v>
                </c:pt>
                <c:pt idx="880">
                  <c:v>2.3027016140982735E-4</c:v>
                </c:pt>
                <c:pt idx="881">
                  <c:v>1.391010894312373E-4</c:v>
                </c:pt>
                <c:pt idx="882">
                  <c:v>3.5447456221569449E-4</c:v>
                </c:pt>
                <c:pt idx="883">
                  <c:v>3.9824624063189185E-4</c:v>
                </c:pt>
                <c:pt idx="884">
                  <c:v>3.2317083999942577E-4</c:v>
                </c:pt>
                <c:pt idx="885">
                  <c:v>-2.3199157562666937E-4</c:v>
                </c:pt>
                <c:pt idx="886">
                  <c:v>-5.9898777332626863E-4</c:v>
                </c:pt>
                <c:pt idx="887">
                  <c:v>-8.9196203833660651E-4</c:v>
                </c:pt>
                <c:pt idx="888">
                  <c:v>-1.0787221057400262E-3</c:v>
                </c:pt>
                <c:pt idx="889">
                  <c:v>-1.401510512564512E-3</c:v>
                </c:pt>
                <c:pt idx="890">
                  <c:v>-1.6885170527947951E-3</c:v>
                </c:pt>
                <c:pt idx="891">
                  <c:v>-1.8642734692083129E-3</c:v>
                </c:pt>
                <c:pt idx="892">
                  <c:v>-1.6852483171408712E-3</c:v>
                </c:pt>
                <c:pt idx="893">
                  <c:v>-1.5465889117504956E-3</c:v>
                </c:pt>
                <c:pt idx="894">
                  <c:v>-1.6538282465716578E-3</c:v>
                </c:pt>
                <c:pt idx="895">
                  <c:v>-1.8999709688621632E-3</c:v>
                </c:pt>
                <c:pt idx="896">
                  <c:v>-2.1541367861972051E-3</c:v>
                </c:pt>
                <c:pt idx="897">
                  <c:v>-2.6016299008270218E-3</c:v>
                </c:pt>
                <c:pt idx="898">
                  <c:v>-3.0647638074107306E-3</c:v>
                </c:pt>
                <c:pt idx="899">
                  <c:v>-3.4875431605359865E-3</c:v>
                </c:pt>
                <c:pt idx="900">
                  <c:v>-4.0251690020702792E-3</c:v>
                </c:pt>
                <c:pt idx="901">
                  <c:v>-4.328184571235032E-3</c:v>
                </c:pt>
                <c:pt idx="902">
                  <c:v>-4.4455470203260457E-3</c:v>
                </c:pt>
                <c:pt idx="903">
                  <c:v>-4.6898409063361882E-3</c:v>
                </c:pt>
                <c:pt idx="904">
                  <c:v>-4.8426446678568056E-3</c:v>
                </c:pt>
                <c:pt idx="905">
                  <c:v>-4.8454245399173843E-3</c:v>
                </c:pt>
                <c:pt idx="906">
                  <c:v>-4.7313668586847222E-3</c:v>
                </c:pt>
                <c:pt idx="907">
                  <c:v>-4.4259082605053015E-3</c:v>
                </c:pt>
                <c:pt idx="908">
                  <c:v>-4.2262789682383835E-3</c:v>
                </c:pt>
                <c:pt idx="909">
                  <c:v>-4.3217339545410342E-3</c:v>
                </c:pt>
                <c:pt idx="910">
                  <c:v>-4.3767776749159383E-3</c:v>
                </c:pt>
                <c:pt idx="911">
                  <c:v>-4.2551233701110585E-3</c:v>
                </c:pt>
                <c:pt idx="912">
                  <c:v>-4.3018890585401568E-3</c:v>
                </c:pt>
                <c:pt idx="913">
                  <c:v>-4.553387206292437E-3</c:v>
                </c:pt>
                <c:pt idx="914">
                  <c:v>-4.6268851697265842E-3</c:v>
                </c:pt>
                <c:pt idx="915">
                  <c:v>-4.7692512356254414E-3</c:v>
                </c:pt>
                <c:pt idx="916">
                  <c:v>-4.5707016922667066E-3</c:v>
                </c:pt>
                <c:pt idx="917">
                  <c:v>-4.5657453783609133E-3</c:v>
                </c:pt>
                <c:pt idx="918">
                  <c:v>-4.779062048982304E-3</c:v>
                </c:pt>
                <c:pt idx="919">
                  <c:v>-4.6699312755119661E-3</c:v>
                </c:pt>
                <c:pt idx="920">
                  <c:v>-4.7667142560303098E-3</c:v>
                </c:pt>
                <c:pt idx="921">
                  <c:v>-5.1917071457178591E-3</c:v>
                </c:pt>
                <c:pt idx="922">
                  <c:v>-5.3815930705211814E-3</c:v>
                </c:pt>
                <c:pt idx="923">
                  <c:v>-5.7117084052018229E-3</c:v>
                </c:pt>
                <c:pt idx="924">
                  <c:v>-5.6153153807956564E-3</c:v>
                </c:pt>
                <c:pt idx="925">
                  <c:v>-5.6504438940353039E-3</c:v>
                </c:pt>
                <c:pt idx="926">
                  <c:v>-5.8204807075959994E-3</c:v>
                </c:pt>
                <c:pt idx="927">
                  <c:v>-5.7596211441738893E-3</c:v>
                </c:pt>
                <c:pt idx="928">
                  <c:v>-5.7414664953673753E-3</c:v>
                </c:pt>
                <c:pt idx="929">
                  <c:v>-5.8524126200462379E-3</c:v>
                </c:pt>
                <c:pt idx="930">
                  <c:v>-5.8617065512190829E-3</c:v>
                </c:pt>
                <c:pt idx="931">
                  <c:v>-5.9622594389938067E-3</c:v>
                </c:pt>
                <c:pt idx="932">
                  <c:v>-5.8471949626882815E-3</c:v>
                </c:pt>
                <c:pt idx="933">
                  <c:v>-5.8861173724162018E-3</c:v>
                </c:pt>
                <c:pt idx="934">
                  <c:v>-5.8887805122568001E-3</c:v>
                </c:pt>
                <c:pt idx="935">
                  <c:v>-5.942977497162996E-3</c:v>
                </c:pt>
                <c:pt idx="936">
                  <c:v>-5.7149533333292809E-3</c:v>
                </c:pt>
                <c:pt idx="937">
                  <c:v>-5.8495496251609472E-3</c:v>
                </c:pt>
                <c:pt idx="938">
                  <c:v>-5.9499621675434258E-3</c:v>
                </c:pt>
                <c:pt idx="939">
                  <c:v>-6.1253046015920859E-3</c:v>
                </c:pt>
                <c:pt idx="940">
                  <c:v>-6.0145713291142712E-3</c:v>
                </c:pt>
                <c:pt idx="941">
                  <c:v>-5.9390875380714728E-3</c:v>
                </c:pt>
                <c:pt idx="942">
                  <c:v>-5.8331890935202401E-3</c:v>
                </c:pt>
                <c:pt idx="943">
                  <c:v>-6.0430160211161097E-3</c:v>
                </c:pt>
                <c:pt idx="944">
                  <c:v>-5.9158796017909085E-3</c:v>
                </c:pt>
                <c:pt idx="945">
                  <c:v>-5.963542944410748E-3</c:v>
                </c:pt>
                <c:pt idx="946">
                  <c:v>-6.0066779998491785E-3</c:v>
                </c:pt>
                <c:pt idx="947">
                  <c:v>-6.166577211106603E-3</c:v>
                </c:pt>
                <c:pt idx="948">
                  <c:v>-6.4477675640466315E-3</c:v>
                </c:pt>
                <c:pt idx="949">
                  <c:v>-6.4454621322198149E-3</c:v>
                </c:pt>
                <c:pt idx="950">
                  <c:v>-6.4668983624323866E-3</c:v>
                </c:pt>
                <c:pt idx="951">
                  <c:v>-6.4196851790018494E-3</c:v>
                </c:pt>
                <c:pt idx="952">
                  <c:v>-6.1679451704215503E-3</c:v>
                </c:pt>
                <c:pt idx="953">
                  <c:v>-5.862059533724341E-3</c:v>
                </c:pt>
                <c:pt idx="954">
                  <c:v>-5.6064182795055144E-3</c:v>
                </c:pt>
                <c:pt idx="955">
                  <c:v>-5.2119153656364015E-3</c:v>
                </c:pt>
                <c:pt idx="956">
                  <c:v>-5.0410939643769359E-3</c:v>
                </c:pt>
                <c:pt idx="957">
                  <c:v>-4.6615427299466234E-3</c:v>
                </c:pt>
                <c:pt idx="958">
                  <c:v>-4.4541679665882688E-3</c:v>
                </c:pt>
                <c:pt idx="959">
                  <c:v>-4.4342443946488834E-3</c:v>
                </c:pt>
                <c:pt idx="960">
                  <c:v>-4.3065296258173805E-3</c:v>
                </c:pt>
                <c:pt idx="961">
                  <c:v>-4.1773683872499438E-3</c:v>
                </c:pt>
                <c:pt idx="962">
                  <c:v>-3.9673577251984008E-3</c:v>
                </c:pt>
                <c:pt idx="963">
                  <c:v>-3.6826427061408904E-3</c:v>
                </c:pt>
                <c:pt idx="964">
                  <c:v>-3.6670197696827347E-3</c:v>
                </c:pt>
                <c:pt idx="965">
                  <c:v>-3.8029214016653706E-3</c:v>
                </c:pt>
                <c:pt idx="966">
                  <c:v>-3.9720806833902656E-3</c:v>
                </c:pt>
                <c:pt idx="967">
                  <c:v>-4.2048133405295967E-3</c:v>
                </c:pt>
                <c:pt idx="968">
                  <c:v>-4.3161416422080063E-3</c:v>
                </c:pt>
                <c:pt idx="969">
                  <c:v>-4.5501028392304224E-3</c:v>
                </c:pt>
                <c:pt idx="970">
                  <c:v>-4.9635245815605779E-3</c:v>
                </c:pt>
                <c:pt idx="971">
                  <c:v>-5.040886815614742E-3</c:v>
                </c:pt>
                <c:pt idx="972">
                  <c:v>-5.2161887770939344E-3</c:v>
                </c:pt>
                <c:pt idx="973">
                  <c:v>-5.1317909375091239E-3</c:v>
                </c:pt>
                <c:pt idx="974">
                  <c:v>-4.9672644912493553E-3</c:v>
                </c:pt>
                <c:pt idx="975">
                  <c:v>-4.9493343122548926E-3</c:v>
                </c:pt>
                <c:pt idx="976">
                  <c:v>-4.6542148342570647E-3</c:v>
                </c:pt>
                <c:pt idx="977">
                  <c:v>-4.3416238241839235E-3</c:v>
                </c:pt>
                <c:pt idx="978">
                  <c:v>-4.4088081125383937E-3</c:v>
                </c:pt>
                <c:pt idx="979">
                  <c:v>-4.4593485333727697E-3</c:v>
                </c:pt>
                <c:pt idx="980">
                  <c:v>-4.5384351113834306E-3</c:v>
                </c:pt>
                <c:pt idx="981">
                  <c:v>-4.9727666126383576E-3</c:v>
                </c:pt>
                <c:pt idx="982">
                  <c:v>-5.3995597834628067E-3</c:v>
                </c:pt>
                <c:pt idx="983">
                  <c:v>-5.8097008567358699E-3</c:v>
                </c:pt>
                <c:pt idx="984">
                  <c:v>-6.101364184800992E-3</c:v>
                </c:pt>
                <c:pt idx="985">
                  <c:v>-6.2395899470702974E-3</c:v>
                </c:pt>
                <c:pt idx="986">
                  <c:v>-6.1481034777381626E-3</c:v>
                </c:pt>
                <c:pt idx="987">
                  <c:v>-6.1784070511346116E-3</c:v>
                </c:pt>
                <c:pt idx="988">
                  <c:v>-6.018641568051244E-3</c:v>
                </c:pt>
                <c:pt idx="989">
                  <c:v>-5.8664592108832467E-3</c:v>
                </c:pt>
                <c:pt idx="990">
                  <c:v>-5.8314590827817734E-3</c:v>
                </c:pt>
                <c:pt idx="991">
                  <c:v>-5.7084773701695278E-3</c:v>
                </c:pt>
                <c:pt idx="992">
                  <c:v>-5.8711236618675475E-3</c:v>
                </c:pt>
                <c:pt idx="993">
                  <c:v>-5.8972393440767223E-3</c:v>
                </c:pt>
                <c:pt idx="994">
                  <c:v>-5.938408330267827E-3</c:v>
                </c:pt>
                <c:pt idx="995">
                  <c:v>-5.7920216539663243E-3</c:v>
                </c:pt>
                <c:pt idx="996">
                  <c:v>-5.7252072447170248E-3</c:v>
                </c:pt>
                <c:pt idx="997">
                  <c:v>-5.7503569152598504E-3</c:v>
                </c:pt>
                <c:pt idx="998">
                  <c:v>-6.0093097269323156E-3</c:v>
                </c:pt>
                <c:pt idx="999">
                  <c:v>-5.6789989762879769E-3</c:v>
                </c:pt>
                <c:pt idx="1000">
                  <c:v>-5.3940542209123966E-3</c:v>
                </c:pt>
                <c:pt idx="1001">
                  <c:v>-5.4159557019905873E-3</c:v>
                </c:pt>
                <c:pt idx="1002">
                  <c:v>-5.6837734036364338E-3</c:v>
                </c:pt>
                <c:pt idx="1003">
                  <c:v>-5.8326892056336007E-3</c:v>
                </c:pt>
                <c:pt idx="1004">
                  <c:v>-5.9083577586553481E-3</c:v>
                </c:pt>
                <c:pt idx="1005">
                  <c:v>-5.9648643901284056E-3</c:v>
                </c:pt>
                <c:pt idx="1006">
                  <c:v>-6.5538345027349931E-3</c:v>
                </c:pt>
                <c:pt idx="1007">
                  <c:v>-7.3041786803285224E-3</c:v>
                </c:pt>
                <c:pt idx="1008">
                  <c:v>-7.7205744988002875E-3</c:v>
                </c:pt>
                <c:pt idx="1009">
                  <c:v>-7.8972061531464646E-3</c:v>
                </c:pt>
                <c:pt idx="1010">
                  <c:v>-8.2150589905763786E-3</c:v>
                </c:pt>
                <c:pt idx="1011">
                  <c:v>-8.5783224649271603E-3</c:v>
                </c:pt>
                <c:pt idx="1012">
                  <c:v>-8.7435453361240853E-3</c:v>
                </c:pt>
                <c:pt idx="1013">
                  <c:v>-8.6623923060193172E-3</c:v>
                </c:pt>
                <c:pt idx="1014">
                  <c:v>-8.2328064399571858E-3</c:v>
                </c:pt>
                <c:pt idx="1015">
                  <c:v>-7.7701311093731421E-3</c:v>
                </c:pt>
                <c:pt idx="1016">
                  <c:v>-7.3674728853767996E-3</c:v>
                </c:pt>
                <c:pt idx="1017">
                  <c:v>-6.6725597647281877E-3</c:v>
                </c:pt>
                <c:pt idx="1018">
                  <c:v>-6.1699145713955995E-3</c:v>
                </c:pt>
                <c:pt idx="1019">
                  <c:v>-5.7092068603787471E-3</c:v>
                </c:pt>
                <c:pt idx="1020">
                  <c:v>-5.3238280372351855E-3</c:v>
                </c:pt>
                <c:pt idx="1021">
                  <c:v>-5.3107995449618211E-3</c:v>
                </c:pt>
                <c:pt idx="1022">
                  <c:v>-5.5686962481478414E-3</c:v>
                </c:pt>
                <c:pt idx="1023">
                  <c:v>-5.8167476662126126E-3</c:v>
                </c:pt>
                <c:pt idx="1024">
                  <c:v>-6.0678845206748357E-3</c:v>
                </c:pt>
                <c:pt idx="1025">
                  <c:v>-6.3676381730817999E-3</c:v>
                </c:pt>
                <c:pt idx="1026">
                  <c:v>-6.6233220015091401E-3</c:v>
                </c:pt>
                <c:pt idx="1027">
                  <c:v>-6.7052233441982712E-3</c:v>
                </c:pt>
                <c:pt idx="1028">
                  <c:v>-6.62128571900031E-3</c:v>
                </c:pt>
                <c:pt idx="1029">
                  <c:v>-6.2802489519007887E-3</c:v>
                </c:pt>
                <c:pt idx="1030">
                  <c:v>-6.0273128713991759E-3</c:v>
                </c:pt>
                <c:pt idx="1031">
                  <c:v>-6.1737825462152484E-3</c:v>
                </c:pt>
                <c:pt idx="1032">
                  <c:v>-6.1140278576084211E-3</c:v>
                </c:pt>
                <c:pt idx="1033">
                  <c:v>-6.0924206145082597E-3</c:v>
                </c:pt>
                <c:pt idx="1034">
                  <c:v>-6.3630588755739168E-3</c:v>
                </c:pt>
                <c:pt idx="1035">
                  <c:v>-6.5812448464838717E-3</c:v>
                </c:pt>
                <c:pt idx="1036">
                  <c:v>-6.9379958059698557E-3</c:v>
                </c:pt>
                <c:pt idx="1037">
                  <c:v>-7.3991734244999146E-3</c:v>
                </c:pt>
                <c:pt idx="1038">
                  <c:v>-7.3806990954678785E-3</c:v>
                </c:pt>
                <c:pt idx="1039">
                  <c:v>-7.4009135987214408E-3</c:v>
                </c:pt>
                <c:pt idx="1040">
                  <c:v>-7.2847505408226787E-3</c:v>
                </c:pt>
                <c:pt idx="1041">
                  <c:v>-7.5280978153704509E-3</c:v>
                </c:pt>
                <c:pt idx="1042">
                  <c:v>-7.4657427242618649E-3</c:v>
                </c:pt>
                <c:pt idx="1043">
                  <c:v>-7.3224645839590902E-3</c:v>
                </c:pt>
                <c:pt idx="1044">
                  <c:v>-6.9255487995661981E-3</c:v>
                </c:pt>
                <c:pt idx="1045">
                  <c:v>-6.876931983035366E-3</c:v>
                </c:pt>
                <c:pt idx="1046">
                  <c:v>-6.8674798165465232E-3</c:v>
                </c:pt>
                <c:pt idx="1047">
                  <c:v>-7.0240259460712948E-3</c:v>
                </c:pt>
                <c:pt idx="1048">
                  <c:v>-6.6713996724776401E-3</c:v>
                </c:pt>
                <c:pt idx="1049">
                  <c:v>-7.1462105098922613E-3</c:v>
                </c:pt>
                <c:pt idx="1050">
                  <c:v>-7.4925569474493204E-3</c:v>
                </c:pt>
                <c:pt idx="1051">
                  <c:v>-8.0453906119350473E-3</c:v>
                </c:pt>
                <c:pt idx="1052">
                  <c:v>-8.3434865476719189E-3</c:v>
                </c:pt>
                <c:pt idx="1053">
                  <c:v>-8.3401577061805853E-3</c:v>
                </c:pt>
                <c:pt idx="1054">
                  <c:v>-8.4965720353445129E-3</c:v>
                </c:pt>
                <c:pt idx="1055">
                  <c:v>-8.4832341562996565E-3</c:v>
                </c:pt>
                <c:pt idx="1056">
                  <c:v>-8.0592321885036775E-3</c:v>
                </c:pt>
                <c:pt idx="1057">
                  <c:v>-7.9662543858631946E-3</c:v>
                </c:pt>
                <c:pt idx="1058">
                  <c:v>-7.8527725420741989E-3</c:v>
                </c:pt>
                <c:pt idx="1059">
                  <c:v>-7.9159073443544614E-3</c:v>
                </c:pt>
                <c:pt idx="1060">
                  <c:v>-8.5329979536091696E-3</c:v>
                </c:pt>
                <c:pt idx="1061">
                  <c:v>-8.5502845319422194E-3</c:v>
                </c:pt>
                <c:pt idx="1062">
                  <c:v>-8.8450699281433249E-3</c:v>
                </c:pt>
                <c:pt idx="1063">
                  <c:v>-9.0349589845696958E-3</c:v>
                </c:pt>
                <c:pt idx="1064">
                  <c:v>-8.969202494215428E-3</c:v>
                </c:pt>
                <c:pt idx="1065">
                  <c:v>-8.6033271077958131E-3</c:v>
                </c:pt>
                <c:pt idx="1066">
                  <c:v>-8.2997435268966253E-3</c:v>
                </c:pt>
                <c:pt idx="1067">
                  <c:v>-7.6025576790169315E-3</c:v>
                </c:pt>
                <c:pt idx="1068">
                  <c:v>-7.4147541759598265E-3</c:v>
                </c:pt>
                <c:pt idx="1069">
                  <c:v>-7.1285856383818003E-3</c:v>
                </c:pt>
                <c:pt idx="1070">
                  <c:v>-7.0768842192782469E-3</c:v>
                </c:pt>
                <c:pt idx="1071">
                  <c:v>-6.9785249638778047E-3</c:v>
                </c:pt>
                <c:pt idx="1072">
                  <c:v>-6.954539009235961E-3</c:v>
                </c:pt>
                <c:pt idx="1073">
                  <c:v>-6.8742575995170566E-3</c:v>
                </c:pt>
                <c:pt idx="1074">
                  <c:v>-6.8365447472842232E-3</c:v>
                </c:pt>
                <c:pt idx="1075">
                  <c:v>-6.5661940621489596E-3</c:v>
                </c:pt>
                <c:pt idx="1076">
                  <c:v>-6.2953252444586227E-3</c:v>
                </c:pt>
                <c:pt idx="1077">
                  <c:v>-5.9773487384514219E-3</c:v>
                </c:pt>
                <c:pt idx="1078">
                  <c:v>-5.7016251953944212E-3</c:v>
                </c:pt>
                <c:pt idx="1079">
                  <c:v>-5.6432344072425795E-3</c:v>
                </c:pt>
                <c:pt idx="1080">
                  <c:v>-5.8993821344800589E-3</c:v>
                </c:pt>
                <c:pt idx="1081">
                  <c:v>-6.1270307475117351E-3</c:v>
                </c:pt>
                <c:pt idx="1082">
                  <c:v>-6.5957662336141448E-3</c:v>
                </c:pt>
                <c:pt idx="1083">
                  <c:v>-7.096163565590217E-3</c:v>
                </c:pt>
                <c:pt idx="1084">
                  <c:v>-7.4558370539801813E-3</c:v>
                </c:pt>
                <c:pt idx="1085">
                  <c:v>-7.7037410920114081E-3</c:v>
                </c:pt>
                <c:pt idx="1086">
                  <c:v>-7.8641411453093737E-3</c:v>
                </c:pt>
                <c:pt idx="1087">
                  <c:v>-7.8778435267338898E-3</c:v>
                </c:pt>
                <c:pt idx="1088">
                  <c:v>-7.9070152817894788E-3</c:v>
                </c:pt>
                <c:pt idx="1089">
                  <c:v>-7.8119639124497407E-3</c:v>
                </c:pt>
                <c:pt idx="1090">
                  <c:v>-7.8954419525996983E-3</c:v>
                </c:pt>
                <c:pt idx="1091">
                  <c:v>-7.9196179360825764E-3</c:v>
                </c:pt>
                <c:pt idx="1092">
                  <c:v>-8.3278461722342389E-3</c:v>
                </c:pt>
                <c:pt idx="1093">
                  <c:v>-8.8064839040209678E-3</c:v>
                </c:pt>
                <c:pt idx="1094">
                  <c:v>-8.7832284351885975E-3</c:v>
                </c:pt>
                <c:pt idx="1095">
                  <c:v>-8.9222430871127249E-3</c:v>
                </c:pt>
                <c:pt idx="1096">
                  <c:v>-9.0493694625743883E-3</c:v>
                </c:pt>
                <c:pt idx="1097">
                  <c:v>-8.8627321671124609E-3</c:v>
                </c:pt>
                <c:pt idx="1098">
                  <c:v>-8.7099591537784325E-3</c:v>
                </c:pt>
                <c:pt idx="1099">
                  <c:v>-8.3881109112351349E-3</c:v>
                </c:pt>
                <c:pt idx="1100">
                  <c:v>-8.0040953258524814E-3</c:v>
                </c:pt>
                <c:pt idx="1101">
                  <c:v>-7.8955857862906126E-3</c:v>
                </c:pt>
                <c:pt idx="1102">
                  <c:v>-7.6687314084715298E-3</c:v>
                </c:pt>
                <c:pt idx="1103">
                  <c:v>-7.5244285601096536E-3</c:v>
                </c:pt>
                <c:pt idx="1104">
                  <c:v>-7.3490040835996525E-3</c:v>
                </c:pt>
                <c:pt idx="1105">
                  <c:v>-7.0653631722816558E-3</c:v>
                </c:pt>
                <c:pt idx="1106">
                  <c:v>-6.8517708453848082E-3</c:v>
                </c:pt>
                <c:pt idx="1107">
                  <c:v>-6.6212542778407097E-3</c:v>
                </c:pt>
                <c:pt idx="1108">
                  <c:v>-6.7189286073971151E-3</c:v>
                </c:pt>
                <c:pt idx="1109">
                  <c:v>-6.9675225644138181E-3</c:v>
                </c:pt>
                <c:pt idx="1110">
                  <c:v>-6.8631091643719718E-3</c:v>
                </c:pt>
                <c:pt idx="1111">
                  <c:v>-6.9922282516641935E-3</c:v>
                </c:pt>
                <c:pt idx="1112">
                  <c:v>-7.6668364265292778E-3</c:v>
                </c:pt>
                <c:pt idx="1113">
                  <c:v>-8.0072862662750495E-3</c:v>
                </c:pt>
                <c:pt idx="1114">
                  <c:v>-8.6258684957859818E-3</c:v>
                </c:pt>
                <c:pt idx="1115">
                  <c:v>-8.7595513283916324E-3</c:v>
                </c:pt>
                <c:pt idx="1116">
                  <c:v>-8.6154961105697828E-3</c:v>
                </c:pt>
                <c:pt idx="1117">
                  <c:v>-8.6437515857564883E-3</c:v>
                </c:pt>
                <c:pt idx="1118">
                  <c:v>-8.2378521924562163E-3</c:v>
                </c:pt>
                <c:pt idx="1119">
                  <c:v>-7.9184343722130263E-3</c:v>
                </c:pt>
                <c:pt idx="1120">
                  <c:v>-7.6857046391861144E-3</c:v>
                </c:pt>
                <c:pt idx="1121">
                  <c:v>-7.1362663374760459E-3</c:v>
                </c:pt>
                <c:pt idx="1122">
                  <c:v>-6.9291286024462054E-3</c:v>
                </c:pt>
                <c:pt idx="1123">
                  <c:v>-6.7322460969309805E-3</c:v>
                </c:pt>
                <c:pt idx="1124">
                  <c:v>-6.8633963428990407E-3</c:v>
                </c:pt>
                <c:pt idx="1125">
                  <c:v>-7.1766030546880754E-3</c:v>
                </c:pt>
                <c:pt idx="1126">
                  <c:v>-7.311820798215591E-3</c:v>
                </c:pt>
                <c:pt idx="1127">
                  <c:v>-7.6174333272727946E-3</c:v>
                </c:pt>
                <c:pt idx="1128">
                  <c:v>-8.0740118383564492E-3</c:v>
                </c:pt>
                <c:pt idx="1129">
                  <c:v>-8.5906041478460895E-3</c:v>
                </c:pt>
                <c:pt idx="1130">
                  <c:v>-9.0219111847530658E-3</c:v>
                </c:pt>
                <c:pt idx="1131">
                  <c:v>-8.9956761266364697E-3</c:v>
                </c:pt>
                <c:pt idx="1132">
                  <c:v>-9.2161142410318118E-3</c:v>
                </c:pt>
                <c:pt idx="1133">
                  <c:v>-9.3063894562496214E-3</c:v>
                </c:pt>
                <c:pt idx="1134">
                  <c:v>-9.2421702034722261E-3</c:v>
                </c:pt>
                <c:pt idx="1135">
                  <c:v>-8.9512633341628789E-3</c:v>
                </c:pt>
                <c:pt idx="1136">
                  <c:v>-8.3173402384815187E-3</c:v>
                </c:pt>
                <c:pt idx="1137">
                  <c:v>-8.0307410033359731E-3</c:v>
                </c:pt>
                <c:pt idx="1138">
                  <c:v>-7.914444422846615E-3</c:v>
                </c:pt>
                <c:pt idx="1139">
                  <c:v>-7.7492461634303565E-3</c:v>
                </c:pt>
                <c:pt idx="1140">
                  <c:v>-7.5648233369848402E-3</c:v>
                </c:pt>
                <c:pt idx="1141">
                  <c:v>-7.4699408029615041E-3</c:v>
                </c:pt>
                <c:pt idx="1142">
                  <c:v>-7.2881660258706498E-3</c:v>
                </c:pt>
                <c:pt idx="1143">
                  <c:v>-7.4068572957224008E-3</c:v>
                </c:pt>
                <c:pt idx="1144">
                  <c:v>-7.456740442814822E-3</c:v>
                </c:pt>
                <c:pt idx="1145">
                  <c:v>-7.2034354988807069E-3</c:v>
                </c:pt>
                <c:pt idx="1146">
                  <c:v>-6.8888312637068435E-3</c:v>
                </c:pt>
                <c:pt idx="1147">
                  <c:v>-6.302388489483138E-3</c:v>
                </c:pt>
                <c:pt idx="1148">
                  <c:v>-5.7849082709553589E-3</c:v>
                </c:pt>
                <c:pt idx="1149">
                  <c:v>-5.6223540035694897E-3</c:v>
                </c:pt>
                <c:pt idx="1150">
                  <c:v>-5.2329341513372004E-3</c:v>
                </c:pt>
                <c:pt idx="1151">
                  <c:v>-5.0012044648993044E-3</c:v>
                </c:pt>
                <c:pt idx="1152">
                  <c:v>-5.3312082743021344E-3</c:v>
                </c:pt>
                <c:pt idx="1153">
                  <c:v>-5.5419629843456841E-3</c:v>
                </c:pt>
                <c:pt idx="1154">
                  <c:v>-6.4255241003440587E-3</c:v>
                </c:pt>
                <c:pt idx="1155">
                  <c:v>-7.3269123455066698E-3</c:v>
                </c:pt>
                <c:pt idx="1156">
                  <c:v>-7.9731588448222236E-3</c:v>
                </c:pt>
                <c:pt idx="1157">
                  <c:v>-8.1531733515284848E-3</c:v>
                </c:pt>
                <c:pt idx="1158">
                  <c:v>-8.3212103127451101E-3</c:v>
                </c:pt>
                <c:pt idx="1159">
                  <c:v>-8.357086459742747E-3</c:v>
                </c:pt>
                <c:pt idx="1160">
                  <c:v>-8.4576631282683497E-3</c:v>
                </c:pt>
                <c:pt idx="1161">
                  <c:v>-8.3071227704766375E-3</c:v>
                </c:pt>
                <c:pt idx="1162">
                  <c:v>-7.8140702955410979E-3</c:v>
                </c:pt>
                <c:pt idx="1163">
                  <c:v>-7.4593042856853269E-3</c:v>
                </c:pt>
                <c:pt idx="1164">
                  <c:v>-7.6049000045056506E-3</c:v>
                </c:pt>
                <c:pt idx="1165">
                  <c:v>-7.5891069224267912E-3</c:v>
                </c:pt>
                <c:pt idx="1166">
                  <c:v>-7.3373678983695038E-3</c:v>
                </c:pt>
                <c:pt idx="1167">
                  <c:v>-7.2685743288368881E-3</c:v>
                </c:pt>
                <c:pt idx="1168">
                  <c:v>-7.0588300267965852E-3</c:v>
                </c:pt>
                <c:pt idx="1169">
                  <c:v>-6.9300277260817295E-3</c:v>
                </c:pt>
                <c:pt idx="1170">
                  <c:v>-6.9303812278008114E-3</c:v>
                </c:pt>
                <c:pt idx="1171">
                  <c:v>-7.0475777978973135E-3</c:v>
                </c:pt>
                <c:pt idx="1172">
                  <c:v>-7.1941561887568575E-3</c:v>
                </c:pt>
                <c:pt idx="1173">
                  <c:v>-7.3095306673899175E-3</c:v>
                </c:pt>
                <c:pt idx="1174">
                  <c:v>-7.3205528942740941E-3</c:v>
                </c:pt>
                <c:pt idx="1175">
                  <c:v>-7.355764714998987E-3</c:v>
                </c:pt>
                <c:pt idx="1176">
                  <c:v>-7.7011219623173907E-3</c:v>
                </c:pt>
                <c:pt idx="1177">
                  <c:v>-7.9154359128658126E-3</c:v>
                </c:pt>
                <c:pt idx="1178">
                  <c:v>-8.2077246081537509E-3</c:v>
                </c:pt>
                <c:pt idx="1179">
                  <c:v>-8.4284954022020818E-3</c:v>
                </c:pt>
                <c:pt idx="1180">
                  <c:v>-8.7523613647643231E-3</c:v>
                </c:pt>
                <c:pt idx="1181">
                  <c:v>-9.1886722042840551E-3</c:v>
                </c:pt>
                <c:pt idx="1182">
                  <c:v>-9.4453090632153503E-3</c:v>
                </c:pt>
                <c:pt idx="1183">
                  <c:v>-9.5843612394067267E-3</c:v>
                </c:pt>
                <c:pt idx="1184">
                  <c:v>-9.5502456075159583E-3</c:v>
                </c:pt>
                <c:pt idx="1185">
                  <c:v>-9.4897194808869385E-3</c:v>
                </c:pt>
                <c:pt idx="1186">
                  <c:v>-9.3135353137781627E-3</c:v>
                </c:pt>
                <c:pt idx="1187">
                  <c:v>-9.3755124139857805E-3</c:v>
                </c:pt>
                <c:pt idx="1188">
                  <c:v>-8.7870045396976001E-3</c:v>
                </c:pt>
                <c:pt idx="1189">
                  <c:v>-8.2688979218053758E-3</c:v>
                </c:pt>
                <c:pt idx="1190">
                  <c:v>-7.9322848110473781E-3</c:v>
                </c:pt>
                <c:pt idx="1191">
                  <c:v>-7.9293962587148412E-3</c:v>
                </c:pt>
                <c:pt idx="1192">
                  <c:v>-7.49420953039106E-3</c:v>
                </c:pt>
                <c:pt idx="1193">
                  <c:v>-7.6273498768445079E-3</c:v>
                </c:pt>
                <c:pt idx="1194">
                  <c:v>-7.5975743210867043E-3</c:v>
                </c:pt>
                <c:pt idx="1195">
                  <c:v>-8.2278817679651683E-3</c:v>
                </c:pt>
                <c:pt idx="1196">
                  <c:v>-8.8249261676488482E-3</c:v>
                </c:pt>
                <c:pt idx="1197">
                  <c:v>-9.1034604111601934E-3</c:v>
                </c:pt>
                <c:pt idx="1198">
                  <c:v>-8.8428423364395707E-3</c:v>
                </c:pt>
                <c:pt idx="1199">
                  <c:v>-8.9882280539286697E-3</c:v>
                </c:pt>
                <c:pt idx="1200">
                  <c:v>-8.9032895610163115E-3</c:v>
                </c:pt>
                <c:pt idx="1201">
                  <c:v>-8.8317275863308651E-3</c:v>
                </c:pt>
                <c:pt idx="1202">
                  <c:v>-8.4430491055310451E-3</c:v>
                </c:pt>
                <c:pt idx="1203">
                  <c:v>-8.2463479556111816E-3</c:v>
                </c:pt>
                <c:pt idx="1204">
                  <c:v>-7.9839399719202498E-3</c:v>
                </c:pt>
                <c:pt idx="1205">
                  <c:v>-8.0710202458994743E-3</c:v>
                </c:pt>
                <c:pt idx="1206">
                  <c:v>-8.1004412962821237E-3</c:v>
                </c:pt>
                <c:pt idx="1207">
                  <c:v>-8.0640113815483722E-3</c:v>
                </c:pt>
                <c:pt idx="1208">
                  <c:v>-7.9045605399291567E-3</c:v>
                </c:pt>
                <c:pt idx="1209">
                  <c:v>-8.4792080107727007E-3</c:v>
                </c:pt>
                <c:pt idx="1210">
                  <c:v>-8.7780841555263403E-3</c:v>
                </c:pt>
                <c:pt idx="1211">
                  <c:v>-8.8610933358974943E-3</c:v>
                </c:pt>
                <c:pt idx="1212">
                  <c:v>-9.2504044987034434E-3</c:v>
                </c:pt>
                <c:pt idx="1213">
                  <c:v>-9.5942585599240373E-3</c:v>
                </c:pt>
                <c:pt idx="1214">
                  <c:v>-9.9031007203949865E-3</c:v>
                </c:pt>
                <c:pt idx="1215">
                  <c:v>-1.0472463387842208E-2</c:v>
                </c:pt>
                <c:pt idx="1216">
                  <c:v>-1.0228141137156451E-2</c:v>
                </c:pt>
                <c:pt idx="1217">
                  <c:v>-9.8195204051181057E-3</c:v>
                </c:pt>
                <c:pt idx="1218">
                  <c:v>-9.5918427515943247E-3</c:v>
                </c:pt>
                <c:pt idx="1219">
                  <c:v>-9.4265379343101783E-3</c:v>
                </c:pt>
                <c:pt idx="1220">
                  <c:v>-9.0096031911223538E-3</c:v>
                </c:pt>
                <c:pt idx="1221">
                  <c:v>-8.7673826606653616E-3</c:v>
                </c:pt>
                <c:pt idx="1222">
                  <c:v>-8.3200239902727537E-3</c:v>
                </c:pt>
                <c:pt idx="1223">
                  <c:v>-8.0897617179561555E-3</c:v>
                </c:pt>
                <c:pt idx="1224">
                  <c:v>-8.1279052727896324E-3</c:v>
                </c:pt>
                <c:pt idx="1225">
                  <c:v>-8.3638555025831989E-3</c:v>
                </c:pt>
                <c:pt idx="1226">
                  <c:v>-8.3046641737476012E-3</c:v>
                </c:pt>
                <c:pt idx="1227">
                  <c:v>-8.4379739302484508E-3</c:v>
                </c:pt>
                <c:pt idx="1228">
                  <c:v>-8.4562799917523735E-3</c:v>
                </c:pt>
                <c:pt idx="1229">
                  <c:v>-8.6195528910733722E-3</c:v>
                </c:pt>
                <c:pt idx="1230">
                  <c:v>-8.9865170367434497E-3</c:v>
                </c:pt>
                <c:pt idx="1231">
                  <c:v>-8.8950402409875666E-3</c:v>
                </c:pt>
                <c:pt idx="1232">
                  <c:v>-8.8778573256146718E-3</c:v>
                </c:pt>
                <c:pt idx="1233">
                  <c:v>-9.07006115312208E-3</c:v>
                </c:pt>
                <c:pt idx="1234">
                  <c:v>-9.2371487020415921E-3</c:v>
                </c:pt>
                <c:pt idx="1235">
                  <c:v>-9.0120125896249268E-3</c:v>
                </c:pt>
                <c:pt idx="1236">
                  <c:v>-8.746483418562245E-3</c:v>
                </c:pt>
                <c:pt idx="1237">
                  <c:v>-8.6012753370378406E-3</c:v>
                </c:pt>
                <c:pt idx="1238">
                  <c:v>-8.9861649171930243E-3</c:v>
                </c:pt>
                <c:pt idx="1239">
                  <c:v>-9.2068699635521022E-3</c:v>
                </c:pt>
                <c:pt idx="1240">
                  <c:v>-9.5373538737213819E-3</c:v>
                </c:pt>
                <c:pt idx="1241">
                  <c:v>-9.8495193743983449E-3</c:v>
                </c:pt>
                <c:pt idx="1242">
                  <c:v>-1.0544942319679611E-2</c:v>
                </c:pt>
                <c:pt idx="1243">
                  <c:v>-1.0882240216105793E-2</c:v>
                </c:pt>
                <c:pt idx="1244">
                  <c:v>-1.0947932084963887E-2</c:v>
                </c:pt>
                <c:pt idx="1245">
                  <c:v>-1.0766226804891423E-2</c:v>
                </c:pt>
                <c:pt idx="1246">
                  <c:v>-1.0570538087578279E-2</c:v>
                </c:pt>
                <c:pt idx="1247">
                  <c:v>-9.9801565952259939E-3</c:v>
                </c:pt>
                <c:pt idx="1248">
                  <c:v>-9.4477949011906141E-3</c:v>
                </c:pt>
                <c:pt idx="1249">
                  <c:v>-8.875662506590774E-3</c:v>
                </c:pt>
                <c:pt idx="1250">
                  <c:v>-8.5525741859746197E-3</c:v>
                </c:pt>
                <c:pt idx="1251">
                  <c:v>-7.9607254848625287E-3</c:v>
                </c:pt>
                <c:pt idx="1252">
                  <c:v>-7.6271086082706305E-3</c:v>
                </c:pt>
                <c:pt idx="1253">
                  <c:v>-7.4034786196494271E-3</c:v>
                </c:pt>
                <c:pt idx="1254">
                  <c:v>-7.1376526671381628E-3</c:v>
                </c:pt>
                <c:pt idx="1255">
                  <c:v>-7.0218953154178709E-3</c:v>
                </c:pt>
                <c:pt idx="1256">
                  <c:v>-6.5306738923459236E-3</c:v>
                </c:pt>
                <c:pt idx="1257">
                  <c:v>-6.3794602229802601E-3</c:v>
                </c:pt>
                <c:pt idx="1258">
                  <c:v>-6.751407667278833E-3</c:v>
                </c:pt>
                <c:pt idx="1259">
                  <c:v>-6.8542724570371779E-3</c:v>
                </c:pt>
                <c:pt idx="1260">
                  <c:v>-7.2209941162622096E-3</c:v>
                </c:pt>
                <c:pt idx="1261">
                  <c:v>-7.2820465047368742E-3</c:v>
                </c:pt>
                <c:pt idx="1262">
                  <c:v>-7.3091711795592465E-3</c:v>
                </c:pt>
                <c:pt idx="1263">
                  <c:v>-7.6216055850165535E-3</c:v>
                </c:pt>
                <c:pt idx="1264">
                  <c:v>-7.6255728212408641E-3</c:v>
                </c:pt>
                <c:pt idx="1265">
                  <c:v>-7.7515109349327507E-3</c:v>
                </c:pt>
                <c:pt idx="1266">
                  <c:v>-8.477930599436535E-3</c:v>
                </c:pt>
                <c:pt idx="1267">
                  <c:v>-8.3630264882794663E-3</c:v>
                </c:pt>
                <c:pt idx="1268">
                  <c:v>-9.0135618092796951E-3</c:v>
                </c:pt>
                <c:pt idx="1269">
                  <c:v>-9.0242705431611697E-3</c:v>
                </c:pt>
                <c:pt idx="1270">
                  <c:v>-9.248614298660536E-3</c:v>
                </c:pt>
                <c:pt idx="1271">
                  <c:v>-9.4259154254019567E-3</c:v>
                </c:pt>
                <c:pt idx="1272">
                  <c:v>-9.233856024977987E-3</c:v>
                </c:pt>
                <c:pt idx="1273">
                  <c:v>-8.6902755872124635E-3</c:v>
                </c:pt>
                <c:pt idx="1274">
                  <c:v>-8.5140022729107458E-3</c:v>
                </c:pt>
                <c:pt idx="1275">
                  <c:v>-7.92396671385057E-3</c:v>
                </c:pt>
                <c:pt idx="1276">
                  <c:v>-7.707023625185945E-3</c:v>
                </c:pt>
                <c:pt idx="1277">
                  <c:v>-7.4176816582420179E-3</c:v>
                </c:pt>
                <c:pt idx="1278">
                  <c:v>-7.2187077304262867E-3</c:v>
                </c:pt>
                <c:pt idx="1279">
                  <c:v>-7.3675590271232144E-3</c:v>
                </c:pt>
                <c:pt idx="1280">
                  <c:v>-7.4099633524665814E-3</c:v>
                </c:pt>
                <c:pt idx="1281">
                  <c:v>-7.7002436006081924E-3</c:v>
                </c:pt>
                <c:pt idx="1282">
                  <c:v>-7.7296422603045341E-3</c:v>
                </c:pt>
                <c:pt idx="1283">
                  <c:v>-8.0482353037349998E-3</c:v>
                </c:pt>
                <c:pt idx="1284">
                  <c:v>-8.0219922991669607E-3</c:v>
                </c:pt>
                <c:pt idx="1285">
                  <c:v>-8.2681229401737246E-3</c:v>
                </c:pt>
                <c:pt idx="1286">
                  <c:v>-8.2664474285050055E-3</c:v>
                </c:pt>
                <c:pt idx="1287">
                  <c:v>-7.9683033901974676E-3</c:v>
                </c:pt>
                <c:pt idx="1288">
                  <c:v>-8.0356001338454958E-3</c:v>
                </c:pt>
                <c:pt idx="1289">
                  <c:v>-8.4339824332079569E-3</c:v>
                </c:pt>
                <c:pt idx="1290">
                  <c:v>-8.701172073686838E-3</c:v>
                </c:pt>
                <c:pt idx="1291">
                  <c:v>-9.0518622817201255E-3</c:v>
                </c:pt>
                <c:pt idx="1292">
                  <c:v>-8.4901993672878515E-3</c:v>
                </c:pt>
                <c:pt idx="1293">
                  <c:v>-8.3828030965797454E-3</c:v>
                </c:pt>
                <c:pt idx="1294">
                  <c:v>-8.3767890586720819E-3</c:v>
                </c:pt>
                <c:pt idx="1295">
                  <c:v>-7.7407448935736525E-3</c:v>
                </c:pt>
                <c:pt idx="1296">
                  <c:v>-7.0430851175191066E-3</c:v>
                </c:pt>
                <c:pt idx="1297">
                  <c:v>-6.254670587689198E-3</c:v>
                </c:pt>
                <c:pt idx="1298">
                  <c:v>-5.8979547292309668E-3</c:v>
                </c:pt>
                <c:pt idx="1299">
                  <c:v>-5.8777931412186922E-3</c:v>
                </c:pt>
                <c:pt idx="1300">
                  <c:v>-5.5257472174782491E-3</c:v>
                </c:pt>
                <c:pt idx="1301">
                  <c:v>-5.0470986433611064E-3</c:v>
                </c:pt>
                <c:pt idx="1302">
                  <c:v>-4.8063507854445749E-3</c:v>
                </c:pt>
                <c:pt idx="1303">
                  <c:v>-4.945428465433983E-3</c:v>
                </c:pt>
                <c:pt idx="1304">
                  <c:v>-5.1737933370960458E-3</c:v>
                </c:pt>
                <c:pt idx="1305">
                  <c:v>-4.3020352525667835E-3</c:v>
                </c:pt>
                <c:pt idx="1306">
                  <c:v>-3.8949956923428728E-3</c:v>
                </c:pt>
                <c:pt idx="1307">
                  <c:v>-3.6471515814369402E-3</c:v>
                </c:pt>
                <c:pt idx="1308">
                  <c:v>-3.437495742356076E-3</c:v>
                </c:pt>
                <c:pt idx="1309">
                  <c:v>-3.2266994242514404E-3</c:v>
                </c:pt>
                <c:pt idx="1310">
                  <c:v>-1.6298168764305166E-3</c:v>
                </c:pt>
                <c:pt idx="1311">
                  <c:v>-5.5234854111221822E-4</c:v>
                </c:pt>
                <c:pt idx="1312">
                  <c:v>-8.7981624393500811E-4</c:v>
                </c:pt>
                <c:pt idx="1313">
                  <c:v>-1.1187840455220814E-3</c:v>
                </c:pt>
                <c:pt idx="1314">
                  <c:v>-1.4107044347345138E-3</c:v>
                </c:pt>
                <c:pt idx="1315">
                  <c:v>-2.2153335611306718E-3</c:v>
                </c:pt>
                <c:pt idx="1316">
                  <c:v>-2.2665117735852862E-3</c:v>
                </c:pt>
                <c:pt idx="1317">
                  <c:v>-2.9873758340994974E-3</c:v>
                </c:pt>
                <c:pt idx="1318">
                  <c:v>-3.1487679539818334E-3</c:v>
                </c:pt>
                <c:pt idx="1319">
                  <c:v>-3.0228789034012745E-3</c:v>
                </c:pt>
                <c:pt idx="1320">
                  <c:v>-2.8446406326982925E-3</c:v>
                </c:pt>
                <c:pt idx="1321">
                  <c:v>-1.4190237528159601E-3</c:v>
                </c:pt>
                <c:pt idx="1322">
                  <c:v>-8.0734525851194395E-4</c:v>
                </c:pt>
                <c:pt idx="1323">
                  <c:v>-3.6574404169407656E-4</c:v>
                </c:pt>
                <c:pt idx="1324">
                  <c:v>6.9670699863318668E-5</c:v>
                </c:pt>
                <c:pt idx="1325">
                  <c:v>5.3901786695270053E-4</c:v>
                </c:pt>
                <c:pt idx="1326">
                  <c:v>3.2171577050218037E-4</c:v>
                </c:pt>
                <c:pt idx="1327">
                  <c:v>1.0704282430293798E-3</c:v>
                </c:pt>
                <c:pt idx="1328">
                  <c:v>1.1296353413985686E-3</c:v>
                </c:pt>
                <c:pt idx="1329">
                  <c:v>1.7949664725102512E-3</c:v>
                </c:pt>
                <c:pt idx="1330">
                  <c:v>1.6458230845724485E-3</c:v>
                </c:pt>
                <c:pt idx="1331">
                  <c:v>1.1642513769782043E-3</c:v>
                </c:pt>
                <c:pt idx="1332">
                  <c:v>8.5733538669453086E-4</c:v>
                </c:pt>
                <c:pt idx="1333">
                  <c:v>1.5820322336083988E-3</c:v>
                </c:pt>
                <c:pt idx="1334">
                  <c:v>1.2441872620215966E-3</c:v>
                </c:pt>
                <c:pt idx="1335">
                  <c:v>8.6278606099595269E-4</c:v>
                </c:pt>
                <c:pt idx="1336">
                  <c:v>-6.7353536768942834E-4</c:v>
                </c:pt>
                <c:pt idx="1337">
                  <c:v>-3.8772962336637042E-4</c:v>
                </c:pt>
                <c:pt idx="1338">
                  <c:v>-1.2189982761249402E-3</c:v>
                </c:pt>
                <c:pt idx="1339">
                  <c:v>-1.3131981210119973E-3</c:v>
                </c:pt>
                <c:pt idx="1340">
                  <c:v>-1.7552168325644661E-3</c:v>
                </c:pt>
                <c:pt idx="1341">
                  <c:v>-3.1587914588085781E-3</c:v>
                </c:pt>
                <c:pt idx="1342">
                  <c:v>-4.0749119191185231E-3</c:v>
                </c:pt>
                <c:pt idx="1343">
                  <c:v>-2.2687185370620271E-3</c:v>
                </c:pt>
                <c:pt idx="1344">
                  <c:v>-2.6817242806548764E-3</c:v>
                </c:pt>
                <c:pt idx="1345">
                  <c:v>-2.4696814628650068E-3</c:v>
                </c:pt>
                <c:pt idx="1346">
                  <c:v>-3.8799245971043042E-3</c:v>
                </c:pt>
                <c:pt idx="1347">
                  <c:v>-3.462752463341556E-3</c:v>
                </c:pt>
                <c:pt idx="1348">
                  <c:v>-2.9774973335716434E-3</c:v>
                </c:pt>
                <c:pt idx="1349">
                  <c:v>-2.4655999844764229E-3</c:v>
                </c:pt>
                <c:pt idx="1350">
                  <c:v>-3.6920062599178662E-3</c:v>
                </c:pt>
                <c:pt idx="1351">
                  <c:v>-3.6414071606016962E-3</c:v>
                </c:pt>
                <c:pt idx="1352">
                  <c:v>-2.9024814858401773E-3</c:v>
                </c:pt>
                <c:pt idx="1353">
                  <c:v>-9.3741159358591705E-4</c:v>
                </c:pt>
                <c:pt idx="1354">
                  <c:v>5.1565361916076804E-4</c:v>
                </c:pt>
                <c:pt idx="1355">
                  <c:v>1.437291946237134E-3</c:v>
                </c:pt>
                <c:pt idx="1356">
                  <c:v>1.4373437095875304E-3</c:v>
                </c:pt>
                <c:pt idx="1357">
                  <c:v>1.9599558960293442E-3</c:v>
                </c:pt>
                <c:pt idx="1358">
                  <c:v>1.5783212218352365E-3</c:v>
                </c:pt>
                <c:pt idx="1359">
                  <c:v>7.5322940729538634E-4</c:v>
                </c:pt>
                <c:pt idx="1360">
                  <c:v>4.9769560287702014E-5</c:v>
                </c:pt>
                <c:pt idx="1361">
                  <c:v>-2.8391176604730768E-3</c:v>
                </c:pt>
                <c:pt idx="1362">
                  <c:v>-3.025805927967314E-3</c:v>
                </c:pt>
                <c:pt idx="1363">
                  <c:v>-3.1831907346923493E-3</c:v>
                </c:pt>
                <c:pt idx="1364">
                  <c:v>-3.6742829561460431E-3</c:v>
                </c:pt>
                <c:pt idx="1365">
                  <c:v>-3.5538873661744973E-3</c:v>
                </c:pt>
                <c:pt idx="1366">
                  <c:v>-3.8927063577259319E-3</c:v>
                </c:pt>
                <c:pt idx="1367">
                  <c:v>-4.6278705204632793E-3</c:v>
                </c:pt>
                <c:pt idx="1368">
                  <c:v>-3.8517219394550552E-3</c:v>
                </c:pt>
                <c:pt idx="1369">
                  <c:v>-4.485278239496758E-3</c:v>
                </c:pt>
                <c:pt idx="1370">
                  <c:v>-4.3884201665223823E-3</c:v>
                </c:pt>
                <c:pt idx="1371">
                  <c:v>-3.8307300651336017E-3</c:v>
                </c:pt>
                <c:pt idx="1372">
                  <c:v>-3.8390744043998561E-3</c:v>
                </c:pt>
                <c:pt idx="1373">
                  <c:v>-3.1538284193968276E-3</c:v>
                </c:pt>
                <c:pt idx="1374">
                  <c:v>-2.8270866795159669E-3</c:v>
                </c:pt>
                <c:pt idx="1375">
                  <c:v>-2.2923664208315841E-3</c:v>
                </c:pt>
                <c:pt idx="1376">
                  <c:v>-1.3463921213809314E-3</c:v>
                </c:pt>
                <c:pt idx="1377">
                  <c:v>-1.8013411161273442E-3</c:v>
                </c:pt>
                <c:pt idx="1378">
                  <c:v>-1.7492872542335344E-3</c:v>
                </c:pt>
                <c:pt idx="1379">
                  <c:v>-3.2506675938545342E-3</c:v>
                </c:pt>
                <c:pt idx="1380">
                  <c:v>-3.03860637133318E-3</c:v>
                </c:pt>
                <c:pt idx="1381">
                  <c:v>-2.371082354193648E-3</c:v>
                </c:pt>
                <c:pt idx="1382">
                  <c:v>-2.4118685236823732E-3</c:v>
                </c:pt>
                <c:pt idx="1383">
                  <c:v>-3.7425867294270587E-3</c:v>
                </c:pt>
                <c:pt idx="1384">
                  <c:v>-2.2983589707742721E-3</c:v>
                </c:pt>
                <c:pt idx="1385">
                  <c:v>-2.3207454177743103E-3</c:v>
                </c:pt>
                <c:pt idx="1386">
                  <c:v>4.5577502365849509E-4</c:v>
                </c:pt>
                <c:pt idx="1387">
                  <c:v>4.5197697067585961E-4</c:v>
                </c:pt>
                <c:pt idx="1388">
                  <c:v>4.4908210326712961E-4</c:v>
                </c:pt>
                <c:pt idx="1389">
                  <c:v>5.2450478684039771E-4</c:v>
                </c:pt>
                <c:pt idx="1390">
                  <c:v>1.4847908116786962E-3</c:v>
                </c:pt>
                <c:pt idx="1391">
                  <c:v>7.9948597006204627E-4</c:v>
                </c:pt>
                <c:pt idx="1392">
                  <c:v>1.1310565773446249E-3</c:v>
                </c:pt>
                <c:pt idx="1393">
                  <c:v>-1.7146558776723304E-4</c:v>
                </c:pt>
                <c:pt idx="1394">
                  <c:v>-4.4026502138585501E-4</c:v>
                </c:pt>
                <c:pt idx="1395">
                  <c:v>-6.443092572514128E-4</c:v>
                </c:pt>
                <c:pt idx="1396">
                  <c:v>-8.132768254844019E-4</c:v>
                </c:pt>
                <c:pt idx="1397">
                  <c:v>-1.7201933808721202E-3</c:v>
                </c:pt>
                <c:pt idx="1398">
                  <c:v>-1.7329400453123616E-3</c:v>
                </c:pt>
                <c:pt idx="1399">
                  <c:v>-2.183437739555033E-3</c:v>
                </c:pt>
                <c:pt idx="1400">
                  <c:v>-2.3157588992124742E-3</c:v>
                </c:pt>
                <c:pt idx="1401">
                  <c:v>-2.5135193504437344E-3</c:v>
                </c:pt>
                <c:pt idx="1402">
                  <c:v>-2.8700667321851915E-3</c:v>
                </c:pt>
                <c:pt idx="1403">
                  <c:v>-3.3495854510518582E-3</c:v>
                </c:pt>
                <c:pt idx="1404">
                  <c:v>-3.3301632422941072E-3</c:v>
                </c:pt>
                <c:pt idx="1405">
                  <c:v>-3.9451236837911904E-3</c:v>
                </c:pt>
                <c:pt idx="1406">
                  <c:v>-3.9009154689578921E-3</c:v>
                </c:pt>
                <c:pt idx="1407">
                  <c:v>-2.8196623088784433E-3</c:v>
                </c:pt>
                <c:pt idx="1408">
                  <c:v>-3.2911814048227242E-3</c:v>
                </c:pt>
                <c:pt idx="1409">
                  <c:v>-3.5417512586260157E-3</c:v>
                </c:pt>
                <c:pt idx="1410">
                  <c:v>-3.3954049709030492E-3</c:v>
                </c:pt>
                <c:pt idx="1411">
                  <c:v>-2.8982930004137113E-3</c:v>
                </c:pt>
                <c:pt idx="1412">
                  <c:v>-2.6649681391433988E-3</c:v>
                </c:pt>
                <c:pt idx="1413">
                  <c:v>-3.5740686419696603E-3</c:v>
                </c:pt>
                <c:pt idx="1414">
                  <c:v>-4.1682465238882622E-3</c:v>
                </c:pt>
                <c:pt idx="1415">
                  <c:v>-3.5453073229535282E-3</c:v>
                </c:pt>
                <c:pt idx="1416">
                  <c:v>-3.830777849119111E-3</c:v>
                </c:pt>
                <c:pt idx="1417">
                  <c:v>-4.8678178725668096E-3</c:v>
                </c:pt>
                <c:pt idx="1418">
                  <c:v>-5.4260972160805592E-3</c:v>
                </c:pt>
                <c:pt idx="1419">
                  <c:v>-4.8946963207840014E-3</c:v>
                </c:pt>
                <c:pt idx="1420">
                  <c:v>-3.6670971088449953E-3</c:v>
                </c:pt>
                <c:pt idx="1421">
                  <c:v>-4.1766822916312427E-3</c:v>
                </c:pt>
                <c:pt idx="1422">
                  <c:v>-4.7221596236199578E-3</c:v>
                </c:pt>
                <c:pt idx="1423">
                  <c:v>-5.1268658471423801E-3</c:v>
                </c:pt>
                <c:pt idx="1424">
                  <c:v>-3.8616324271374823E-3</c:v>
                </c:pt>
                <c:pt idx="1425">
                  <c:v>-3.7806266789442706E-3</c:v>
                </c:pt>
                <c:pt idx="1426">
                  <c:v>-4.123156016938751E-3</c:v>
                </c:pt>
                <c:pt idx="1427">
                  <c:v>-5.9598161454182006E-3</c:v>
                </c:pt>
                <c:pt idx="1428">
                  <c:v>-7.0428831032325785E-3</c:v>
                </c:pt>
                <c:pt idx="1429">
                  <c:v>-6.7110318648460465E-3</c:v>
                </c:pt>
                <c:pt idx="1430">
                  <c:v>-5.7502289463659149E-3</c:v>
                </c:pt>
                <c:pt idx="1431">
                  <c:v>-6.6867831125863473E-3</c:v>
                </c:pt>
                <c:pt idx="1432">
                  <c:v>-5.8944524380803789E-3</c:v>
                </c:pt>
                <c:pt idx="1433">
                  <c:v>-5.274608370144031E-3</c:v>
                </c:pt>
                <c:pt idx="1434">
                  <c:v>-4.0556658467384415E-3</c:v>
                </c:pt>
                <c:pt idx="1435">
                  <c:v>-2.5077223075101428E-3</c:v>
                </c:pt>
                <c:pt idx="1436">
                  <c:v>-3.2679301330983813E-3</c:v>
                </c:pt>
                <c:pt idx="1437">
                  <c:v>-4.6482703659728904E-3</c:v>
                </c:pt>
                <c:pt idx="1438">
                  <c:v>-4.6549934094222509E-3</c:v>
                </c:pt>
                <c:pt idx="1439">
                  <c:v>-5.4935501702493682E-3</c:v>
                </c:pt>
                <c:pt idx="1440">
                  <c:v>-6.3548252344759731E-3</c:v>
                </c:pt>
                <c:pt idx="1441">
                  <c:v>-7.1113218333061718E-3</c:v>
                </c:pt>
                <c:pt idx="1442">
                  <c:v>-7.4908545980146516E-3</c:v>
                </c:pt>
                <c:pt idx="1443">
                  <c:v>-6.5120317034189504E-3</c:v>
                </c:pt>
                <c:pt idx="1444">
                  <c:v>-4.6486793862407887E-3</c:v>
                </c:pt>
                <c:pt idx="1445">
                  <c:v>-3.6394590544638304E-3</c:v>
                </c:pt>
                <c:pt idx="1446">
                  <c:v>-3.0098796083389036E-3</c:v>
                </c:pt>
                <c:pt idx="1447">
                  <c:v>-2.1891854584365849E-3</c:v>
                </c:pt>
                <c:pt idx="1448">
                  <c:v>-9.7589291688750257E-4</c:v>
                </c:pt>
                <c:pt idx="1449">
                  <c:v>7.9878256647030962E-5</c:v>
                </c:pt>
                <c:pt idx="1450">
                  <c:v>1.0406863863990246E-3</c:v>
                </c:pt>
                <c:pt idx="1451">
                  <c:v>6.6036266080748637E-4</c:v>
                </c:pt>
                <c:pt idx="1452">
                  <c:v>5.475218768869124E-4</c:v>
                </c:pt>
                <c:pt idx="1453">
                  <c:v>-1.023421137768731E-5</c:v>
                </c:pt>
                <c:pt idx="1454">
                  <c:v>-1.324073806220323E-3</c:v>
                </c:pt>
                <c:pt idx="1455">
                  <c:v>-2.9179381633997917E-3</c:v>
                </c:pt>
                <c:pt idx="1456">
                  <c:v>-4.8247650138148598E-3</c:v>
                </c:pt>
                <c:pt idx="1457">
                  <c:v>-5.6063984200902112E-3</c:v>
                </c:pt>
                <c:pt idx="1458">
                  <c:v>-6.7119501956160125E-3</c:v>
                </c:pt>
                <c:pt idx="1459">
                  <c:v>-6.4335806533842447E-3</c:v>
                </c:pt>
                <c:pt idx="1460">
                  <c:v>-7.7606742623506112E-3</c:v>
                </c:pt>
                <c:pt idx="1461">
                  <c:v>-7.0875568980032794E-3</c:v>
                </c:pt>
                <c:pt idx="1462">
                  <c:v>-7.0192502256060559E-3</c:v>
                </c:pt>
                <c:pt idx="1463">
                  <c:v>-5.876451221168393E-3</c:v>
                </c:pt>
                <c:pt idx="1464">
                  <c:v>-5.5476101287818868E-3</c:v>
                </c:pt>
                <c:pt idx="1465">
                  <c:v>-3.9377770453819421E-3</c:v>
                </c:pt>
                <c:pt idx="1466">
                  <c:v>-4.7286102843731468E-3</c:v>
                </c:pt>
                <c:pt idx="1467">
                  <c:v>-3.4690595149282906E-3</c:v>
                </c:pt>
                <c:pt idx="1468">
                  <c:v>-4.3440380789929994E-3</c:v>
                </c:pt>
                <c:pt idx="1469">
                  <c:v>-2.609344122305758E-3</c:v>
                </c:pt>
                <c:pt idx="1470">
                  <c:v>-3.5205805962481946E-3</c:v>
                </c:pt>
                <c:pt idx="1471">
                  <c:v>-4.2472258721403975E-3</c:v>
                </c:pt>
                <c:pt idx="1472">
                  <c:v>-5.8893622355137253E-3</c:v>
                </c:pt>
                <c:pt idx="1473">
                  <c:v>-6.1937752994250346E-3</c:v>
                </c:pt>
                <c:pt idx="1474">
                  <c:v>-5.2035120750919478E-3</c:v>
                </c:pt>
                <c:pt idx="1475">
                  <c:v>-4.5089350738923943E-3</c:v>
                </c:pt>
                <c:pt idx="1476">
                  <c:v>-4.6078475231720768E-3</c:v>
                </c:pt>
                <c:pt idx="1477">
                  <c:v>-4.3655597745771574E-3</c:v>
                </c:pt>
                <c:pt idx="1478">
                  <c:v>-4.2999295771984393E-3</c:v>
                </c:pt>
                <c:pt idx="1479">
                  <c:v>-2.7315021519207076E-3</c:v>
                </c:pt>
                <c:pt idx="1480">
                  <c:v>2.4255716295041116E-4</c:v>
                </c:pt>
                <c:pt idx="1481">
                  <c:v>-5.9973303242053411E-4</c:v>
                </c:pt>
                <c:pt idx="1482">
                  <c:v>-6.0876630988496084E-5</c:v>
                </c:pt>
                <c:pt idx="1483">
                  <c:v>2.5830565442643846E-4</c:v>
                </c:pt>
                <c:pt idx="1484">
                  <c:v>4.0861811795099838E-4</c:v>
                </c:pt>
                <c:pt idx="1485">
                  <c:v>1.1725836216634473E-3</c:v>
                </c:pt>
                <c:pt idx="1486">
                  <c:v>1.7920750892064712E-3</c:v>
                </c:pt>
                <c:pt idx="1487">
                  <c:v>1.411019082170849E-3</c:v>
                </c:pt>
                <c:pt idx="1488">
                  <c:v>3.2085325490884341E-3</c:v>
                </c:pt>
                <c:pt idx="1489">
                  <c:v>3.2310550530732117E-3</c:v>
                </c:pt>
                <c:pt idx="1490">
                  <c:v>2.7324230261023862E-3</c:v>
                </c:pt>
                <c:pt idx="1491">
                  <c:v>4.5588888793747593E-3</c:v>
                </c:pt>
                <c:pt idx="1492">
                  <c:v>5.381880331082496E-3</c:v>
                </c:pt>
                <c:pt idx="1493">
                  <c:v>6.4881691654402997E-3</c:v>
                </c:pt>
                <c:pt idx="1494">
                  <c:v>6.3597113050634707E-3</c:v>
                </c:pt>
                <c:pt idx="1495">
                  <c:v>6.290019559212285E-3</c:v>
                </c:pt>
                <c:pt idx="1496">
                  <c:v>6.5216332876425337E-3</c:v>
                </c:pt>
                <c:pt idx="1497">
                  <c:v>6.242177821442119E-3</c:v>
                </c:pt>
                <c:pt idx="1498">
                  <c:v>5.2802459029835588E-3</c:v>
                </c:pt>
                <c:pt idx="1499">
                  <c:v>4.4917018791093902E-4</c:v>
                </c:pt>
                <c:pt idx="1500">
                  <c:v>1.4036286880022022E-3</c:v>
                </c:pt>
                <c:pt idx="1501">
                  <c:v>5.8795976514085311E-4</c:v>
                </c:pt>
                <c:pt idx="1502">
                  <c:v>6.4912488946686719E-4</c:v>
                </c:pt>
                <c:pt idx="1503">
                  <c:v>2.3586888694591551E-3</c:v>
                </c:pt>
                <c:pt idx="1504">
                  <c:v>2.1004479918101723E-3</c:v>
                </c:pt>
                <c:pt idx="1505">
                  <c:v>4.8927761379578523E-3</c:v>
                </c:pt>
                <c:pt idx="1506">
                  <c:v>1.1147131662654823E-2</c:v>
                </c:pt>
                <c:pt idx="1507">
                  <c:v>8.3471495034132311E-3</c:v>
                </c:pt>
                <c:pt idx="1508">
                  <c:v>9.3577973346066681E-3</c:v>
                </c:pt>
                <c:pt idx="1509">
                  <c:v>9.995083844003284E-3</c:v>
                </c:pt>
                <c:pt idx="1510">
                  <c:v>9.442230764909321E-3</c:v>
                </c:pt>
                <c:pt idx="1511">
                  <c:v>1.294525351856015E-2</c:v>
                </c:pt>
                <c:pt idx="1512">
                  <c:v>1.1780728562990044E-2</c:v>
                </c:pt>
                <c:pt idx="1513">
                  <c:v>1.172005101424356E-2</c:v>
                </c:pt>
                <c:pt idx="1514">
                  <c:v>1.247915975520273E-2</c:v>
                </c:pt>
                <c:pt idx="1515">
                  <c:v>1.3632730673458594E-2</c:v>
                </c:pt>
                <c:pt idx="1516">
                  <c:v>1.2437065409550937E-2</c:v>
                </c:pt>
                <c:pt idx="1517">
                  <c:v>1.3758804960022972E-2</c:v>
                </c:pt>
                <c:pt idx="1518">
                  <c:v>1.141098896964006E-2</c:v>
                </c:pt>
                <c:pt idx="1519">
                  <c:v>1.0388027394282733E-2</c:v>
                </c:pt>
                <c:pt idx="1520">
                  <c:v>1.3391104950248367E-2</c:v>
                </c:pt>
                <c:pt idx="1521">
                  <c:v>1.5289191980855375E-2</c:v>
                </c:pt>
                <c:pt idx="1522">
                  <c:v>1.3666596092142446E-2</c:v>
                </c:pt>
                <c:pt idx="1523">
                  <c:v>1.5165432107600319E-2</c:v>
                </c:pt>
                <c:pt idx="1524">
                  <c:v>1.4571188138584663E-2</c:v>
                </c:pt>
                <c:pt idx="1525">
                  <c:v>1.6367813741354414E-2</c:v>
                </c:pt>
                <c:pt idx="1526">
                  <c:v>1.7696022733740747E-2</c:v>
                </c:pt>
                <c:pt idx="1527">
                  <c:v>1.6856938657312453E-2</c:v>
                </c:pt>
                <c:pt idx="1528">
                  <c:v>2.0161896592344766E-2</c:v>
                </c:pt>
                <c:pt idx="1529">
                  <c:v>2.1401960239743684E-2</c:v>
                </c:pt>
                <c:pt idx="1530">
                  <c:v>2.1117547337249139E-2</c:v>
                </c:pt>
                <c:pt idx="1531">
                  <c:v>2.4613233709364194E-2</c:v>
                </c:pt>
                <c:pt idx="1532">
                  <c:v>2.6314235157917285E-2</c:v>
                </c:pt>
                <c:pt idx="1533">
                  <c:v>2.577084415897158E-2</c:v>
                </c:pt>
                <c:pt idx="1534">
                  <c:v>2.2740270763426593E-2</c:v>
                </c:pt>
                <c:pt idx="1535">
                  <c:v>1.9488191948443728E-2</c:v>
                </c:pt>
                <c:pt idx="1536">
                  <c:v>2.3301909103348197E-2</c:v>
                </c:pt>
                <c:pt idx="1537">
                  <c:v>2.4866198582438687E-2</c:v>
                </c:pt>
                <c:pt idx="1538">
                  <c:v>2.060472537006474E-2</c:v>
                </c:pt>
                <c:pt idx="1539">
                  <c:v>2.0204390847020401E-2</c:v>
                </c:pt>
                <c:pt idx="1540">
                  <c:v>2.2101616141691004E-2</c:v>
                </c:pt>
                <c:pt idx="1541">
                  <c:v>2.3248887858937809E-2</c:v>
                </c:pt>
                <c:pt idx="1542">
                  <c:v>2.3151844122801492E-2</c:v>
                </c:pt>
                <c:pt idx="1543">
                  <c:v>2.477597402072958E-2</c:v>
                </c:pt>
                <c:pt idx="1544">
                  <c:v>2.6109536697383032E-2</c:v>
                </c:pt>
                <c:pt idx="1545">
                  <c:v>2.8523416217505516E-2</c:v>
                </c:pt>
                <c:pt idx="1546">
                  <c:v>2.572950444263318E-2</c:v>
                </c:pt>
                <c:pt idx="1547">
                  <c:v>2.9559084515297845E-2</c:v>
                </c:pt>
                <c:pt idx="1548">
                  <c:v>3.1575116013107689E-2</c:v>
                </c:pt>
                <c:pt idx="1549">
                  <c:v>3.6047928110608786E-2</c:v>
                </c:pt>
                <c:pt idx="1550">
                  <c:v>3.0022080732385551E-2</c:v>
                </c:pt>
                <c:pt idx="1551">
                  <c:v>2.8614878058807355E-2</c:v>
                </c:pt>
                <c:pt idx="1552">
                  <c:v>3.4160483532732371E-2</c:v>
                </c:pt>
                <c:pt idx="1553">
                  <c:v>3.8266925023681855E-2</c:v>
                </c:pt>
                <c:pt idx="1554">
                  <c:v>3.8619864018708767E-2</c:v>
                </c:pt>
                <c:pt idx="1555">
                  <c:v>4.0072650433509355E-2</c:v>
                </c:pt>
                <c:pt idx="1556">
                  <c:v>3.9795500467389257E-2</c:v>
                </c:pt>
                <c:pt idx="1557">
                  <c:v>4.4594706080488121E-2</c:v>
                </c:pt>
                <c:pt idx="1558">
                  <c:v>4.818017338619373E-2</c:v>
                </c:pt>
                <c:pt idx="1559">
                  <c:v>4.2761829767674002E-2</c:v>
                </c:pt>
                <c:pt idx="1560">
                  <c:v>4.4946155533677291E-2</c:v>
                </c:pt>
                <c:pt idx="1561">
                  <c:v>4.3145099629037703E-2</c:v>
                </c:pt>
                <c:pt idx="1562">
                  <c:v>4.0770556176991248E-2</c:v>
                </c:pt>
                <c:pt idx="1563">
                  <c:v>4.1591794869214153E-2</c:v>
                </c:pt>
                <c:pt idx="1564">
                  <c:v>4.1903069897298334E-2</c:v>
                </c:pt>
                <c:pt idx="1565">
                  <c:v>4.1658924178168001E-2</c:v>
                </c:pt>
                <c:pt idx="1566">
                  <c:v>4.2847142222574762E-2</c:v>
                </c:pt>
                <c:pt idx="1567">
                  <c:v>4.4034463678481808E-2</c:v>
                </c:pt>
                <c:pt idx="1568">
                  <c:v>4.6385960762453375E-2</c:v>
                </c:pt>
                <c:pt idx="1569">
                  <c:v>5.2640500532307684E-2</c:v>
                </c:pt>
                <c:pt idx="1570">
                  <c:v>5.2683519253286598E-2</c:v>
                </c:pt>
                <c:pt idx="1571">
                  <c:v>5.0883644994554812E-2</c:v>
                </c:pt>
                <c:pt idx="1572">
                  <c:v>5.2018298903545812E-2</c:v>
                </c:pt>
                <c:pt idx="1573">
                  <c:v>5.7891567719517818E-2</c:v>
                </c:pt>
                <c:pt idx="1574">
                  <c:v>5.7375959771834219E-2</c:v>
                </c:pt>
                <c:pt idx="1575">
                  <c:v>6.1693477353734406E-2</c:v>
                </c:pt>
                <c:pt idx="1576">
                  <c:v>5.6578247175285763E-2</c:v>
                </c:pt>
                <c:pt idx="1577">
                  <c:v>6.1977040552283799E-2</c:v>
                </c:pt>
                <c:pt idx="1578">
                  <c:v>6.7216005971939191E-2</c:v>
                </c:pt>
                <c:pt idx="1579">
                  <c:v>6.9316111993015073E-2</c:v>
                </c:pt>
                <c:pt idx="1580">
                  <c:v>6.7939863163462413E-2</c:v>
                </c:pt>
                <c:pt idx="1581">
                  <c:v>7.1845588072069602E-2</c:v>
                </c:pt>
                <c:pt idx="1582">
                  <c:v>6.9947531412819994E-2</c:v>
                </c:pt>
                <c:pt idx="1583">
                  <c:v>7.8028875489927679E-2</c:v>
                </c:pt>
                <c:pt idx="1584">
                  <c:v>7.460163349236687E-2</c:v>
                </c:pt>
                <c:pt idx="1585">
                  <c:v>7.6715873175328353E-2</c:v>
                </c:pt>
                <c:pt idx="1586">
                  <c:v>7.8039714174601801E-2</c:v>
                </c:pt>
                <c:pt idx="1587">
                  <c:v>8.0701677929718454E-2</c:v>
                </c:pt>
                <c:pt idx="1588">
                  <c:v>8.1652613797887338E-2</c:v>
                </c:pt>
                <c:pt idx="1589">
                  <c:v>8.3218423830833319E-2</c:v>
                </c:pt>
                <c:pt idx="1590">
                  <c:v>7.9083281248313084E-2</c:v>
                </c:pt>
                <c:pt idx="1591">
                  <c:v>8.1161836011808944E-2</c:v>
                </c:pt>
                <c:pt idx="1592">
                  <c:v>7.9457217735511523E-2</c:v>
                </c:pt>
                <c:pt idx="1593">
                  <c:v>7.6170875428745982E-2</c:v>
                </c:pt>
                <c:pt idx="1594">
                  <c:v>7.4802139690314851E-2</c:v>
                </c:pt>
                <c:pt idx="1595">
                  <c:v>7.6551801266250441E-2</c:v>
                </c:pt>
                <c:pt idx="1596">
                  <c:v>7.092592916219069E-2</c:v>
                </c:pt>
                <c:pt idx="1597">
                  <c:v>7.2656943472471189E-2</c:v>
                </c:pt>
                <c:pt idx="1598">
                  <c:v>7.4603958124347933E-2</c:v>
                </c:pt>
                <c:pt idx="1599">
                  <c:v>7.3034667231758818E-2</c:v>
                </c:pt>
                <c:pt idx="1600">
                  <c:v>7.0948311174604289E-2</c:v>
                </c:pt>
                <c:pt idx="1601">
                  <c:v>6.7322714697682987E-2</c:v>
                </c:pt>
                <c:pt idx="1602">
                  <c:v>6.3579135723029256E-2</c:v>
                </c:pt>
                <c:pt idx="1603">
                  <c:v>7.893628823511771E-2</c:v>
                </c:pt>
                <c:pt idx="1604">
                  <c:v>8.3914413834430088E-2</c:v>
                </c:pt>
                <c:pt idx="1605">
                  <c:v>7.6566549788252447E-2</c:v>
                </c:pt>
                <c:pt idx="1606">
                  <c:v>8.2856805791791555E-2</c:v>
                </c:pt>
                <c:pt idx="1607">
                  <c:v>8.2147781235110406E-2</c:v>
                </c:pt>
                <c:pt idx="1608">
                  <c:v>8.4927321686632404E-2</c:v>
                </c:pt>
                <c:pt idx="1609">
                  <c:v>9.1904338299469729E-2</c:v>
                </c:pt>
                <c:pt idx="1610">
                  <c:v>8.0234278455398184E-2</c:v>
                </c:pt>
                <c:pt idx="1611">
                  <c:v>8.0187855680746586E-2</c:v>
                </c:pt>
                <c:pt idx="1612">
                  <c:v>8.6491815940341207E-2</c:v>
                </c:pt>
                <c:pt idx="1613">
                  <c:v>7.7652547197469071E-2</c:v>
                </c:pt>
                <c:pt idx="1614">
                  <c:v>0.10588509285451199</c:v>
                </c:pt>
                <c:pt idx="1615">
                  <c:v>9.40176164167713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5ED6-40AD-B550-8ECF864F0FE8}"/>
            </c:ext>
          </c:extLst>
        </c:ser>
        <c:ser>
          <c:idx val="19"/>
          <c:order val="10"/>
          <c:tx>
            <c:strRef>
              <c:f>Abs!$AG$6</c:f>
              <c:strCache>
                <c:ptCount val="1"/>
                <c:pt idx="0">
                  <c:v>210</c:v>
                </c:pt>
              </c:strCache>
            </c:strRef>
          </c:tx>
          <c:spPr>
            <a:ln w="19050" cap="rnd">
              <a:solidFill>
                <a:schemeClr val="accent2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AG$7:$AG$1622</c:f>
              <c:numCache>
                <c:formatCode>General</c:formatCode>
                <c:ptCount val="1616"/>
                <c:pt idx="0">
                  <c:v>0.11230693827240028</c:v>
                </c:pt>
                <c:pt idx="1">
                  <c:v>0.16587208222854294</c:v>
                </c:pt>
                <c:pt idx="2">
                  <c:v>0.22427566314072173</c:v>
                </c:pt>
                <c:pt idx="3">
                  <c:v>0.1884987098998363</c:v>
                </c:pt>
                <c:pt idx="4">
                  <c:v>0.21722731592640593</c:v>
                </c:pt>
                <c:pt idx="5">
                  <c:v>0.22290817444720992</c:v>
                </c:pt>
                <c:pt idx="6">
                  <c:v>0.23029389312638759</c:v>
                </c:pt>
                <c:pt idx="7">
                  <c:v>0.2496929869858823</c:v>
                </c:pt>
                <c:pt idx="8">
                  <c:v>0.24890577126971561</c:v>
                </c:pt>
                <c:pt idx="9">
                  <c:v>0.23241256451645445</c:v>
                </c:pt>
                <c:pt idx="10">
                  <c:v>0.2462672082080469</c:v>
                </c:pt>
                <c:pt idx="11">
                  <c:v>0.22134166115769091</c:v>
                </c:pt>
                <c:pt idx="12">
                  <c:v>0.22998181475677512</c:v>
                </c:pt>
                <c:pt idx="13">
                  <c:v>0.22650699386921816</c:v>
                </c:pt>
                <c:pt idx="14">
                  <c:v>0.20434813170140895</c:v>
                </c:pt>
                <c:pt idx="15">
                  <c:v>0.22321480032350444</c:v>
                </c:pt>
                <c:pt idx="16">
                  <c:v>0.22791395377429707</c:v>
                </c:pt>
                <c:pt idx="17">
                  <c:v>0.21580544868099455</c:v>
                </c:pt>
                <c:pt idx="18">
                  <c:v>0.2418713742953561</c:v>
                </c:pt>
                <c:pt idx="19">
                  <c:v>0.23922833798393772</c:v>
                </c:pt>
                <c:pt idx="20">
                  <c:v>0.22930426019963196</c:v>
                </c:pt>
                <c:pt idx="21">
                  <c:v>0.26033180999781835</c:v>
                </c:pt>
                <c:pt idx="22">
                  <c:v>0.26328223162184877</c:v>
                </c:pt>
                <c:pt idx="23">
                  <c:v>0.27159241197649275</c:v>
                </c:pt>
                <c:pt idx="24">
                  <c:v>0.30066051042559244</c:v>
                </c:pt>
                <c:pt idx="25">
                  <c:v>0.29247605563108819</c:v>
                </c:pt>
                <c:pt idx="26">
                  <c:v>0.30475742137594086</c:v>
                </c:pt>
                <c:pt idx="27">
                  <c:v>0.2962378310407659</c:v>
                </c:pt>
                <c:pt idx="28">
                  <c:v>0.27374520825834608</c:v>
                </c:pt>
                <c:pt idx="29">
                  <c:v>0.25197518917387912</c:v>
                </c:pt>
                <c:pt idx="30">
                  <c:v>0.24866342096543062</c:v>
                </c:pt>
                <c:pt idx="31">
                  <c:v>0.22613877607548066</c:v>
                </c:pt>
                <c:pt idx="32">
                  <c:v>0.22164277108395042</c:v>
                </c:pt>
                <c:pt idx="33">
                  <c:v>0.21442765060064611</c:v>
                </c:pt>
                <c:pt idx="34">
                  <c:v>0.24088161807510602</c:v>
                </c:pt>
                <c:pt idx="35">
                  <c:v>0.23572939504698295</c:v>
                </c:pt>
                <c:pt idx="36">
                  <c:v>0.2507699590741676</c:v>
                </c:pt>
                <c:pt idx="37">
                  <c:v>0.25415938065494231</c:v>
                </c:pt>
                <c:pt idx="38">
                  <c:v>0.25962448183723841</c:v>
                </c:pt>
                <c:pt idx="39">
                  <c:v>0.26765871422282533</c:v>
                </c:pt>
                <c:pt idx="40">
                  <c:v>0.25572323157748467</c:v>
                </c:pt>
                <c:pt idx="41">
                  <c:v>0.25256839056640051</c:v>
                </c:pt>
                <c:pt idx="42">
                  <c:v>0.24376870931785685</c:v>
                </c:pt>
                <c:pt idx="43">
                  <c:v>0.2404925069559086</c:v>
                </c:pt>
                <c:pt idx="44">
                  <c:v>0.2419919386978589</c:v>
                </c:pt>
                <c:pt idx="45">
                  <c:v>0.25185030952374343</c:v>
                </c:pt>
                <c:pt idx="46">
                  <c:v>0.24662113615513309</c:v>
                </c:pt>
                <c:pt idx="47">
                  <c:v>0.2631876997439645</c:v>
                </c:pt>
                <c:pt idx="48">
                  <c:v>0.24688109520640622</c:v>
                </c:pt>
                <c:pt idx="49">
                  <c:v>0.27457201268696774</c:v>
                </c:pt>
                <c:pt idx="50">
                  <c:v>0.28182679100257541</c:v>
                </c:pt>
                <c:pt idx="51">
                  <c:v>0.30651285334719286</c:v>
                </c:pt>
                <c:pt idx="52">
                  <c:v>0.33301191129034874</c:v>
                </c:pt>
                <c:pt idx="53">
                  <c:v>0.34593022605718177</c:v>
                </c:pt>
                <c:pt idx="54">
                  <c:v>0.35763226750462185</c:v>
                </c:pt>
                <c:pt idx="55">
                  <c:v>0.373130604379528</c:v>
                </c:pt>
                <c:pt idx="56">
                  <c:v>0.36693844865224146</c:v>
                </c:pt>
                <c:pt idx="57">
                  <c:v>0.39297466706813627</c:v>
                </c:pt>
                <c:pt idx="58">
                  <c:v>0.4096286914728739</c:v>
                </c:pt>
                <c:pt idx="59">
                  <c:v>0.36573255826489215</c:v>
                </c:pt>
                <c:pt idx="60">
                  <c:v>0.37520011025110206</c:v>
                </c:pt>
                <c:pt idx="61">
                  <c:v>0.3651527857542789</c:v>
                </c:pt>
                <c:pt idx="62">
                  <c:v>0.37834690739052979</c:v>
                </c:pt>
                <c:pt idx="63">
                  <c:v>0.39948893531413798</c:v>
                </c:pt>
                <c:pt idx="64">
                  <c:v>0.38065927679011768</c:v>
                </c:pt>
                <c:pt idx="65">
                  <c:v>0.37141225894700541</c:v>
                </c:pt>
                <c:pt idx="66">
                  <c:v>0.40136983265501319</c:v>
                </c:pt>
                <c:pt idx="67">
                  <c:v>0.40064319377300034</c:v>
                </c:pt>
                <c:pt idx="68">
                  <c:v>0.40972266388958017</c:v>
                </c:pt>
                <c:pt idx="69">
                  <c:v>0.43571837487637483</c:v>
                </c:pt>
                <c:pt idx="70">
                  <c:v>0.41756386660109579</c:v>
                </c:pt>
                <c:pt idx="71">
                  <c:v>0.43968324392608926</c:v>
                </c:pt>
                <c:pt idx="72">
                  <c:v>0.42658375771728574</c:v>
                </c:pt>
                <c:pt idx="73">
                  <c:v>0.40451998300142383</c:v>
                </c:pt>
                <c:pt idx="74">
                  <c:v>0.43007146109367533</c:v>
                </c:pt>
                <c:pt idx="75">
                  <c:v>0.4473614755923096</c:v>
                </c:pt>
                <c:pt idx="76">
                  <c:v>0.44476719706478091</c:v>
                </c:pt>
                <c:pt idx="77">
                  <c:v>0.47654568910204625</c:v>
                </c:pt>
                <c:pt idx="78">
                  <c:v>0.50229061811149067</c:v>
                </c:pt>
                <c:pt idx="79">
                  <c:v>0.52697472186310801</c:v>
                </c:pt>
                <c:pt idx="80">
                  <c:v>0.57029261555513888</c:v>
                </c:pt>
                <c:pt idx="81">
                  <c:v>0.59936824781353115</c:v>
                </c:pt>
                <c:pt idx="82">
                  <c:v>0.64382980675978096</c:v>
                </c:pt>
                <c:pt idx="83">
                  <c:v>0.69480185930106564</c:v>
                </c:pt>
                <c:pt idx="84">
                  <c:v>0.74516101647594102</c:v>
                </c:pt>
                <c:pt idx="85">
                  <c:v>0.79845449264010482</c:v>
                </c:pt>
                <c:pt idx="86">
                  <c:v>0.85649897237698669</c:v>
                </c:pt>
                <c:pt idx="87">
                  <c:v>0.91566303821182615</c:v>
                </c:pt>
                <c:pt idx="88">
                  <c:v>0.97534974537778885</c:v>
                </c:pt>
                <c:pt idx="89">
                  <c:v>1.0469893341402987</c:v>
                </c:pt>
                <c:pt idx="90">
                  <c:v>1.0921040314569888</c:v>
                </c:pt>
                <c:pt idx="91">
                  <c:v>1.1535786516696658</c:v>
                </c:pt>
                <c:pt idx="92">
                  <c:v>1.1992540669688143</c:v>
                </c:pt>
                <c:pt idx="93">
                  <c:v>1.2751199747535433</c:v>
                </c:pt>
                <c:pt idx="94">
                  <c:v>1.3515963152646131</c:v>
                </c:pt>
                <c:pt idx="95">
                  <c:v>1.3928029088172191</c:v>
                </c:pt>
                <c:pt idx="96">
                  <c:v>1.4287507613159596</c:v>
                </c:pt>
                <c:pt idx="97">
                  <c:v>1.4849167833482115</c:v>
                </c:pt>
                <c:pt idx="98">
                  <c:v>1.5407938084722437</c:v>
                </c:pt>
                <c:pt idx="99">
                  <c:v>1.5932521202009424</c:v>
                </c:pt>
                <c:pt idx="100">
                  <c:v>1.6237198304144724</c:v>
                </c:pt>
                <c:pt idx="101">
                  <c:v>1.6749021115408069</c:v>
                </c:pt>
                <c:pt idx="102">
                  <c:v>1.7418293525381685</c:v>
                </c:pt>
                <c:pt idx="103">
                  <c:v>1.8018835508262572</c:v>
                </c:pt>
                <c:pt idx="104">
                  <c:v>1.8461652937223372</c:v>
                </c:pt>
                <c:pt idx="105">
                  <c:v>1.8944487384468245</c:v>
                </c:pt>
                <c:pt idx="106">
                  <c:v>1.9335569329245765</c:v>
                </c:pt>
                <c:pt idx="107">
                  <c:v>2.0129674870553815</c:v>
                </c:pt>
                <c:pt idx="108">
                  <c:v>2.0466140591242286</c:v>
                </c:pt>
                <c:pt idx="109">
                  <c:v>2.0647349773097101</c:v>
                </c:pt>
                <c:pt idx="110">
                  <c:v>2.094750264831188</c:v>
                </c:pt>
                <c:pt idx="111">
                  <c:v>2.1256096466157515</c:v>
                </c:pt>
                <c:pt idx="112">
                  <c:v>2.1427923958386721</c:v>
                </c:pt>
                <c:pt idx="113">
                  <c:v>2.1775339621095298</c:v>
                </c:pt>
                <c:pt idx="114">
                  <c:v>2.1954149237942078</c:v>
                </c:pt>
                <c:pt idx="115">
                  <c:v>2.2050972787125844</c:v>
                </c:pt>
                <c:pt idx="116">
                  <c:v>2.2334734549507154</c:v>
                </c:pt>
                <c:pt idx="117">
                  <c:v>2.2409433333716944</c:v>
                </c:pt>
                <c:pt idx="118">
                  <c:v>2.2711213767926002</c:v>
                </c:pt>
                <c:pt idx="119">
                  <c:v>2.2833977819660944</c:v>
                </c:pt>
                <c:pt idx="120">
                  <c:v>2.2866190916988542</c:v>
                </c:pt>
                <c:pt idx="121">
                  <c:v>2.2872502851247902</c:v>
                </c:pt>
                <c:pt idx="122">
                  <c:v>2.32756788572551</c:v>
                </c:pt>
                <c:pt idx="123">
                  <c:v>2.3459960757695066</c:v>
                </c:pt>
                <c:pt idx="124">
                  <c:v>2.3567867234434736</c:v>
                </c:pt>
                <c:pt idx="125">
                  <c:v>2.3721354298205668</c:v>
                </c:pt>
                <c:pt idx="126">
                  <c:v>2.3861794974260402</c:v>
                </c:pt>
                <c:pt idx="127">
                  <c:v>2.398352999037344</c:v>
                </c:pt>
                <c:pt idx="128">
                  <c:v>2.403549089578044</c:v>
                </c:pt>
                <c:pt idx="129">
                  <c:v>2.3688050339903444</c:v>
                </c:pt>
                <c:pt idx="130">
                  <c:v>2.3309796024823153</c:v>
                </c:pt>
                <c:pt idx="131">
                  <c:v>2.2964488872952353</c:v>
                </c:pt>
                <c:pt idx="132">
                  <c:v>2.2299849235709046</c:v>
                </c:pt>
                <c:pt idx="133">
                  <c:v>2.148460041912406</c:v>
                </c:pt>
                <c:pt idx="134">
                  <c:v>2.0572979748566627</c:v>
                </c:pt>
                <c:pt idx="135">
                  <c:v>1.9592533199650737</c:v>
                </c:pt>
                <c:pt idx="136">
                  <c:v>1.8559921243196218</c:v>
                </c:pt>
                <c:pt idx="137">
                  <c:v>1.7516556646689037</c:v>
                </c:pt>
                <c:pt idx="138">
                  <c:v>1.6498417934949348</c:v>
                </c:pt>
                <c:pt idx="139">
                  <c:v>1.5565369575553172</c:v>
                </c:pt>
                <c:pt idx="140">
                  <c:v>1.4734223710667427</c:v>
                </c:pt>
                <c:pt idx="141">
                  <c:v>1.3980732828103901</c:v>
                </c:pt>
                <c:pt idx="142">
                  <c:v>1.3311633132421374</c:v>
                </c:pt>
                <c:pt idx="143">
                  <c:v>1.2758058879441372</c:v>
                </c:pt>
                <c:pt idx="144">
                  <c:v>1.2301933443037396</c:v>
                </c:pt>
                <c:pt idx="145">
                  <c:v>1.1915751739069707</c:v>
                </c:pt>
                <c:pt idx="146">
                  <c:v>1.1611386404573234</c:v>
                </c:pt>
                <c:pt idx="147">
                  <c:v>1.1369695704689333</c:v>
                </c:pt>
                <c:pt idx="148">
                  <c:v>1.1185517345123732</c:v>
                </c:pt>
                <c:pt idx="149">
                  <c:v>1.1060728285928383</c:v>
                </c:pt>
                <c:pt idx="150">
                  <c:v>1.0978836954980165</c:v>
                </c:pt>
                <c:pt idx="151">
                  <c:v>1.0928877717415431</c:v>
                </c:pt>
                <c:pt idx="152">
                  <c:v>1.0918568491747858</c:v>
                </c:pt>
                <c:pt idx="153">
                  <c:v>1.0936926609737787</c:v>
                </c:pt>
                <c:pt idx="154">
                  <c:v>1.0989540938115303</c:v>
                </c:pt>
                <c:pt idx="155">
                  <c:v>1.1070856696686155</c:v>
                </c:pt>
                <c:pt idx="156">
                  <c:v>1.1172360844422091</c:v>
                </c:pt>
                <c:pt idx="157">
                  <c:v>1.128960456205329</c:v>
                </c:pt>
                <c:pt idx="158">
                  <c:v>1.1423208782527354</c:v>
                </c:pt>
                <c:pt idx="159">
                  <c:v>1.156987175660606</c:v>
                </c:pt>
                <c:pt idx="160">
                  <c:v>1.1720216743873457</c:v>
                </c:pt>
                <c:pt idx="161">
                  <c:v>1.1867615045701159</c:v>
                </c:pt>
                <c:pt idx="162">
                  <c:v>1.2010758335006937</c:v>
                </c:pt>
                <c:pt idx="163">
                  <c:v>1.2154693827548029</c:v>
                </c:pt>
                <c:pt idx="164">
                  <c:v>1.2278225748648937</c:v>
                </c:pt>
                <c:pt idx="165">
                  <c:v>1.2388195290980732</c:v>
                </c:pt>
                <c:pt idx="166">
                  <c:v>1.2495586962775462</c:v>
                </c:pt>
                <c:pt idx="167">
                  <c:v>1.259141032942086</c:v>
                </c:pt>
                <c:pt idx="168">
                  <c:v>1.2667012826141795</c:v>
                </c:pt>
                <c:pt idx="169">
                  <c:v>1.274388102283051</c:v>
                </c:pt>
                <c:pt idx="170">
                  <c:v>1.2804971271168188</c:v>
                </c:pt>
                <c:pt idx="171">
                  <c:v>1.2864917757172174</c:v>
                </c:pt>
                <c:pt idx="172">
                  <c:v>1.2929180432429581</c:v>
                </c:pt>
                <c:pt idx="173">
                  <c:v>1.2959130744475205</c:v>
                </c:pt>
                <c:pt idx="174">
                  <c:v>1.2955432031857237</c:v>
                </c:pt>
                <c:pt idx="175">
                  <c:v>1.2948685410353349</c:v>
                </c:pt>
                <c:pt idx="176">
                  <c:v>1.2905914837486177</c:v>
                </c:pt>
                <c:pt idx="177">
                  <c:v>1.2837324130197565</c:v>
                </c:pt>
                <c:pt idx="178">
                  <c:v>1.2745992341036836</c:v>
                </c:pt>
                <c:pt idx="179">
                  <c:v>1.2624009025579834</c:v>
                </c:pt>
                <c:pt idx="180">
                  <c:v>1.2475321387053613</c:v>
                </c:pt>
                <c:pt idx="181">
                  <c:v>1.2335269513714788</c:v>
                </c:pt>
                <c:pt idx="182">
                  <c:v>1.2170074502190844</c:v>
                </c:pt>
                <c:pt idx="183">
                  <c:v>1.2017662777473279</c:v>
                </c:pt>
                <c:pt idx="184">
                  <c:v>1.1856347963010012</c:v>
                </c:pt>
                <c:pt idx="185">
                  <c:v>1.1699322851162601</c:v>
                </c:pt>
                <c:pt idx="186">
                  <c:v>1.1523091847262892</c:v>
                </c:pt>
                <c:pt idx="187">
                  <c:v>1.1356501058224064</c:v>
                </c:pt>
                <c:pt idx="188">
                  <c:v>1.1195849439693268</c:v>
                </c:pt>
                <c:pt idx="189">
                  <c:v>1.1036468460764151</c:v>
                </c:pt>
                <c:pt idx="190">
                  <c:v>1.0865833464312971</c:v>
                </c:pt>
                <c:pt idx="191">
                  <c:v>1.0696990782975473</c:v>
                </c:pt>
                <c:pt idx="192">
                  <c:v>1.0532964404784364</c:v>
                </c:pt>
                <c:pt idx="193">
                  <c:v>1.0382000077227467</c:v>
                </c:pt>
                <c:pt idx="194">
                  <c:v>1.0230129153498788</c:v>
                </c:pt>
                <c:pt idx="195">
                  <c:v>1.0068204694133298</c:v>
                </c:pt>
                <c:pt idx="196">
                  <c:v>0.99147676987673306</c:v>
                </c:pt>
                <c:pt idx="197">
                  <c:v>0.97580822173116755</c:v>
                </c:pt>
                <c:pt idx="198">
                  <c:v>0.95999749384072097</c:v>
                </c:pt>
                <c:pt idx="199">
                  <c:v>0.94361865876058271</c:v>
                </c:pt>
                <c:pt idx="200">
                  <c:v>0.92722644272362698</c:v>
                </c:pt>
                <c:pt idx="201">
                  <c:v>0.91121296760210257</c:v>
                </c:pt>
                <c:pt idx="202">
                  <c:v>0.89515448676583431</c:v>
                </c:pt>
                <c:pt idx="203">
                  <c:v>0.87808321374496923</c:v>
                </c:pt>
                <c:pt idx="204">
                  <c:v>0.86103907950817249</c:v>
                </c:pt>
                <c:pt idx="205">
                  <c:v>0.84469755910335198</c:v>
                </c:pt>
                <c:pt idx="206">
                  <c:v>0.82787025790090729</c:v>
                </c:pt>
                <c:pt idx="207">
                  <c:v>0.81167547137394724</c:v>
                </c:pt>
                <c:pt idx="208">
                  <c:v>0.79495614556887617</c:v>
                </c:pt>
                <c:pt idx="209">
                  <c:v>0.77783079136466104</c:v>
                </c:pt>
                <c:pt idx="210">
                  <c:v>0.76169198614653655</c:v>
                </c:pt>
                <c:pt idx="211">
                  <c:v>0.74580794706135056</c:v>
                </c:pt>
                <c:pt idx="212">
                  <c:v>0.73008566866472635</c:v>
                </c:pt>
                <c:pt idx="213">
                  <c:v>0.71401342703620041</c:v>
                </c:pt>
                <c:pt idx="214">
                  <c:v>0.69853449831765413</c:v>
                </c:pt>
                <c:pt idx="215">
                  <c:v>0.6836596164822123</c:v>
                </c:pt>
                <c:pt idx="216">
                  <c:v>0.66902780712554</c:v>
                </c:pt>
                <c:pt idx="217">
                  <c:v>0.65461652696850958</c:v>
                </c:pt>
                <c:pt idx="218">
                  <c:v>0.63992884116930648</c:v>
                </c:pt>
                <c:pt idx="219">
                  <c:v>0.62590269396954423</c:v>
                </c:pt>
                <c:pt idx="220">
                  <c:v>0.61275565629250417</c:v>
                </c:pt>
                <c:pt idx="221">
                  <c:v>0.59977043088373327</c:v>
                </c:pt>
                <c:pt idx="222">
                  <c:v>0.58738958667851315</c:v>
                </c:pt>
                <c:pt idx="223">
                  <c:v>0.57606767162051198</c:v>
                </c:pt>
                <c:pt idx="224">
                  <c:v>0.56530225368874043</c:v>
                </c:pt>
                <c:pt idx="225">
                  <c:v>0.5555533655403686</c:v>
                </c:pt>
                <c:pt idx="226">
                  <c:v>0.54610921454289174</c:v>
                </c:pt>
                <c:pt idx="227">
                  <c:v>0.53700785152748398</c:v>
                </c:pt>
                <c:pt idx="228">
                  <c:v>0.52904390740691443</c:v>
                </c:pt>
                <c:pt idx="229">
                  <c:v>0.52174973920055201</c:v>
                </c:pt>
                <c:pt idx="230">
                  <c:v>0.51503422770043683</c:v>
                </c:pt>
                <c:pt idx="231">
                  <c:v>0.50908427088655028</c:v>
                </c:pt>
                <c:pt idx="232">
                  <c:v>0.50367754467823922</c:v>
                </c:pt>
                <c:pt idx="233">
                  <c:v>0.49930311114975018</c:v>
                </c:pt>
                <c:pt idx="234">
                  <c:v>0.49570390592436525</c:v>
                </c:pt>
                <c:pt idx="235">
                  <c:v>0.49287946305056085</c:v>
                </c:pt>
                <c:pt idx="236">
                  <c:v>0.49064525644444246</c:v>
                </c:pt>
                <c:pt idx="237">
                  <c:v>0.48934662621716046</c:v>
                </c:pt>
                <c:pt idx="238">
                  <c:v>0.48863973966578883</c:v>
                </c:pt>
                <c:pt idx="239">
                  <c:v>0.48871386480835682</c:v>
                </c:pt>
                <c:pt idx="240">
                  <c:v>0.48964762392284988</c:v>
                </c:pt>
                <c:pt idx="241">
                  <c:v>0.49128700801851999</c:v>
                </c:pt>
                <c:pt idx="242">
                  <c:v>0.49318180088017877</c:v>
                </c:pt>
                <c:pt idx="243">
                  <c:v>0.49593969362745755</c:v>
                </c:pt>
                <c:pt idx="244">
                  <c:v>0.49906317407238771</c:v>
                </c:pt>
                <c:pt idx="245">
                  <c:v>0.50286397892014145</c:v>
                </c:pt>
                <c:pt idx="246">
                  <c:v>0.50710437572201206</c:v>
                </c:pt>
                <c:pt idx="247">
                  <c:v>0.51164310295553062</c:v>
                </c:pt>
                <c:pt idx="248">
                  <c:v>0.51672995905908181</c:v>
                </c:pt>
                <c:pt idx="249">
                  <c:v>0.5226191890545373</c:v>
                </c:pt>
                <c:pt idx="250">
                  <c:v>0.52868593019815668</c:v>
                </c:pt>
                <c:pt idx="251">
                  <c:v>0.5351209520408603</c:v>
                </c:pt>
                <c:pt idx="252">
                  <c:v>0.54126812258752566</c:v>
                </c:pt>
                <c:pt idx="253">
                  <c:v>0.54808136927333095</c:v>
                </c:pt>
                <c:pt idx="254">
                  <c:v>0.55493866483354448</c:v>
                </c:pt>
                <c:pt idx="255">
                  <c:v>0.56212427929952491</c:v>
                </c:pt>
                <c:pt idx="256">
                  <c:v>0.56955590759319463</c:v>
                </c:pt>
                <c:pt idx="257">
                  <c:v>0.57752731920989897</c:v>
                </c:pt>
                <c:pt idx="258">
                  <c:v>0.58541892303079235</c:v>
                </c:pt>
                <c:pt idx="259">
                  <c:v>0.59418015651028699</c:v>
                </c:pt>
                <c:pt idx="260">
                  <c:v>0.60272334754068901</c:v>
                </c:pt>
                <c:pt idx="261">
                  <c:v>0.61194646934128039</c:v>
                </c:pt>
                <c:pt idx="262">
                  <c:v>0.62099620206636963</c:v>
                </c:pt>
                <c:pt idx="263">
                  <c:v>0.63026903425593006</c:v>
                </c:pt>
                <c:pt idx="264">
                  <c:v>0.63927209004611474</c:v>
                </c:pt>
                <c:pt idx="265">
                  <c:v>0.64860245034321329</c:v>
                </c:pt>
                <c:pt idx="266">
                  <c:v>0.65832763916472425</c:v>
                </c:pt>
                <c:pt idx="267">
                  <c:v>0.66795192881819687</c:v>
                </c:pt>
                <c:pt idx="268">
                  <c:v>0.67705986231643867</c:v>
                </c:pt>
                <c:pt idx="269">
                  <c:v>0.68665701581037808</c:v>
                </c:pt>
                <c:pt idx="270">
                  <c:v>0.69633808883134785</c:v>
                </c:pt>
                <c:pt idx="271">
                  <c:v>0.70571830292559368</c:v>
                </c:pt>
                <c:pt idx="272">
                  <c:v>0.71522616684451268</c:v>
                </c:pt>
                <c:pt idx="273">
                  <c:v>0.72415742619170753</c:v>
                </c:pt>
                <c:pt idx="274">
                  <c:v>0.73301242393324828</c:v>
                </c:pt>
                <c:pt idx="275">
                  <c:v>0.74257156064128538</c:v>
                </c:pt>
                <c:pt idx="276">
                  <c:v>0.75165953336658453</c:v>
                </c:pt>
                <c:pt idx="277">
                  <c:v>0.76045316877688596</c:v>
                </c:pt>
                <c:pt idx="278">
                  <c:v>0.76866551759465385</c:v>
                </c:pt>
                <c:pt idx="279">
                  <c:v>0.77697198196101946</c:v>
                </c:pt>
                <c:pt idx="280">
                  <c:v>0.78464310014199989</c:v>
                </c:pt>
                <c:pt idx="281">
                  <c:v>0.79200460287287733</c:v>
                </c:pt>
                <c:pt idx="282">
                  <c:v>0.79868476054043902</c:v>
                </c:pt>
                <c:pt idx="283">
                  <c:v>0.80525790338433878</c:v>
                </c:pt>
                <c:pt idx="284">
                  <c:v>0.81124165496500822</c:v>
                </c:pt>
                <c:pt idx="285">
                  <c:v>0.81740058743399036</c:v>
                </c:pt>
                <c:pt idx="286">
                  <c:v>0.82322122688652888</c:v>
                </c:pt>
                <c:pt idx="287">
                  <c:v>0.82861491460407666</c:v>
                </c:pt>
                <c:pt idx="288">
                  <c:v>0.8341381839327604</c:v>
                </c:pt>
                <c:pt idx="289">
                  <c:v>0.8386351558872096</c:v>
                </c:pt>
                <c:pt idx="290">
                  <c:v>0.8428307727203187</c:v>
                </c:pt>
                <c:pt idx="291">
                  <c:v>0.84707137508460073</c:v>
                </c:pt>
                <c:pt idx="292">
                  <c:v>0.85026545198922621</c:v>
                </c:pt>
                <c:pt idx="293">
                  <c:v>0.85382285483456011</c:v>
                </c:pt>
                <c:pt idx="294">
                  <c:v>0.85743325773485124</c:v>
                </c:pt>
                <c:pt idx="295">
                  <c:v>0.86023646684228205</c:v>
                </c:pt>
                <c:pt idx="296">
                  <c:v>0.8634131942078801</c:v>
                </c:pt>
                <c:pt idx="297">
                  <c:v>0.86595741842453089</c:v>
                </c:pt>
                <c:pt idx="298">
                  <c:v>0.86780283138052927</c:v>
                </c:pt>
                <c:pt idx="299">
                  <c:v>0.87051616295922718</c:v>
                </c:pt>
                <c:pt idx="300">
                  <c:v>0.87176196387907756</c:v>
                </c:pt>
                <c:pt idx="301">
                  <c:v>0.87279752486902717</c:v>
                </c:pt>
                <c:pt idx="302">
                  <c:v>0.87380776964510776</c:v>
                </c:pt>
                <c:pt idx="303">
                  <c:v>0.87416792893256912</c:v>
                </c:pt>
                <c:pt idx="304">
                  <c:v>0.87539893284809345</c:v>
                </c:pt>
                <c:pt idx="305">
                  <c:v>0.87586787878876771</c:v>
                </c:pt>
                <c:pt idx="306">
                  <c:v>0.87592554748709384</c:v>
                </c:pt>
                <c:pt idx="307">
                  <c:v>0.87592860854472221</c:v>
                </c:pt>
                <c:pt idx="308">
                  <c:v>0.87538746936851741</c:v>
                </c:pt>
                <c:pt idx="309">
                  <c:v>0.87466207124033779</c:v>
                </c:pt>
                <c:pt idx="310">
                  <c:v>0.87430898971735904</c:v>
                </c:pt>
                <c:pt idx="311">
                  <c:v>0.87352175208055494</c:v>
                </c:pt>
                <c:pt idx="312">
                  <c:v>0.87227069972606175</c:v>
                </c:pt>
                <c:pt idx="313">
                  <c:v>0.87076749331256365</c:v>
                </c:pt>
                <c:pt idx="314">
                  <c:v>0.86882788363130337</c:v>
                </c:pt>
                <c:pt idx="315">
                  <c:v>0.86742110879865642</c:v>
                </c:pt>
                <c:pt idx="316">
                  <c:v>0.86518765822265276</c:v>
                </c:pt>
                <c:pt idx="317">
                  <c:v>0.86203154586511221</c:v>
                </c:pt>
                <c:pt idx="318">
                  <c:v>0.85882753023601777</c:v>
                </c:pt>
                <c:pt idx="319">
                  <c:v>0.85600843053592712</c:v>
                </c:pt>
                <c:pt idx="320">
                  <c:v>0.85207679380810297</c:v>
                </c:pt>
                <c:pt idx="321">
                  <c:v>0.84837279719589198</c:v>
                </c:pt>
                <c:pt idx="322">
                  <c:v>0.84443003321213816</c:v>
                </c:pt>
                <c:pt idx="323">
                  <c:v>0.84042437418137361</c:v>
                </c:pt>
                <c:pt idx="324">
                  <c:v>0.83616332399986781</c:v>
                </c:pt>
                <c:pt idx="325">
                  <c:v>0.83176544257272</c:v>
                </c:pt>
                <c:pt idx="326">
                  <c:v>0.82755923861952763</c:v>
                </c:pt>
                <c:pt idx="327">
                  <c:v>0.82384474470137914</c:v>
                </c:pt>
                <c:pt idx="328">
                  <c:v>0.8196742398636726</c:v>
                </c:pt>
                <c:pt idx="329">
                  <c:v>0.81561089334957215</c:v>
                </c:pt>
                <c:pt idx="330">
                  <c:v>0.81224265943709462</c:v>
                </c:pt>
                <c:pt idx="331">
                  <c:v>0.80912065194895944</c:v>
                </c:pt>
                <c:pt idx="332">
                  <c:v>0.80563685200920465</c:v>
                </c:pt>
                <c:pt idx="333">
                  <c:v>0.80253044164956822</c:v>
                </c:pt>
                <c:pt idx="334">
                  <c:v>0.79934671807050406</c:v>
                </c:pt>
                <c:pt idx="335">
                  <c:v>0.79705505016933098</c:v>
                </c:pt>
                <c:pt idx="336">
                  <c:v>0.7944793061283848</c:v>
                </c:pt>
                <c:pt idx="337">
                  <c:v>0.7919899094934586</c:v>
                </c:pt>
                <c:pt idx="338">
                  <c:v>0.78944656217782094</c:v>
                </c:pt>
                <c:pt idx="339">
                  <c:v>0.78758587528387936</c:v>
                </c:pt>
                <c:pt idx="340">
                  <c:v>0.78585160706674384</c:v>
                </c:pt>
                <c:pt idx="341">
                  <c:v>0.78463104901614611</c:v>
                </c:pt>
                <c:pt idx="342">
                  <c:v>0.78398362805249533</c:v>
                </c:pt>
                <c:pt idx="343">
                  <c:v>0.78413119573075452</c:v>
                </c:pt>
                <c:pt idx="344">
                  <c:v>0.78467902193023187</c:v>
                </c:pt>
                <c:pt idx="345">
                  <c:v>0.78629119675357262</c:v>
                </c:pt>
                <c:pt idx="346">
                  <c:v>0.78899480999098226</c:v>
                </c:pt>
                <c:pt idx="347">
                  <c:v>0.79238154216963197</c:v>
                </c:pt>
                <c:pt idx="348">
                  <c:v>0.79660948348210936</c:v>
                </c:pt>
                <c:pt idx="349">
                  <c:v>0.80189498269303761</c:v>
                </c:pt>
                <c:pt idx="350">
                  <c:v>0.80718978901919591</c:v>
                </c:pt>
                <c:pt idx="351">
                  <c:v>0.8141693977264316</c:v>
                </c:pt>
                <c:pt idx="352">
                  <c:v>0.82229018536627929</c:v>
                </c:pt>
                <c:pt idx="353">
                  <c:v>0.83174801005560983</c:v>
                </c:pt>
                <c:pt idx="354">
                  <c:v>0.84253323843803429</c:v>
                </c:pt>
                <c:pt idx="355">
                  <c:v>0.85430688152130263</c:v>
                </c:pt>
                <c:pt idx="356">
                  <c:v>0.86569013583926768</c:v>
                </c:pt>
                <c:pt idx="357">
                  <c:v>0.87872773049692898</c:v>
                </c:pt>
                <c:pt idx="358">
                  <c:v>0.89146542135732354</c:v>
                </c:pt>
                <c:pt idx="359">
                  <c:v>0.90481905029442222</c:v>
                </c:pt>
                <c:pt idx="360">
                  <c:v>0.91825913633850342</c:v>
                </c:pt>
                <c:pt idx="361">
                  <c:v>0.93217797276761516</c:v>
                </c:pt>
                <c:pt idx="362">
                  <c:v>0.94709347129880661</c:v>
                </c:pt>
                <c:pt idx="363">
                  <c:v>0.96296360768744671</c:v>
                </c:pt>
                <c:pt idx="364">
                  <c:v>0.97853725733578045</c:v>
                </c:pt>
                <c:pt idx="365">
                  <c:v>0.99329128832696634</c:v>
                </c:pt>
                <c:pt idx="366">
                  <c:v>1.0071982800346211</c:v>
                </c:pt>
                <c:pt idx="367">
                  <c:v>1.0199915072436021</c:v>
                </c:pt>
                <c:pt idx="368">
                  <c:v>1.0327766297151513</c:v>
                </c:pt>
                <c:pt idx="369">
                  <c:v>1.0452150788246211</c:v>
                </c:pt>
                <c:pt idx="370">
                  <c:v>1.056131529548509</c:v>
                </c:pt>
                <c:pt idx="371">
                  <c:v>1.0676006878689717</c:v>
                </c:pt>
                <c:pt idx="372">
                  <c:v>1.0782896938926811</c:v>
                </c:pt>
                <c:pt idx="373">
                  <c:v>1.0889894963946363</c:v>
                </c:pt>
                <c:pt idx="374">
                  <c:v>1.10151663750899</c:v>
                </c:pt>
                <c:pt idx="375">
                  <c:v>1.1118608027228951</c:v>
                </c:pt>
                <c:pt idx="376">
                  <c:v>1.1231384617289655</c:v>
                </c:pt>
                <c:pt idx="377">
                  <c:v>1.1363128400091538</c:v>
                </c:pt>
                <c:pt idx="378">
                  <c:v>1.147946649202664</c:v>
                </c:pt>
                <c:pt idx="379">
                  <c:v>1.1619399899563823</c:v>
                </c:pt>
                <c:pt idx="380">
                  <c:v>1.1770673519291224</c:v>
                </c:pt>
                <c:pt idx="381">
                  <c:v>1.1932852137684606</c:v>
                </c:pt>
                <c:pt idx="382">
                  <c:v>1.2124700289970076</c:v>
                </c:pt>
                <c:pt idx="383">
                  <c:v>1.2329952392206789</c:v>
                </c:pt>
                <c:pt idx="384">
                  <c:v>1.2543669820722056</c:v>
                </c:pt>
                <c:pt idx="385">
                  <c:v>1.2797330795531223</c:v>
                </c:pt>
                <c:pt idx="386">
                  <c:v>1.3062688830901021</c:v>
                </c:pt>
                <c:pt idx="387">
                  <c:v>1.3387376383272418</c:v>
                </c:pt>
                <c:pt idx="388">
                  <c:v>1.370674789263908</c:v>
                </c:pt>
                <c:pt idx="389">
                  <c:v>1.4074497440949287</c:v>
                </c:pt>
                <c:pt idx="390">
                  <c:v>1.4430483692727625</c:v>
                </c:pt>
                <c:pt idx="391">
                  <c:v>1.4804552346591398</c:v>
                </c:pt>
                <c:pt idx="392">
                  <c:v>1.5163473701401939</c:v>
                </c:pt>
                <c:pt idx="393">
                  <c:v>1.5525961017166907</c:v>
                </c:pt>
                <c:pt idx="394">
                  <c:v>1.5866247279124823</c:v>
                </c:pt>
                <c:pt idx="395">
                  <c:v>1.6208419930529012</c:v>
                </c:pt>
                <c:pt idx="396">
                  <c:v>1.6485903156433792</c:v>
                </c:pt>
                <c:pt idx="397">
                  <c:v>1.6725732132991937</c:v>
                </c:pt>
                <c:pt idx="398">
                  <c:v>1.6941674561188333</c:v>
                </c:pt>
                <c:pt idx="399">
                  <c:v>1.7112503614279653</c:v>
                </c:pt>
                <c:pt idx="400">
                  <c:v>1.7271177188206919</c:v>
                </c:pt>
                <c:pt idx="401">
                  <c:v>1.7329917593390038</c:v>
                </c:pt>
                <c:pt idx="402">
                  <c:v>1.7328699824461338</c:v>
                </c:pt>
                <c:pt idx="403">
                  <c:v>1.7311108536178601</c:v>
                </c:pt>
                <c:pt idx="404">
                  <c:v>1.7280295388558453</c:v>
                </c:pt>
                <c:pt idx="405">
                  <c:v>1.7162978551848165</c:v>
                </c:pt>
                <c:pt idx="406">
                  <c:v>1.6969457664830578</c:v>
                </c:pt>
                <c:pt idx="407">
                  <c:v>1.6704032456085989</c:v>
                </c:pt>
                <c:pt idx="408">
                  <c:v>1.6366106981859416</c:v>
                </c:pt>
                <c:pt idx="409">
                  <c:v>1.5996953353285059</c:v>
                </c:pt>
                <c:pt idx="410">
                  <c:v>1.5552481581559419</c:v>
                </c:pt>
                <c:pt idx="411">
                  <c:v>1.5060395661065058</c:v>
                </c:pt>
                <c:pt idx="412">
                  <c:v>1.4461867940275062</c:v>
                </c:pt>
                <c:pt idx="413">
                  <c:v>1.3870832202352661</c:v>
                </c:pt>
                <c:pt idx="414">
                  <c:v>1.3267859473940982</c:v>
                </c:pt>
                <c:pt idx="415">
                  <c:v>1.2663494297371691</c:v>
                </c:pt>
                <c:pt idx="416">
                  <c:v>1.2029717406026221</c:v>
                </c:pt>
                <c:pt idx="417">
                  <c:v>1.1417733332322531</c:v>
                </c:pt>
                <c:pt idx="418">
                  <c:v>1.0857564311756465</c:v>
                </c:pt>
                <c:pt idx="419">
                  <c:v>1.0320547774505351</c:v>
                </c:pt>
                <c:pt idx="420">
                  <c:v>0.97727856350310383</c:v>
                </c:pt>
                <c:pt idx="421">
                  <c:v>0.92278890590080465</c:v>
                </c:pt>
                <c:pt idx="422">
                  <c:v>0.86995213047503117</c:v>
                </c:pt>
                <c:pt idx="423">
                  <c:v>0.81458830678254546</c:v>
                </c:pt>
                <c:pt idx="424">
                  <c:v>0.76151398257134661</c:v>
                </c:pt>
                <c:pt idx="425">
                  <c:v>0.71133607272447985</c:v>
                </c:pt>
                <c:pt idx="426">
                  <c:v>0.6646793734688925</c:v>
                </c:pt>
                <c:pt idx="427">
                  <c:v>0.62052653754111597</c:v>
                </c:pt>
                <c:pt idx="428">
                  <c:v>0.58119332867943307</c:v>
                </c:pt>
                <c:pt idx="429">
                  <c:v>0.54343322415509698</c:v>
                </c:pt>
                <c:pt idx="430">
                  <c:v>0.50749552487427674</c:v>
                </c:pt>
                <c:pt idx="431">
                  <c:v>0.47327852847631852</c:v>
                </c:pt>
                <c:pt idx="432">
                  <c:v>0.44265118240860762</c:v>
                </c:pt>
                <c:pt idx="433">
                  <c:v>0.41490849005152802</c:v>
                </c:pt>
                <c:pt idx="434">
                  <c:v>0.38845295172705996</c:v>
                </c:pt>
                <c:pt idx="435">
                  <c:v>0.36210252732963238</c:v>
                </c:pt>
                <c:pt idx="436">
                  <c:v>0.33795393020965703</c:v>
                </c:pt>
                <c:pt idx="437">
                  <c:v>0.31639265051377724</c:v>
                </c:pt>
                <c:pt idx="438">
                  <c:v>0.29697384546833355</c:v>
                </c:pt>
                <c:pt idx="439">
                  <c:v>0.27840113254779547</c:v>
                </c:pt>
                <c:pt idx="440">
                  <c:v>0.26259726197576738</c:v>
                </c:pt>
                <c:pt idx="441">
                  <c:v>0.24838460884203895</c:v>
                </c:pt>
                <c:pt idx="442">
                  <c:v>0.23445698771603851</c:v>
                </c:pt>
                <c:pt idx="443">
                  <c:v>0.22154063581491731</c:v>
                </c:pt>
                <c:pt idx="444">
                  <c:v>0.20886872909892412</c:v>
                </c:pt>
                <c:pt idx="445">
                  <c:v>0.19781646207390266</c:v>
                </c:pt>
                <c:pt idx="446">
                  <c:v>0.18763580780958736</c:v>
                </c:pt>
                <c:pt idx="447">
                  <c:v>0.17833486003689544</c:v>
                </c:pt>
                <c:pt idx="448">
                  <c:v>0.16968991407291403</c:v>
                </c:pt>
                <c:pt idx="449">
                  <c:v>0.16179423742714436</c:v>
                </c:pt>
                <c:pt idx="450">
                  <c:v>0.15428705622415168</c:v>
                </c:pt>
                <c:pt idx="451">
                  <c:v>0.14734120026993705</c:v>
                </c:pt>
                <c:pt idx="452">
                  <c:v>0.1413324163099404</c:v>
                </c:pt>
                <c:pt idx="453">
                  <c:v>0.13583722501146769</c:v>
                </c:pt>
                <c:pt idx="454">
                  <c:v>0.13059720289255738</c:v>
                </c:pt>
                <c:pt idx="455">
                  <c:v>0.12633197508669183</c:v>
                </c:pt>
                <c:pt idx="456">
                  <c:v>0.12219888759640674</c:v>
                </c:pt>
                <c:pt idx="457">
                  <c:v>0.11794917545927178</c:v>
                </c:pt>
                <c:pt idx="458">
                  <c:v>0.11407275646670138</c:v>
                </c:pt>
                <c:pt idx="459">
                  <c:v>0.11017622048536908</c:v>
                </c:pt>
                <c:pt idx="460">
                  <c:v>0.10671719829675945</c:v>
                </c:pt>
                <c:pt idx="461">
                  <c:v>0.1036930228056797</c:v>
                </c:pt>
                <c:pt idx="462">
                  <c:v>0.10094322382680425</c:v>
                </c:pt>
                <c:pt idx="463">
                  <c:v>9.7978610276828651E-2</c:v>
                </c:pt>
                <c:pt idx="464">
                  <c:v>9.5504681105487835E-2</c:v>
                </c:pt>
                <c:pt idx="465">
                  <c:v>9.336606677122998E-2</c:v>
                </c:pt>
                <c:pt idx="466">
                  <c:v>9.1320753437667962E-2</c:v>
                </c:pt>
                <c:pt idx="467">
                  <c:v>8.9631734037146027E-2</c:v>
                </c:pt>
                <c:pt idx="468">
                  <c:v>8.7942963188338816E-2</c:v>
                </c:pt>
                <c:pt idx="469">
                  <c:v>8.6291073250834918E-2</c:v>
                </c:pt>
                <c:pt idx="470">
                  <c:v>8.5147264021417535E-2</c:v>
                </c:pt>
                <c:pt idx="471">
                  <c:v>8.4131445557874204E-2</c:v>
                </c:pt>
                <c:pt idx="472">
                  <c:v>8.2865935369895449E-2</c:v>
                </c:pt>
                <c:pt idx="473">
                  <c:v>8.1625294824497083E-2</c:v>
                </c:pt>
                <c:pt idx="474">
                  <c:v>8.0138206342065019E-2</c:v>
                </c:pt>
                <c:pt idx="475">
                  <c:v>7.8872674175384266E-2</c:v>
                </c:pt>
                <c:pt idx="476">
                  <c:v>7.7706164756479179E-2</c:v>
                </c:pt>
                <c:pt idx="477">
                  <c:v>7.6456325834347375E-2</c:v>
                </c:pt>
                <c:pt idx="478">
                  <c:v>7.5421445661947542E-2</c:v>
                </c:pt>
                <c:pt idx="479">
                  <c:v>7.4939261494684439E-2</c:v>
                </c:pt>
                <c:pt idx="480">
                  <c:v>7.4322015436744715E-2</c:v>
                </c:pt>
                <c:pt idx="481">
                  <c:v>7.3780184949014158E-2</c:v>
                </c:pt>
                <c:pt idx="482">
                  <c:v>7.3342090283646091E-2</c:v>
                </c:pt>
                <c:pt idx="483">
                  <c:v>7.3021568880053817E-2</c:v>
                </c:pt>
                <c:pt idx="484">
                  <c:v>7.2789859825042574E-2</c:v>
                </c:pt>
                <c:pt idx="485">
                  <c:v>7.2466449981801462E-2</c:v>
                </c:pt>
                <c:pt idx="486">
                  <c:v>7.1828173523965838E-2</c:v>
                </c:pt>
                <c:pt idx="487">
                  <c:v>7.1398956421339393E-2</c:v>
                </c:pt>
                <c:pt idx="488">
                  <c:v>7.0841488451088827E-2</c:v>
                </c:pt>
                <c:pt idx="489">
                  <c:v>7.0159976007932653E-2</c:v>
                </c:pt>
                <c:pt idx="490">
                  <c:v>6.9355346998634215E-2</c:v>
                </c:pt>
                <c:pt idx="491">
                  <c:v>6.8778249445723555E-2</c:v>
                </c:pt>
                <c:pt idx="492">
                  <c:v>6.8196149380520613E-2</c:v>
                </c:pt>
                <c:pt idx="493">
                  <c:v>6.7710961302304237E-2</c:v>
                </c:pt>
                <c:pt idx="494">
                  <c:v>6.7276148830785573E-2</c:v>
                </c:pt>
                <c:pt idx="495">
                  <c:v>6.7089798724767336E-2</c:v>
                </c:pt>
                <c:pt idx="496">
                  <c:v>6.6914003890843288E-2</c:v>
                </c:pt>
                <c:pt idx="497">
                  <c:v>6.682577715762035E-2</c:v>
                </c:pt>
                <c:pt idx="498">
                  <c:v>6.6545849565541965E-2</c:v>
                </c:pt>
                <c:pt idx="499">
                  <c:v>6.6373980467001326E-2</c:v>
                </c:pt>
                <c:pt idx="500">
                  <c:v>6.599904891588565E-2</c:v>
                </c:pt>
                <c:pt idx="501">
                  <c:v>6.5581736419507319E-2</c:v>
                </c:pt>
                <c:pt idx="502">
                  <c:v>6.5353698555905351E-2</c:v>
                </c:pt>
                <c:pt idx="503">
                  <c:v>6.5061251750466939E-2</c:v>
                </c:pt>
                <c:pt idx="504">
                  <c:v>6.5019587519347444E-2</c:v>
                </c:pt>
                <c:pt idx="505">
                  <c:v>6.4596842581486444E-2</c:v>
                </c:pt>
                <c:pt idx="506">
                  <c:v>6.4313448700519041E-2</c:v>
                </c:pt>
                <c:pt idx="507">
                  <c:v>6.396937929637278E-2</c:v>
                </c:pt>
                <c:pt idx="508">
                  <c:v>6.3786773065472466E-2</c:v>
                </c:pt>
                <c:pt idx="509">
                  <c:v>6.3346155364229009E-2</c:v>
                </c:pt>
                <c:pt idx="510">
                  <c:v>6.2833630887002112E-2</c:v>
                </c:pt>
                <c:pt idx="511">
                  <c:v>6.0823178624551257E-2</c:v>
                </c:pt>
                <c:pt idx="512">
                  <c:v>5.9698374595575518E-2</c:v>
                </c:pt>
                <c:pt idx="513">
                  <c:v>6.0689239379899118E-2</c:v>
                </c:pt>
                <c:pt idx="514">
                  <c:v>6.1334491055225093E-2</c:v>
                </c:pt>
                <c:pt idx="515">
                  <c:v>6.1389234677840146E-2</c:v>
                </c:pt>
                <c:pt idx="516">
                  <c:v>6.1462294090550498E-2</c:v>
                </c:pt>
                <c:pt idx="517">
                  <c:v>6.1563921037235313E-2</c:v>
                </c:pt>
                <c:pt idx="518">
                  <c:v>6.2545751212331982E-2</c:v>
                </c:pt>
                <c:pt idx="519">
                  <c:v>6.3892409030512409E-2</c:v>
                </c:pt>
                <c:pt idx="520">
                  <c:v>6.3023579501661445E-2</c:v>
                </c:pt>
                <c:pt idx="521">
                  <c:v>6.2420430914660832E-2</c:v>
                </c:pt>
                <c:pt idx="522">
                  <c:v>6.2484717446043975E-2</c:v>
                </c:pt>
                <c:pt idx="523">
                  <c:v>6.2666678518887076E-2</c:v>
                </c:pt>
                <c:pt idx="524">
                  <c:v>6.2934999195902036E-2</c:v>
                </c:pt>
                <c:pt idx="525">
                  <c:v>6.3549044643726557E-2</c:v>
                </c:pt>
                <c:pt idx="526">
                  <c:v>6.4258287724873117E-2</c:v>
                </c:pt>
                <c:pt idx="527">
                  <c:v>6.5190776869078745E-2</c:v>
                </c:pt>
                <c:pt idx="528">
                  <c:v>6.6177313632537704E-2</c:v>
                </c:pt>
                <c:pt idx="529">
                  <c:v>6.7339462971846051E-2</c:v>
                </c:pt>
                <c:pt idx="530">
                  <c:v>6.8851642880617833E-2</c:v>
                </c:pt>
                <c:pt idx="531">
                  <c:v>7.0872669002699437E-2</c:v>
                </c:pt>
                <c:pt idx="532">
                  <c:v>7.293340253128873E-2</c:v>
                </c:pt>
                <c:pt idx="533">
                  <c:v>7.5202985775202361E-2</c:v>
                </c:pt>
                <c:pt idx="534">
                  <c:v>7.7766473498698349E-2</c:v>
                </c:pt>
                <c:pt idx="535">
                  <c:v>8.0602797057539685E-2</c:v>
                </c:pt>
                <c:pt idx="536">
                  <c:v>8.3781792354174503E-2</c:v>
                </c:pt>
                <c:pt idx="537">
                  <c:v>8.7175044165703014E-2</c:v>
                </c:pt>
                <c:pt idx="538">
                  <c:v>9.0521387925215593E-2</c:v>
                </c:pt>
                <c:pt idx="539">
                  <c:v>9.4053512878041659E-2</c:v>
                </c:pt>
                <c:pt idx="540">
                  <c:v>9.7832421928598506E-2</c:v>
                </c:pt>
                <c:pt idx="541">
                  <c:v>0.10157804815826395</c:v>
                </c:pt>
                <c:pt idx="542">
                  <c:v>0.1055240622901373</c:v>
                </c:pt>
                <c:pt idx="543">
                  <c:v>0.10921606368274299</c:v>
                </c:pt>
                <c:pt idx="544">
                  <c:v>0.11268630093216399</c:v>
                </c:pt>
                <c:pt idx="545">
                  <c:v>0.11628106953076693</c:v>
                </c:pt>
                <c:pt idx="546">
                  <c:v>0.11987319039149953</c:v>
                </c:pt>
                <c:pt idx="547">
                  <c:v>0.12325661035074466</c:v>
                </c:pt>
                <c:pt idx="548">
                  <c:v>0.12649456480693611</c:v>
                </c:pt>
                <c:pt idx="549">
                  <c:v>0.12939872992735257</c:v>
                </c:pt>
                <c:pt idx="550">
                  <c:v>0.13234399398339555</c:v>
                </c:pt>
                <c:pt idx="551">
                  <c:v>0.1351605107470675</c:v>
                </c:pt>
                <c:pt idx="552">
                  <c:v>0.13768361873521362</c:v>
                </c:pt>
                <c:pt idx="553">
                  <c:v>0.14013414046495828</c:v>
                </c:pt>
                <c:pt idx="554">
                  <c:v>0.14237870684323828</c:v>
                </c:pt>
                <c:pt idx="555">
                  <c:v>0.14461746485594976</c:v>
                </c:pt>
                <c:pt idx="556">
                  <c:v>0.14655069691417244</c:v>
                </c:pt>
                <c:pt idx="557">
                  <c:v>0.14861025105655204</c:v>
                </c:pt>
                <c:pt idx="558">
                  <c:v>0.15016563984741882</c:v>
                </c:pt>
                <c:pt idx="559">
                  <c:v>0.15193125412363598</c:v>
                </c:pt>
                <c:pt idx="560">
                  <c:v>0.15343387974805991</c:v>
                </c:pt>
                <c:pt idx="561">
                  <c:v>0.154810922743569</c:v>
                </c:pt>
                <c:pt idx="562">
                  <c:v>0.15568234403304398</c:v>
                </c:pt>
                <c:pt idx="563">
                  <c:v>0.15658007147126032</c:v>
                </c:pt>
                <c:pt idx="564">
                  <c:v>0.15681434648284528</c:v>
                </c:pt>
                <c:pt idx="565">
                  <c:v>0.15717254840661771</c:v>
                </c:pt>
                <c:pt idx="566">
                  <c:v>0.15692042813988794</c:v>
                </c:pt>
                <c:pt idx="567">
                  <c:v>0.15649622779798414</c:v>
                </c:pt>
                <c:pt idx="568">
                  <c:v>0.15555243267018828</c:v>
                </c:pt>
                <c:pt idx="569">
                  <c:v>0.15442648801849054</c:v>
                </c:pt>
                <c:pt idx="570">
                  <c:v>0.15295729580862247</c:v>
                </c:pt>
                <c:pt idx="571">
                  <c:v>0.15125755382994643</c:v>
                </c:pt>
                <c:pt idx="572">
                  <c:v>0.14909417962534541</c:v>
                </c:pt>
                <c:pt idx="573">
                  <c:v>0.14687356881673863</c:v>
                </c:pt>
                <c:pt idx="574">
                  <c:v>0.14424791991251729</c:v>
                </c:pt>
                <c:pt idx="575">
                  <c:v>0.14145418063877804</c:v>
                </c:pt>
                <c:pt idx="576">
                  <c:v>0.13822425076719327</c:v>
                </c:pt>
                <c:pt idx="577">
                  <c:v>0.13470712142771701</c:v>
                </c:pt>
                <c:pt idx="578">
                  <c:v>0.13111151454548611</c:v>
                </c:pt>
                <c:pt idx="579">
                  <c:v>0.12747601703472569</c:v>
                </c:pt>
                <c:pt idx="580">
                  <c:v>0.12348263623415154</c:v>
                </c:pt>
                <c:pt idx="581">
                  <c:v>0.11936412163778443</c:v>
                </c:pt>
                <c:pt idx="582">
                  <c:v>0.11523707897129093</c:v>
                </c:pt>
                <c:pt idx="583">
                  <c:v>0.11136481439587612</c:v>
                </c:pt>
                <c:pt idx="584">
                  <c:v>0.10728347884523189</c:v>
                </c:pt>
                <c:pt idx="585">
                  <c:v>0.1031480516603699</c:v>
                </c:pt>
                <c:pt idx="586">
                  <c:v>9.8978727954147902E-2</c:v>
                </c:pt>
                <c:pt idx="587">
                  <c:v>9.5146111959271862E-2</c:v>
                </c:pt>
                <c:pt idx="588">
                  <c:v>9.135338458569088E-2</c:v>
                </c:pt>
                <c:pt idx="589">
                  <c:v>8.779576698406466E-2</c:v>
                </c:pt>
                <c:pt idx="590">
                  <c:v>8.4231303606803962E-2</c:v>
                </c:pt>
                <c:pt idx="591">
                  <c:v>8.1024619434499665E-2</c:v>
                </c:pt>
                <c:pt idx="592">
                  <c:v>7.7947342526388907E-2</c:v>
                </c:pt>
                <c:pt idx="593">
                  <c:v>7.4899823027820556E-2</c:v>
                </c:pt>
                <c:pt idx="594">
                  <c:v>7.1928965789045646E-2</c:v>
                </c:pt>
                <c:pt idx="595">
                  <c:v>6.943613383023782E-2</c:v>
                </c:pt>
                <c:pt idx="596">
                  <c:v>6.7162617569986885E-2</c:v>
                </c:pt>
                <c:pt idx="597">
                  <c:v>6.5133616853743248E-2</c:v>
                </c:pt>
                <c:pt idx="598">
                  <c:v>6.3338656191600382E-2</c:v>
                </c:pt>
                <c:pt idx="599">
                  <c:v>6.1969072454661836E-2</c:v>
                </c:pt>
                <c:pt idx="600">
                  <c:v>6.077318839851515E-2</c:v>
                </c:pt>
                <c:pt idx="601">
                  <c:v>5.957485218785686E-2</c:v>
                </c:pt>
                <c:pt idx="602">
                  <c:v>5.8795072958152624E-2</c:v>
                </c:pt>
                <c:pt idx="603">
                  <c:v>5.7943806980779722E-2</c:v>
                </c:pt>
                <c:pt idx="604">
                  <c:v>5.7468020148084262E-2</c:v>
                </c:pt>
                <c:pt idx="605">
                  <c:v>5.7233694710053427E-2</c:v>
                </c:pt>
                <c:pt idx="606">
                  <c:v>5.6726088625041214E-2</c:v>
                </c:pt>
                <c:pt idx="607">
                  <c:v>5.6507720809926408E-2</c:v>
                </c:pt>
                <c:pt idx="608">
                  <c:v>5.6512208577470073E-2</c:v>
                </c:pt>
                <c:pt idx="609">
                  <c:v>5.6222945488604341E-2</c:v>
                </c:pt>
                <c:pt idx="610">
                  <c:v>5.6356122177682183E-2</c:v>
                </c:pt>
                <c:pt idx="611">
                  <c:v>5.6353969437679077E-2</c:v>
                </c:pt>
                <c:pt idx="612">
                  <c:v>5.6385627270902433E-2</c:v>
                </c:pt>
                <c:pt idx="613">
                  <c:v>5.6523253673083688E-2</c:v>
                </c:pt>
                <c:pt idx="614">
                  <c:v>5.676942942651652E-2</c:v>
                </c:pt>
                <c:pt idx="615">
                  <c:v>5.6815131311196948E-2</c:v>
                </c:pt>
                <c:pt idx="616">
                  <c:v>5.687790191632186E-2</c:v>
                </c:pt>
                <c:pt idx="617">
                  <c:v>5.6607242927796286E-2</c:v>
                </c:pt>
                <c:pt idx="618">
                  <c:v>5.6444491072129926E-2</c:v>
                </c:pt>
                <c:pt idx="619">
                  <c:v>5.6168387156940711E-2</c:v>
                </c:pt>
                <c:pt idx="620">
                  <c:v>5.6004664778733643E-2</c:v>
                </c:pt>
                <c:pt idx="621">
                  <c:v>5.5559612130492327E-2</c:v>
                </c:pt>
                <c:pt idx="622">
                  <c:v>5.5222058537543119E-2</c:v>
                </c:pt>
                <c:pt idx="623">
                  <c:v>5.4791875578844663E-2</c:v>
                </c:pt>
                <c:pt idx="624">
                  <c:v>5.4506576287314833E-2</c:v>
                </c:pt>
                <c:pt idx="625">
                  <c:v>5.392037887461202E-2</c:v>
                </c:pt>
                <c:pt idx="626">
                  <c:v>5.3375870396802652E-2</c:v>
                </c:pt>
                <c:pt idx="627">
                  <c:v>5.2750398010721761E-2</c:v>
                </c:pt>
                <c:pt idx="628">
                  <c:v>5.2233574388783378E-2</c:v>
                </c:pt>
                <c:pt idx="629">
                  <c:v>5.1732797558836044E-2</c:v>
                </c:pt>
                <c:pt idx="630">
                  <c:v>5.1386354323447347E-2</c:v>
                </c:pt>
                <c:pt idx="631">
                  <c:v>5.0935531905958543E-2</c:v>
                </c:pt>
                <c:pt idx="632">
                  <c:v>5.0355341254373215E-2</c:v>
                </c:pt>
                <c:pt idx="633">
                  <c:v>4.9664948717719967E-2</c:v>
                </c:pt>
                <c:pt idx="634">
                  <c:v>4.8989709242496779E-2</c:v>
                </c:pt>
                <c:pt idx="635">
                  <c:v>4.8206077237558785E-2</c:v>
                </c:pt>
                <c:pt idx="636">
                  <c:v>4.7478124661097493E-2</c:v>
                </c:pt>
                <c:pt idx="637">
                  <c:v>4.6551787007362684E-2</c:v>
                </c:pt>
                <c:pt idx="638">
                  <c:v>4.5507979959362004E-2</c:v>
                </c:pt>
                <c:pt idx="639">
                  <c:v>4.4446422757494622E-2</c:v>
                </c:pt>
                <c:pt idx="640">
                  <c:v>4.3476612906367916E-2</c:v>
                </c:pt>
                <c:pt idx="641">
                  <c:v>4.2204132350707253E-2</c:v>
                </c:pt>
                <c:pt idx="642">
                  <c:v>4.1009562926981741E-2</c:v>
                </c:pt>
                <c:pt idx="643">
                  <c:v>3.9849663942827629E-2</c:v>
                </c:pt>
                <c:pt idx="644">
                  <c:v>3.8648087721295125E-2</c:v>
                </c:pt>
                <c:pt idx="645">
                  <c:v>3.7504455311898596E-2</c:v>
                </c:pt>
                <c:pt idx="646">
                  <c:v>3.6334798303251606E-2</c:v>
                </c:pt>
                <c:pt idx="647">
                  <c:v>3.4898104708486082E-2</c:v>
                </c:pt>
                <c:pt idx="648">
                  <c:v>3.383188670643518E-2</c:v>
                </c:pt>
                <c:pt idx="649">
                  <c:v>3.2662797311589234E-2</c:v>
                </c:pt>
                <c:pt idx="650">
                  <c:v>3.1584337748965373E-2</c:v>
                </c:pt>
                <c:pt idx="651">
                  <c:v>3.0374828635175589E-2</c:v>
                </c:pt>
                <c:pt idx="652">
                  <c:v>2.9346838611248177E-2</c:v>
                </c:pt>
                <c:pt idx="653">
                  <c:v>2.8454676947571939E-2</c:v>
                </c:pt>
                <c:pt idx="654">
                  <c:v>2.7742729322632421E-2</c:v>
                </c:pt>
                <c:pt idx="655">
                  <c:v>2.6969191597879059E-2</c:v>
                </c:pt>
                <c:pt idx="656">
                  <c:v>2.625387977599259E-2</c:v>
                </c:pt>
                <c:pt idx="657">
                  <c:v>2.550573411258834E-2</c:v>
                </c:pt>
                <c:pt idx="658">
                  <c:v>2.4816321329130583E-2</c:v>
                </c:pt>
                <c:pt idx="659">
                  <c:v>2.4102834241875256E-2</c:v>
                </c:pt>
                <c:pt idx="660">
                  <c:v>2.3711347870615244E-2</c:v>
                </c:pt>
                <c:pt idx="661">
                  <c:v>2.3303552875211398E-2</c:v>
                </c:pt>
                <c:pt idx="662">
                  <c:v>2.2722013130262918E-2</c:v>
                </c:pt>
                <c:pt idx="663">
                  <c:v>2.2177725214527003E-2</c:v>
                </c:pt>
                <c:pt idx="664">
                  <c:v>2.1732019973054011E-2</c:v>
                </c:pt>
                <c:pt idx="665">
                  <c:v>2.1442490728602919E-2</c:v>
                </c:pt>
                <c:pt idx="666">
                  <c:v>2.1290315845230671E-2</c:v>
                </c:pt>
                <c:pt idx="667">
                  <c:v>2.0979673524940991E-2</c:v>
                </c:pt>
                <c:pt idx="668">
                  <c:v>2.0684815622069145E-2</c:v>
                </c:pt>
                <c:pt idx="669">
                  <c:v>2.0369283375280316E-2</c:v>
                </c:pt>
                <c:pt idx="670">
                  <c:v>2.0155513608338151E-2</c:v>
                </c:pt>
                <c:pt idx="671">
                  <c:v>2.0250745784220186E-2</c:v>
                </c:pt>
                <c:pt idx="672">
                  <c:v>2.0334726207920182E-2</c:v>
                </c:pt>
                <c:pt idx="673">
                  <c:v>2.0320264015359597E-2</c:v>
                </c:pt>
                <c:pt idx="674">
                  <c:v>2.033931025123473E-2</c:v>
                </c:pt>
                <c:pt idx="675">
                  <c:v>2.0363381748897711E-2</c:v>
                </c:pt>
                <c:pt idx="676">
                  <c:v>2.037885442256257E-2</c:v>
                </c:pt>
                <c:pt idx="677">
                  <c:v>2.0676409462565975E-2</c:v>
                </c:pt>
                <c:pt idx="678">
                  <c:v>2.100429310538536E-2</c:v>
                </c:pt>
                <c:pt idx="679">
                  <c:v>2.1314085759581752E-2</c:v>
                </c:pt>
                <c:pt idx="680">
                  <c:v>2.1519005366562521E-2</c:v>
                </c:pt>
                <c:pt idx="681">
                  <c:v>2.1635109067926605E-2</c:v>
                </c:pt>
                <c:pt idx="682">
                  <c:v>2.2023475183842098E-2</c:v>
                </c:pt>
                <c:pt idx="683">
                  <c:v>2.2961814187249702E-2</c:v>
                </c:pt>
                <c:pt idx="684">
                  <c:v>2.383611617773115E-2</c:v>
                </c:pt>
                <c:pt idx="685">
                  <c:v>2.4324582682399676E-2</c:v>
                </c:pt>
                <c:pt idx="686">
                  <c:v>2.4700471707930438E-2</c:v>
                </c:pt>
                <c:pt idx="687">
                  <c:v>2.5307687913329352E-2</c:v>
                </c:pt>
                <c:pt idx="688">
                  <c:v>2.6243391950427401E-2</c:v>
                </c:pt>
                <c:pt idx="689">
                  <c:v>2.7352684555290333E-2</c:v>
                </c:pt>
                <c:pt idx="690">
                  <c:v>2.8273720716201586E-2</c:v>
                </c:pt>
                <c:pt idx="691">
                  <c:v>2.9064402748000699E-2</c:v>
                </c:pt>
                <c:pt idx="692">
                  <c:v>3.0119928715127562E-2</c:v>
                </c:pt>
                <c:pt idx="693">
                  <c:v>3.1456440280875665E-2</c:v>
                </c:pt>
                <c:pt idx="694">
                  <c:v>3.3036683341944331E-2</c:v>
                </c:pt>
                <c:pt idx="695">
                  <c:v>3.4702788918140083E-2</c:v>
                </c:pt>
                <c:pt idx="696">
                  <c:v>3.6292106336397817E-2</c:v>
                </c:pt>
                <c:pt idx="697">
                  <c:v>3.8021192496787204E-2</c:v>
                </c:pt>
                <c:pt idx="698">
                  <c:v>3.9822628516999081E-2</c:v>
                </c:pt>
                <c:pt idx="699">
                  <c:v>4.1293482119052545E-2</c:v>
                </c:pt>
                <c:pt idx="700">
                  <c:v>4.2791755095265886E-2</c:v>
                </c:pt>
                <c:pt idx="701">
                  <c:v>4.4360870534141679E-2</c:v>
                </c:pt>
                <c:pt idx="702">
                  <c:v>4.5847620262305648E-2</c:v>
                </c:pt>
                <c:pt idx="703">
                  <c:v>4.7329724069846271E-2</c:v>
                </c:pt>
                <c:pt idx="704">
                  <c:v>4.8798378169169342E-2</c:v>
                </c:pt>
                <c:pt idx="705">
                  <c:v>5.0010770670541917E-2</c:v>
                </c:pt>
                <c:pt idx="706">
                  <c:v>5.1193195518466302E-2</c:v>
                </c:pt>
                <c:pt idx="707">
                  <c:v>5.2523316587494595E-2</c:v>
                </c:pt>
                <c:pt idx="708">
                  <c:v>5.3264879252383088E-2</c:v>
                </c:pt>
                <c:pt idx="709">
                  <c:v>5.395587474266942E-2</c:v>
                </c:pt>
                <c:pt idx="710">
                  <c:v>5.4730993921125855E-2</c:v>
                </c:pt>
                <c:pt idx="711">
                  <c:v>5.5324058471156928E-2</c:v>
                </c:pt>
                <c:pt idx="712">
                  <c:v>5.5775197128801128E-2</c:v>
                </c:pt>
                <c:pt idx="713">
                  <c:v>5.6043627696499822E-2</c:v>
                </c:pt>
                <c:pt idx="714">
                  <c:v>5.6038388033576712E-2</c:v>
                </c:pt>
                <c:pt idx="715">
                  <c:v>5.625359593878642E-2</c:v>
                </c:pt>
                <c:pt idx="716">
                  <c:v>5.6254299429926165E-2</c:v>
                </c:pt>
                <c:pt idx="717">
                  <c:v>5.577690178111467E-2</c:v>
                </c:pt>
                <c:pt idx="718">
                  <c:v>5.5099941429114292E-2</c:v>
                </c:pt>
                <c:pt idx="719">
                  <c:v>5.4219613534164386E-2</c:v>
                </c:pt>
                <c:pt idx="720">
                  <c:v>5.3530024199517447E-2</c:v>
                </c:pt>
                <c:pt idx="721">
                  <c:v>5.2788163127742684E-2</c:v>
                </c:pt>
                <c:pt idx="722">
                  <c:v>5.1819581601196353E-2</c:v>
                </c:pt>
                <c:pt idx="723">
                  <c:v>5.0893852758395669E-2</c:v>
                </c:pt>
                <c:pt idx="724">
                  <c:v>5.0138355720213842E-2</c:v>
                </c:pt>
                <c:pt idx="725">
                  <c:v>4.929141356659384E-2</c:v>
                </c:pt>
                <c:pt idx="726">
                  <c:v>4.8512179067116676E-2</c:v>
                </c:pt>
                <c:pt idx="727">
                  <c:v>4.7587285070960231E-2</c:v>
                </c:pt>
                <c:pt idx="728">
                  <c:v>4.6640557305231783E-2</c:v>
                </c:pt>
                <c:pt idx="729">
                  <c:v>4.567835667268471E-2</c:v>
                </c:pt>
                <c:pt idx="730">
                  <c:v>4.4671996292489899E-2</c:v>
                </c:pt>
                <c:pt idx="731">
                  <c:v>4.3714796766898864E-2</c:v>
                </c:pt>
                <c:pt idx="732">
                  <c:v>4.2846342296070782E-2</c:v>
                </c:pt>
                <c:pt idx="733">
                  <c:v>4.1810647558713637E-2</c:v>
                </c:pt>
                <c:pt idx="734">
                  <c:v>4.0760973141361095E-2</c:v>
                </c:pt>
                <c:pt idx="735">
                  <c:v>3.9599920312579272E-2</c:v>
                </c:pt>
                <c:pt idx="736">
                  <c:v>3.8797699866869387E-2</c:v>
                </c:pt>
                <c:pt idx="737">
                  <c:v>3.7949001655940499E-2</c:v>
                </c:pt>
                <c:pt idx="738">
                  <c:v>3.7112074834962344E-2</c:v>
                </c:pt>
                <c:pt idx="739">
                  <c:v>3.6172205790748903E-2</c:v>
                </c:pt>
                <c:pt idx="740">
                  <c:v>3.5440252659332497E-2</c:v>
                </c:pt>
                <c:pt idx="741">
                  <c:v>3.4710227444452159E-2</c:v>
                </c:pt>
                <c:pt idx="742">
                  <c:v>3.4124229403685737E-2</c:v>
                </c:pt>
                <c:pt idx="743">
                  <c:v>3.3165760172726315E-2</c:v>
                </c:pt>
                <c:pt idx="744">
                  <c:v>3.249521665941027E-2</c:v>
                </c:pt>
                <c:pt idx="745">
                  <c:v>3.1896959279831882E-2</c:v>
                </c:pt>
                <c:pt idx="746">
                  <c:v>3.126645132795098E-2</c:v>
                </c:pt>
                <c:pt idx="747">
                  <c:v>3.0681650132262327E-2</c:v>
                </c:pt>
                <c:pt idx="748">
                  <c:v>3.0050359240848291E-2</c:v>
                </c:pt>
                <c:pt idx="749">
                  <c:v>2.9578819165133156E-2</c:v>
                </c:pt>
                <c:pt idx="750">
                  <c:v>2.9167460568683891E-2</c:v>
                </c:pt>
                <c:pt idx="751">
                  <c:v>2.865318244594444E-2</c:v>
                </c:pt>
                <c:pt idx="752">
                  <c:v>2.8286953674877286E-2</c:v>
                </c:pt>
                <c:pt idx="753">
                  <c:v>2.8173101016873661E-2</c:v>
                </c:pt>
                <c:pt idx="754">
                  <c:v>2.809092058524577E-2</c:v>
                </c:pt>
                <c:pt idx="755">
                  <c:v>2.8070355894871897E-2</c:v>
                </c:pt>
                <c:pt idx="756">
                  <c:v>2.799053015304823E-2</c:v>
                </c:pt>
                <c:pt idx="757">
                  <c:v>2.8029450818437524E-2</c:v>
                </c:pt>
                <c:pt idx="758">
                  <c:v>2.8230315850821183E-2</c:v>
                </c:pt>
                <c:pt idx="759">
                  <c:v>2.8411695563761077E-2</c:v>
                </c:pt>
                <c:pt idx="760">
                  <c:v>2.8909474430422917E-2</c:v>
                </c:pt>
                <c:pt idx="761">
                  <c:v>2.955246285177757E-2</c:v>
                </c:pt>
                <c:pt idx="762">
                  <c:v>3.0364389168365473E-2</c:v>
                </c:pt>
                <c:pt idx="763">
                  <c:v>3.1327856790960507E-2</c:v>
                </c:pt>
                <c:pt idx="764">
                  <c:v>3.2438372749743975E-2</c:v>
                </c:pt>
                <c:pt idx="765">
                  <c:v>3.3774126663608239E-2</c:v>
                </c:pt>
                <c:pt idx="766">
                  <c:v>3.5313370380061909E-2</c:v>
                </c:pt>
                <c:pt idx="767">
                  <c:v>3.6956605439243131E-2</c:v>
                </c:pt>
                <c:pt idx="768">
                  <c:v>3.8636654977665129E-2</c:v>
                </c:pt>
                <c:pt idx="769">
                  <c:v>4.0733990707310076E-2</c:v>
                </c:pt>
                <c:pt idx="770">
                  <c:v>4.3122915030421149E-2</c:v>
                </c:pt>
                <c:pt idx="771">
                  <c:v>4.5671129822676328E-2</c:v>
                </c:pt>
                <c:pt idx="772">
                  <c:v>4.8474765176870112E-2</c:v>
                </c:pt>
                <c:pt idx="773">
                  <c:v>5.171883505989637E-2</c:v>
                </c:pt>
                <c:pt idx="774">
                  <c:v>5.5115763319069935E-2</c:v>
                </c:pt>
                <c:pt idx="775">
                  <c:v>5.8988912932615663E-2</c:v>
                </c:pt>
                <c:pt idx="776">
                  <c:v>6.2889034155203694E-2</c:v>
                </c:pt>
                <c:pt idx="777">
                  <c:v>6.7123299292022126E-2</c:v>
                </c:pt>
                <c:pt idx="778">
                  <c:v>7.2005034255134145E-2</c:v>
                </c:pt>
                <c:pt idx="779">
                  <c:v>7.7455001318115307E-2</c:v>
                </c:pt>
                <c:pt idx="780">
                  <c:v>8.3187554618280452E-2</c:v>
                </c:pt>
                <c:pt idx="781">
                  <c:v>8.9582981067806558E-2</c:v>
                </c:pt>
                <c:pt idx="782">
                  <c:v>9.657372821151855E-2</c:v>
                </c:pt>
                <c:pt idx="783">
                  <c:v>0.10454053914378567</c:v>
                </c:pt>
                <c:pt idx="784">
                  <c:v>0.11309511176656424</c:v>
                </c:pt>
                <c:pt idx="785">
                  <c:v>0.12211691769920127</c:v>
                </c:pt>
                <c:pt idx="786">
                  <c:v>0.13152324383086758</c:v>
                </c:pt>
                <c:pt idx="787">
                  <c:v>0.14171588556619677</c:v>
                </c:pt>
                <c:pt idx="788">
                  <c:v>0.15278110442242271</c:v>
                </c:pt>
                <c:pt idx="789">
                  <c:v>0.16435192653277966</c:v>
                </c:pt>
                <c:pt idx="790">
                  <c:v>0.17637109069068141</c:v>
                </c:pt>
                <c:pt idx="791">
                  <c:v>0.18901974767941279</c:v>
                </c:pt>
                <c:pt idx="792">
                  <c:v>0.20267066111794277</c:v>
                </c:pt>
                <c:pt idx="793">
                  <c:v>0.21620470973767134</c:v>
                </c:pt>
                <c:pt idx="794">
                  <c:v>0.22988637743696938</c:v>
                </c:pt>
                <c:pt idx="795">
                  <c:v>0.24391905657260315</c:v>
                </c:pt>
                <c:pt idx="796">
                  <c:v>0.25769138280720078</c:v>
                </c:pt>
                <c:pt idx="797">
                  <c:v>0.27126056493002648</c:v>
                </c:pt>
                <c:pt idx="798">
                  <c:v>0.28481085795060312</c:v>
                </c:pt>
                <c:pt idx="799">
                  <c:v>0.29772739947711935</c:v>
                </c:pt>
                <c:pt idx="800">
                  <c:v>0.31006220601467904</c:v>
                </c:pt>
                <c:pt idx="801">
                  <c:v>0.32181608635468922</c:v>
                </c:pt>
                <c:pt idx="802">
                  <c:v>0.3326294213096152</c:v>
                </c:pt>
                <c:pt idx="803">
                  <c:v>0.34228818952763806</c:v>
                </c:pt>
                <c:pt idx="804">
                  <c:v>0.35088441027457362</c:v>
                </c:pt>
                <c:pt idx="805">
                  <c:v>0.35986739079372299</c:v>
                </c:pt>
                <c:pt idx="806">
                  <c:v>0.30856193677828936</c:v>
                </c:pt>
                <c:pt idx="807">
                  <c:v>0.31475282863161458</c:v>
                </c:pt>
                <c:pt idx="808">
                  <c:v>0.3187655801829074</c:v>
                </c:pt>
                <c:pt idx="809">
                  <c:v>0.32040297678050983</c:v>
                </c:pt>
                <c:pt idx="810">
                  <c:v>0.32131238299082898</c:v>
                </c:pt>
                <c:pt idx="811">
                  <c:v>0.3209298862771493</c:v>
                </c:pt>
                <c:pt idx="812">
                  <c:v>0.31461476068916944</c:v>
                </c:pt>
                <c:pt idx="813">
                  <c:v>0.35230993260770005</c:v>
                </c:pt>
                <c:pt idx="814">
                  <c:v>0.35518460512722749</c:v>
                </c:pt>
                <c:pt idx="815">
                  <c:v>0.34464463088702268</c:v>
                </c:pt>
                <c:pt idx="816">
                  <c:v>0.33312822938539832</c:v>
                </c:pt>
                <c:pt idx="817">
                  <c:v>0.31892284679175514</c:v>
                </c:pt>
                <c:pt idx="818">
                  <c:v>0.30371268235887305</c:v>
                </c:pt>
                <c:pt idx="819">
                  <c:v>0.28837705512406953</c:v>
                </c:pt>
                <c:pt idx="820">
                  <c:v>0.27338952728949484</c:v>
                </c:pt>
                <c:pt idx="821">
                  <c:v>0.25852898559778786</c:v>
                </c:pt>
                <c:pt idx="822">
                  <c:v>0.24359743507208489</c:v>
                </c:pt>
                <c:pt idx="823">
                  <c:v>0.22903441878043956</c:v>
                </c:pt>
                <c:pt idx="824">
                  <c:v>0.21483784858087709</c:v>
                </c:pt>
                <c:pt idx="825">
                  <c:v>0.20086721530237564</c:v>
                </c:pt>
                <c:pt idx="826">
                  <c:v>0.18730947845648965</c:v>
                </c:pt>
                <c:pt idx="827">
                  <c:v>0.17391075994373378</c:v>
                </c:pt>
                <c:pt idx="828">
                  <c:v>0.16093155785346314</c:v>
                </c:pt>
                <c:pt idx="829">
                  <c:v>0.14834337787381754</c:v>
                </c:pt>
                <c:pt idx="830">
                  <c:v>0.13647248069695614</c:v>
                </c:pt>
                <c:pt idx="831">
                  <c:v>0.12556784390349757</c:v>
                </c:pt>
                <c:pt idx="832">
                  <c:v>0.11490908962808036</c:v>
                </c:pt>
                <c:pt idx="833">
                  <c:v>0.10467932722522583</c:v>
                </c:pt>
                <c:pt idx="834">
                  <c:v>9.5256686884763853E-2</c:v>
                </c:pt>
                <c:pt idx="835">
                  <c:v>8.6923800285751265E-2</c:v>
                </c:pt>
                <c:pt idx="836">
                  <c:v>7.9244420169313767E-2</c:v>
                </c:pt>
                <c:pt idx="837">
                  <c:v>7.2017985720124675E-2</c:v>
                </c:pt>
                <c:pt idx="838">
                  <c:v>6.5387572313598846E-2</c:v>
                </c:pt>
                <c:pt idx="839">
                  <c:v>5.9531346910427968E-2</c:v>
                </c:pt>
                <c:pt idx="840">
                  <c:v>5.3878978692732914E-2</c:v>
                </c:pt>
                <c:pt idx="841">
                  <c:v>4.8487281403174619E-2</c:v>
                </c:pt>
                <c:pt idx="842">
                  <c:v>4.3495119692661226E-2</c:v>
                </c:pt>
                <c:pt idx="843">
                  <c:v>3.9242694671198217E-2</c:v>
                </c:pt>
                <c:pt idx="844">
                  <c:v>3.5174942448623354E-2</c:v>
                </c:pt>
                <c:pt idx="845">
                  <c:v>3.1539380769758742E-2</c:v>
                </c:pt>
                <c:pt idx="846">
                  <c:v>2.8123499795075235E-2</c:v>
                </c:pt>
                <c:pt idx="847">
                  <c:v>2.5135935802219192E-2</c:v>
                </c:pt>
                <c:pt idx="848">
                  <c:v>2.2668418778148652E-2</c:v>
                </c:pt>
                <c:pt idx="849">
                  <c:v>2.036558300521121E-2</c:v>
                </c:pt>
                <c:pt idx="850">
                  <c:v>1.8462942630407778E-2</c:v>
                </c:pt>
                <c:pt idx="851">
                  <c:v>1.6905654697813549E-2</c:v>
                </c:pt>
                <c:pt idx="852">
                  <c:v>1.5391827912586982E-2</c:v>
                </c:pt>
                <c:pt idx="853">
                  <c:v>1.4137633370165735E-2</c:v>
                </c:pt>
                <c:pt idx="854">
                  <c:v>1.2936355260217837E-2</c:v>
                </c:pt>
                <c:pt idx="855">
                  <c:v>1.1942726945111927E-2</c:v>
                </c:pt>
                <c:pt idx="856">
                  <c:v>1.1006321894730898E-2</c:v>
                </c:pt>
                <c:pt idx="857">
                  <c:v>1.0164564474613403E-2</c:v>
                </c:pt>
                <c:pt idx="858">
                  <c:v>9.1893951155859188E-3</c:v>
                </c:pt>
                <c:pt idx="859">
                  <c:v>8.4159593768205268E-3</c:v>
                </c:pt>
                <c:pt idx="860">
                  <c:v>7.8521928391730687E-3</c:v>
                </c:pt>
                <c:pt idx="861">
                  <c:v>7.2033833929942108E-3</c:v>
                </c:pt>
                <c:pt idx="862">
                  <c:v>6.6510462664349261E-3</c:v>
                </c:pt>
                <c:pt idx="863">
                  <c:v>6.10760964582763E-3</c:v>
                </c:pt>
                <c:pt idx="864">
                  <c:v>5.4268657829105249E-3</c:v>
                </c:pt>
                <c:pt idx="865">
                  <c:v>4.8994233297857473E-3</c:v>
                </c:pt>
                <c:pt idx="866">
                  <c:v>4.3187035706690902E-3</c:v>
                </c:pt>
                <c:pt idx="867">
                  <c:v>3.6944831924559289E-3</c:v>
                </c:pt>
                <c:pt idx="868">
                  <c:v>3.5949566666129266E-3</c:v>
                </c:pt>
                <c:pt idx="869">
                  <c:v>3.3287448422225289E-3</c:v>
                </c:pt>
                <c:pt idx="870">
                  <c:v>3.1043283264086401E-3</c:v>
                </c:pt>
                <c:pt idx="871">
                  <c:v>2.9787684341348467E-3</c:v>
                </c:pt>
                <c:pt idx="872">
                  <c:v>3.1416519385673702E-3</c:v>
                </c:pt>
                <c:pt idx="873">
                  <c:v>3.0917230457818963E-3</c:v>
                </c:pt>
                <c:pt idx="874">
                  <c:v>3.0567096563075217E-3</c:v>
                </c:pt>
                <c:pt idx="875">
                  <c:v>2.7411410121943188E-3</c:v>
                </c:pt>
                <c:pt idx="876">
                  <c:v>2.4344615501940077E-3</c:v>
                </c:pt>
                <c:pt idx="877">
                  <c:v>2.0925563029270244E-3</c:v>
                </c:pt>
                <c:pt idx="878">
                  <c:v>1.9935097018773315E-3</c:v>
                </c:pt>
                <c:pt idx="879">
                  <c:v>1.5587379080100009E-3</c:v>
                </c:pt>
                <c:pt idx="880">
                  <c:v>1.5602541558582279E-3</c:v>
                </c:pt>
                <c:pt idx="881">
                  <c:v>1.5335564697214761E-3</c:v>
                </c:pt>
                <c:pt idx="882">
                  <c:v>1.6518217095217739E-3</c:v>
                </c:pt>
                <c:pt idx="883">
                  <c:v>1.6744619251881437E-3</c:v>
                </c:pt>
                <c:pt idx="884">
                  <c:v>1.6459567111535229E-3</c:v>
                </c:pt>
                <c:pt idx="885">
                  <c:v>1.0620208231365885E-3</c:v>
                </c:pt>
                <c:pt idx="886">
                  <c:v>6.4538082615483213E-4</c:v>
                </c:pt>
                <c:pt idx="887">
                  <c:v>3.9685492616904253E-4</c:v>
                </c:pt>
                <c:pt idx="888">
                  <c:v>2.9396566208129672E-4</c:v>
                </c:pt>
                <c:pt idx="889">
                  <c:v>8.3928969555908419E-5</c:v>
                </c:pt>
                <c:pt idx="890">
                  <c:v>-4.6015843749374661E-5</c:v>
                </c:pt>
                <c:pt idx="891">
                  <c:v>-1.5091247955963531E-5</c:v>
                </c:pt>
                <c:pt idx="892">
                  <c:v>1.7559727239806444E-4</c:v>
                </c:pt>
                <c:pt idx="893">
                  <c:v>3.8665948871108747E-4</c:v>
                </c:pt>
                <c:pt idx="894">
                  <c:v>2.1135758889985227E-4</c:v>
                </c:pt>
                <c:pt idx="895">
                  <c:v>4.3723843858432771E-5</c:v>
                </c:pt>
                <c:pt idx="896">
                  <c:v>-3.1275038589428385E-4</c:v>
                </c:pt>
                <c:pt idx="897">
                  <c:v>-8.0223797047542487E-4</c:v>
                </c:pt>
                <c:pt idx="898">
                  <c:v>-1.5522871462551587E-3</c:v>
                </c:pt>
                <c:pt idx="899">
                  <c:v>-2.0598930125380237E-3</c:v>
                </c:pt>
                <c:pt idx="900">
                  <c:v>-2.4988917926934938E-3</c:v>
                </c:pt>
                <c:pt idx="901">
                  <c:v>-2.7211989606479446E-3</c:v>
                </c:pt>
                <c:pt idx="902">
                  <c:v>-3.0547387552513927E-3</c:v>
                </c:pt>
                <c:pt idx="903">
                  <c:v>-3.2191752538519355E-3</c:v>
                </c:pt>
                <c:pt idx="904">
                  <c:v>-3.384988968942178E-3</c:v>
                </c:pt>
                <c:pt idx="905">
                  <c:v>-3.3110670000637819E-3</c:v>
                </c:pt>
                <c:pt idx="906">
                  <c:v>-3.2110074285314778E-3</c:v>
                </c:pt>
                <c:pt idx="907">
                  <c:v>-3.0843900282117149E-3</c:v>
                </c:pt>
                <c:pt idx="908">
                  <c:v>-3.1578807881641503E-3</c:v>
                </c:pt>
                <c:pt idx="909">
                  <c:v>-3.333465516038905E-3</c:v>
                </c:pt>
                <c:pt idx="910">
                  <c:v>-3.5163408416991311E-3</c:v>
                </c:pt>
                <c:pt idx="911">
                  <c:v>-3.3749720568921394E-3</c:v>
                </c:pt>
                <c:pt idx="912">
                  <c:v>-3.319315206786624E-3</c:v>
                </c:pt>
                <c:pt idx="913">
                  <c:v>-3.4573458012297437E-3</c:v>
                </c:pt>
                <c:pt idx="914">
                  <c:v>-3.6164737327356315E-3</c:v>
                </c:pt>
                <c:pt idx="915">
                  <c:v>-3.5317288255859434E-3</c:v>
                </c:pt>
                <c:pt idx="916">
                  <c:v>-3.3460226416619811E-3</c:v>
                </c:pt>
                <c:pt idx="917">
                  <c:v>-3.3517723449127345E-3</c:v>
                </c:pt>
                <c:pt idx="918">
                  <c:v>-3.6078419656129465E-3</c:v>
                </c:pt>
                <c:pt idx="919">
                  <c:v>-3.836435750004094E-3</c:v>
                </c:pt>
                <c:pt idx="920">
                  <c:v>-4.1230512649790786E-3</c:v>
                </c:pt>
                <c:pt idx="921">
                  <c:v>-4.3408315218209032E-3</c:v>
                </c:pt>
                <c:pt idx="922">
                  <c:v>-4.6867034556082208E-3</c:v>
                </c:pt>
                <c:pt idx="923">
                  <c:v>-5.0716006419204993E-3</c:v>
                </c:pt>
                <c:pt idx="924">
                  <c:v>-4.9587529439498249E-3</c:v>
                </c:pt>
                <c:pt idx="925">
                  <c:v>-4.9843906130543113E-3</c:v>
                </c:pt>
                <c:pt idx="926">
                  <c:v>-4.8241457943301218E-3</c:v>
                </c:pt>
                <c:pt idx="927">
                  <c:v>-4.6110064936248059E-3</c:v>
                </c:pt>
                <c:pt idx="928">
                  <c:v>-4.6378519837003192E-3</c:v>
                </c:pt>
                <c:pt idx="929">
                  <c:v>-4.7889032687093705E-3</c:v>
                </c:pt>
                <c:pt idx="930">
                  <c:v>-4.6303201789581385E-3</c:v>
                </c:pt>
                <c:pt idx="931">
                  <c:v>-4.7730110745427701E-3</c:v>
                </c:pt>
                <c:pt idx="932">
                  <c:v>-4.6484390232946829E-3</c:v>
                </c:pt>
                <c:pt idx="933">
                  <c:v>-4.7435615580565024E-3</c:v>
                </c:pt>
                <c:pt idx="934">
                  <c:v>-4.8389048933901368E-3</c:v>
                </c:pt>
                <c:pt idx="935">
                  <c:v>-4.7647343910132292E-3</c:v>
                </c:pt>
                <c:pt idx="936">
                  <c:v>-4.4282678423450397E-3</c:v>
                </c:pt>
                <c:pt idx="937">
                  <c:v>-4.5776270696179259E-3</c:v>
                </c:pt>
                <c:pt idx="938">
                  <c:v>-4.5935925170836724E-3</c:v>
                </c:pt>
                <c:pt idx="939">
                  <c:v>-4.8785598607963164E-3</c:v>
                </c:pt>
                <c:pt idx="940">
                  <c:v>-4.8717875495348081E-3</c:v>
                </c:pt>
                <c:pt idx="941">
                  <c:v>-4.7577159891565753E-3</c:v>
                </c:pt>
                <c:pt idx="942">
                  <c:v>-4.8220770052111442E-3</c:v>
                </c:pt>
                <c:pt idx="943">
                  <c:v>-5.0920207893002259E-3</c:v>
                </c:pt>
                <c:pt idx="944">
                  <c:v>-4.9490260852619742E-3</c:v>
                </c:pt>
                <c:pt idx="945">
                  <c:v>-5.0079046506218538E-3</c:v>
                </c:pt>
                <c:pt idx="946">
                  <c:v>-5.0564182605000001E-3</c:v>
                </c:pt>
                <c:pt idx="947">
                  <c:v>-5.159754688715287E-3</c:v>
                </c:pt>
                <c:pt idx="948">
                  <c:v>-5.2732709314214747E-3</c:v>
                </c:pt>
                <c:pt idx="949">
                  <c:v>-5.1882638891233984E-3</c:v>
                </c:pt>
                <c:pt idx="950">
                  <c:v>-5.111332128089628E-3</c:v>
                </c:pt>
                <c:pt idx="951">
                  <c:v>-5.0564702379623117E-3</c:v>
                </c:pt>
                <c:pt idx="952">
                  <c:v>-4.8619533707194677E-3</c:v>
                </c:pt>
                <c:pt idx="953">
                  <c:v>-4.4976890932296523E-3</c:v>
                </c:pt>
                <c:pt idx="954">
                  <c:v>-4.2265340311304226E-3</c:v>
                </c:pt>
                <c:pt idx="955">
                  <c:v>-3.8963072523662779E-3</c:v>
                </c:pt>
                <c:pt idx="956">
                  <c:v>-3.8044672450686916E-3</c:v>
                </c:pt>
                <c:pt idx="957">
                  <c:v>-3.5061314684554563E-3</c:v>
                </c:pt>
                <c:pt idx="958">
                  <c:v>-3.399587369828201E-3</c:v>
                </c:pt>
                <c:pt idx="959">
                  <c:v>-3.2290097660117559E-3</c:v>
                </c:pt>
                <c:pt idx="960">
                  <c:v>-3.2322896296852902E-3</c:v>
                </c:pt>
                <c:pt idx="961">
                  <c:v>-3.3210576409945366E-3</c:v>
                </c:pt>
                <c:pt idx="962">
                  <c:v>-3.2407373896205789E-3</c:v>
                </c:pt>
                <c:pt idx="963">
                  <c:v>-2.9486172571813398E-3</c:v>
                </c:pt>
                <c:pt idx="964">
                  <c:v>-2.899536456043988E-3</c:v>
                </c:pt>
                <c:pt idx="965">
                  <c:v>-2.9702016430295307E-3</c:v>
                </c:pt>
                <c:pt idx="966">
                  <c:v>-3.0999289926592114E-3</c:v>
                </c:pt>
                <c:pt idx="967">
                  <c:v>-3.1869943397222896E-3</c:v>
                </c:pt>
                <c:pt idx="968">
                  <c:v>-3.0241391031024752E-3</c:v>
                </c:pt>
                <c:pt idx="969">
                  <c:v>-3.3374017592487518E-3</c:v>
                </c:pt>
                <c:pt idx="970">
                  <c:v>-3.7067820502910006E-3</c:v>
                </c:pt>
                <c:pt idx="971">
                  <c:v>-3.7384500378873638E-3</c:v>
                </c:pt>
                <c:pt idx="972">
                  <c:v>-3.871488158308694E-3</c:v>
                </c:pt>
                <c:pt idx="973">
                  <c:v>-4.0462099465120782E-3</c:v>
                </c:pt>
                <c:pt idx="974">
                  <c:v>-3.883785472568992E-3</c:v>
                </c:pt>
                <c:pt idx="975">
                  <c:v>-3.8614311367449355E-3</c:v>
                </c:pt>
                <c:pt idx="976">
                  <c:v>-3.5691698878898299E-3</c:v>
                </c:pt>
                <c:pt idx="977">
                  <c:v>-3.2792460170521444E-3</c:v>
                </c:pt>
                <c:pt idx="978">
                  <c:v>-3.2013437859953614E-3</c:v>
                </c:pt>
                <c:pt idx="979">
                  <c:v>-3.1436424329027773E-3</c:v>
                </c:pt>
                <c:pt idx="980">
                  <c:v>-3.1022861817285117E-3</c:v>
                </c:pt>
                <c:pt idx="981">
                  <c:v>-3.4332009570957936E-3</c:v>
                </c:pt>
                <c:pt idx="982">
                  <c:v>-3.7457997489631278E-3</c:v>
                </c:pt>
                <c:pt idx="983">
                  <c:v>-4.006761536419514E-3</c:v>
                </c:pt>
                <c:pt idx="984">
                  <c:v>-4.2099380277006845E-3</c:v>
                </c:pt>
                <c:pt idx="985">
                  <c:v>-4.5474928056208133E-3</c:v>
                </c:pt>
                <c:pt idx="986">
                  <c:v>-4.644166676161029E-3</c:v>
                </c:pt>
                <c:pt idx="987">
                  <c:v>-4.6543296109931732E-3</c:v>
                </c:pt>
                <c:pt idx="988">
                  <c:v>-4.6006083697726196E-3</c:v>
                </c:pt>
                <c:pt idx="989">
                  <c:v>-4.5734776477053384E-3</c:v>
                </c:pt>
                <c:pt idx="990">
                  <c:v>-4.5613276455932954E-3</c:v>
                </c:pt>
                <c:pt idx="991">
                  <c:v>-4.5654691201634113E-3</c:v>
                </c:pt>
                <c:pt idx="992">
                  <c:v>-4.5741735099657259E-3</c:v>
                </c:pt>
                <c:pt idx="993">
                  <c:v>-4.4927460970318215E-3</c:v>
                </c:pt>
                <c:pt idx="994">
                  <c:v>-4.5172290141947532E-3</c:v>
                </c:pt>
                <c:pt idx="995">
                  <c:v>-4.3368747612256764E-3</c:v>
                </c:pt>
                <c:pt idx="996">
                  <c:v>-4.3166342306232407E-3</c:v>
                </c:pt>
                <c:pt idx="997">
                  <c:v>-4.4514380426236002E-3</c:v>
                </c:pt>
                <c:pt idx="998">
                  <c:v>-4.5896724669343665E-3</c:v>
                </c:pt>
                <c:pt idx="999">
                  <c:v>-4.4988105218613534E-3</c:v>
                </c:pt>
                <c:pt idx="1000">
                  <c:v>-4.4947050399321477E-3</c:v>
                </c:pt>
                <c:pt idx="1001">
                  <c:v>-4.6439096808265886E-3</c:v>
                </c:pt>
                <c:pt idx="1002">
                  <c:v>-4.9405208125408136E-3</c:v>
                </c:pt>
                <c:pt idx="1003">
                  <c:v>-5.1263261804851568E-3</c:v>
                </c:pt>
                <c:pt idx="1004">
                  <c:v>-5.1956961705274685E-3</c:v>
                </c:pt>
                <c:pt idx="1005">
                  <c:v>-5.413585296102935E-3</c:v>
                </c:pt>
                <c:pt idx="1006">
                  <c:v>-6.0140557443441531E-3</c:v>
                </c:pt>
                <c:pt idx="1007">
                  <c:v>-6.6235936823990709E-3</c:v>
                </c:pt>
                <c:pt idx="1008">
                  <c:v>-6.9465404603702395E-3</c:v>
                </c:pt>
                <c:pt idx="1009">
                  <c:v>-7.158939625629108E-3</c:v>
                </c:pt>
                <c:pt idx="1010">
                  <c:v>-7.5285180410888681E-3</c:v>
                </c:pt>
                <c:pt idx="1011">
                  <c:v>-7.8210795161292365E-3</c:v>
                </c:pt>
                <c:pt idx="1012">
                  <c:v>-7.9134651160745612E-3</c:v>
                </c:pt>
                <c:pt idx="1013">
                  <c:v>-7.6044459593361648E-3</c:v>
                </c:pt>
                <c:pt idx="1014">
                  <c:v>-7.0312883690537469E-3</c:v>
                </c:pt>
                <c:pt idx="1015">
                  <c:v>-6.589192822303103E-3</c:v>
                </c:pt>
                <c:pt idx="1016">
                  <c:v>-6.2527629017912791E-3</c:v>
                </c:pt>
                <c:pt idx="1017">
                  <c:v>-5.754010943460802E-3</c:v>
                </c:pt>
                <c:pt idx="1018">
                  <c:v>-5.3596869505347922E-3</c:v>
                </c:pt>
                <c:pt idx="1019">
                  <c:v>-5.1006752607311336E-3</c:v>
                </c:pt>
                <c:pt idx="1020">
                  <c:v>-4.9302916000722608E-3</c:v>
                </c:pt>
                <c:pt idx="1021">
                  <c:v>-5.0848926820598996E-3</c:v>
                </c:pt>
                <c:pt idx="1022">
                  <c:v>-5.0851677338701537E-3</c:v>
                </c:pt>
                <c:pt idx="1023">
                  <c:v>-5.2498012275232443E-3</c:v>
                </c:pt>
                <c:pt idx="1024">
                  <c:v>-5.2363451690282869E-3</c:v>
                </c:pt>
                <c:pt idx="1025">
                  <c:v>-5.3552295050084287E-3</c:v>
                </c:pt>
                <c:pt idx="1026">
                  <c:v>-5.2337871092845815E-3</c:v>
                </c:pt>
                <c:pt idx="1027">
                  <c:v>-5.0590656941441828E-3</c:v>
                </c:pt>
                <c:pt idx="1028">
                  <c:v>-4.915867143270275E-3</c:v>
                </c:pt>
                <c:pt idx="1029">
                  <c:v>-4.7769702651223279E-3</c:v>
                </c:pt>
                <c:pt idx="1030">
                  <c:v>-4.476330269808421E-3</c:v>
                </c:pt>
                <c:pt idx="1031">
                  <c:v>-4.5022435434422439E-3</c:v>
                </c:pt>
                <c:pt idx="1032">
                  <c:v>-4.3206408354949316E-3</c:v>
                </c:pt>
                <c:pt idx="1033">
                  <c:v>-4.4436565984970807E-3</c:v>
                </c:pt>
                <c:pt idx="1034">
                  <c:v>-4.8407104247432274E-3</c:v>
                </c:pt>
                <c:pt idx="1035">
                  <c:v>-4.9284337299161131E-3</c:v>
                </c:pt>
                <c:pt idx="1036">
                  <c:v>-5.2741913276205003E-3</c:v>
                </c:pt>
                <c:pt idx="1037">
                  <c:v>-5.6105008641032074E-3</c:v>
                </c:pt>
                <c:pt idx="1038">
                  <c:v>-5.6205155967128254E-3</c:v>
                </c:pt>
                <c:pt idx="1039">
                  <c:v>-5.8624338443793262E-3</c:v>
                </c:pt>
                <c:pt idx="1040">
                  <c:v>-5.6667580258387296E-3</c:v>
                </c:pt>
                <c:pt idx="1041">
                  <c:v>-5.8830576700226967E-3</c:v>
                </c:pt>
                <c:pt idx="1042">
                  <c:v>-5.9042827347461496E-3</c:v>
                </c:pt>
                <c:pt idx="1043">
                  <c:v>-5.8219650857441289E-3</c:v>
                </c:pt>
                <c:pt idx="1044">
                  <c:v>-5.6604280113941316E-3</c:v>
                </c:pt>
                <c:pt idx="1045">
                  <c:v>-5.6132806690946842E-3</c:v>
                </c:pt>
                <c:pt idx="1046">
                  <c:v>-5.5269484479704032E-3</c:v>
                </c:pt>
                <c:pt idx="1047">
                  <c:v>-5.7166531427839586E-3</c:v>
                </c:pt>
                <c:pt idx="1048">
                  <c:v>-5.5053769248376138E-3</c:v>
                </c:pt>
                <c:pt idx="1049">
                  <c:v>-5.8571344658932111E-3</c:v>
                </c:pt>
                <c:pt idx="1050">
                  <c:v>-6.207091899503879E-3</c:v>
                </c:pt>
                <c:pt idx="1051">
                  <c:v>-6.5332302329378774E-3</c:v>
                </c:pt>
                <c:pt idx="1052">
                  <c:v>-6.755569338884315E-3</c:v>
                </c:pt>
                <c:pt idx="1053">
                  <c:v>-6.7330125742647287E-3</c:v>
                </c:pt>
                <c:pt idx="1054">
                  <c:v>-6.9213092481630028E-3</c:v>
                </c:pt>
                <c:pt idx="1055">
                  <c:v>-6.8270775799603792E-3</c:v>
                </c:pt>
                <c:pt idx="1056">
                  <c:v>-6.6650217484228568E-3</c:v>
                </c:pt>
                <c:pt idx="1057">
                  <c:v>-6.6398147245802716E-3</c:v>
                </c:pt>
                <c:pt idx="1058">
                  <c:v>-6.7188417676932611E-3</c:v>
                </c:pt>
                <c:pt idx="1059">
                  <c:v>-6.9695040441004616E-3</c:v>
                </c:pt>
                <c:pt idx="1060">
                  <c:v>-7.6549187241292489E-3</c:v>
                </c:pt>
                <c:pt idx="1061">
                  <c:v>-7.6858631381884618E-3</c:v>
                </c:pt>
                <c:pt idx="1062">
                  <c:v>-7.8907662217936898E-3</c:v>
                </c:pt>
                <c:pt idx="1063">
                  <c:v>-8.1149006860973087E-3</c:v>
                </c:pt>
                <c:pt idx="1064">
                  <c:v>-7.8993628726093546E-3</c:v>
                </c:pt>
                <c:pt idx="1065">
                  <c:v>-7.316864664899279E-3</c:v>
                </c:pt>
                <c:pt idx="1066">
                  <c:v>-6.7513163723294314E-3</c:v>
                </c:pt>
                <c:pt idx="1067">
                  <c:v>-6.0420337829163459E-3</c:v>
                </c:pt>
                <c:pt idx="1068">
                  <c:v>-5.9275189467298938E-3</c:v>
                </c:pt>
                <c:pt idx="1069">
                  <c:v>-5.794509691833225E-3</c:v>
                </c:pt>
                <c:pt idx="1070">
                  <c:v>-5.6395767544396682E-3</c:v>
                </c:pt>
                <c:pt idx="1071">
                  <c:v>-5.6518462910311457E-3</c:v>
                </c:pt>
                <c:pt idx="1072">
                  <c:v>-5.8608613984140008E-3</c:v>
                </c:pt>
                <c:pt idx="1073">
                  <c:v>-5.8906553751977382E-3</c:v>
                </c:pt>
                <c:pt idx="1074">
                  <c:v>-5.7477804804715853E-3</c:v>
                </c:pt>
                <c:pt idx="1075">
                  <c:v>-5.5760953162871342E-3</c:v>
                </c:pt>
                <c:pt idx="1076">
                  <c:v>-5.3151299099813204E-3</c:v>
                </c:pt>
                <c:pt idx="1077">
                  <c:v>-5.0235849956539753E-3</c:v>
                </c:pt>
                <c:pt idx="1078">
                  <c:v>-4.95952085352109E-3</c:v>
                </c:pt>
                <c:pt idx="1079">
                  <c:v>-4.862240845437708E-3</c:v>
                </c:pt>
                <c:pt idx="1080">
                  <c:v>-5.1023105270452734E-3</c:v>
                </c:pt>
                <c:pt idx="1081">
                  <c:v>-5.4773264892947855E-3</c:v>
                </c:pt>
                <c:pt idx="1082">
                  <c:v>-5.9020198449377757E-3</c:v>
                </c:pt>
                <c:pt idx="1083">
                  <c:v>-6.2999959353007718E-3</c:v>
                </c:pt>
                <c:pt idx="1084">
                  <c:v>-6.5525058948214775E-3</c:v>
                </c:pt>
                <c:pt idx="1085">
                  <c:v>-6.5636239163542158E-3</c:v>
                </c:pt>
                <c:pt idx="1086">
                  <c:v>-6.7902649962150435E-3</c:v>
                </c:pt>
                <c:pt idx="1087">
                  <c:v>-6.8087579294549413E-3</c:v>
                </c:pt>
                <c:pt idx="1088">
                  <c:v>-6.7526364632712272E-3</c:v>
                </c:pt>
                <c:pt idx="1089">
                  <c:v>-6.4503865724637767E-3</c:v>
                </c:pt>
                <c:pt idx="1090">
                  <c:v>-6.2733446980716362E-3</c:v>
                </c:pt>
                <c:pt idx="1091">
                  <c:v>-6.4104128476671143E-3</c:v>
                </c:pt>
                <c:pt idx="1092">
                  <c:v>-6.8169869252171561E-3</c:v>
                </c:pt>
                <c:pt idx="1093">
                  <c:v>-7.0888747209245703E-3</c:v>
                </c:pt>
                <c:pt idx="1094">
                  <c:v>-7.2787895317296264E-3</c:v>
                </c:pt>
                <c:pt idx="1095">
                  <c:v>-7.4089102134412789E-3</c:v>
                </c:pt>
                <c:pt idx="1096">
                  <c:v>-7.5842677835288568E-3</c:v>
                </c:pt>
                <c:pt idx="1097">
                  <c:v>-7.5914340703366751E-3</c:v>
                </c:pt>
                <c:pt idx="1098">
                  <c:v>-7.1962865243158551E-3</c:v>
                </c:pt>
                <c:pt idx="1099">
                  <c:v>-6.8614347632036353E-3</c:v>
                </c:pt>
                <c:pt idx="1100">
                  <c:v>-6.6925800855887705E-3</c:v>
                </c:pt>
                <c:pt idx="1101">
                  <c:v>-6.734384997783829E-3</c:v>
                </c:pt>
                <c:pt idx="1102">
                  <c:v>-6.7827442342012689E-3</c:v>
                </c:pt>
                <c:pt idx="1103">
                  <c:v>-6.7669183194652115E-3</c:v>
                </c:pt>
                <c:pt idx="1104">
                  <c:v>-6.7736305114141082E-3</c:v>
                </c:pt>
                <c:pt idx="1105">
                  <c:v>-7.0264868873381051E-3</c:v>
                </c:pt>
                <c:pt idx="1106">
                  <c:v>-6.8194416607478079E-3</c:v>
                </c:pt>
                <c:pt idx="1107">
                  <c:v>-6.4687971169163734E-3</c:v>
                </c:pt>
                <c:pt idx="1108">
                  <c:v>-6.2861251981842746E-3</c:v>
                </c:pt>
                <c:pt idx="1109">
                  <c:v>-6.4817631308992305E-3</c:v>
                </c:pt>
                <c:pt idx="1110">
                  <c:v>-6.436831286380962E-3</c:v>
                </c:pt>
                <c:pt idx="1111">
                  <c:v>-6.5383264740912234E-3</c:v>
                </c:pt>
                <c:pt idx="1112">
                  <c:v>-6.9100454455022662E-3</c:v>
                </c:pt>
                <c:pt idx="1113">
                  <c:v>-7.212240400352868E-3</c:v>
                </c:pt>
                <c:pt idx="1114">
                  <c:v>-7.5468543786083257E-3</c:v>
                </c:pt>
                <c:pt idx="1115">
                  <c:v>-7.5673371741805393E-3</c:v>
                </c:pt>
                <c:pt idx="1116">
                  <c:v>-6.9263646365421176E-3</c:v>
                </c:pt>
                <c:pt idx="1117">
                  <c:v>-6.7479685200092761E-3</c:v>
                </c:pt>
                <c:pt idx="1118">
                  <c:v>-6.4976389664650955E-3</c:v>
                </c:pt>
                <c:pt idx="1119">
                  <c:v>-6.0790559892442766E-3</c:v>
                </c:pt>
                <c:pt idx="1120">
                  <c:v>-5.8346849200187449E-3</c:v>
                </c:pt>
                <c:pt idx="1121">
                  <c:v>-5.7112363940190975E-3</c:v>
                </c:pt>
                <c:pt idx="1122">
                  <c:v>-5.693750877069032E-3</c:v>
                </c:pt>
                <c:pt idx="1123">
                  <c:v>-5.876465824346323E-3</c:v>
                </c:pt>
                <c:pt idx="1124">
                  <c:v>-5.9455050610618876E-3</c:v>
                </c:pt>
                <c:pt idx="1125">
                  <c:v>-6.1144406525078191E-3</c:v>
                </c:pt>
                <c:pt idx="1126">
                  <c:v>-6.08977335326168E-3</c:v>
                </c:pt>
                <c:pt idx="1127">
                  <c:v>-6.3462790166891768E-3</c:v>
                </c:pt>
                <c:pt idx="1128">
                  <c:v>-6.6229012559918827E-3</c:v>
                </c:pt>
                <c:pt idx="1129">
                  <c:v>-6.7546096486560021E-3</c:v>
                </c:pt>
                <c:pt idx="1130">
                  <c:v>-6.9657673351302268E-3</c:v>
                </c:pt>
                <c:pt idx="1131">
                  <c:v>-7.0682965139595277E-3</c:v>
                </c:pt>
                <c:pt idx="1132">
                  <c:v>-6.9468684900775611E-3</c:v>
                </c:pt>
                <c:pt idx="1133">
                  <c:v>-6.9674665962188055E-3</c:v>
                </c:pt>
                <c:pt idx="1134">
                  <c:v>-6.9952216890500699E-3</c:v>
                </c:pt>
                <c:pt idx="1135">
                  <c:v>-6.710484223763186E-3</c:v>
                </c:pt>
                <c:pt idx="1136">
                  <c:v>-6.1708251006722262E-3</c:v>
                </c:pt>
                <c:pt idx="1137">
                  <c:v>-5.9134478947493159E-3</c:v>
                </c:pt>
                <c:pt idx="1138">
                  <c:v>-5.832860669208303E-3</c:v>
                </c:pt>
                <c:pt idx="1139">
                  <c:v>-5.8848826271648202E-3</c:v>
                </c:pt>
                <c:pt idx="1140">
                  <c:v>-5.69194557071925E-3</c:v>
                </c:pt>
                <c:pt idx="1141">
                  <c:v>-5.6302478916894867E-3</c:v>
                </c:pt>
                <c:pt idx="1142">
                  <c:v>-5.557511292784912E-3</c:v>
                </c:pt>
                <c:pt idx="1143">
                  <c:v>-5.9227123662787227E-3</c:v>
                </c:pt>
                <c:pt idx="1144">
                  <c:v>-5.8341813541845644E-3</c:v>
                </c:pt>
                <c:pt idx="1145">
                  <c:v>-5.5631465637721042E-3</c:v>
                </c:pt>
                <c:pt idx="1146">
                  <c:v>-5.2010092760586034E-3</c:v>
                </c:pt>
                <c:pt idx="1147">
                  <c:v>-5.1260723698669051E-3</c:v>
                </c:pt>
                <c:pt idx="1148">
                  <c:v>-4.5605408045833636E-3</c:v>
                </c:pt>
                <c:pt idx="1149">
                  <c:v>-4.2421172620785473E-3</c:v>
                </c:pt>
                <c:pt idx="1150">
                  <c:v>-3.7968188588496533E-3</c:v>
                </c:pt>
                <c:pt idx="1151">
                  <c:v>-3.7253262657617574E-3</c:v>
                </c:pt>
                <c:pt idx="1152">
                  <c:v>-4.1043268623883336E-3</c:v>
                </c:pt>
                <c:pt idx="1153">
                  <c:v>-4.7287971709459959E-3</c:v>
                </c:pt>
                <c:pt idx="1154">
                  <c:v>-5.3500403835807309E-3</c:v>
                </c:pt>
                <c:pt idx="1155">
                  <c:v>-6.2066599426048846E-3</c:v>
                </c:pt>
                <c:pt idx="1156">
                  <c:v>-7.1962015703025128E-3</c:v>
                </c:pt>
                <c:pt idx="1157">
                  <c:v>-7.6446255177639415E-3</c:v>
                </c:pt>
                <c:pt idx="1158">
                  <c:v>-7.9535144338715169E-3</c:v>
                </c:pt>
                <c:pt idx="1159">
                  <c:v>-8.0551933431193302E-3</c:v>
                </c:pt>
                <c:pt idx="1160">
                  <c:v>-7.8895320610248738E-3</c:v>
                </c:pt>
                <c:pt idx="1161">
                  <c:v>-7.7549446921135823E-3</c:v>
                </c:pt>
                <c:pt idx="1162">
                  <c:v>-7.4069592912730112E-3</c:v>
                </c:pt>
                <c:pt idx="1163">
                  <c:v>-6.9863892143540024E-3</c:v>
                </c:pt>
                <c:pt idx="1164">
                  <c:v>-6.9362997356493955E-3</c:v>
                </c:pt>
                <c:pt idx="1165">
                  <c:v>-6.8493819215536276E-3</c:v>
                </c:pt>
                <c:pt idx="1166">
                  <c:v>-6.4847115278484566E-3</c:v>
                </c:pt>
                <c:pt idx="1167">
                  <c:v>-6.3068668771211478E-3</c:v>
                </c:pt>
                <c:pt idx="1168">
                  <c:v>-5.8860596295444009E-3</c:v>
                </c:pt>
                <c:pt idx="1169">
                  <c:v>-5.5473680022241753E-3</c:v>
                </c:pt>
                <c:pt idx="1170">
                  <c:v>-5.2143132605083839E-3</c:v>
                </c:pt>
                <c:pt idx="1171">
                  <c:v>-5.1940668932405586E-3</c:v>
                </c:pt>
                <c:pt idx="1172">
                  <c:v>-5.3680992425601814E-3</c:v>
                </c:pt>
                <c:pt idx="1173">
                  <c:v>-5.4447095493573251E-3</c:v>
                </c:pt>
                <c:pt idx="1174">
                  <c:v>-5.7152384664623428E-3</c:v>
                </c:pt>
                <c:pt idx="1175">
                  <c:v>-6.0162214179779365E-3</c:v>
                </c:pt>
                <c:pt idx="1176">
                  <c:v>-6.3200930290633027E-3</c:v>
                </c:pt>
                <c:pt idx="1177">
                  <c:v>-6.602377813322592E-3</c:v>
                </c:pt>
                <c:pt idx="1178">
                  <c:v>-6.9004081652920225E-3</c:v>
                </c:pt>
                <c:pt idx="1179">
                  <c:v>-6.7828941842664886E-3</c:v>
                </c:pt>
                <c:pt idx="1180">
                  <c:v>-7.0892499894460092E-3</c:v>
                </c:pt>
                <c:pt idx="1181">
                  <c:v>-7.1812735775704769E-3</c:v>
                </c:pt>
                <c:pt idx="1182">
                  <c:v>-7.3969327280807122E-3</c:v>
                </c:pt>
                <c:pt idx="1183">
                  <c:v>-7.8668650744406921E-3</c:v>
                </c:pt>
                <c:pt idx="1184">
                  <c:v>-7.9189434992238562E-3</c:v>
                </c:pt>
                <c:pt idx="1185">
                  <c:v>-7.8309663994520808E-3</c:v>
                </c:pt>
                <c:pt idx="1186">
                  <c:v>-7.8222605568837467E-3</c:v>
                </c:pt>
                <c:pt idx="1187">
                  <c:v>-7.9249385858810931E-3</c:v>
                </c:pt>
                <c:pt idx="1188">
                  <c:v>-7.6638507297933619E-3</c:v>
                </c:pt>
                <c:pt idx="1189">
                  <c:v>-7.4063247889666678E-3</c:v>
                </c:pt>
                <c:pt idx="1190">
                  <c:v>-7.025612238332736E-3</c:v>
                </c:pt>
                <c:pt idx="1191">
                  <c:v>-7.0274107633249133E-3</c:v>
                </c:pt>
                <c:pt idx="1192">
                  <c:v>-6.9066925037930497E-3</c:v>
                </c:pt>
                <c:pt idx="1193">
                  <c:v>-7.143434994466652E-3</c:v>
                </c:pt>
                <c:pt idx="1194">
                  <c:v>-6.8581109849026115E-3</c:v>
                </c:pt>
                <c:pt idx="1195">
                  <c:v>-7.3362462292976861E-3</c:v>
                </c:pt>
                <c:pt idx="1196">
                  <c:v>-7.669868681161247E-3</c:v>
                </c:pt>
                <c:pt idx="1197">
                  <c:v>-7.794591515866485E-3</c:v>
                </c:pt>
                <c:pt idx="1198">
                  <c:v>-7.7613708530858798E-3</c:v>
                </c:pt>
                <c:pt idx="1199">
                  <c:v>-7.7349308590800199E-3</c:v>
                </c:pt>
                <c:pt idx="1200">
                  <c:v>-7.4830236999840196E-3</c:v>
                </c:pt>
                <c:pt idx="1201">
                  <c:v>-7.5511768478728055E-3</c:v>
                </c:pt>
                <c:pt idx="1202">
                  <c:v>-7.2473155533052478E-3</c:v>
                </c:pt>
                <c:pt idx="1203">
                  <c:v>-7.0789888652718833E-3</c:v>
                </c:pt>
                <c:pt idx="1204">
                  <c:v>-6.9762613564903634E-3</c:v>
                </c:pt>
                <c:pt idx="1205">
                  <c:v>-6.8498477784980256E-3</c:v>
                </c:pt>
                <c:pt idx="1206">
                  <c:v>-6.8011534024492726E-3</c:v>
                </c:pt>
                <c:pt idx="1207">
                  <c:v>-7.0595247621894151E-3</c:v>
                </c:pt>
                <c:pt idx="1208">
                  <c:v>-7.3542728843353482E-3</c:v>
                </c:pt>
                <c:pt idx="1209">
                  <c:v>-7.6083478458560212E-3</c:v>
                </c:pt>
                <c:pt idx="1210">
                  <c:v>-7.9306608728668231E-3</c:v>
                </c:pt>
                <c:pt idx="1211">
                  <c:v>-8.2520163509545996E-3</c:v>
                </c:pt>
                <c:pt idx="1212">
                  <c:v>-8.4906616169713595E-3</c:v>
                </c:pt>
                <c:pt idx="1213">
                  <c:v>-9.2190912711576783E-3</c:v>
                </c:pt>
                <c:pt idx="1214">
                  <c:v>-9.9960634195295495E-3</c:v>
                </c:pt>
                <c:pt idx="1215">
                  <c:v>-1.0223941470488714E-2</c:v>
                </c:pt>
                <c:pt idx="1216">
                  <c:v>-1.0143086740636468E-2</c:v>
                </c:pt>
                <c:pt idx="1217">
                  <c:v>-9.7337852031127922E-3</c:v>
                </c:pt>
                <c:pt idx="1218">
                  <c:v>-9.2749803097439704E-3</c:v>
                </c:pt>
                <c:pt idx="1219">
                  <c:v>-9.1138180891974126E-3</c:v>
                </c:pt>
                <c:pt idx="1220">
                  <c:v>-8.4729195147558688E-3</c:v>
                </c:pt>
                <c:pt idx="1221">
                  <c:v>-7.7324436790588702E-3</c:v>
                </c:pt>
                <c:pt idx="1222">
                  <c:v>-7.0445569574944054E-3</c:v>
                </c:pt>
                <c:pt idx="1223">
                  <c:v>-6.9305168023184628E-3</c:v>
                </c:pt>
                <c:pt idx="1224">
                  <c:v>-6.9798322210799313E-3</c:v>
                </c:pt>
                <c:pt idx="1225">
                  <c:v>-7.3504567360167545E-3</c:v>
                </c:pt>
                <c:pt idx="1226">
                  <c:v>-7.5207398445442959E-3</c:v>
                </c:pt>
                <c:pt idx="1227">
                  <c:v>-7.9042570849934216E-3</c:v>
                </c:pt>
                <c:pt idx="1228">
                  <c:v>-7.7368391096392175E-3</c:v>
                </c:pt>
                <c:pt idx="1229">
                  <c:v>-8.2438316891781521E-3</c:v>
                </c:pt>
                <c:pt idx="1230">
                  <c:v>-8.5026886494600929E-3</c:v>
                </c:pt>
                <c:pt idx="1231">
                  <c:v>-8.2644347970987075E-3</c:v>
                </c:pt>
                <c:pt idx="1232">
                  <c:v>-8.2693208470908958E-3</c:v>
                </c:pt>
                <c:pt idx="1233">
                  <c:v>-8.2628879758201001E-3</c:v>
                </c:pt>
                <c:pt idx="1234">
                  <c:v>-8.289419598213341E-3</c:v>
                </c:pt>
                <c:pt idx="1235">
                  <c:v>-8.164527652030882E-3</c:v>
                </c:pt>
                <c:pt idx="1236">
                  <c:v>-7.8795640012156425E-3</c:v>
                </c:pt>
                <c:pt idx="1237">
                  <c:v>-8.0032883631901679E-3</c:v>
                </c:pt>
                <c:pt idx="1238">
                  <c:v>-8.4000951022145266E-3</c:v>
                </c:pt>
                <c:pt idx="1239">
                  <c:v>-8.4722066327982855E-3</c:v>
                </c:pt>
                <c:pt idx="1240">
                  <c:v>-8.9015797188948861E-3</c:v>
                </c:pt>
                <c:pt idx="1241">
                  <c:v>-9.2229942026643228E-3</c:v>
                </c:pt>
                <c:pt idx="1242">
                  <c:v>-9.961451103132523E-3</c:v>
                </c:pt>
                <c:pt idx="1243">
                  <c:v>-1.0361683731451897E-2</c:v>
                </c:pt>
                <c:pt idx="1244">
                  <c:v>-1.0221469955026118E-2</c:v>
                </c:pt>
                <c:pt idx="1245">
                  <c:v>-1.0091038309961964E-2</c:v>
                </c:pt>
                <c:pt idx="1246">
                  <c:v>-9.6476054093000002E-3</c:v>
                </c:pt>
                <c:pt idx="1247">
                  <c:v>-8.9796633941516477E-3</c:v>
                </c:pt>
                <c:pt idx="1248">
                  <c:v>-7.7458596423765954E-3</c:v>
                </c:pt>
                <c:pt idx="1249">
                  <c:v>-6.880696162678516E-3</c:v>
                </c:pt>
                <c:pt idx="1250">
                  <c:v>-5.9252428904849374E-3</c:v>
                </c:pt>
                <c:pt idx="1251">
                  <c:v>-5.272995945412578E-3</c:v>
                </c:pt>
                <c:pt idx="1252">
                  <c:v>-5.0294081309445763E-3</c:v>
                </c:pt>
                <c:pt idx="1253">
                  <c:v>-4.815133832830382E-3</c:v>
                </c:pt>
                <c:pt idx="1254">
                  <c:v>-4.5153505209744203E-3</c:v>
                </c:pt>
                <c:pt idx="1255">
                  <c:v>-5.2831688856222522E-3</c:v>
                </c:pt>
                <c:pt idx="1256">
                  <c:v>-5.3374020027813097E-3</c:v>
                </c:pt>
                <c:pt idx="1257">
                  <c:v>-5.8830180388185589E-3</c:v>
                </c:pt>
                <c:pt idx="1258">
                  <c:v>-5.9791741316273708E-3</c:v>
                </c:pt>
                <c:pt idx="1259">
                  <c:v>-5.972445174357118E-3</c:v>
                </c:pt>
                <c:pt idx="1260">
                  <c:v>-6.3362332902001895E-3</c:v>
                </c:pt>
                <c:pt idx="1261">
                  <c:v>-6.7436221775525841E-3</c:v>
                </c:pt>
                <c:pt idx="1262">
                  <c:v>-6.514059691330217E-3</c:v>
                </c:pt>
                <c:pt idx="1263">
                  <c:v>-6.8010912434469852E-3</c:v>
                </c:pt>
                <c:pt idx="1264">
                  <c:v>-7.0088035457307333E-3</c:v>
                </c:pt>
                <c:pt idx="1265">
                  <c:v>-7.3897622789363925E-3</c:v>
                </c:pt>
                <c:pt idx="1266">
                  <c:v>-8.0966614242962733E-3</c:v>
                </c:pt>
                <c:pt idx="1267">
                  <c:v>-8.1872064006589945E-3</c:v>
                </c:pt>
                <c:pt idx="1268">
                  <c:v>-8.4545048945611871E-3</c:v>
                </c:pt>
                <c:pt idx="1269">
                  <c:v>-8.4667807674951787E-3</c:v>
                </c:pt>
                <c:pt idx="1270">
                  <c:v>-8.2489039430962401E-3</c:v>
                </c:pt>
                <c:pt idx="1271">
                  <c:v>-8.3166706737821099E-3</c:v>
                </c:pt>
                <c:pt idx="1272">
                  <c:v>-8.1504133787748331E-3</c:v>
                </c:pt>
                <c:pt idx="1273">
                  <c:v>-7.7873235728244403E-3</c:v>
                </c:pt>
                <c:pt idx="1274">
                  <c:v>-7.7684812956398969E-3</c:v>
                </c:pt>
                <c:pt idx="1275">
                  <c:v>-7.5406419245142046E-3</c:v>
                </c:pt>
                <c:pt idx="1276">
                  <c:v>-7.1657451575775407E-3</c:v>
                </c:pt>
                <c:pt idx="1277">
                  <c:v>-6.9309256748769374E-3</c:v>
                </c:pt>
                <c:pt idx="1278">
                  <c:v>-6.2692817230821174E-3</c:v>
                </c:pt>
                <c:pt idx="1279">
                  <c:v>-6.4285400257495257E-3</c:v>
                </c:pt>
                <c:pt idx="1280">
                  <c:v>-6.4343610579906188E-3</c:v>
                </c:pt>
                <c:pt idx="1281">
                  <c:v>-6.5941068367031666E-3</c:v>
                </c:pt>
                <c:pt idx="1282">
                  <c:v>-6.2322313329103872E-3</c:v>
                </c:pt>
                <c:pt idx="1283">
                  <c:v>-6.4679677394947647E-3</c:v>
                </c:pt>
                <c:pt idx="1284">
                  <c:v>-6.6287186896683012E-3</c:v>
                </c:pt>
                <c:pt idx="1285">
                  <c:v>-6.7400663849288495E-3</c:v>
                </c:pt>
                <c:pt idx="1286">
                  <c:v>-6.5917048596994968E-3</c:v>
                </c:pt>
                <c:pt idx="1287">
                  <c:v>-6.1140863473087385E-3</c:v>
                </c:pt>
                <c:pt idx="1288">
                  <c:v>-5.7055112652126599E-3</c:v>
                </c:pt>
                <c:pt idx="1289">
                  <c:v>-5.7235214356592852E-3</c:v>
                </c:pt>
                <c:pt idx="1290">
                  <c:v>-5.8704593346599436E-3</c:v>
                </c:pt>
                <c:pt idx="1291">
                  <c:v>-6.012381066356107E-3</c:v>
                </c:pt>
                <c:pt idx="1292">
                  <c:v>-5.7318243938705117E-3</c:v>
                </c:pt>
                <c:pt idx="1293">
                  <c:v>-5.4242113297904094E-3</c:v>
                </c:pt>
                <c:pt idx="1294">
                  <c:v>-5.1231198559679361E-3</c:v>
                </c:pt>
                <c:pt idx="1295">
                  <c:v>-4.4032828255782435E-3</c:v>
                </c:pt>
                <c:pt idx="1296">
                  <c:v>-4.1176325382441242E-3</c:v>
                </c:pt>
                <c:pt idx="1297">
                  <c:v>-3.5179274762689359E-3</c:v>
                </c:pt>
                <c:pt idx="1298">
                  <c:v>-2.7117849941996545E-3</c:v>
                </c:pt>
                <c:pt idx="1299">
                  <c:v>-2.7739287639652185E-3</c:v>
                </c:pt>
                <c:pt idx="1300">
                  <c:v>-2.3617466746944276E-3</c:v>
                </c:pt>
                <c:pt idx="1301">
                  <c:v>-2.656150107635381E-3</c:v>
                </c:pt>
                <c:pt idx="1302">
                  <c:v>-3.1124943090011714E-3</c:v>
                </c:pt>
                <c:pt idx="1303">
                  <c:v>-3.2328051547368349E-3</c:v>
                </c:pt>
                <c:pt idx="1304">
                  <c:v>-3.3973313215642079E-3</c:v>
                </c:pt>
                <c:pt idx="1305">
                  <c:v>-3.1699986453171233E-3</c:v>
                </c:pt>
                <c:pt idx="1306">
                  <c:v>-2.8821128625229212E-3</c:v>
                </c:pt>
                <c:pt idx="1307">
                  <c:v>-3.3126626590248556E-3</c:v>
                </c:pt>
                <c:pt idx="1308">
                  <c:v>-2.6363111249131472E-3</c:v>
                </c:pt>
                <c:pt idx="1309">
                  <c:v>-2.1680363688425619E-3</c:v>
                </c:pt>
                <c:pt idx="1310">
                  <c:v>-9.2751074209747038E-4</c:v>
                </c:pt>
                <c:pt idx="1311">
                  <c:v>-1.9441926060570949E-4</c:v>
                </c:pt>
                <c:pt idx="1312">
                  <c:v>-8.5223003876641189E-4</c:v>
                </c:pt>
                <c:pt idx="1313">
                  <c:v>-5.9400483553611922E-4</c:v>
                </c:pt>
                <c:pt idx="1314">
                  <c:v>-4.1777737366056233E-4</c:v>
                </c:pt>
                <c:pt idx="1315">
                  <c:v>-9.5668833665081153E-4</c:v>
                </c:pt>
                <c:pt idx="1316">
                  <c:v>-8.1574313333966089E-4</c:v>
                </c:pt>
                <c:pt idx="1317">
                  <c:v>-1.1020508749548358E-3</c:v>
                </c:pt>
                <c:pt idx="1318">
                  <c:v>-1.4825010621189951E-3</c:v>
                </c:pt>
                <c:pt idx="1319">
                  <c:v>-1.7065641645799396E-3</c:v>
                </c:pt>
                <c:pt idx="1320">
                  <c:v>-2.1469699305246633E-3</c:v>
                </c:pt>
                <c:pt idx="1321">
                  <c:v>-1.7218581718321489E-3</c:v>
                </c:pt>
                <c:pt idx="1322">
                  <c:v>-1.4170403341631638E-3</c:v>
                </c:pt>
                <c:pt idx="1323">
                  <c:v>-1.2754823581994934E-3</c:v>
                </c:pt>
                <c:pt idx="1324">
                  <c:v>-1.2059753442407533E-3</c:v>
                </c:pt>
                <c:pt idx="1325">
                  <c:v>-3.2582396374706906E-4</c:v>
                </c:pt>
                <c:pt idx="1326">
                  <c:v>3.1534164566889976E-4</c:v>
                </c:pt>
                <c:pt idx="1327">
                  <c:v>5.3138366026505527E-4</c:v>
                </c:pt>
                <c:pt idx="1328">
                  <c:v>1.0265681919771298E-3</c:v>
                </c:pt>
                <c:pt idx="1329">
                  <c:v>1.3906837170387055E-3</c:v>
                </c:pt>
                <c:pt idx="1330">
                  <c:v>6.0828224589979274E-4</c:v>
                </c:pt>
                <c:pt idx="1331">
                  <c:v>-1.0464173093306668E-4</c:v>
                </c:pt>
                <c:pt idx="1332">
                  <c:v>-1.0068976679235579E-3</c:v>
                </c:pt>
                <c:pt idx="1333">
                  <c:v>-9.925138677844786E-4</c:v>
                </c:pt>
                <c:pt idx="1334">
                  <c:v>-1.1336459643374339E-3</c:v>
                </c:pt>
                <c:pt idx="1335">
                  <c:v>-2.3696500818120819E-3</c:v>
                </c:pt>
                <c:pt idx="1336">
                  <c:v>-3.0103530823939158E-3</c:v>
                </c:pt>
                <c:pt idx="1337">
                  <c:v>-2.9994171426084406E-3</c:v>
                </c:pt>
                <c:pt idx="1338">
                  <c:v>-2.9800186389383884E-3</c:v>
                </c:pt>
                <c:pt idx="1339">
                  <c:v>-3.0253574411660709E-3</c:v>
                </c:pt>
                <c:pt idx="1340">
                  <c:v>-3.4555209625642142E-3</c:v>
                </c:pt>
                <c:pt idx="1341">
                  <c:v>-4.7041077018178607E-3</c:v>
                </c:pt>
                <c:pt idx="1342">
                  <c:v>-4.607061575603308E-3</c:v>
                </c:pt>
                <c:pt idx="1343">
                  <c:v>-3.4872510656097089E-3</c:v>
                </c:pt>
                <c:pt idx="1344">
                  <c:v>-3.734837188708815E-3</c:v>
                </c:pt>
                <c:pt idx="1345">
                  <c:v>-4.6349216442890676E-3</c:v>
                </c:pt>
                <c:pt idx="1346">
                  <c:v>-4.1550223848987166E-3</c:v>
                </c:pt>
                <c:pt idx="1347">
                  <c:v>-3.3385225466097557E-3</c:v>
                </c:pt>
                <c:pt idx="1348">
                  <c:v>-2.5328236250649911E-3</c:v>
                </c:pt>
                <c:pt idx="1349">
                  <c:v>-1.8736604293877596E-3</c:v>
                </c:pt>
                <c:pt idx="1350">
                  <c:v>-3.0276557862324656E-3</c:v>
                </c:pt>
                <c:pt idx="1351">
                  <c:v>-2.1555916866465704E-3</c:v>
                </c:pt>
                <c:pt idx="1352">
                  <c:v>-5.2777807918335813E-4</c:v>
                </c:pt>
                <c:pt idx="1353">
                  <c:v>-4.0688667664693537E-6</c:v>
                </c:pt>
                <c:pt idx="1354">
                  <c:v>1.3088816365347188E-3</c:v>
                </c:pt>
                <c:pt idx="1355">
                  <c:v>2.179477268804931E-3</c:v>
                </c:pt>
                <c:pt idx="1356">
                  <c:v>2.4604846149110216E-3</c:v>
                </c:pt>
                <c:pt idx="1357">
                  <c:v>3.3122164804407894E-3</c:v>
                </c:pt>
                <c:pt idx="1358">
                  <c:v>3.4854422051509978E-3</c:v>
                </c:pt>
                <c:pt idx="1359">
                  <c:v>3.3105385504269714E-3</c:v>
                </c:pt>
                <c:pt idx="1360">
                  <c:v>2.5890690330262521E-3</c:v>
                </c:pt>
                <c:pt idx="1361">
                  <c:v>3.0934034353829185E-4</c:v>
                </c:pt>
                <c:pt idx="1362">
                  <c:v>4.7107719356481731E-4</c:v>
                </c:pt>
                <c:pt idx="1363">
                  <c:v>-1.5845191000906888E-4</c:v>
                </c:pt>
                <c:pt idx="1364">
                  <c:v>-2.3374779346943002E-4</c:v>
                </c:pt>
                <c:pt idx="1365">
                  <c:v>-1.2855781740434716E-3</c:v>
                </c:pt>
                <c:pt idx="1366">
                  <c:v>-2.7265962349991278E-3</c:v>
                </c:pt>
                <c:pt idx="1367">
                  <c:v>-2.8879917120724356E-3</c:v>
                </c:pt>
                <c:pt idx="1368">
                  <c:v>-3.538041731578742E-3</c:v>
                </c:pt>
                <c:pt idx="1369">
                  <c:v>-4.343460260013754E-3</c:v>
                </c:pt>
                <c:pt idx="1370">
                  <c:v>-4.0654650953379258E-3</c:v>
                </c:pt>
                <c:pt idx="1371">
                  <c:v>-4.0894632483401226E-3</c:v>
                </c:pt>
                <c:pt idx="1372">
                  <c:v>-3.4504146586481987E-3</c:v>
                </c:pt>
                <c:pt idx="1373">
                  <c:v>-2.5005402526806519E-3</c:v>
                </c:pt>
                <c:pt idx="1374">
                  <c:v>-2.0711210629227755E-3</c:v>
                </c:pt>
                <c:pt idx="1375">
                  <c:v>-4.9210114357639979E-4</c:v>
                </c:pt>
                <c:pt idx="1376">
                  <c:v>1.3745698651937007E-4</c:v>
                </c:pt>
                <c:pt idx="1377">
                  <c:v>-2.6830652238528125E-4</c:v>
                </c:pt>
                <c:pt idx="1378">
                  <c:v>-8.1460960623694454E-4</c:v>
                </c:pt>
                <c:pt idx="1379">
                  <c:v>-2.1782737735557755E-3</c:v>
                </c:pt>
                <c:pt idx="1380">
                  <c:v>-2.4396691246830107E-3</c:v>
                </c:pt>
                <c:pt idx="1381">
                  <c:v>-2.5090472905055653E-3</c:v>
                </c:pt>
                <c:pt idx="1382">
                  <c:v>-3.6066159113938311E-3</c:v>
                </c:pt>
                <c:pt idx="1383">
                  <c:v>-3.9589934050368323E-3</c:v>
                </c:pt>
                <c:pt idx="1384">
                  <c:v>-3.5272246107296572E-3</c:v>
                </c:pt>
                <c:pt idx="1385">
                  <c:v>-2.5158883722364161E-3</c:v>
                </c:pt>
                <c:pt idx="1386">
                  <c:v>-7.7383485923107793E-4</c:v>
                </c:pt>
                <c:pt idx="1387">
                  <c:v>-2.3976115794830484E-4</c:v>
                </c:pt>
                <c:pt idx="1388">
                  <c:v>-9.7607853436298736E-4</c:v>
                </c:pt>
                <c:pt idx="1389">
                  <c:v>2.3915500332519499E-5</c:v>
                </c:pt>
                <c:pt idx="1390">
                  <c:v>4.9170725179525313E-4</c:v>
                </c:pt>
                <c:pt idx="1391">
                  <c:v>3.5845602285549549E-4</c:v>
                </c:pt>
                <c:pt idx="1392">
                  <c:v>-7.1235243997720742E-4</c:v>
                </c:pt>
                <c:pt idx="1393">
                  <c:v>-1.1249062921166249E-3</c:v>
                </c:pt>
                <c:pt idx="1394">
                  <c:v>-1.6908588404295839E-3</c:v>
                </c:pt>
                <c:pt idx="1395">
                  <c:v>-1.4491322810884022E-3</c:v>
                </c:pt>
                <c:pt idx="1396">
                  <c:v>-2.2669243817727515E-3</c:v>
                </c:pt>
                <c:pt idx="1397">
                  <c:v>-3.3873454794336659E-3</c:v>
                </c:pt>
                <c:pt idx="1398">
                  <c:v>-3.2003030605524622E-3</c:v>
                </c:pt>
                <c:pt idx="1399">
                  <c:v>-3.1287403621029237E-3</c:v>
                </c:pt>
                <c:pt idx="1400">
                  <c:v>-3.3151314791650087E-3</c:v>
                </c:pt>
                <c:pt idx="1401">
                  <c:v>-2.8091905295923362E-3</c:v>
                </c:pt>
                <c:pt idx="1402">
                  <c:v>-2.9196257921296656E-3</c:v>
                </c:pt>
                <c:pt idx="1403">
                  <c:v>-2.8060667628354605E-3</c:v>
                </c:pt>
                <c:pt idx="1404">
                  <c:v>-3.0164183417903437E-3</c:v>
                </c:pt>
                <c:pt idx="1405">
                  <c:v>-3.7780963470829022E-3</c:v>
                </c:pt>
                <c:pt idx="1406">
                  <c:v>-4.5002073029381806E-3</c:v>
                </c:pt>
                <c:pt idx="1407">
                  <c:v>-4.3118731273639544E-3</c:v>
                </c:pt>
                <c:pt idx="1408">
                  <c:v>-5.4661375398170099E-3</c:v>
                </c:pt>
                <c:pt idx="1409">
                  <c:v>-5.5807278510127539E-3</c:v>
                </c:pt>
                <c:pt idx="1410">
                  <c:v>-5.5457810468812242E-3</c:v>
                </c:pt>
                <c:pt idx="1411">
                  <c:v>-4.5786987829500919E-3</c:v>
                </c:pt>
                <c:pt idx="1412">
                  <c:v>-4.75791005706517E-3</c:v>
                </c:pt>
                <c:pt idx="1413">
                  <c:v>-4.5245823701244503E-3</c:v>
                </c:pt>
                <c:pt idx="1414">
                  <c:v>-5.284858710731288E-3</c:v>
                </c:pt>
                <c:pt idx="1415">
                  <c:v>-5.0971066408547171E-3</c:v>
                </c:pt>
                <c:pt idx="1416">
                  <c:v>-5.2977104060201452E-3</c:v>
                </c:pt>
                <c:pt idx="1417">
                  <c:v>-5.860461576018966E-3</c:v>
                </c:pt>
                <c:pt idx="1418">
                  <c:v>-6.1777108124029473E-3</c:v>
                </c:pt>
                <c:pt idx="1419">
                  <c:v>-5.6058173517041709E-3</c:v>
                </c:pt>
                <c:pt idx="1420">
                  <c:v>-4.6874888725996862E-3</c:v>
                </c:pt>
                <c:pt idx="1421">
                  <c:v>-4.4470666241446149E-3</c:v>
                </c:pt>
                <c:pt idx="1422">
                  <c:v>-4.8316080043716543E-3</c:v>
                </c:pt>
                <c:pt idx="1423">
                  <c:v>-5.1209522912601304E-3</c:v>
                </c:pt>
                <c:pt idx="1424">
                  <c:v>-4.9839872068582654E-3</c:v>
                </c:pt>
                <c:pt idx="1425">
                  <c:v>-6.1121813485276056E-3</c:v>
                </c:pt>
                <c:pt idx="1426">
                  <c:v>-6.7395841475138604E-3</c:v>
                </c:pt>
                <c:pt idx="1427">
                  <c:v>-7.7073481848035754E-3</c:v>
                </c:pt>
                <c:pt idx="1428">
                  <c:v>-9.1981277121381145E-3</c:v>
                </c:pt>
                <c:pt idx="1429">
                  <c:v>-9.5873943153063617E-3</c:v>
                </c:pt>
                <c:pt idx="1430">
                  <c:v>-9.1646453531547718E-3</c:v>
                </c:pt>
                <c:pt idx="1431">
                  <c:v>-1.042767986709363E-2</c:v>
                </c:pt>
                <c:pt idx="1432">
                  <c:v>-9.8807981224278835E-3</c:v>
                </c:pt>
                <c:pt idx="1433">
                  <c:v>-9.1301416145579285E-3</c:v>
                </c:pt>
                <c:pt idx="1434">
                  <c:v>-9.6445290962051608E-3</c:v>
                </c:pt>
                <c:pt idx="1435">
                  <c:v>-8.9869274592739197E-3</c:v>
                </c:pt>
                <c:pt idx="1436">
                  <c:v>-8.6410249221240461E-3</c:v>
                </c:pt>
                <c:pt idx="1437">
                  <c:v>-8.9077872519848656E-3</c:v>
                </c:pt>
                <c:pt idx="1438">
                  <c:v>-6.9550303501322895E-3</c:v>
                </c:pt>
                <c:pt idx="1439">
                  <c:v>-6.4292422925377414E-3</c:v>
                </c:pt>
                <c:pt idx="1440">
                  <c:v>-6.8630471823087911E-3</c:v>
                </c:pt>
                <c:pt idx="1441">
                  <c:v>-6.6046198586307827E-3</c:v>
                </c:pt>
                <c:pt idx="1442">
                  <c:v>-5.8269238619519034E-3</c:v>
                </c:pt>
                <c:pt idx="1443">
                  <c:v>-3.6426394546883387E-3</c:v>
                </c:pt>
                <c:pt idx="1444">
                  <c:v>-1.9760973014447047E-3</c:v>
                </c:pt>
                <c:pt idx="1445">
                  <c:v>-1.4722418170509258E-3</c:v>
                </c:pt>
                <c:pt idx="1446">
                  <c:v>-1.3840846400668282E-3</c:v>
                </c:pt>
                <c:pt idx="1447">
                  <c:v>3.8047595163221548E-4</c:v>
                </c:pt>
                <c:pt idx="1448">
                  <c:v>1.6821586231109595E-3</c:v>
                </c:pt>
                <c:pt idx="1449">
                  <c:v>2.6224755923459752E-3</c:v>
                </c:pt>
                <c:pt idx="1450">
                  <c:v>1.1942465488904176E-3</c:v>
                </c:pt>
                <c:pt idx="1451">
                  <c:v>7.2524011595008768E-4</c:v>
                </c:pt>
                <c:pt idx="1452">
                  <c:v>-8.7744353322054508E-4</c:v>
                </c:pt>
                <c:pt idx="1453">
                  <c:v>-3.2029517710919846E-4</c:v>
                </c:pt>
                <c:pt idx="1454">
                  <c:v>-2.0919984079796161E-3</c:v>
                </c:pt>
                <c:pt idx="1455">
                  <c:v>-3.6250326968295232E-3</c:v>
                </c:pt>
                <c:pt idx="1456">
                  <c:v>-5.3944226711525088E-3</c:v>
                </c:pt>
                <c:pt idx="1457">
                  <c:v>-5.3139340987771906E-3</c:v>
                </c:pt>
                <c:pt idx="1458">
                  <c:v>-6.1724922447229363E-3</c:v>
                </c:pt>
                <c:pt idx="1459">
                  <c:v>-5.4933402980735851E-3</c:v>
                </c:pt>
                <c:pt idx="1460">
                  <c:v>-5.9271038822255803E-3</c:v>
                </c:pt>
                <c:pt idx="1461">
                  <c:v>-5.1738807907043228E-3</c:v>
                </c:pt>
                <c:pt idx="1462">
                  <c:v>-4.3221784919913698E-3</c:v>
                </c:pt>
                <c:pt idx="1463">
                  <c:v>-2.79958370728504E-3</c:v>
                </c:pt>
                <c:pt idx="1464">
                  <c:v>-1.9372632176115111E-3</c:v>
                </c:pt>
                <c:pt idx="1465">
                  <c:v>-9.6417653793741268E-4</c:v>
                </c:pt>
                <c:pt idx="1466">
                  <c:v>-1.3280875795161119E-3</c:v>
                </c:pt>
                <c:pt idx="1467">
                  <c:v>-2.2372577501999394E-3</c:v>
                </c:pt>
                <c:pt idx="1468">
                  <c:v>-3.2147416727619929E-3</c:v>
                </c:pt>
                <c:pt idx="1469">
                  <c:v>-1.9544240037709343E-3</c:v>
                </c:pt>
                <c:pt idx="1470">
                  <c:v>-3.4567234502845901E-3</c:v>
                </c:pt>
                <c:pt idx="1471">
                  <c:v>-4.784725613531703E-3</c:v>
                </c:pt>
                <c:pt idx="1472">
                  <c:v>-5.2964505485683412E-3</c:v>
                </c:pt>
                <c:pt idx="1473">
                  <c:v>-6.9698948359008493E-3</c:v>
                </c:pt>
                <c:pt idx="1474">
                  <c:v>-5.3461639478333363E-3</c:v>
                </c:pt>
                <c:pt idx="1475">
                  <c:v>-3.8012583949171442E-3</c:v>
                </c:pt>
                <c:pt idx="1476">
                  <c:v>-3.5758845817318008E-3</c:v>
                </c:pt>
                <c:pt idx="1477">
                  <c:v>-2.6505723570074613E-3</c:v>
                </c:pt>
                <c:pt idx="1478">
                  <c:v>-1.7579752733056038E-3</c:v>
                </c:pt>
                <c:pt idx="1479">
                  <c:v>-7.992854096831528E-4</c:v>
                </c:pt>
                <c:pt idx="1480">
                  <c:v>2.999990810151669E-3</c:v>
                </c:pt>
                <c:pt idx="1481">
                  <c:v>2.9117506922567704E-3</c:v>
                </c:pt>
                <c:pt idx="1482">
                  <c:v>2.4270195737036947E-3</c:v>
                </c:pt>
                <c:pt idx="1483">
                  <c:v>1.4704582686814512E-3</c:v>
                </c:pt>
                <c:pt idx="1484">
                  <c:v>1.3241410201525572E-3</c:v>
                </c:pt>
                <c:pt idx="1485">
                  <c:v>1.7992517191544595E-3</c:v>
                </c:pt>
                <c:pt idx="1486">
                  <c:v>1.7751890857386292E-3</c:v>
                </c:pt>
                <c:pt idx="1487">
                  <c:v>8.8882946845694505E-4</c:v>
                </c:pt>
                <c:pt idx="1488">
                  <c:v>1.8787490402913686E-3</c:v>
                </c:pt>
                <c:pt idx="1489">
                  <c:v>3.5495879335933262E-3</c:v>
                </c:pt>
                <c:pt idx="1490">
                  <c:v>3.7171987965369763E-3</c:v>
                </c:pt>
                <c:pt idx="1491">
                  <c:v>7.040792925328246E-3</c:v>
                </c:pt>
                <c:pt idx="1492">
                  <c:v>6.0447551571816928E-3</c:v>
                </c:pt>
                <c:pt idx="1493">
                  <c:v>7.157992159732578E-3</c:v>
                </c:pt>
                <c:pt idx="1494">
                  <c:v>7.935037184522882E-3</c:v>
                </c:pt>
                <c:pt idx="1495">
                  <c:v>8.2764863555732301E-3</c:v>
                </c:pt>
                <c:pt idx="1496">
                  <c:v>9.8899673712466163E-3</c:v>
                </c:pt>
                <c:pt idx="1497">
                  <c:v>1.1257288246318407E-2</c:v>
                </c:pt>
                <c:pt idx="1498">
                  <c:v>1.0181463226067625E-2</c:v>
                </c:pt>
                <c:pt idx="1499">
                  <c:v>7.7355750071588991E-3</c:v>
                </c:pt>
                <c:pt idx="1500">
                  <c:v>8.2623079172657529E-3</c:v>
                </c:pt>
                <c:pt idx="1501">
                  <c:v>8.6813788938818748E-3</c:v>
                </c:pt>
                <c:pt idx="1502">
                  <c:v>8.8903888427671537E-3</c:v>
                </c:pt>
                <c:pt idx="1503">
                  <c:v>6.7254910820710324E-3</c:v>
                </c:pt>
                <c:pt idx="1504">
                  <c:v>6.1892114860348253E-3</c:v>
                </c:pt>
                <c:pt idx="1505">
                  <c:v>7.5374233410822498E-3</c:v>
                </c:pt>
                <c:pt idx="1506">
                  <c:v>1.2633246464830203E-2</c:v>
                </c:pt>
                <c:pt idx="1507">
                  <c:v>1.2151697410922145E-2</c:v>
                </c:pt>
                <c:pt idx="1508">
                  <c:v>1.2999805380237924E-2</c:v>
                </c:pt>
                <c:pt idx="1509">
                  <c:v>1.3361065795077327E-2</c:v>
                </c:pt>
                <c:pt idx="1510">
                  <c:v>1.4515517371378088E-2</c:v>
                </c:pt>
                <c:pt idx="1511">
                  <c:v>1.3690285584005363E-2</c:v>
                </c:pt>
                <c:pt idx="1512">
                  <c:v>1.444384621416372E-2</c:v>
                </c:pt>
                <c:pt idx="1513">
                  <c:v>1.5306334490990847E-2</c:v>
                </c:pt>
                <c:pt idx="1514">
                  <c:v>1.3377060081955855E-2</c:v>
                </c:pt>
                <c:pt idx="1515">
                  <c:v>1.3861152909211943E-2</c:v>
                </c:pt>
                <c:pt idx="1516">
                  <c:v>1.2960742229852945E-2</c:v>
                </c:pt>
                <c:pt idx="1517">
                  <c:v>1.2195607924040973E-2</c:v>
                </c:pt>
                <c:pt idx="1518">
                  <c:v>1.4266101872447721E-2</c:v>
                </c:pt>
                <c:pt idx="1519">
                  <c:v>1.1503600920391792E-2</c:v>
                </c:pt>
                <c:pt idx="1520">
                  <c:v>1.2215338891698733E-2</c:v>
                </c:pt>
                <c:pt idx="1521">
                  <c:v>1.6375337653896985E-2</c:v>
                </c:pt>
                <c:pt idx="1522">
                  <c:v>1.7160739781898703E-2</c:v>
                </c:pt>
                <c:pt idx="1523">
                  <c:v>1.8201557173012212E-2</c:v>
                </c:pt>
                <c:pt idx="1524">
                  <c:v>1.7925735376977919E-2</c:v>
                </c:pt>
                <c:pt idx="1525">
                  <c:v>1.817124020252112E-2</c:v>
                </c:pt>
                <c:pt idx="1526">
                  <c:v>2.2281508255980534E-2</c:v>
                </c:pt>
                <c:pt idx="1527">
                  <c:v>2.4894080823187822E-2</c:v>
                </c:pt>
                <c:pt idx="1528">
                  <c:v>2.642769770994411E-2</c:v>
                </c:pt>
                <c:pt idx="1529">
                  <c:v>2.8659154344089676E-2</c:v>
                </c:pt>
                <c:pt idx="1530">
                  <c:v>2.7896712060976585E-2</c:v>
                </c:pt>
                <c:pt idx="1531">
                  <c:v>3.0531186331511133E-2</c:v>
                </c:pt>
                <c:pt idx="1532">
                  <c:v>3.1624264872396182E-2</c:v>
                </c:pt>
                <c:pt idx="1533">
                  <c:v>2.9376514488343348E-2</c:v>
                </c:pt>
                <c:pt idx="1534">
                  <c:v>2.7764249548276124E-2</c:v>
                </c:pt>
                <c:pt idx="1535">
                  <c:v>2.7071295155591764E-2</c:v>
                </c:pt>
                <c:pt idx="1536">
                  <c:v>2.780213095442224E-2</c:v>
                </c:pt>
                <c:pt idx="1537">
                  <c:v>3.0944872941342381E-2</c:v>
                </c:pt>
                <c:pt idx="1538">
                  <c:v>2.9463947408281895E-2</c:v>
                </c:pt>
                <c:pt idx="1539">
                  <c:v>2.9878810815998892E-2</c:v>
                </c:pt>
                <c:pt idx="1540">
                  <c:v>3.4394429665469239E-2</c:v>
                </c:pt>
                <c:pt idx="1541">
                  <c:v>3.1138718766215632E-2</c:v>
                </c:pt>
                <c:pt idx="1542">
                  <c:v>2.9780218949098967E-2</c:v>
                </c:pt>
                <c:pt idx="1543">
                  <c:v>2.8267284993044338E-2</c:v>
                </c:pt>
                <c:pt idx="1544">
                  <c:v>2.5731259573488229E-2</c:v>
                </c:pt>
                <c:pt idx="1545">
                  <c:v>2.5062715488768112E-2</c:v>
                </c:pt>
                <c:pt idx="1546">
                  <c:v>2.4961535373319802E-2</c:v>
                </c:pt>
                <c:pt idx="1547">
                  <c:v>2.329122721209842E-2</c:v>
                </c:pt>
                <c:pt idx="1548">
                  <c:v>2.5448520227106329E-2</c:v>
                </c:pt>
                <c:pt idx="1549">
                  <c:v>2.7062506707571533E-2</c:v>
                </c:pt>
                <c:pt idx="1550">
                  <c:v>2.6815238984493586E-2</c:v>
                </c:pt>
                <c:pt idx="1551">
                  <c:v>2.9087408106172205E-2</c:v>
                </c:pt>
                <c:pt idx="1552">
                  <c:v>3.4469245992775961E-2</c:v>
                </c:pt>
                <c:pt idx="1553">
                  <c:v>3.507864896963362E-2</c:v>
                </c:pt>
                <c:pt idx="1554">
                  <c:v>3.5097006124225401E-2</c:v>
                </c:pt>
                <c:pt idx="1555">
                  <c:v>3.8404433969015883E-2</c:v>
                </c:pt>
                <c:pt idx="1556">
                  <c:v>4.0583831383101822E-2</c:v>
                </c:pt>
                <c:pt idx="1557">
                  <c:v>4.3814716411045888E-2</c:v>
                </c:pt>
                <c:pt idx="1558">
                  <c:v>4.6615835067328665E-2</c:v>
                </c:pt>
                <c:pt idx="1559">
                  <c:v>4.3849920128756069E-2</c:v>
                </c:pt>
                <c:pt idx="1560">
                  <c:v>4.9560606164333193E-2</c:v>
                </c:pt>
                <c:pt idx="1561">
                  <c:v>5.0999679178152305E-2</c:v>
                </c:pt>
                <c:pt idx="1562">
                  <c:v>4.8140499304761976E-2</c:v>
                </c:pt>
                <c:pt idx="1563">
                  <c:v>4.5555390097012878E-2</c:v>
                </c:pt>
                <c:pt idx="1564">
                  <c:v>4.1576035067031142E-2</c:v>
                </c:pt>
                <c:pt idx="1565">
                  <c:v>3.9589364981428954E-2</c:v>
                </c:pt>
                <c:pt idx="1566">
                  <c:v>4.0725117734165206E-2</c:v>
                </c:pt>
                <c:pt idx="1567">
                  <c:v>4.1824797343020671E-2</c:v>
                </c:pt>
                <c:pt idx="1568">
                  <c:v>4.6208206513275306E-2</c:v>
                </c:pt>
                <c:pt idx="1569">
                  <c:v>4.868442123817826E-2</c:v>
                </c:pt>
                <c:pt idx="1570">
                  <c:v>4.7794922106407144E-2</c:v>
                </c:pt>
                <c:pt idx="1571">
                  <c:v>5.1228742852814993E-2</c:v>
                </c:pt>
                <c:pt idx="1572">
                  <c:v>5.2594838274262055E-2</c:v>
                </c:pt>
                <c:pt idx="1573">
                  <c:v>5.6697623587580688E-2</c:v>
                </c:pt>
                <c:pt idx="1574">
                  <c:v>5.1419123961164173E-2</c:v>
                </c:pt>
                <c:pt idx="1575">
                  <c:v>5.0443252996580194E-2</c:v>
                </c:pt>
                <c:pt idx="1576">
                  <c:v>5.1943922384466816E-2</c:v>
                </c:pt>
                <c:pt idx="1577">
                  <c:v>5.386144271783639E-2</c:v>
                </c:pt>
                <c:pt idx="1578">
                  <c:v>5.3935040712321462E-2</c:v>
                </c:pt>
                <c:pt idx="1579">
                  <c:v>5.9240310458230874E-2</c:v>
                </c:pt>
                <c:pt idx="1580">
                  <c:v>6.3310583027441691E-2</c:v>
                </c:pt>
                <c:pt idx="1581">
                  <c:v>6.7807558938484003E-2</c:v>
                </c:pt>
                <c:pt idx="1582">
                  <c:v>6.9957439122071127E-2</c:v>
                </c:pt>
                <c:pt idx="1583">
                  <c:v>7.2780963035322069E-2</c:v>
                </c:pt>
                <c:pt idx="1584">
                  <c:v>7.635718059763584E-2</c:v>
                </c:pt>
                <c:pt idx="1585">
                  <c:v>7.8184090871443443E-2</c:v>
                </c:pt>
                <c:pt idx="1586">
                  <c:v>7.5593221366507243E-2</c:v>
                </c:pt>
                <c:pt idx="1587">
                  <c:v>6.8606836197282611E-2</c:v>
                </c:pt>
                <c:pt idx="1588">
                  <c:v>6.5497811745047846E-2</c:v>
                </c:pt>
                <c:pt idx="1589">
                  <c:v>6.4001701319170393E-2</c:v>
                </c:pt>
                <c:pt idx="1590">
                  <c:v>6.4375804460767488E-2</c:v>
                </c:pt>
                <c:pt idx="1591">
                  <c:v>6.4371117181622306E-2</c:v>
                </c:pt>
                <c:pt idx="1592">
                  <c:v>6.5858246426497208E-2</c:v>
                </c:pt>
                <c:pt idx="1593">
                  <c:v>6.4080410904027427E-2</c:v>
                </c:pt>
                <c:pt idx="1594">
                  <c:v>6.4875862154622807E-2</c:v>
                </c:pt>
                <c:pt idx="1595">
                  <c:v>7.0151392586248085E-2</c:v>
                </c:pt>
                <c:pt idx="1596">
                  <c:v>6.9392177319775192E-2</c:v>
                </c:pt>
                <c:pt idx="1597">
                  <c:v>7.0109825906835649E-2</c:v>
                </c:pt>
                <c:pt idx="1598">
                  <c:v>7.3155820007767824E-2</c:v>
                </c:pt>
                <c:pt idx="1599">
                  <c:v>7.1361481300411367E-2</c:v>
                </c:pt>
                <c:pt idx="1600">
                  <c:v>7.1867021124989452E-2</c:v>
                </c:pt>
                <c:pt idx="1601">
                  <c:v>7.2353668131178564E-2</c:v>
                </c:pt>
                <c:pt idx="1602">
                  <c:v>7.3152191182603424E-2</c:v>
                </c:pt>
                <c:pt idx="1603">
                  <c:v>8.0089612824878073E-2</c:v>
                </c:pt>
                <c:pt idx="1604">
                  <c:v>8.4956052143080787E-2</c:v>
                </c:pt>
                <c:pt idx="1605">
                  <c:v>7.9085446016942243E-2</c:v>
                </c:pt>
                <c:pt idx="1606">
                  <c:v>8.278642076505964E-2</c:v>
                </c:pt>
                <c:pt idx="1607">
                  <c:v>7.9606586174444521E-2</c:v>
                </c:pt>
                <c:pt idx="1608">
                  <c:v>9.0614765299676103E-2</c:v>
                </c:pt>
                <c:pt idx="1609">
                  <c:v>8.9212316682987153E-2</c:v>
                </c:pt>
                <c:pt idx="1610">
                  <c:v>7.8179230777223607E-2</c:v>
                </c:pt>
                <c:pt idx="1611">
                  <c:v>7.4540572564877991E-2</c:v>
                </c:pt>
                <c:pt idx="1612">
                  <c:v>8.1112711465594178E-2</c:v>
                </c:pt>
                <c:pt idx="1613">
                  <c:v>5.1390571718469766E-2</c:v>
                </c:pt>
                <c:pt idx="1614">
                  <c:v>9.4407327423322543E-2</c:v>
                </c:pt>
                <c:pt idx="1615">
                  <c:v>9.118693101056969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5ED6-40AD-B550-8ECF864F0FE8}"/>
            </c:ext>
          </c:extLst>
        </c:ser>
        <c:ser>
          <c:idx val="21"/>
          <c:order val="11"/>
          <c:tx>
            <c:strRef>
              <c:f>Abs!$AI$6</c:f>
              <c:strCache>
                <c:ptCount val="1"/>
                <c:pt idx="0">
                  <c:v>230</c:v>
                </c:pt>
              </c:strCache>
            </c:strRef>
          </c:tx>
          <c:spPr>
            <a:ln w="19050" cap="rnd">
              <a:solidFill>
                <a:schemeClr val="accent4">
                  <a:lumMod val="8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Abs!$A$7:$A$1622</c:f>
              <c:numCache>
                <c:formatCode>0</c:formatCode>
                <c:ptCount val="1616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</c:numCache>
            </c:numRef>
          </c:xVal>
          <c:yVal>
            <c:numRef>
              <c:f>Abs!$AI$7:$AI$1622</c:f>
              <c:numCache>
                <c:formatCode>General</c:formatCode>
                <c:ptCount val="1616"/>
                <c:pt idx="0">
                  <c:v>6.5847310185308983E-2</c:v>
                </c:pt>
                <c:pt idx="1">
                  <c:v>0.16150289678054155</c:v>
                </c:pt>
                <c:pt idx="2">
                  <c:v>0.1130035773468807</c:v>
                </c:pt>
                <c:pt idx="3">
                  <c:v>0.12886676032737518</c:v>
                </c:pt>
                <c:pt idx="4">
                  <c:v>0.14658367243534559</c:v>
                </c:pt>
                <c:pt idx="5">
                  <c:v>0.14522776046800764</c:v>
                </c:pt>
                <c:pt idx="6">
                  <c:v>0.15756423983210543</c:v>
                </c:pt>
                <c:pt idx="7">
                  <c:v>0.17973687785089487</c:v>
                </c:pt>
                <c:pt idx="8">
                  <c:v>0.18827020600075681</c:v>
                </c:pt>
                <c:pt idx="9">
                  <c:v>0.20135287656804618</c:v>
                </c:pt>
                <c:pt idx="10">
                  <c:v>0.23227887672982822</c:v>
                </c:pt>
                <c:pt idx="11">
                  <c:v>0.23173997964797083</c:v>
                </c:pt>
                <c:pt idx="12">
                  <c:v>0.26182198051229705</c:v>
                </c:pt>
                <c:pt idx="13">
                  <c:v>0.26740106018117832</c:v>
                </c:pt>
                <c:pt idx="14">
                  <c:v>0.25616893156970749</c:v>
                </c:pt>
                <c:pt idx="15">
                  <c:v>0.28159726730335555</c:v>
                </c:pt>
                <c:pt idx="16">
                  <c:v>0.25955760591543942</c:v>
                </c:pt>
                <c:pt idx="17">
                  <c:v>0.24496767740345282</c:v>
                </c:pt>
                <c:pt idx="18">
                  <c:v>0.25051145858095508</c:v>
                </c:pt>
                <c:pt idx="19">
                  <c:v>0.23138548239400633</c:v>
                </c:pt>
                <c:pt idx="20">
                  <c:v>0.22290408967203668</c:v>
                </c:pt>
                <c:pt idx="21">
                  <c:v>0.22335078742422138</c:v>
                </c:pt>
                <c:pt idx="22">
                  <c:v>0.22045384949342839</c:v>
                </c:pt>
                <c:pt idx="23">
                  <c:v>0.22798979816898285</c:v>
                </c:pt>
                <c:pt idx="24">
                  <c:v>0.24705265409218088</c:v>
                </c:pt>
                <c:pt idx="25">
                  <c:v>0.2511980452965894</c:v>
                </c:pt>
                <c:pt idx="26">
                  <c:v>0.24553517296726501</c:v>
                </c:pt>
                <c:pt idx="27">
                  <c:v>0.25045130505123514</c:v>
                </c:pt>
                <c:pt idx="28">
                  <c:v>0.26643524665242385</c:v>
                </c:pt>
                <c:pt idx="29">
                  <c:v>0.24497409609140258</c:v>
                </c:pt>
                <c:pt idx="30">
                  <c:v>0.23389756405035342</c:v>
                </c:pt>
                <c:pt idx="31">
                  <c:v>0.24777894614653381</c:v>
                </c:pt>
                <c:pt idx="32">
                  <c:v>0.24717045944630586</c:v>
                </c:pt>
                <c:pt idx="33">
                  <c:v>0.25761245767717816</c:v>
                </c:pt>
                <c:pt idx="34">
                  <c:v>0.25208024533096768</c:v>
                </c:pt>
                <c:pt idx="35">
                  <c:v>0.23636131175091835</c:v>
                </c:pt>
                <c:pt idx="36">
                  <c:v>0.25394216264318359</c:v>
                </c:pt>
                <c:pt idx="37">
                  <c:v>0.26864359340393945</c:v>
                </c:pt>
                <c:pt idx="38">
                  <c:v>0.2504630055074854</c:v>
                </c:pt>
                <c:pt idx="39">
                  <c:v>0.25561274992366256</c:v>
                </c:pt>
                <c:pt idx="40">
                  <c:v>0.25366007531379414</c:v>
                </c:pt>
                <c:pt idx="41">
                  <c:v>0.26426675812222661</c:v>
                </c:pt>
                <c:pt idx="42">
                  <c:v>0.26435507727039342</c:v>
                </c:pt>
                <c:pt idx="43">
                  <c:v>0.25651982172190818</c:v>
                </c:pt>
                <c:pt idx="44">
                  <c:v>0.26087686052853781</c:v>
                </c:pt>
                <c:pt idx="45">
                  <c:v>0.28299831416595528</c:v>
                </c:pt>
                <c:pt idx="46">
                  <c:v>0.2708489101797773</c:v>
                </c:pt>
                <c:pt idx="47">
                  <c:v>0.27548202975036545</c:v>
                </c:pt>
                <c:pt idx="48">
                  <c:v>0.27296593122463281</c:v>
                </c:pt>
                <c:pt idx="49">
                  <c:v>0.28834381419612387</c:v>
                </c:pt>
                <c:pt idx="50">
                  <c:v>0.2903776142658091</c:v>
                </c:pt>
                <c:pt idx="51">
                  <c:v>0.29423030908794146</c:v>
                </c:pt>
                <c:pt idx="52">
                  <c:v>0.29397092159978822</c:v>
                </c:pt>
                <c:pt idx="53">
                  <c:v>0.31608337575733947</c:v>
                </c:pt>
                <c:pt idx="54">
                  <c:v>0.32799694498711718</c:v>
                </c:pt>
                <c:pt idx="55">
                  <c:v>0.34439345836006735</c:v>
                </c:pt>
                <c:pt idx="56">
                  <c:v>0.33461660590629017</c:v>
                </c:pt>
                <c:pt idx="57">
                  <c:v>0.34742613020072971</c:v>
                </c:pt>
                <c:pt idx="58">
                  <c:v>0.3513937457013479</c:v>
                </c:pt>
                <c:pt idx="59">
                  <c:v>0.34194635804335399</c:v>
                </c:pt>
                <c:pt idx="60">
                  <c:v>0.35168086756497774</c:v>
                </c:pt>
                <c:pt idx="61">
                  <c:v>0.34621905294523159</c:v>
                </c:pt>
                <c:pt idx="62">
                  <c:v>0.35058149852558085</c:v>
                </c:pt>
                <c:pt idx="63">
                  <c:v>0.36384432762281838</c:v>
                </c:pt>
                <c:pt idx="64">
                  <c:v>0.36544100709614435</c:v>
                </c:pt>
                <c:pt idx="65">
                  <c:v>0.37340928216219754</c:v>
                </c:pt>
                <c:pt idx="66">
                  <c:v>0.39075045864429159</c:v>
                </c:pt>
                <c:pt idx="67">
                  <c:v>0.38757441618352345</c:v>
                </c:pt>
                <c:pt idx="68">
                  <c:v>0.38910601219080049</c:v>
                </c:pt>
                <c:pt idx="69">
                  <c:v>0.41516077362456216</c:v>
                </c:pt>
                <c:pt idx="70">
                  <c:v>0.41048912063217241</c:v>
                </c:pt>
                <c:pt idx="71">
                  <c:v>0.43467574459148767</c:v>
                </c:pt>
                <c:pt idx="72">
                  <c:v>0.43033779560754748</c:v>
                </c:pt>
                <c:pt idx="73">
                  <c:v>0.42888813195517117</c:v>
                </c:pt>
                <c:pt idx="74">
                  <c:v>0.43564049952896855</c:v>
                </c:pt>
                <c:pt idx="75">
                  <c:v>0.46980362198157699</c:v>
                </c:pt>
                <c:pt idx="76">
                  <c:v>0.46332161870191935</c:v>
                </c:pt>
                <c:pt idx="77">
                  <c:v>0.49070561355196768</c:v>
                </c:pt>
                <c:pt idx="78">
                  <c:v>0.50305523877059188</c:v>
                </c:pt>
                <c:pt idx="79">
                  <c:v>0.53441397615291031</c:v>
                </c:pt>
                <c:pt idx="80">
                  <c:v>0.56135142172050922</c:v>
                </c:pt>
                <c:pt idx="81">
                  <c:v>0.58839110778668302</c:v>
                </c:pt>
                <c:pt idx="82">
                  <c:v>0.61655236155122939</c:v>
                </c:pt>
                <c:pt idx="83">
                  <c:v>0.65501091290727098</c:v>
                </c:pt>
                <c:pt idx="84">
                  <c:v>0.69787177436849779</c:v>
                </c:pt>
                <c:pt idx="85">
                  <c:v>0.74882380349893873</c:v>
                </c:pt>
                <c:pt idx="86">
                  <c:v>0.78997519699457075</c:v>
                </c:pt>
                <c:pt idx="87">
                  <c:v>0.83981119181145492</c:v>
                </c:pt>
                <c:pt idx="88">
                  <c:v>0.91741253181742188</c:v>
                </c:pt>
                <c:pt idx="89">
                  <c:v>0.98657389007574969</c:v>
                </c:pt>
                <c:pt idx="90">
                  <c:v>1.0585811826264353</c:v>
                </c:pt>
                <c:pt idx="91">
                  <c:v>1.1169674700158554</c:v>
                </c:pt>
                <c:pt idx="92">
                  <c:v>1.1739619123025531</c:v>
                </c:pt>
                <c:pt idx="93">
                  <c:v>1.244747463025875</c:v>
                </c:pt>
                <c:pt idx="94">
                  <c:v>1.3291878590105275</c:v>
                </c:pt>
                <c:pt idx="95">
                  <c:v>1.3821060277763959</c:v>
                </c:pt>
                <c:pt idx="96">
                  <c:v>1.425393804613506</c:v>
                </c:pt>
                <c:pt idx="97">
                  <c:v>1.4690593036108379</c:v>
                </c:pt>
                <c:pt idx="98">
                  <c:v>1.5302508118066547</c:v>
                </c:pt>
                <c:pt idx="99">
                  <c:v>1.5765717612597125</c:v>
                </c:pt>
                <c:pt idx="100">
                  <c:v>1.6297380002622206</c:v>
                </c:pt>
                <c:pt idx="101">
                  <c:v>1.6826900324040617</c:v>
                </c:pt>
                <c:pt idx="102">
                  <c:v>1.7359973196295024</c:v>
                </c:pt>
                <c:pt idx="103">
                  <c:v>1.7891543726520507</c:v>
                </c:pt>
                <c:pt idx="104">
                  <c:v>1.8324053424229338</c:v>
                </c:pt>
                <c:pt idx="105">
                  <c:v>1.8816323654502893</c:v>
                </c:pt>
                <c:pt idx="106">
                  <c:v>1.9346901479688026</c:v>
                </c:pt>
                <c:pt idx="107">
                  <c:v>1.9754724725828769</c:v>
                </c:pt>
                <c:pt idx="108">
                  <c:v>1.9868392443755507</c:v>
                </c:pt>
                <c:pt idx="109">
                  <c:v>2.007510350472467</c:v>
                </c:pt>
                <c:pt idx="110">
                  <c:v>2.0466499372611522</c:v>
                </c:pt>
                <c:pt idx="111">
                  <c:v>2.0733471940662738</c:v>
                </c:pt>
                <c:pt idx="112">
                  <c:v>2.0928949886398716</c:v>
                </c:pt>
                <c:pt idx="113">
                  <c:v>2.119571475350289</c:v>
                </c:pt>
                <c:pt idx="114">
                  <c:v>2.1579260224028198</c:v>
                </c:pt>
                <c:pt idx="115">
                  <c:v>2.1918119141506334</c:v>
                </c:pt>
                <c:pt idx="116">
                  <c:v>2.223832444618048</c:v>
                </c:pt>
                <c:pt idx="117">
                  <c:v>2.2380989837718279</c:v>
                </c:pt>
                <c:pt idx="118">
                  <c:v>2.2756885524659922</c:v>
                </c:pt>
                <c:pt idx="119">
                  <c:v>2.2933519842465029</c:v>
                </c:pt>
                <c:pt idx="120">
                  <c:v>2.3040421784024727</c:v>
                </c:pt>
                <c:pt idx="121">
                  <c:v>2.3083688865175103</c:v>
                </c:pt>
                <c:pt idx="122">
                  <c:v>2.3309083726692581</c:v>
                </c:pt>
                <c:pt idx="123">
                  <c:v>2.3325830547078339</c:v>
                </c:pt>
                <c:pt idx="124">
                  <c:v>2.3274715563190518</c:v>
                </c:pt>
                <c:pt idx="125">
                  <c:v>2.3183855627724879</c:v>
                </c:pt>
                <c:pt idx="126">
                  <c:v>2.3238259383076736</c:v>
                </c:pt>
                <c:pt idx="127">
                  <c:v>2.3360111113272843</c:v>
                </c:pt>
                <c:pt idx="128">
                  <c:v>2.3409062542098837</c:v>
                </c:pt>
                <c:pt idx="129">
                  <c:v>2.3272456314036747</c:v>
                </c:pt>
                <c:pt idx="130">
                  <c:v>2.303859916673527</c:v>
                </c:pt>
                <c:pt idx="131">
                  <c:v>2.2986083991876853</c:v>
                </c:pt>
                <c:pt idx="132">
                  <c:v>2.2584797794392624</c:v>
                </c:pt>
                <c:pt idx="133">
                  <c:v>2.1982047025082347</c:v>
                </c:pt>
                <c:pt idx="134">
                  <c:v>2.1100598083450257</c:v>
                </c:pt>
                <c:pt idx="135">
                  <c:v>2.0139294797176666</c:v>
                </c:pt>
                <c:pt idx="136">
                  <c:v>1.9091206619275478</c:v>
                </c:pt>
                <c:pt idx="137">
                  <c:v>1.8042693196765955</c:v>
                </c:pt>
                <c:pt idx="138">
                  <c:v>1.7002394852113689</c:v>
                </c:pt>
                <c:pt idx="139">
                  <c:v>1.6071756626140747</c:v>
                </c:pt>
                <c:pt idx="140">
                  <c:v>1.5208873579220878</c:v>
                </c:pt>
                <c:pt idx="141">
                  <c:v>1.4435614171636915</c:v>
                </c:pt>
                <c:pt idx="142">
                  <c:v>1.3760720899588559</c:v>
                </c:pt>
                <c:pt idx="143">
                  <c:v>1.3183572219457209</c:v>
                </c:pt>
                <c:pt idx="144">
                  <c:v>1.2712479422183443</c:v>
                </c:pt>
                <c:pt idx="145">
                  <c:v>1.2303232069252821</c:v>
                </c:pt>
                <c:pt idx="146">
                  <c:v>1.1969070470065273</c:v>
                </c:pt>
                <c:pt idx="147">
                  <c:v>1.169824754109251</c:v>
                </c:pt>
                <c:pt idx="148">
                  <c:v>1.1494119301314492</c:v>
                </c:pt>
                <c:pt idx="149">
                  <c:v>1.1345381669038186</c:v>
                </c:pt>
                <c:pt idx="150">
                  <c:v>1.1244302288680244</c:v>
                </c:pt>
                <c:pt idx="151">
                  <c:v>1.1175805089126729</c:v>
                </c:pt>
                <c:pt idx="152">
                  <c:v>1.1140282213541932</c:v>
                </c:pt>
                <c:pt idx="153">
                  <c:v>1.1140412685626884</c:v>
                </c:pt>
                <c:pt idx="154">
                  <c:v>1.1178015378422719</c:v>
                </c:pt>
                <c:pt idx="155">
                  <c:v>1.1235118295994582</c:v>
                </c:pt>
                <c:pt idx="156">
                  <c:v>1.132161880754343</c:v>
                </c:pt>
                <c:pt idx="157">
                  <c:v>1.1430177509237047</c:v>
                </c:pt>
                <c:pt idx="158">
                  <c:v>1.1543170855778897</c:v>
                </c:pt>
                <c:pt idx="159">
                  <c:v>1.1677690920009791</c:v>
                </c:pt>
                <c:pt idx="160">
                  <c:v>1.1812953875567678</c:v>
                </c:pt>
                <c:pt idx="161">
                  <c:v>1.1946632557586907</c:v>
                </c:pt>
                <c:pt idx="162">
                  <c:v>1.2097369795485176</c:v>
                </c:pt>
                <c:pt idx="163">
                  <c:v>1.2223494167144935</c:v>
                </c:pt>
                <c:pt idx="164">
                  <c:v>1.2333865601558844</c:v>
                </c:pt>
                <c:pt idx="165">
                  <c:v>1.2453272918055147</c:v>
                </c:pt>
                <c:pt idx="166">
                  <c:v>1.2548687695754164</c:v>
                </c:pt>
                <c:pt idx="167">
                  <c:v>1.2642206656463693</c:v>
                </c:pt>
                <c:pt idx="168">
                  <c:v>1.2727495071967063</c:v>
                </c:pt>
                <c:pt idx="169">
                  <c:v>1.2790138297657105</c:v>
                </c:pt>
                <c:pt idx="170">
                  <c:v>1.2851375907078011</c:v>
                </c:pt>
                <c:pt idx="171">
                  <c:v>1.2911794809947359</c:v>
                </c:pt>
                <c:pt idx="172">
                  <c:v>1.2964975266046854</c:v>
                </c:pt>
                <c:pt idx="173">
                  <c:v>1.3006923030769479</c:v>
                </c:pt>
                <c:pt idx="174">
                  <c:v>1.3003971806006593</c:v>
                </c:pt>
                <c:pt idx="175">
                  <c:v>1.2987488477967049</c:v>
                </c:pt>
                <c:pt idx="176">
                  <c:v>1.294468619983224</c:v>
                </c:pt>
                <c:pt idx="177">
                  <c:v>1.2879058829635202</c:v>
                </c:pt>
                <c:pt idx="178">
                  <c:v>1.2787694783550161</c:v>
                </c:pt>
                <c:pt idx="179">
                  <c:v>1.2670379814511199</c:v>
                </c:pt>
                <c:pt idx="180">
                  <c:v>1.2538158699456163</c:v>
                </c:pt>
                <c:pt idx="181">
                  <c:v>1.2407219115402472</c:v>
                </c:pt>
                <c:pt idx="182">
                  <c:v>1.2255700804835614</c:v>
                </c:pt>
                <c:pt idx="183">
                  <c:v>1.209796150241242</c:v>
                </c:pt>
                <c:pt idx="184">
                  <c:v>1.1942448325049104</c:v>
                </c:pt>
                <c:pt idx="185">
                  <c:v>1.1790998644360937</c:v>
                </c:pt>
                <c:pt idx="186">
                  <c:v>1.1621888501277033</c:v>
                </c:pt>
                <c:pt idx="187">
                  <c:v>1.144782859781974</c:v>
                </c:pt>
                <c:pt idx="188">
                  <c:v>1.1292245311740374</c:v>
                </c:pt>
                <c:pt idx="189">
                  <c:v>1.112875720234926</c:v>
                </c:pt>
                <c:pt idx="190">
                  <c:v>1.0961838062981497</c:v>
                </c:pt>
                <c:pt idx="191">
                  <c:v>1.0795457018573531</c:v>
                </c:pt>
                <c:pt idx="192">
                  <c:v>1.0624736354937356</c:v>
                </c:pt>
                <c:pt idx="193">
                  <c:v>1.0465136062531191</c:v>
                </c:pt>
                <c:pt idx="194">
                  <c:v>1.030700616340124</c:v>
                </c:pt>
                <c:pt idx="195">
                  <c:v>1.0137127731885283</c:v>
                </c:pt>
                <c:pt idx="196">
                  <c:v>0.99699034480823323</c:v>
                </c:pt>
                <c:pt idx="197">
                  <c:v>0.98060609995163051</c:v>
                </c:pt>
                <c:pt idx="198">
                  <c:v>0.96428302076544414</c:v>
                </c:pt>
                <c:pt idx="199">
                  <c:v>0.94734838339187522</c:v>
                </c:pt>
                <c:pt idx="200">
                  <c:v>0.93064553327497657</c:v>
                </c:pt>
                <c:pt idx="201">
                  <c:v>0.91428550544953013</c:v>
                </c:pt>
                <c:pt idx="202">
                  <c:v>0.89783513929005676</c:v>
                </c:pt>
                <c:pt idx="203">
                  <c:v>0.88116318147499795</c:v>
                </c:pt>
                <c:pt idx="204">
                  <c:v>0.8649145468116799</c:v>
                </c:pt>
                <c:pt idx="205">
                  <c:v>0.84837164751568861</c:v>
                </c:pt>
                <c:pt idx="206">
                  <c:v>0.83179187535384724</c:v>
                </c:pt>
                <c:pt idx="207">
                  <c:v>0.81557861950646116</c:v>
                </c:pt>
                <c:pt idx="208">
                  <c:v>0.79895478532153485</c:v>
                </c:pt>
                <c:pt idx="209">
                  <c:v>0.78229144585319321</c:v>
                </c:pt>
                <c:pt idx="210">
                  <c:v>0.76598780688060597</c:v>
                </c:pt>
                <c:pt idx="211">
                  <c:v>0.74951972254364452</c:v>
                </c:pt>
                <c:pt idx="212">
                  <c:v>0.7336884854239476</c:v>
                </c:pt>
                <c:pt idx="213">
                  <c:v>0.71812840652989218</c:v>
                </c:pt>
                <c:pt idx="214">
                  <c:v>0.70241313079668055</c:v>
                </c:pt>
                <c:pt idx="215">
                  <c:v>0.68735480510085456</c:v>
                </c:pt>
                <c:pt idx="216">
                  <c:v>0.67269056750703871</c:v>
                </c:pt>
                <c:pt idx="217">
                  <c:v>0.65866870581146031</c:v>
                </c:pt>
                <c:pt idx="218">
                  <c:v>0.64452506613365601</c:v>
                </c:pt>
                <c:pt idx="219">
                  <c:v>0.63073203608277262</c:v>
                </c:pt>
                <c:pt idx="220">
                  <c:v>0.61731980205235526</c:v>
                </c:pt>
                <c:pt idx="221">
                  <c:v>0.60492685902161858</c:v>
                </c:pt>
                <c:pt idx="222">
                  <c:v>0.59282964731557308</c:v>
                </c:pt>
                <c:pt idx="223">
                  <c:v>0.58111219528756231</c:v>
                </c:pt>
                <c:pt idx="224">
                  <c:v>0.57044600270716084</c:v>
                </c:pt>
                <c:pt idx="225">
                  <c:v>0.56027067112542117</c:v>
                </c:pt>
                <c:pt idx="226">
                  <c:v>0.55079427748546517</c:v>
                </c:pt>
                <c:pt idx="227">
                  <c:v>0.54191154997560598</c:v>
                </c:pt>
                <c:pt idx="228">
                  <c:v>0.53379936683638807</c:v>
                </c:pt>
                <c:pt idx="229">
                  <c:v>0.52669419339751178</c:v>
                </c:pt>
                <c:pt idx="230">
                  <c:v>0.52039748609246095</c:v>
                </c:pt>
                <c:pt idx="231">
                  <c:v>0.51433366378743539</c:v>
                </c:pt>
                <c:pt idx="232">
                  <c:v>0.50919149148074638</c:v>
                </c:pt>
                <c:pt idx="233">
                  <c:v>0.50486267418071629</c:v>
                </c:pt>
                <c:pt idx="234">
                  <c:v>0.50121165994211103</c:v>
                </c:pt>
                <c:pt idx="235">
                  <c:v>0.49842295545357335</c:v>
                </c:pt>
                <c:pt idx="236">
                  <c:v>0.49623905301553989</c:v>
                </c:pt>
                <c:pt idx="237">
                  <c:v>0.49464090746297351</c:v>
                </c:pt>
                <c:pt idx="238">
                  <c:v>0.49400514505238619</c:v>
                </c:pt>
                <c:pt idx="239">
                  <c:v>0.49398882381643489</c:v>
                </c:pt>
                <c:pt idx="240">
                  <c:v>0.49462030008439029</c:v>
                </c:pt>
                <c:pt idx="241">
                  <c:v>0.49606825418568729</c:v>
                </c:pt>
                <c:pt idx="242">
                  <c:v>0.49794866556802875</c:v>
                </c:pt>
                <c:pt idx="243">
                  <c:v>0.50050161279670946</c:v>
                </c:pt>
                <c:pt idx="244">
                  <c:v>0.50371000878780503</c:v>
                </c:pt>
                <c:pt idx="245">
                  <c:v>0.50740152848834619</c:v>
                </c:pt>
                <c:pt idx="246">
                  <c:v>0.51141300909409282</c:v>
                </c:pt>
                <c:pt idx="247">
                  <c:v>0.51594703711636913</c:v>
                </c:pt>
                <c:pt idx="248">
                  <c:v>0.52098113966698023</c:v>
                </c:pt>
                <c:pt idx="249">
                  <c:v>0.52678568941830617</c:v>
                </c:pt>
                <c:pt idx="250">
                  <c:v>0.53275228936125374</c:v>
                </c:pt>
                <c:pt idx="251">
                  <c:v>0.5390031743652659</c:v>
                </c:pt>
                <c:pt idx="252">
                  <c:v>0.54515190573219174</c:v>
                </c:pt>
                <c:pt idx="253">
                  <c:v>0.55215745314180797</c:v>
                </c:pt>
                <c:pt idx="254">
                  <c:v>0.55947077198203965</c:v>
                </c:pt>
                <c:pt idx="255">
                  <c:v>0.56669163770497377</c:v>
                </c:pt>
                <c:pt idx="256">
                  <c:v>0.5743187318262063</c:v>
                </c:pt>
                <c:pt idx="257">
                  <c:v>0.58175848621245885</c:v>
                </c:pt>
                <c:pt idx="258">
                  <c:v>0.58969686983390879</c:v>
                </c:pt>
                <c:pt idx="259">
                  <c:v>0.59814133223645249</c:v>
                </c:pt>
                <c:pt idx="260">
                  <c:v>0.60619916279320052</c:v>
                </c:pt>
                <c:pt idx="261">
                  <c:v>0.61485392129924055</c:v>
                </c:pt>
                <c:pt idx="262">
                  <c:v>0.62367650582268863</c:v>
                </c:pt>
                <c:pt idx="263">
                  <c:v>0.63252458978083548</c:v>
                </c:pt>
                <c:pt idx="264">
                  <c:v>0.64190536988865876</c:v>
                </c:pt>
                <c:pt idx="265">
                  <c:v>0.65139199757417177</c:v>
                </c:pt>
                <c:pt idx="266">
                  <c:v>0.66088620237461815</c:v>
                </c:pt>
                <c:pt idx="267">
                  <c:v>0.67062337168938901</c:v>
                </c:pt>
                <c:pt idx="268">
                  <c:v>0.67969417156988854</c:v>
                </c:pt>
                <c:pt idx="269">
                  <c:v>0.68927164804629715</c:v>
                </c:pt>
                <c:pt idx="270">
                  <c:v>0.69831557312124359</c:v>
                </c:pt>
                <c:pt idx="271">
                  <c:v>0.70733768627917359</c:v>
                </c:pt>
                <c:pt idx="272">
                  <c:v>0.7164532887408307</c:v>
                </c:pt>
                <c:pt idx="273">
                  <c:v>0.72574408381519628</c:v>
                </c:pt>
                <c:pt idx="274">
                  <c:v>0.73496883381228084</c:v>
                </c:pt>
                <c:pt idx="275">
                  <c:v>0.74428651777758104</c:v>
                </c:pt>
                <c:pt idx="276">
                  <c:v>0.75320890943176944</c:v>
                </c:pt>
                <c:pt idx="277">
                  <c:v>0.76219555868489919</c:v>
                </c:pt>
                <c:pt idx="278">
                  <c:v>0.77042948599013061</c:v>
                </c:pt>
                <c:pt idx="279">
                  <c:v>0.77851899860004781</c:v>
                </c:pt>
                <c:pt idx="280">
                  <c:v>0.78566606272411799</c:v>
                </c:pt>
                <c:pt idx="281">
                  <c:v>0.79282061674450921</c:v>
                </c:pt>
                <c:pt idx="282">
                  <c:v>0.79955699913672629</c:v>
                </c:pt>
                <c:pt idx="283">
                  <c:v>0.80618586207421628</c:v>
                </c:pt>
                <c:pt idx="284">
                  <c:v>0.81228558010617735</c:v>
                </c:pt>
                <c:pt idx="285">
                  <c:v>0.81817502092747885</c:v>
                </c:pt>
                <c:pt idx="286">
                  <c:v>0.82399537042459126</c:v>
                </c:pt>
                <c:pt idx="287">
                  <c:v>0.82953451820616986</c:v>
                </c:pt>
                <c:pt idx="288">
                  <c:v>0.83466783101063635</c:v>
                </c:pt>
                <c:pt idx="289">
                  <c:v>0.83940923194598827</c:v>
                </c:pt>
                <c:pt idx="290">
                  <c:v>0.84378570516941598</c:v>
                </c:pt>
                <c:pt idx="291">
                  <c:v>0.84742818200968351</c:v>
                </c:pt>
                <c:pt idx="292">
                  <c:v>0.85104542887646761</c:v>
                </c:pt>
                <c:pt idx="293">
                  <c:v>0.85492252261441981</c:v>
                </c:pt>
                <c:pt idx="294">
                  <c:v>0.85839115372805219</c:v>
                </c:pt>
                <c:pt idx="295">
                  <c:v>0.86123000282655848</c:v>
                </c:pt>
                <c:pt idx="296">
                  <c:v>0.86372620790500299</c:v>
                </c:pt>
                <c:pt idx="297">
                  <c:v>0.86586112762125877</c:v>
                </c:pt>
                <c:pt idx="298">
                  <c:v>0.86814241839350259</c:v>
                </c:pt>
                <c:pt idx="299">
                  <c:v>0.87102814399297213</c:v>
                </c:pt>
                <c:pt idx="300">
                  <c:v>0.87225837590186239</c:v>
                </c:pt>
                <c:pt idx="301">
                  <c:v>0.87368249147690769</c:v>
                </c:pt>
                <c:pt idx="302">
                  <c:v>0.87479403588944427</c:v>
                </c:pt>
                <c:pt idx="303">
                  <c:v>0.87571479125179963</c:v>
                </c:pt>
                <c:pt idx="304">
                  <c:v>0.87703581068758862</c:v>
                </c:pt>
                <c:pt idx="305">
                  <c:v>0.87801781662295886</c:v>
                </c:pt>
                <c:pt idx="306">
                  <c:v>0.87710218489017788</c:v>
                </c:pt>
                <c:pt idx="307">
                  <c:v>0.87659075165400679</c:v>
                </c:pt>
                <c:pt idx="308">
                  <c:v>0.87624866741310636</c:v>
                </c:pt>
                <c:pt idx="309">
                  <c:v>0.87522238324268353</c:v>
                </c:pt>
                <c:pt idx="310">
                  <c:v>0.87448882395455352</c:v>
                </c:pt>
                <c:pt idx="311">
                  <c:v>0.87364677633809151</c:v>
                </c:pt>
                <c:pt idx="312">
                  <c:v>0.87215338825629962</c:v>
                </c:pt>
                <c:pt idx="313">
                  <c:v>0.87079259047524205</c:v>
                </c:pt>
                <c:pt idx="314">
                  <c:v>0.86957785671958987</c:v>
                </c:pt>
                <c:pt idx="315">
                  <c:v>0.86747932700151609</c:v>
                </c:pt>
                <c:pt idx="316">
                  <c:v>0.86518478254629294</c:v>
                </c:pt>
                <c:pt idx="317">
                  <c:v>0.86214609576634971</c:v>
                </c:pt>
                <c:pt idx="318">
                  <c:v>0.85868482921857348</c:v>
                </c:pt>
                <c:pt idx="319">
                  <c:v>0.85550976219814157</c:v>
                </c:pt>
                <c:pt idx="320">
                  <c:v>0.85184818361767223</c:v>
                </c:pt>
                <c:pt idx="321">
                  <c:v>0.84748705650047196</c:v>
                </c:pt>
                <c:pt idx="322">
                  <c:v>0.84358659797385305</c:v>
                </c:pt>
                <c:pt idx="323">
                  <c:v>0.83949298730791999</c:v>
                </c:pt>
                <c:pt idx="324">
                  <c:v>0.8352289225856333</c:v>
                </c:pt>
                <c:pt idx="325">
                  <c:v>0.83062511257926264</c:v>
                </c:pt>
                <c:pt idx="326">
                  <c:v>0.82637481635063137</c:v>
                </c:pt>
                <c:pt idx="327">
                  <c:v>0.82258009057949577</c:v>
                </c:pt>
                <c:pt idx="328">
                  <c:v>0.81883150093185642</c:v>
                </c:pt>
                <c:pt idx="329">
                  <c:v>0.81500131766812611</c:v>
                </c:pt>
                <c:pt idx="330">
                  <c:v>0.81121920885612364</c:v>
                </c:pt>
                <c:pt idx="331">
                  <c:v>0.80782515292870805</c:v>
                </c:pt>
                <c:pt idx="332">
                  <c:v>0.80475600278767023</c:v>
                </c:pt>
                <c:pt idx="333">
                  <c:v>0.80165619776683317</c:v>
                </c:pt>
                <c:pt idx="334">
                  <c:v>0.79879645156336121</c:v>
                </c:pt>
                <c:pt idx="335">
                  <c:v>0.79627185537559053</c:v>
                </c:pt>
                <c:pt idx="336">
                  <c:v>0.79393537260146796</c:v>
                </c:pt>
                <c:pt idx="337">
                  <c:v>0.79171330337085499</c:v>
                </c:pt>
                <c:pt idx="338">
                  <c:v>0.78993618851371128</c:v>
                </c:pt>
                <c:pt idx="339">
                  <c:v>0.78828855529520614</c:v>
                </c:pt>
                <c:pt idx="340">
                  <c:v>0.7864450062098759</c:v>
                </c:pt>
                <c:pt idx="341">
                  <c:v>0.78539557943683991</c:v>
                </c:pt>
                <c:pt idx="342">
                  <c:v>0.7846373556219135</c:v>
                </c:pt>
                <c:pt idx="343">
                  <c:v>0.78406626311372951</c:v>
                </c:pt>
                <c:pt idx="344">
                  <c:v>0.78496824605613369</c:v>
                </c:pt>
                <c:pt idx="345">
                  <c:v>0.78617838890680292</c:v>
                </c:pt>
                <c:pt idx="346">
                  <c:v>0.78815209796805097</c:v>
                </c:pt>
                <c:pt idx="347">
                  <c:v>0.79193081240993468</c:v>
                </c:pt>
                <c:pt idx="348">
                  <c:v>0.79555575383637311</c:v>
                </c:pt>
                <c:pt idx="349">
                  <c:v>0.80029107840887914</c:v>
                </c:pt>
                <c:pt idx="350">
                  <c:v>0.80636453129747521</c:v>
                </c:pt>
                <c:pt idx="351">
                  <c:v>0.81286173670111994</c:v>
                </c:pt>
                <c:pt idx="352">
                  <c:v>0.82082043791191028</c:v>
                </c:pt>
                <c:pt idx="353">
                  <c:v>0.83007269677000606</c:v>
                </c:pt>
                <c:pt idx="354">
                  <c:v>0.84035129420586907</c:v>
                </c:pt>
                <c:pt idx="355">
                  <c:v>0.85248741914282833</c:v>
                </c:pt>
                <c:pt idx="356">
                  <c:v>0.86474787784350704</c:v>
                </c:pt>
                <c:pt idx="357">
                  <c:v>0.87745185486118926</c:v>
                </c:pt>
                <c:pt idx="358">
                  <c:v>0.89054352963523276</c:v>
                </c:pt>
                <c:pt idx="359">
                  <c:v>0.90431430274517677</c:v>
                </c:pt>
                <c:pt idx="360">
                  <c:v>0.9184346020271309</c:v>
                </c:pt>
                <c:pt idx="361">
                  <c:v>0.93281347664797232</c:v>
                </c:pt>
                <c:pt idx="362">
                  <c:v>0.94776298320609309</c:v>
                </c:pt>
                <c:pt idx="363">
                  <c:v>0.9639107822614188</c:v>
                </c:pt>
                <c:pt idx="364">
                  <c:v>0.97840348043066172</c:v>
                </c:pt>
                <c:pt idx="365">
                  <c:v>0.99313653301540095</c:v>
                </c:pt>
                <c:pt idx="366">
                  <c:v>1.0067137455139279</c:v>
                </c:pt>
                <c:pt idx="367">
                  <c:v>1.0194629524554069</c:v>
                </c:pt>
                <c:pt idx="368">
                  <c:v>1.032009265347732</c:v>
                </c:pt>
                <c:pt idx="369">
                  <c:v>1.0440807663616447</c:v>
                </c:pt>
                <c:pt idx="370">
                  <c:v>1.0543236029302872</c:v>
                </c:pt>
                <c:pt idx="371">
                  <c:v>1.0668349109974709</c:v>
                </c:pt>
                <c:pt idx="372">
                  <c:v>1.0778624783886928</c:v>
                </c:pt>
                <c:pt idx="373">
                  <c:v>1.0887579323504371</c:v>
                </c:pt>
                <c:pt idx="374">
                  <c:v>1.1006264798608612</c:v>
                </c:pt>
                <c:pt idx="375">
                  <c:v>1.111881689242662</c:v>
                </c:pt>
                <c:pt idx="376">
                  <c:v>1.1237139999202741</c:v>
                </c:pt>
                <c:pt idx="377">
                  <c:v>1.1366350862235755</c:v>
                </c:pt>
                <c:pt idx="378">
                  <c:v>1.1485038771489897</c:v>
                </c:pt>
                <c:pt idx="379">
                  <c:v>1.1618218238712967</c:v>
                </c:pt>
                <c:pt idx="380">
                  <c:v>1.1773958169605661</c:v>
                </c:pt>
                <c:pt idx="381">
                  <c:v>1.1954437907569861</c:v>
                </c:pt>
                <c:pt idx="382">
                  <c:v>1.2142064977966964</c:v>
                </c:pt>
                <c:pt idx="383">
                  <c:v>1.2353225472463505</c:v>
                </c:pt>
                <c:pt idx="384">
                  <c:v>1.2577838067883891</c:v>
                </c:pt>
                <c:pt idx="385">
                  <c:v>1.2837055621447324</c:v>
                </c:pt>
                <c:pt idx="386">
                  <c:v>1.310436693747884</c:v>
                </c:pt>
                <c:pt idx="387">
                  <c:v>1.340108672357224</c:v>
                </c:pt>
                <c:pt idx="388">
                  <c:v>1.3706306453445571</c:v>
                </c:pt>
                <c:pt idx="389">
                  <c:v>1.4064090276789893</c:v>
                </c:pt>
                <c:pt idx="390">
                  <c:v>1.4387369814293456</c:v>
                </c:pt>
                <c:pt idx="391">
                  <c:v>1.4765631355202866</c:v>
                </c:pt>
                <c:pt idx="392">
                  <c:v>1.5114279605137253</c:v>
                </c:pt>
                <c:pt idx="393">
                  <c:v>1.5478544899497313</c:v>
                </c:pt>
                <c:pt idx="394">
                  <c:v>1.5841476795911749</c:v>
                </c:pt>
                <c:pt idx="395">
                  <c:v>1.6186707776087421</c:v>
                </c:pt>
                <c:pt idx="396">
                  <c:v>1.6453547885069926</c:v>
                </c:pt>
                <c:pt idx="397">
                  <c:v>1.6750016672793264</c:v>
                </c:pt>
                <c:pt idx="398">
                  <c:v>1.6963410119412852</c:v>
                </c:pt>
                <c:pt idx="399">
                  <c:v>1.7134300578626831</c:v>
                </c:pt>
                <c:pt idx="400">
                  <c:v>1.7301988635736558</c:v>
                </c:pt>
                <c:pt idx="401">
                  <c:v>1.7385490170768234</c:v>
                </c:pt>
                <c:pt idx="402">
                  <c:v>1.739593319688493</c:v>
                </c:pt>
                <c:pt idx="403">
                  <c:v>1.7390144157174021</c:v>
                </c:pt>
                <c:pt idx="404">
                  <c:v>1.7340700123252992</c:v>
                </c:pt>
                <c:pt idx="405">
                  <c:v>1.7187806031365562</c:v>
                </c:pt>
                <c:pt idx="406">
                  <c:v>1.701863208075969</c:v>
                </c:pt>
                <c:pt idx="407">
                  <c:v>1.6760413807614643</c:v>
                </c:pt>
                <c:pt idx="408">
                  <c:v>1.6396343002704925</c:v>
                </c:pt>
                <c:pt idx="409">
                  <c:v>1.6019917546038918</c:v>
                </c:pt>
                <c:pt idx="410">
                  <c:v>1.5581492934764392</c:v>
                </c:pt>
                <c:pt idx="411">
                  <c:v>1.5094532798847904</c:v>
                </c:pt>
                <c:pt idx="412">
                  <c:v>1.4504992519123103</c:v>
                </c:pt>
                <c:pt idx="413">
                  <c:v>1.3902828936234242</c:v>
                </c:pt>
                <c:pt idx="414">
                  <c:v>1.3299791637316725</c:v>
                </c:pt>
                <c:pt idx="415">
                  <c:v>1.2703361607657195</c:v>
                </c:pt>
                <c:pt idx="416">
                  <c:v>1.2065980474784856</c:v>
                </c:pt>
                <c:pt idx="417">
                  <c:v>1.1449989823555609</c:v>
                </c:pt>
                <c:pt idx="418">
                  <c:v>1.088590563551799</c:v>
                </c:pt>
                <c:pt idx="419">
                  <c:v>1.0351830775820638</c:v>
                </c:pt>
                <c:pt idx="420">
                  <c:v>0.97956764630580184</c:v>
                </c:pt>
                <c:pt idx="421">
                  <c:v>0.92523719097657531</c:v>
                </c:pt>
                <c:pt idx="422">
                  <c:v>0.87205853262770305</c:v>
                </c:pt>
                <c:pt idx="423">
                  <c:v>0.81632778691421271</c:v>
                </c:pt>
                <c:pt idx="424">
                  <c:v>0.76309775044509087</c:v>
                </c:pt>
                <c:pt idx="425">
                  <c:v>0.71355802560281345</c:v>
                </c:pt>
                <c:pt idx="426">
                  <c:v>0.66691224210806321</c:v>
                </c:pt>
                <c:pt idx="427">
                  <c:v>0.62327179029541702</c:v>
                </c:pt>
                <c:pt idx="428">
                  <c:v>0.58356634234879945</c:v>
                </c:pt>
                <c:pt idx="429">
                  <c:v>0.546030278551076</c:v>
                </c:pt>
                <c:pt idx="430">
                  <c:v>0.51019622807736653</c:v>
                </c:pt>
                <c:pt idx="431">
                  <c:v>0.47597509248706926</c:v>
                </c:pt>
                <c:pt idx="432">
                  <c:v>0.44549040470782364</c:v>
                </c:pt>
                <c:pt idx="433">
                  <c:v>0.41785423975185798</c:v>
                </c:pt>
                <c:pt idx="434">
                  <c:v>0.39118627457890426</c:v>
                </c:pt>
                <c:pt idx="435">
                  <c:v>0.36483543398155338</c:v>
                </c:pt>
                <c:pt idx="436">
                  <c:v>0.34036022295815216</c:v>
                </c:pt>
                <c:pt idx="437">
                  <c:v>0.31873282759267951</c:v>
                </c:pt>
                <c:pt idx="438">
                  <c:v>0.29943852419065609</c:v>
                </c:pt>
                <c:pt idx="439">
                  <c:v>0.28050166394558224</c:v>
                </c:pt>
                <c:pt idx="440">
                  <c:v>0.26439624404698703</c:v>
                </c:pt>
                <c:pt idx="441">
                  <c:v>0.25015081754112789</c:v>
                </c:pt>
                <c:pt idx="442">
                  <c:v>0.23603001200462362</c:v>
                </c:pt>
                <c:pt idx="443">
                  <c:v>0.22293399666935806</c:v>
                </c:pt>
                <c:pt idx="444">
                  <c:v>0.21026749007271994</c:v>
                </c:pt>
                <c:pt idx="445">
                  <c:v>0.19906347320310766</c:v>
                </c:pt>
                <c:pt idx="446">
                  <c:v>0.18892772750095899</c:v>
                </c:pt>
                <c:pt idx="447">
                  <c:v>0.17952972791406946</c:v>
                </c:pt>
                <c:pt idx="448">
                  <c:v>0.17089397474018911</c:v>
                </c:pt>
                <c:pt idx="449">
                  <c:v>0.16307195020701684</c:v>
                </c:pt>
                <c:pt idx="450">
                  <c:v>0.15561100393906233</c:v>
                </c:pt>
                <c:pt idx="451">
                  <c:v>0.1488821875874122</c:v>
                </c:pt>
                <c:pt idx="452">
                  <c:v>0.14264745003997784</c:v>
                </c:pt>
                <c:pt idx="453">
                  <c:v>0.13707334589800674</c:v>
                </c:pt>
                <c:pt idx="454">
                  <c:v>0.13172149874434841</c:v>
                </c:pt>
                <c:pt idx="455">
                  <c:v>0.12732601300344326</c:v>
                </c:pt>
                <c:pt idx="456">
                  <c:v>0.12315206941831076</c:v>
                </c:pt>
                <c:pt idx="457">
                  <c:v>0.11903101526684509</c:v>
                </c:pt>
                <c:pt idx="458">
                  <c:v>0.11490083098066944</c:v>
                </c:pt>
                <c:pt idx="459">
                  <c:v>0.11128574970250456</c:v>
                </c:pt>
                <c:pt idx="460">
                  <c:v>0.10778821473592588</c:v>
                </c:pt>
                <c:pt idx="461">
                  <c:v>0.1048871367199557</c:v>
                </c:pt>
                <c:pt idx="462">
                  <c:v>0.1018534376479021</c:v>
                </c:pt>
                <c:pt idx="463">
                  <c:v>9.9138728122563261E-2</c:v>
                </c:pt>
                <c:pt idx="464">
                  <c:v>9.6603461109868533E-2</c:v>
                </c:pt>
                <c:pt idx="465">
                  <c:v>9.4441195781417631E-2</c:v>
                </c:pt>
                <c:pt idx="466">
                  <c:v>9.222543842373658E-2</c:v>
                </c:pt>
                <c:pt idx="467">
                  <c:v>9.043777299856752E-2</c:v>
                </c:pt>
                <c:pt idx="468">
                  <c:v>8.8760712839589098E-2</c:v>
                </c:pt>
                <c:pt idx="469">
                  <c:v>8.7314087338792243E-2</c:v>
                </c:pt>
                <c:pt idx="470">
                  <c:v>8.5757218640577754E-2</c:v>
                </c:pt>
                <c:pt idx="471">
                  <c:v>8.4678026607170054E-2</c:v>
                </c:pt>
                <c:pt idx="472">
                  <c:v>8.3387404761590775E-2</c:v>
                </c:pt>
                <c:pt idx="473">
                  <c:v>8.2164656323980609E-2</c:v>
                </c:pt>
                <c:pt idx="474">
                  <c:v>8.0689183638214215E-2</c:v>
                </c:pt>
                <c:pt idx="475">
                  <c:v>7.9487712776737995E-2</c:v>
                </c:pt>
                <c:pt idx="476">
                  <c:v>7.8464272960180145E-2</c:v>
                </c:pt>
                <c:pt idx="477">
                  <c:v>7.7552910884284981E-2</c:v>
                </c:pt>
                <c:pt idx="478">
                  <c:v>7.6638380359826522E-2</c:v>
                </c:pt>
                <c:pt idx="479">
                  <c:v>7.6115760139979616E-2</c:v>
                </c:pt>
                <c:pt idx="480">
                  <c:v>7.5456764690521316E-2</c:v>
                </c:pt>
                <c:pt idx="481">
                  <c:v>7.4928440667287197E-2</c:v>
                </c:pt>
                <c:pt idx="482">
                  <c:v>7.448866060400651E-2</c:v>
                </c:pt>
                <c:pt idx="483">
                  <c:v>7.425050269734626E-2</c:v>
                </c:pt>
                <c:pt idx="484">
                  <c:v>7.3869853771492452E-2</c:v>
                </c:pt>
                <c:pt idx="485">
                  <c:v>7.3533438269190662E-2</c:v>
                </c:pt>
                <c:pt idx="486">
                  <c:v>7.2854196273218763E-2</c:v>
                </c:pt>
                <c:pt idx="487">
                  <c:v>7.2419108890063685E-2</c:v>
                </c:pt>
                <c:pt idx="488">
                  <c:v>7.1804606159147688E-2</c:v>
                </c:pt>
                <c:pt idx="489">
                  <c:v>7.1038866911961471E-2</c:v>
                </c:pt>
                <c:pt idx="490">
                  <c:v>7.0253055238069684E-2</c:v>
                </c:pt>
                <c:pt idx="491">
                  <c:v>6.9853549525586089E-2</c:v>
                </c:pt>
                <c:pt idx="492">
                  <c:v>6.9239663433965634E-2</c:v>
                </c:pt>
                <c:pt idx="493">
                  <c:v>6.8650934086359472E-2</c:v>
                </c:pt>
                <c:pt idx="494">
                  <c:v>6.8202364836277549E-2</c:v>
                </c:pt>
                <c:pt idx="495">
                  <c:v>6.8136824736253113E-2</c:v>
                </c:pt>
                <c:pt idx="496">
                  <c:v>6.7956238776704356E-2</c:v>
                </c:pt>
                <c:pt idx="497">
                  <c:v>6.773169911849948E-2</c:v>
                </c:pt>
                <c:pt idx="498">
                  <c:v>6.7196477388621681E-2</c:v>
                </c:pt>
                <c:pt idx="499">
                  <c:v>6.6990300798485503E-2</c:v>
                </c:pt>
                <c:pt idx="500">
                  <c:v>6.6860386692640231E-2</c:v>
                </c:pt>
                <c:pt idx="501">
                  <c:v>6.6584138255495334E-2</c:v>
                </c:pt>
                <c:pt idx="502">
                  <c:v>6.623026242078503E-2</c:v>
                </c:pt>
                <c:pt idx="503">
                  <c:v>6.6024875846132453E-2</c:v>
                </c:pt>
                <c:pt idx="504">
                  <c:v>6.5863400847140596E-2</c:v>
                </c:pt>
                <c:pt idx="505">
                  <c:v>6.5672402368687779E-2</c:v>
                </c:pt>
                <c:pt idx="506">
                  <c:v>6.5491034756813324E-2</c:v>
                </c:pt>
                <c:pt idx="507">
                  <c:v>6.510000866503042E-2</c:v>
                </c:pt>
                <c:pt idx="508">
                  <c:v>6.4761610124851418E-2</c:v>
                </c:pt>
                <c:pt idx="509">
                  <c:v>6.4312310768774639E-2</c:v>
                </c:pt>
                <c:pt idx="510">
                  <c:v>6.3768352164435216E-2</c:v>
                </c:pt>
                <c:pt idx="511">
                  <c:v>6.1622154497594693E-2</c:v>
                </c:pt>
                <c:pt idx="512">
                  <c:v>6.0196742536046011E-2</c:v>
                </c:pt>
                <c:pt idx="513">
                  <c:v>6.121285498588655E-2</c:v>
                </c:pt>
                <c:pt idx="514">
                  <c:v>6.183608443011103E-2</c:v>
                </c:pt>
                <c:pt idx="515">
                  <c:v>6.2032664007614251E-2</c:v>
                </c:pt>
                <c:pt idx="516">
                  <c:v>6.2089811798321896E-2</c:v>
                </c:pt>
                <c:pt idx="517">
                  <c:v>6.2163494952413773E-2</c:v>
                </c:pt>
                <c:pt idx="518">
                  <c:v>6.3343710670581865E-2</c:v>
                </c:pt>
                <c:pt idx="519">
                  <c:v>6.4935695072204258E-2</c:v>
                </c:pt>
                <c:pt idx="520">
                  <c:v>6.4088572539028901E-2</c:v>
                </c:pt>
                <c:pt idx="521">
                  <c:v>6.3543273409937401E-2</c:v>
                </c:pt>
                <c:pt idx="522">
                  <c:v>6.3499228575914599E-2</c:v>
                </c:pt>
                <c:pt idx="523">
                  <c:v>6.3521638540957603E-2</c:v>
                </c:pt>
                <c:pt idx="524">
                  <c:v>6.3798779563723346E-2</c:v>
                </c:pt>
                <c:pt idx="525">
                  <c:v>6.432746571977889E-2</c:v>
                </c:pt>
                <c:pt idx="526">
                  <c:v>6.5069828612267511E-2</c:v>
                </c:pt>
                <c:pt idx="527">
                  <c:v>6.5880348644610509E-2</c:v>
                </c:pt>
                <c:pt idx="528">
                  <c:v>6.6795140769329742E-2</c:v>
                </c:pt>
                <c:pt idx="529">
                  <c:v>6.8009108615195657E-2</c:v>
                </c:pt>
                <c:pt idx="530">
                  <c:v>6.9695838533065629E-2</c:v>
                </c:pt>
                <c:pt idx="531">
                  <c:v>7.1707169447842431E-2</c:v>
                </c:pt>
                <c:pt idx="532">
                  <c:v>7.3775458913573885E-2</c:v>
                </c:pt>
                <c:pt idx="533">
                  <c:v>7.5791146856150696E-2</c:v>
                </c:pt>
                <c:pt idx="534">
                  <c:v>7.8265933984281194E-2</c:v>
                </c:pt>
                <c:pt idx="535">
                  <c:v>8.1046598838786482E-2</c:v>
                </c:pt>
                <c:pt idx="536">
                  <c:v>8.4053763509750495E-2</c:v>
                </c:pt>
                <c:pt idx="537">
                  <c:v>8.7422267919874633E-2</c:v>
                </c:pt>
                <c:pt idx="538">
                  <c:v>9.0623062341683214E-2</c:v>
                </c:pt>
                <c:pt idx="539">
                  <c:v>9.4024339664799367E-2</c:v>
                </c:pt>
                <c:pt idx="540">
                  <c:v>9.7869401067162867E-2</c:v>
                </c:pt>
                <c:pt idx="541">
                  <c:v>0.10181362469031817</c:v>
                </c:pt>
                <c:pt idx="542">
                  <c:v>0.10558979238073772</c:v>
                </c:pt>
                <c:pt idx="543">
                  <c:v>0.10934763683656212</c:v>
                </c:pt>
                <c:pt idx="544">
                  <c:v>0.11280669207086774</c:v>
                </c:pt>
                <c:pt idx="545">
                  <c:v>0.11652603612222195</c:v>
                </c:pt>
                <c:pt idx="546">
                  <c:v>0.12010423433381037</c:v>
                </c:pt>
                <c:pt idx="547">
                  <c:v>0.12355234029128019</c:v>
                </c:pt>
                <c:pt idx="548">
                  <c:v>0.12667960406870624</c:v>
                </c:pt>
                <c:pt idx="549">
                  <c:v>0.1296906260317654</c:v>
                </c:pt>
                <c:pt idx="550">
                  <c:v>0.13257806272944547</c:v>
                </c:pt>
                <c:pt idx="551">
                  <c:v>0.13534192620270663</c:v>
                </c:pt>
                <c:pt idx="552">
                  <c:v>0.13786851819072923</c:v>
                </c:pt>
                <c:pt idx="553">
                  <c:v>0.14039059419463096</c:v>
                </c:pt>
                <c:pt idx="554">
                  <c:v>0.14278334656758609</c:v>
                </c:pt>
                <c:pt idx="555">
                  <c:v>0.14509446857605782</c:v>
                </c:pt>
                <c:pt idx="556">
                  <c:v>0.14708660762107581</c:v>
                </c:pt>
                <c:pt idx="557">
                  <c:v>0.14899302804992937</c:v>
                </c:pt>
                <c:pt idx="558">
                  <c:v>0.1506069862348359</c:v>
                </c:pt>
                <c:pt idx="559">
                  <c:v>0.15233841337653042</c:v>
                </c:pt>
                <c:pt idx="560">
                  <c:v>0.15393302469460859</c:v>
                </c:pt>
                <c:pt idx="561">
                  <c:v>0.15514682885094913</c:v>
                </c:pt>
                <c:pt idx="562">
                  <c:v>0.15592251712883345</c:v>
                </c:pt>
                <c:pt idx="563">
                  <c:v>0.15666955468412461</c:v>
                </c:pt>
                <c:pt idx="564">
                  <c:v>0.15719060053896894</c:v>
                </c:pt>
                <c:pt idx="565">
                  <c:v>0.15747465450740161</c:v>
                </c:pt>
                <c:pt idx="566">
                  <c:v>0.15715605527398824</c:v>
                </c:pt>
                <c:pt idx="567">
                  <c:v>0.1564836784026335</c:v>
                </c:pt>
                <c:pt idx="568">
                  <c:v>0.1555125124132985</c:v>
                </c:pt>
                <c:pt idx="569">
                  <c:v>0.15454421381226172</c:v>
                </c:pt>
                <c:pt idx="570">
                  <c:v>0.15317735688992115</c:v>
                </c:pt>
                <c:pt idx="571">
                  <c:v>0.15152648976001487</c:v>
                </c:pt>
                <c:pt idx="572">
                  <c:v>0.14954650636523481</c:v>
                </c:pt>
                <c:pt idx="573">
                  <c:v>0.14731927174809689</c:v>
                </c:pt>
                <c:pt idx="574">
                  <c:v>0.14496201295006902</c:v>
                </c:pt>
                <c:pt idx="575">
                  <c:v>0.14229543932486688</c:v>
                </c:pt>
                <c:pt idx="576">
                  <c:v>0.13902375721039842</c:v>
                </c:pt>
                <c:pt idx="577">
                  <c:v>0.13553026148164957</c:v>
                </c:pt>
                <c:pt idx="578">
                  <c:v>0.13174116889726542</c:v>
                </c:pt>
                <c:pt idx="579">
                  <c:v>0.1279920948376686</c:v>
                </c:pt>
                <c:pt idx="580">
                  <c:v>0.12417283354614113</c:v>
                </c:pt>
                <c:pt idx="581">
                  <c:v>0.11990745180452614</c:v>
                </c:pt>
                <c:pt idx="582">
                  <c:v>0.11588416415658233</c:v>
                </c:pt>
                <c:pt idx="583">
                  <c:v>0.111887085729424</c:v>
                </c:pt>
                <c:pt idx="584">
                  <c:v>0.10789265295075924</c:v>
                </c:pt>
                <c:pt idx="585">
                  <c:v>0.10376104883531218</c:v>
                </c:pt>
                <c:pt idx="586">
                  <c:v>9.9699345562168279E-2</c:v>
                </c:pt>
                <c:pt idx="587">
                  <c:v>9.5749104015614706E-2</c:v>
                </c:pt>
                <c:pt idx="588">
                  <c:v>9.2147724870119269E-2</c:v>
                </c:pt>
                <c:pt idx="589">
                  <c:v>8.8479069145418046E-2</c:v>
                </c:pt>
                <c:pt idx="590">
                  <c:v>8.4995738820385663E-2</c:v>
                </c:pt>
                <c:pt idx="591">
                  <c:v>8.1873289257050966E-2</c:v>
                </c:pt>
                <c:pt idx="592">
                  <c:v>7.8908857124819501E-2</c:v>
                </c:pt>
                <c:pt idx="593">
                  <c:v>7.5792925423080568E-2</c:v>
                </c:pt>
                <c:pt idx="594">
                  <c:v>7.292514829640484E-2</c:v>
                </c:pt>
                <c:pt idx="595">
                  <c:v>7.0401809360203432E-2</c:v>
                </c:pt>
                <c:pt idx="596">
                  <c:v>6.806554356579686E-2</c:v>
                </c:pt>
                <c:pt idx="597">
                  <c:v>6.6090122290819259E-2</c:v>
                </c:pt>
                <c:pt idx="598">
                  <c:v>6.4149604360887236E-2</c:v>
                </c:pt>
                <c:pt idx="599">
                  <c:v>6.2560519540679607E-2</c:v>
                </c:pt>
                <c:pt idx="600">
                  <c:v>6.1252935327598644E-2</c:v>
                </c:pt>
                <c:pt idx="601">
                  <c:v>6.003110438313753E-2</c:v>
                </c:pt>
                <c:pt idx="602">
                  <c:v>5.9162692254186737E-2</c:v>
                </c:pt>
                <c:pt idx="603">
                  <c:v>5.8484016166782886E-2</c:v>
                </c:pt>
                <c:pt idx="604">
                  <c:v>5.8051130176740837E-2</c:v>
                </c:pt>
                <c:pt idx="605">
                  <c:v>5.7901142016824156E-2</c:v>
                </c:pt>
                <c:pt idx="606">
                  <c:v>5.7607085049096791E-2</c:v>
                </c:pt>
                <c:pt idx="607">
                  <c:v>5.7619761468254739E-2</c:v>
                </c:pt>
                <c:pt idx="608">
                  <c:v>5.7699770420111145E-2</c:v>
                </c:pt>
                <c:pt idx="609">
                  <c:v>5.7539468815680499E-2</c:v>
                </c:pt>
                <c:pt idx="610">
                  <c:v>5.7411707692526216E-2</c:v>
                </c:pt>
                <c:pt idx="611">
                  <c:v>5.7211807254733113E-2</c:v>
                </c:pt>
                <c:pt idx="612">
                  <c:v>5.7178023660600173E-2</c:v>
                </c:pt>
                <c:pt idx="613">
                  <c:v>5.7155104331770984E-2</c:v>
                </c:pt>
                <c:pt idx="614">
                  <c:v>5.7135068526468324E-2</c:v>
                </c:pt>
                <c:pt idx="615">
                  <c:v>5.7143464413915844E-2</c:v>
                </c:pt>
                <c:pt idx="616">
                  <c:v>5.7047719373538842E-2</c:v>
                </c:pt>
                <c:pt idx="617">
                  <c:v>5.6909792872508844E-2</c:v>
                </c:pt>
                <c:pt idx="618">
                  <c:v>5.6661245238738715E-2</c:v>
                </c:pt>
                <c:pt idx="619">
                  <c:v>5.640275925051632E-2</c:v>
                </c:pt>
                <c:pt idx="620">
                  <c:v>5.6247370920404369E-2</c:v>
                </c:pt>
                <c:pt idx="621">
                  <c:v>5.5785463946679534E-2</c:v>
                </c:pt>
                <c:pt idx="622">
                  <c:v>5.5138104527669214E-2</c:v>
                </c:pt>
                <c:pt idx="623">
                  <c:v>5.4691503611471112E-2</c:v>
                </c:pt>
                <c:pt idx="624">
                  <c:v>5.4333368688780824E-2</c:v>
                </c:pt>
                <c:pt idx="625">
                  <c:v>5.3822566693463011E-2</c:v>
                </c:pt>
                <c:pt idx="626">
                  <c:v>5.3034506070300184E-2</c:v>
                </c:pt>
                <c:pt idx="627">
                  <c:v>5.2416222639922745E-2</c:v>
                </c:pt>
                <c:pt idx="628">
                  <c:v>5.1988888555777511E-2</c:v>
                </c:pt>
                <c:pt idx="629">
                  <c:v>5.1588982333859702E-2</c:v>
                </c:pt>
                <c:pt idx="630">
                  <c:v>5.114333539746841E-2</c:v>
                </c:pt>
                <c:pt idx="631">
                  <c:v>5.061636368450078E-2</c:v>
                </c:pt>
                <c:pt idx="632">
                  <c:v>5.0035123807176209E-2</c:v>
                </c:pt>
                <c:pt idx="633">
                  <c:v>4.9487859558790578E-2</c:v>
                </c:pt>
                <c:pt idx="634">
                  <c:v>4.8905537735010655E-2</c:v>
                </c:pt>
                <c:pt idx="635">
                  <c:v>4.8167961045002393E-2</c:v>
                </c:pt>
                <c:pt idx="636">
                  <c:v>4.7486112501595318E-2</c:v>
                </c:pt>
                <c:pt idx="637">
                  <c:v>4.6757546757172079E-2</c:v>
                </c:pt>
                <c:pt idx="638">
                  <c:v>4.5827815416157491E-2</c:v>
                </c:pt>
                <c:pt idx="639">
                  <c:v>4.4820421818753509E-2</c:v>
                </c:pt>
                <c:pt idx="640">
                  <c:v>4.3751276242229416E-2</c:v>
                </c:pt>
                <c:pt idx="641">
                  <c:v>4.2567948697215544E-2</c:v>
                </c:pt>
                <c:pt idx="642">
                  <c:v>4.148028481785844E-2</c:v>
                </c:pt>
                <c:pt idx="643">
                  <c:v>4.0362799140781884E-2</c:v>
                </c:pt>
                <c:pt idx="644">
                  <c:v>3.9051379920865929E-2</c:v>
                </c:pt>
                <c:pt idx="645">
                  <c:v>3.7847986757755851E-2</c:v>
                </c:pt>
                <c:pt idx="646">
                  <c:v>3.6772451682278148E-2</c:v>
                </c:pt>
                <c:pt idx="647">
                  <c:v>3.5574149803783449E-2</c:v>
                </c:pt>
                <c:pt idx="648">
                  <c:v>3.4445716459432091E-2</c:v>
                </c:pt>
                <c:pt idx="649">
                  <c:v>3.3270786223560778E-2</c:v>
                </c:pt>
                <c:pt idx="650">
                  <c:v>3.2235591382060488E-2</c:v>
                </c:pt>
                <c:pt idx="651">
                  <c:v>3.1253186726934917E-2</c:v>
                </c:pt>
                <c:pt idx="652">
                  <c:v>3.0340962375476441E-2</c:v>
                </c:pt>
                <c:pt idx="653">
                  <c:v>2.9304153959738965E-2</c:v>
                </c:pt>
                <c:pt idx="654">
                  <c:v>2.851131973849327E-2</c:v>
                </c:pt>
                <c:pt idx="655">
                  <c:v>2.7677829895169682E-2</c:v>
                </c:pt>
                <c:pt idx="656">
                  <c:v>2.6940922475834059E-2</c:v>
                </c:pt>
                <c:pt idx="657">
                  <c:v>2.6264933009158668E-2</c:v>
                </c:pt>
                <c:pt idx="658">
                  <c:v>2.5516316862730402E-2</c:v>
                </c:pt>
                <c:pt idx="659">
                  <c:v>2.47273000987045E-2</c:v>
                </c:pt>
                <c:pt idx="660">
                  <c:v>2.4357695378299918E-2</c:v>
                </c:pt>
                <c:pt idx="661">
                  <c:v>2.3939668260952583E-2</c:v>
                </c:pt>
                <c:pt idx="662">
                  <c:v>2.3446158001210679E-2</c:v>
                </c:pt>
                <c:pt idx="663">
                  <c:v>2.28785696770142E-2</c:v>
                </c:pt>
                <c:pt idx="664">
                  <c:v>2.2350883424176852E-2</c:v>
                </c:pt>
                <c:pt idx="665">
                  <c:v>2.2016297670007359E-2</c:v>
                </c:pt>
                <c:pt idx="666">
                  <c:v>2.1876995516919691E-2</c:v>
                </c:pt>
                <c:pt idx="667">
                  <c:v>2.1570424650567587E-2</c:v>
                </c:pt>
                <c:pt idx="668">
                  <c:v>2.123769991229417E-2</c:v>
                </c:pt>
                <c:pt idx="669">
                  <c:v>2.0747441065047157E-2</c:v>
                </c:pt>
                <c:pt idx="670">
                  <c:v>2.0402546256150442E-2</c:v>
                </c:pt>
                <c:pt idx="671">
                  <c:v>2.0436463981043033E-2</c:v>
                </c:pt>
                <c:pt idx="672">
                  <c:v>2.0534765104787897E-2</c:v>
                </c:pt>
                <c:pt idx="673">
                  <c:v>2.0490358478406238E-2</c:v>
                </c:pt>
                <c:pt idx="674">
                  <c:v>2.050035168884954E-2</c:v>
                </c:pt>
                <c:pt idx="675">
                  <c:v>2.048368009412295E-2</c:v>
                </c:pt>
                <c:pt idx="676">
                  <c:v>2.0529962523401883E-2</c:v>
                </c:pt>
                <c:pt idx="677">
                  <c:v>2.1000055988438422E-2</c:v>
                </c:pt>
                <c:pt idx="678">
                  <c:v>2.1465529040853928E-2</c:v>
                </c:pt>
                <c:pt idx="679">
                  <c:v>2.187069628691991E-2</c:v>
                </c:pt>
                <c:pt idx="680">
                  <c:v>2.2196976896338098E-2</c:v>
                </c:pt>
                <c:pt idx="681">
                  <c:v>2.2450803838783499E-2</c:v>
                </c:pt>
                <c:pt idx="682">
                  <c:v>2.2975088356437169E-2</c:v>
                </c:pt>
                <c:pt idx="683">
                  <c:v>2.4058766114164222E-2</c:v>
                </c:pt>
                <c:pt idx="684">
                  <c:v>2.489960409459574E-2</c:v>
                </c:pt>
                <c:pt idx="685">
                  <c:v>2.5255047400584478E-2</c:v>
                </c:pt>
                <c:pt idx="686">
                  <c:v>2.5467107370283671E-2</c:v>
                </c:pt>
                <c:pt idx="687">
                  <c:v>2.5937426323818229E-2</c:v>
                </c:pt>
                <c:pt idx="688">
                  <c:v>2.6840842734168126E-2</c:v>
                </c:pt>
                <c:pt idx="689">
                  <c:v>2.7961122571187942E-2</c:v>
                </c:pt>
                <c:pt idx="690">
                  <c:v>2.8862130293528139E-2</c:v>
                </c:pt>
                <c:pt idx="691">
                  <c:v>2.9641444497410983E-2</c:v>
                </c:pt>
                <c:pt idx="692">
                  <c:v>3.0704137939129707E-2</c:v>
                </c:pt>
                <c:pt idx="693">
                  <c:v>3.1939239231254482E-2</c:v>
                </c:pt>
                <c:pt idx="694">
                  <c:v>3.344685793130709E-2</c:v>
                </c:pt>
                <c:pt idx="695">
                  <c:v>3.4774262469370688E-2</c:v>
                </c:pt>
                <c:pt idx="696">
                  <c:v>3.6113380607979896E-2</c:v>
                </c:pt>
                <c:pt idx="697">
                  <c:v>3.7763709745245018E-2</c:v>
                </c:pt>
                <c:pt idx="698">
                  <c:v>3.9633572935904436E-2</c:v>
                </c:pt>
                <c:pt idx="699">
                  <c:v>4.1102605969945673E-2</c:v>
                </c:pt>
                <c:pt idx="700">
                  <c:v>4.2741922389251306E-2</c:v>
                </c:pt>
                <c:pt idx="701">
                  <c:v>4.4356262816647424E-2</c:v>
                </c:pt>
                <c:pt idx="702">
                  <c:v>4.5917589333206887E-2</c:v>
                </c:pt>
                <c:pt idx="703">
                  <c:v>4.7540059903008552E-2</c:v>
                </c:pt>
                <c:pt idx="704">
                  <c:v>4.9136442306121117E-2</c:v>
                </c:pt>
                <c:pt idx="705">
                  <c:v>5.0346249285085458E-2</c:v>
                </c:pt>
                <c:pt idx="706">
                  <c:v>5.1482445763518146E-2</c:v>
                </c:pt>
                <c:pt idx="707">
                  <c:v>5.2727642198368715E-2</c:v>
                </c:pt>
                <c:pt idx="708">
                  <c:v>5.355667367916938E-2</c:v>
                </c:pt>
                <c:pt idx="709">
                  <c:v>5.4406884073262669E-2</c:v>
                </c:pt>
                <c:pt idx="710">
                  <c:v>5.514006180780217E-2</c:v>
                </c:pt>
                <c:pt idx="711">
                  <c:v>5.5540722715454773E-2</c:v>
                </c:pt>
                <c:pt idx="712">
                  <c:v>5.5808895734254023E-2</c:v>
                </c:pt>
                <c:pt idx="713">
                  <c:v>5.6031056814375577E-2</c:v>
                </c:pt>
                <c:pt idx="714">
                  <c:v>5.6013271597294072E-2</c:v>
                </c:pt>
                <c:pt idx="715">
                  <c:v>5.6142161677140735E-2</c:v>
                </c:pt>
                <c:pt idx="716">
                  <c:v>5.6188824493594192E-2</c:v>
                </c:pt>
                <c:pt idx="717">
                  <c:v>5.5725627252048479E-2</c:v>
                </c:pt>
                <c:pt idx="718">
                  <c:v>5.5118237974063865E-2</c:v>
                </c:pt>
                <c:pt idx="719">
                  <c:v>5.4459427291113673E-2</c:v>
                </c:pt>
                <c:pt idx="720">
                  <c:v>5.3993830901898118E-2</c:v>
                </c:pt>
                <c:pt idx="721">
                  <c:v>5.3365393298824317E-2</c:v>
                </c:pt>
                <c:pt idx="722">
                  <c:v>5.2599452224860788E-2</c:v>
                </c:pt>
                <c:pt idx="723">
                  <c:v>5.1625573653489021E-2</c:v>
                </c:pt>
                <c:pt idx="724">
                  <c:v>5.092268740740364E-2</c:v>
                </c:pt>
                <c:pt idx="725">
                  <c:v>5.0151119141981282E-2</c:v>
                </c:pt>
                <c:pt idx="726">
                  <c:v>4.9240353124042797E-2</c:v>
                </c:pt>
                <c:pt idx="727">
                  <c:v>4.8334415184245826E-2</c:v>
                </c:pt>
                <c:pt idx="728">
                  <c:v>4.7423574487105921E-2</c:v>
                </c:pt>
                <c:pt idx="729">
                  <c:v>4.6283832647865147E-2</c:v>
                </c:pt>
                <c:pt idx="730">
                  <c:v>4.5254777726273857E-2</c:v>
                </c:pt>
                <c:pt idx="731">
                  <c:v>4.4282298956892355E-2</c:v>
                </c:pt>
                <c:pt idx="732">
                  <c:v>4.3252827573354594E-2</c:v>
                </c:pt>
                <c:pt idx="733">
                  <c:v>4.2211838403781628E-2</c:v>
                </c:pt>
                <c:pt idx="734">
                  <c:v>4.1053916708479597E-2</c:v>
                </c:pt>
                <c:pt idx="735">
                  <c:v>3.9832464181564574E-2</c:v>
                </c:pt>
                <c:pt idx="736">
                  <c:v>3.8991260964403772E-2</c:v>
                </c:pt>
                <c:pt idx="737">
                  <c:v>3.8026609796679468E-2</c:v>
                </c:pt>
                <c:pt idx="738">
                  <c:v>3.706184580555863E-2</c:v>
                </c:pt>
                <c:pt idx="739">
                  <c:v>3.6326442885989629E-2</c:v>
                </c:pt>
                <c:pt idx="740">
                  <c:v>3.5623364494357275E-2</c:v>
                </c:pt>
                <c:pt idx="741">
                  <c:v>3.4880735781722724E-2</c:v>
                </c:pt>
                <c:pt idx="742">
                  <c:v>3.4263559301834196E-2</c:v>
                </c:pt>
                <c:pt idx="743">
                  <c:v>3.327338660552355E-2</c:v>
                </c:pt>
                <c:pt idx="744">
                  <c:v>3.2683945445905235E-2</c:v>
                </c:pt>
                <c:pt idx="745">
                  <c:v>3.2154763156030074E-2</c:v>
                </c:pt>
                <c:pt idx="746">
                  <c:v>3.1506983335994526E-2</c:v>
                </c:pt>
                <c:pt idx="747">
                  <c:v>3.0931324023322597E-2</c:v>
                </c:pt>
                <c:pt idx="748">
                  <c:v>3.0383866276942069E-2</c:v>
                </c:pt>
                <c:pt idx="749">
                  <c:v>2.9983806586953404E-2</c:v>
                </c:pt>
                <c:pt idx="750">
                  <c:v>2.9707713417812261E-2</c:v>
                </c:pt>
                <c:pt idx="751">
                  <c:v>2.9235424519011108E-2</c:v>
                </c:pt>
                <c:pt idx="752">
                  <c:v>2.9043150894306181E-2</c:v>
                </c:pt>
                <c:pt idx="753">
                  <c:v>2.8911242640738351E-2</c:v>
                </c:pt>
                <c:pt idx="754">
                  <c:v>2.886730486065079E-2</c:v>
                </c:pt>
                <c:pt idx="755">
                  <c:v>2.8863862733995185E-2</c:v>
                </c:pt>
                <c:pt idx="756">
                  <c:v>2.8883186670465796E-2</c:v>
                </c:pt>
                <c:pt idx="757">
                  <c:v>2.902131462242016E-2</c:v>
                </c:pt>
                <c:pt idx="758">
                  <c:v>2.9239679754302018E-2</c:v>
                </c:pt>
                <c:pt idx="759">
                  <c:v>2.939159943234387E-2</c:v>
                </c:pt>
                <c:pt idx="760">
                  <c:v>2.966709708230612E-2</c:v>
                </c:pt>
                <c:pt idx="761">
                  <c:v>3.0109473388574982E-2</c:v>
                </c:pt>
                <c:pt idx="762">
                  <c:v>3.0831045346503792E-2</c:v>
                </c:pt>
                <c:pt idx="763">
                  <c:v>3.1702449125867185E-2</c:v>
                </c:pt>
                <c:pt idx="764">
                  <c:v>3.2662420816783146E-2</c:v>
                </c:pt>
                <c:pt idx="765">
                  <c:v>3.3906777409162078E-2</c:v>
                </c:pt>
                <c:pt idx="766">
                  <c:v>3.5238382847117285E-2</c:v>
                </c:pt>
                <c:pt idx="767">
                  <c:v>3.6893708634135283E-2</c:v>
                </c:pt>
                <c:pt idx="768">
                  <c:v>3.8678179634839847E-2</c:v>
                </c:pt>
                <c:pt idx="769">
                  <c:v>4.0767368647591146E-2</c:v>
                </c:pt>
                <c:pt idx="770">
                  <c:v>4.2952541894127831E-2</c:v>
                </c:pt>
                <c:pt idx="771">
                  <c:v>4.5437734399466037E-2</c:v>
                </c:pt>
                <c:pt idx="772">
                  <c:v>4.8321523570764649E-2</c:v>
                </c:pt>
                <c:pt idx="773">
                  <c:v>5.1499908510065494E-2</c:v>
                </c:pt>
                <c:pt idx="774">
                  <c:v>5.4874906116559659E-2</c:v>
                </c:pt>
                <c:pt idx="775">
                  <c:v>5.8581061796975781E-2</c:v>
                </c:pt>
                <c:pt idx="776">
                  <c:v>6.2373945736752492E-2</c:v>
                </c:pt>
                <c:pt idx="777">
                  <c:v>6.6656361305015274E-2</c:v>
                </c:pt>
                <c:pt idx="778">
                  <c:v>7.1609812965544181E-2</c:v>
                </c:pt>
                <c:pt idx="779">
                  <c:v>7.6965935450414968E-2</c:v>
                </c:pt>
                <c:pt idx="780">
                  <c:v>8.2886782644199075E-2</c:v>
                </c:pt>
                <c:pt idx="781">
                  <c:v>8.9473218697499246E-2</c:v>
                </c:pt>
                <c:pt idx="782">
                  <c:v>9.6621312999292025E-2</c:v>
                </c:pt>
                <c:pt idx="783">
                  <c:v>0.10463862251410419</c:v>
                </c:pt>
                <c:pt idx="784">
                  <c:v>0.11311693817958225</c:v>
                </c:pt>
                <c:pt idx="785">
                  <c:v>0.12215250659452688</c:v>
                </c:pt>
                <c:pt idx="786">
                  <c:v>0.13145120785963768</c:v>
                </c:pt>
                <c:pt idx="787">
                  <c:v>0.14148737299672759</c:v>
                </c:pt>
                <c:pt idx="788">
                  <c:v>0.15262390044654267</c:v>
                </c:pt>
                <c:pt idx="789">
                  <c:v>0.16417685173041804</c:v>
                </c:pt>
                <c:pt idx="790">
                  <c:v>0.17618178659039466</c:v>
                </c:pt>
                <c:pt idx="791">
                  <c:v>0.18890714676994819</c:v>
                </c:pt>
                <c:pt idx="792">
                  <c:v>0.20229618216750739</c:v>
                </c:pt>
                <c:pt idx="793">
                  <c:v>0.21573013118665099</c:v>
                </c:pt>
                <c:pt idx="794">
                  <c:v>0.22909916623884244</c:v>
                </c:pt>
                <c:pt idx="795">
                  <c:v>0.24261176872458748</c:v>
                </c:pt>
                <c:pt idx="796">
                  <c:v>0.25625622635772205</c:v>
                </c:pt>
                <c:pt idx="797">
                  <c:v>0.26962968154731476</c:v>
                </c:pt>
                <c:pt idx="798">
                  <c:v>0.283084769957541</c:v>
                </c:pt>
                <c:pt idx="799">
                  <c:v>0.29600424251262708</c:v>
                </c:pt>
                <c:pt idx="800">
                  <c:v>0.30845749238930326</c:v>
                </c:pt>
                <c:pt idx="801">
                  <c:v>0.32024598948793392</c:v>
                </c:pt>
                <c:pt idx="802">
                  <c:v>0.33125789611652501</c:v>
                </c:pt>
                <c:pt idx="803">
                  <c:v>0.34093451860806745</c:v>
                </c:pt>
                <c:pt idx="804">
                  <c:v>0.34967552041206601</c:v>
                </c:pt>
                <c:pt idx="805">
                  <c:v>0.35824365636927458</c:v>
                </c:pt>
                <c:pt idx="806">
                  <c:v>0.30738132280838326</c:v>
                </c:pt>
                <c:pt idx="807">
                  <c:v>0.31393265555176875</c:v>
                </c:pt>
                <c:pt idx="808">
                  <c:v>0.3180845374692452</c:v>
                </c:pt>
                <c:pt idx="809">
                  <c:v>0.31972685344348478</c:v>
                </c:pt>
                <c:pt idx="810">
                  <c:v>0.32057230948695653</c:v>
                </c:pt>
                <c:pt idx="811">
                  <c:v>0.32021609569830922</c:v>
                </c:pt>
                <c:pt idx="812">
                  <c:v>0.31415341390528362</c:v>
                </c:pt>
                <c:pt idx="813">
                  <c:v>0.35193606073682354</c:v>
                </c:pt>
                <c:pt idx="814">
                  <c:v>0.35442268739210819</c:v>
                </c:pt>
                <c:pt idx="815">
                  <c:v>0.34383630785854957</c:v>
                </c:pt>
                <c:pt idx="816">
                  <c:v>0.33241449510677179</c:v>
                </c:pt>
                <c:pt idx="817">
                  <c:v>0.31856230262773089</c:v>
                </c:pt>
                <c:pt idx="818">
                  <c:v>0.3032212875051396</c:v>
                </c:pt>
                <c:pt idx="819">
                  <c:v>0.28799430494059147</c:v>
                </c:pt>
                <c:pt idx="820">
                  <c:v>0.27311713451703412</c:v>
                </c:pt>
                <c:pt idx="821">
                  <c:v>0.2584650049273079</c:v>
                </c:pt>
                <c:pt idx="822">
                  <c:v>0.24384182391787343</c:v>
                </c:pt>
                <c:pt idx="823">
                  <c:v>0.22925403409288628</c:v>
                </c:pt>
                <c:pt idx="824">
                  <c:v>0.21520746139345132</c:v>
                </c:pt>
                <c:pt idx="825">
                  <c:v>0.20122975490918404</c:v>
                </c:pt>
                <c:pt idx="826">
                  <c:v>0.18755987448176942</c:v>
                </c:pt>
                <c:pt idx="827">
                  <c:v>0.17406028665827522</c:v>
                </c:pt>
                <c:pt idx="828">
                  <c:v>0.16105577357212664</c:v>
                </c:pt>
                <c:pt idx="829">
                  <c:v>0.14840184429038492</c:v>
                </c:pt>
                <c:pt idx="830">
                  <c:v>0.13638591340251963</c:v>
                </c:pt>
                <c:pt idx="831">
                  <c:v>0.12516337892105928</c:v>
                </c:pt>
                <c:pt idx="832">
                  <c:v>0.11461960594143943</c:v>
                </c:pt>
                <c:pt idx="833">
                  <c:v>0.10418147449660682</c:v>
                </c:pt>
                <c:pt idx="834">
                  <c:v>9.4809061645824491E-2</c:v>
                </c:pt>
                <c:pt idx="835">
                  <c:v>8.632209677632488E-2</c:v>
                </c:pt>
                <c:pt idx="836">
                  <c:v>7.8583083419018887E-2</c:v>
                </c:pt>
                <c:pt idx="837">
                  <c:v>7.1409787549166659E-2</c:v>
                </c:pt>
                <c:pt idx="838">
                  <c:v>6.4830654521625869E-2</c:v>
                </c:pt>
                <c:pt idx="839">
                  <c:v>5.8918746036049872E-2</c:v>
                </c:pt>
                <c:pt idx="840">
                  <c:v>5.3516331064414953E-2</c:v>
                </c:pt>
                <c:pt idx="841">
                  <c:v>4.8219633846380429E-2</c:v>
                </c:pt>
                <c:pt idx="842">
                  <c:v>4.3322391007431377E-2</c:v>
                </c:pt>
                <c:pt idx="843">
                  <c:v>3.9024595079457006E-2</c:v>
                </c:pt>
                <c:pt idx="844">
                  <c:v>3.5143369489484988E-2</c:v>
                </c:pt>
                <c:pt idx="845">
                  <c:v>3.1622970217049351E-2</c:v>
                </c:pt>
                <c:pt idx="846">
                  <c:v>2.8306102748721241E-2</c:v>
                </c:pt>
                <c:pt idx="847">
                  <c:v>2.5372225295307357E-2</c:v>
                </c:pt>
                <c:pt idx="848">
                  <c:v>2.2717863127593153E-2</c:v>
                </c:pt>
                <c:pt idx="849">
                  <c:v>2.0278402111654572E-2</c:v>
                </c:pt>
                <c:pt idx="850">
                  <c:v>1.8328681176813161E-2</c:v>
                </c:pt>
                <c:pt idx="851">
                  <c:v>1.6626987637686445E-2</c:v>
                </c:pt>
                <c:pt idx="852">
                  <c:v>1.5051341540704938E-2</c:v>
                </c:pt>
                <c:pt idx="853">
                  <c:v>1.3679535316408703E-2</c:v>
                </c:pt>
                <c:pt idx="854">
                  <c:v>1.2399634904996459E-2</c:v>
                </c:pt>
                <c:pt idx="855">
                  <c:v>1.1466764554959513E-2</c:v>
                </c:pt>
                <c:pt idx="856">
                  <c:v>1.0776625949035669E-2</c:v>
                </c:pt>
                <c:pt idx="857">
                  <c:v>9.864579680794348E-3</c:v>
                </c:pt>
                <c:pt idx="858">
                  <c:v>8.9777862573917448E-3</c:v>
                </c:pt>
                <c:pt idx="859">
                  <c:v>8.2012294833880145E-3</c:v>
                </c:pt>
                <c:pt idx="860">
                  <c:v>7.6439847171877497E-3</c:v>
                </c:pt>
                <c:pt idx="861">
                  <c:v>7.1385322520474302E-3</c:v>
                </c:pt>
                <c:pt idx="862">
                  <c:v>6.6086598942005524E-3</c:v>
                </c:pt>
                <c:pt idx="863">
                  <c:v>5.9297878293008621E-3</c:v>
                </c:pt>
                <c:pt idx="864">
                  <c:v>5.3637389833328464E-3</c:v>
                </c:pt>
                <c:pt idx="865">
                  <c:v>4.8471959875923589E-3</c:v>
                </c:pt>
                <c:pt idx="866">
                  <c:v>4.3843629778378751E-3</c:v>
                </c:pt>
                <c:pt idx="867">
                  <c:v>3.9160496815480008E-3</c:v>
                </c:pt>
                <c:pt idx="868">
                  <c:v>3.7253871988968145E-3</c:v>
                </c:pt>
                <c:pt idx="869">
                  <c:v>3.4073462635238055E-3</c:v>
                </c:pt>
                <c:pt idx="870">
                  <c:v>3.2250929691608277E-3</c:v>
                </c:pt>
                <c:pt idx="871">
                  <c:v>3.1539753895191056E-3</c:v>
                </c:pt>
                <c:pt idx="872">
                  <c:v>3.3583337245831884E-3</c:v>
                </c:pt>
                <c:pt idx="873">
                  <c:v>3.4051724237399951E-3</c:v>
                </c:pt>
                <c:pt idx="874">
                  <c:v>3.4391279865604927E-3</c:v>
                </c:pt>
                <c:pt idx="875">
                  <c:v>3.2387492621098806E-3</c:v>
                </c:pt>
                <c:pt idx="876">
                  <c:v>3.0982540055168903E-3</c:v>
                </c:pt>
                <c:pt idx="877">
                  <c:v>2.848455520112112E-3</c:v>
                </c:pt>
                <c:pt idx="878">
                  <c:v>2.7452988332599738E-3</c:v>
                </c:pt>
                <c:pt idx="879">
                  <c:v>2.1615072251409111E-3</c:v>
                </c:pt>
                <c:pt idx="880">
                  <c:v>1.8732190330256508E-3</c:v>
                </c:pt>
                <c:pt idx="881">
                  <c:v>1.5282475397716507E-3</c:v>
                </c:pt>
                <c:pt idx="882">
                  <c:v>1.451449374148781E-3</c:v>
                </c:pt>
                <c:pt idx="883">
                  <c:v>1.3144123403970574E-3</c:v>
                </c:pt>
                <c:pt idx="884">
                  <c:v>1.2602643423905299E-3</c:v>
                </c:pt>
                <c:pt idx="885">
                  <c:v>7.0150718083795938E-4</c:v>
                </c:pt>
                <c:pt idx="886">
                  <c:v>4.3714139775232917E-4</c:v>
                </c:pt>
                <c:pt idx="887">
                  <c:v>2.8695837666535589E-4</c:v>
                </c:pt>
                <c:pt idx="888">
                  <c:v>3.195321452998573E-4</c:v>
                </c:pt>
                <c:pt idx="889">
                  <c:v>2.1934787321260305E-4</c:v>
                </c:pt>
                <c:pt idx="890">
                  <c:v>1.3129431461369738E-4</c:v>
                </c:pt>
                <c:pt idx="891">
                  <c:v>1.3992164388676212E-4</c:v>
                </c:pt>
                <c:pt idx="892">
                  <c:v>1.9803981815607482E-4</c:v>
                </c:pt>
                <c:pt idx="893">
                  <c:v>3.5336334390949863E-4</c:v>
                </c:pt>
                <c:pt idx="894">
                  <c:v>2.0480902431822825E-4</c:v>
                </c:pt>
                <c:pt idx="895">
                  <c:v>-1.9059769519233347E-4</c:v>
                </c:pt>
                <c:pt idx="896">
                  <c:v>-6.1092059419913611E-4</c:v>
                </c:pt>
                <c:pt idx="897">
                  <c:v>-1.208217922632569E-3</c:v>
                </c:pt>
                <c:pt idx="898">
                  <c:v>-1.9269295898236163E-3</c:v>
                </c:pt>
                <c:pt idx="899">
                  <c:v>-2.36087332322946E-3</c:v>
                </c:pt>
                <c:pt idx="900">
                  <c:v>-2.7027491166647178E-3</c:v>
                </c:pt>
                <c:pt idx="901">
                  <c:v>-2.9228893597670709E-3</c:v>
                </c:pt>
                <c:pt idx="902">
                  <c:v>-3.0239845474599753E-3</c:v>
                </c:pt>
                <c:pt idx="903">
                  <c:v>-3.2067105974987668E-3</c:v>
                </c:pt>
                <c:pt idx="904">
                  <c:v>-3.3128391304872483E-3</c:v>
                </c:pt>
                <c:pt idx="905">
                  <c:v>-3.3869106030335531E-3</c:v>
                </c:pt>
                <c:pt idx="906">
                  <c:v>-3.3560249109818637E-3</c:v>
                </c:pt>
                <c:pt idx="907">
                  <c:v>-3.3897809458665494E-3</c:v>
                </c:pt>
                <c:pt idx="908">
                  <c:v>-3.49632868412776E-3</c:v>
                </c:pt>
                <c:pt idx="909">
                  <c:v>-3.7388225264839252E-3</c:v>
                </c:pt>
                <c:pt idx="910">
                  <c:v>-3.9625997749006062E-3</c:v>
                </c:pt>
                <c:pt idx="911">
                  <c:v>-3.9459248275475001E-3</c:v>
                </c:pt>
                <c:pt idx="912">
                  <c:v>-4.01793876761764E-3</c:v>
                </c:pt>
                <c:pt idx="913">
                  <c:v>-4.2252364510534622E-3</c:v>
                </c:pt>
                <c:pt idx="914">
                  <c:v>-4.396295099061481E-3</c:v>
                </c:pt>
                <c:pt idx="915">
                  <c:v>-4.4235739367814069E-3</c:v>
                </c:pt>
                <c:pt idx="916">
                  <c:v>-4.2293433517782766E-3</c:v>
                </c:pt>
                <c:pt idx="917">
                  <c:v>-4.2681727259407821E-3</c:v>
                </c:pt>
                <c:pt idx="918">
                  <c:v>-4.3796391429626533E-3</c:v>
                </c:pt>
                <c:pt idx="919">
                  <c:v>-4.3451642032188448E-3</c:v>
                </c:pt>
                <c:pt idx="920">
                  <c:v>-4.5258183150733182E-3</c:v>
                </c:pt>
                <c:pt idx="921">
                  <c:v>-4.550848651330203E-3</c:v>
                </c:pt>
                <c:pt idx="922">
                  <c:v>-4.646909436472571E-3</c:v>
                </c:pt>
                <c:pt idx="923">
                  <c:v>-4.9663346553820015E-3</c:v>
                </c:pt>
                <c:pt idx="924">
                  <c:v>-4.7845971732168469E-3</c:v>
                </c:pt>
                <c:pt idx="925">
                  <c:v>-4.788065456864464E-3</c:v>
                </c:pt>
                <c:pt idx="926">
                  <c:v>-4.7705609885296619E-3</c:v>
                </c:pt>
                <c:pt idx="927">
                  <c:v>-4.5903228951146855E-3</c:v>
                </c:pt>
                <c:pt idx="928">
                  <c:v>-4.8116696234061906E-3</c:v>
                </c:pt>
                <c:pt idx="929">
                  <c:v>-4.952761949432739E-3</c:v>
                </c:pt>
                <c:pt idx="930">
                  <c:v>-4.8738503062020202E-3</c:v>
                </c:pt>
                <c:pt idx="931">
                  <c:v>-4.8787743990171724E-3</c:v>
                </c:pt>
                <c:pt idx="932">
                  <c:v>-4.8439318412048784E-3</c:v>
                </c:pt>
                <c:pt idx="933">
                  <c:v>-4.9642412605135468E-3</c:v>
                </c:pt>
                <c:pt idx="934">
                  <c:v>-4.9319607823359113E-3</c:v>
                </c:pt>
                <c:pt idx="935">
                  <c:v>-4.9035866577091091E-3</c:v>
                </c:pt>
                <c:pt idx="936">
                  <c:v>-4.8882143044948704E-3</c:v>
                </c:pt>
                <c:pt idx="937">
                  <c:v>-4.9617781697307295E-3</c:v>
                </c:pt>
                <c:pt idx="938">
                  <c:v>-5.0940256988498559E-3</c:v>
                </c:pt>
                <c:pt idx="939">
                  <c:v>-5.2306718138616952E-3</c:v>
                </c:pt>
                <c:pt idx="940">
                  <c:v>-5.1357739092095563E-3</c:v>
                </c:pt>
                <c:pt idx="941">
                  <c:v>-5.121129222548604E-3</c:v>
                </c:pt>
                <c:pt idx="942">
                  <c:v>-5.0611023964516107E-3</c:v>
                </c:pt>
                <c:pt idx="943">
                  <c:v>-5.099699450519057E-3</c:v>
                </c:pt>
                <c:pt idx="944">
                  <c:v>-4.8838876359677411E-3</c:v>
                </c:pt>
                <c:pt idx="945">
                  <c:v>-4.8679427840741234E-3</c:v>
                </c:pt>
                <c:pt idx="946">
                  <c:v>-4.8675523469155872E-3</c:v>
                </c:pt>
                <c:pt idx="947">
                  <c:v>-5.0165536933281284E-3</c:v>
                </c:pt>
                <c:pt idx="948">
                  <c:v>-5.2051794551417176E-3</c:v>
                </c:pt>
                <c:pt idx="949">
                  <c:v>-5.3412280508737401E-3</c:v>
                </c:pt>
                <c:pt idx="950">
                  <c:v>-5.4855894407444686E-3</c:v>
                </c:pt>
                <c:pt idx="951">
                  <c:v>-5.6956844730266173E-3</c:v>
                </c:pt>
                <c:pt idx="952">
                  <c:v>-5.7451299869018041E-3</c:v>
                </c:pt>
                <c:pt idx="953">
                  <c:v>-5.5725115858781061E-3</c:v>
                </c:pt>
                <c:pt idx="954">
                  <c:v>-5.2420861838482621E-3</c:v>
                </c:pt>
                <c:pt idx="955">
                  <c:v>-4.9147182340109324E-3</c:v>
                </c:pt>
                <c:pt idx="956">
                  <c:v>-4.6473002928564232E-3</c:v>
                </c:pt>
                <c:pt idx="957">
                  <c:v>-4.2069456644679391E-3</c:v>
                </c:pt>
                <c:pt idx="958">
                  <c:v>-3.8790332754731994E-3</c:v>
                </c:pt>
                <c:pt idx="959">
                  <c:v>-3.6958049645896161E-3</c:v>
                </c:pt>
                <c:pt idx="960">
                  <c:v>-3.596569347968486E-3</c:v>
                </c:pt>
                <c:pt idx="961">
                  <c:v>-3.5499014547609757E-3</c:v>
                </c:pt>
                <c:pt idx="962">
                  <c:v>-3.4189788104408902E-3</c:v>
                </c:pt>
                <c:pt idx="963">
                  <c:v>-3.1719887592869958E-3</c:v>
                </c:pt>
                <c:pt idx="964">
                  <c:v>-3.0513040492275586E-3</c:v>
                </c:pt>
                <c:pt idx="965">
                  <c:v>-2.9877183991012424E-3</c:v>
                </c:pt>
                <c:pt idx="966">
                  <c:v>-3.0149544507736899E-3</c:v>
                </c:pt>
                <c:pt idx="967">
                  <c:v>-3.1005615154915092E-3</c:v>
                </c:pt>
                <c:pt idx="968">
                  <c:v>-3.1901433847864279E-3</c:v>
                </c:pt>
                <c:pt idx="969">
                  <c:v>-3.5047640671031911E-3</c:v>
                </c:pt>
                <c:pt idx="970">
                  <c:v>-3.8851207638296251E-3</c:v>
                </c:pt>
                <c:pt idx="971">
                  <c:v>-4.0981710514372983E-3</c:v>
                </c:pt>
                <c:pt idx="972">
                  <c:v>-4.4468530575058106E-3</c:v>
                </c:pt>
                <c:pt idx="973">
                  <c:v>-4.6084371391247334E-3</c:v>
                </c:pt>
                <c:pt idx="974">
                  <c:v>-4.396211255185003E-3</c:v>
                </c:pt>
                <c:pt idx="975">
                  <c:v>-4.2785680774800909E-3</c:v>
                </c:pt>
                <c:pt idx="976">
                  <c:v>-3.8891979217537207E-3</c:v>
                </c:pt>
                <c:pt idx="977">
                  <c:v>-3.5380569526634602E-3</c:v>
                </c:pt>
                <c:pt idx="978">
                  <c:v>-3.3054429779368066E-3</c:v>
                </c:pt>
                <c:pt idx="979">
                  <c:v>-3.2973602086136325E-3</c:v>
                </c:pt>
                <c:pt idx="980">
                  <c:v>-3.2175303733033627E-3</c:v>
                </c:pt>
                <c:pt idx="981">
                  <c:v>-3.6949415256955212E-3</c:v>
                </c:pt>
                <c:pt idx="982">
                  <c:v>-3.990249105223647E-3</c:v>
                </c:pt>
                <c:pt idx="983">
                  <c:v>-4.4090883468105293E-3</c:v>
                </c:pt>
                <c:pt idx="984">
                  <c:v>-4.6508876770011334E-3</c:v>
                </c:pt>
                <c:pt idx="985">
                  <c:v>-5.0001370729958663E-3</c:v>
                </c:pt>
                <c:pt idx="986">
                  <c:v>-4.954133857561752E-3</c:v>
                </c:pt>
                <c:pt idx="987">
                  <c:v>-4.8671622200101286E-3</c:v>
                </c:pt>
                <c:pt idx="988">
                  <c:v>-4.6850566040177706E-3</c:v>
                </c:pt>
                <c:pt idx="989">
                  <c:v>-4.632704851293256E-3</c:v>
                </c:pt>
                <c:pt idx="990">
                  <c:v>-4.4692055656093445E-3</c:v>
                </c:pt>
                <c:pt idx="991">
                  <c:v>-4.2918023751157891E-3</c:v>
                </c:pt>
                <c:pt idx="992">
                  <c:v>-4.3235145890610513E-3</c:v>
                </c:pt>
                <c:pt idx="993">
                  <c:v>-4.2679502715984759E-3</c:v>
                </c:pt>
                <c:pt idx="994">
                  <c:v>-4.4344479530468058E-3</c:v>
                </c:pt>
                <c:pt idx="995">
                  <c:v>-4.3581539450892734E-3</c:v>
                </c:pt>
                <c:pt idx="996">
                  <c:v>-4.3342623149993254E-3</c:v>
                </c:pt>
                <c:pt idx="997">
                  <c:v>-4.4175160301839645E-3</c:v>
                </c:pt>
                <c:pt idx="998">
                  <c:v>-4.7419304577862812E-3</c:v>
                </c:pt>
                <c:pt idx="999">
                  <c:v>-4.4735481282876096E-3</c:v>
                </c:pt>
                <c:pt idx="1000">
                  <c:v>-4.3902898187124671E-3</c:v>
                </c:pt>
                <c:pt idx="1001">
                  <c:v>-4.396369258329493E-3</c:v>
                </c:pt>
                <c:pt idx="1002">
                  <c:v>-4.5851303019913301E-3</c:v>
                </c:pt>
                <c:pt idx="1003">
                  <c:v>-4.6067037860479795E-3</c:v>
                </c:pt>
                <c:pt idx="1004">
                  <c:v>-4.6815907876439676E-3</c:v>
                </c:pt>
                <c:pt idx="1005">
                  <c:v>-4.6027251675491822E-3</c:v>
                </c:pt>
                <c:pt idx="1006">
                  <c:v>-5.008687948355281E-3</c:v>
                </c:pt>
                <c:pt idx="1007">
                  <c:v>-5.3917446905519398E-3</c:v>
                </c:pt>
                <c:pt idx="1008">
                  <c:v>-5.7438902247307138E-3</c:v>
                </c:pt>
                <c:pt idx="1009">
                  <c:v>-5.882606578782707E-3</c:v>
                </c:pt>
                <c:pt idx="1010">
                  <c:v>-6.1771389264227193E-3</c:v>
                </c:pt>
                <c:pt idx="1011">
                  <c:v>-6.5032816311241986E-3</c:v>
                </c:pt>
                <c:pt idx="1012">
                  <c:v>-6.8214323148601975E-3</c:v>
                </c:pt>
                <c:pt idx="1013">
                  <c:v>-6.8534047545213929E-3</c:v>
                </c:pt>
                <c:pt idx="1014">
                  <c:v>-6.6832618540940926E-3</c:v>
                </c:pt>
                <c:pt idx="1015">
                  <c:v>-6.4115145878170833E-3</c:v>
                </c:pt>
                <c:pt idx="1016">
                  <c:v>-6.1470031683004403E-3</c:v>
                </c:pt>
                <c:pt idx="1017">
                  <c:v>-5.7234066617154276E-3</c:v>
                </c:pt>
                <c:pt idx="1018">
                  <c:v>-5.2379157600932541E-3</c:v>
                </c:pt>
                <c:pt idx="1019">
                  <c:v>-4.7518441089354924E-3</c:v>
                </c:pt>
                <c:pt idx="1020">
                  <c:v>-4.3514700576660938E-3</c:v>
                </c:pt>
                <c:pt idx="1021">
                  <c:v>-4.3280481923695917E-3</c:v>
                </c:pt>
                <c:pt idx="1022">
                  <c:v>-4.393569484368599E-3</c:v>
                </c:pt>
                <c:pt idx="1023">
                  <c:v>-4.6595164079994249E-3</c:v>
                </c:pt>
                <c:pt idx="1024">
                  <c:v>-5.0016201089156014E-3</c:v>
                </c:pt>
                <c:pt idx="1025">
                  <c:v>-5.3418094973039796E-3</c:v>
                </c:pt>
                <c:pt idx="1026">
                  <c:v>-5.5957297858320008E-3</c:v>
                </c:pt>
                <c:pt idx="1027">
                  <c:v>-5.8492479835969228E-3</c:v>
                </c:pt>
                <c:pt idx="1028">
                  <c:v>-5.9531693028496875E-3</c:v>
                </c:pt>
                <c:pt idx="1029">
                  <c:v>-5.6532994763961236E-3</c:v>
                </c:pt>
                <c:pt idx="1030">
                  <c:v>-5.3328570759403372E-3</c:v>
                </c:pt>
                <c:pt idx="1031">
                  <c:v>-5.4163182225121344E-3</c:v>
                </c:pt>
                <c:pt idx="1032">
                  <c:v>-5.5460173151623748E-3</c:v>
                </c:pt>
                <c:pt idx="1033">
                  <c:v>-5.7983741479718902E-3</c:v>
                </c:pt>
                <c:pt idx="1034">
                  <c:v>-6.1430807971987172E-3</c:v>
                </c:pt>
                <c:pt idx="1035">
                  <c:v>-6.1949424058344756E-3</c:v>
                </c:pt>
                <c:pt idx="1036">
                  <c:v>-6.7163444013855732E-3</c:v>
                </c:pt>
                <c:pt idx="1037">
                  <c:v>-7.1613854933150565E-3</c:v>
                </c:pt>
                <c:pt idx="1038">
                  <c:v>-7.2018949481054712E-3</c:v>
                </c:pt>
                <c:pt idx="1039">
                  <c:v>-7.3506591025238755E-3</c:v>
                </c:pt>
                <c:pt idx="1040">
                  <c:v>-7.0815581735611767E-3</c:v>
                </c:pt>
                <c:pt idx="1041">
                  <c:v>-7.1276493027966972E-3</c:v>
                </c:pt>
                <c:pt idx="1042">
                  <c:v>-6.9888841816986283E-3</c:v>
                </c:pt>
                <c:pt idx="1043">
                  <c:v>-6.6023605589837289E-3</c:v>
                </c:pt>
                <c:pt idx="1044">
                  <c:v>-6.2453188022733013E-3</c:v>
                </c:pt>
                <c:pt idx="1045">
                  <c:v>-5.9362239581858996E-3</c:v>
                </c:pt>
                <c:pt idx="1046">
                  <c:v>-5.5340492707883085E-3</c:v>
                </c:pt>
                <c:pt idx="1047">
                  <c:v>-5.4926623966866468E-3</c:v>
                </c:pt>
                <c:pt idx="1048">
                  <c:v>-5.221569930529542E-3</c:v>
                </c:pt>
                <c:pt idx="1049">
                  <c:v>-5.6816698339767413E-3</c:v>
                </c:pt>
                <c:pt idx="1050">
                  <c:v>-6.2491126128997468E-3</c:v>
                </c:pt>
                <c:pt idx="1051">
                  <c:v>-6.7743399380639025E-3</c:v>
                </c:pt>
                <c:pt idx="1052">
                  <c:v>-7.2043010117332348E-3</c:v>
                </c:pt>
                <c:pt idx="1053">
                  <c:v>-7.2854443659706638E-3</c:v>
                </c:pt>
                <c:pt idx="1054">
                  <c:v>-7.542906767949365E-3</c:v>
                </c:pt>
                <c:pt idx="1055">
                  <c:v>-7.6422642017581607E-3</c:v>
                </c:pt>
                <c:pt idx="1056">
                  <c:v>-7.2004107725832213E-3</c:v>
                </c:pt>
                <c:pt idx="1057">
                  <c:v>-6.7830516550546381E-3</c:v>
                </c:pt>
                <c:pt idx="1058">
                  <c:v>-6.4010418458842391E-3</c:v>
                </c:pt>
                <c:pt idx="1059">
                  <c:v>-6.3187893129076494E-3</c:v>
                </c:pt>
                <c:pt idx="1060">
                  <c:v>-6.581003807825201E-3</c:v>
                </c:pt>
                <c:pt idx="1061">
                  <c:v>-6.5481169005090151E-3</c:v>
                </c:pt>
                <c:pt idx="1062">
                  <c:v>-6.5470299064536684E-3</c:v>
                </c:pt>
                <c:pt idx="1063">
                  <c:v>-6.7818390426675045E-3</c:v>
                </c:pt>
                <c:pt idx="1064">
                  <c:v>-6.9490046979013764E-3</c:v>
                </c:pt>
                <c:pt idx="1065">
                  <c:v>-6.8414052455694407E-3</c:v>
                </c:pt>
                <c:pt idx="1066">
                  <c:v>-6.5668628927066427E-3</c:v>
                </c:pt>
                <c:pt idx="1067">
                  <c:v>-6.1216890342659187E-3</c:v>
                </c:pt>
                <c:pt idx="1068">
                  <c:v>-5.8122280614830079E-3</c:v>
                </c:pt>
                <c:pt idx="1069">
                  <c:v>-5.5465705684409122E-3</c:v>
                </c:pt>
                <c:pt idx="1070">
                  <c:v>-5.4157123988342448E-3</c:v>
                </c:pt>
                <c:pt idx="1071">
                  <c:v>-5.334437180443981E-3</c:v>
                </c:pt>
                <c:pt idx="1072">
                  <c:v>-5.3127270302273577E-3</c:v>
                </c:pt>
                <c:pt idx="1073">
                  <c:v>-5.3734195786299035E-3</c:v>
                </c:pt>
                <c:pt idx="1074">
                  <c:v>-5.5181892675890184E-3</c:v>
                </c:pt>
                <c:pt idx="1075">
                  <c:v>-5.5608953712283204E-3</c:v>
                </c:pt>
                <c:pt idx="1076">
                  <c:v>-5.5582482857276525E-3</c:v>
                </c:pt>
                <c:pt idx="1077">
                  <c:v>-5.2993496361051391E-3</c:v>
                </c:pt>
                <c:pt idx="1078">
                  <c:v>-5.1741717221357895E-3</c:v>
                </c:pt>
                <c:pt idx="1079">
                  <c:v>-5.2438281673712964E-3</c:v>
                </c:pt>
                <c:pt idx="1080">
                  <c:v>-5.2001488474502722E-3</c:v>
                </c:pt>
                <c:pt idx="1081">
                  <c:v>-5.1403245622669924E-3</c:v>
                </c:pt>
                <c:pt idx="1082">
                  <c:v>-5.3436899964307361E-3</c:v>
                </c:pt>
                <c:pt idx="1083">
                  <c:v>-5.6134564069731645E-3</c:v>
                </c:pt>
                <c:pt idx="1084">
                  <c:v>-5.9238013154587687E-3</c:v>
                </c:pt>
                <c:pt idx="1085">
                  <c:v>-5.891758928524715E-3</c:v>
                </c:pt>
                <c:pt idx="1086">
                  <c:v>-6.0022365529097356E-3</c:v>
                </c:pt>
                <c:pt idx="1087">
                  <c:v>-6.2731867761777263E-3</c:v>
                </c:pt>
                <c:pt idx="1088">
                  <c:v>-6.2452566470442769E-3</c:v>
                </c:pt>
                <c:pt idx="1089">
                  <c:v>-6.1624723347155829E-3</c:v>
                </c:pt>
                <c:pt idx="1090">
                  <c:v>-6.232270582653127E-3</c:v>
                </c:pt>
                <c:pt idx="1091">
                  <c:v>-6.5017288959030566E-3</c:v>
                </c:pt>
                <c:pt idx="1092">
                  <c:v>-7.0185949807876772E-3</c:v>
                </c:pt>
                <c:pt idx="1093">
                  <c:v>-7.3149624230250485E-3</c:v>
                </c:pt>
                <c:pt idx="1094">
                  <c:v>-7.3270483760829895E-3</c:v>
                </c:pt>
                <c:pt idx="1095">
                  <c:v>-7.6962298759235765E-3</c:v>
                </c:pt>
                <c:pt idx="1096">
                  <c:v>-7.8364068934922981E-3</c:v>
                </c:pt>
                <c:pt idx="1097">
                  <c:v>-7.7632226510391507E-3</c:v>
                </c:pt>
                <c:pt idx="1098">
                  <c:v>-7.3481385233450892E-3</c:v>
                </c:pt>
                <c:pt idx="1099">
                  <c:v>-6.9732053913343544E-3</c:v>
                </c:pt>
                <c:pt idx="1100">
                  <c:v>-6.8387735708545332E-3</c:v>
                </c:pt>
                <c:pt idx="1101">
                  <c:v>-6.4866059729047536E-3</c:v>
                </c:pt>
                <c:pt idx="1102">
                  <c:v>-6.2389391015094595E-3</c:v>
                </c:pt>
                <c:pt idx="1103">
                  <c:v>-6.0933810111303173E-3</c:v>
                </c:pt>
                <c:pt idx="1104">
                  <c:v>-5.7871029152874436E-3</c:v>
                </c:pt>
                <c:pt idx="1105">
                  <c:v>-5.4727617494845209E-3</c:v>
                </c:pt>
                <c:pt idx="1106">
                  <c:v>-5.2632842700881871E-3</c:v>
                </c:pt>
                <c:pt idx="1107">
                  <c:v>-4.8328018066178735E-3</c:v>
                </c:pt>
                <c:pt idx="1108">
                  <c:v>-5.1003109742095735E-3</c:v>
                </c:pt>
                <c:pt idx="1109">
                  <c:v>-5.4948702013166446E-3</c:v>
                </c:pt>
                <c:pt idx="1110">
                  <c:v>-5.6363114091854266E-3</c:v>
                </c:pt>
                <c:pt idx="1111">
                  <c:v>-5.9958770822011809E-3</c:v>
                </c:pt>
                <c:pt idx="1112">
                  <c:v>-6.8684602762592931E-3</c:v>
                </c:pt>
                <c:pt idx="1113">
                  <c:v>-7.2287516631828119E-3</c:v>
                </c:pt>
                <c:pt idx="1114">
                  <c:v>-7.7614499681709411E-3</c:v>
                </c:pt>
                <c:pt idx="1115">
                  <c:v>-7.8641102472980229E-3</c:v>
                </c:pt>
                <c:pt idx="1116">
                  <c:v>-7.4093468089069491E-3</c:v>
                </c:pt>
                <c:pt idx="1117">
                  <c:v>-7.3185092574178665E-3</c:v>
                </c:pt>
                <c:pt idx="1118">
                  <c:v>-6.9695873994633402E-3</c:v>
                </c:pt>
                <c:pt idx="1119">
                  <c:v>-6.5762453336824216E-3</c:v>
                </c:pt>
                <c:pt idx="1120">
                  <c:v>-6.4747860302291115E-3</c:v>
                </c:pt>
                <c:pt idx="1121">
                  <c:v>-6.2295946689289701E-3</c:v>
                </c:pt>
                <c:pt idx="1122">
                  <c:v>-5.8138648922444833E-3</c:v>
                </c:pt>
                <c:pt idx="1123">
                  <c:v>-5.5177100526252092E-3</c:v>
                </c:pt>
                <c:pt idx="1124">
                  <c:v>-5.3989891906242662E-3</c:v>
                </c:pt>
                <c:pt idx="1125">
                  <c:v>-5.4365399219017223E-3</c:v>
                </c:pt>
                <c:pt idx="1126">
                  <c:v>-5.5039784570097812E-3</c:v>
                </c:pt>
                <c:pt idx="1127">
                  <c:v>-5.5113261635008721E-3</c:v>
                </c:pt>
                <c:pt idx="1128">
                  <c:v>-5.8161925307503061E-3</c:v>
                </c:pt>
                <c:pt idx="1129">
                  <c:v>-6.4679065171900051E-3</c:v>
                </c:pt>
                <c:pt idx="1130">
                  <c:v>-6.9170883167786875E-3</c:v>
                </c:pt>
                <c:pt idx="1131">
                  <c:v>-7.0890292385399293E-3</c:v>
                </c:pt>
                <c:pt idx="1132">
                  <c:v>-7.1543720716974223E-3</c:v>
                </c:pt>
                <c:pt idx="1133">
                  <c:v>-7.2507806275746963E-3</c:v>
                </c:pt>
                <c:pt idx="1134">
                  <c:v>-7.3944922182411742E-3</c:v>
                </c:pt>
                <c:pt idx="1135">
                  <c:v>-7.0046079231610254E-3</c:v>
                </c:pt>
                <c:pt idx="1136">
                  <c:v>-6.3820029491961699E-3</c:v>
                </c:pt>
                <c:pt idx="1137">
                  <c:v>-6.2748958019601024E-3</c:v>
                </c:pt>
                <c:pt idx="1138">
                  <c:v>-6.2248621953077832E-3</c:v>
                </c:pt>
                <c:pt idx="1139">
                  <c:v>-6.1621374956661425E-3</c:v>
                </c:pt>
                <c:pt idx="1140">
                  <c:v>-5.7657714278961329E-3</c:v>
                </c:pt>
                <c:pt idx="1141">
                  <c:v>-5.5036084271276415E-3</c:v>
                </c:pt>
                <c:pt idx="1142">
                  <c:v>-5.3495205003601847E-3</c:v>
                </c:pt>
                <c:pt idx="1143">
                  <c:v>-5.3347855810844469E-3</c:v>
                </c:pt>
                <c:pt idx="1144">
                  <c:v>-5.0367460246919559E-3</c:v>
                </c:pt>
                <c:pt idx="1145">
                  <c:v>-4.5205417758854014E-3</c:v>
                </c:pt>
                <c:pt idx="1146">
                  <c:v>-4.3668604886700343E-3</c:v>
                </c:pt>
                <c:pt idx="1147">
                  <c:v>-4.3781184814953413E-3</c:v>
                </c:pt>
                <c:pt idx="1148">
                  <c:v>-4.1229028729199337E-3</c:v>
                </c:pt>
                <c:pt idx="1149">
                  <c:v>-4.2075573206275816E-3</c:v>
                </c:pt>
                <c:pt idx="1150">
                  <c:v>-4.1604761247130513E-3</c:v>
                </c:pt>
                <c:pt idx="1151">
                  <c:v>-4.4106463985391095E-3</c:v>
                </c:pt>
                <c:pt idx="1152">
                  <c:v>-5.0815622139282488E-3</c:v>
                </c:pt>
                <c:pt idx="1153">
                  <c:v>-5.3406391129481685E-3</c:v>
                </c:pt>
                <c:pt idx="1154">
                  <c:v>-5.6827754317288828E-3</c:v>
                </c:pt>
                <c:pt idx="1155">
                  <c:v>-6.4204807213839787E-3</c:v>
                </c:pt>
                <c:pt idx="1156">
                  <c:v>-6.9747323473682635E-3</c:v>
                </c:pt>
                <c:pt idx="1157">
                  <c:v>-7.0012599848451188E-3</c:v>
                </c:pt>
                <c:pt idx="1158">
                  <c:v>-7.0183381393945973E-3</c:v>
                </c:pt>
                <c:pt idx="1159">
                  <c:v>-7.0243440223679617E-3</c:v>
                </c:pt>
                <c:pt idx="1160">
                  <c:v>-6.9682532255002103E-3</c:v>
                </c:pt>
                <c:pt idx="1161">
                  <c:v>-6.8849253323094101E-3</c:v>
                </c:pt>
                <c:pt idx="1162">
                  <c:v>-6.5665906183132684E-3</c:v>
                </c:pt>
                <c:pt idx="1163">
                  <c:v>-6.1806847274439858E-3</c:v>
                </c:pt>
                <c:pt idx="1164">
                  <c:v>-6.2992593416809003E-3</c:v>
                </c:pt>
                <c:pt idx="1165">
                  <c:v>-6.4585518682679878E-3</c:v>
                </c:pt>
                <c:pt idx="1166">
                  <c:v>-6.1498919828659529E-3</c:v>
                </c:pt>
                <c:pt idx="1167">
                  <c:v>-6.2251789768368784E-3</c:v>
                </c:pt>
                <c:pt idx="1168">
                  <c:v>-6.0090130368569382E-3</c:v>
                </c:pt>
                <c:pt idx="1169">
                  <c:v>-5.8689152919055299E-3</c:v>
                </c:pt>
                <c:pt idx="1170">
                  <c:v>-5.7858388585051764E-3</c:v>
                </c:pt>
                <c:pt idx="1171">
                  <c:v>-5.8795259961747634E-3</c:v>
                </c:pt>
                <c:pt idx="1172">
                  <c:v>-5.7574843629806544E-3</c:v>
                </c:pt>
                <c:pt idx="1173">
                  <c:v>-5.8741648095014427E-3</c:v>
                </c:pt>
                <c:pt idx="1174">
                  <c:v>-5.9249341547028727E-3</c:v>
                </c:pt>
                <c:pt idx="1175">
                  <c:v>-6.0664830794414596E-3</c:v>
                </c:pt>
                <c:pt idx="1176">
                  <c:v>-6.1358451886328004E-3</c:v>
                </c:pt>
                <c:pt idx="1177">
                  <c:v>-6.3232254625802918E-3</c:v>
                </c:pt>
                <c:pt idx="1178">
                  <c:v>-6.584252734373252E-3</c:v>
                </c:pt>
                <c:pt idx="1179">
                  <c:v>-6.6597168101459074E-3</c:v>
                </c:pt>
                <c:pt idx="1180">
                  <c:v>-6.9568120195687552E-3</c:v>
                </c:pt>
                <c:pt idx="1181">
                  <c:v>-7.1072226285916577E-3</c:v>
                </c:pt>
                <c:pt idx="1182">
                  <c:v>-7.3039042420531405E-3</c:v>
                </c:pt>
                <c:pt idx="1183">
                  <c:v>-7.4671823748111259E-3</c:v>
                </c:pt>
                <c:pt idx="1184">
                  <c:v>-7.4429364758820662E-3</c:v>
                </c:pt>
                <c:pt idx="1185">
                  <c:v>-7.3313730906492186E-3</c:v>
                </c:pt>
                <c:pt idx="1186">
                  <c:v>-7.6665342645003643E-3</c:v>
                </c:pt>
                <c:pt idx="1187">
                  <c:v>-7.7476277058045728E-3</c:v>
                </c:pt>
                <c:pt idx="1188">
                  <c:v>-7.4157849488022199E-3</c:v>
                </c:pt>
                <c:pt idx="1189">
                  <c:v>-7.4758377553477149E-3</c:v>
                </c:pt>
                <c:pt idx="1190">
                  <c:v>-7.1977740024089772E-3</c:v>
                </c:pt>
                <c:pt idx="1191">
                  <c:v>-7.2332981773635561E-3</c:v>
                </c:pt>
                <c:pt idx="1192">
                  <c:v>-7.1677609363241489E-3</c:v>
                </c:pt>
                <c:pt idx="1193">
                  <c:v>-6.8352900791299812E-3</c:v>
                </c:pt>
                <c:pt idx="1194">
                  <c:v>-6.692330880035343E-3</c:v>
                </c:pt>
                <c:pt idx="1195">
                  <c:v>-7.5837968164234135E-3</c:v>
                </c:pt>
                <c:pt idx="1196">
                  <c:v>-7.8312473154543202E-3</c:v>
                </c:pt>
                <c:pt idx="1197">
                  <c:v>-8.2796076631260901E-3</c:v>
                </c:pt>
                <c:pt idx="1198">
                  <c:v>-8.1036739414329772E-3</c:v>
                </c:pt>
                <c:pt idx="1199">
                  <c:v>-8.1888507297595056E-3</c:v>
                </c:pt>
                <c:pt idx="1200">
                  <c:v>-8.2705623327623476E-3</c:v>
                </c:pt>
                <c:pt idx="1201">
                  <c:v>-8.1142475402475062E-3</c:v>
                </c:pt>
                <c:pt idx="1202">
                  <c:v>-7.5671547388408292E-3</c:v>
                </c:pt>
                <c:pt idx="1203">
                  <c:v>-7.196115247890128E-3</c:v>
                </c:pt>
                <c:pt idx="1204">
                  <c:v>-7.1210867703770222E-3</c:v>
                </c:pt>
                <c:pt idx="1205">
                  <c:v>-7.3194494970236414E-3</c:v>
                </c:pt>
                <c:pt idx="1206">
                  <c:v>-7.2139745723141099E-3</c:v>
                </c:pt>
                <c:pt idx="1207">
                  <c:v>-7.2545348339434152E-3</c:v>
                </c:pt>
                <c:pt idx="1208">
                  <c:v>-7.5682543887242359E-3</c:v>
                </c:pt>
                <c:pt idx="1209">
                  <c:v>-7.75723885820679E-3</c:v>
                </c:pt>
                <c:pt idx="1210">
                  <c:v>-8.107937404875358E-3</c:v>
                </c:pt>
                <c:pt idx="1211">
                  <c:v>-8.188494228886109E-3</c:v>
                </c:pt>
                <c:pt idx="1212">
                  <c:v>-8.3340448732086396E-3</c:v>
                </c:pt>
                <c:pt idx="1213">
                  <c:v>-8.9279090171751323E-3</c:v>
                </c:pt>
                <c:pt idx="1214">
                  <c:v>-9.1904303259550957E-3</c:v>
                </c:pt>
                <c:pt idx="1215">
                  <c:v>-9.5006063546230757E-3</c:v>
                </c:pt>
                <c:pt idx="1216">
                  <c:v>-9.3871517156099982E-3</c:v>
                </c:pt>
                <c:pt idx="1217">
                  <c:v>-9.1194839100882698E-3</c:v>
                </c:pt>
                <c:pt idx="1218">
                  <c:v>-8.8761715593432666E-3</c:v>
                </c:pt>
                <c:pt idx="1219">
                  <c:v>-8.8696833764829279E-3</c:v>
                </c:pt>
                <c:pt idx="1220">
                  <c:v>-8.443345888592791E-3</c:v>
                </c:pt>
                <c:pt idx="1221">
                  <c:v>-8.2916014386021121E-3</c:v>
                </c:pt>
                <c:pt idx="1222">
                  <c:v>-7.7953310305988706E-3</c:v>
                </c:pt>
                <c:pt idx="1223">
                  <c:v>-7.6604372796703407E-3</c:v>
                </c:pt>
                <c:pt idx="1224">
                  <c:v>-7.8122382805479521E-3</c:v>
                </c:pt>
                <c:pt idx="1225">
                  <c:v>-7.8451363300989958E-3</c:v>
                </c:pt>
                <c:pt idx="1226">
                  <c:v>-7.7675398315200416E-3</c:v>
                </c:pt>
                <c:pt idx="1227">
                  <c:v>-7.97489914416908E-3</c:v>
                </c:pt>
                <c:pt idx="1228">
                  <c:v>-7.9011203419741792E-3</c:v>
                </c:pt>
                <c:pt idx="1229">
                  <c:v>-8.0087684949530797E-3</c:v>
                </c:pt>
                <c:pt idx="1230">
                  <c:v>-8.393348781815007E-3</c:v>
                </c:pt>
                <c:pt idx="1231">
                  <c:v>-8.1518142142594976E-3</c:v>
                </c:pt>
                <c:pt idx="1232">
                  <c:v>-8.2787781243613759E-3</c:v>
                </c:pt>
                <c:pt idx="1233">
                  <c:v>-8.3016041488903E-3</c:v>
                </c:pt>
                <c:pt idx="1234">
                  <c:v>-8.2109143165869404E-3</c:v>
                </c:pt>
                <c:pt idx="1235">
                  <c:v>-8.1005132413500842E-3</c:v>
                </c:pt>
                <c:pt idx="1236">
                  <c:v>-7.7786343658993243E-3</c:v>
                </c:pt>
                <c:pt idx="1237">
                  <c:v>-7.4953526195298764E-3</c:v>
                </c:pt>
                <c:pt idx="1238">
                  <c:v>-7.7134108213372165E-3</c:v>
                </c:pt>
                <c:pt idx="1239">
                  <c:v>-7.9308520010735861E-3</c:v>
                </c:pt>
                <c:pt idx="1240">
                  <c:v>-8.1646251582754327E-3</c:v>
                </c:pt>
                <c:pt idx="1241">
                  <c:v>-8.2433154551891444E-3</c:v>
                </c:pt>
                <c:pt idx="1242">
                  <c:v>-8.7323376371544244E-3</c:v>
                </c:pt>
                <c:pt idx="1243">
                  <c:v>-8.9214621062733094E-3</c:v>
                </c:pt>
                <c:pt idx="1244">
                  <c:v>-8.9494534032599441E-3</c:v>
                </c:pt>
                <c:pt idx="1245">
                  <c:v>-8.6961153765990548E-3</c:v>
                </c:pt>
                <c:pt idx="1246">
                  <c:v>-8.2252120208877628E-3</c:v>
                </c:pt>
                <c:pt idx="1247">
                  <c:v>-8.0156295203435372E-3</c:v>
                </c:pt>
                <c:pt idx="1248">
                  <c:v>-7.4726652205361092E-3</c:v>
                </c:pt>
                <c:pt idx="1249">
                  <c:v>-6.9991365702181795E-3</c:v>
                </c:pt>
                <c:pt idx="1250">
                  <c:v>-6.8584992077146655E-3</c:v>
                </c:pt>
                <c:pt idx="1251">
                  <c:v>-6.396118087047228E-3</c:v>
                </c:pt>
                <c:pt idx="1252">
                  <c:v>-6.2016624838806553E-3</c:v>
                </c:pt>
                <c:pt idx="1253">
                  <c:v>-6.0205186460931008E-3</c:v>
                </c:pt>
                <c:pt idx="1254">
                  <c:v>-5.5253502499331263E-3</c:v>
                </c:pt>
                <c:pt idx="1255">
                  <c:v>-5.7040794138186728E-3</c:v>
                </c:pt>
                <c:pt idx="1256">
                  <c:v>-5.2960859501341804E-3</c:v>
                </c:pt>
                <c:pt idx="1257">
                  <c:v>-5.1734049069125654E-3</c:v>
                </c:pt>
                <c:pt idx="1258">
                  <c:v>-5.2409395402469661E-3</c:v>
                </c:pt>
                <c:pt idx="1259">
                  <c:v>-4.9732118186345611E-3</c:v>
                </c:pt>
                <c:pt idx="1260">
                  <c:v>-5.0735522495150773E-3</c:v>
                </c:pt>
                <c:pt idx="1261">
                  <c:v>-5.1949870210765726E-3</c:v>
                </c:pt>
                <c:pt idx="1262">
                  <c:v>-4.9057707533720967E-3</c:v>
                </c:pt>
                <c:pt idx="1263">
                  <c:v>-5.2432807859035284E-3</c:v>
                </c:pt>
                <c:pt idx="1264">
                  <c:v>-5.4991344413458871E-3</c:v>
                </c:pt>
                <c:pt idx="1265">
                  <c:v>-5.5837555740507489E-3</c:v>
                </c:pt>
                <c:pt idx="1266">
                  <c:v>-6.266950296977691E-3</c:v>
                </c:pt>
                <c:pt idx="1267">
                  <c:v>-6.3610644129358787E-3</c:v>
                </c:pt>
                <c:pt idx="1268">
                  <c:v>-6.7262732072634456E-3</c:v>
                </c:pt>
                <c:pt idx="1269">
                  <c:v>-6.8764426125179252E-3</c:v>
                </c:pt>
                <c:pt idx="1270">
                  <c:v>-7.1157049419694274E-3</c:v>
                </c:pt>
                <c:pt idx="1271">
                  <c:v>-7.1905545281234816E-3</c:v>
                </c:pt>
                <c:pt idx="1272">
                  <c:v>-7.2678383214462832E-3</c:v>
                </c:pt>
                <c:pt idx="1273">
                  <c:v>-7.281206660478063E-3</c:v>
                </c:pt>
                <c:pt idx="1274">
                  <c:v>-7.2314918259965806E-3</c:v>
                </c:pt>
                <c:pt idx="1275">
                  <c:v>-6.8789977046593695E-3</c:v>
                </c:pt>
                <c:pt idx="1276">
                  <c:v>-6.7703395415051829E-3</c:v>
                </c:pt>
                <c:pt idx="1277">
                  <c:v>-6.1643269285527368E-3</c:v>
                </c:pt>
                <c:pt idx="1278">
                  <c:v>-5.9551324757058342E-3</c:v>
                </c:pt>
                <c:pt idx="1279">
                  <c:v>-6.0563037550114968E-3</c:v>
                </c:pt>
                <c:pt idx="1280">
                  <c:v>-5.9045146930890692E-3</c:v>
                </c:pt>
                <c:pt idx="1281">
                  <c:v>-6.0977470377264293E-3</c:v>
                </c:pt>
                <c:pt idx="1282">
                  <c:v>-5.944322460792459E-3</c:v>
                </c:pt>
                <c:pt idx="1283">
                  <c:v>-6.0545745597033341E-3</c:v>
                </c:pt>
                <c:pt idx="1284">
                  <c:v>-6.2814033448460212E-3</c:v>
                </c:pt>
                <c:pt idx="1285">
                  <c:v>-6.0547431607762079E-3</c:v>
                </c:pt>
                <c:pt idx="1286">
                  <c:v>-5.7401639477519207E-3</c:v>
                </c:pt>
                <c:pt idx="1287">
                  <c:v>-5.6092314627368984E-3</c:v>
                </c:pt>
                <c:pt idx="1288">
                  <c:v>-5.5233358103867827E-3</c:v>
                </c:pt>
                <c:pt idx="1289">
                  <c:v>-5.9421310831136416E-3</c:v>
                </c:pt>
                <c:pt idx="1290">
                  <c:v>-6.3831647874735614E-3</c:v>
                </c:pt>
                <c:pt idx="1291">
                  <c:v>-6.4657048008514451E-3</c:v>
                </c:pt>
                <c:pt idx="1292">
                  <c:v>-6.6535547857746787E-3</c:v>
                </c:pt>
                <c:pt idx="1293">
                  <c:v>-6.6591115577424318E-3</c:v>
                </c:pt>
                <c:pt idx="1294">
                  <c:v>-6.3752752605257014E-3</c:v>
                </c:pt>
                <c:pt idx="1295">
                  <c:v>-5.5899610881787447E-3</c:v>
                </c:pt>
                <c:pt idx="1296">
                  <c:v>-4.9548584547829729E-3</c:v>
                </c:pt>
                <c:pt idx="1297">
                  <c:v>-4.2758392728759068E-3</c:v>
                </c:pt>
                <c:pt idx="1298">
                  <c:v>-4.0171408581958388E-3</c:v>
                </c:pt>
                <c:pt idx="1299">
                  <c:v>-3.4657639237207181E-3</c:v>
                </c:pt>
                <c:pt idx="1300">
                  <c:v>-3.2554957963744444E-3</c:v>
                </c:pt>
                <c:pt idx="1301">
                  <c:v>-3.5082185055616225E-3</c:v>
                </c:pt>
                <c:pt idx="1302">
                  <c:v>-3.7174634345821462E-3</c:v>
                </c:pt>
                <c:pt idx="1303">
                  <c:v>-3.8283614646495603E-3</c:v>
                </c:pt>
                <c:pt idx="1304">
                  <c:v>-3.8057576466497996E-3</c:v>
                </c:pt>
                <c:pt idx="1305">
                  <c:v>-3.1650996430770584E-3</c:v>
                </c:pt>
                <c:pt idx="1306">
                  <c:v>-3.5897121950197938E-3</c:v>
                </c:pt>
                <c:pt idx="1307">
                  <c:v>-3.9059649818113493E-3</c:v>
                </c:pt>
                <c:pt idx="1308">
                  <c:v>-3.6416409482422237E-3</c:v>
                </c:pt>
                <c:pt idx="1309">
                  <c:v>-3.3318361991011977E-3</c:v>
                </c:pt>
                <c:pt idx="1310">
                  <c:v>-2.0887330652651398E-3</c:v>
                </c:pt>
                <c:pt idx="1311">
                  <c:v>-1.5560342028468153E-3</c:v>
                </c:pt>
                <c:pt idx="1312">
                  <c:v>-2.237726439492967E-3</c:v>
                </c:pt>
                <c:pt idx="1313">
                  <c:v>-2.1302607483525801E-3</c:v>
                </c:pt>
                <c:pt idx="1314">
                  <c:v>-1.4682081828468259E-3</c:v>
                </c:pt>
                <c:pt idx="1315">
                  <c:v>-1.0557423037060045E-3</c:v>
                </c:pt>
                <c:pt idx="1316">
                  <c:v>-1.6146149540981075E-3</c:v>
                </c:pt>
                <c:pt idx="1317">
                  <c:v>-2.2398680454123261E-3</c:v>
                </c:pt>
                <c:pt idx="1318">
                  <c:v>-2.0266377549204989E-3</c:v>
                </c:pt>
                <c:pt idx="1319">
                  <c:v>-1.867373570395963E-3</c:v>
                </c:pt>
                <c:pt idx="1320">
                  <c:v>-5.7813854583325236E-4</c:v>
                </c:pt>
                <c:pt idx="1321">
                  <c:v>-3.1241573959250255E-4</c:v>
                </c:pt>
                <c:pt idx="1322">
                  <c:v>-1.4363028154645673E-4</c:v>
                </c:pt>
                <c:pt idx="1323">
                  <c:v>7.1509394989574169E-4</c:v>
                </c:pt>
                <c:pt idx="1324">
                  <c:v>1.0790473191850374E-3</c:v>
                </c:pt>
                <c:pt idx="1325">
                  <c:v>1.4343257122461667E-3</c:v>
                </c:pt>
                <c:pt idx="1326">
                  <c:v>2.0729181524698731E-3</c:v>
                </c:pt>
                <c:pt idx="1327">
                  <c:v>2.8507324002450258E-3</c:v>
                </c:pt>
                <c:pt idx="1328">
                  <c:v>2.8526951023458893E-3</c:v>
                </c:pt>
                <c:pt idx="1329">
                  <c:v>3.7921818261693538E-3</c:v>
                </c:pt>
                <c:pt idx="1330">
                  <c:v>3.9066669213724276E-3</c:v>
                </c:pt>
                <c:pt idx="1331">
                  <c:v>3.7924077820874445E-3</c:v>
                </c:pt>
                <c:pt idx="1332">
                  <c:v>2.8768404565101741E-3</c:v>
                </c:pt>
                <c:pt idx="1333">
                  <c:v>2.8040659608200335E-3</c:v>
                </c:pt>
                <c:pt idx="1334">
                  <c:v>2.3243608115370595E-3</c:v>
                </c:pt>
                <c:pt idx="1335">
                  <c:v>1.6649014282297976E-3</c:v>
                </c:pt>
                <c:pt idx="1336">
                  <c:v>5.1419421970735619E-4</c:v>
                </c:pt>
                <c:pt idx="1337">
                  <c:v>3.1854952715270148E-4</c:v>
                </c:pt>
                <c:pt idx="1338">
                  <c:v>4.8123207415878587E-5</c:v>
                </c:pt>
                <c:pt idx="1339">
                  <c:v>5.5156547314976943E-4</c:v>
                </c:pt>
                <c:pt idx="1340">
                  <c:v>1.7182151399603205E-4</c:v>
                </c:pt>
                <c:pt idx="1341">
                  <c:v>-1.5692803396191227E-3</c:v>
                </c:pt>
                <c:pt idx="1342">
                  <c:v>-1.6548947683569484E-3</c:v>
                </c:pt>
                <c:pt idx="1343">
                  <c:v>-7.0596956268984023E-4</c:v>
                </c:pt>
                <c:pt idx="1344">
                  <c:v>-1.078285594130716E-3</c:v>
                </c:pt>
                <c:pt idx="1345">
                  <c:v>-1.490684513818201E-3</c:v>
                </c:pt>
                <c:pt idx="1346">
                  <c:v>-2.2734340339070251E-3</c:v>
                </c:pt>
                <c:pt idx="1347">
                  <c:v>-1.6564343160970583E-3</c:v>
                </c:pt>
                <c:pt idx="1348">
                  <c:v>-1.0786995120624886E-3</c:v>
                </c:pt>
                <c:pt idx="1349">
                  <c:v>-6.744282087879042E-4</c:v>
                </c:pt>
                <c:pt idx="1350">
                  <c:v>-9.4084392665033363E-4</c:v>
                </c:pt>
                <c:pt idx="1351">
                  <c:v>-5.6370214741151379E-4</c:v>
                </c:pt>
                <c:pt idx="1352">
                  <c:v>-1.0431222050672231E-4</c:v>
                </c:pt>
                <c:pt idx="1353">
                  <c:v>1.1850905904572269E-3</c:v>
                </c:pt>
                <c:pt idx="1354">
                  <c:v>1.3413893618265573E-3</c:v>
                </c:pt>
                <c:pt idx="1355">
                  <c:v>2.3813141028805732E-3</c:v>
                </c:pt>
                <c:pt idx="1356">
                  <c:v>2.771203881653648E-3</c:v>
                </c:pt>
                <c:pt idx="1357">
                  <c:v>2.4435347405052693E-3</c:v>
                </c:pt>
                <c:pt idx="1358">
                  <c:v>2.1998723497009373E-3</c:v>
                </c:pt>
                <c:pt idx="1359">
                  <c:v>1.5995959250888439E-3</c:v>
                </c:pt>
                <c:pt idx="1360">
                  <c:v>1.079194757877525E-3</c:v>
                </c:pt>
                <c:pt idx="1361">
                  <c:v>-6.6667621687529013E-4</c:v>
                </c:pt>
                <c:pt idx="1362">
                  <c:v>-1.2440502675248267E-3</c:v>
                </c:pt>
                <c:pt idx="1363">
                  <c:v>-1.8072824919536025E-3</c:v>
                </c:pt>
                <c:pt idx="1364">
                  <c:v>-1.9820024215732842E-3</c:v>
                </c:pt>
                <c:pt idx="1365">
                  <c:v>-2.9343092011002822E-3</c:v>
                </c:pt>
                <c:pt idx="1366">
                  <c:v>-3.460624618989167E-3</c:v>
                </c:pt>
                <c:pt idx="1367">
                  <c:v>-3.8779133207910389E-3</c:v>
                </c:pt>
                <c:pt idx="1368">
                  <c:v>-3.208152452028123E-3</c:v>
                </c:pt>
                <c:pt idx="1369">
                  <c:v>-3.5193526227865818E-3</c:v>
                </c:pt>
                <c:pt idx="1370">
                  <c:v>-3.5287708488164642E-3</c:v>
                </c:pt>
                <c:pt idx="1371">
                  <c:v>-3.0206437554878458E-3</c:v>
                </c:pt>
                <c:pt idx="1372">
                  <c:v>-1.4181665334053173E-3</c:v>
                </c:pt>
                <c:pt idx="1373">
                  <c:v>-6.6583299569891415E-4</c:v>
                </c:pt>
                <c:pt idx="1374">
                  <c:v>5.903311325203632E-6</c:v>
                </c:pt>
                <c:pt idx="1375">
                  <c:v>4.2553026177072031E-4</c:v>
                </c:pt>
                <c:pt idx="1376">
                  <c:v>1.129128051163331E-3</c:v>
                </c:pt>
                <c:pt idx="1377">
                  <c:v>3.9188568183149515E-4</c:v>
                </c:pt>
                <c:pt idx="1378">
                  <c:v>3.6272462825549199E-4</c:v>
                </c:pt>
                <c:pt idx="1379">
                  <c:v>-9.6657803152376304E-4</c:v>
                </c:pt>
                <c:pt idx="1380">
                  <c:v>-5.6326502317118879E-4</c:v>
                </c:pt>
                <c:pt idx="1381">
                  <c:v>-4.4682566833585815E-4</c:v>
                </c:pt>
                <c:pt idx="1382">
                  <c:v>-5.1900339537300211E-4</c:v>
                </c:pt>
                <c:pt idx="1383">
                  <c:v>-1.3027431547727732E-3</c:v>
                </c:pt>
                <c:pt idx="1384">
                  <c:v>-6.1092220476794312E-4</c:v>
                </c:pt>
                <c:pt idx="1385">
                  <c:v>2.506577876665818E-4</c:v>
                </c:pt>
                <c:pt idx="1386">
                  <c:v>9.9012712643178598E-4</c:v>
                </c:pt>
                <c:pt idx="1387">
                  <c:v>5.6807085539845319E-4</c:v>
                </c:pt>
                <c:pt idx="1388">
                  <c:v>-1.5406564267361975E-4</c:v>
                </c:pt>
                <c:pt idx="1389">
                  <c:v>-1.7101114262792634E-4</c:v>
                </c:pt>
                <c:pt idx="1390">
                  <c:v>6.2317351191402872E-4</c:v>
                </c:pt>
                <c:pt idx="1391">
                  <c:v>3.5103359642586361E-4</c:v>
                </c:pt>
                <c:pt idx="1392">
                  <c:v>-3.4578877616509945E-4</c:v>
                </c:pt>
                <c:pt idx="1393">
                  <c:v>-8.3556636159106253E-5</c:v>
                </c:pt>
                <c:pt idx="1394">
                  <c:v>5.7105573041778799E-5</c:v>
                </c:pt>
                <c:pt idx="1395">
                  <c:v>-2.5706870778936434E-4</c:v>
                </c:pt>
                <c:pt idx="1396">
                  <c:v>-4.6447929422916838E-4</c:v>
                </c:pt>
                <c:pt idx="1397">
                  <c:v>-1.1101830686637165E-3</c:v>
                </c:pt>
                <c:pt idx="1398">
                  <c:v>-7.1102150120281541E-4</c:v>
                </c:pt>
                <c:pt idx="1399">
                  <c:v>-8.5681703749842565E-4</c:v>
                </c:pt>
                <c:pt idx="1400">
                  <c:v>-1.6361600666801226E-3</c:v>
                </c:pt>
                <c:pt idx="1401">
                  <c:v>-1.3932250324767278E-3</c:v>
                </c:pt>
                <c:pt idx="1402">
                  <c:v>-1.5365088239722095E-3</c:v>
                </c:pt>
                <c:pt idx="1403">
                  <c:v>-1.896479742171945E-3</c:v>
                </c:pt>
                <c:pt idx="1404">
                  <c:v>-1.8057487347257291E-3</c:v>
                </c:pt>
                <c:pt idx="1405">
                  <c:v>-1.9529944287108782E-3</c:v>
                </c:pt>
                <c:pt idx="1406">
                  <c:v>-2.3836250428022668E-3</c:v>
                </c:pt>
                <c:pt idx="1407">
                  <c:v>-2.1353398775833176E-3</c:v>
                </c:pt>
                <c:pt idx="1408">
                  <c:v>-3.3318487650929548E-3</c:v>
                </c:pt>
                <c:pt idx="1409">
                  <c:v>-3.227475626273929E-3</c:v>
                </c:pt>
                <c:pt idx="1410">
                  <c:v>-2.8204024053503688E-3</c:v>
                </c:pt>
                <c:pt idx="1411">
                  <c:v>-2.5797331041274548E-3</c:v>
                </c:pt>
                <c:pt idx="1412">
                  <c:v>-2.8895321319220789E-3</c:v>
                </c:pt>
                <c:pt idx="1413">
                  <c:v>-3.4172001380702935E-3</c:v>
                </c:pt>
                <c:pt idx="1414">
                  <c:v>-2.9421099829937082E-3</c:v>
                </c:pt>
                <c:pt idx="1415">
                  <c:v>-2.6518136118867598E-3</c:v>
                </c:pt>
                <c:pt idx="1416">
                  <c:v>-3.6156657097613592E-3</c:v>
                </c:pt>
                <c:pt idx="1417">
                  <c:v>-4.3115233770653549E-3</c:v>
                </c:pt>
                <c:pt idx="1418">
                  <c:v>-5.2276253365028981E-3</c:v>
                </c:pt>
                <c:pt idx="1419">
                  <c:v>-4.0933905671934881E-3</c:v>
                </c:pt>
                <c:pt idx="1420">
                  <c:v>-3.4968088083556573E-3</c:v>
                </c:pt>
                <c:pt idx="1421">
                  <c:v>-4.6335349578492547E-3</c:v>
                </c:pt>
                <c:pt idx="1422">
                  <c:v>-4.0900013439499876E-3</c:v>
                </c:pt>
                <c:pt idx="1423">
                  <c:v>-3.9328461859390769E-3</c:v>
                </c:pt>
                <c:pt idx="1424">
                  <c:v>-3.1984922827193465E-3</c:v>
                </c:pt>
                <c:pt idx="1425">
                  <c:v>-3.1685749804118198E-3</c:v>
                </c:pt>
                <c:pt idx="1426">
                  <c:v>-5.2826252013469886E-3</c:v>
                </c:pt>
                <c:pt idx="1427">
                  <c:v>-6.2532070933800097E-3</c:v>
                </c:pt>
                <c:pt idx="1428">
                  <c:v>-7.0027302019566038E-3</c:v>
                </c:pt>
                <c:pt idx="1429">
                  <c:v>-7.2188787715564071E-3</c:v>
                </c:pt>
                <c:pt idx="1430">
                  <c:v>-6.5732173907338595E-3</c:v>
                </c:pt>
                <c:pt idx="1431">
                  <c:v>-7.4325015257699287E-3</c:v>
                </c:pt>
                <c:pt idx="1432">
                  <c:v>-8.0701129086621585E-3</c:v>
                </c:pt>
                <c:pt idx="1433">
                  <c:v>-6.703409459993699E-3</c:v>
                </c:pt>
                <c:pt idx="1434">
                  <c:v>-5.9843694600289618E-3</c:v>
                </c:pt>
                <c:pt idx="1435">
                  <c:v>-5.411516469276241E-3</c:v>
                </c:pt>
                <c:pt idx="1436">
                  <c:v>-6.1501719459587543E-3</c:v>
                </c:pt>
                <c:pt idx="1437">
                  <c:v>-6.8516857565102587E-3</c:v>
                </c:pt>
                <c:pt idx="1438">
                  <c:v>-6.1116927631533827E-3</c:v>
                </c:pt>
                <c:pt idx="1439">
                  <c:v>-4.3348271447151898E-3</c:v>
                </c:pt>
                <c:pt idx="1440">
                  <c:v>-4.737456935841506E-3</c:v>
                </c:pt>
                <c:pt idx="1441">
                  <c:v>-5.558350041332958E-3</c:v>
                </c:pt>
                <c:pt idx="1442">
                  <c:v>-5.7531146974642558E-3</c:v>
                </c:pt>
                <c:pt idx="1443">
                  <c:v>-4.784211133611326E-3</c:v>
                </c:pt>
                <c:pt idx="1444">
                  <c:v>-2.2568908697495125E-3</c:v>
                </c:pt>
                <c:pt idx="1445">
                  <c:v>-1.4684422041445406E-3</c:v>
                </c:pt>
                <c:pt idx="1446">
                  <c:v>-1.4793849489377247E-3</c:v>
                </c:pt>
                <c:pt idx="1447">
                  <c:v>-7.4015345295671078E-4</c:v>
                </c:pt>
                <c:pt idx="1448">
                  <c:v>-3.089132525007856E-4</c:v>
                </c:pt>
                <c:pt idx="1449">
                  <c:v>1.5273574012349257E-3</c:v>
                </c:pt>
                <c:pt idx="1450">
                  <c:v>1.8028540585599004E-3</c:v>
                </c:pt>
                <c:pt idx="1451">
                  <c:v>3.9176318182613065E-4</c:v>
                </c:pt>
                <c:pt idx="1452">
                  <c:v>5.2279552151970822E-4</c:v>
                </c:pt>
                <c:pt idx="1453">
                  <c:v>6.2386740127426215E-4</c:v>
                </c:pt>
                <c:pt idx="1454">
                  <c:v>-8.0565158374944744E-4</c:v>
                </c:pt>
                <c:pt idx="1455">
                  <c:v>-1.4564627901218069E-3</c:v>
                </c:pt>
                <c:pt idx="1456">
                  <c:v>-2.7871320924568108E-3</c:v>
                </c:pt>
                <c:pt idx="1457">
                  <c:v>-2.4244302202185461E-3</c:v>
                </c:pt>
                <c:pt idx="1458">
                  <c:v>-3.1660771948681054E-3</c:v>
                </c:pt>
                <c:pt idx="1459">
                  <c:v>-4.5967932001190117E-3</c:v>
                </c:pt>
                <c:pt idx="1460">
                  <c:v>-5.3045309062067572E-3</c:v>
                </c:pt>
                <c:pt idx="1461">
                  <c:v>-5.0686772807634695E-3</c:v>
                </c:pt>
                <c:pt idx="1462">
                  <c:v>-4.5049027046652453E-3</c:v>
                </c:pt>
                <c:pt idx="1463">
                  <c:v>-3.9867755903213046E-3</c:v>
                </c:pt>
                <c:pt idx="1464">
                  <c:v>-4.3438081009743324E-3</c:v>
                </c:pt>
                <c:pt idx="1465">
                  <c:v>-2.863875414013894E-3</c:v>
                </c:pt>
                <c:pt idx="1466">
                  <c:v>-3.3540293949407499E-3</c:v>
                </c:pt>
                <c:pt idx="1467">
                  <c:v>-3.5769027839658535E-3</c:v>
                </c:pt>
                <c:pt idx="1468">
                  <c:v>-3.6074006576019032E-3</c:v>
                </c:pt>
                <c:pt idx="1469">
                  <c:v>-2.1108455732539036E-3</c:v>
                </c:pt>
                <c:pt idx="1470">
                  <c:v>-3.0659690064495566E-3</c:v>
                </c:pt>
                <c:pt idx="1471">
                  <c:v>-3.4834989266789361E-3</c:v>
                </c:pt>
                <c:pt idx="1472">
                  <c:v>-3.2466494906813947E-3</c:v>
                </c:pt>
                <c:pt idx="1473">
                  <c:v>-3.7158367748481025E-3</c:v>
                </c:pt>
                <c:pt idx="1474">
                  <c:v>-3.2104455059888469E-3</c:v>
                </c:pt>
                <c:pt idx="1475">
                  <c:v>-2.0426048719259723E-3</c:v>
                </c:pt>
                <c:pt idx="1476">
                  <c:v>-1.6457930669841489E-3</c:v>
                </c:pt>
                <c:pt idx="1477">
                  <c:v>-1.0498765155147161E-3</c:v>
                </c:pt>
                <c:pt idx="1478">
                  <c:v>-9.8553690127054666E-4</c:v>
                </c:pt>
                <c:pt idx="1479">
                  <c:v>-2.7379193530226043E-3</c:v>
                </c:pt>
                <c:pt idx="1480">
                  <c:v>7.4778249601930484E-4</c:v>
                </c:pt>
                <c:pt idx="1481">
                  <c:v>1.1530063297405238E-3</c:v>
                </c:pt>
                <c:pt idx="1482">
                  <c:v>8.8056928739946782E-4</c:v>
                </c:pt>
                <c:pt idx="1483">
                  <c:v>8.6280439638624458E-4</c:v>
                </c:pt>
                <c:pt idx="1484">
                  <c:v>1.1158537915998848E-3</c:v>
                </c:pt>
                <c:pt idx="1485">
                  <c:v>2.3471477204879752E-3</c:v>
                </c:pt>
                <c:pt idx="1486">
                  <c:v>3.8570316129165642E-3</c:v>
                </c:pt>
                <c:pt idx="1487">
                  <c:v>2.937110844303906E-3</c:v>
                </c:pt>
                <c:pt idx="1488">
                  <c:v>5.0700890413484731E-3</c:v>
                </c:pt>
                <c:pt idx="1489">
                  <c:v>6.0091507637461189E-3</c:v>
                </c:pt>
                <c:pt idx="1490">
                  <c:v>5.4321956206164175E-3</c:v>
                </c:pt>
                <c:pt idx="1491">
                  <c:v>8.2098640873476732E-3</c:v>
                </c:pt>
                <c:pt idx="1492">
                  <c:v>8.2449344995030351E-3</c:v>
                </c:pt>
                <c:pt idx="1493">
                  <c:v>1.0076049929452383E-2</c:v>
                </c:pt>
                <c:pt idx="1494">
                  <c:v>1.0857697821004176E-2</c:v>
                </c:pt>
                <c:pt idx="1495">
                  <c:v>8.6656867566797142E-3</c:v>
                </c:pt>
                <c:pt idx="1496">
                  <c:v>9.9155557817899535E-3</c:v>
                </c:pt>
                <c:pt idx="1497">
                  <c:v>1.0708270027044935E-2</c:v>
                </c:pt>
                <c:pt idx="1498">
                  <c:v>9.2476719936003416E-3</c:v>
                </c:pt>
                <c:pt idx="1499">
                  <c:v>4.6487501152434095E-3</c:v>
                </c:pt>
                <c:pt idx="1500">
                  <c:v>3.5243370837794181E-3</c:v>
                </c:pt>
                <c:pt idx="1501">
                  <c:v>4.178252072951868E-3</c:v>
                </c:pt>
                <c:pt idx="1502">
                  <c:v>5.4825190159611299E-3</c:v>
                </c:pt>
                <c:pt idx="1503">
                  <c:v>6.7286343007443685E-3</c:v>
                </c:pt>
                <c:pt idx="1504">
                  <c:v>5.674186221208106E-3</c:v>
                </c:pt>
                <c:pt idx="1505">
                  <c:v>6.5630774462964326E-3</c:v>
                </c:pt>
                <c:pt idx="1506">
                  <c:v>1.2342927117881607E-2</c:v>
                </c:pt>
                <c:pt idx="1507">
                  <c:v>1.2665689508381246E-2</c:v>
                </c:pt>
                <c:pt idx="1508">
                  <c:v>1.1685768027852381E-2</c:v>
                </c:pt>
                <c:pt idx="1509">
                  <c:v>1.0890571690477281E-2</c:v>
                </c:pt>
                <c:pt idx="1510">
                  <c:v>1.0504545023818142E-2</c:v>
                </c:pt>
                <c:pt idx="1511">
                  <c:v>1.2740344019600735E-2</c:v>
                </c:pt>
                <c:pt idx="1512">
                  <c:v>1.3721604577572205E-2</c:v>
                </c:pt>
                <c:pt idx="1513">
                  <c:v>1.233654133519285E-2</c:v>
                </c:pt>
                <c:pt idx="1514">
                  <c:v>1.1925029986593349E-2</c:v>
                </c:pt>
                <c:pt idx="1515">
                  <c:v>1.5353813594246899E-2</c:v>
                </c:pt>
                <c:pt idx="1516">
                  <c:v>1.6436020112945093E-2</c:v>
                </c:pt>
                <c:pt idx="1517">
                  <c:v>1.6232965856576978E-2</c:v>
                </c:pt>
                <c:pt idx="1518">
                  <c:v>1.4458586926163487E-2</c:v>
                </c:pt>
                <c:pt idx="1519">
                  <c:v>1.2372820816613967E-2</c:v>
                </c:pt>
                <c:pt idx="1520">
                  <c:v>1.6883274089774535E-2</c:v>
                </c:pt>
                <c:pt idx="1521">
                  <c:v>1.7719338519006228E-2</c:v>
                </c:pt>
                <c:pt idx="1522">
                  <c:v>1.6790138545301727E-2</c:v>
                </c:pt>
                <c:pt idx="1523">
                  <c:v>1.6612441529062473E-2</c:v>
                </c:pt>
                <c:pt idx="1524">
                  <c:v>1.4399226079165609E-2</c:v>
                </c:pt>
                <c:pt idx="1525">
                  <c:v>1.6969634900013263E-2</c:v>
                </c:pt>
                <c:pt idx="1526">
                  <c:v>2.0075173837151208E-2</c:v>
                </c:pt>
                <c:pt idx="1527">
                  <c:v>1.9070846113774406E-2</c:v>
                </c:pt>
                <c:pt idx="1528">
                  <c:v>2.070750111750938E-2</c:v>
                </c:pt>
                <c:pt idx="1529">
                  <c:v>2.000757210661127E-2</c:v>
                </c:pt>
                <c:pt idx="1530">
                  <c:v>2.2079555979448481E-2</c:v>
                </c:pt>
                <c:pt idx="1531">
                  <c:v>2.7268092539382352E-2</c:v>
                </c:pt>
                <c:pt idx="1532">
                  <c:v>2.7514212389785592E-2</c:v>
                </c:pt>
                <c:pt idx="1533">
                  <c:v>2.6528679772226834E-2</c:v>
                </c:pt>
                <c:pt idx="1534">
                  <c:v>2.4861364774428775E-2</c:v>
                </c:pt>
                <c:pt idx="1535">
                  <c:v>2.5678508955877567E-2</c:v>
                </c:pt>
                <c:pt idx="1536">
                  <c:v>2.5868910722118547E-2</c:v>
                </c:pt>
                <c:pt idx="1537">
                  <c:v>2.6665705400293612E-2</c:v>
                </c:pt>
                <c:pt idx="1538">
                  <c:v>2.3847511578639236E-2</c:v>
                </c:pt>
                <c:pt idx="1539">
                  <c:v>2.3303524552794976E-2</c:v>
                </c:pt>
                <c:pt idx="1540">
                  <c:v>2.5939409040316372E-2</c:v>
                </c:pt>
                <c:pt idx="1541">
                  <c:v>2.6381767102836334E-2</c:v>
                </c:pt>
                <c:pt idx="1542">
                  <c:v>2.544500832269082E-2</c:v>
                </c:pt>
                <c:pt idx="1543">
                  <c:v>2.6666116935702963E-2</c:v>
                </c:pt>
                <c:pt idx="1544">
                  <c:v>2.7298283235772526E-2</c:v>
                </c:pt>
                <c:pt idx="1545">
                  <c:v>2.8668751732400074E-2</c:v>
                </c:pt>
                <c:pt idx="1546">
                  <c:v>2.6901280579829861E-2</c:v>
                </c:pt>
                <c:pt idx="1547">
                  <c:v>3.2565224520396306E-2</c:v>
                </c:pt>
                <c:pt idx="1548">
                  <c:v>3.5075310754706553E-2</c:v>
                </c:pt>
                <c:pt idx="1549">
                  <c:v>3.4986821577371985E-2</c:v>
                </c:pt>
                <c:pt idx="1550">
                  <c:v>3.5831757741476955E-2</c:v>
                </c:pt>
                <c:pt idx="1551">
                  <c:v>3.6125176821784143E-2</c:v>
                </c:pt>
                <c:pt idx="1552">
                  <c:v>3.8188181387951367E-2</c:v>
                </c:pt>
                <c:pt idx="1553">
                  <c:v>4.1868859693361196E-2</c:v>
                </c:pt>
                <c:pt idx="1554">
                  <c:v>3.5305268754209113E-2</c:v>
                </c:pt>
                <c:pt idx="1555">
                  <c:v>3.498584841749082E-2</c:v>
                </c:pt>
                <c:pt idx="1556">
                  <c:v>3.9121938781969914E-2</c:v>
                </c:pt>
                <c:pt idx="1557">
                  <c:v>3.9217787600196681E-2</c:v>
                </c:pt>
                <c:pt idx="1558">
                  <c:v>4.0123948986984875E-2</c:v>
                </c:pt>
                <c:pt idx="1559">
                  <c:v>3.8719380561703334E-2</c:v>
                </c:pt>
                <c:pt idx="1560">
                  <c:v>3.9824569788278037E-2</c:v>
                </c:pt>
                <c:pt idx="1561">
                  <c:v>3.8944519578419011E-2</c:v>
                </c:pt>
                <c:pt idx="1562">
                  <c:v>3.7199227113956748E-2</c:v>
                </c:pt>
                <c:pt idx="1563">
                  <c:v>3.6801184722689256E-2</c:v>
                </c:pt>
                <c:pt idx="1564">
                  <c:v>3.8742736577052093E-2</c:v>
                </c:pt>
                <c:pt idx="1565">
                  <c:v>3.7573777234507055E-2</c:v>
                </c:pt>
                <c:pt idx="1566">
                  <c:v>3.5769351624027723E-2</c:v>
                </c:pt>
                <c:pt idx="1567">
                  <c:v>4.0220746613940837E-2</c:v>
                </c:pt>
                <c:pt idx="1568">
                  <c:v>4.46939453954706E-2</c:v>
                </c:pt>
                <c:pt idx="1569">
                  <c:v>5.2547507584807633E-2</c:v>
                </c:pt>
                <c:pt idx="1570">
                  <c:v>5.6525146627288421E-2</c:v>
                </c:pt>
                <c:pt idx="1571">
                  <c:v>5.6456094776971139E-2</c:v>
                </c:pt>
                <c:pt idx="1572">
                  <c:v>5.6303730853370024E-2</c:v>
                </c:pt>
                <c:pt idx="1573">
                  <c:v>6.3378987079941176E-2</c:v>
                </c:pt>
                <c:pt idx="1574">
                  <c:v>6.0040902975491278E-2</c:v>
                </c:pt>
                <c:pt idx="1575">
                  <c:v>6.1729718844162118E-2</c:v>
                </c:pt>
                <c:pt idx="1576">
                  <c:v>6.3991055842578679E-2</c:v>
                </c:pt>
                <c:pt idx="1577">
                  <c:v>5.9426602580380378E-2</c:v>
                </c:pt>
                <c:pt idx="1578">
                  <c:v>5.9924889602451153E-2</c:v>
                </c:pt>
                <c:pt idx="1579">
                  <c:v>6.3703585713085473E-2</c:v>
                </c:pt>
                <c:pt idx="1580">
                  <c:v>6.6903658519582312E-2</c:v>
                </c:pt>
                <c:pt idx="1581">
                  <c:v>6.7672148618351816E-2</c:v>
                </c:pt>
                <c:pt idx="1582">
                  <c:v>7.2406550442797785E-2</c:v>
                </c:pt>
                <c:pt idx="1583">
                  <c:v>7.3013303255643286E-2</c:v>
                </c:pt>
                <c:pt idx="1584">
                  <c:v>7.9223886066562499E-2</c:v>
                </c:pt>
                <c:pt idx="1585">
                  <c:v>8.4790130007167508E-2</c:v>
                </c:pt>
                <c:pt idx="1586">
                  <c:v>9.0218494746036451E-2</c:v>
                </c:pt>
                <c:pt idx="1587">
                  <c:v>8.7443642964587148E-2</c:v>
                </c:pt>
                <c:pt idx="1588">
                  <c:v>8.4895981908973281E-2</c:v>
                </c:pt>
                <c:pt idx="1589">
                  <c:v>8.3844259816620498E-2</c:v>
                </c:pt>
                <c:pt idx="1590">
                  <c:v>8.0855447617309326E-2</c:v>
                </c:pt>
                <c:pt idx="1591">
                  <c:v>8.0610656766410008E-2</c:v>
                </c:pt>
                <c:pt idx="1592">
                  <c:v>7.7420830653929407E-2</c:v>
                </c:pt>
                <c:pt idx="1593">
                  <c:v>7.563155623000925E-2</c:v>
                </c:pt>
                <c:pt idx="1594">
                  <c:v>7.7665013616817949E-2</c:v>
                </c:pt>
                <c:pt idx="1595">
                  <c:v>8.3146331370927987E-2</c:v>
                </c:pt>
                <c:pt idx="1596">
                  <c:v>8.0489147250307785E-2</c:v>
                </c:pt>
                <c:pt idx="1597">
                  <c:v>7.5259980521643233E-2</c:v>
                </c:pt>
                <c:pt idx="1598">
                  <c:v>7.6994816401579277E-2</c:v>
                </c:pt>
                <c:pt idx="1599">
                  <c:v>7.4433937913580925E-2</c:v>
                </c:pt>
                <c:pt idx="1600">
                  <c:v>7.4214376108694344E-2</c:v>
                </c:pt>
                <c:pt idx="1601">
                  <c:v>6.9812848976655351E-2</c:v>
                </c:pt>
                <c:pt idx="1602">
                  <c:v>7.2965630701580478E-2</c:v>
                </c:pt>
                <c:pt idx="1603">
                  <c:v>7.8320362751991945E-2</c:v>
                </c:pt>
                <c:pt idx="1604">
                  <c:v>8.9160465634207334E-2</c:v>
                </c:pt>
                <c:pt idx="1605">
                  <c:v>8.808937009026184E-2</c:v>
                </c:pt>
                <c:pt idx="1606">
                  <c:v>9.7915814745033608E-2</c:v>
                </c:pt>
                <c:pt idx="1607">
                  <c:v>8.7890612625421527E-2</c:v>
                </c:pt>
                <c:pt idx="1608">
                  <c:v>8.9118298606780763E-2</c:v>
                </c:pt>
                <c:pt idx="1609">
                  <c:v>8.3092288665342184E-2</c:v>
                </c:pt>
                <c:pt idx="1610">
                  <c:v>7.8678214959045048E-2</c:v>
                </c:pt>
                <c:pt idx="1611">
                  <c:v>7.2334810568403712E-2</c:v>
                </c:pt>
                <c:pt idx="1612">
                  <c:v>7.1888933691848553E-2</c:v>
                </c:pt>
                <c:pt idx="1613">
                  <c:v>8.9035161521392805E-2</c:v>
                </c:pt>
                <c:pt idx="1614">
                  <c:v>7.4021031665314388E-2</c:v>
                </c:pt>
                <c:pt idx="1615">
                  <c:v>9.525178701481833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5ED6-40AD-B550-8ECF864F0F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6736960"/>
        <c:axId val="1"/>
      </c:scatterChart>
      <c:valAx>
        <c:axId val="1246736960"/>
        <c:scaling>
          <c:orientation val="minMax"/>
          <c:max val="585"/>
          <c:min val="26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Wavelength, nm</a:t>
                </a:r>
              </a:p>
            </c:rich>
          </c:tx>
          <c:layout>
            <c:manualLayout>
              <c:xMode val="edge"/>
              <c:yMode val="edge"/>
              <c:x val="0.41490201220862394"/>
              <c:y val="0.92912566195817925"/>
            </c:manualLayout>
          </c:layout>
          <c:overlay val="0"/>
        </c:title>
        <c:numFmt formatCode="0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  <c:max val="1.8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Absorbance</a:t>
                </a:r>
              </a:p>
            </c:rich>
          </c:tx>
          <c:layout>
            <c:manualLayout>
              <c:xMode val="edge"/>
              <c:yMode val="edge"/>
              <c:x val="1.227517145311521E-2"/>
              <c:y val="0.3964609441908121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246736960"/>
        <c:crosses val="autoZero"/>
        <c:crossBetween val="midCat"/>
      </c:valAx>
      <c:spPr>
        <a:noFill/>
        <a:ln w="25400">
          <a:noFill/>
        </a:ln>
      </c:spPr>
    </c:plotArea>
    <c:legend>
      <c:legendPos val="b"/>
      <c:layout>
        <c:manualLayout>
          <c:xMode val="edge"/>
          <c:yMode val="edge"/>
          <c:x val="0.70988434237036657"/>
          <c:y val="7.8459258603910453E-2"/>
          <c:w val="0.27731507819288159"/>
          <c:h val="0.45335795806423079"/>
        </c:manualLayout>
      </c:layout>
      <c:overlay val="0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 b="0" i="0" u="none" strike="noStrike" baseline="0">
          <a:solidFill>
            <a:srgbClr val="000000"/>
          </a:solidFill>
          <a:latin typeface="Palatino Linotype" panose="02040502050505030304" pitchFamily="18" charset="0"/>
          <a:ea typeface="Calibri"/>
          <a:cs typeface="Calibri"/>
        </a:defRPr>
      </a:pPr>
      <a:endParaRPr lang="ru-RU"/>
    </a:p>
  </c:txPr>
  <c:externalData r:id="rId1">
    <c:autoUpdate val="0"/>
  </c:externalData>
  <c:userShapes r:id="rId2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996361616571798"/>
          <c:y val="1.0311174102079367E-2"/>
          <c:w val="0.77340035987089462"/>
          <c:h val="0.855415213695944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flu!$B$6</c:f>
              <c:strCache>
                <c:ptCount val="1"/>
                <c:pt idx="0">
                  <c:v>S-0-295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B$7:$B$2054</c:f>
              <c:numCache>
                <c:formatCode>0.000</c:formatCode>
                <c:ptCount val="2048"/>
                <c:pt idx="0">
                  <c:v>-2.9500045776367188</c:v>
                </c:pt>
                <c:pt idx="1">
                  <c:v>4.1500015258789063</c:v>
                </c:pt>
                <c:pt idx="2">
                  <c:v>3.75</c:v>
                </c:pt>
                <c:pt idx="3">
                  <c:v>-1.6500000953674316</c:v>
                </c:pt>
                <c:pt idx="4">
                  <c:v>0.2857208251953125</c:v>
                </c:pt>
                <c:pt idx="5">
                  <c:v>-0.20714187622070313</c:v>
                </c:pt>
                <c:pt idx="6">
                  <c:v>-0.25714111328125</c:v>
                </c:pt>
                <c:pt idx="7">
                  <c:v>0.83571624755859375</c:v>
                </c:pt>
                <c:pt idx="8">
                  <c:v>0.97142791748046875</c:v>
                </c:pt>
                <c:pt idx="9">
                  <c:v>2.1571426391601563</c:v>
                </c:pt>
                <c:pt idx="10">
                  <c:v>3.3928565979003906</c:v>
                </c:pt>
                <c:pt idx="11">
                  <c:v>0.22142791748046875</c:v>
                </c:pt>
                <c:pt idx="12">
                  <c:v>0.6857147216796875</c:v>
                </c:pt>
                <c:pt idx="13">
                  <c:v>0.27857208251953125</c:v>
                </c:pt>
                <c:pt idx="14">
                  <c:v>0.17856979370117188</c:v>
                </c:pt>
                <c:pt idx="15">
                  <c:v>0.19285774230957031</c:v>
                </c:pt>
                <c:pt idx="16">
                  <c:v>-1.2928562164306641</c:v>
                </c:pt>
                <c:pt idx="17">
                  <c:v>-2.6357154846191406</c:v>
                </c:pt>
                <c:pt idx="18">
                  <c:v>-0.92142868041992188</c:v>
                </c:pt>
                <c:pt idx="19">
                  <c:v>-1.050000011920929</c:v>
                </c:pt>
                <c:pt idx="20">
                  <c:v>-2.0714282989501953</c:v>
                </c:pt>
                <c:pt idx="21">
                  <c:v>-1.9571428298950195</c:v>
                </c:pt>
                <c:pt idx="22">
                  <c:v>-0.22142839431762695</c:v>
                </c:pt>
                <c:pt idx="23">
                  <c:v>1.5285720825195313</c:v>
                </c:pt>
                <c:pt idx="24">
                  <c:v>2.3214292526245117</c:v>
                </c:pt>
                <c:pt idx="25">
                  <c:v>2.0785713195800781</c:v>
                </c:pt>
                <c:pt idx="26">
                  <c:v>2.2642855644226074</c:v>
                </c:pt>
                <c:pt idx="27">
                  <c:v>3.7285728454589844</c:v>
                </c:pt>
                <c:pt idx="28">
                  <c:v>5.057142972946167</c:v>
                </c:pt>
                <c:pt idx="29">
                  <c:v>5.4928569793701172</c:v>
                </c:pt>
                <c:pt idx="30">
                  <c:v>6.3999996185302734</c:v>
                </c:pt>
                <c:pt idx="31">
                  <c:v>8.1857147216796875</c:v>
                </c:pt>
                <c:pt idx="32">
                  <c:v>12.278571605682373</c:v>
                </c:pt>
                <c:pt idx="33">
                  <c:v>17.764286041259766</c:v>
                </c:pt>
                <c:pt idx="34">
                  <c:v>23.178572654724121</c:v>
                </c:pt>
                <c:pt idx="35">
                  <c:v>30.24285888671875</c:v>
                </c:pt>
                <c:pt idx="36">
                  <c:v>38.007139205932617</c:v>
                </c:pt>
                <c:pt idx="37">
                  <c:v>47.749998092651367</c:v>
                </c:pt>
                <c:pt idx="38">
                  <c:v>57.192857027053833</c:v>
                </c:pt>
                <c:pt idx="39">
                  <c:v>65.957139581441879</c:v>
                </c:pt>
                <c:pt idx="40">
                  <c:v>73.807146072387695</c:v>
                </c:pt>
                <c:pt idx="41">
                  <c:v>83.157145023345947</c:v>
                </c:pt>
                <c:pt idx="42">
                  <c:v>91.071429252624512</c:v>
                </c:pt>
                <c:pt idx="43">
                  <c:v>98.77857232093811</c:v>
                </c:pt>
                <c:pt idx="44">
                  <c:v>105.10713768005371</c:v>
                </c:pt>
                <c:pt idx="45">
                  <c:v>109.78571701049805</c:v>
                </c:pt>
                <c:pt idx="46">
                  <c:v>114.27142715454102</c:v>
                </c:pt>
                <c:pt idx="47">
                  <c:v>114.528564453125</c:v>
                </c:pt>
                <c:pt idx="48">
                  <c:v>112.65714263916016</c:v>
                </c:pt>
                <c:pt idx="49">
                  <c:v>108.45000267028809</c:v>
                </c:pt>
                <c:pt idx="50">
                  <c:v>103.5142822265625</c:v>
                </c:pt>
                <c:pt idx="51">
                  <c:v>96.24285888671875</c:v>
                </c:pt>
                <c:pt idx="52">
                  <c:v>89.921417236328125</c:v>
                </c:pt>
                <c:pt idx="53">
                  <c:v>80.442855834960938</c:v>
                </c:pt>
                <c:pt idx="54">
                  <c:v>74.54998779296875</c:v>
                </c:pt>
                <c:pt idx="55">
                  <c:v>67.7357177734375</c:v>
                </c:pt>
                <c:pt idx="56">
                  <c:v>61.4857177734375</c:v>
                </c:pt>
                <c:pt idx="57">
                  <c:v>52.678573608398438</c:v>
                </c:pt>
                <c:pt idx="58">
                  <c:v>45.778572082519531</c:v>
                </c:pt>
                <c:pt idx="59">
                  <c:v>39.314285278320313</c:v>
                </c:pt>
                <c:pt idx="60">
                  <c:v>35.04285717010498</c:v>
                </c:pt>
                <c:pt idx="61">
                  <c:v>29.935714721679688</c:v>
                </c:pt>
                <c:pt idx="62">
                  <c:v>26.507133483886719</c:v>
                </c:pt>
                <c:pt idx="63">
                  <c:v>22.121429443359375</c:v>
                </c:pt>
                <c:pt idx="64">
                  <c:v>20.52142333984375</c:v>
                </c:pt>
                <c:pt idx="65">
                  <c:v>19.128570556640625</c:v>
                </c:pt>
                <c:pt idx="66">
                  <c:v>16.571426391601563</c:v>
                </c:pt>
                <c:pt idx="67">
                  <c:v>15.571434020996094</c:v>
                </c:pt>
                <c:pt idx="68">
                  <c:v>13.971429347991943</c:v>
                </c:pt>
                <c:pt idx="69">
                  <c:v>11.764285087585449</c:v>
                </c:pt>
                <c:pt idx="70">
                  <c:v>11.89285683631897</c:v>
                </c:pt>
                <c:pt idx="71">
                  <c:v>10.878571510314941</c:v>
                </c:pt>
                <c:pt idx="72">
                  <c:v>12.049999237060547</c:v>
                </c:pt>
                <c:pt idx="73">
                  <c:v>15.542858123779297</c:v>
                </c:pt>
                <c:pt idx="74">
                  <c:v>15.521428108215332</c:v>
                </c:pt>
                <c:pt idx="75">
                  <c:v>15.557144165039063</c:v>
                </c:pt>
                <c:pt idx="76">
                  <c:v>16.014284133911133</c:v>
                </c:pt>
                <c:pt idx="77">
                  <c:v>16.05714225769043</c:v>
                </c:pt>
                <c:pt idx="78">
                  <c:v>16.878571510314941</c:v>
                </c:pt>
                <c:pt idx="79">
                  <c:v>15.014286041259766</c:v>
                </c:pt>
                <c:pt idx="80">
                  <c:v>12.507143020629883</c:v>
                </c:pt>
                <c:pt idx="81">
                  <c:v>11.45714259147644</c:v>
                </c:pt>
                <c:pt idx="82">
                  <c:v>12.257142066955566</c:v>
                </c:pt>
                <c:pt idx="83">
                  <c:v>10.69999885559082</c:v>
                </c:pt>
                <c:pt idx="84">
                  <c:v>11.814285278320313</c:v>
                </c:pt>
                <c:pt idx="85">
                  <c:v>13.021429061889648</c:v>
                </c:pt>
                <c:pt idx="86">
                  <c:v>14.69285774230957</c:v>
                </c:pt>
                <c:pt idx="87">
                  <c:v>13.364285349845886</c:v>
                </c:pt>
                <c:pt idx="88">
                  <c:v>15.299999952316284</c:v>
                </c:pt>
                <c:pt idx="89">
                  <c:v>14.364284515380859</c:v>
                </c:pt>
                <c:pt idx="90">
                  <c:v>16.092857360839844</c:v>
                </c:pt>
                <c:pt idx="91">
                  <c:v>14.892856597900391</c:v>
                </c:pt>
                <c:pt idx="92">
                  <c:v>13.714282989501953</c:v>
                </c:pt>
                <c:pt idx="93">
                  <c:v>13.349998474121094</c:v>
                </c:pt>
                <c:pt idx="94">
                  <c:v>15.378570556640625</c:v>
                </c:pt>
                <c:pt idx="95">
                  <c:v>12.407142639160156</c:v>
                </c:pt>
                <c:pt idx="96">
                  <c:v>13.835716247558594</c:v>
                </c:pt>
                <c:pt idx="97">
                  <c:v>12.978570938110352</c:v>
                </c:pt>
                <c:pt idx="98">
                  <c:v>15.521429061889648</c:v>
                </c:pt>
                <c:pt idx="99">
                  <c:v>14.835714340209961</c:v>
                </c:pt>
                <c:pt idx="100">
                  <c:v>13.657142877578735</c:v>
                </c:pt>
                <c:pt idx="101">
                  <c:v>12.842856407165527</c:v>
                </c:pt>
                <c:pt idx="102">
                  <c:v>14.77142858505249</c:v>
                </c:pt>
                <c:pt idx="103">
                  <c:v>14.978572368621826</c:v>
                </c:pt>
                <c:pt idx="104">
                  <c:v>18.364286422729492</c:v>
                </c:pt>
                <c:pt idx="105">
                  <c:v>16.407143115997314</c:v>
                </c:pt>
                <c:pt idx="106">
                  <c:v>18.178570508956909</c:v>
                </c:pt>
                <c:pt idx="107">
                  <c:v>18.235714435577393</c:v>
                </c:pt>
                <c:pt idx="108">
                  <c:v>20.40000057220459</c:v>
                </c:pt>
                <c:pt idx="109">
                  <c:v>20.778572082519531</c:v>
                </c:pt>
                <c:pt idx="110">
                  <c:v>20.000000476837158</c:v>
                </c:pt>
                <c:pt idx="111">
                  <c:v>17.700000382959843</c:v>
                </c:pt>
                <c:pt idx="112">
                  <c:v>19.507142066955566</c:v>
                </c:pt>
                <c:pt idx="113">
                  <c:v>18.721427917480469</c:v>
                </c:pt>
                <c:pt idx="114">
                  <c:v>20.114288330078125</c:v>
                </c:pt>
                <c:pt idx="115">
                  <c:v>16.957141876220703</c:v>
                </c:pt>
                <c:pt idx="116">
                  <c:v>17.392860412597656</c:v>
                </c:pt>
                <c:pt idx="117">
                  <c:v>18.135713577270508</c:v>
                </c:pt>
                <c:pt idx="118">
                  <c:v>19.064285278320313</c:v>
                </c:pt>
                <c:pt idx="119">
                  <c:v>16.128570556640625</c:v>
                </c:pt>
                <c:pt idx="120">
                  <c:v>15.992856502532959</c:v>
                </c:pt>
                <c:pt idx="121">
                  <c:v>15.885714530944824</c:v>
                </c:pt>
                <c:pt idx="122">
                  <c:v>17.157142162322998</c:v>
                </c:pt>
                <c:pt idx="123">
                  <c:v>14.778571903705597</c:v>
                </c:pt>
                <c:pt idx="124">
                  <c:v>15.285714626312256</c:v>
                </c:pt>
                <c:pt idx="125">
                  <c:v>14.6214280128479</c:v>
                </c:pt>
                <c:pt idx="126">
                  <c:v>17.171428680419922</c:v>
                </c:pt>
                <c:pt idx="127">
                  <c:v>18.178571879863739</c:v>
                </c:pt>
                <c:pt idx="128">
                  <c:v>19.464285850524902</c:v>
                </c:pt>
                <c:pt idx="129">
                  <c:v>18.885713338851929</c:v>
                </c:pt>
                <c:pt idx="130">
                  <c:v>19.885714530944824</c:v>
                </c:pt>
                <c:pt idx="131">
                  <c:v>16.171428680419922</c:v>
                </c:pt>
                <c:pt idx="132">
                  <c:v>17.028571128845215</c:v>
                </c:pt>
                <c:pt idx="133">
                  <c:v>15.214286088943481</c:v>
                </c:pt>
                <c:pt idx="134">
                  <c:v>14.207141876220703</c:v>
                </c:pt>
                <c:pt idx="135">
                  <c:v>12.19285774230957</c:v>
                </c:pt>
                <c:pt idx="136">
                  <c:v>13.692856788635254</c:v>
                </c:pt>
                <c:pt idx="137">
                  <c:v>14.578572034835815</c:v>
                </c:pt>
                <c:pt idx="138">
                  <c:v>18.192857265472412</c:v>
                </c:pt>
                <c:pt idx="139">
                  <c:v>17.035714149475098</c:v>
                </c:pt>
                <c:pt idx="140">
                  <c:v>18.985714435577393</c:v>
                </c:pt>
                <c:pt idx="141">
                  <c:v>19.107143402099609</c:v>
                </c:pt>
                <c:pt idx="142">
                  <c:v>18.10714316368103</c:v>
                </c:pt>
                <c:pt idx="143">
                  <c:v>16.764286994934082</c:v>
                </c:pt>
                <c:pt idx="144">
                  <c:v>17.049999237060547</c:v>
                </c:pt>
                <c:pt idx="145">
                  <c:v>15.128570556640625</c:v>
                </c:pt>
                <c:pt idx="146">
                  <c:v>15.450000762939453</c:v>
                </c:pt>
                <c:pt idx="147">
                  <c:v>15.235715866088867</c:v>
                </c:pt>
                <c:pt idx="148">
                  <c:v>14.071430206298828</c:v>
                </c:pt>
                <c:pt idx="149">
                  <c:v>16.635711669921875</c:v>
                </c:pt>
                <c:pt idx="150">
                  <c:v>18.535713195800781</c:v>
                </c:pt>
                <c:pt idx="151">
                  <c:v>17.242856979370117</c:v>
                </c:pt>
                <c:pt idx="152">
                  <c:v>18.357141494750977</c:v>
                </c:pt>
                <c:pt idx="153">
                  <c:v>17.907142639160156</c:v>
                </c:pt>
                <c:pt idx="154">
                  <c:v>16.949999809265137</c:v>
                </c:pt>
                <c:pt idx="155">
                  <c:v>17.485714435577393</c:v>
                </c:pt>
                <c:pt idx="156">
                  <c:v>16.771427989006042</c:v>
                </c:pt>
                <c:pt idx="157">
                  <c:v>14.207141876220703</c:v>
                </c:pt>
                <c:pt idx="158">
                  <c:v>15.742856979370117</c:v>
                </c:pt>
                <c:pt idx="159">
                  <c:v>14.728572845458984</c:v>
                </c:pt>
                <c:pt idx="160">
                  <c:v>16.192855834960938</c:v>
                </c:pt>
                <c:pt idx="161">
                  <c:v>16.114284515380859</c:v>
                </c:pt>
                <c:pt idx="162">
                  <c:v>16.242856979370117</c:v>
                </c:pt>
                <c:pt idx="163">
                  <c:v>14.414283752441406</c:v>
                </c:pt>
                <c:pt idx="164">
                  <c:v>16.349998474121094</c:v>
                </c:pt>
                <c:pt idx="165">
                  <c:v>14.978572845458984</c:v>
                </c:pt>
                <c:pt idx="166">
                  <c:v>14.521430969238281</c:v>
                </c:pt>
                <c:pt idx="167">
                  <c:v>13.621429443359375</c:v>
                </c:pt>
                <c:pt idx="168">
                  <c:v>13.235713958740234</c:v>
                </c:pt>
                <c:pt idx="169">
                  <c:v>11.328570365905762</c:v>
                </c:pt>
                <c:pt idx="170">
                  <c:v>13.192856788635254</c:v>
                </c:pt>
                <c:pt idx="171">
                  <c:v>12.657142877578735</c:v>
                </c:pt>
                <c:pt idx="172">
                  <c:v>12.135713577270508</c:v>
                </c:pt>
                <c:pt idx="173">
                  <c:v>12.642858505249023</c:v>
                </c:pt>
                <c:pt idx="174">
                  <c:v>11.871429443359375</c:v>
                </c:pt>
                <c:pt idx="175">
                  <c:v>12.24285888671875</c:v>
                </c:pt>
                <c:pt idx="176">
                  <c:v>14.085714071989059</c:v>
                </c:pt>
                <c:pt idx="177">
                  <c:v>13.157143592834473</c:v>
                </c:pt>
                <c:pt idx="178">
                  <c:v>12.771429061889648</c:v>
                </c:pt>
                <c:pt idx="179">
                  <c:v>12.757142543792725</c:v>
                </c:pt>
                <c:pt idx="180">
                  <c:v>13.807143449783325</c:v>
                </c:pt>
                <c:pt idx="181">
                  <c:v>15.857143461704254</c:v>
                </c:pt>
                <c:pt idx="182">
                  <c:v>14.964285850524902</c:v>
                </c:pt>
                <c:pt idx="183">
                  <c:v>14.114286422729492</c:v>
                </c:pt>
                <c:pt idx="184">
                  <c:v>14.278570175170898</c:v>
                </c:pt>
                <c:pt idx="185">
                  <c:v>14.75</c:v>
                </c:pt>
                <c:pt idx="186">
                  <c:v>15.34285831451416</c:v>
                </c:pt>
                <c:pt idx="187">
                  <c:v>14.121428489685059</c:v>
                </c:pt>
                <c:pt idx="188">
                  <c:v>11.085716247558594</c:v>
                </c:pt>
                <c:pt idx="189">
                  <c:v>11.742855072021484</c:v>
                </c:pt>
                <c:pt idx="190">
                  <c:v>13.149999767541885</c:v>
                </c:pt>
                <c:pt idx="191">
                  <c:v>13.950000762939453</c:v>
                </c:pt>
                <c:pt idx="192">
                  <c:v>12.021427154541016</c:v>
                </c:pt>
                <c:pt idx="193">
                  <c:v>12.607143402099609</c:v>
                </c:pt>
                <c:pt idx="194">
                  <c:v>13.385711669921875</c:v>
                </c:pt>
                <c:pt idx="195">
                  <c:v>13.178572654724121</c:v>
                </c:pt>
                <c:pt idx="196">
                  <c:v>12.792856931686401</c:v>
                </c:pt>
                <c:pt idx="197">
                  <c:v>11.478571593761444</c:v>
                </c:pt>
                <c:pt idx="198">
                  <c:v>10.221428900957108</c:v>
                </c:pt>
                <c:pt idx="199">
                  <c:v>10.971427917480469</c:v>
                </c:pt>
                <c:pt idx="200">
                  <c:v>11.149999618530273</c:v>
                </c:pt>
                <c:pt idx="201">
                  <c:v>10.142857074737549</c:v>
                </c:pt>
                <c:pt idx="202">
                  <c:v>10.014285445213318</c:v>
                </c:pt>
                <c:pt idx="203">
                  <c:v>9.7571427822113037</c:v>
                </c:pt>
                <c:pt idx="204">
                  <c:v>9.5285717248916626</c:v>
                </c:pt>
                <c:pt idx="205">
                  <c:v>8.7928571701049805</c:v>
                </c:pt>
                <c:pt idx="206">
                  <c:v>8.6428565979003906</c:v>
                </c:pt>
                <c:pt idx="207">
                  <c:v>4.8714286088943481</c:v>
                </c:pt>
                <c:pt idx="208">
                  <c:v>6.0071439743041992</c:v>
                </c:pt>
                <c:pt idx="209">
                  <c:v>6.9285736083984375</c:v>
                </c:pt>
                <c:pt idx="210">
                  <c:v>7.614288330078125</c:v>
                </c:pt>
                <c:pt idx="211">
                  <c:v>7.6571426391601563</c:v>
                </c:pt>
                <c:pt idx="212">
                  <c:v>9.8642807006835938</c:v>
                </c:pt>
                <c:pt idx="213">
                  <c:v>9.8214263916015625</c:v>
                </c:pt>
                <c:pt idx="214">
                  <c:v>14.485710144042969</c:v>
                </c:pt>
                <c:pt idx="215">
                  <c:v>13.800003051757813</c:v>
                </c:pt>
                <c:pt idx="216">
                  <c:v>14.200000762939453</c:v>
                </c:pt>
                <c:pt idx="217">
                  <c:v>14.842857360839844</c:v>
                </c:pt>
                <c:pt idx="218">
                  <c:v>15.278571605682373</c:v>
                </c:pt>
                <c:pt idx="219">
                  <c:v>13.092857360839844</c:v>
                </c:pt>
                <c:pt idx="220">
                  <c:v>12.535715103149414</c:v>
                </c:pt>
                <c:pt idx="221">
                  <c:v>11.235712051391602</c:v>
                </c:pt>
                <c:pt idx="222">
                  <c:v>10.764285802841187</c:v>
                </c:pt>
                <c:pt idx="223">
                  <c:v>10.464282989501953</c:v>
                </c:pt>
                <c:pt idx="224">
                  <c:v>9.9214286804199219</c:v>
                </c:pt>
                <c:pt idx="225">
                  <c:v>9.121429443359375</c:v>
                </c:pt>
                <c:pt idx="226">
                  <c:v>9.8642845153808594</c:v>
                </c:pt>
                <c:pt idx="227">
                  <c:v>10.607143402099609</c:v>
                </c:pt>
                <c:pt idx="228">
                  <c:v>9.75</c:v>
                </c:pt>
                <c:pt idx="229">
                  <c:v>10.628571510314941</c:v>
                </c:pt>
                <c:pt idx="230">
                  <c:v>11.107142448425293</c:v>
                </c:pt>
                <c:pt idx="231">
                  <c:v>8.9857139587402344</c:v>
                </c:pt>
                <c:pt idx="232">
                  <c:v>11.25</c:v>
                </c:pt>
                <c:pt idx="233">
                  <c:v>10.135714292526245</c:v>
                </c:pt>
                <c:pt idx="234">
                  <c:v>12.042857557535172</c:v>
                </c:pt>
                <c:pt idx="235">
                  <c:v>10.635714292526245</c:v>
                </c:pt>
                <c:pt idx="236">
                  <c:v>10.121428489685059</c:v>
                </c:pt>
                <c:pt idx="237">
                  <c:v>10.207143127918243</c:v>
                </c:pt>
                <c:pt idx="238">
                  <c:v>11.742856979370117</c:v>
                </c:pt>
                <c:pt idx="239">
                  <c:v>9.0857133865356445</c:v>
                </c:pt>
                <c:pt idx="240">
                  <c:v>8.3428573608398438</c:v>
                </c:pt>
                <c:pt idx="241">
                  <c:v>7.1214280128479004</c:v>
                </c:pt>
                <c:pt idx="242">
                  <c:v>8.4285707473754883</c:v>
                </c:pt>
                <c:pt idx="243">
                  <c:v>-2.471435546875</c:v>
                </c:pt>
                <c:pt idx="244">
                  <c:v>-1.59283447265625</c:v>
                </c:pt>
                <c:pt idx="245">
                  <c:v>-1.24285888671875</c:v>
                </c:pt>
                <c:pt idx="246">
                  <c:v>-1.078582763671875</c:v>
                </c:pt>
                <c:pt idx="247">
                  <c:v>-0.957122802734375</c:v>
                </c:pt>
                <c:pt idx="248">
                  <c:v>-0.392852783203125</c:v>
                </c:pt>
                <c:pt idx="249">
                  <c:v>0.142852783203125</c:v>
                </c:pt>
                <c:pt idx="250">
                  <c:v>11.635713934898376</c:v>
                </c:pt>
                <c:pt idx="251">
                  <c:v>11.364284515380859</c:v>
                </c:pt>
                <c:pt idx="252">
                  <c:v>12.83571469783783</c:v>
                </c:pt>
                <c:pt idx="253">
                  <c:v>14.778571128845215</c:v>
                </c:pt>
                <c:pt idx="254">
                  <c:v>15.028572082519531</c:v>
                </c:pt>
                <c:pt idx="255">
                  <c:v>13.55714225769043</c:v>
                </c:pt>
                <c:pt idx="256">
                  <c:v>13.492856979370117</c:v>
                </c:pt>
                <c:pt idx="257">
                  <c:v>11.900000095367432</c:v>
                </c:pt>
                <c:pt idx="258">
                  <c:v>11.70714282989502</c:v>
                </c:pt>
                <c:pt idx="259">
                  <c:v>9.7785720825195313</c:v>
                </c:pt>
                <c:pt idx="260">
                  <c:v>8.8142833709716797</c:v>
                </c:pt>
                <c:pt idx="261">
                  <c:v>6.7785682678222656</c:v>
                </c:pt>
                <c:pt idx="262">
                  <c:v>6.4000015258789063</c:v>
                </c:pt>
                <c:pt idx="263">
                  <c:v>4.6642875671386719</c:v>
                </c:pt>
                <c:pt idx="264">
                  <c:v>6.6214284896850586</c:v>
                </c:pt>
                <c:pt idx="265">
                  <c:v>3.9428572654724121</c:v>
                </c:pt>
                <c:pt idx="266">
                  <c:v>3.9214286804199219</c:v>
                </c:pt>
                <c:pt idx="267">
                  <c:v>4.9714317321777344</c:v>
                </c:pt>
                <c:pt idx="268">
                  <c:v>8.5</c:v>
                </c:pt>
                <c:pt idx="269">
                  <c:v>8.1785736083984375</c:v>
                </c:pt>
                <c:pt idx="270">
                  <c:v>9.6714286804199219</c:v>
                </c:pt>
                <c:pt idx="271">
                  <c:v>7.3642854690551758</c:v>
                </c:pt>
                <c:pt idx="272">
                  <c:v>8.8285713195800781</c:v>
                </c:pt>
                <c:pt idx="273">
                  <c:v>8.4142866134643555</c:v>
                </c:pt>
                <c:pt idx="274">
                  <c:v>8.3999996185302734</c:v>
                </c:pt>
                <c:pt idx="275">
                  <c:v>6.8857142925262451</c:v>
                </c:pt>
                <c:pt idx="276">
                  <c:v>7.9428572654724121</c:v>
                </c:pt>
                <c:pt idx="277">
                  <c:v>7.5071425437927246</c:v>
                </c:pt>
                <c:pt idx="278">
                  <c:v>8.0214290022850037</c:v>
                </c:pt>
                <c:pt idx="279">
                  <c:v>7.7571430206298828</c:v>
                </c:pt>
                <c:pt idx="280">
                  <c:v>8.1857142448425293</c:v>
                </c:pt>
                <c:pt idx="281">
                  <c:v>6.014285683631897</c:v>
                </c:pt>
                <c:pt idx="282">
                  <c:v>5.1499996185302734</c:v>
                </c:pt>
                <c:pt idx="283">
                  <c:v>4.2142854928970337</c:v>
                </c:pt>
                <c:pt idx="284">
                  <c:v>4.0142850875854492</c:v>
                </c:pt>
                <c:pt idx="285">
                  <c:v>2.9357109069824219</c:v>
                </c:pt>
                <c:pt idx="286">
                  <c:v>5.878570556640625</c:v>
                </c:pt>
                <c:pt idx="287">
                  <c:v>7.0857162475585938</c:v>
                </c:pt>
                <c:pt idx="288">
                  <c:v>8.2071456909179688</c:v>
                </c:pt>
                <c:pt idx="289">
                  <c:v>9.5785675048828125</c:v>
                </c:pt>
                <c:pt idx="290">
                  <c:v>9.7071456909179688</c:v>
                </c:pt>
                <c:pt idx="291">
                  <c:v>8.8142852783203125</c:v>
                </c:pt>
                <c:pt idx="292">
                  <c:v>10.907142639160156</c:v>
                </c:pt>
                <c:pt idx="293">
                  <c:v>7.0357141494750977</c:v>
                </c:pt>
                <c:pt idx="294">
                  <c:v>4.3571434020996094</c:v>
                </c:pt>
                <c:pt idx="295">
                  <c:v>4.4571418762207031</c:v>
                </c:pt>
                <c:pt idx="296">
                  <c:v>5.5857143402099609</c:v>
                </c:pt>
                <c:pt idx="297">
                  <c:v>5.3428573608398438</c:v>
                </c:pt>
                <c:pt idx="298">
                  <c:v>4.9500002861022949</c:v>
                </c:pt>
                <c:pt idx="299">
                  <c:v>2.8071422576904297</c:v>
                </c:pt>
                <c:pt idx="300">
                  <c:v>2.0571422576904297</c:v>
                </c:pt>
                <c:pt idx="301">
                  <c:v>3.0428562164306641</c:v>
                </c:pt>
                <c:pt idx="302">
                  <c:v>4.442857027053833</c:v>
                </c:pt>
                <c:pt idx="303">
                  <c:v>3.8500003814697266</c:v>
                </c:pt>
                <c:pt idx="304">
                  <c:v>5.6000003814697266</c:v>
                </c:pt>
                <c:pt idx="305">
                  <c:v>7.2428574562072754</c:v>
                </c:pt>
                <c:pt idx="306">
                  <c:v>8.8214285373687744</c:v>
                </c:pt>
                <c:pt idx="307">
                  <c:v>10.700000286102295</c:v>
                </c:pt>
                <c:pt idx="308">
                  <c:v>10.80000114440918</c:v>
                </c:pt>
                <c:pt idx="309">
                  <c:v>9.4142837524414063</c:v>
                </c:pt>
                <c:pt idx="310">
                  <c:v>8.9071426391601563</c:v>
                </c:pt>
                <c:pt idx="311">
                  <c:v>6.371429443359375</c:v>
                </c:pt>
                <c:pt idx="312">
                  <c:v>7.0000004768371582</c:v>
                </c:pt>
                <c:pt idx="313">
                  <c:v>6.1785717010498047</c:v>
                </c:pt>
                <c:pt idx="314">
                  <c:v>6.221428394317627</c:v>
                </c:pt>
                <c:pt idx="315">
                  <c:v>6.6285710334777832</c:v>
                </c:pt>
                <c:pt idx="316">
                  <c:v>5.3357143402099609</c:v>
                </c:pt>
                <c:pt idx="317">
                  <c:v>4.75</c:v>
                </c:pt>
                <c:pt idx="318">
                  <c:v>7.0285720825195313</c:v>
                </c:pt>
                <c:pt idx="319">
                  <c:v>6.2428569793701172</c:v>
                </c:pt>
                <c:pt idx="320">
                  <c:v>8.0857162475585938</c:v>
                </c:pt>
                <c:pt idx="321">
                  <c:v>7.4642848968505859</c:v>
                </c:pt>
                <c:pt idx="322">
                  <c:v>6.9499998092651367</c:v>
                </c:pt>
                <c:pt idx="323">
                  <c:v>6.6071434020996094</c:v>
                </c:pt>
                <c:pt idx="324">
                  <c:v>5.6142845153808594</c:v>
                </c:pt>
                <c:pt idx="325">
                  <c:v>3.8357143402099609</c:v>
                </c:pt>
                <c:pt idx="326">
                  <c:v>4.0071430206298828</c:v>
                </c:pt>
                <c:pt idx="327">
                  <c:v>3.5142860412597656</c:v>
                </c:pt>
                <c:pt idx="328">
                  <c:v>6.1785717010498047</c:v>
                </c:pt>
                <c:pt idx="329">
                  <c:v>5.2142868041992188</c:v>
                </c:pt>
                <c:pt idx="330">
                  <c:v>5.4928569793701172</c:v>
                </c:pt>
                <c:pt idx="331">
                  <c:v>7.0928573608398438</c:v>
                </c:pt>
                <c:pt idx="332">
                  <c:v>7.8571434020996094</c:v>
                </c:pt>
                <c:pt idx="333">
                  <c:v>8.2428569793701172</c:v>
                </c:pt>
                <c:pt idx="334">
                  <c:v>7.121429443359375</c:v>
                </c:pt>
                <c:pt idx="335">
                  <c:v>5.2857131958007813</c:v>
                </c:pt>
                <c:pt idx="336">
                  <c:v>8.4714288711547852</c:v>
                </c:pt>
                <c:pt idx="337">
                  <c:v>7.7285709381103516</c:v>
                </c:pt>
                <c:pt idx="338">
                  <c:v>7.392857551574707</c:v>
                </c:pt>
                <c:pt idx="339">
                  <c:v>7.2714271545410156</c:v>
                </c:pt>
                <c:pt idx="340">
                  <c:v>5.7642860412597656</c:v>
                </c:pt>
                <c:pt idx="341">
                  <c:v>4.8357162475585938</c:v>
                </c:pt>
                <c:pt idx="342">
                  <c:v>5.5857162475585938</c:v>
                </c:pt>
                <c:pt idx="343">
                  <c:v>3.550000115763396</c:v>
                </c:pt>
                <c:pt idx="344">
                  <c:v>3.5285720825195313</c:v>
                </c:pt>
                <c:pt idx="345">
                  <c:v>5.3785717487335205</c:v>
                </c:pt>
                <c:pt idx="346">
                  <c:v>3.8142852783203125</c:v>
                </c:pt>
                <c:pt idx="347">
                  <c:v>6.2571430206298828</c:v>
                </c:pt>
                <c:pt idx="348">
                  <c:v>7.8785724639892578</c:v>
                </c:pt>
                <c:pt idx="349">
                  <c:v>5.75714111328125</c:v>
                </c:pt>
                <c:pt idx="350">
                  <c:v>5.1357145309448242</c:v>
                </c:pt>
                <c:pt idx="351">
                  <c:v>6.5214283466339111</c:v>
                </c:pt>
                <c:pt idx="352">
                  <c:v>4.2285714149475098</c:v>
                </c:pt>
                <c:pt idx="353">
                  <c:v>6.9000015258789063</c:v>
                </c:pt>
                <c:pt idx="354">
                  <c:v>4.9785709381103516</c:v>
                </c:pt>
                <c:pt idx="355">
                  <c:v>3.5499992370605469</c:v>
                </c:pt>
                <c:pt idx="356">
                  <c:v>6.1071434020996094</c:v>
                </c:pt>
                <c:pt idx="357">
                  <c:v>5.0285720825195313</c:v>
                </c:pt>
                <c:pt idx="358">
                  <c:v>6.5785713195800781</c:v>
                </c:pt>
                <c:pt idx="359">
                  <c:v>10.435714721679688</c:v>
                </c:pt>
                <c:pt idx="360">
                  <c:v>9.3142852783203125</c:v>
                </c:pt>
                <c:pt idx="361">
                  <c:v>9.7285728454589844</c:v>
                </c:pt>
                <c:pt idx="362">
                  <c:v>10.357143402099609</c:v>
                </c:pt>
                <c:pt idx="363">
                  <c:v>8.885711669921875</c:v>
                </c:pt>
                <c:pt idx="364">
                  <c:v>9.3214302062988281</c:v>
                </c:pt>
                <c:pt idx="365">
                  <c:v>8.3142871856689453</c:v>
                </c:pt>
                <c:pt idx="366">
                  <c:v>5.5714287757873535</c:v>
                </c:pt>
                <c:pt idx="367">
                  <c:v>4.735714316368103</c:v>
                </c:pt>
                <c:pt idx="368">
                  <c:v>4.471428394317627</c:v>
                </c:pt>
                <c:pt idx="369">
                  <c:v>5.8428573608398438</c:v>
                </c:pt>
                <c:pt idx="370">
                  <c:v>5.878570556640625</c:v>
                </c:pt>
                <c:pt idx="371">
                  <c:v>6.1428585052490234</c:v>
                </c:pt>
                <c:pt idx="372">
                  <c:v>6.2428550720214844</c:v>
                </c:pt>
                <c:pt idx="373">
                  <c:v>5.5428571701049805</c:v>
                </c:pt>
                <c:pt idx="374">
                  <c:v>8.1500000953674316</c:v>
                </c:pt>
                <c:pt idx="375">
                  <c:v>8.8785712122917175</c:v>
                </c:pt>
                <c:pt idx="376">
                  <c:v>8.5500011444091797</c:v>
                </c:pt>
                <c:pt idx="377">
                  <c:v>9.2357139587402344</c:v>
                </c:pt>
                <c:pt idx="378">
                  <c:v>10.957142770290375</c:v>
                </c:pt>
                <c:pt idx="379">
                  <c:v>9.3214282989501953</c:v>
                </c:pt>
                <c:pt idx="380">
                  <c:v>10.107142448425293</c:v>
                </c:pt>
                <c:pt idx="381">
                  <c:v>8.3428573608398438</c:v>
                </c:pt>
                <c:pt idx="382">
                  <c:v>8.2928562164306641</c:v>
                </c:pt>
                <c:pt idx="383">
                  <c:v>8.1642837524414063</c:v>
                </c:pt>
                <c:pt idx="384">
                  <c:v>8.24285888671875</c:v>
                </c:pt>
                <c:pt idx="385">
                  <c:v>6.2142868041992188</c:v>
                </c:pt>
                <c:pt idx="386">
                  <c:v>8.2999992370605469</c:v>
                </c:pt>
                <c:pt idx="387">
                  <c:v>7.2285728454589844</c:v>
                </c:pt>
                <c:pt idx="388">
                  <c:v>8.6214284896850586</c:v>
                </c:pt>
                <c:pt idx="389">
                  <c:v>7.4142866134643555</c:v>
                </c:pt>
                <c:pt idx="390">
                  <c:v>6.5785713195800781</c:v>
                </c:pt>
                <c:pt idx="391">
                  <c:v>5.5142860412597656</c:v>
                </c:pt>
                <c:pt idx="392">
                  <c:v>6.9928579330444336</c:v>
                </c:pt>
                <c:pt idx="393">
                  <c:v>6.75714111328125</c:v>
                </c:pt>
                <c:pt idx="394">
                  <c:v>8.7928581237792969</c:v>
                </c:pt>
                <c:pt idx="395">
                  <c:v>7.7357177734375</c:v>
                </c:pt>
                <c:pt idx="396">
                  <c:v>8.114288330078125</c:v>
                </c:pt>
                <c:pt idx="397">
                  <c:v>8.4928569793701172</c:v>
                </c:pt>
                <c:pt idx="398">
                  <c:v>8.6000003814697266</c:v>
                </c:pt>
                <c:pt idx="399">
                  <c:v>6.8857135772705078</c:v>
                </c:pt>
                <c:pt idx="400">
                  <c:v>6.2142855525016785</c:v>
                </c:pt>
                <c:pt idx="401">
                  <c:v>5.2857151031494141</c:v>
                </c:pt>
                <c:pt idx="402">
                  <c:v>5.1071434020996094</c:v>
                </c:pt>
                <c:pt idx="403">
                  <c:v>5.7571430206298828</c:v>
                </c:pt>
                <c:pt idx="404">
                  <c:v>5.9500002861022949</c:v>
                </c:pt>
                <c:pt idx="405">
                  <c:v>6.7857141494750977</c:v>
                </c:pt>
                <c:pt idx="406">
                  <c:v>8.7071430757641792</c:v>
                </c:pt>
                <c:pt idx="407">
                  <c:v>7.6214288473129272</c:v>
                </c:pt>
                <c:pt idx="408">
                  <c:v>7.2285709381103516</c:v>
                </c:pt>
                <c:pt idx="409">
                  <c:v>7.7000002861022949</c:v>
                </c:pt>
                <c:pt idx="410">
                  <c:v>7.6000001430511475</c:v>
                </c:pt>
                <c:pt idx="411">
                  <c:v>7.0428562164306641</c:v>
                </c:pt>
                <c:pt idx="412">
                  <c:v>7.4714279174804688</c:v>
                </c:pt>
                <c:pt idx="413">
                  <c:v>6.7642860412597656</c:v>
                </c:pt>
                <c:pt idx="414">
                  <c:v>7.7142829895019531</c:v>
                </c:pt>
                <c:pt idx="415">
                  <c:v>6.6785736083984375</c:v>
                </c:pt>
                <c:pt idx="416">
                  <c:v>8.1714248657226563</c:v>
                </c:pt>
                <c:pt idx="417">
                  <c:v>7.3428573608398438</c:v>
                </c:pt>
                <c:pt idx="418">
                  <c:v>7.4357147216796875</c:v>
                </c:pt>
                <c:pt idx="419">
                  <c:v>4.7142848968505859</c:v>
                </c:pt>
                <c:pt idx="420">
                  <c:v>4.2571430206298828</c:v>
                </c:pt>
                <c:pt idx="421">
                  <c:v>3.6285724639892578</c:v>
                </c:pt>
                <c:pt idx="422">
                  <c:v>5.0428562164306641</c:v>
                </c:pt>
                <c:pt idx="423">
                  <c:v>2.628570556640625</c:v>
                </c:pt>
                <c:pt idx="424">
                  <c:v>2.9142875671386719</c:v>
                </c:pt>
                <c:pt idx="425">
                  <c:v>2.5428581237792969</c:v>
                </c:pt>
                <c:pt idx="426">
                  <c:v>3.4714279174804688</c:v>
                </c:pt>
                <c:pt idx="427">
                  <c:v>2.4642868041992188</c:v>
                </c:pt>
                <c:pt idx="428">
                  <c:v>2.9571456909179688</c:v>
                </c:pt>
                <c:pt idx="429">
                  <c:v>0.34285736083984375</c:v>
                </c:pt>
                <c:pt idx="430">
                  <c:v>0.83571434020996094</c:v>
                </c:pt>
                <c:pt idx="431">
                  <c:v>0.1785736083984375</c:v>
                </c:pt>
                <c:pt idx="432">
                  <c:v>0.48571395874023438</c:v>
                </c:pt>
                <c:pt idx="433">
                  <c:v>3.471428394317627</c:v>
                </c:pt>
                <c:pt idx="434">
                  <c:v>6.9214286804199219</c:v>
                </c:pt>
                <c:pt idx="435">
                  <c:v>6.5785713195800781</c:v>
                </c:pt>
                <c:pt idx="436">
                  <c:v>9.2357139587402344</c:v>
                </c:pt>
                <c:pt idx="437">
                  <c:v>8.6928572654724121</c:v>
                </c:pt>
                <c:pt idx="438">
                  <c:v>9.6571435928344727</c:v>
                </c:pt>
                <c:pt idx="439">
                  <c:v>9.0285711288452148</c:v>
                </c:pt>
                <c:pt idx="440">
                  <c:v>7.2214279174804688</c:v>
                </c:pt>
                <c:pt idx="441">
                  <c:v>3.6714286804199219</c:v>
                </c:pt>
                <c:pt idx="442">
                  <c:v>4.8357162475585938</c:v>
                </c:pt>
                <c:pt idx="443">
                  <c:v>3.5785713195800781</c:v>
                </c:pt>
                <c:pt idx="444">
                  <c:v>3.4928579330444336</c:v>
                </c:pt>
                <c:pt idx="445">
                  <c:v>83.5</c:v>
                </c:pt>
                <c:pt idx="446">
                  <c:v>84.2357177734375</c:v>
                </c:pt>
                <c:pt idx="447">
                  <c:v>83.4000244140625</c:v>
                </c:pt>
                <c:pt idx="448">
                  <c:v>84.45001220703125</c:v>
                </c:pt>
                <c:pt idx="449">
                  <c:v>82.07855224609375</c:v>
                </c:pt>
                <c:pt idx="450">
                  <c:v>82.42144775390625</c:v>
                </c:pt>
                <c:pt idx="451">
                  <c:v>81.60003662109375</c:v>
                </c:pt>
                <c:pt idx="452">
                  <c:v>0.83571428060531616</c:v>
                </c:pt>
                <c:pt idx="453">
                  <c:v>-0.59285688400268555</c:v>
                </c:pt>
                <c:pt idx="454">
                  <c:v>-0.26428604125976563</c:v>
                </c:pt>
                <c:pt idx="455">
                  <c:v>-0.97857093811035156</c:v>
                </c:pt>
                <c:pt idx="456">
                  <c:v>-0.26428604125976563</c:v>
                </c:pt>
                <c:pt idx="457">
                  <c:v>-0.35000228881835938</c:v>
                </c:pt>
                <c:pt idx="458">
                  <c:v>-0.55714321136474609</c:v>
                </c:pt>
                <c:pt idx="459">
                  <c:v>-1.6428585052490234</c:v>
                </c:pt>
                <c:pt idx="460">
                  <c:v>-0.68571376800537109</c:v>
                </c:pt>
                <c:pt idx="461">
                  <c:v>0.14999961853027344</c:v>
                </c:pt>
                <c:pt idx="462">
                  <c:v>1.7071437835693359</c:v>
                </c:pt>
                <c:pt idx="463">
                  <c:v>1.7285709381103516</c:v>
                </c:pt>
                <c:pt idx="464">
                  <c:v>2.5571432113647461</c:v>
                </c:pt>
                <c:pt idx="465">
                  <c:v>4.371429443359375</c:v>
                </c:pt>
                <c:pt idx="466">
                  <c:v>3.9428577423095703</c:v>
                </c:pt>
                <c:pt idx="467">
                  <c:v>4.3642864227294922</c:v>
                </c:pt>
                <c:pt idx="468">
                  <c:v>1.9214305877685547</c:v>
                </c:pt>
                <c:pt idx="469">
                  <c:v>-0.45000076293945313</c:v>
                </c:pt>
                <c:pt idx="470">
                  <c:v>-2.857208251953125E-2</c:v>
                </c:pt>
                <c:pt idx="471">
                  <c:v>-1.0428581237792969</c:v>
                </c:pt>
                <c:pt idx="472">
                  <c:v>-1.3000001907348633</c:v>
                </c:pt>
                <c:pt idx="473">
                  <c:v>0.12142848968505859</c:v>
                </c:pt>
                <c:pt idx="474">
                  <c:v>0.70714187622070313</c:v>
                </c:pt>
                <c:pt idx="475">
                  <c:v>1.7142868041992188</c:v>
                </c:pt>
                <c:pt idx="476">
                  <c:v>3.9000015258789063</c:v>
                </c:pt>
                <c:pt idx="477">
                  <c:v>2.8142852783203125</c:v>
                </c:pt>
                <c:pt idx="478">
                  <c:v>2.1357154846191406</c:v>
                </c:pt>
                <c:pt idx="479">
                  <c:v>1.8142852783203125</c:v>
                </c:pt>
                <c:pt idx="480">
                  <c:v>0.61428451538085938</c:v>
                </c:pt>
                <c:pt idx="481">
                  <c:v>-1.1785717010498047</c:v>
                </c:pt>
                <c:pt idx="482">
                  <c:v>-0.51428508758544922</c:v>
                </c:pt>
                <c:pt idx="483">
                  <c:v>-1.8642864227294922</c:v>
                </c:pt>
                <c:pt idx="484">
                  <c:v>-2.1428570747375488</c:v>
                </c:pt>
                <c:pt idx="485">
                  <c:v>-2.1285710334777832</c:v>
                </c:pt>
                <c:pt idx="486">
                  <c:v>-3.3285713195800781</c:v>
                </c:pt>
                <c:pt idx="487">
                  <c:v>-1.8642854690551758</c:v>
                </c:pt>
                <c:pt idx="488">
                  <c:v>-1.5214285850524902</c:v>
                </c:pt>
                <c:pt idx="489">
                  <c:v>-2.2642860412597656</c:v>
                </c:pt>
                <c:pt idx="490">
                  <c:v>-0.61428570747375488</c:v>
                </c:pt>
                <c:pt idx="491">
                  <c:v>-0.62142848968505859</c:v>
                </c:pt>
                <c:pt idx="492">
                  <c:v>0.10000038146972656</c:v>
                </c:pt>
                <c:pt idx="493">
                  <c:v>0.75</c:v>
                </c:pt>
                <c:pt idx="494">
                  <c:v>-0.34285736083984375</c:v>
                </c:pt>
                <c:pt idx="495">
                  <c:v>-0.56428718566894531</c:v>
                </c:pt>
                <c:pt idx="496">
                  <c:v>0.64285659790039063</c:v>
                </c:pt>
                <c:pt idx="497">
                  <c:v>-2.2857151031494141</c:v>
                </c:pt>
                <c:pt idx="498">
                  <c:v>-0.11428642272949219</c:v>
                </c:pt>
                <c:pt idx="499">
                  <c:v>0.40714263916015625</c:v>
                </c:pt>
                <c:pt idx="500">
                  <c:v>0.78571510314941406</c:v>
                </c:pt>
                <c:pt idx="501">
                  <c:v>1.7000007629394531</c:v>
                </c:pt>
                <c:pt idx="502">
                  <c:v>0.75</c:v>
                </c:pt>
                <c:pt idx="503">
                  <c:v>-0.67142868041992188</c:v>
                </c:pt>
                <c:pt idx="504">
                  <c:v>1.4071426391601563</c:v>
                </c:pt>
                <c:pt idx="505">
                  <c:v>-0.17856979370117188</c:v>
                </c:pt>
                <c:pt idx="506">
                  <c:v>0.11428451538085938</c:v>
                </c:pt>
                <c:pt idx="507">
                  <c:v>1.0571432113647461</c:v>
                </c:pt>
                <c:pt idx="508">
                  <c:v>1.4571428000926971</c:v>
                </c:pt>
                <c:pt idx="509">
                  <c:v>3.9785709381103516</c:v>
                </c:pt>
                <c:pt idx="510">
                  <c:v>4.8142852783203125</c:v>
                </c:pt>
                <c:pt idx="511">
                  <c:v>5.2642860412597656</c:v>
                </c:pt>
                <c:pt idx="512">
                  <c:v>7.3857154846191406</c:v>
                </c:pt>
                <c:pt idx="513">
                  <c:v>4.9142875671386719</c:v>
                </c:pt>
                <c:pt idx="514">
                  <c:v>3.0285720825195313</c:v>
                </c:pt>
                <c:pt idx="515">
                  <c:v>1.9500007629394531</c:v>
                </c:pt>
                <c:pt idx="516">
                  <c:v>0.84285736083984375</c:v>
                </c:pt>
                <c:pt idx="517">
                  <c:v>6.42852783203125E-2</c:v>
                </c:pt>
                <c:pt idx="518">
                  <c:v>-1.0571403503417969</c:v>
                </c:pt>
                <c:pt idx="519">
                  <c:v>-3.0142822265625</c:v>
                </c:pt>
                <c:pt idx="520">
                  <c:v>-2.6571428775787354</c:v>
                </c:pt>
                <c:pt idx="521">
                  <c:v>-2.3214292526245117</c:v>
                </c:pt>
                <c:pt idx="522">
                  <c:v>-1.7642858028411865</c:v>
                </c:pt>
                <c:pt idx="523">
                  <c:v>-1.5714282989501953</c:v>
                </c:pt>
                <c:pt idx="524">
                  <c:v>-1.4928569793701172</c:v>
                </c:pt>
                <c:pt idx="525">
                  <c:v>-1.6428565979003906</c:v>
                </c:pt>
                <c:pt idx="526">
                  <c:v>-0.97142887115478516</c:v>
                </c:pt>
                <c:pt idx="527">
                  <c:v>-0.91428565979003906</c:v>
                </c:pt>
                <c:pt idx="528">
                  <c:v>-0.62142848968505859</c:v>
                </c:pt>
                <c:pt idx="529">
                  <c:v>0.64999961853027344</c:v>
                </c:pt>
                <c:pt idx="530">
                  <c:v>-0.27142906188964844</c:v>
                </c:pt>
                <c:pt idx="531">
                  <c:v>-0.90714263916015625</c:v>
                </c:pt>
                <c:pt idx="532">
                  <c:v>0.49285697937011719</c:v>
                </c:pt>
                <c:pt idx="533">
                  <c:v>0.14999961853027344</c:v>
                </c:pt>
                <c:pt idx="534">
                  <c:v>0.4428558349609375</c:v>
                </c:pt>
                <c:pt idx="535">
                  <c:v>0.12857246398925781</c:v>
                </c:pt>
                <c:pt idx="536">
                  <c:v>0.5</c:v>
                </c:pt>
                <c:pt idx="537">
                  <c:v>0.53571510314941406</c:v>
                </c:pt>
                <c:pt idx="538">
                  <c:v>1.0500011444091797</c:v>
                </c:pt>
                <c:pt idx="539">
                  <c:v>-4.9999237060546875E-2</c:v>
                </c:pt>
                <c:pt idx="540">
                  <c:v>0.62857246398925781</c:v>
                </c:pt>
                <c:pt idx="541">
                  <c:v>1.8714284896850586</c:v>
                </c:pt>
                <c:pt idx="542">
                  <c:v>1.5285701751708984</c:v>
                </c:pt>
                <c:pt idx="543">
                  <c:v>-0.6928558349609375</c:v>
                </c:pt>
                <c:pt idx="544">
                  <c:v>-0.24285507202148438</c:v>
                </c:pt>
                <c:pt idx="545">
                  <c:v>-1.5857124328613281</c:v>
                </c:pt>
                <c:pt idx="546">
                  <c:v>-1.7928543090820313</c:v>
                </c:pt>
                <c:pt idx="547">
                  <c:v>-3.9214286804199219</c:v>
                </c:pt>
                <c:pt idx="548">
                  <c:v>-3.7642860412597656</c:v>
                </c:pt>
                <c:pt idx="549">
                  <c:v>-3.50714111328125</c:v>
                </c:pt>
                <c:pt idx="550">
                  <c:v>-3.114288330078125</c:v>
                </c:pt>
                <c:pt idx="551">
                  <c:v>-3.121429443359375</c:v>
                </c:pt>
                <c:pt idx="552">
                  <c:v>-1.9785690307617188</c:v>
                </c:pt>
                <c:pt idx="553">
                  <c:v>-2.2285690307617188</c:v>
                </c:pt>
                <c:pt idx="554">
                  <c:v>7.85675048828125E-2</c:v>
                </c:pt>
                <c:pt idx="555">
                  <c:v>-1.5785675048828125</c:v>
                </c:pt>
                <c:pt idx="556">
                  <c:v>4.2858123779296875E-2</c:v>
                </c:pt>
                <c:pt idx="557">
                  <c:v>-1.1357154846191406</c:v>
                </c:pt>
                <c:pt idx="558">
                  <c:v>-1.0285720825195313</c:v>
                </c:pt>
                <c:pt idx="559">
                  <c:v>-0.54999923706054688</c:v>
                </c:pt>
                <c:pt idx="560">
                  <c:v>0.52857208251953125</c:v>
                </c:pt>
                <c:pt idx="561">
                  <c:v>-1.9357147216796875</c:v>
                </c:pt>
                <c:pt idx="562">
                  <c:v>-2.5142860412597656</c:v>
                </c:pt>
                <c:pt idx="563">
                  <c:v>-2.3214263916015625</c:v>
                </c:pt>
                <c:pt idx="564">
                  <c:v>0.34285736083984375</c:v>
                </c:pt>
                <c:pt idx="565">
                  <c:v>0.8071441650390625</c:v>
                </c:pt>
                <c:pt idx="566">
                  <c:v>-0.76428604125976563</c:v>
                </c:pt>
                <c:pt idx="567">
                  <c:v>-1.1714286804199219</c:v>
                </c:pt>
                <c:pt idx="568">
                  <c:v>-0.9357147216796875</c:v>
                </c:pt>
                <c:pt idx="569">
                  <c:v>2.8500003814697266</c:v>
                </c:pt>
                <c:pt idx="570">
                  <c:v>0.65714311599731445</c:v>
                </c:pt>
                <c:pt idx="571">
                  <c:v>-0.70000004768371582</c:v>
                </c:pt>
                <c:pt idx="572">
                  <c:v>-1.5857143402099609</c:v>
                </c:pt>
                <c:pt idx="573">
                  <c:v>-0.74285716563463211</c:v>
                </c:pt>
                <c:pt idx="574">
                  <c:v>-1.378570556640625</c:v>
                </c:pt>
                <c:pt idx="575">
                  <c:v>-1.4714279174804688</c:v>
                </c:pt>
                <c:pt idx="576">
                  <c:v>-5.1214289665222168</c:v>
                </c:pt>
                <c:pt idx="577">
                  <c:v>-4.9142856597900391</c:v>
                </c:pt>
                <c:pt idx="578">
                  <c:v>-4.1214284896850586</c:v>
                </c:pt>
                <c:pt idx="579">
                  <c:v>-4.3142862319946289</c:v>
                </c:pt>
                <c:pt idx="580">
                  <c:v>-2.0142858028411865</c:v>
                </c:pt>
                <c:pt idx="581">
                  <c:v>-1.3785724639892578</c:v>
                </c:pt>
                <c:pt idx="582">
                  <c:v>-0.6857142448425293</c:v>
                </c:pt>
                <c:pt idx="583">
                  <c:v>0.42142677307128906</c:v>
                </c:pt>
                <c:pt idx="584">
                  <c:v>1.4285697937011719</c:v>
                </c:pt>
                <c:pt idx="585">
                  <c:v>-0.35000228881835938</c:v>
                </c:pt>
                <c:pt idx="586">
                  <c:v>1.4286041259765625E-2</c:v>
                </c:pt>
                <c:pt idx="587">
                  <c:v>-2.5357131958007813</c:v>
                </c:pt>
                <c:pt idx="588">
                  <c:v>-1.7642822265625</c:v>
                </c:pt>
                <c:pt idx="589">
                  <c:v>-2.0428581237792969</c:v>
                </c:pt>
                <c:pt idx="590">
                  <c:v>-0.36428451538085938</c:v>
                </c:pt>
                <c:pt idx="591">
                  <c:v>-1.0571432113647461</c:v>
                </c:pt>
                <c:pt idx="592">
                  <c:v>-0.40714263916015625</c:v>
                </c:pt>
                <c:pt idx="593">
                  <c:v>-1.9499999284744263</c:v>
                </c:pt>
                <c:pt idx="594">
                  <c:v>-1.24285888671875</c:v>
                </c:pt>
                <c:pt idx="595">
                  <c:v>-2.25714111328125</c:v>
                </c:pt>
                <c:pt idx="596">
                  <c:v>-1.7142868041992188</c:v>
                </c:pt>
                <c:pt idx="597">
                  <c:v>-1.6714286804199219</c:v>
                </c:pt>
                <c:pt idx="598">
                  <c:v>-0.52857017517089844</c:v>
                </c:pt>
                <c:pt idx="599">
                  <c:v>-1.1071434020996094</c:v>
                </c:pt>
                <c:pt idx="600">
                  <c:v>1.5</c:v>
                </c:pt>
                <c:pt idx="601">
                  <c:v>1.1928577423095703</c:v>
                </c:pt>
                <c:pt idx="602">
                  <c:v>0.378570556640625</c:v>
                </c:pt>
                <c:pt idx="603">
                  <c:v>-0.29999923706054688</c:v>
                </c:pt>
                <c:pt idx="604">
                  <c:v>-2.25</c:v>
                </c:pt>
                <c:pt idx="605">
                  <c:v>-3.4357147216796875</c:v>
                </c:pt>
                <c:pt idx="606">
                  <c:v>-2.5714282989501953</c:v>
                </c:pt>
                <c:pt idx="607">
                  <c:v>-4.5214309692382813</c:v>
                </c:pt>
                <c:pt idx="608">
                  <c:v>-3.4142856597900391</c:v>
                </c:pt>
                <c:pt idx="609">
                  <c:v>-3.3928565979003906</c:v>
                </c:pt>
                <c:pt idx="610">
                  <c:v>-1.9214286804199219</c:v>
                </c:pt>
                <c:pt idx="611">
                  <c:v>-1.6714286804199219</c:v>
                </c:pt>
                <c:pt idx="612">
                  <c:v>-1.9071426391601563</c:v>
                </c:pt>
                <c:pt idx="613">
                  <c:v>-1.7357139587402344</c:v>
                </c:pt>
                <c:pt idx="614">
                  <c:v>-0.72857284545898438</c:v>
                </c:pt>
                <c:pt idx="615">
                  <c:v>-1.9000015258789063</c:v>
                </c:pt>
                <c:pt idx="616">
                  <c:v>-2.5499992370605469</c:v>
                </c:pt>
                <c:pt idx="617">
                  <c:v>-3.9928572177886963</c:v>
                </c:pt>
                <c:pt idx="618">
                  <c:v>-2.7714285850524902</c:v>
                </c:pt>
                <c:pt idx="619">
                  <c:v>-1.4142856597900391</c:v>
                </c:pt>
                <c:pt idx="620">
                  <c:v>-0.85000038146972656</c:v>
                </c:pt>
                <c:pt idx="621">
                  <c:v>-1.2214288711547852</c:v>
                </c:pt>
                <c:pt idx="622">
                  <c:v>7.1430206298828125E-3</c:v>
                </c:pt>
                <c:pt idx="623">
                  <c:v>1.7928562164306641</c:v>
                </c:pt>
                <c:pt idx="624">
                  <c:v>3.621429443359375</c:v>
                </c:pt>
                <c:pt idx="625">
                  <c:v>2.0285720825195313</c:v>
                </c:pt>
                <c:pt idx="626">
                  <c:v>2.5214271545410156</c:v>
                </c:pt>
                <c:pt idx="627">
                  <c:v>0.24285888671875</c:v>
                </c:pt>
                <c:pt idx="628">
                  <c:v>-3.571319580078125E-2</c:v>
                </c:pt>
                <c:pt idx="629">
                  <c:v>-2.3857154846191406</c:v>
                </c:pt>
                <c:pt idx="630">
                  <c:v>-1.9142875671386719</c:v>
                </c:pt>
                <c:pt idx="631">
                  <c:v>-2.8214263916015625</c:v>
                </c:pt>
                <c:pt idx="632">
                  <c:v>-1.5071449279785156</c:v>
                </c:pt>
                <c:pt idx="633">
                  <c:v>-4.25714111328125</c:v>
                </c:pt>
                <c:pt idx="634">
                  <c:v>-4.3499984741210938</c:v>
                </c:pt>
                <c:pt idx="635">
                  <c:v>-2.5428581237792969</c:v>
                </c:pt>
                <c:pt idx="636">
                  <c:v>0.4499969482421875</c:v>
                </c:pt>
                <c:pt idx="637">
                  <c:v>0.60714340209960938</c:v>
                </c:pt>
                <c:pt idx="638">
                  <c:v>1.1642875671386719</c:v>
                </c:pt>
                <c:pt idx="639">
                  <c:v>7.14874267578125E-3</c:v>
                </c:pt>
                <c:pt idx="640">
                  <c:v>1.5499992370605469</c:v>
                </c:pt>
                <c:pt idx="641">
                  <c:v>2.8928565979003906</c:v>
                </c:pt>
                <c:pt idx="642">
                  <c:v>2.1499977111816406</c:v>
                </c:pt>
                <c:pt idx="643">
                  <c:v>0.66428375244140625</c:v>
                </c:pt>
                <c:pt idx="644">
                  <c:v>0.6857147216796875</c:v>
                </c:pt>
                <c:pt idx="645">
                  <c:v>0.51428604125976563</c:v>
                </c:pt>
                <c:pt idx="646">
                  <c:v>1.6071434020996094</c:v>
                </c:pt>
                <c:pt idx="647">
                  <c:v>1.0928573608398438</c:v>
                </c:pt>
                <c:pt idx="648">
                  <c:v>2.1928577423095703</c:v>
                </c:pt>
                <c:pt idx="649">
                  <c:v>0.73571395874023438</c:v>
                </c:pt>
                <c:pt idx="650">
                  <c:v>1.2285709381103516</c:v>
                </c:pt>
                <c:pt idx="651">
                  <c:v>-1.0071430206298828</c:v>
                </c:pt>
                <c:pt idx="652">
                  <c:v>0.40714311599731445</c:v>
                </c:pt>
                <c:pt idx="653">
                  <c:v>-1.8714256286621094</c:v>
                </c:pt>
                <c:pt idx="654">
                  <c:v>0.14285659790039063</c:v>
                </c:pt>
                <c:pt idx="655">
                  <c:v>2.857208251953125E-2</c:v>
                </c:pt>
                <c:pt idx="656">
                  <c:v>1.4214286804199219</c:v>
                </c:pt>
                <c:pt idx="657">
                  <c:v>0.15000152587890625</c:v>
                </c:pt>
                <c:pt idx="658">
                  <c:v>3.2285709381103516</c:v>
                </c:pt>
                <c:pt idx="659">
                  <c:v>2.7142858505249023</c:v>
                </c:pt>
                <c:pt idx="660">
                  <c:v>4.6285715103149414</c:v>
                </c:pt>
                <c:pt idx="661">
                  <c:v>2.3285713195800781</c:v>
                </c:pt>
                <c:pt idx="662">
                  <c:v>3.4642858505249023</c:v>
                </c:pt>
                <c:pt idx="663">
                  <c:v>2.4714287519454956</c:v>
                </c:pt>
                <c:pt idx="664">
                  <c:v>2.6928572654724121</c:v>
                </c:pt>
                <c:pt idx="665">
                  <c:v>1.2428579330444336</c:v>
                </c:pt>
                <c:pt idx="666">
                  <c:v>-1.2857131958007813</c:v>
                </c:pt>
                <c:pt idx="667">
                  <c:v>-1.4214286804199219</c:v>
                </c:pt>
                <c:pt idx="668">
                  <c:v>-2.5071449279785156</c:v>
                </c:pt>
                <c:pt idx="669">
                  <c:v>-4.5928535461425781</c:v>
                </c:pt>
                <c:pt idx="670">
                  <c:v>-2.7857208251953125</c:v>
                </c:pt>
                <c:pt idx="671">
                  <c:v>-1.2857131958007813</c:v>
                </c:pt>
                <c:pt idx="672">
                  <c:v>-1.3285751342773438</c:v>
                </c:pt>
                <c:pt idx="673">
                  <c:v>1.114288330078125</c:v>
                </c:pt>
                <c:pt idx="674">
                  <c:v>2.2214279174804688</c:v>
                </c:pt>
                <c:pt idx="675">
                  <c:v>3.5285682678222656</c:v>
                </c:pt>
                <c:pt idx="676">
                  <c:v>4.4428567886352539</c:v>
                </c:pt>
                <c:pt idx="677">
                  <c:v>3.1214284896850586</c:v>
                </c:pt>
                <c:pt idx="678">
                  <c:v>1.4857141971588135</c:v>
                </c:pt>
                <c:pt idx="679">
                  <c:v>0.37857151031494141</c:v>
                </c:pt>
                <c:pt idx="680">
                  <c:v>3.5714149475097656E-2</c:v>
                </c:pt>
                <c:pt idx="681">
                  <c:v>-3.807142972946167</c:v>
                </c:pt>
                <c:pt idx="682">
                  <c:v>-3.6571431159973145</c:v>
                </c:pt>
                <c:pt idx="683">
                  <c:v>-4.8571434020996094</c:v>
                </c:pt>
                <c:pt idx="684">
                  <c:v>-4.757143497467041</c:v>
                </c:pt>
                <c:pt idx="685">
                  <c:v>-5.0571424961090088</c:v>
                </c:pt>
                <c:pt idx="686">
                  <c:v>-3.9857149124145508</c:v>
                </c:pt>
                <c:pt idx="687">
                  <c:v>-4.1357145309448242</c:v>
                </c:pt>
                <c:pt idx="688">
                  <c:v>9.285736083984375E-2</c:v>
                </c:pt>
                <c:pt idx="689">
                  <c:v>-1.8285713195800781</c:v>
                </c:pt>
                <c:pt idx="690">
                  <c:v>-1.3999996185302734</c:v>
                </c:pt>
                <c:pt idx="691">
                  <c:v>-2.592857837677002</c:v>
                </c:pt>
                <c:pt idx="692">
                  <c:v>-5.7143211364746094E-2</c:v>
                </c:pt>
                <c:pt idx="693">
                  <c:v>-0.80714225769042969</c:v>
                </c:pt>
                <c:pt idx="694">
                  <c:v>-2.2000007629394531</c:v>
                </c:pt>
                <c:pt idx="695">
                  <c:v>-4.75714111328125</c:v>
                </c:pt>
                <c:pt idx="696">
                  <c:v>-3.5857124328613281</c:v>
                </c:pt>
                <c:pt idx="697">
                  <c:v>-4.4428634643554688</c:v>
                </c:pt>
                <c:pt idx="698">
                  <c:v>-2.9214248657226563</c:v>
                </c:pt>
                <c:pt idx="699">
                  <c:v>-5.8428573608398438</c:v>
                </c:pt>
                <c:pt idx="700">
                  <c:v>-5.2785720825195313</c:v>
                </c:pt>
                <c:pt idx="701">
                  <c:v>-5.6071395874023438</c:v>
                </c:pt>
                <c:pt idx="702">
                  <c:v>-3.50714111328125</c:v>
                </c:pt>
                <c:pt idx="703">
                  <c:v>-3.97857666015625</c:v>
                </c:pt>
                <c:pt idx="704">
                  <c:v>-1.3857192993164063</c:v>
                </c:pt>
                <c:pt idx="705">
                  <c:v>-1.75</c:v>
                </c:pt>
                <c:pt idx="706">
                  <c:v>-0.77142715454101563</c:v>
                </c:pt>
                <c:pt idx="707">
                  <c:v>-0.25714111328125</c:v>
                </c:pt>
                <c:pt idx="708">
                  <c:v>0.45000076293945313</c:v>
                </c:pt>
                <c:pt idx="709">
                  <c:v>-0.47857666015625</c:v>
                </c:pt>
                <c:pt idx="710">
                  <c:v>1.1857147216796875</c:v>
                </c:pt>
                <c:pt idx="711">
                  <c:v>-0.65714263916015625</c:v>
                </c:pt>
                <c:pt idx="712">
                  <c:v>-0.35713958740234375</c:v>
                </c:pt>
                <c:pt idx="713">
                  <c:v>-0.65714263916015625</c:v>
                </c:pt>
                <c:pt idx="714">
                  <c:v>-0.59285736083984375</c:v>
                </c:pt>
                <c:pt idx="715">
                  <c:v>0.47857666015625</c:v>
                </c:pt>
                <c:pt idx="716">
                  <c:v>0.74285888671875</c:v>
                </c:pt>
                <c:pt idx="717">
                  <c:v>0.54285812377929688</c:v>
                </c:pt>
                <c:pt idx="718">
                  <c:v>2.2428550720214844</c:v>
                </c:pt>
                <c:pt idx="719">
                  <c:v>0.74285697937011719</c:v>
                </c:pt>
                <c:pt idx="720">
                  <c:v>-0.72857141494750977</c:v>
                </c:pt>
                <c:pt idx="721">
                  <c:v>-0.15714263916015625</c:v>
                </c:pt>
                <c:pt idx="722">
                  <c:v>-0.97142887115478516</c:v>
                </c:pt>
                <c:pt idx="723">
                  <c:v>-2.885714054107666</c:v>
                </c:pt>
                <c:pt idx="724">
                  <c:v>-2.3999999463558197</c:v>
                </c:pt>
                <c:pt idx="725">
                  <c:v>-3.8285714387893677</c:v>
                </c:pt>
                <c:pt idx="726">
                  <c:v>-2.7428574562072754</c:v>
                </c:pt>
                <c:pt idx="727">
                  <c:v>-2.1857142448425293</c:v>
                </c:pt>
                <c:pt idx="728">
                  <c:v>-2.7571430206298828</c:v>
                </c:pt>
                <c:pt idx="729">
                  <c:v>-1.6714286804199219</c:v>
                </c:pt>
                <c:pt idx="730">
                  <c:v>-0.9357144832611084</c:v>
                </c:pt>
                <c:pt idx="731">
                  <c:v>-1.6071429252624512</c:v>
                </c:pt>
                <c:pt idx="732">
                  <c:v>-2.0499998331069946</c:v>
                </c:pt>
                <c:pt idx="733">
                  <c:v>-1.0071430206298828</c:v>
                </c:pt>
                <c:pt idx="734">
                  <c:v>1.9571418762207031</c:v>
                </c:pt>
                <c:pt idx="735">
                  <c:v>-0.64285659790039063</c:v>
                </c:pt>
                <c:pt idx="736">
                  <c:v>-3.1428565979003906</c:v>
                </c:pt>
                <c:pt idx="737">
                  <c:v>-4.2785720825195313</c:v>
                </c:pt>
                <c:pt idx="738">
                  <c:v>-4.6642837524414063</c:v>
                </c:pt>
                <c:pt idx="739">
                  <c:v>-4.1214256286621094</c:v>
                </c:pt>
                <c:pt idx="740">
                  <c:v>-3.9857139587402344</c:v>
                </c:pt>
                <c:pt idx="741">
                  <c:v>-5.0428571701049805</c:v>
                </c:pt>
                <c:pt idx="742">
                  <c:v>-3.4642848968505859</c:v>
                </c:pt>
                <c:pt idx="743">
                  <c:v>-2.7142848968505859</c:v>
                </c:pt>
                <c:pt idx="744">
                  <c:v>-1.8357143402099609</c:v>
                </c:pt>
                <c:pt idx="745">
                  <c:v>-2.1428585052490234</c:v>
                </c:pt>
                <c:pt idx="746">
                  <c:v>-3.4500007629394531</c:v>
                </c:pt>
                <c:pt idx="747">
                  <c:v>-5.5714302062988281</c:v>
                </c:pt>
                <c:pt idx="748">
                  <c:v>-4.2785682678222656</c:v>
                </c:pt>
                <c:pt idx="749">
                  <c:v>-4.9000015258789063</c:v>
                </c:pt>
                <c:pt idx="750">
                  <c:v>-4.1499996185302734</c:v>
                </c:pt>
                <c:pt idx="751">
                  <c:v>-3.6571426391601563</c:v>
                </c:pt>
                <c:pt idx="752">
                  <c:v>-2.0857152938842773</c:v>
                </c:pt>
                <c:pt idx="753">
                  <c:v>-0.56428623199462891</c:v>
                </c:pt>
                <c:pt idx="754">
                  <c:v>-0.82857155799865723</c:v>
                </c:pt>
                <c:pt idx="755">
                  <c:v>-4.1999998092651367</c:v>
                </c:pt>
                <c:pt idx="756">
                  <c:v>-2.9142856299877167</c:v>
                </c:pt>
                <c:pt idx="757">
                  <c:v>-3.1642837524414063</c:v>
                </c:pt>
                <c:pt idx="758">
                  <c:v>-2.2999992370605469</c:v>
                </c:pt>
                <c:pt idx="759">
                  <c:v>-4.8928565979003906</c:v>
                </c:pt>
                <c:pt idx="760">
                  <c:v>-4.8428573608398438</c:v>
                </c:pt>
                <c:pt idx="761">
                  <c:v>-3.9500045776367188</c:v>
                </c:pt>
                <c:pt idx="762">
                  <c:v>-2.9000015258789063</c:v>
                </c:pt>
                <c:pt idx="763">
                  <c:v>-3.3214263916015625</c:v>
                </c:pt>
                <c:pt idx="764">
                  <c:v>-3.5071449279785156</c:v>
                </c:pt>
                <c:pt idx="765">
                  <c:v>-5.8285751342773438</c:v>
                </c:pt>
                <c:pt idx="766">
                  <c:v>-2.7857208251953125</c:v>
                </c:pt>
                <c:pt idx="767">
                  <c:v>-3.635711669921875</c:v>
                </c:pt>
                <c:pt idx="768">
                  <c:v>-3.9428558349609375</c:v>
                </c:pt>
                <c:pt idx="769">
                  <c:v>-4.4357185363769531</c:v>
                </c:pt>
                <c:pt idx="770">
                  <c:v>-4.1428604125976563</c:v>
                </c:pt>
                <c:pt idx="771">
                  <c:v>-3.8214302062988281</c:v>
                </c:pt>
                <c:pt idx="772">
                  <c:v>-2.4142837524414063</c:v>
                </c:pt>
                <c:pt idx="773">
                  <c:v>-2.9785690307617188</c:v>
                </c:pt>
                <c:pt idx="774">
                  <c:v>-1.7071456909179688</c:v>
                </c:pt>
                <c:pt idx="775">
                  <c:v>-1.5571403503417969</c:v>
                </c:pt>
                <c:pt idx="776">
                  <c:v>-0.45000076293945313</c:v>
                </c:pt>
                <c:pt idx="777">
                  <c:v>-0.14285659790039063</c:v>
                </c:pt>
                <c:pt idx="778">
                  <c:v>-8.5712432861328125E-2</c:v>
                </c:pt>
                <c:pt idx="779">
                  <c:v>0.6928558349609375</c:v>
                </c:pt>
                <c:pt idx="780">
                  <c:v>1.1928558349609375</c:v>
                </c:pt>
                <c:pt idx="781">
                  <c:v>1.1499996185302734</c:v>
                </c:pt>
                <c:pt idx="782">
                  <c:v>2.6142845153808594</c:v>
                </c:pt>
                <c:pt idx="783">
                  <c:v>3.9357128143310547</c:v>
                </c:pt>
                <c:pt idx="784">
                  <c:v>4.0714302062988281</c:v>
                </c:pt>
                <c:pt idx="785">
                  <c:v>5.1357154846191406</c:v>
                </c:pt>
                <c:pt idx="786">
                  <c:v>5.9785728454589844</c:v>
                </c:pt>
                <c:pt idx="787">
                  <c:v>5.4142875671386719</c:v>
                </c:pt>
                <c:pt idx="788">
                  <c:v>4.74285888671875</c:v>
                </c:pt>
                <c:pt idx="789">
                  <c:v>3.4714279174804688</c:v>
                </c:pt>
                <c:pt idx="790">
                  <c:v>1.5928573608398438</c:v>
                </c:pt>
                <c:pt idx="791">
                  <c:v>0.1928558349609375</c:v>
                </c:pt>
                <c:pt idx="792">
                  <c:v>-1.1571426391601563</c:v>
                </c:pt>
                <c:pt idx="793">
                  <c:v>-3.75</c:v>
                </c:pt>
                <c:pt idx="794">
                  <c:v>-3.9571418762207031</c:v>
                </c:pt>
                <c:pt idx="795">
                  <c:v>-4.3928585052490234</c:v>
                </c:pt>
                <c:pt idx="796">
                  <c:v>-5.5642857551574707</c:v>
                </c:pt>
                <c:pt idx="797">
                  <c:v>-5.6285686492919922</c:v>
                </c:pt>
                <c:pt idx="798">
                  <c:v>-5.1928596496582031</c:v>
                </c:pt>
                <c:pt idx="799">
                  <c:v>-4.3214302062988281</c:v>
                </c:pt>
                <c:pt idx="800">
                  <c:v>-3.3214263916015625</c:v>
                </c:pt>
                <c:pt idx="801">
                  <c:v>-5.0714302062988281</c:v>
                </c:pt>
                <c:pt idx="802">
                  <c:v>-5.5857162475585938</c:v>
                </c:pt>
                <c:pt idx="803">
                  <c:v>-5.378570556640625</c:v>
                </c:pt>
                <c:pt idx="804">
                  <c:v>-5.2999992370605469</c:v>
                </c:pt>
                <c:pt idx="805">
                  <c:v>-5.9571456909179688</c:v>
                </c:pt>
                <c:pt idx="806">
                  <c:v>-7.75714111328125</c:v>
                </c:pt>
                <c:pt idx="807">
                  <c:v>-9.1071434020996094</c:v>
                </c:pt>
                <c:pt idx="808">
                  <c:v>-8.0500030517578125</c:v>
                </c:pt>
                <c:pt idx="809">
                  <c:v>-8.6571426391601563</c:v>
                </c:pt>
                <c:pt idx="810">
                  <c:v>-7.0857162475585938</c:v>
                </c:pt>
                <c:pt idx="811">
                  <c:v>-7.5642890930175781</c:v>
                </c:pt>
                <c:pt idx="812">
                  <c:v>-6.6571426391601563</c:v>
                </c:pt>
                <c:pt idx="813">
                  <c:v>-6.5500030517578125</c:v>
                </c:pt>
                <c:pt idx="814">
                  <c:v>-2.9357147216796875</c:v>
                </c:pt>
                <c:pt idx="815">
                  <c:v>-3.2285709381103516</c:v>
                </c:pt>
                <c:pt idx="816">
                  <c:v>-1.9285717010498047</c:v>
                </c:pt>
                <c:pt idx="817">
                  <c:v>-2.6357135772705078</c:v>
                </c:pt>
                <c:pt idx="818">
                  <c:v>-0.94999885559082031</c:v>
                </c:pt>
                <c:pt idx="819">
                  <c:v>-2.4285717010498047</c:v>
                </c:pt>
                <c:pt idx="820">
                  <c:v>-2.9642858505249023</c:v>
                </c:pt>
                <c:pt idx="821">
                  <c:v>-5.6428571939468384</c:v>
                </c:pt>
                <c:pt idx="822">
                  <c:v>-5.5142860412597656</c:v>
                </c:pt>
                <c:pt idx="823">
                  <c:v>-5.0785713195800781</c:v>
                </c:pt>
                <c:pt idx="824">
                  <c:v>-2.24285888671875</c:v>
                </c:pt>
                <c:pt idx="825">
                  <c:v>-4.4285697937011719</c:v>
                </c:pt>
                <c:pt idx="826">
                  <c:v>-4.1357154846191406</c:v>
                </c:pt>
                <c:pt idx="827">
                  <c:v>-1.3142852783203125</c:v>
                </c:pt>
                <c:pt idx="828">
                  <c:v>-0.27142715454101563</c:v>
                </c:pt>
                <c:pt idx="829">
                  <c:v>0.13571453094482422</c:v>
                </c:pt>
                <c:pt idx="830">
                  <c:v>0.69999980926513672</c:v>
                </c:pt>
                <c:pt idx="831">
                  <c:v>-2.5</c:v>
                </c:pt>
                <c:pt idx="832">
                  <c:v>-1.5714263916015625</c:v>
                </c:pt>
                <c:pt idx="833">
                  <c:v>-1.2714271545410156</c:v>
                </c:pt>
                <c:pt idx="834">
                  <c:v>-1.1642837524414063</c:v>
                </c:pt>
                <c:pt idx="835">
                  <c:v>-3.1928596496582031</c:v>
                </c:pt>
                <c:pt idx="836">
                  <c:v>-2.5214271545410156</c:v>
                </c:pt>
                <c:pt idx="837">
                  <c:v>-3.5</c:v>
                </c:pt>
                <c:pt idx="838">
                  <c:v>-3.4714279174804688</c:v>
                </c:pt>
                <c:pt idx="839">
                  <c:v>-2.6142845153808594</c:v>
                </c:pt>
                <c:pt idx="840">
                  <c:v>-2.5285682678222656</c:v>
                </c:pt>
                <c:pt idx="841">
                  <c:v>-5.0142860412597656</c:v>
                </c:pt>
                <c:pt idx="842">
                  <c:v>-2.5642852783203125</c:v>
                </c:pt>
                <c:pt idx="843">
                  <c:v>-3.6071434020996094</c:v>
                </c:pt>
                <c:pt idx="844">
                  <c:v>-2.75</c:v>
                </c:pt>
                <c:pt idx="845">
                  <c:v>-3.1428565979003906</c:v>
                </c:pt>
                <c:pt idx="846">
                  <c:v>-3.378570556640625</c:v>
                </c:pt>
                <c:pt idx="847">
                  <c:v>-3.0857162475585938</c:v>
                </c:pt>
                <c:pt idx="848">
                  <c:v>-1.8928604125976563</c:v>
                </c:pt>
                <c:pt idx="849">
                  <c:v>-4.0857162475585938</c:v>
                </c:pt>
                <c:pt idx="850">
                  <c:v>-1.3071441650390625</c:v>
                </c:pt>
                <c:pt idx="851">
                  <c:v>-2.9714279174804688</c:v>
                </c:pt>
                <c:pt idx="852">
                  <c:v>-2.3357162475585938</c:v>
                </c:pt>
                <c:pt idx="853">
                  <c:v>-2.9142837524414063</c:v>
                </c:pt>
                <c:pt idx="854">
                  <c:v>-3.5714302062988281</c:v>
                </c:pt>
                <c:pt idx="855">
                  <c:v>-3.2999992370605469</c:v>
                </c:pt>
                <c:pt idx="856">
                  <c:v>-1.24285888671875</c:v>
                </c:pt>
                <c:pt idx="857">
                  <c:v>-4.0071487426757813</c:v>
                </c:pt>
                <c:pt idx="858">
                  <c:v>-4.2999992370605469</c:v>
                </c:pt>
                <c:pt idx="859">
                  <c:v>-4.7642860412597656</c:v>
                </c:pt>
                <c:pt idx="860">
                  <c:v>-5.2999992370605469</c:v>
                </c:pt>
                <c:pt idx="861">
                  <c:v>-4.8214263916015625</c:v>
                </c:pt>
                <c:pt idx="862">
                  <c:v>-4.7357139587402344</c:v>
                </c:pt>
                <c:pt idx="863">
                  <c:v>-6.4714279174804688</c:v>
                </c:pt>
                <c:pt idx="864">
                  <c:v>-5.4571437835693359</c:v>
                </c:pt>
                <c:pt idx="865">
                  <c:v>-3.7785701751708984</c:v>
                </c:pt>
                <c:pt idx="866">
                  <c:v>-2.9571418762207031</c:v>
                </c:pt>
                <c:pt idx="867">
                  <c:v>-2.7357139587402344</c:v>
                </c:pt>
                <c:pt idx="868">
                  <c:v>-2.6214284896850586</c:v>
                </c:pt>
                <c:pt idx="869">
                  <c:v>-3.6928571462631226</c:v>
                </c:pt>
                <c:pt idx="870">
                  <c:v>-1.3285713195800781</c:v>
                </c:pt>
                <c:pt idx="871">
                  <c:v>-2.7357144355773926</c:v>
                </c:pt>
                <c:pt idx="872">
                  <c:v>-4.1285724639892578</c:v>
                </c:pt>
                <c:pt idx="873">
                  <c:v>-3.4642858505249023</c:v>
                </c:pt>
                <c:pt idx="874">
                  <c:v>-2.528571605682373</c:v>
                </c:pt>
                <c:pt idx="875">
                  <c:v>-2.3214287757873535</c:v>
                </c:pt>
                <c:pt idx="876">
                  <c:v>-2.0071430206298828</c:v>
                </c:pt>
                <c:pt idx="877">
                  <c:v>-3.7642850875854492</c:v>
                </c:pt>
                <c:pt idx="878">
                  <c:v>-1.978571891784668</c:v>
                </c:pt>
                <c:pt idx="879">
                  <c:v>-0.95000076293945313</c:v>
                </c:pt>
                <c:pt idx="880">
                  <c:v>-0.12142848968505859</c:v>
                </c:pt>
                <c:pt idx="881">
                  <c:v>-0.84999847412109375</c:v>
                </c:pt>
                <c:pt idx="882">
                  <c:v>0.45714378356933594</c:v>
                </c:pt>
                <c:pt idx="883">
                  <c:v>-0.621429443359375</c:v>
                </c:pt>
                <c:pt idx="884">
                  <c:v>-0.50714111328125</c:v>
                </c:pt>
                <c:pt idx="885">
                  <c:v>-1.2428550720214844</c:v>
                </c:pt>
                <c:pt idx="886">
                  <c:v>-1</c:v>
                </c:pt>
                <c:pt idx="887">
                  <c:v>-2.6428570747375488</c:v>
                </c:pt>
                <c:pt idx="888">
                  <c:v>-1.8499994277954102</c:v>
                </c:pt>
                <c:pt idx="889">
                  <c:v>-4.6500000953674316</c:v>
                </c:pt>
                <c:pt idx="890">
                  <c:v>-2.6642875671386719</c:v>
                </c:pt>
                <c:pt idx="891">
                  <c:v>-3.4357147216796875</c:v>
                </c:pt>
                <c:pt idx="892">
                  <c:v>-2.2142868041992188</c:v>
                </c:pt>
                <c:pt idx="893">
                  <c:v>-2.6714285612106323</c:v>
                </c:pt>
                <c:pt idx="894">
                  <c:v>-2.385714054107666</c:v>
                </c:pt>
                <c:pt idx="895">
                  <c:v>-3.364285733550787</c:v>
                </c:pt>
                <c:pt idx="896">
                  <c:v>-1.1285715103149414</c:v>
                </c:pt>
                <c:pt idx="897">
                  <c:v>-1.5785713195800781</c:v>
                </c:pt>
                <c:pt idx="898">
                  <c:v>-0.39285755157470703</c:v>
                </c:pt>
                <c:pt idx="899">
                  <c:v>-2.8071422576904297</c:v>
                </c:pt>
                <c:pt idx="900">
                  <c:v>-3.4642868041992188</c:v>
                </c:pt>
                <c:pt idx="901">
                  <c:v>-3.7714283466339111</c:v>
                </c:pt>
                <c:pt idx="902">
                  <c:v>-3.5928571820259094</c:v>
                </c:pt>
                <c:pt idx="903">
                  <c:v>-4.7428569793701172</c:v>
                </c:pt>
                <c:pt idx="904">
                  <c:v>-4.7714271545410156</c:v>
                </c:pt>
                <c:pt idx="905">
                  <c:v>-5.885711669921875</c:v>
                </c:pt>
                <c:pt idx="906">
                  <c:v>-5.0357131958007813</c:v>
                </c:pt>
                <c:pt idx="907">
                  <c:v>-4.4142856597900391</c:v>
                </c:pt>
                <c:pt idx="908">
                  <c:v>-3.6714282035827637</c:v>
                </c:pt>
                <c:pt idx="909">
                  <c:v>-2.621429443359375</c:v>
                </c:pt>
                <c:pt idx="910">
                  <c:v>-2.771428108215332</c:v>
                </c:pt>
                <c:pt idx="911">
                  <c:v>-3.2357149124145508</c:v>
                </c:pt>
                <c:pt idx="912">
                  <c:v>-1.8428573608398438</c:v>
                </c:pt>
                <c:pt idx="913">
                  <c:v>-1.2714290618896484</c:v>
                </c:pt>
                <c:pt idx="914">
                  <c:v>-7.1430206298828125E-2</c:v>
                </c:pt>
                <c:pt idx="915">
                  <c:v>1.9785728454589844</c:v>
                </c:pt>
                <c:pt idx="916">
                  <c:v>1.6857147216796875</c:v>
                </c:pt>
                <c:pt idx="917">
                  <c:v>2.4071426391601563</c:v>
                </c:pt>
                <c:pt idx="918">
                  <c:v>1.8214263916015625</c:v>
                </c:pt>
                <c:pt idx="919">
                  <c:v>5.0000190734863281E-2</c:v>
                </c:pt>
                <c:pt idx="920">
                  <c:v>-0.22142887115478516</c:v>
                </c:pt>
                <c:pt idx="921">
                  <c:v>-2.4642858505249023</c:v>
                </c:pt>
                <c:pt idx="922">
                  <c:v>-5.5642857551574707</c:v>
                </c:pt>
                <c:pt idx="923">
                  <c:v>-6.4071435928344727</c:v>
                </c:pt>
                <c:pt idx="924">
                  <c:v>-6.2785701751708984</c:v>
                </c:pt>
                <c:pt idx="925">
                  <c:v>-5.378570556640625</c:v>
                </c:pt>
                <c:pt idx="926">
                  <c:v>-3.2071456909179688</c:v>
                </c:pt>
                <c:pt idx="927">
                  <c:v>-3.6928558349609375</c:v>
                </c:pt>
                <c:pt idx="928">
                  <c:v>-3.4285697937011719</c:v>
                </c:pt>
                <c:pt idx="929">
                  <c:v>-1.1714286804199219</c:v>
                </c:pt>
                <c:pt idx="930">
                  <c:v>-0.34999847412109375</c:v>
                </c:pt>
                <c:pt idx="931">
                  <c:v>-0.3000030517578125</c:v>
                </c:pt>
                <c:pt idx="932">
                  <c:v>0.65000152587890625</c:v>
                </c:pt>
                <c:pt idx="933">
                  <c:v>-0.90714263916015625</c:v>
                </c:pt>
                <c:pt idx="934">
                  <c:v>-1.871429443359375</c:v>
                </c:pt>
                <c:pt idx="935">
                  <c:v>-0.15714263916015625</c:v>
                </c:pt>
                <c:pt idx="936">
                  <c:v>-3.2714290618896484</c:v>
                </c:pt>
                <c:pt idx="937">
                  <c:v>-3.3928565979003906</c:v>
                </c:pt>
                <c:pt idx="938">
                  <c:v>-2.5642852783203125</c:v>
                </c:pt>
                <c:pt idx="939">
                  <c:v>-3.6071434020996094</c:v>
                </c:pt>
                <c:pt idx="940">
                  <c:v>-1.2928543090820313</c:v>
                </c:pt>
                <c:pt idx="941">
                  <c:v>-1.4071426391601563</c:v>
                </c:pt>
                <c:pt idx="942">
                  <c:v>-1.9357147216796875</c:v>
                </c:pt>
                <c:pt idx="943">
                  <c:v>-2.128570556640625</c:v>
                </c:pt>
                <c:pt idx="944">
                  <c:v>-0.79285812377929688</c:v>
                </c:pt>
                <c:pt idx="945">
                  <c:v>-3.0142850875854492</c:v>
                </c:pt>
                <c:pt idx="946">
                  <c:v>-1.4071426391601563</c:v>
                </c:pt>
                <c:pt idx="947">
                  <c:v>-3.8285717964172363</c:v>
                </c:pt>
                <c:pt idx="948">
                  <c:v>-1.7928571701049805</c:v>
                </c:pt>
                <c:pt idx="949">
                  <c:v>-3.0428581237792969</c:v>
                </c:pt>
                <c:pt idx="950">
                  <c:v>-0.72857141494750977</c:v>
                </c:pt>
                <c:pt idx="951">
                  <c:v>-2.1500005722045898</c:v>
                </c:pt>
                <c:pt idx="952">
                  <c:v>-1.0214271545410156</c:v>
                </c:pt>
                <c:pt idx="953">
                  <c:v>-3.1428565979003906</c:v>
                </c:pt>
                <c:pt idx="954">
                  <c:v>-1.3714218139648438</c:v>
                </c:pt>
                <c:pt idx="955">
                  <c:v>-1.5571403503417969</c:v>
                </c:pt>
                <c:pt idx="956">
                  <c:v>0.121429443359375</c:v>
                </c:pt>
                <c:pt idx="957">
                  <c:v>0.25</c:v>
                </c:pt>
                <c:pt idx="958">
                  <c:v>0.371429443359375</c:v>
                </c:pt>
                <c:pt idx="959">
                  <c:v>0.83571624755859375</c:v>
                </c:pt>
                <c:pt idx="960">
                  <c:v>2.8285751342773438</c:v>
                </c:pt>
                <c:pt idx="961">
                  <c:v>1.9785690307617188</c:v>
                </c:pt>
                <c:pt idx="962">
                  <c:v>1.4642868041992188</c:v>
                </c:pt>
                <c:pt idx="963">
                  <c:v>-0.4428558349609375</c:v>
                </c:pt>
                <c:pt idx="964">
                  <c:v>-1.6357154846191406</c:v>
                </c:pt>
                <c:pt idx="965">
                  <c:v>-1.9642868041992188</c:v>
                </c:pt>
                <c:pt idx="966">
                  <c:v>-2.121429443359375</c:v>
                </c:pt>
                <c:pt idx="967">
                  <c:v>-3.864288330078125</c:v>
                </c:pt>
                <c:pt idx="968">
                  <c:v>-5.1428565979003906</c:v>
                </c:pt>
                <c:pt idx="969">
                  <c:v>-5.6357154846191406</c:v>
                </c:pt>
                <c:pt idx="970">
                  <c:v>-4.8285713195800781</c:v>
                </c:pt>
                <c:pt idx="971">
                  <c:v>-4.5214309692382813</c:v>
                </c:pt>
                <c:pt idx="972">
                  <c:v>-4.7357139587402344</c:v>
                </c:pt>
                <c:pt idx="973">
                  <c:v>-5.1857109069824219</c:v>
                </c:pt>
                <c:pt idx="974">
                  <c:v>-6.0428581237792969</c:v>
                </c:pt>
                <c:pt idx="975">
                  <c:v>-4.3285713195800781</c:v>
                </c:pt>
                <c:pt idx="976">
                  <c:v>-4.4857139587402344</c:v>
                </c:pt>
                <c:pt idx="977">
                  <c:v>-3.1785717010498047</c:v>
                </c:pt>
                <c:pt idx="978">
                  <c:v>-2</c:v>
                </c:pt>
                <c:pt idx="979">
                  <c:v>-2.2071428298950195</c:v>
                </c:pt>
                <c:pt idx="980">
                  <c:v>-3.1214275360107422</c:v>
                </c:pt>
                <c:pt idx="981">
                  <c:v>-0.78571319580078125</c:v>
                </c:pt>
                <c:pt idx="982">
                  <c:v>-1.728571891784668</c:v>
                </c:pt>
                <c:pt idx="983">
                  <c:v>-1.8214292526245117</c:v>
                </c:pt>
                <c:pt idx="984">
                  <c:v>-1.878570556640625</c:v>
                </c:pt>
                <c:pt idx="985">
                  <c:v>-4.0142860412597656</c:v>
                </c:pt>
                <c:pt idx="986">
                  <c:v>-1.4214286804199219</c:v>
                </c:pt>
                <c:pt idx="987">
                  <c:v>-1.1428565979003906</c:v>
                </c:pt>
                <c:pt idx="988">
                  <c:v>-2.2857131958007813</c:v>
                </c:pt>
                <c:pt idx="989">
                  <c:v>-1.5714302062988281</c:v>
                </c:pt>
                <c:pt idx="990">
                  <c:v>-0.74285888671875</c:v>
                </c:pt>
                <c:pt idx="991">
                  <c:v>-1.128570556640625</c:v>
                </c:pt>
                <c:pt idx="992">
                  <c:v>0.24285888671875</c:v>
                </c:pt>
                <c:pt idx="993">
                  <c:v>-1.6500015258789063</c:v>
                </c:pt>
                <c:pt idx="994">
                  <c:v>-7.857513427734375E-2</c:v>
                </c:pt>
                <c:pt idx="995">
                  <c:v>0.29999542236328125</c:v>
                </c:pt>
                <c:pt idx="996">
                  <c:v>1.1857147216796875</c:v>
                </c:pt>
                <c:pt idx="997">
                  <c:v>0.90714263916015625</c:v>
                </c:pt>
                <c:pt idx="998">
                  <c:v>0.96428489685058594</c:v>
                </c:pt>
                <c:pt idx="999">
                  <c:v>-1.3214282989501953</c:v>
                </c:pt>
                <c:pt idx="1000">
                  <c:v>0.6928558349609375</c:v>
                </c:pt>
                <c:pt idx="1001">
                  <c:v>-1.0785675048828125</c:v>
                </c:pt>
                <c:pt idx="1002">
                  <c:v>-2.03570556640625</c:v>
                </c:pt>
                <c:pt idx="1003">
                  <c:v>-3.614288330078125</c:v>
                </c:pt>
                <c:pt idx="1004">
                  <c:v>-3.8142852783203125</c:v>
                </c:pt>
                <c:pt idx="1005">
                  <c:v>-3.9857101440429688</c:v>
                </c:pt>
                <c:pt idx="1006">
                  <c:v>-2.5714263916015625</c:v>
                </c:pt>
                <c:pt idx="1007">
                  <c:v>-3.6571426391601563</c:v>
                </c:pt>
                <c:pt idx="1008">
                  <c:v>-2.3357124328613281</c:v>
                </c:pt>
                <c:pt idx="1009">
                  <c:v>-1.4214286804199219</c:v>
                </c:pt>
                <c:pt idx="1010">
                  <c:v>1.75</c:v>
                </c:pt>
                <c:pt idx="1011">
                  <c:v>3.0071430206298828</c:v>
                </c:pt>
                <c:pt idx="1012">
                  <c:v>1.75</c:v>
                </c:pt>
                <c:pt idx="1013">
                  <c:v>3.5571432113647461</c:v>
                </c:pt>
                <c:pt idx="1014">
                  <c:v>3.3071432113647461</c:v>
                </c:pt>
                <c:pt idx="1015">
                  <c:v>1.3500001430511475</c:v>
                </c:pt>
                <c:pt idx="1016">
                  <c:v>2.24285888671875</c:v>
                </c:pt>
                <c:pt idx="1017">
                  <c:v>-0.628570556640625</c:v>
                </c:pt>
                <c:pt idx="1018">
                  <c:v>-4.285430908203125E-2</c:v>
                </c:pt>
                <c:pt idx="1019">
                  <c:v>2.0142822265625</c:v>
                </c:pt>
                <c:pt idx="1020">
                  <c:v>0.15714263916015625</c:v>
                </c:pt>
                <c:pt idx="1021">
                  <c:v>-1.7071380615234375</c:v>
                </c:pt>
                <c:pt idx="1022">
                  <c:v>0.6785736083984375</c:v>
                </c:pt>
                <c:pt idx="1023">
                  <c:v>-0.1571502685546875</c:v>
                </c:pt>
                <c:pt idx="1024">
                  <c:v>-0.89286041259765625</c:v>
                </c:pt>
                <c:pt idx="1025">
                  <c:v>-3.75</c:v>
                </c:pt>
                <c:pt idx="1026">
                  <c:v>-4.4571418762207031</c:v>
                </c:pt>
                <c:pt idx="1027">
                  <c:v>-3.5928573608398438</c:v>
                </c:pt>
                <c:pt idx="1028">
                  <c:v>-0.66428375244140625</c:v>
                </c:pt>
                <c:pt idx="1029">
                  <c:v>-2.5142860412597656</c:v>
                </c:pt>
                <c:pt idx="1030">
                  <c:v>-2.3285722732543945</c:v>
                </c:pt>
                <c:pt idx="1031">
                  <c:v>-0.82142829895019531</c:v>
                </c:pt>
                <c:pt idx="1032">
                  <c:v>-0.84285736083984375</c:v>
                </c:pt>
                <c:pt idx="1033">
                  <c:v>-1.4428577423095703</c:v>
                </c:pt>
                <c:pt idx="1034">
                  <c:v>-1.7357139587402344</c:v>
                </c:pt>
                <c:pt idx="1035">
                  <c:v>-3.121429443359375</c:v>
                </c:pt>
                <c:pt idx="1036">
                  <c:v>-1.8357142210006714</c:v>
                </c:pt>
                <c:pt idx="1037">
                  <c:v>-1.3857154846191406</c:v>
                </c:pt>
                <c:pt idx="1038">
                  <c:v>-1.9499969482421875</c:v>
                </c:pt>
                <c:pt idx="1039">
                  <c:v>7.144927978515625E-3</c:v>
                </c:pt>
                <c:pt idx="1040">
                  <c:v>-0.5</c:v>
                </c:pt>
                <c:pt idx="1041">
                  <c:v>-1.2428550720214844</c:v>
                </c:pt>
                <c:pt idx="1042">
                  <c:v>-1.9071426391601563</c:v>
                </c:pt>
                <c:pt idx="1043">
                  <c:v>-4.1928558349609375</c:v>
                </c:pt>
                <c:pt idx="1044">
                  <c:v>-4.6000022888183594</c:v>
                </c:pt>
                <c:pt idx="1045">
                  <c:v>-6.8857154846191406</c:v>
                </c:pt>
                <c:pt idx="1046">
                  <c:v>-7.5499992370605469</c:v>
                </c:pt>
                <c:pt idx="1047">
                  <c:v>-7.1142845153808594</c:v>
                </c:pt>
                <c:pt idx="1048">
                  <c:v>-6.2642860412597656</c:v>
                </c:pt>
                <c:pt idx="1049">
                  <c:v>-5.2857151031494141</c:v>
                </c:pt>
                <c:pt idx="1050">
                  <c:v>-2.7642860412597656</c:v>
                </c:pt>
                <c:pt idx="1051">
                  <c:v>-2.7857131958007813</c:v>
                </c:pt>
                <c:pt idx="1052">
                  <c:v>1.4286041259765625E-2</c:v>
                </c:pt>
                <c:pt idx="1053">
                  <c:v>0.21428680419921875</c:v>
                </c:pt>
                <c:pt idx="1054">
                  <c:v>1.1214284896850586</c:v>
                </c:pt>
                <c:pt idx="1055">
                  <c:v>-0.71428489685058594</c:v>
                </c:pt>
                <c:pt idx="1056">
                  <c:v>-1.5785713195800781</c:v>
                </c:pt>
                <c:pt idx="1057">
                  <c:v>-3.5357131958007813</c:v>
                </c:pt>
                <c:pt idx="1058">
                  <c:v>-3.2571430206298828</c:v>
                </c:pt>
                <c:pt idx="1059">
                  <c:v>-3.75</c:v>
                </c:pt>
                <c:pt idx="1060">
                  <c:v>-3.4357147216796875</c:v>
                </c:pt>
                <c:pt idx="1061">
                  <c:v>-2.614288330078125</c:v>
                </c:pt>
                <c:pt idx="1062">
                  <c:v>-4.999542236328125E-2</c:v>
                </c:pt>
                <c:pt idx="1063">
                  <c:v>2.142333984375E-2</c:v>
                </c:pt>
                <c:pt idx="1064">
                  <c:v>1.7928543090820313</c:v>
                </c:pt>
                <c:pt idx="1065">
                  <c:v>0.73571395874023438</c:v>
                </c:pt>
                <c:pt idx="1066">
                  <c:v>1.49285888671875</c:v>
                </c:pt>
                <c:pt idx="1067">
                  <c:v>1.7928619384765625</c:v>
                </c:pt>
                <c:pt idx="1068">
                  <c:v>1.0928573608398438</c:v>
                </c:pt>
                <c:pt idx="1069">
                  <c:v>0.74285507202148438</c:v>
                </c:pt>
                <c:pt idx="1070">
                  <c:v>1.8285713195800781</c:v>
                </c:pt>
                <c:pt idx="1071">
                  <c:v>1.97857666015625</c:v>
                </c:pt>
                <c:pt idx="1072">
                  <c:v>2.642852783203125</c:v>
                </c:pt>
                <c:pt idx="1073">
                  <c:v>1.107147216796875</c:v>
                </c:pt>
                <c:pt idx="1074">
                  <c:v>0.80714035034179688</c:v>
                </c:pt>
                <c:pt idx="1075">
                  <c:v>-1.0642852783203125</c:v>
                </c:pt>
                <c:pt idx="1076">
                  <c:v>-1.7000007629394531</c:v>
                </c:pt>
                <c:pt idx="1077">
                  <c:v>-3.0571441650390625</c:v>
                </c:pt>
                <c:pt idx="1078">
                  <c:v>-3.4285717010498047</c:v>
                </c:pt>
                <c:pt idx="1079">
                  <c:v>-3.3000001907348633</c:v>
                </c:pt>
                <c:pt idx="1080">
                  <c:v>-2.9071426391601563</c:v>
                </c:pt>
                <c:pt idx="1081">
                  <c:v>-3.1571426391601563</c:v>
                </c:pt>
                <c:pt idx="1082">
                  <c:v>-1.9928550720214844</c:v>
                </c:pt>
                <c:pt idx="1083">
                  <c:v>-2.0142860412597656</c:v>
                </c:pt>
                <c:pt idx="1084">
                  <c:v>-2.3357124328613281</c:v>
                </c:pt>
                <c:pt idx="1085">
                  <c:v>-3.1428565979003906</c:v>
                </c:pt>
                <c:pt idx="1086">
                  <c:v>-4.3000030517578125</c:v>
                </c:pt>
                <c:pt idx="1087">
                  <c:v>-5.0428543090820313</c:v>
                </c:pt>
                <c:pt idx="1088">
                  <c:v>-3.1928558349609375</c:v>
                </c:pt>
                <c:pt idx="1089">
                  <c:v>-3.871429443359375</c:v>
                </c:pt>
                <c:pt idx="1090">
                  <c:v>-4.5357131958007813</c:v>
                </c:pt>
                <c:pt idx="1091">
                  <c:v>-3.6785736083984375</c:v>
                </c:pt>
                <c:pt idx="1092">
                  <c:v>-2.5142860412597656</c:v>
                </c:pt>
                <c:pt idx="1093">
                  <c:v>-1.8571434020996094</c:v>
                </c:pt>
                <c:pt idx="1094">
                  <c:v>0.4357147216796875</c:v>
                </c:pt>
                <c:pt idx="1095">
                  <c:v>-3.571319580078125E-2</c:v>
                </c:pt>
                <c:pt idx="1096">
                  <c:v>-0.72142887115478516</c:v>
                </c:pt>
                <c:pt idx="1097">
                  <c:v>0.80714273452758789</c:v>
                </c:pt>
                <c:pt idx="1098">
                  <c:v>2.2000007629394531</c:v>
                </c:pt>
                <c:pt idx="1099">
                  <c:v>1.2642822265625</c:v>
                </c:pt>
                <c:pt idx="1100">
                  <c:v>3.8999977111816406</c:v>
                </c:pt>
                <c:pt idx="1101">
                  <c:v>1.2714271545410156</c:v>
                </c:pt>
                <c:pt idx="1102">
                  <c:v>0.29999923706054688</c:v>
                </c:pt>
                <c:pt idx="1103">
                  <c:v>-0.5</c:v>
                </c:pt>
                <c:pt idx="1104">
                  <c:v>-1.3285713195800781</c:v>
                </c:pt>
                <c:pt idx="1105">
                  <c:v>-4.7214279174804688</c:v>
                </c:pt>
                <c:pt idx="1106">
                  <c:v>-3.9285697937011719</c:v>
                </c:pt>
                <c:pt idx="1107">
                  <c:v>-7.8071441650390625</c:v>
                </c:pt>
                <c:pt idx="1108">
                  <c:v>-6.3071441650390625</c:v>
                </c:pt>
                <c:pt idx="1109">
                  <c:v>-6.2357177734375</c:v>
                </c:pt>
                <c:pt idx="1110">
                  <c:v>-4.0571441650390625</c:v>
                </c:pt>
                <c:pt idx="1111">
                  <c:v>-3.8857192993164063</c:v>
                </c:pt>
                <c:pt idx="1112">
                  <c:v>-1.6857147216796875</c:v>
                </c:pt>
                <c:pt idx="1113">
                  <c:v>-0.885711669921875</c:v>
                </c:pt>
                <c:pt idx="1114">
                  <c:v>1.1642837524414063</c:v>
                </c:pt>
                <c:pt idx="1115">
                  <c:v>1.4214248657226563</c:v>
                </c:pt>
                <c:pt idx="1116">
                  <c:v>0.49285888671875</c:v>
                </c:pt>
                <c:pt idx="1117">
                  <c:v>9.285736083984375E-2</c:v>
                </c:pt>
                <c:pt idx="1118">
                  <c:v>0.471435546875</c:v>
                </c:pt>
                <c:pt idx="1119">
                  <c:v>-0.21428680419921875</c:v>
                </c:pt>
                <c:pt idx="1120">
                  <c:v>-0.70000076293945313</c:v>
                </c:pt>
                <c:pt idx="1121">
                  <c:v>-1.0571441650390625</c:v>
                </c:pt>
                <c:pt idx="1122">
                  <c:v>-1.0999984741210938</c:v>
                </c:pt>
                <c:pt idx="1123">
                  <c:v>0.25714492797851563</c:v>
                </c:pt>
                <c:pt idx="1124">
                  <c:v>1.2142868041992188</c:v>
                </c:pt>
                <c:pt idx="1125">
                  <c:v>0.35713958740234375</c:v>
                </c:pt>
                <c:pt idx="1126">
                  <c:v>2.0357208251953125</c:v>
                </c:pt>
                <c:pt idx="1127">
                  <c:v>1.2785720825195313</c:v>
                </c:pt>
                <c:pt idx="1128">
                  <c:v>1.878570556640625</c:v>
                </c:pt>
                <c:pt idx="1129">
                  <c:v>1.2214279174804688</c:v>
                </c:pt>
                <c:pt idx="1130">
                  <c:v>0.40714263916015625</c:v>
                </c:pt>
                <c:pt idx="1131">
                  <c:v>0.4499969482421875</c:v>
                </c:pt>
                <c:pt idx="1132">
                  <c:v>2.5</c:v>
                </c:pt>
                <c:pt idx="1133">
                  <c:v>1.621429443359375</c:v>
                </c:pt>
                <c:pt idx="1134">
                  <c:v>4.0142822265625</c:v>
                </c:pt>
                <c:pt idx="1135">
                  <c:v>2.9285697937011719</c:v>
                </c:pt>
                <c:pt idx="1136">
                  <c:v>3.74285888671875</c:v>
                </c:pt>
                <c:pt idx="1137">
                  <c:v>3.4785728454589844</c:v>
                </c:pt>
                <c:pt idx="1138">
                  <c:v>1.7142848968505859</c:v>
                </c:pt>
                <c:pt idx="1139">
                  <c:v>-1.1142845153808594</c:v>
                </c:pt>
                <c:pt idx="1140">
                  <c:v>-0.92856979370117188</c:v>
                </c:pt>
                <c:pt idx="1141">
                  <c:v>-3.5499992370605469</c:v>
                </c:pt>
                <c:pt idx="1142">
                  <c:v>-3.5571403503417969</c:v>
                </c:pt>
                <c:pt idx="1143">
                  <c:v>-5.1142845153808594</c:v>
                </c:pt>
                <c:pt idx="1144">
                  <c:v>-4.7071418762207031</c:v>
                </c:pt>
                <c:pt idx="1145">
                  <c:v>-4.1571426391601563</c:v>
                </c:pt>
                <c:pt idx="1146">
                  <c:v>-2.6785659790039063</c:v>
                </c:pt>
                <c:pt idx="1147">
                  <c:v>-3.6571426391601563</c:v>
                </c:pt>
                <c:pt idx="1148">
                  <c:v>-4.24285888671875</c:v>
                </c:pt>
                <c:pt idx="1149">
                  <c:v>-4.4642868041992188</c:v>
                </c:pt>
                <c:pt idx="1150">
                  <c:v>-2.4000015258789063</c:v>
                </c:pt>
                <c:pt idx="1151">
                  <c:v>-2.7285690307617188</c:v>
                </c:pt>
                <c:pt idx="1152">
                  <c:v>-1.0357131958007813</c:v>
                </c:pt>
                <c:pt idx="1153">
                  <c:v>-1.142852783203125</c:v>
                </c:pt>
                <c:pt idx="1154">
                  <c:v>-0.64286041259765625</c:v>
                </c:pt>
                <c:pt idx="1155">
                  <c:v>-8.571624755859375E-2</c:v>
                </c:pt>
                <c:pt idx="1156">
                  <c:v>-0.5142822265625</c:v>
                </c:pt>
                <c:pt idx="1157">
                  <c:v>-1.5</c:v>
                </c:pt>
                <c:pt idx="1158">
                  <c:v>-0.4857177734375</c:v>
                </c:pt>
                <c:pt idx="1159">
                  <c:v>-1.5928573608398438</c:v>
                </c:pt>
                <c:pt idx="1160">
                  <c:v>-1.378570556640625</c:v>
                </c:pt>
                <c:pt idx="1161">
                  <c:v>-3.2857131958007813</c:v>
                </c:pt>
                <c:pt idx="1162">
                  <c:v>-2.7000007629394531</c:v>
                </c:pt>
                <c:pt idx="1163">
                  <c:v>-1.7928581237792969</c:v>
                </c:pt>
                <c:pt idx="1164">
                  <c:v>-2.6071434020996094</c:v>
                </c:pt>
                <c:pt idx="1165">
                  <c:v>-4.9142875671386719</c:v>
                </c:pt>
                <c:pt idx="1166">
                  <c:v>-4.3214282989501953</c:v>
                </c:pt>
                <c:pt idx="1167">
                  <c:v>-3.6142845153808594</c:v>
                </c:pt>
                <c:pt idx="1168">
                  <c:v>-1.128570556640625</c:v>
                </c:pt>
                <c:pt idx="1169">
                  <c:v>-0.1785736083984375</c:v>
                </c:pt>
                <c:pt idx="1170">
                  <c:v>-0.60713958740234375</c:v>
                </c:pt>
                <c:pt idx="1171">
                  <c:v>-0.40000152587890625</c:v>
                </c:pt>
                <c:pt idx="1172">
                  <c:v>0.59285736083984375</c:v>
                </c:pt>
                <c:pt idx="1173">
                  <c:v>-1.399993896484375</c:v>
                </c:pt>
                <c:pt idx="1174">
                  <c:v>-0.77857208251953125</c:v>
                </c:pt>
                <c:pt idx="1175">
                  <c:v>-3.6857147216796875</c:v>
                </c:pt>
                <c:pt idx="1176">
                  <c:v>-4.8928570747375488</c:v>
                </c:pt>
                <c:pt idx="1177">
                  <c:v>-5.0642852783203125</c:v>
                </c:pt>
                <c:pt idx="1178">
                  <c:v>-3.3214285373687744</c:v>
                </c:pt>
                <c:pt idx="1179">
                  <c:v>-2.885714054107666</c:v>
                </c:pt>
                <c:pt idx="1180">
                  <c:v>5.0000190734863281E-2</c:v>
                </c:pt>
                <c:pt idx="1181">
                  <c:v>-1.3071422576904297</c:v>
                </c:pt>
                <c:pt idx="1182">
                  <c:v>1.5285720825195313</c:v>
                </c:pt>
                <c:pt idx="1183">
                  <c:v>1.3285713195800781</c:v>
                </c:pt>
                <c:pt idx="1184">
                  <c:v>0.88571357727050781</c:v>
                </c:pt>
                <c:pt idx="1185">
                  <c:v>-0.614288330078125</c:v>
                </c:pt>
                <c:pt idx="1186">
                  <c:v>-0.65714263916015625</c:v>
                </c:pt>
                <c:pt idx="1187">
                  <c:v>-2.2285709381103516</c:v>
                </c:pt>
                <c:pt idx="1188">
                  <c:v>-2.1642856597900391</c:v>
                </c:pt>
                <c:pt idx="1189">
                  <c:v>-3.2785701751708984</c:v>
                </c:pt>
                <c:pt idx="1190">
                  <c:v>-3.364288330078125</c:v>
                </c:pt>
                <c:pt idx="1191">
                  <c:v>-2.0714302062988281</c:v>
                </c:pt>
                <c:pt idx="1192">
                  <c:v>-2.5142860412597656</c:v>
                </c:pt>
                <c:pt idx="1193">
                  <c:v>-2.5142860412597656</c:v>
                </c:pt>
                <c:pt idx="1194">
                  <c:v>-3.99285888671875</c:v>
                </c:pt>
                <c:pt idx="1195">
                  <c:v>-3.25</c:v>
                </c:pt>
                <c:pt idx="1196">
                  <c:v>-2.9714317321777344</c:v>
                </c:pt>
                <c:pt idx="1197">
                  <c:v>-2.7214317321777344</c:v>
                </c:pt>
                <c:pt idx="1198">
                  <c:v>-2.6857147216796875</c:v>
                </c:pt>
                <c:pt idx="1199">
                  <c:v>-2.6571426391601563</c:v>
                </c:pt>
                <c:pt idx="1200">
                  <c:v>-2.9428596496582031</c:v>
                </c:pt>
                <c:pt idx="1201">
                  <c:v>-1.3928565979003906</c:v>
                </c:pt>
                <c:pt idx="1202">
                  <c:v>-1.25</c:v>
                </c:pt>
                <c:pt idx="1203">
                  <c:v>-0.87142857909202576</c:v>
                </c:pt>
                <c:pt idx="1204">
                  <c:v>0.77857136726379395</c:v>
                </c:pt>
                <c:pt idx="1205">
                  <c:v>0.19285774230957031</c:v>
                </c:pt>
                <c:pt idx="1206">
                  <c:v>1.9285717010498047</c:v>
                </c:pt>
                <c:pt idx="1207">
                  <c:v>2.614288330078125</c:v>
                </c:pt>
                <c:pt idx="1208">
                  <c:v>3.3357143402099609</c:v>
                </c:pt>
                <c:pt idx="1209">
                  <c:v>0.79999923706054688</c:v>
                </c:pt>
                <c:pt idx="1210">
                  <c:v>0.60000038146972656</c:v>
                </c:pt>
                <c:pt idx="1211">
                  <c:v>-0.9357142448425293</c:v>
                </c:pt>
                <c:pt idx="1212">
                  <c:v>-1.4714288711547852</c:v>
                </c:pt>
                <c:pt idx="1213">
                  <c:v>-0.22142857313156128</c:v>
                </c:pt>
                <c:pt idx="1214">
                  <c:v>1.4285087585449219E-2</c:v>
                </c:pt>
                <c:pt idx="1215">
                  <c:v>-1.0642852783203125</c:v>
                </c:pt>
                <c:pt idx="1216">
                  <c:v>0.35714340209960938</c:v>
                </c:pt>
                <c:pt idx="1217">
                  <c:v>3.5717010498046875E-2</c:v>
                </c:pt>
                <c:pt idx="1218">
                  <c:v>0.4357147216796875</c:v>
                </c:pt>
                <c:pt idx="1219">
                  <c:v>1.5571441650390625</c:v>
                </c:pt>
                <c:pt idx="1220">
                  <c:v>-0.35714340209960938</c:v>
                </c:pt>
                <c:pt idx="1221">
                  <c:v>0.64286041259765625</c:v>
                </c:pt>
                <c:pt idx="1222">
                  <c:v>2.2142868041992188</c:v>
                </c:pt>
                <c:pt idx="1223">
                  <c:v>1.621429443359375</c:v>
                </c:pt>
                <c:pt idx="1224">
                  <c:v>1.3428573608398438</c:v>
                </c:pt>
                <c:pt idx="1225">
                  <c:v>-0.385711669921875</c:v>
                </c:pt>
                <c:pt idx="1226">
                  <c:v>-0.878570556640625</c:v>
                </c:pt>
                <c:pt idx="1227">
                  <c:v>-2.3285751342773438</c:v>
                </c:pt>
                <c:pt idx="1228">
                  <c:v>-3.8499984741210938</c:v>
                </c:pt>
                <c:pt idx="1229">
                  <c:v>-6.7357177734375</c:v>
                </c:pt>
                <c:pt idx="1230">
                  <c:v>-6.4214248657226563</c:v>
                </c:pt>
                <c:pt idx="1231">
                  <c:v>-7.4571456909179688</c:v>
                </c:pt>
                <c:pt idx="1232">
                  <c:v>-5.6642913818359375</c:v>
                </c:pt>
                <c:pt idx="1233">
                  <c:v>-6.628570556640625</c:v>
                </c:pt>
                <c:pt idx="1234">
                  <c:v>-3.5071487426757813</c:v>
                </c:pt>
                <c:pt idx="1235">
                  <c:v>-3.0928573608398438</c:v>
                </c:pt>
                <c:pt idx="1236">
                  <c:v>-0.58571624755859375</c:v>
                </c:pt>
                <c:pt idx="1237">
                  <c:v>-1.7071456909179688</c:v>
                </c:pt>
                <c:pt idx="1238">
                  <c:v>0.65714263916015625</c:v>
                </c:pt>
                <c:pt idx="1239">
                  <c:v>0.25</c:v>
                </c:pt>
                <c:pt idx="1240">
                  <c:v>1.721435546875</c:v>
                </c:pt>
                <c:pt idx="1241">
                  <c:v>-1.0142860412597656</c:v>
                </c:pt>
                <c:pt idx="1242">
                  <c:v>-1.371429443359375</c:v>
                </c:pt>
                <c:pt idx="1243">
                  <c:v>-2.6785697937011719</c:v>
                </c:pt>
                <c:pt idx="1244">
                  <c:v>6.42852783203125E-2</c:v>
                </c:pt>
                <c:pt idx="1245">
                  <c:v>-2.4500045776367188</c:v>
                </c:pt>
                <c:pt idx="1246">
                  <c:v>-1.99285888671875</c:v>
                </c:pt>
                <c:pt idx="1247">
                  <c:v>-1.5857124328613281</c:v>
                </c:pt>
                <c:pt idx="1248">
                  <c:v>-1.3785724639892578</c:v>
                </c:pt>
                <c:pt idx="1249">
                  <c:v>-1.9000015258789063</c:v>
                </c:pt>
                <c:pt idx="1250">
                  <c:v>1.2142858505249023</c:v>
                </c:pt>
                <c:pt idx="1251">
                  <c:v>0.22857093811035156</c:v>
                </c:pt>
                <c:pt idx="1252">
                  <c:v>2.3857154846191406</c:v>
                </c:pt>
                <c:pt idx="1253">
                  <c:v>3.5642852783203125</c:v>
                </c:pt>
                <c:pt idx="1254">
                  <c:v>2.3214282989501953</c:v>
                </c:pt>
                <c:pt idx="1255">
                  <c:v>3.7214288711547852</c:v>
                </c:pt>
                <c:pt idx="1256">
                  <c:v>3.3428568840026855</c:v>
                </c:pt>
                <c:pt idx="1257">
                  <c:v>0.3142852783203125</c:v>
                </c:pt>
                <c:pt idx="1258">
                  <c:v>-0.83571243286132813</c:v>
                </c:pt>
                <c:pt idx="1259">
                  <c:v>-0.74285697937011719</c:v>
                </c:pt>
                <c:pt idx="1260">
                  <c:v>-2.4428577423095703</c:v>
                </c:pt>
                <c:pt idx="1261">
                  <c:v>-1.9785709381103516</c:v>
                </c:pt>
                <c:pt idx="1262">
                  <c:v>-0.55000019073486328</c:v>
                </c:pt>
                <c:pt idx="1263">
                  <c:v>-0.27142858505249023</c:v>
                </c:pt>
                <c:pt idx="1264">
                  <c:v>1.1571426391601563</c:v>
                </c:pt>
                <c:pt idx="1265">
                  <c:v>0.47142982482910156</c:v>
                </c:pt>
                <c:pt idx="1266">
                  <c:v>-1.1571426391601563</c:v>
                </c:pt>
                <c:pt idx="1267">
                  <c:v>-2.1214256286621094</c:v>
                </c:pt>
                <c:pt idx="1268">
                  <c:v>-0.5642852783203125</c:v>
                </c:pt>
                <c:pt idx="1269">
                  <c:v>-2.0071449279785156</c:v>
                </c:pt>
                <c:pt idx="1270">
                  <c:v>-0.97857093811035156</c:v>
                </c:pt>
                <c:pt idx="1271">
                  <c:v>-2.4785709381103516</c:v>
                </c:pt>
                <c:pt idx="1272">
                  <c:v>0.59285736083984375</c:v>
                </c:pt>
                <c:pt idx="1273">
                  <c:v>2.3071441650390625</c:v>
                </c:pt>
                <c:pt idx="1274">
                  <c:v>-0.1214599609375</c:v>
                </c:pt>
                <c:pt idx="1275">
                  <c:v>-1.6214599609375</c:v>
                </c:pt>
                <c:pt idx="1276">
                  <c:v>-1.44281005859375</c:v>
                </c:pt>
                <c:pt idx="1277">
                  <c:v>-1.86431884765625</c:v>
                </c:pt>
                <c:pt idx="1278">
                  <c:v>-1.68572998046875</c:v>
                </c:pt>
                <c:pt idx="1279">
                  <c:v>-4.7071533203125</c:v>
                </c:pt>
                <c:pt idx="1280">
                  <c:v>-5.4071044921875</c:v>
                </c:pt>
                <c:pt idx="1281">
                  <c:v>-2.3285713195800781</c:v>
                </c:pt>
                <c:pt idx="1282">
                  <c:v>-4.1357135772705078</c:v>
                </c:pt>
                <c:pt idx="1283">
                  <c:v>-4.7999992370605469</c:v>
                </c:pt>
                <c:pt idx="1284">
                  <c:v>-4.4857139587402344</c:v>
                </c:pt>
                <c:pt idx="1285">
                  <c:v>-5.128570556640625</c:v>
                </c:pt>
                <c:pt idx="1286">
                  <c:v>-4.7857141494750977</c:v>
                </c:pt>
                <c:pt idx="1287">
                  <c:v>-4.4500007629394531</c:v>
                </c:pt>
                <c:pt idx="1288">
                  <c:v>-2.2357139587402344</c:v>
                </c:pt>
                <c:pt idx="1289">
                  <c:v>0.16428565979003906</c:v>
                </c:pt>
                <c:pt idx="1290">
                  <c:v>-0.30000114440917969</c:v>
                </c:pt>
                <c:pt idx="1291">
                  <c:v>-0.75</c:v>
                </c:pt>
                <c:pt idx="1292">
                  <c:v>0.37857246398925781</c:v>
                </c:pt>
                <c:pt idx="1293">
                  <c:v>0.88571548461914063</c:v>
                </c:pt>
                <c:pt idx="1294">
                  <c:v>1.121429443359375</c:v>
                </c:pt>
                <c:pt idx="1295">
                  <c:v>-0.67142868041992188</c:v>
                </c:pt>
                <c:pt idx="1296">
                  <c:v>-1.6928558349609375</c:v>
                </c:pt>
                <c:pt idx="1297">
                  <c:v>-0.20000457763671875</c:v>
                </c:pt>
                <c:pt idx="1298">
                  <c:v>0.3142852783203125</c:v>
                </c:pt>
                <c:pt idx="1299">
                  <c:v>-1.0714263916015625</c:v>
                </c:pt>
                <c:pt idx="1300">
                  <c:v>-0.58571243286132813</c:v>
                </c:pt>
                <c:pt idx="1301">
                  <c:v>-1.3928565979003906</c:v>
                </c:pt>
                <c:pt idx="1302">
                  <c:v>-1.3214282989501953</c:v>
                </c:pt>
                <c:pt idx="1303">
                  <c:v>-0.21428585052490234</c:v>
                </c:pt>
                <c:pt idx="1304">
                  <c:v>1.4499969482421875</c:v>
                </c:pt>
                <c:pt idx="1305">
                  <c:v>-0.2357177734375</c:v>
                </c:pt>
                <c:pt idx="1306">
                  <c:v>1.4214324951171875</c:v>
                </c:pt>
                <c:pt idx="1307">
                  <c:v>0.42142868041992188</c:v>
                </c:pt>
                <c:pt idx="1308">
                  <c:v>0.40714263916015625</c:v>
                </c:pt>
                <c:pt idx="1309">
                  <c:v>0.4357147216796875</c:v>
                </c:pt>
                <c:pt idx="1310">
                  <c:v>-0.79999923706054688</c:v>
                </c:pt>
                <c:pt idx="1311">
                  <c:v>-3.4071502685546875</c:v>
                </c:pt>
                <c:pt idx="1312">
                  <c:v>-4.6714248657226563</c:v>
                </c:pt>
                <c:pt idx="1313">
                  <c:v>-5.628570556640625</c:v>
                </c:pt>
                <c:pt idx="1314">
                  <c:v>-4.9928550720214844</c:v>
                </c:pt>
                <c:pt idx="1315">
                  <c:v>-4.9714279174804688</c:v>
                </c:pt>
                <c:pt idx="1316">
                  <c:v>-5.0071427822113037</c:v>
                </c:pt>
                <c:pt idx="1317">
                  <c:v>-2.49285888671875</c:v>
                </c:pt>
                <c:pt idx="1318">
                  <c:v>-0.74285888671875</c:v>
                </c:pt>
                <c:pt idx="1319">
                  <c:v>0.99285888671875</c:v>
                </c:pt>
                <c:pt idx="1320">
                  <c:v>2.607147216796875</c:v>
                </c:pt>
                <c:pt idx="1321">
                  <c:v>4.0928497314453125</c:v>
                </c:pt>
                <c:pt idx="1322">
                  <c:v>4.9357147216796875</c:v>
                </c:pt>
                <c:pt idx="1323">
                  <c:v>5.092864990234375</c:v>
                </c:pt>
                <c:pt idx="1324">
                  <c:v>4.4000015258789063</c:v>
                </c:pt>
                <c:pt idx="1325">
                  <c:v>2.6571426391601563</c:v>
                </c:pt>
                <c:pt idx="1326">
                  <c:v>3.7928543090820313</c:v>
                </c:pt>
                <c:pt idx="1327">
                  <c:v>3.0428543090820313</c:v>
                </c:pt>
                <c:pt idx="1328">
                  <c:v>2.3571395874023438</c:v>
                </c:pt>
                <c:pt idx="1329">
                  <c:v>1.0714263916015625</c:v>
                </c:pt>
                <c:pt idx="1330">
                  <c:v>1.5214309692382813</c:v>
                </c:pt>
                <c:pt idx="1331">
                  <c:v>-0.2142791748046875</c:v>
                </c:pt>
                <c:pt idx="1332">
                  <c:v>1.6285743713378906</c:v>
                </c:pt>
                <c:pt idx="1333">
                  <c:v>1.2142868041992188</c:v>
                </c:pt>
                <c:pt idx="1334">
                  <c:v>0.77142715454101563</c:v>
                </c:pt>
                <c:pt idx="1335">
                  <c:v>5.7142257690429688E-2</c:v>
                </c:pt>
                <c:pt idx="1336">
                  <c:v>2.1928577423095703</c:v>
                </c:pt>
                <c:pt idx="1337">
                  <c:v>0.92857170104980469</c:v>
                </c:pt>
                <c:pt idx="1338">
                  <c:v>1.4857139587402344</c:v>
                </c:pt>
                <c:pt idx="1339">
                  <c:v>-1.0714263916015625</c:v>
                </c:pt>
                <c:pt idx="1340">
                  <c:v>-0.59285736083984375</c:v>
                </c:pt>
                <c:pt idx="1341">
                  <c:v>-0.34285736083984375</c:v>
                </c:pt>
                <c:pt idx="1342">
                  <c:v>0.42142486572265625</c:v>
                </c:pt>
                <c:pt idx="1343">
                  <c:v>-2.7928543090820313</c:v>
                </c:pt>
                <c:pt idx="1344">
                  <c:v>-1.2785720825195313</c:v>
                </c:pt>
                <c:pt idx="1345">
                  <c:v>-1.6714286804199219</c:v>
                </c:pt>
                <c:pt idx="1346">
                  <c:v>-1.2000007629394531</c:v>
                </c:pt>
                <c:pt idx="1347">
                  <c:v>-1.9928550720214844</c:v>
                </c:pt>
                <c:pt idx="1348">
                  <c:v>-2.9642829895019531</c:v>
                </c:pt>
                <c:pt idx="1349">
                  <c:v>-1.9714279174804688</c:v>
                </c:pt>
                <c:pt idx="1350">
                  <c:v>0.64999961853027344</c:v>
                </c:pt>
                <c:pt idx="1351">
                  <c:v>-1.9357147216796875</c:v>
                </c:pt>
                <c:pt idx="1352">
                  <c:v>-1.7857131958007813</c:v>
                </c:pt>
                <c:pt idx="1353">
                  <c:v>-1.7285690307617188</c:v>
                </c:pt>
                <c:pt idx="1354">
                  <c:v>-1.1071434020996094</c:v>
                </c:pt>
                <c:pt idx="1355">
                  <c:v>-2.4785728454589844</c:v>
                </c:pt>
                <c:pt idx="1356">
                  <c:v>-3.5499954223632813</c:v>
                </c:pt>
                <c:pt idx="1357">
                  <c:v>-3.2857208251953125</c:v>
                </c:pt>
                <c:pt idx="1358">
                  <c:v>-1.9571456909179688</c:v>
                </c:pt>
                <c:pt idx="1359">
                  <c:v>-1.2000007629394531</c:v>
                </c:pt>
                <c:pt idx="1360">
                  <c:v>-0.15000152587890625</c:v>
                </c:pt>
                <c:pt idx="1361">
                  <c:v>-2.143096923828125E-2</c:v>
                </c:pt>
                <c:pt idx="1362">
                  <c:v>1.9714279174804688</c:v>
                </c:pt>
                <c:pt idx="1363">
                  <c:v>1.7714309692382813</c:v>
                </c:pt>
                <c:pt idx="1364">
                  <c:v>0.55713653564453125</c:v>
                </c:pt>
                <c:pt idx="1365">
                  <c:v>1.0285720825195313</c:v>
                </c:pt>
                <c:pt idx="1366">
                  <c:v>0.899993896484375</c:v>
                </c:pt>
                <c:pt idx="1367">
                  <c:v>-0.135711669921875</c:v>
                </c:pt>
                <c:pt idx="1368">
                  <c:v>-1.7428550720214844</c:v>
                </c:pt>
                <c:pt idx="1369">
                  <c:v>-2</c:v>
                </c:pt>
                <c:pt idx="1370">
                  <c:v>-1.0999984741210938</c:v>
                </c:pt>
                <c:pt idx="1371">
                  <c:v>-0.77142715454101563</c:v>
                </c:pt>
                <c:pt idx="1372">
                  <c:v>2.143096923828125E-2</c:v>
                </c:pt>
                <c:pt idx="1373">
                  <c:v>-0.41428375244140625</c:v>
                </c:pt>
                <c:pt idx="1374">
                  <c:v>7.857513427734375E-2</c:v>
                </c:pt>
                <c:pt idx="1375">
                  <c:v>1.6357192993164063</c:v>
                </c:pt>
                <c:pt idx="1376">
                  <c:v>2.7642898559570313</c:v>
                </c:pt>
                <c:pt idx="1377">
                  <c:v>0.7357177734375</c:v>
                </c:pt>
                <c:pt idx="1378">
                  <c:v>0.857147216796875</c:v>
                </c:pt>
                <c:pt idx="1379">
                  <c:v>5.00030517578125E-2</c:v>
                </c:pt>
                <c:pt idx="1380">
                  <c:v>-0.74285888671875</c:v>
                </c:pt>
                <c:pt idx="1381">
                  <c:v>-1.7071456909179688</c:v>
                </c:pt>
                <c:pt idx="1382">
                  <c:v>-1.9428558349609375</c:v>
                </c:pt>
                <c:pt idx="1383">
                  <c:v>-3.5928573608398438</c:v>
                </c:pt>
                <c:pt idx="1384">
                  <c:v>-3.7071380615234375</c:v>
                </c:pt>
                <c:pt idx="1385">
                  <c:v>-3.7071456909179688</c:v>
                </c:pt>
                <c:pt idx="1386">
                  <c:v>-4.0571365356445313</c:v>
                </c:pt>
                <c:pt idx="1387">
                  <c:v>-2.7142829895019531</c:v>
                </c:pt>
                <c:pt idx="1388">
                  <c:v>-2.6785736083984375</c:v>
                </c:pt>
                <c:pt idx="1389">
                  <c:v>-2.4500045776367188</c:v>
                </c:pt>
                <c:pt idx="1390">
                  <c:v>-1.4499969482421875</c:v>
                </c:pt>
                <c:pt idx="1391">
                  <c:v>-8.571624755859375E-2</c:v>
                </c:pt>
                <c:pt idx="1392">
                  <c:v>0.47142791748046875</c:v>
                </c:pt>
                <c:pt idx="1393">
                  <c:v>0.61428070068359375</c:v>
                </c:pt>
                <c:pt idx="1394">
                  <c:v>-0.91428375244140625</c:v>
                </c:pt>
                <c:pt idx="1395">
                  <c:v>-0.97142791748046875</c:v>
                </c:pt>
                <c:pt idx="1396">
                  <c:v>0.11428070068359375</c:v>
                </c:pt>
                <c:pt idx="1397">
                  <c:v>-0.971435546875</c:v>
                </c:pt>
                <c:pt idx="1398">
                  <c:v>-2.24285888671875</c:v>
                </c:pt>
                <c:pt idx="1399">
                  <c:v>-2.8571395874023438</c:v>
                </c:pt>
                <c:pt idx="1400">
                  <c:v>-0.8142852783203125</c:v>
                </c:pt>
                <c:pt idx="1401">
                  <c:v>-0.28571319580078125</c:v>
                </c:pt>
                <c:pt idx="1402">
                  <c:v>0.385711669921875</c:v>
                </c:pt>
                <c:pt idx="1403">
                  <c:v>-1.4357147216796875</c:v>
                </c:pt>
                <c:pt idx="1404">
                  <c:v>-0.92856597900390625</c:v>
                </c:pt>
                <c:pt idx="1405">
                  <c:v>0.42142868041992188</c:v>
                </c:pt>
                <c:pt idx="1406">
                  <c:v>-0.46428680419921875</c:v>
                </c:pt>
                <c:pt idx="1407">
                  <c:v>-2.8499984741210938</c:v>
                </c:pt>
                <c:pt idx="1408">
                  <c:v>-3.3571428954601288</c:v>
                </c:pt>
                <c:pt idx="1409">
                  <c:v>-3.1357143521308899</c:v>
                </c:pt>
                <c:pt idx="1410">
                  <c:v>-2.5214290618896484</c:v>
                </c:pt>
                <c:pt idx="1411">
                  <c:v>-2.4642858505249023</c:v>
                </c:pt>
                <c:pt idx="1412">
                  <c:v>14.9000244140625</c:v>
                </c:pt>
                <c:pt idx="1413">
                  <c:v>16.1641845703125</c:v>
                </c:pt>
                <c:pt idx="1414">
                  <c:v>17.3570556640625</c:v>
                </c:pt>
                <c:pt idx="1415">
                  <c:v>19.1214599609375</c:v>
                </c:pt>
                <c:pt idx="1416">
                  <c:v>19.2642822265625</c:v>
                </c:pt>
                <c:pt idx="1417">
                  <c:v>17.8143310546875</c:v>
                </c:pt>
                <c:pt idx="1418">
                  <c:v>18.0072021484375</c:v>
                </c:pt>
                <c:pt idx="1419">
                  <c:v>0.32857131958007813</c:v>
                </c:pt>
                <c:pt idx="1420">
                  <c:v>-0.13571429252624512</c:v>
                </c:pt>
                <c:pt idx="1421">
                  <c:v>-0.20000076293945313</c:v>
                </c:pt>
                <c:pt idx="1422">
                  <c:v>-2.4214286804199219</c:v>
                </c:pt>
                <c:pt idx="1423">
                  <c:v>-1.75714111328125</c:v>
                </c:pt>
                <c:pt idx="1424">
                  <c:v>0.57857131958007813</c:v>
                </c:pt>
                <c:pt idx="1425">
                  <c:v>1.3642845153808594</c:v>
                </c:pt>
                <c:pt idx="1426">
                  <c:v>2.0499954223632813</c:v>
                </c:pt>
                <c:pt idx="1427">
                  <c:v>2.0357131958007813</c:v>
                </c:pt>
                <c:pt idx="1428">
                  <c:v>2.00714111328125</c:v>
                </c:pt>
                <c:pt idx="1429">
                  <c:v>3.0642852783203125</c:v>
                </c:pt>
                <c:pt idx="1430">
                  <c:v>2.4571380615234375</c:v>
                </c:pt>
                <c:pt idx="1431">
                  <c:v>0.41428375244140625</c:v>
                </c:pt>
                <c:pt idx="1432">
                  <c:v>1.3214282989501953</c:v>
                </c:pt>
                <c:pt idx="1433">
                  <c:v>7.1430206298828125E-3</c:v>
                </c:pt>
                <c:pt idx="1434">
                  <c:v>0.91428565979003906</c:v>
                </c:pt>
                <c:pt idx="1435">
                  <c:v>0.88571453094482422</c:v>
                </c:pt>
                <c:pt idx="1436">
                  <c:v>-5.7142257690429688E-2</c:v>
                </c:pt>
                <c:pt idx="1437">
                  <c:v>-0.47857093811035156</c:v>
                </c:pt>
                <c:pt idx="1438">
                  <c:v>1.3071422576904297</c:v>
                </c:pt>
                <c:pt idx="1439">
                  <c:v>-1.1142845153808594</c:v>
                </c:pt>
                <c:pt idx="1440">
                  <c:v>-0.47856903076171875</c:v>
                </c:pt>
                <c:pt idx="1441">
                  <c:v>-1.2499961853027344</c:v>
                </c:pt>
                <c:pt idx="1442">
                  <c:v>-2.1857147216796875</c:v>
                </c:pt>
                <c:pt idx="1443">
                  <c:v>-1.2214317321777344</c:v>
                </c:pt>
                <c:pt idx="1444">
                  <c:v>-0.74285888671875</c:v>
                </c:pt>
                <c:pt idx="1445">
                  <c:v>-0.83571624755859375</c:v>
                </c:pt>
                <c:pt idx="1446">
                  <c:v>8.57086181640625E-2</c:v>
                </c:pt>
                <c:pt idx="1447">
                  <c:v>0.5</c:v>
                </c:pt>
                <c:pt idx="1448">
                  <c:v>0.4428558349609375</c:v>
                </c:pt>
                <c:pt idx="1449">
                  <c:v>0.91428375244140625</c:v>
                </c:pt>
                <c:pt idx="1450">
                  <c:v>1.0642852783203125</c:v>
                </c:pt>
                <c:pt idx="1451">
                  <c:v>-0.24285888671875</c:v>
                </c:pt>
                <c:pt idx="1452">
                  <c:v>-0.971435546875</c:v>
                </c:pt>
                <c:pt idx="1453">
                  <c:v>-0.6785736083984375</c:v>
                </c:pt>
                <c:pt idx="1454">
                  <c:v>-0.46428680419921875</c:v>
                </c:pt>
                <c:pt idx="1455">
                  <c:v>-9.285736083984375E-2</c:v>
                </c:pt>
                <c:pt idx="1456">
                  <c:v>1.1785736083984375</c:v>
                </c:pt>
                <c:pt idx="1457">
                  <c:v>0.70714569091796875</c:v>
                </c:pt>
                <c:pt idx="1458">
                  <c:v>0.58571624755859375</c:v>
                </c:pt>
                <c:pt idx="1459">
                  <c:v>0.378570556640625</c:v>
                </c:pt>
                <c:pt idx="1460">
                  <c:v>-1.128570556640625</c:v>
                </c:pt>
                <c:pt idx="1461">
                  <c:v>-1.399993896484375</c:v>
                </c:pt>
                <c:pt idx="1462">
                  <c:v>-0.107147216796875</c:v>
                </c:pt>
                <c:pt idx="1463">
                  <c:v>-2.4571456909179688</c:v>
                </c:pt>
                <c:pt idx="1464">
                  <c:v>-1.7357139587402344</c:v>
                </c:pt>
                <c:pt idx="1465">
                  <c:v>-2.75714111328125</c:v>
                </c:pt>
                <c:pt idx="1466">
                  <c:v>-2.5428543090820313</c:v>
                </c:pt>
                <c:pt idx="1467">
                  <c:v>-0.27857208251953125</c:v>
                </c:pt>
                <c:pt idx="1468">
                  <c:v>7.14263916015625E-2</c:v>
                </c:pt>
                <c:pt idx="1469">
                  <c:v>-1.4571380615234375</c:v>
                </c:pt>
                <c:pt idx="1470">
                  <c:v>-1.0714263916015625</c:v>
                </c:pt>
                <c:pt idx="1471">
                  <c:v>-0.24285888671875</c:v>
                </c:pt>
                <c:pt idx="1472">
                  <c:v>1.3142852783203125</c:v>
                </c:pt>
                <c:pt idx="1473">
                  <c:v>2.75714111328125</c:v>
                </c:pt>
                <c:pt idx="1474">
                  <c:v>2.635711669921875</c:v>
                </c:pt>
                <c:pt idx="1475">
                  <c:v>1.3571395874023438</c:v>
                </c:pt>
                <c:pt idx="1476">
                  <c:v>0.8142852783203125</c:v>
                </c:pt>
                <c:pt idx="1477">
                  <c:v>2.0642852783203125</c:v>
                </c:pt>
                <c:pt idx="1478">
                  <c:v>1.9214286804199219</c:v>
                </c:pt>
                <c:pt idx="1479">
                  <c:v>-0.5142822265625</c:v>
                </c:pt>
                <c:pt idx="1480">
                  <c:v>-1.1999969482421875</c:v>
                </c:pt>
                <c:pt idx="1481">
                  <c:v>-2.25714111328125</c:v>
                </c:pt>
                <c:pt idx="1482">
                  <c:v>-1.371429443359375</c:v>
                </c:pt>
                <c:pt idx="1483">
                  <c:v>-1.628570556640625</c:v>
                </c:pt>
                <c:pt idx="1484">
                  <c:v>-3.5357131958007813</c:v>
                </c:pt>
                <c:pt idx="1485">
                  <c:v>-4.4571456909179688</c:v>
                </c:pt>
                <c:pt idx="1486">
                  <c:v>-1.8714218139648438</c:v>
                </c:pt>
                <c:pt idx="1487">
                  <c:v>-3.25</c:v>
                </c:pt>
                <c:pt idx="1488">
                  <c:v>-3.1642837524414063</c:v>
                </c:pt>
                <c:pt idx="1489">
                  <c:v>-4.5</c:v>
                </c:pt>
                <c:pt idx="1490">
                  <c:v>-3.892852783203125</c:v>
                </c:pt>
                <c:pt idx="1491">
                  <c:v>-1.3428573608398438</c:v>
                </c:pt>
                <c:pt idx="1492">
                  <c:v>-2</c:v>
                </c:pt>
                <c:pt idx="1493">
                  <c:v>-2.8428573608398438</c:v>
                </c:pt>
                <c:pt idx="1494">
                  <c:v>-4.1785697937011719</c:v>
                </c:pt>
                <c:pt idx="1495">
                  <c:v>-4.8142852783203125</c:v>
                </c:pt>
                <c:pt idx="1496">
                  <c:v>-4.2142868041992188</c:v>
                </c:pt>
                <c:pt idx="1497">
                  <c:v>-4.4142837524414063</c:v>
                </c:pt>
                <c:pt idx="1498">
                  <c:v>-4.0214271545410156</c:v>
                </c:pt>
                <c:pt idx="1499">
                  <c:v>-4.6999969482421875</c:v>
                </c:pt>
                <c:pt idx="1500">
                  <c:v>-4.1000022888183594</c:v>
                </c:pt>
                <c:pt idx="1501">
                  <c:v>-3.7714290618896484</c:v>
                </c:pt>
                <c:pt idx="1502">
                  <c:v>-1.5142855644226074</c:v>
                </c:pt>
                <c:pt idx="1503">
                  <c:v>-1.4071426391601563</c:v>
                </c:pt>
                <c:pt idx="1504">
                  <c:v>0.57857131958007813</c:v>
                </c:pt>
                <c:pt idx="1505">
                  <c:v>-0.6857147216796875</c:v>
                </c:pt>
                <c:pt idx="1506">
                  <c:v>1.3857135772705078</c:v>
                </c:pt>
                <c:pt idx="1507">
                  <c:v>1.1857128143310547</c:v>
                </c:pt>
                <c:pt idx="1508">
                  <c:v>3.378570556640625</c:v>
                </c:pt>
                <c:pt idx="1509">
                  <c:v>1.6571426391601563</c:v>
                </c:pt>
                <c:pt idx="1510">
                  <c:v>3.0428543090820313</c:v>
                </c:pt>
                <c:pt idx="1511">
                  <c:v>4.285430908203125E-2</c:v>
                </c:pt>
                <c:pt idx="1512">
                  <c:v>1.5071430206298828</c:v>
                </c:pt>
                <c:pt idx="1513">
                  <c:v>1.3357124328613281</c:v>
                </c:pt>
                <c:pt idx="1514">
                  <c:v>1.2928562164306641</c:v>
                </c:pt>
                <c:pt idx="1515">
                  <c:v>-0.42142868041992188</c:v>
                </c:pt>
                <c:pt idx="1516">
                  <c:v>0.57142829895019531</c:v>
                </c:pt>
                <c:pt idx="1517">
                  <c:v>0.17142868041992188</c:v>
                </c:pt>
                <c:pt idx="1518">
                  <c:v>1.5214290618896484</c:v>
                </c:pt>
                <c:pt idx="1519">
                  <c:v>-0.86428451538085938</c:v>
                </c:pt>
                <c:pt idx="1520">
                  <c:v>-1.4142875671386719</c:v>
                </c:pt>
                <c:pt idx="1521">
                  <c:v>-3.2714309692382813</c:v>
                </c:pt>
                <c:pt idx="1522">
                  <c:v>-1.878570556640625</c:v>
                </c:pt>
                <c:pt idx="1523">
                  <c:v>-3.121429443359375</c:v>
                </c:pt>
                <c:pt idx="1524">
                  <c:v>-2.4357147216796875</c:v>
                </c:pt>
                <c:pt idx="1525">
                  <c:v>-1.8071403503417969</c:v>
                </c:pt>
                <c:pt idx="1526">
                  <c:v>-5.71441650390625E-2</c:v>
                </c:pt>
                <c:pt idx="1527">
                  <c:v>-0.25714492797851563</c:v>
                </c:pt>
                <c:pt idx="1528">
                  <c:v>2.8999977111816406</c:v>
                </c:pt>
                <c:pt idx="1529">
                  <c:v>2.7642860412597656</c:v>
                </c:pt>
                <c:pt idx="1530">
                  <c:v>2.0571441650390625</c:v>
                </c:pt>
                <c:pt idx="1531">
                  <c:v>0.77142333984375</c:v>
                </c:pt>
                <c:pt idx="1532">
                  <c:v>-0.83571624755859375</c:v>
                </c:pt>
                <c:pt idx="1533">
                  <c:v>-1.6642913818359375</c:v>
                </c:pt>
                <c:pt idx="1534">
                  <c:v>-1.0571441650390625</c:v>
                </c:pt>
                <c:pt idx="1535">
                  <c:v>-1.8214340209960938</c:v>
                </c:pt>
                <c:pt idx="1536">
                  <c:v>-2.1714248657226563</c:v>
                </c:pt>
                <c:pt idx="1537">
                  <c:v>2.8564453125E-2</c:v>
                </c:pt>
                <c:pt idx="1538">
                  <c:v>2</c:v>
                </c:pt>
                <c:pt idx="1539">
                  <c:v>2.9499969482421875</c:v>
                </c:pt>
                <c:pt idx="1540">
                  <c:v>1.8071403503417969</c:v>
                </c:pt>
                <c:pt idx="1541">
                  <c:v>0.83571624755859375</c:v>
                </c:pt>
                <c:pt idx="1542">
                  <c:v>1.9357147216796875</c:v>
                </c:pt>
                <c:pt idx="1543">
                  <c:v>1.4785690307617188</c:v>
                </c:pt>
                <c:pt idx="1544">
                  <c:v>0.99285507202148438</c:v>
                </c:pt>
                <c:pt idx="1545">
                  <c:v>-0.59285736083984375</c:v>
                </c:pt>
                <c:pt idx="1546">
                  <c:v>-0.72857666015625</c:v>
                </c:pt>
                <c:pt idx="1547">
                  <c:v>-0.42856979370117188</c:v>
                </c:pt>
                <c:pt idx="1548">
                  <c:v>-0.11428451538085938</c:v>
                </c:pt>
                <c:pt idx="1549">
                  <c:v>-2.0214309692382813</c:v>
                </c:pt>
                <c:pt idx="1550">
                  <c:v>-1.7428569793701172</c:v>
                </c:pt>
                <c:pt idx="1551">
                  <c:v>-1.2357139587402344</c:v>
                </c:pt>
                <c:pt idx="1552">
                  <c:v>-0.33571434020996094</c:v>
                </c:pt>
                <c:pt idx="1553">
                  <c:v>-5.7143211364746094E-2</c:v>
                </c:pt>
                <c:pt idx="1554">
                  <c:v>1.3785715103149414</c:v>
                </c:pt>
                <c:pt idx="1555">
                  <c:v>1.6214280128479004</c:v>
                </c:pt>
                <c:pt idx="1556">
                  <c:v>2.2071428298950195</c:v>
                </c:pt>
                <c:pt idx="1557">
                  <c:v>3.2714309692382813</c:v>
                </c:pt>
                <c:pt idx="1558">
                  <c:v>2.885711669921875</c:v>
                </c:pt>
                <c:pt idx="1559">
                  <c:v>1.4000015258789063</c:v>
                </c:pt>
                <c:pt idx="1560">
                  <c:v>2.1571426391601563</c:v>
                </c:pt>
                <c:pt idx="1561">
                  <c:v>1.4071426391601563</c:v>
                </c:pt>
                <c:pt idx="1562">
                  <c:v>-0.14285659790039063</c:v>
                </c:pt>
                <c:pt idx="1563">
                  <c:v>1.8071441650390625</c:v>
                </c:pt>
                <c:pt idx="1564">
                  <c:v>1.3642845153808594</c:v>
                </c:pt>
                <c:pt idx="1565">
                  <c:v>0.81428718566894531</c:v>
                </c:pt>
                <c:pt idx="1566">
                  <c:v>0.6928558349609375</c:v>
                </c:pt>
                <c:pt idx="1567">
                  <c:v>-0.41428756713867188</c:v>
                </c:pt>
                <c:pt idx="1568">
                  <c:v>-0.89999771118164063</c:v>
                </c:pt>
                <c:pt idx="1569">
                  <c:v>0.77857208251953125</c:v>
                </c:pt>
                <c:pt idx="1570">
                  <c:v>0.15714263916015625</c:v>
                </c:pt>
                <c:pt idx="1571">
                  <c:v>-1.4214248657226563</c:v>
                </c:pt>
                <c:pt idx="1572">
                  <c:v>-2.2785720825195313</c:v>
                </c:pt>
                <c:pt idx="1573">
                  <c:v>-2.878570556640625</c:v>
                </c:pt>
                <c:pt idx="1574">
                  <c:v>-2.6928596496582031</c:v>
                </c:pt>
                <c:pt idx="1575">
                  <c:v>-3.4857139587402344</c:v>
                </c:pt>
                <c:pt idx="1576">
                  <c:v>-2.378570556640625</c:v>
                </c:pt>
                <c:pt idx="1577">
                  <c:v>-3.5571441650390625</c:v>
                </c:pt>
                <c:pt idx="1578">
                  <c:v>-3.1571426391601563</c:v>
                </c:pt>
                <c:pt idx="1579">
                  <c:v>-2.99285888671875</c:v>
                </c:pt>
                <c:pt idx="1580">
                  <c:v>-0.9142913818359375</c:v>
                </c:pt>
                <c:pt idx="1581">
                  <c:v>0.878570556640625</c:v>
                </c:pt>
                <c:pt idx="1582">
                  <c:v>2.5642852783203125</c:v>
                </c:pt>
                <c:pt idx="1583">
                  <c:v>1.7214279174804688</c:v>
                </c:pt>
                <c:pt idx="1584">
                  <c:v>1.9071426391601563</c:v>
                </c:pt>
                <c:pt idx="1585">
                  <c:v>2.0500030517578125</c:v>
                </c:pt>
                <c:pt idx="1586">
                  <c:v>1.5500030517578125</c:v>
                </c:pt>
                <c:pt idx="1587">
                  <c:v>1.5714263916015625</c:v>
                </c:pt>
                <c:pt idx="1588">
                  <c:v>-1.4357147216796875</c:v>
                </c:pt>
                <c:pt idx="1589">
                  <c:v>-1.1785659790039063</c:v>
                </c:pt>
                <c:pt idx="1590">
                  <c:v>-1.0357131958007813</c:v>
                </c:pt>
                <c:pt idx="1591">
                  <c:v>-1.6428565979003906</c:v>
                </c:pt>
                <c:pt idx="1592">
                  <c:v>0.42142868041992188</c:v>
                </c:pt>
                <c:pt idx="1593">
                  <c:v>2.1357135772705078</c:v>
                </c:pt>
                <c:pt idx="1594">
                  <c:v>0.72143173217773438</c:v>
                </c:pt>
                <c:pt idx="1595">
                  <c:v>2.7071456909179688</c:v>
                </c:pt>
                <c:pt idx="1596">
                  <c:v>2.1071395874023438</c:v>
                </c:pt>
                <c:pt idx="1597">
                  <c:v>3.0357131958007813</c:v>
                </c:pt>
                <c:pt idx="1598">
                  <c:v>4.25</c:v>
                </c:pt>
                <c:pt idx="1599">
                  <c:v>2.4214248657226563</c:v>
                </c:pt>
                <c:pt idx="1600">
                  <c:v>1.3214263916015625</c:v>
                </c:pt>
                <c:pt idx="1601">
                  <c:v>0.5571441650390625</c:v>
                </c:pt>
                <c:pt idx="1602">
                  <c:v>-1.3928565979003906</c:v>
                </c:pt>
                <c:pt idx="1603">
                  <c:v>-1.6642837524414063</c:v>
                </c:pt>
                <c:pt idx="1604">
                  <c:v>-2.6642875671386719</c:v>
                </c:pt>
                <c:pt idx="1605">
                  <c:v>-4.5499992370605469</c:v>
                </c:pt>
                <c:pt idx="1606">
                  <c:v>1.2642974853515625</c:v>
                </c:pt>
                <c:pt idx="1607">
                  <c:v>1.671417236328125</c:v>
                </c:pt>
                <c:pt idx="1608">
                  <c:v>2.9357223510742188</c:v>
                </c:pt>
                <c:pt idx="1609">
                  <c:v>4.2928543090820313</c:v>
                </c:pt>
                <c:pt idx="1610">
                  <c:v>4.107147216796875</c:v>
                </c:pt>
                <c:pt idx="1611">
                  <c:v>4.142852783203125</c:v>
                </c:pt>
                <c:pt idx="1612">
                  <c:v>4.7285614013671875</c:v>
                </c:pt>
                <c:pt idx="1613">
                  <c:v>-1.1500015258789063</c:v>
                </c:pt>
                <c:pt idx="1614">
                  <c:v>-1.4357147216796875</c:v>
                </c:pt>
                <c:pt idx="1615">
                  <c:v>-0.357147216796875</c:v>
                </c:pt>
                <c:pt idx="1616">
                  <c:v>-1.2571487426757813</c:v>
                </c:pt>
                <c:pt idx="1617">
                  <c:v>-0.22856903076171875</c:v>
                </c:pt>
                <c:pt idx="1618">
                  <c:v>-0.8214263916015625</c:v>
                </c:pt>
                <c:pt idx="1619">
                  <c:v>-0.4571380615234375</c:v>
                </c:pt>
                <c:pt idx="1620">
                  <c:v>0.878570556640625</c:v>
                </c:pt>
                <c:pt idx="1621">
                  <c:v>1.4000015258789063</c:v>
                </c:pt>
                <c:pt idx="1622">
                  <c:v>1.3500022888183594</c:v>
                </c:pt>
                <c:pt idx="1623">
                  <c:v>3.4785728454589844</c:v>
                </c:pt>
                <c:pt idx="1624">
                  <c:v>2.5071449279785156</c:v>
                </c:pt>
                <c:pt idx="1625">
                  <c:v>2.1714286804199219</c:v>
                </c:pt>
                <c:pt idx="1626">
                  <c:v>2.4142837524414063</c:v>
                </c:pt>
                <c:pt idx="1627">
                  <c:v>0.98571395874023438</c:v>
                </c:pt>
                <c:pt idx="1628">
                  <c:v>1.5785751342773438</c:v>
                </c:pt>
                <c:pt idx="1629">
                  <c:v>1.2642822265625</c:v>
                </c:pt>
                <c:pt idx="1630">
                  <c:v>-0.66428756713867188</c:v>
                </c:pt>
                <c:pt idx="1631">
                  <c:v>-1.2714309692382813</c:v>
                </c:pt>
                <c:pt idx="1632">
                  <c:v>0.39999771118164063</c:v>
                </c:pt>
                <c:pt idx="1633">
                  <c:v>7.8571319580078125E-2</c:v>
                </c:pt>
                <c:pt idx="1634">
                  <c:v>0.88571357727050781</c:v>
                </c:pt>
                <c:pt idx="1635">
                  <c:v>-0.28571438789367676</c:v>
                </c:pt>
                <c:pt idx="1636">
                  <c:v>-0.91428661346435547</c:v>
                </c:pt>
                <c:pt idx="1637">
                  <c:v>-0.31428718566894531</c:v>
                </c:pt>
                <c:pt idx="1638">
                  <c:v>1.4285712242126465</c:v>
                </c:pt>
                <c:pt idx="1639">
                  <c:v>7.8571319580078125E-2</c:v>
                </c:pt>
                <c:pt idx="1640">
                  <c:v>0.11428451538085938</c:v>
                </c:pt>
                <c:pt idx="1641">
                  <c:v>-0.77142715454101563</c:v>
                </c:pt>
                <c:pt idx="1642">
                  <c:v>-1.2000007629394531</c:v>
                </c:pt>
                <c:pt idx="1643">
                  <c:v>-3.1357154846191406</c:v>
                </c:pt>
                <c:pt idx="1644">
                  <c:v>-3.7285690307617188</c:v>
                </c:pt>
                <c:pt idx="1645">
                  <c:v>-5.4571418762207031</c:v>
                </c:pt>
                <c:pt idx="1646">
                  <c:v>-5.4000015258789063</c:v>
                </c:pt>
                <c:pt idx="1647">
                  <c:v>-4.6785697937011719</c:v>
                </c:pt>
                <c:pt idx="1648">
                  <c:v>-4.0714263916015625</c:v>
                </c:pt>
                <c:pt idx="1649">
                  <c:v>-3.378570556640625</c:v>
                </c:pt>
                <c:pt idx="1650">
                  <c:v>0.85714340209960938</c:v>
                </c:pt>
                <c:pt idx="1651">
                  <c:v>1.5071430206298828</c:v>
                </c:pt>
                <c:pt idx="1652">
                  <c:v>2.0714302062988281</c:v>
                </c:pt>
                <c:pt idx="1653">
                  <c:v>3.3071403503417969</c:v>
                </c:pt>
                <c:pt idx="1654">
                  <c:v>3.0714302062988281</c:v>
                </c:pt>
                <c:pt idx="1655">
                  <c:v>4.0999984741210938</c:v>
                </c:pt>
                <c:pt idx="1656">
                  <c:v>4.4500007629394531</c:v>
                </c:pt>
                <c:pt idx="1657">
                  <c:v>1.9285697937011719</c:v>
                </c:pt>
                <c:pt idx="1658">
                  <c:v>2.4142875671386719</c:v>
                </c:pt>
                <c:pt idx="1659">
                  <c:v>2.6428565979003906</c:v>
                </c:pt>
                <c:pt idx="1660">
                  <c:v>-0.17856597900390625</c:v>
                </c:pt>
                <c:pt idx="1661">
                  <c:v>1.6928558349609375</c:v>
                </c:pt>
                <c:pt idx="1662">
                  <c:v>1.7785720825195313</c:v>
                </c:pt>
                <c:pt idx="1663">
                  <c:v>0.90000152587890625</c:v>
                </c:pt>
                <c:pt idx="1664">
                  <c:v>0.371429443359375</c:v>
                </c:pt>
                <c:pt idx="1665">
                  <c:v>-1.9357147216796875</c:v>
                </c:pt>
                <c:pt idx="1666">
                  <c:v>-1.9357147216796875</c:v>
                </c:pt>
                <c:pt idx="1667">
                  <c:v>-0.3142852783203125</c:v>
                </c:pt>
                <c:pt idx="1668">
                  <c:v>-2.2857131958007813</c:v>
                </c:pt>
                <c:pt idx="1669">
                  <c:v>-4.1500015258789063</c:v>
                </c:pt>
                <c:pt idx="1670">
                  <c:v>-3.00714111328125</c:v>
                </c:pt>
                <c:pt idx="1671">
                  <c:v>-2.6500015258789063</c:v>
                </c:pt>
                <c:pt idx="1672">
                  <c:v>-1.1999969482421875</c:v>
                </c:pt>
                <c:pt idx="1673">
                  <c:v>-0.14999771118164063</c:v>
                </c:pt>
                <c:pt idx="1674">
                  <c:v>-4.2858123779296875E-2</c:v>
                </c:pt>
                <c:pt idx="1675">
                  <c:v>-2.3214302062988281</c:v>
                </c:pt>
                <c:pt idx="1676">
                  <c:v>8.5714340209960938E-2</c:v>
                </c:pt>
                <c:pt idx="1677">
                  <c:v>-1.7285690307617188</c:v>
                </c:pt>
                <c:pt idx="1678">
                  <c:v>-0.80714035034179688</c:v>
                </c:pt>
                <c:pt idx="1679">
                  <c:v>-0.5571441650390625</c:v>
                </c:pt>
                <c:pt idx="1680">
                  <c:v>0.4357142448425293</c:v>
                </c:pt>
                <c:pt idx="1681">
                  <c:v>-0.22142791748046875</c:v>
                </c:pt>
                <c:pt idx="1682">
                  <c:v>3.5857143402099609</c:v>
                </c:pt>
                <c:pt idx="1683">
                  <c:v>1.5357131958007813</c:v>
                </c:pt>
                <c:pt idx="1684">
                  <c:v>2.4142875671386719</c:v>
                </c:pt>
                <c:pt idx="1685">
                  <c:v>1.3071441650390625</c:v>
                </c:pt>
                <c:pt idx="1686">
                  <c:v>0.34285736083984375</c:v>
                </c:pt>
                <c:pt idx="1687">
                  <c:v>-2.0571441650390625</c:v>
                </c:pt>
                <c:pt idx="1688">
                  <c:v>-0.70000457763671875</c:v>
                </c:pt>
                <c:pt idx="1689">
                  <c:v>-2.2857131958007813</c:v>
                </c:pt>
                <c:pt idx="1690">
                  <c:v>-2.0714263916015625</c:v>
                </c:pt>
                <c:pt idx="1691">
                  <c:v>-1.8857192993164063</c:v>
                </c:pt>
                <c:pt idx="1692">
                  <c:v>-3.128570556640625</c:v>
                </c:pt>
                <c:pt idx="1693">
                  <c:v>-1.2928571701049805</c:v>
                </c:pt>
                <c:pt idx="1694">
                  <c:v>0.14285707473754883</c:v>
                </c:pt>
                <c:pt idx="1695">
                  <c:v>-0.40000152587890625</c:v>
                </c:pt>
                <c:pt idx="1696">
                  <c:v>-5.71441650390625E-2</c:v>
                </c:pt>
                <c:pt idx="1697">
                  <c:v>-0.72143173217773438</c:v>
                </c:pt>
                <c:pt idx="1698">
                  <c:v>-0.1857147216796875</c:v>
                </c:pt>
                <c:pt idx="1699">
                  <c:v>2.4142856597900391</c:v>
                </c:pt>
                <c:pt idx="1700">
                  <c:v>0.94999885559082031</c:v>
                </c:pt>
                <c:pt idx="1701">
                  <c:v>-0.8142852783203125</c:v>
                </c:pt>
                <c:pt idx="1702">
                  <c:v>0.88571357727050781</c:v>
                </c:pt>
                <c:pt idx="1703">
                  <c:v>-0.12857151031494141</c:v>
                </c:pt>
                <c:pt idx="1704">
                  <c:v>1.8357124328613281</c:v>
                </c:pt>
                <c:pt idx="1705">
                  <c:v>-1.4286041259765625E-2</c:v>
                </c:pt>
                <c:pt idx="1706">
                  <c:v>0.77142715454101563</c:v>
                </c:pt>
                <c:pt idx="1707">
                  <c:v>0.33571624755859375</c:v>
                </c:pt>
                <c:pt idx="1708">
                  <c:v>1.4428558349609375</c:v>
                </c:pt>
                <c:pt idx="1709">
                  <c:v>-0.114288330078125</c:v>
                </c:pt>
                <c:pt idx="1710">
                  <c:v>1.2999992370605469</c:v>
                </c:pt>
                <c:pt idx="1711">
                  <c:v>4.285430908203125E-2</c:v>
                </c:pt>
                <c:pt idx="1712">
                  <c:v>2.5499992370605469</c:v>
                </c:pt>
                <c:pt idx="1713">
                  <c:v>0.79999923706054688</c:v>
                </c:pt>
                <c:pt idx="1714">
                  <c:v>1.8357086181640625</c:v>
                </c:pt>
                <c:pt idx="1715">
                  <c:v>1.1500015258789063</c:v>
                </c:pt>
                <c:pt idx="1716">
                  <c:v>1.3499984741210938</c:v>
                </c:pt>
                <c:pt idx="1717">
                  <c:v>-1.9142913818359375</c:v>
                </c:pt>
                <c:pt idx="1718">
                  <c:v>-1.2428512573242188</c:v>
                </c:pt>
                <c:pt idx="1719">
                  <c:v>-3.6500015258789063</c:v>
                </c:pt>
                <c:pt idx="1720">
                  <c:v>-3.0928573608398438</c:v>
                </c:pt>
                <c:pt idx="1721">
                  <c:v>-3.2857131958007813</c:v>
                </c:pt>
                <c:pt idx="1722">
                  <c:v>-3.25</c:v>
                </c:pt>
                <c:pt idx="1723">
                  <c:v>-4.028564453125</c:v>
                </c:pt>
                <c:pt idx="1724">
                  <c:v>-0.42142486572265625</c:v>
                </c:pt>
                <c:pt idx="1725">
                  <c:v>-2.3499984741210938</c:v>
                </c:pt>
                <c:pt idx="1726">
                  <c:v>-2.857208251953125E-2</c:v>
                </c:pt>
                <c:pt idx="1727">
                  <c:v>-1.614288330078125</c:v>
                </c:pt>
                <c:pt idx="1728">
                  <c:v>-1.9071502685546875</c:v>
                </c:pt>
                <c:pt idx="1729">
                  <c:v>-1.9571456909179688</c:v>
                </c:pt>
                <c:pt idx="1730">
                  <c:v>-0.6928558349609375</c:v>
                </c:pt>
                <c:pt idx="1731">
                  <c:v>-1.628570556640625</c:v>
                </c:pt>
                <c:pt idx="1732">
                  <c:v>0.84285736083984375</c:v>
                </c:pt>
                <c:pt idx="1733">
                  <c:v>-0.42856597900390625</c:v>
                </c:pt>
                <c:pt idx="1734">
                  <c:v>-0.614288330078125</c:v>
                </c:pt>
                <c:pt idx="1735">
                  <c:v>0.67142868041992188</c:v>
                </c:pt>
                <c:pt idx="1736">
                  <c:v>1.1714286804199219</c:v>
                </c:pt>
                <c:pt idx="1737">
                  <c:v>0.51428604125976563</c:v>
                </c:pt>
                <c:pt idx="1738">
                  <c:v>-0.77142715454101563</c:v>
                </c:pt>
                <c:pt idx="1739">
                  <c:v>-1.2357101440429688</c:v>
                </c:pt>
                <c:pt idx="1740">
                  <c:v>-0.38571548461914063</c:v>
                </c:pt>
                <c:pt idx="1741">
                  <c:v>0.128570556640625</c:v>
                </c:pt>
                <c:pt idx="1742">
                  <c:v>0.1857147216796875</c:v>
                </c:pt>
                <c:pt idx="1743">
                  <c:v>1.4714279174804688</c:v>
                </c:pt>
                <c:pt idx="1744">
                  <c:v>0.121429443359375</c:v>
                </c:pt>
                <c:pt idx="1745">
                  <c:v>1.121429443359375</c:v>
                </c:pt>
                <c:pt idx="1746">
                  <c:v>1.2857170104980469</c:v>
                </c:pt>
                <c:pt idx="1747">
                  <c:v>0.59999847412109375</c:v>
                </c:pt>
                <c:pt idx="1748">
                  <c:v>1.8214263916015625</c:v>
                </c:pt>
                <c:pt idx="1749">
                  <c:v>1.1928558349609375</c:v>
                </c:pt>
                <c:pt idx="1750">
                  <c:v>-0.607147216796875</c:v>
                </c:pt>
                <c:pt idx="1751">
                  <c:v>1.0428543090820313</c:v>
                </c:pt>
                <c:pt idx="1752">
                  <c:v>1.5714263916015625</c:v>
                </c:pt>
                <c:pt idx="1753">
                  <c:v>1.8214340209960938</c:v>
                </c:pt>
                <c:pt idx="1754">
                  <c:v>1.6785736083984375</c:v>
                </c:pt>
                <c:pt idx="1755">
                  <c:v>0.77856826782226563</c:v>
                </c:pt>
                <c:pt idx="1756">
                  <c:v>3.0357151031494141</c:v>
                </c:pt>
                <c:pt idx="1757">
                  <c:v>3.0857162475585938</c:v>
                </c:pt>
                <c:pt idx="1758">
                  <c:v>3.121429443359375</c:v>
                </c:pt>
                <c:pt idx="1759">
                  <c:v>1.9857177734375</c:v>
                </c:pt>
                <c:pt idx="1760">
                  <c:v>1.99285888671875</c:v>
                </c:pt>
                <c:pt idx="1761">
                  <c:v>2.2214317321777344</c:v>
                </c:pt>
                <c:pt idx="1762">
                  <c:v>4.5071487426757813</c:v>
                </c:pt>
                <c:pt idx="1763">
                  <c:v>2.2142858505249023</c:v>
                </c:pt>
                <c:pt idx="1764">
                  <c:v>2.8857145309448242</c:v>
                </c:pt>
                <c:pt idx="1765">
                  <c:v>0.90000152587890625</c:v>
                </c:pt>
                <c:pt idx="1766">
                  <c:v>-0.22857284545898438</c:v>
                </c:pt>
                <c:pt idx="1767">
                  <c:v>0.70714187622070313</c:v>
                </c:pt>
                <c:pt idx="1768">
                  <c:v>0.25</c:v>
                </c:pt>
                <c:pt idx="1769">
                  <c:v>-1.4071426391601563</c:v>
                </c:pt>
                <c:pt idx="1770">
                  <c:v>-1.9785690307617188</c:v>
                </c:pt>
                <c:pt idx="1771">
                  <c:v>-4.2071456909179688</c:v>
                </c:pt>
                <c:pt idx="1772">
                  <c:v>-1.9857139587402344</c:v>
                </c:pt>
                <c:pt idx="1773">
                  <c:v>-1.99285888671875</c:v>
                </c:pt>
                <c:pt idx="1774">
                  <c:v>-2.6000003814697266</c:v>
                </c:pt>
                <c:pt idx="1775">
                  <c:v>-2.6142864227294922</c:v>
                </c:pt>
                <c:pt idx="1776">
                  <c:v>-2.1857147216796875</c:v>
                </c:pt>
                <c:pt idx="1777">
                  <c:v>-3.0785713195800781</c:v>
                </c:pt>
                <c:pt idx="1778">
                  <c:v>-1.5499992370605469</c:v>
                </c:pt>
                <c:pt idx="1779">
                  <c:v>-3.4785709381103516</c:v>
                </c:pt>
                <c:pt idx="1780">
                  <c:v>-0.26428604125976563</c:v>
                </c:pt>
                <c:pt idx="1781">
                  <c:v>-1.135711669921875</c:v>
                </c:pt>
                <c:pt idx="1782">
                  <c:v>-1.0285682678222656</c:v>
                </c:pt>
                <c:pt idx="1783">
                  <c:v>-2.100006103515625</c:v>
                </c:pt>
                <c:pt idx="1784">
                  <c:v>-0.8000030517578125</c:v>
                </c:pt>
                <c:pt idx="1785">
                  <c:v>-1.7071380615234375</c:v>
                </c:pt>
                <c:pt idx="1786">
                  <c:v>-0.75714111328125</c:v>
                </c:pt>
                <c:pt idx="1787">
                  <c:v>-3.378570556640625</c:v>
                </c:pt>
                <c:pt idx="1788">
                  <c:v>-3.3071441650390625</c:v>
                </c:pt>
                <c:pt idx="1789">
                  <c:v>-2.0785713195800781</c:v>
                </c:pt>
                <c:pt idx="1790">
                  <c:v>-1.6428565979003906</c:v>
                </c:pt>
                <c:pt idx="1791">
                  <c:v>-2.5642852783203125</c:v>
                </c:pt>
                <c:pt idx="1792">
                  <c:v>0.83571624755859375</c:v>
                </c:pt>
                <c:pt idx="1793">
                  <c:v>1.1571426391601563</c:v>
                </c:pt>
                <c:pt idx="1794">
                  <c:v>2.5428543090820313</c:v>
                </c:pt>
                <c:pt idx="1795">
                  <c:v>1.6857147216796875</c:v>
                </c:pt>
                <c:pt idx="1796">
                  <c:v>1.5714263916015625</c:v>
                </c:pt>
                <c:pt idx="1797">
                  <c:v>1.4142837524414063</c:v>
                </c:pt>
                <c:pt idx="1798">
                  <c:v>3.9428634643554688</c:v>
                </c:pt>
                <c:pt idx="1799">
                  <c:v>1.4642868041992188</c:v>
                </c:pt>
                <c:pt idx="1800">
                  <c:v>1.9428558349609375</c:v>
                </c:pt>
                <c:pt idx="1801">
                  <c:v>1.4214324951171875</c:v>
                </c:pt>
                <c:pt idx="1802">
                  <c:v>2.4642791748046875</c:v>
                </c:pt>
                <c:pt idx="1803">
                  <c:v>1.7142868041992188</c:v>
                </c:pt>
                <c:pt idx="1804">
                  <c:v>1.385711669921875</c:v>
                </c:pt>
                <c:pt idx="1805">
                  <c:v>-0.9357147216796875</c:v>
                </c:pt>
                <c:pt idx="1806">
                  <c:v>-0.371429443359375</c:v>
                </c:pt>
                <c:pt idx="1807">
                  <c:v>-2.1785736083984375</c:v>
                </c:pt>
                <c:pt idx="1808">
                  <c:v>-1.7785720825195313</c:v>
                </c:pt>
                <c:pt idx="1809">
                  <c:v>-1.2357139587402344</c:v>
                </c:pt>
                <c:pt idx="1810">
                  <c:v>-1.6357154846191406</c:v>
                </c:pt>
                <c:pt idx="1811">
                  <c:v>-0.9357147216796875</c:v>
                </c:pt>
                <c:pt idx="1812">
                  <c:v>1.3999977111816406</c:v>
                </c:pt>
                <c:pt idx="1813">
                  <c:v>0.47142791748046875</c:v>
                </c:pt>
                <c:pt idx="1814">
                  <c:v>2.2071418762207031</c:v>
                </c:pt>
                <c:pt idx="1815">
                  <c:v>2.871429443359375</c:v>
                </c:pt>
                <c:pt idx="1816">
                  <c:v>-0.24285507202148438</c:v>
                </c:pt>
                <c:pt idx="1817">
                  <c:v>1.3499984741210938</c:v>
                </c:pt>
                <c:pt idx="1818">
                  <c:v>2.2214279174804688</c:v>
                </c:pt>
                <c:pt idx="1819">
                  <c:v>-0.20000076293945313</c:v>
                </c:pt>
                <c:pt idx="1820">
                  <c:v>0.44999885559082031</c:v>
                </c:pt>
                <c:pt idx="1821">
                  <c:v>9.285736083984375E-2</c:v>
                </c:pt>
                <c:pt idx="1822">
                  <c:v>-0.13571548461914063</c:v>
                </c:pt>
                <c:pt idx="1823">
                  <c:v>1.7214279174804688</c:v>
                </c:pt>
                <c:pt idx="1824">
                  <c:v>1.3357162475585938</c:v>
                </c:pt>
                <c:pt idx="1825">
                  <c:v>0.32857131958007813</c:v>
                </c:pt>
                <c:pt idx="1826">
                  <c:v>1.4714279174804688</c:v>
                </c:pt>
                <c:pt idx="1827">
                  <c:v>0.95714378356933594</c:v>
                </c:pt>
                <c:pt idx="1828">
                  <c:v>6.4287185668945313E-2</c:v>
                </c:pt>
                <c:pt idx="1829">
                  <c:v>-7.8571319580078125E-2</c:v>
                </c:pt>
                <c:pt idx="1830">
                  <c:v>0.69285774230957031</c:v>
                </c:pt>
                <c:pt idx="1831">
                  <c:v>-0.89285659790039063</c:v>
                </c:pt>
                <c:pt idx="1832">
                  <c:v>-0.73571014404296875</c:v>
                </c:pt>
                <c:pt idx="1833">
                  <c:v>-2.6714286804199219</c:v>
                </c:pt>
                <c:pt idx="1834">
                  <c:v>-2.4142875671386719</c:v>
                </c:pt>
                <c:pt idx="1835">
                  <c:v>-2.4071464538574219</c:v>
                </c:pt>
                <c:pt idx="1836">
                  <c:v>-2.5214309692382813</c:v>
                </c:pt>
                <c:pt idx="1837">
                  <c:v>-3</c:v>
                </c:pt>
                <c:pt idx="1838">
                  <c:v>-1.378570556640625</c:v>
                </c:pt>
                <c:pt idx="1839">
                  <c:v>-1.3285713195800781</c:v>
                </c:pt>
                <c:pt idx="1840">
                  <c:v>-0.5</c:v>
                </c:pt>
                <c:pt idx="1841">
                  <c:v>-1.6714248657226563</c:v>
                </c:pt>
                <c:pt idx="1842">
                  <c:v>-1.6499977111816406</c:v>
                </c:pt>
                <c:pt idx="1843">
                  <c:v>-2.128570556640625</c:v>
                </c:pt>
                <c:pt idx="1844">
                  <c:v>-1.6000022888183594</c:v>
                </c:pt>
                <c:pt idx="1845">
                  <c:v>-2.9142875671386719</c:v>
                </c:pt>
                <c:pt idx="1846">
                  <c:v>-2.8642845153808594</c:v>
                </c:pt>
                <c:pt idx="1847">
                  <c:v>-2.2785720825195313</c:v>
                </c:pt>
                <c:pt idx="1848">
                  <c:v>-1.7714271545410156</c:v>
                </c:pt>
                <c:pt idx="1849">
                  <c:v>-2.2071418762207031</c:v>
                </c:pt>
                <c:pt idx="1850">
                  <c:v>-2.2999992370605469</c:v>
                </c:pt>
                <c:pt idx="1851">
                  <c:v>-3.7357101440429688</c:v>
                </c:pt>
                <c:pt idx="1852">
                  <c:v>-1.7571487426757813</c:v>
                </c:pt>
                <c:pt idx="1853">
                  <c:v>-2.1714248657226563</c:v>
                </c:pt>
                <c:pt idx="1854">
                  <c:v>-2.5785751342773438</c:v>
                </c:pt>
                <c:pt idx="1855">
                  <c:v>-2.00714111328125</c:v>
                </c:pt>
                <c:pt idx="1856">
                  <c:v>1</c:v>
                </c:pt>
                <c:pt idx="1857">
                  <c:v>0.8285675048828125</c:v>
                </c:pt>
                <c:pt idx="1858">
                  <c:v>1.9714279174804688</c:v>
                </c:pt>
                <c:pt idx="1859">
                  <c:v>0.885711669921875</c:v>
                </c:pt>
                <c:pt idx="1860">
                  <c:v>1.6500015258789063</c:v>
                </c:pt>
                <c:pt idx="1861">
                  <c:v>1.864288330078125</c:v>
                </c:pt>
                <c:pt idx="1862">
                  <c:v>1.8928565979003906</c:v>
                </c:pt>
                <c:pt idx="1863">
                  <c:v>-0.19285964965820313</c:v>
                </c:pt>
                <c:pt idx="1864">
                  <c:v>-0.22856903076171875</c:v>
                </c:pt>
                <c:pt idx="1865">
                  <c:v>-0.91428375244140625</c:v>
                </c:pt>
                <c:pt idx="1866">
                  <c:v>-0.3214263916015625</c:v>
                </c:pt>
                <c:pt idx="1867">
                  <c:v>-1.6785736083984375</c:v>
                </c:pt>
                <c:pt idx="1868">
                  <c:v>-1.3571434020996094</c:v>
                </c:pt>
                <c:pt idx="1869">
                  <c:v>-0.77857208251953125</c:v>
                </c:pt>
                <c:pt idx="1870">
                  <c:v>-0.5500030517578125</c:v>
                </c:pt>
                <c:pt idx="1871">
                  <c:v>-0.21428680419921875</c:v>
                </c:pt>
                <c:pt idx="1872">
                  <c:v>1.1857147216796875</c:v>
                </c:pt>
                <c:pt idx="1873">
                  <c:v>0.80714035034179688</c:v>
                </c:pt>
                <c:pt idx="1874">
                  <c:v>2.385711669921875</c:v>
                </c:pt>
                <c:pt idx="1875">
                  <c:v>2.7000007629394531</c:v>
                </c:pt>
                <c:pt idx="1876">
                  <c:v>1.9642829895019531</c:v>
                </c:pt>
                <c:pt idx="1877">
                  <c:v>1.3071403503417969</c:v>
                </c:pt>
                <c:pt idx="1878">
                  <c:v>1.2928543090820313</c:v>
                </c:pt>
                <c:pt idx="1879">
                  <c:v>-0.5785675048828125</c:v>
                </c:pt>
                <c:pt idx="1880">
                  <c:v>-0.357147216796875</c:v>
                </c:pt>
                <c:pt idx="1881">
                  <c:v>-1.1857147216796875</c:v>
                </c:pt>
                <c:pt idx="1882">
                  <c:v>-1.9285736083984375</c:v>
                </c:pt>
                <c:pt idx="1883">
                  <c:v>-2.6214218139648438</c:v>
                </c:pt>
                <c:pt idx="1884">
                  <c:v>-2.399993896484375</c:v>
                </c:pt>
                <c:pt idx="1885">
                  <c:v>-1.614288330078125</c:v>
                </c:pt>
                <c:pt idx="1886">
                  <c:v>0.7142791748046875</c:v>
                </c:pt>
                <c:pt idx="1887">
                  <c:v>-1.5500030517578125</c:v>
                </c:pt>
                <c:pt idx="1888">
                  <c:v>-1.121429443359375</c:v>
                </c:pt>
                <c:pt idx="1889">
                  <c:v>1.0928535461425781</c:v>
                </c:pt>
                <c:pt idx="1890">
                  <c:v>3.1785736083984375</c:v>
                </c:pt>
                <c:pt idx="1891">
                  <c:v>4.4142837524414063</c:v>
                </c:pt>
                <c:pt idx="1892">
                  <c:v>4.4500007629394531</c:v>
                </c:pt>
                <c:pt idx="1893">
                  <c:v>3.5142898559570313</c:v>
                </c:pt>
                <c:pt idx="1894">
                  <c:v>5.75714111328125</c:v>
                </c:pt>
                <c:pt idx="1895">
                  <c:v>3.3285751342773438</c:v>
                </c:pt>
                <c:pt idx="1896">
                  <c:v>1.2642822265625</c:v>
                </c:pt>
                <c:pt idx="1897">
                  <c:v>0.5</c:v>
                </c:pt>
                <c:pt idx="1898">
                  <c:v>-2.142333984375E-2</c:v>
                </c:pt>
                <c:pt idx="1899">
                  <c:v>0.52143096923828125</c:v>
                </c:pt>
                <c:pt idx="1900">
                  <c:v>0.628570556640625</c:v>
                </c:pt>
                <c:pt idx="1901">
                  <c:v>-0.3285675048828125</c:v>
                </c:pt>
                <c:pt idx="1902">
                  <c:v>-0.9285736083984375</c:v>
                </c:pt>
                <c:pt idx="1903">
                  <c:v>-1.378570556640625</c:v>
                </c:pt>
                <c:pt idx="1904">
                  <c:v>0.28571319580078125</c:v>
                </c:pt>
                <c:pt idx="1905">
                  <c:v>-0.96428680419921875</c:v>
                </c:pt>
                <c:pt idx="1906">
                  <c:v>-0.57857513427734375</c:v>
                </c:pt>
                <c:pt idx="1907">
                  <c:v>-2.6142807006835938</c:v>
                </c:pt>
                <c:pt idx="1908">
                  <c:v>-1.2857208251953125</c:v>
                </c:pt>
                <c:pt idx="1909">
                  <c:v>-0.84999847412109375</c:v>
                </c:pt>
                <c:pt idx="1910">
                  <c:v>0.34285736083984375</c:v>
                </c:pt>
                <c:pt idx="1911">
                  <c:v>-0.57857513427734375</c:v>
                </c:pt>
                <c:pt idx="1912">
                  <c:v>0.392852783203125</c:v>
                </c:pt>
                <c:pt idx="1913">
                  <c:v>-2.2785720825195313</c:v>
                </c:pt>
                <c:pt idx="1914">
                  <c:v>0.34999847412109375</c:v>
                </c:pt>
                <c:pt idx="1915">
                  <c:v>-0.9642791748046875</c:v>
                </c:pt>
                <c:pt idx="1916">
                  <c:v>0.39286041259765625</c:v>
                </c:pt>
                <c:pt idx="1917">
                  <c:v>0.1928558349609375</c:v>
                </c:pt>
                <c:pt idx="1918">
                  <c:v>-0.34285736083984375</c:v>
                </c:pt>
                <c:pt idx="1919">
                  <c:v>-0.84285736083984375</c:v>
                </c:pt>
                <c:pt idx="1920">
                  <c:v>0.98571395874023438</c:v>
                </c:pt>
                <c:pt idx="1921">
                  <c:v>-0.5</c:v>
                </c:pt>
                <c:pt idx="1922">
                  <c:v>0.66428375244140625</c:v>
                </c:pt>
                <c:pt idx="1923">
                  <c:v>1.6928558349609375</c:v>
                </c:pt>
                <c:pt idx="1924">
                  <c:v>2.0857162475585938</c:v>
                </c:pt>
                <c:pt idx="1925">
                  <c:v>0.90714263916015625</c:v>
                </c:pt>
                <c:pt idx="1926">
                  <c:v>0.9214324951171875</c:v>
                </c:pt>
                <c:pt idx="1927">
                  <c:v>-0.378570556640625</c:v>
                </c:pt>
                <c:pt idx="1928">
                  <c:v>-0.40714263916015625</c:v>
                </c:pt>
                <c:pt idx="1929">
                  <c:v>-1.4571456909179688</c:v>
                </c:pt>
                <c:pt idx="1930">
                  <c:v>-3.0285720825195313</c:v>
                </c:pt>
                <c:pt idx="1931">
                  <c:v>-3.0999984741210938</c:v>
                </c:pt>
                <c:pt idx="1932">
                  <c:v>-1.607147216796875</c:v>
                </c:pt>
                <c:pt idx="1933">
                  <c:v>-1.3214340209960938</c:v>
                </c:pt>
                <c:pt idx="1934">
                  <c:v>-0.40714263916015625</c:v>
                </c:pt>
                <c:pt idx="1935">
                  <c:v>-0.96428680419921875</c:v>
                </c:pt>
                <c:pt idx="1936">
                  <c:v>1.6071395874023438</c:v>
                </c:pt>
                <c:pt idx="1937">
                  <c:v>4.4714279174804688</c:v>
                </c:pt>
                <c:pt idx="1938">
                  <c:v>4.9785728454589844</c:v>
                </c:pt>
                <c:pt idx="1939">
                  <c:v>5.9857139587402344</c:v>
                </c:pt>
                <c:pt idx="1940">
                  <c:v>7.3857154846191406</c:v>
                </c:pt>
                <c:pt idx="1941">
                  <c:v>7.7642860412597656</c:v>
                </c:pt>
                <c:pt idx="1942">
                  <c:v>6.9142875671386719</c:v>
                </c:pt>
                <c:pt idx="1943">
                  <c:v>5.4428558349609375</c:v>
                </c:pt>
                <c:pt idx="1944">
                  <c:v>3.9142837524414063</c:v>
                </c:pt>
                <c:pt idx="1945">
                  <c:v>2.7357177734375</c:v>
                </c:pt>
                <c:pt idx="1946">
                  <c:v>2.0928573608398438</c:v>
                </c:pt>
                <c:pt idx="1947">
                  <c:v>1.0428543090820313</c:v>
                </c:pt>
                <c:pt idx="1948">
                  <c:v>1.1642837524414063</c:v>
                </c:pt>
                <c:pt idx="1949">
                  <c:v>3.1785736083984375</c:v>
                </c:pt>
                <c:pt idx="1950">
                  <c:v>3.2642898559570313</c:v>
                </c:pt>
                <c:pt idx="1951">
                  <c:v>2.0071487426757813</c:v>
                </c:pt>
                <c:pt idx="1952">
                  <c:v>2.1857070922851563</c:v>
                </c:pt>
                <c:pt idx="1953">
                  <c:v>2.0785713195800781</c:v>
                </c:pt>
                <c:pt idx="1954">
                  <c:v>2.0714263916015625</c:v>
                </c:pt>
                <c:pt idx="1955">
                  <c:v>1.378570556640625</c:v>
                </c:pt>
                <c:pt idx="1956">
                  <c:v>2.3714256286621094</c:v>
                </c:pt>
                <c:pt idx="1957">
                  <c:v>1.2714271545410156</c:v>
                </c:pt>
                <c:pt idx="1958">
                  <c:v>4.621429443359375</c:v>
                </c:pt>
                <c:pt idx="1959">
                  <c:v>4.9642868041992188</c:v>
                </c:pt>
                <c:pt idx="1960">
                  <c:v>5.1500015258789063</c:v>
                </c:pt>
                <c:pt idx="1961">
                  <c:v>4.8214263916015625</c:v>
                </c:pt>
                <c:pt idx="1962">
                  <c:v>5.02142333984375</c:v>
                </c:pt>
                <c:pt idx="1963">
                  <c:v>4.0142822265625</c:v>
                </c:pt>
                <c:pt idx="1964">
                  <c:v>5.8214263916015625</c:v>
                </c:pt>
                <c:pt idx="1965">
                  <c:v>3.4428558349609375</c:v>
                </c:pt>
                <c:pt idx="1966">
                  <c:v>3.1714248657226563</c:v>
                </c:pt>
                <c:pt idx="1967">
                  <c:v>1.99285888671875</c:v>
                </c:pt>
                <c:pt idx="1968">
                  <c:v>3.028564453125</c:v>
                </c:pt>
                <c:pt idx="1969">
                  <c:v>2.2714309692382813</c:v>
                </c:pt>
                <c:pt idx="1970">
                  <c:v>-0.67856597900390625</c:v>
                </c:pt>
                <c:pt idx="1971">
                  <c:v>-3.1999969482421875</c:v>
                </c:pt>
                <c:pt idx="1972">
                  <c:v>-2.385711669921875</c:v>
                </c:pt>
                <c:pt idx="1973">
                  <c:v>-2.9714279174804688</c:v>
                </c:pt>
                <c:pt idx="1974">
                  <c:v>-1.5</c:v>
                </c:pt>
                <c:pt idx="1975">
                  <c:v>-2.8285751342773438</c:v>
                </c:pt>
                <c:pt idx="1976">
                  <c:v>-2.3142852783203125</c:v>
                </c:pt>
                <c:pt idx="1977">
                  <c:v>-1.2785720825195313</c:v>
                </c:pt>
                <c:pt idx="1978">
                  <c:v>0.35714340209960938</c:v>
                </c:pt>
                <c:pt idx="1979">
                  <c:v>-1.0571441650390625</c:v>
                </c:pt>
                <c:pt idx="1980">
                  <c:v>0.83571624755859375</c:v>
                </c:pt>
                <c:pt idx="1981">
                  <c:v>-0.864288330078125</c:v>
                </c:pt>
                <c:pt idx="1982">
                  <c:v>-7.14263916015625E-2</c:v>
                </c:pt>
                <c:pt idx="1983">
                  <c:v>-0.3000030517578125</c:v>
                </c:pt>
                <c:pt idx="1984">
                  <c:v>1.9642868041992188</c:v>
                </c:pt>
                <c:pt idx="1985">
                  <c:v>2.8499984741210938</c:v>
                </c:pt>
                <c:pt idx="1986">
                  <c:v>4.4500007629394531</c:v>
                </c:pt>
                <c:pt idx="1987">
                  <c:v>4.9642829895019531</c:v>
                </c:pt>
                <c:pt idx="1988">
                  <c:v>5.8214263916015625</c:v>
                </c:pt>
                <c:pt idx="1989">
                  <c:v>4.4857177734375</c:v>
                </c:pt>
                <c:pt idx="1990">
                  <c:v>6.0214309692382813</c:v>
                </c:pt>
                <c:pt idx="1991">
                  <c:v>5.4714279174804688</c:v>
                </c:pt>
                <c:pt idx="1992">
                  <c:v>3.3214263916015625</c:v>
                </c:pt>
                <c:pt idx="1993">
                  <c:v>1.27142333984375</c:v>
                </c:pt>
                <c:pt idx="1994">
                  <c:v>-0.22142791748046875</c:v>
                </c:pt>
                <c:pt idx="1995">
                  <c:v>-0.10713958740234375</c:v>
                </c:pt>
                <c:pt idx="1996">
                  <c:v>1.4071426391601563</c:v>
                </c:pt>
                <c:pt idx="1997">
                  <c:v>2.857208251953125E-2</c:v>
                </c:pt>
                <c:pt idx="1998">
                  <c:v>-7.8571319580078125E-2</c:v>
                </c:pt>
                <c:pt idx="1999">
                  <c:v>0.57857513427734375</c:v>
                </c:pt>
                <c:pt idx="2000">
                  <c:v>2.25</c:v>
                </c:pt>
                <c:pt idx="2001">
                  <c:v>0.128570556640625</c:v>
                </c:pt>
                <c:pt idx="2002">
                  <c:v>-1.2928543090820313</c:v>
                </c:pt>
                <c:pt idx="2003">
                  <c:v>-1.392852783203125</c:v>
                </c:pt>
                <c:pt idx="2004">
                  <c:v>0.37857818603515625</c:v>
                </c:pt>
                <c:pt idx="2005">
                  <c:v>-0.878570556640625</c:v>
                </c:pt>
                <c:pt idx="2006">
                  <c:v>-7.857513427734375E-2</c:v>
                </c:pt>
                <c:pt idx="2007">
                  <c:v>-1.9214248657226563</c:v>
                </c:pt>
                <c:pt idx="2008">
                  <c:v>-7.143402099609375E-2</c:v>
                </c:pt>
                <c:pt idx="2009">
                  <c:v>0.65714263916015625</c:v>
                </c:pt>
                <c:pt idx="2010">
                  <c:v>0.621429443359375</c:v>
                </c:pt>
                <c:pt idx="2011">
                  <c:v>-1.6928558349609375</c:v>
                </c:pt>
                <c:pt idx="2012">
                  <c:v>1.7928619384765625</c:v>
                </c:pt>
                <c:pt idx="2013">
                  <c:v>0.892852783203125</c:v>
                </c:pt>
                <c:pt idx="2014">
                  <c:v>3.5857162475585938</c:v>
                </c:pt>
                <c:pt idx="2015">
                  <c:v>2.850006103515625</c:v>
                </c:pt>
                <c:pt idx="2016">
                  <c:v>2.25714111328125</c:v>
                </c:pt>
                <c:pt idx="2017">
                  <c:v>-8.571624755859375E-2</c:v>
                </c:pt>
                <c:pt idx="2018">
                  <c:v>1.114288330078125</c:v>
                </c:pt>
                <c:pt idx="2019">
                  <c:v>-2.1071434020996094</c:v>
                </c:pt>
                <c:pt idx="2020">
                  <c:v>-0.40714263916015625</c:v>
                </c:pt>
                <c:pt idx="2021">
                  <c:v>-0.385711669921875</c:v>
                </c:pt>
                <c:pt idx="2022">
                  <c:v>0.14286041259765625</c:v>
                </c:pt>
                <c:pt idx="2023">
                  <c:v>1.9785690307617188</c:v>
                </c:pt>
                <c:pt idx="2024">
                  <c:v>4.4642868041992188</c:v>
                </c:pt>
                <c:pt idx="2025">
                  <c:v>3.0999984741210938</c:v>
                </c:pt>
                <c:pt idx="2026">
                  <c:v>3.9142837524414063</c:v>
                </c:pt>
                <c:pt idx="2027">
                  <c:v>2.6857070922851563</c:v>
                </c:pt>
                <c:pt idx="2028">
                  <c:v>1.2071456909179688</c:v>
                </c:pt>
                <c:pt idx="2029">
                  <c:v>0.8000030517578125</c:v>
                </c:pt>
                <c:pt idx="2030">
                  <c:v>0.75714111328125</c:v>
                </c:pt>
                <c:pt idx="2031">
                  <c:v>9.285736083984375E-2</c:v>
                </c:pt>
                <c:pt idx="2032">
                  <c:v>1.6785736083984375</c:v>
                </c:pt>
                <c:pt idx="2033">
                  <c:v>1.392852783203125</c:v>
                </c:pt>
                <c:pt idx="2034">
                  <c:v>2.1428604125976563</c:v>
                </c:pt>
                <c:pt idx="2035">
                  <c:v>1.1285743713378906</c:v>
                </c:pt>
                <c:pt idx="2036">
                  <c:v>1.6714286804199219</c:v>
                </c:pt>
                <c:pt idx="2037">
                  <c:v>-0.1857147216796875</c:v>
                </c:pt>
                <c:pt idx="2038">
                  <c:v>0.21428489685058594</c:v>
                </c:pt>
                <c:pt idx="2039">
                  <c:v>1.1714286804199219</c:v>
                </c:pt>
                <c:pt idx="2040">
                  <c:v>3.1714286804199219</c:v>
                </c:pt>
                <c:pt idx="2041">
                  <c:v>2.5928571224212646</c:v>
                </c:pt>
                <c:pt idx="2042">
                  <c:v>4.2714290618896484</c:v>
                </c:pt>
                <c:pt idx="2043">
                  <c:v>6.2428569793701172</c:v>
                </c:pt>
                <c:pt idx="2044">
                  <c:v>7.58571457862854</c:v>
                </c:pt>
                <c:pt idx="2045">
                  <c:v>4.0499992370605469</c:v>
                </c:pt>
                <c:pt idx="2046">
                  <c:v>14.450004577636719</c:v>
                </c:pt>
                <c:pt idx="2047">
                  <c:v>3.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A0E-4771-9245-1A8320C22DE8}"/>
            </c:ext>
          </c:extLst>
        </c:ser>
        <c:ser>
          <c:idx val="1"/>
          <c:order val="1"/>
          <c:tx>
            <c:strRef>
              <c:f>flu!$Q$6</c:f>
              <c:strCache>
                <c:ptCount val="1"/>
                <c:pt idx="0">
                  <c:v>S+ASE2-295</c:v>
                </c:pt>
              </c:strCache>
            </c:strRef>
          </c:tx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Q$7:$Q$2054</c:f>
              <c:numCache>
                <c:formatCode>General</c:formatCode>
                <c:ptCount val="2048"/>
                <c:pt idx="0">
                  <c:v>-2.5</c:v>
                </c:pt>
                <c:pt idx="1">
                  <c:v>2.0500030517578125</c:v>
                </c:pt>
                <c:pt idx="2">
                  <c:v>4</c:v>
                </c:pt>
                <c:pt idx="3">
                  <c:v>0.82142877578735352</c:v>
                </c:pt>
                <c:pt idx="4">
                  <c:v>1.4499969482421875</c:v>
                </c:pt>
                <c:pt idx="5">
                  <c:v>1.4000015258789063</c:v>
                </c:pt>
                <c:pt idx="6">
                  <c:v>1.7928581237792969</c:v>
                </c:pt>
                <c:pt idx="7">
                  <c:v>1.6928558349609375</c:v>
                </c:pt>
                <c:pt idx="8">
                  <c:v>1.8214263916015625</c:v>
                </c:pt>
                <c:pt idx="9">
                  <c:v>1.25</c:v>
                </c:pt>
                <c:pt idx="10">
                  <c:v>1.4000015258789063</c:v>
                </c:pt>
                <c:pt idx="11">
                  <c:v>1.8571434020996094</c:v>
                </c:pt>
                <c:pt idx="12">
                  <c:v>2.9214286804199219</c:v>
                </c:pt>
                <c:pt idx="13">
                  <c:v>2.3071403503417969</c:v>
                </c:pt>
                <c:pt idx="14">
                  <c:v>4.7857170104980469</c:v>
                </c:pt>
                <c:pt idx="15">
                  <c:v>5.6928596496582031</c:v>
                </c:pt>
                <c:pt idx="16">
                  <c:v>6.7428550720214844</c:v>
                </c:pt>
                <c:pt idx="17">
                  <c:v>6.8214302062988281</c:v>
                </c:pt>
                <c:pt idx="18">
                  <c:v>6.9571428894996643</c:v>
                </c:pt>
                <c:pt idx="19">
                  <c:v>5.0357144922018051</c:v>
                </c:pt>
                <c:pt idx="20">
                  <c:v>4.8000001907348633</c:v>
                </c:pt>
                <c:pt idx="21">
                  <c:v>4.3000001907348633</c:v>
                </c:pt>
                <c:pt idx="22">
                  <c:v>3.528571605682373</c:v>
                </c:pt>
                <c:pt idx="23">
                  <c:v>2.6928567886352539</c:v>
                </c:pt>
                <c:pt idx="24">
                  <c:v>4.6000003814697266</c:v>
                </c:pt>
                <c:pt idx="25">
                  <c:v>5.0857143402099609</c:v>
                </c:pt>
                <c:pt idx="26">
                  <c:v>7.728571891784668</c:v>
                </c:pt>
                <c:pt idx="27">
                  <c:v>9.4142856597900391</c:v>
                </c:pt>
                <c:pt idx="28">
                  <c:v>11.478571027517319</c:v>
                </c:pt>
                <c:pt idx="29">
                  <c:v>15.892856597900391</c:v>
                </c:pt>
                <c:pt idx="30">
                  <c:v>18.214284896850586</c:v>
                </c:pt>
                <c:pt idx="31">
                  <c:v>20.02142858505249</c:v>
                </c:pt>
                <c:pt idx="32">
                  <c:v>23.314286231994629</c:v>
                </c:pt>
                <c:pt idx="33">
                  <c:v>27.457143783569336</c:v>
                </c:pt>
                <c:pt idx="34">
                  <c:v>33.90714168548584</c:v>
                </c:pt>
                <c:pt idx="35">
                  <c:v>40.099998950958252</c:v>
                </c:pt>
                <c:pt idx="36">
                  <c:v>47.692855834960938</c:v>
                </c:pt>
                <c:pt idx="37">
                  <c:v>57.692855834960938</c:v>
                </c:pt>
                <c:pt idx="38">
                  <c:v>69.685712814331055</c:v>
                </c:pt>
                <c:pt idx="39">
                  <c:v>83.414284706115723</c:v>
                </c:pt>
                <c:pt idx="40">
                  <c:v>96.771430969238281</c:v>
                </c:pt>
                <c:pt idx="41">
                  <c:v>111.60000157356262</c:v>
                </c:pt>
                <c:pt idx="42">
                  <c:v>125.71428108215332</c:v>
                </c:pt>
                <c:pt idx="43">
                  <c:v>138.57857179641724</c:v>
                </c:pt>
                <c:pt idx="44">
                  <c:v>153.0428581237793</c:v>
                </c:pt>
                <c:pt idx="45">
                  <c:v>162.0428581237793</c:v>
                </c:pt>
                <c:pt idx="46">
                  <c:v>169.7642822265625</c:v>
                </c:pt>
                <c:pt idx="47">
                  <c:v>171.7928581237793</c:v>
                </c:pt>
                <c:pt idx="48">
                  <c:v>170.5142822265625</c:v>
                </c:pt>
                <c:pt idx="49">
                  <c:v>166.63571166992188</c:v>
                </c:pt>
                <c:pt idx="50">
                  <c:v>162.77142333984375</c:v>
                </c:pt>
                <c:pt idx="51">
                  <c:v>150.84284973144531</c:v>
                </c:pt>
                <c:pt idx="52">
                  <c:v>141.42143249511719</c:v>
                </c:pt>
                <c:pt idx="53">
                  <c:v>130.22142028808594</c:v>
                </c:pt>
                <c:pt idx="54">
                  <c:v>121.74285888671875</c:v>
                </c:pt>
                <c:pt idx="55">
                  <c:v>111.40713500976563</c:v>
                </c:pt>
                <c:pt idx="56">
                  <c:v>103.40713500976563</c:v>
                </c:pt>
                <c:pt idx="57">
                  <c:v>93.807144165039063</c:v>
                </c:pt>
                <c:pt idx="58">
                  <c:v>90.157142639160156</c:v>
                </c:pt>
                <c:pt idx="59">
                  <c:v>83.564288139343262</c:v>
                </c:pt>
                <c:pt idx="60">
                  <c:v>78.478571891784668</c:v>
                </c:pt>
                <c:pt idx="61">
                  <c:v>76.499992370605469</c:v>
                </c:pt>
                <c:pt idx="62">
                  <c:v>74.099998474121094</c:v>
                </c:pt>
                <c:pt idx="63">
                  <c:v>71.2642822265625</c:v>
                </c:pt>
                <c:pt idx="64">
                  <c:v>69.307136535644531</c:v>
                </c:pt>
                <c:pt idx="65">
                  <c:v>66.442855834960938</c:v>
                </c:pt>
                <c:pt idx="66">
                  <c:v>65.49285888671875</c:v>
                </c:pt>
                <c:pt idx="67">
                  <c:v>64.47857666015625</c:v>
                </c:pt>
                <c:pt idx="68">
                  <c:v>64.064282894134521</c:v>
                </c:pt>
                <c:pt idx="69">
                  <c:v>65.271427154541016</c:v>
                </c:pt>
                <c:pt idx="70">
                  <c:v>66.892856597900391</c:v>
                </c:pt>
                <c:pt idx="71">
                  <c:v>67.94999885559082</c:v>
                </c:pt>
                <c:pt idx="72">
                  <c:v>70.342855453491211</c:v>
                </c:pt>
                <c:pt idx="73">
                  <c:v>72.807144165039063</c:v>
                </c:pt>
                <c:pt idx="74">
                  <c:v>75.492855072021484</c:v>
                </c:pt>
                <c:pt idx="75">
                  <c:v>75.214282989501953</c:v>
                </c:pt>
                <c:pt idx="76">
                  <c:v>74.464286804199219</c:v>
                </c:pt>
                <c:pt idx="77">
                  <c:v>76.707145690917969</c:v>
                </c:pt>
                <c:pt idx="78">
                  <c:v>78.621429443359375</c:v>
                </c:pt>
                <c:pt idx="79">
                  <c:v>81.142855167388916</c:v>
                </c:pt>
                <c:pt idx="80">
                  <c:v>81.857143402099609</c:v>
                </c:pt>
                <c:pt idx="81">
                  <c:v>84.092860698699951</c:v>
                </c:pt>
                <c:pt idx="82">
                  <c:v>88.392857551574707</c:v>
                </c:pt>
                <c:pt idx="83">
                  <c:v>93.49285888671875</c:v>
                </c:pt>
                <c:pt idx="84">
                  <c:v>96.214282989501953</c:v>
                </c:pt>
                <c:pt idx="85">
                  <c:v>98.950000762939453</c:v>
                </c:pt>
                <c:pt idx="86">
                  <c:v>98.414284706115723</c:v>
                </c:pt>
                <c:pt idx="87">
                  <c:v>101.7642879486084</c:v>
                </c:pt>
                <c:pt idx="88">
                  <c:v>102.09285831451416</c:v>
                </c:pt>
                <c:pt idx="89">
                  <c:v>101.52142333984375</c:v>
                </c:pt>
                <c:pt idx="90">
                  <c:v>102.80000686645508</c:v>
                </c:pt>
                <c:pt idx="91">
                  <c:v>103.04285430908203</c:v>
                </c:pt>
                <c:pt idx="92">
                  <c:v>105.02142333984375</c:v>
                </c:pt>
                <c:pt idx="93">
                  <c:v>105.77857208251953</c:v>
                </c:pt>
                <c:pt idx="94">
                  <c:v>107.87857818603516</c:v>
                </c:pt>
                <c:pt idx="95">
                  <c:v>110.27857208251953</c:v>
                </c:pt>
                <c:pt idx="96">
                  <c:v>113.56428909301758</c:v>
                </c:pt>
                <c:pt idx="97">
                  <c:v>114.3928542137146</c:v>
                </c:pt>
                <c:pt idx="98">
                  <c:v>115.92142677307129</c:v>
                </c:pt>
                <c:pt idx="99">
                  <c:v>115.00713920593262</c:v>
                </c:pt>
                <c:pt idx="100">
                  <c:v>118.40000152587891</c:v>
                </c:pt>
                <c:pt idx="101">
                  <c:v>117.87142944335938</c:v>
                </c:pt>
                <c:pt idx="102">
                  <c:v>120.64285850524902</c:v>
                </c:pt>
                <c:pt idx="103">
                  <c:v>123.00713968276978</c:v>
                </c:pt>
                <c:pt idx="104">
                  <c:v>123.78572082519531</c:v>
                </c:pt>
                <c:pt idx="105">
                  <c:v>125.28571510314941</c:v>
                </c:pt>
                <c:pt idx="106">
                  <c:v>126.97143030166626</c:v>
                </c:pt>
                <c:pt idx="107">
                  <c:v>126.94999694824219</c:v>
                </c:pt>
                <c:pt idx="108">
                  <c:v>129.12856769561768</c:v>
                </c:pt>
                <c:pt idx="109">
                  <c:v>126.89999961853027</c:v>
                </c:pt>
                <c:pt idx="110">
                  <c:v>125.13571262359619</c:v>
                </c:pt>
                <c:pt idx="111">
                  <c:v>128.12856841087341</c:v>
                </c:pt>
                <c:pt idx="112">
                  <c:v>125.85713577270508</c:v>
                </c:pt>
                <c:pt idx="113">
                  <c:v>127.38570785522461</c:v>
                </c:pt>
                <c:pt idx="114">
                  <c:v>129.57857513427734</c:v>
                </c:pt>
                <c:pt idx="115">
                  <c:v>127.39999389648438</c:v>
                </c:pt>
                <c:pt idx="116">
                  <c:v>128.87143325805664</c:v>
                </c:pt>
                <c:pt idx="117">
                  <c:v>128.62142562866211</c:v>
                </c:pt>
                <c:pt idx="118">
                  <c:v>125.26428413391113</c:v>
                </c:pt>
                <c:pt idx="119">
                  <c:v>127.12143325805664</c:v>
                </c:pt>
                <c:pt idx="120">
                  <c:v>126.67856884002686</c:v>
                </c:pt>
                <c:pt idx="121">
                  <c:v>125.82142639160156</c:v>
                </c:pt>
                <c:pt idx="122">
                  <c:v>127.12857055664063</c:v>
                </c:pt>
                <c:pt idx="123">
                  <c:v>125.35714721679688</c:v>
                </c:pt>
                <c:pt idx="124">
                  <c:v>125.44285774230957</c:v>
                </c:pt>
                <c:pt idx="125">
                  <c:v>128.50000083446503</c:v>
                </c:pt>
                <c:pt idx="126">
                  <c:v>127.57857513427734</c:v>
                </c:pt>
                <c:pt idx="127">
                  <c:v>124.59286022186279</c:v>
                </c:pt>
                <c:pt idx="128">
                  <c:v>122.185715675354</c:v>
                </c:pt>
                <c:pt idx="129">
                  <c:v>121.7285737991333</c:v>
                </c:pt>
                <c:pt idx="130">
                  <c:v>123.00714634545147</c:v>
                </c:pt>
                <c:pt idx="131">
                  <c:v>122.37857341766357</c:v>
                </c:pt>
                <c:pt idx="132">
                  <c:v>119.72142601013184</c:v>
                </c:pt>
                <c:pt idx="133">
                  <c:v>117.94999837875366</c:v>
                </c:pt>
                <c:pt idx="134">
                  <c:v>119.77857208251953</c:v>
                </c:pt>
                <c:pt idx="135">
                  <c:v>118.92857360839844</c:v>
                </c:pt>
                <c:pt idx="136">
                  <c:v>116.82857513427734</c:v>
                </c:pt>
                <c:pt idx="137">
                  <c:v>115.15000152587891</c:v>
                </c:pt>
                <c:pt idx="138">
                  <c:v>112.7785701751709</c:v>
                </c:pt>
                <c:pt idx="139">
                  <c:v>110.14999771118164</c:v>
                </c:pt>
                <c:pt idx="140">
                  <c:v>111.55714416503906</c:v>
                </c:pt>
                <c:pt idx="141">
                  <c:v>109.32857036590576</c:v>
                </c:pt>
                <c:pt idx="142">
                  <c:v>107.59285354614258</c:v>
                </c:pt>
                <c:pt idx="143">
                  <c:v>107.89285945892334</c:v>
                </c:pt>
                <c:pt idx="144">
                  <c:v>104.85714149475098</c:v>
                </c:pt>
                <c:pt idx="145">
                  <c:v>104.51428604125977</c:v>
                </c:pt>
                <c:pt idx="146">
                  <c:v>104.4142894744873</c:v>
                </c:pt>
                <c:pt idx="147">
                  <c:v>99.878572463989258</c:v>
                </c:pt>
                <c:pt idx="148">
                  <c:v>96.642864227294922</c:v>
                </c:pt>
                <c:pt idx="149">
                  <c:v>95.699996948242188</c:v>
                </c:pt>
                <c:pt idx="150">
                  <c:v>93.150005340576172</c:v>
                </c:pt>
                <c:pt idx="151">
                  <c:v>92.75714111328125</c:v>
                </c:pt>
                <c:pt idx="152">
                  <c:v>93.564287185668945</c:v>
                </c:pt>
                <c:pt idx="153">
                  <c:v>92.114282608032227</c:v>
                </c:pt>
                <c:pt idx="154">
                  <c:v>91.228570938110352</c:v>
                </c:pt>
                <c:pt idx="155">
                  <c:v>92.749997138977051</c:v>
                </c:pt>
                <c:pt idx="156">
                  <c:v>94.421432495117188</c:v>
                </c:pt>
                <c:pt idx="157">
                  <c:v>94.785717010498047</c:v>
                </c:pt>
                <c:pt idx="158">
                  <c:v>94.471431732177734</c:v>
                </c:pt>
                <c:pt idx="159">
                  <c:v>91.092861175537109</c:v>
                </c:pt>
                <c:pt idx="160">
                  <c:v>89.828571319580078</c:v>
                </c:pt>
                <c:pt idx="161">
                  <c:v>89.514286041259766</c:v>
                </c:pt>
                <c:pt idx="162">
                  <c:v>87.742856979370117</c:v>
                </c:pt>
                <c:pt idx="163">
                  <c:v>85.142858505249023</c:v>
                </c:pt>
                <c:pt idx="164">
                  <c:v>84.078567504882813</c:v>
                </c:pt>
                <c:pt idx="165">
                  <c:v>81.528568506240845</c:v>
                </c:pt>
                <c:pt idx="166">
                  <c:v>81.892858505249023</c:v>
                </c:pt>
                <c:pt idx="167">
                  <c:v>79.842857360839844</c:v>
                </c:pt>
                <c:pt idx="168">
                  <c:v>79.771427154541016</c:v>
                </c:pt>
                <c:pt idx="169">
                  <c:v>77.442859649658203</c:v>
                </c:pt>
                <c:pt idx="170">
                  <c:v>75.964288711547852</c:v>
                </c:pt>
                <c:pt idx="171">
                  <c:v>72.750003814697266</c:v>
                </c:pt>
                <c:pt idx="172">
                  <c:v>71.221431732177734</c:v>
                </c:pt>
                <c:pt idx="173">
                  <c:v>69.292861938476563</c:v>
                </c:pt>
                <c:pt idx="174">
                  <c:v>69.271429061889648</c:v>
                </c:pt>
                <c:pt idx="175">
                  <c:v>69.142856597900391</c:v>
                </c:pt>
                <c:pt idx="176">
                  <c:v>69.935714721679688</c:v>
                </c:pt>
                <c:pt idx="177">
                  <c:v>67.435712814331055</c:v>
                </c:pt>
                <c:pt idx="178">
                  <c:v>66.985713958740234</c:v>
                </c:pt>
                <c:pt idx="179">
                  <c:v>67.764286041259766</c:v>
                </c:pt>
                <c:pt idx="180">
                  <c:v>67.18571662902832</c:v>
                </c:pt>
                <c:pt idx="181">
                  <c:v>66.678569793701172</c:v>
                </c:pt>
                <c:pt idx="182">
                  <c:v>63.678572177886963</c:v>
                </c:pt>
                <c:pt idx="183">
                  <c:v>61.421428680419922</c:v>
                </c:pt>
                <c:pt idx="184">
                  <c:v>62.385713577270508</c:v>
                </c:pt>
                <c:pt idx="185">
                  <c:v>59.921430587768555</c:v>
                </c:pt>
                <c:pt idx="186">
                  <c:v>58.714284896850586</c:v>
                </c:pt>
                <c:pt idx="187">
                  <c:v>55.650001525878906</c:v>
                </c:pt>
                <c:pt idx="188">
                  <c:v>51.928569793701172</c:v>
                </c:pt>
                <c:pt idx="189">
                  <c:v>51.014286041259766</c:v>
                </c:pt>
                <c:pt idx="190">
                  <c:v>51.378570079803467</c:v>
                </c:pt>
                <c:pt idx="191">
                  <c:v>51.085716247558594</c:v>
                </c:pt>
                <c:pt idx="192">
                  <c:v>51.885719299316406</c:v>
                </c:pt>
                <c:pt idx="193">
                  <c:v>50.557144165039063</c:v>
                </c:pt>
                <c:pt idx="194">
                  <c:v>51.285713195800781</c:v>
                </c:pt>
                <c:pt idx="195">
                  <c:v>51.235712051391602</c:v>
                </c:pt>
                <c:pt idx="196">
                  <c:v>49.928572654724121</c:v>
                </c:pt>
                <c:pt idx="197">
                  <c:v>49.000000953674316</c:v>
                </c:pt>
                <c:pt idx="198">
                  <c:v>47.807141304016113</c:v>
                </c:pt>
                <c:pt idx="199">
                  <c:v>44.871427536010742</c:v>
                </c:pt>
                <c:pt idx="200">
                  <c:v>45.49285888671875</c:v>
                </c:pt>
                <c:pt idx="201">
                  <c:v>42.578571856021881</c:v>
                </c:pt>
                <c:pt idx="202">
                  <c:v>43.457144737243652</c:v>
                </c:pt>
                <c:pt idx="203">
                  <c:v>43.699999332427979</c:v>
                </c:pt>
                <c:pt idx="204">
                  <c:v>42.735712766647339</c:v>
                </c:pt>
                <c:pt idx="205">
                  <c:v>42.171427249908447</c:v>
                </c:pt>
                <c:pt idx="206">
                  <c:v>43.528570175170898</c:v>
                </c:pt>
                <c:pt idx="207">
                  <c:v>40.050000786781311</c:v>
                </c:pt>
                <c:pt idx="208">
                  <c:v>42.400001525878906</c:v>
                </c:pt>
                <c:pt idx="209">
                  <c:v>40.414287567138672</c:v>
                </c:pt>
                <c:pt idx="210">
                  <c:v>39.557136535644531</c:v>
                </c:pt>
                <c:pt idx="211">
                  <c:v>36.807151794433594</c:v>
                </c:pt>
                <c:pt idx="212">
                  <c:v>35.535713195800781</c:v>
                </c:pt>
                <c:pt idx="213">
                  <c:v>33.99285888671875</c:v>
                </c:pt>
                <c:pt idx="214">
                  <c:v>33.907142639160156</c:v>
                </c:pt>
                <c:pt idx="215">
                  <c:v>32.042861938476563</c:v>
                </c:pt>
                <c:pt idx="216">
                  <c:v>32.364284515380859</c:v>
                </c:pt>
                <c:pt idx="217">
                  <c:v>32.085714340209961</c:v>
                </c:pt>
                <c:pt idx="218">
                  <c:v>32.39285683631897</c:v>
                </c:pt>
                <c:pt idx="219">
                  <c:v>29.892857313156128</c:v>
                </c:pt>
                <c:pt idx="220">
                  <c:v>30.164285182952881</c:v>
                </c:pt>
                <c:pt idx="221">
                  <c:v>31.907144546508789</c:v>
                </c:pt>
                <c:pt idx="222">
                  <c:v>30.014286041259766</c:v>
                </c:pt>
                <c:pt idx="223">
                  <c:v>30.692855834960938</c:v>
                </c:pt>
                <c:pt idx="224">
                  <c:v>28.75</c:v>
                </c:pt>
                <c:pt idx="225">
                  <c:v>28.328571319580078</c:v>
                </c:pt>
                <c:pt idx="226">
                  <c:v>27.464286804199219</c:v>
                </c:pt>
                <c:pt idx="227">
                  <c:v>25.650001525878906</c:v>
                </c:pt>
                <c:pt idx="228">
                  <c:v>25.092853546142578</c:v>
                </c:pt>
                <c:pt idx="229">
                  <c:v>24.464286208152771</c:v>
                </c:pt>
                <c:pt idx="230">
                  <c:v>22.835714101791382</c:v>
                </c:pt>
                <c:pt idx="231">
                  <c:v>23.921427965164185</c:v>
                </c:pt>
                <c:pt idx="232">
                  <c:v>23.685713768005371</c:v>
                </c:pt>
                <c:pt idx="233">
                  <c:v>23.942856788635254</c:v>
                </c:pt>
                <c:pt idx="234">
                  <c:v>24.585714340209961</c:v>
                </c:pt>
                <c:pt idx="235">
                  <c:v>21.371427536010742</c:v>
                </c:pt>
                <c:pt idx="236">
                  <c:v>22.692856788635254</c:v>
                </c:pt>
                <c:pt idx="237">
                  <c:v>21.214285850524902</c:v>
                </c:pt>
                <c:pt idx="238">
                  <c:v>19.50714111328125</c:v>
                </c:pt>
                <c:pt idx="239">
                  <c:v>17.871428191661835</c:v>
                </c:pt>
                <c:pt idx="240">
                  <c:v>18.985714018344879</c:v>
                </c:pt>
                <c:pt idx="241">
                  <c:v>17.335714340209961</c:v>
                </c:pt>
                <c:pt idx="242">
                  <c:v>19.114285349845886</c:v>
                </c:pt>
                <c:pt idx="243">
                  <c:v>19.95001220703125</c:v>
                </c:pt>
                <c:pt idx="244">
                  <c:v>19.28570556640625</c:v>
                </c:pt>
                <c:pt idx="245">
                  <c:v>19.221435546875</c:v>
                </c:pt>
                <c:pt idx="246">
                  <c:v>19.935699462890625</c:v>
                </c:pt>
                <c:pt idx="247">
                  <c:v>17.878570556640625</c:v>
                </c:pt>
                <c:pt idx="248">
                  <c:v>19.978546142578125</c:v>
                </c:pt>
                <c:pt idx="249">
                  <c:v>17.43572998046875</c:v>
                </c:pt>
                <c:pt idx="250">
                  <c:v>14.414285659790039</c:v>
                </c:pt>
                <c:pt idx="251">
                  <c:v>15.021428108215332</c:v>
                </c:pt>
                <c:pt idx="252">
                  <c:v>14.935714244842529</c:v>
                </c:pt>
                <c:pt idx="253">
                  <c:v>15.178571701049805</c:v>
                </c:pt>
                <c:pt idx="254">
                  <c:v>15.985713481903076</c:v>
                </c:pt>
                <c:pt idx="255">
                  <c:v>15.142856597900391</c:v>
                </c:pt>
                <c:pt idx="256">
                  <c:v>17.642857551574707</c:v>
                </c:pt>
                <c:pt idx="257">
                  <c:v>19.835713624954224</c:v>
                </c:pt>
                <c:pt idx="258">
                  <c:v>19.014285802841187</c:v>
                </c:pt>
                <c:pt idx="259">
                  <c:v>17.807143211364746</c:v>
                </c:pt>
                <c:pt idx="260">
                  <c:v>18.799999237060547</c:v>
                </c:pt>
                <c:pt idx="261">
                  <c:v>16.657142639160156</c:v>
                </c:pt>
                <c:pt idx="262">
                  <c:v>17.421428680419922</c:v>
                </c:pt>
                <c:pt idx="263">
                  <c:v>17.621427536010742</c:v>
                </c:pt>
                <c:pt idx="264">
                  <c:v>16.97857141494751</c:v>
                </c:pt>
                <c:pt idx="265">
                  <c:v>16.142857074737549</c:v>
                </c:pt>
                <c:pt idx="266">
                  <c:v>17.885715484619141</c:v>
                </c:pt>
                <c:pt idx="267">
                  <c:v>16.75714111328125</c:v>
                </c:pt>
                <c:pt idx="268">
                  <c:v>19.307140350341797</c:v>
                </c:pt>
                <c:pt idx="269">
                  <c:v>17.928569793701172</c:v>
                </c:pt>
                <c:pt idx="270">
                  <c:v>17.878570556640625</c:v>
                </c:pt>
                <c:pt idx="271">
                  <c:v>17.449999809265137</c:v>
                </c:pt>
                <c:pt idx="272">
                  <c:v>20.128571510314941</c:v>
                </c:pt>
                <c:pt idx="273">
                  <c:v>20.950000286102295</c:v>
                </c:pt>
                <c:pt idx="274">
                  <c:v>22.264286041259766</c:v>
                </c:pt>
                <c:pt idx="275">
                  <c:v>21.699999809265137</c:v>
                </c:pt>
                <c:pt idx="276">
                  <c:v>21.900000810623169</c:v>
                </c:pt>
                <c:pt idx="277">
                  <c:v>19.942856788635254</c:v>
                </c:pt>
                <c:pt idx="278">
                  <c:v>20.40000057220459</c:v>
                </c:pt>
                <c:pt idx="279">
                  <c:v>18.700000286102295</c:v>
                </c:pt>
                <c:pt idx="280">
                  <c:v>18.835714340209961</c:v>
                </c:pt>
                <c:pt idx="281">
                  <c:v>15.385715246200562</c:v>
                </c:pt>
                <c:pt idx="282">
                  <c:v>15.628572225570679</c:v>
                </c:pt>
                <c:pt idx="283">
                  <c:v>16.79285717010498</c:v>
                </c:pt>
                <c:pt idx="284">
                  <c:v>17.15000057220459</c:v>
                </c:pt>
                <c:pt idx="285">
                  <c:v>14.24285888671875</c:v>
                </c:pt>
                <c:pt idx="286">
                  <c:v>15.357147216796875</c:v>
                </c:pt>
                <c:pt idx="287">
                  <c:v>14.385711669921875</c:v>
                </c:pt>
                <c:pt idx="288">
                  <c:v>17.357147216796875</c:v>
                </c:pt>
                <c:pt idx="289">
                  <c:v>14.342857360839844</c:v>
                </c:pt>
                <c:pt idx="290">
                  <c:v>13.599998474121094</c:v>
                </c:pt>
                <c:pt idx="291">
                  <c:v>13.364288330078125</c:v>
                </c:pt>
                <c:pt idx="292">
                  <c:v>14.371429443359375</c:v>
                </c:pt>
                <c:pt idx="293">
                  <c:v>12.79285717010498</c:v>
                </c:pt>
                <c:pt idx="294">
                  <c:v>12.00714111328125</c:v>
                </c:pt>
                <c:pt idx="295">
                  <c:v>9.5642852783203125</c:v>
                </c:pt>
                <c:pt idx="296">
                  <c:v>11.207141876220703</c:v>
                </c:pt>
                <c:pt idx="297">
                  <c:v>9.7357139587402344</c:v>
                </c:pt>
                <c:pt idx="298">
                  <c:v>9.9142861366271973</c:v>
                </c:pt>
                <c:pt idx="299">
                  <c:v>11.557143211364746</c:v>
                </c:pt>
                <c:pt idx="300">
                  <c:v>10.878572463989258</c:v>
                </c:pt>
                <c:pt idx="301">
                  <c:v>9.8499994277954102</c:v>
                </c:pt>
                <c:pt idx="302">
                  <c:v>10.985714673995972</c:v>
                </c:pt>
                <c:pt idx="303">
                  <c:v>11.30714225769043</c:v>
                </c:pt>
                <c:pt idx="304">
                  <c:v>11.364285945892334</c:v>
                </c:pt>
                <c:pt idx="305">
                  <c:v>10.335713863372803</c:v>
                </c:pt>
                <c:pt idx="306">
                  <c:v>9.2857142686843872</c:v>
                </c:pt>
                <c:pt idx="307">
                  <c:v>10.02142858505249</c:v>
                </c:pt>
                <c:pt idx="308">
                  <c:v>10.19999885559082</c:v>
                </c:pt>
                <c:pt idx="309">
                  <c:v>8.4857139587402344</c:v>
                </c:pt>
                <c:pt idx="310">
                  <c:v>9.25</c:v>
                </c:pt>
                <c:pt idx="311">
                  <c:v>8.8499984741210938</c:v>
                </c:pt>
                <c:pt idx="312">
                  <c:v>9.2500009536743164</c:v>
                </c:pt>
                <c:pt idx="313">
                  <c:v>7.1142864227294922</c:v>
                </c:pt>
                <c:pt idx="314">
                  <c:v>7.9928569793701172</c:v>
                </c:pt>
                <c:pt idx="315">
                  <c:v>8.7428569793701172</c:v>
                </c:pt>
                <c:pt idx="316">
                  <c:v>9.4642848968505859</c:v>
                </c:pt>
                <c:pt idx="317">
                  <c:v>7.7000007629394531</c:v>
                </c:pt>
                <c:pt idx="318">
                  <c:v>7.9785728454589844</c:v>
                </c:pt>
                <c:pt idx="319">
                  <c:v>7.2357139587402344</c:v>
                </c:pt>
                <c:pt idx="320">
                  <c:v>8.8571434020996094</c:v>
                </c:pt>
                <c:pt idx="321">
                  <c:v>7.7428569793701172</c:v>
                </c:pt>
                <c:pt idx="322">
                  <c:v>8.9214291572570801</c:v>
                </c:pt>
                <c:pt idx="323">
                  <c:v>8.628570556640625</c:v>
                </c:pt>
                <c:pt idx="324">
                  <c:v>11.19285774230957</c:v>
                </c:pt>
                <c:pt idx="325">
                  <c:v>10.550000190734863</c:v>
                </c:pt>
                <c:pt idx="326">
                  <c:v>12.564285278320313</c:v>
                </c:pt>
                <c:pt idx="327">
                  <c:v>11.828571319580078</c:v>
                </c:pt>
                <c:pt idx="328">
                  <c:v>12.342859268188477</c:v>
                </c:pt>
                <c:pt idx="329">
                  <c:v>9.4500007629394531</c:v>
                </c:pt>
                <c:pt idx="330">
                  <c:v>10.642856597900391</c:v>
                </c:pt>
                <c:pt idx="331">
                  <c:v>8.7785720825195313</c:v>
                </c:pt>
                <c:pt idx="332">
                  <c:v>9.3071441650390625</c:v>
                </c:pt>
                <c:pt idx="333">
                  <c:v>9.3428583145141602</c:v>
                </c:pt>
                <c:pt idx="334">
                  <c:v>9.9571437835693359</c:v>
                </c:pt>
                <c:pt idx="335">
                  <c:v>8.0999984741210938</c:v>
                </c:pt>
                <c:pt idx="336">
                  <c:v>8.3642845153808594</c:v>
                </c:pt>
                <c:pt idx="337">
                  <c:v>7.6571426391601563</c:v>
                </c:pt>
                <c:pt idx="338">
                  <c:v>7.6000003814697266</c:v>
                </c:pt>
                <c:pt idx="339">
                  <c:v>7.1857147216796875</c:v>
                </c:pt>
                <c:pt idx="340">
                  <c:v>6.2428550720214844</c:v>
                </c:pt>
                <c:pt idx="341">
                  <c:v>6.5500030517578125</c:v>
                </c:pt>
                <c:pt idx="342">
                  <c:v>7.9071426391601563</c:v>
                </c:pt>
                <c:pt idx="343">
                  <c:v>9.2999998331069946</c:v>
                </c:pt>
                <c:pt idx="344">
                  <c:v>10.750000476837158</c:v>
                </c:pt>
                <c:pt idx="345">
                  <c:v>11.078571677207947</c:v>
                </c:pt>
                <c:pt idx="346">
                  <c:v>12.514286994934082</c:v>
                </c:pt>
                <c:pt idx="347">
                  <c:v>11.164285659790039</c:v>
                </c:pt>
                <c:pt idx="348">
                  <c:v>12.014286041259766</c:v>
                </c:pt>
                <c:pt idx="349">
                  <c:v>11.257144927978516</c:v>
                </c:pt>
                <c:pt idx="350">
                  <c:v>11.471428871154785</c:v>
                </c:pt>
                <c:pt idx="351">
                  <c:v>10.735714435577393</c:v>
                </c:pt>
                <c:pt idx="352">
                  <c:v>11.264286041259766</c:v>
                </c:pt>
                <c:pt idx="353">
                  <c:v>11.242856979370117</c:v>
                </c:pt>
                <c:pt idx="354">
                  <c:v>13.064286231994629</c:v>
                </c:pt>
                <c:pt idx="355">
                  <c:v>12.921428680419922</c:v>
                </c:pt>
                <c:pt idx="356">
                  <c:v>15.699999809265137</c:v>
                </c:pt>
                <c:pt idx="357">
                  <c:v>15.442855834960938</c:v>
                </c:pt>
                <c:pt idx="358">
                  <c:v>16.585712432861328</c:v>
                </c:pt>
                <c:pt idx="359">
                  <c:v>16.149997711181641</c:v>
                </c:pt>
                <c:pt idx="360">
                  <c:v>17.021427154541016</c:v>
                </c:pt>
                <c:pt idx="361">
                  <c:v>15.414283752441406</c:v>
                </c:pt>
                <c:pt idx="362">
                  <c:v>15.892858505249023</c:v>
                </c:pt>
                <c:pt idx="363">
                  <c:v>13.371429443359375</c:v>
                </c:pt>
                <c:pt idx="364">
                  <c:v>12.971429824829102</c:v>
                </c:pt>
                <c:pt idx="365">
                  <c:v>11.221427917480469</c:v>
                </c:pt>
                <c:pt idx="366">
                  <c:v>13.192856907844543</c:v>
                </c:pt>
                <c:pt idx="367">
                  <c:v>11.035713881254196</c:v>
                </c:pt>
                <c:pt idx="368">
                  <c:v>12.207143306732178</c:v>
                </c:pt>
                <c:pt idx="369">
                  <c:v>11.092857360839844</c:v>
                </c:pt>
                <c:pt idx="370">
                  <c:v>11.200002670288086</c:v>
                </c:pt>
                <c:pt idx="371">
                  <c:v>8.4500007629394531</c:v>
                </c:pt>
                <c:pt idx="372">
                  <c:v>10.299999237060547</c:v>
                </c:pt>
                <c:pt idx="373">
                  <c:v>7.1999998092651367</c:v>
                </c:pt>
                <c:pt idx="374">
                  <c:v>7.3428571224212646</c:v>
                </c:pt>
                <c:pt idx="375">
                  <c:v>6.8499999046325684</c:v>
                </c:pt>
                <c:pt idx="376">
                  <c:v>4.9928550720214844</c:v>
                </c:pt>
                <c:pt idx="377">
                  <c:v>4.4214286804199219</c:v>
                </c:pt>
                <c:pt idx="378">
                  <c:v>7.3928571343421936</c:v>
                </c:pt>
                <c:pt idx="379">
                  <c:v>6.1857147216796875</c:v>
                </c:pt>
                <c:pt idx="380">
                  <c:v>7.7857151031494141</c:v>
                </c:pt>
                <c:pt idx="381">
                  <c:v>7.0428562164306641</c:v>
                </c:pt>
                <c:pt idx="382">
                  <c:v>8.1000003814697266</c:v>
                </c:pt>
                <c:pt idx="383">
                  <c:v>11.835712432861328</c:v>
                </c:pt>
                <c:pt idx="384">
                  <c:v>13.892854690551758</c:v>
                </c:pt>
                <c:pt idx="385">
                  <c:v>14.099998474121094</c:v>
                </c:pt>
                <c:pt idx="386">
                  <c:v>14.521427154541016</c:v>
                </c:pt>
                <c:pt idx="387">
                  <c:v>13.56428337097168</c:v>
                </c:pt>
                <c:pt idx="388">
                  <c:v>14.785713672637939</c:v>
                </c:pt>
                <c:pt idx="389">
                  <c:v>12.314285278320313</c:v>
                </c:pt>
                <c:pt idx="390">
                  <c:v>10.978570461273193</c:v>
                </c:pt>
                <c:pt idx="391">
                  <c:v>7.864285945892334</c:v>
                </c:pt>
                <c:pt idx="392">
                  <c:v>6.7000007629394531</c:v>
                </c:pt>
                <c:pt idx="393">
                  <c:v>5.0928573608398438</c:v>
                </c:pt>
                <c:pt idx="394">
                  <c:v>5.0714263916015625</c:v>
                </c:pt>
                <c:pt idx="395">
                  <c:v>3.364288330078125</c:v>
                </c:pt>
                <c:pt idx="396">
                  <c:v>5.0142860412597656</c:v>
                </c:pt>
                <c:pt idx="397">
                  <c:v>3.5857143402099609</c:v>
                </c:pt>
                <c:pt idx="398">
                  <c:v>4.5714263916015625</c:v>
                </c:pt>
                <c:pt idx="399">
                  <c:v>5.5285720825195313</c:v>
                </c:pt>
                <c:pt idx="400">
                  <c:v>6.4928572177886963</c:v>
                </c:pt>
                <c:pt idx="401">
                  <c:v>5.8428573608398438</c:v>
                </c:pt>
                <c:pt idx="402">
                  <c:v>7.8999996185302734</c:v>
                </c:pt>
                <c:pt idx="403">
                  <c:v>6.7999992370605469</c:v>
                </c:pt>
                <c:pt idx="404">
                  <c:v>7.5785708427429199</c:v>
                </c:pt>
                <c:pt idx="405">
                  <c:v>10.157142639160156</c:v>
                </c:pt>
                <c:pt idx="406">
                  <c:v>11.357142567634583</c:v>
                </c:pt>
                <c:pt idx="407">
                  <c:v>11.064285768195987</c:v>
                </c:pt>
                <c:pt idx="408">
                  <c:v>13.692856788635254</c:v>
                </c:pt>
                <c:pt idx="409">
                  <c:v>12.307142019271851</c:v>
                </c:pt>
                <c:pt idx="410">
                  <c:v>13.135714054107666</c:v>
                </c:pt>
                <c:pt idx="411">
                  <c:v>12.685714721679688</c:v>
                </c:pt>
                <c:pt idx="412">
                  <c:v>11.307144165039063</c:v>
                </c:pt>
                <c:pt idx="413">
                  <c:v>9.3285713195800781</c:v>
                </c:pt>
                <c:pt idx="414">
                  <c:v>9.2785720825195313</c:v>
                </c:pt>
                <c:pt idx="415">
                  <c:v>8.0642852783203125</c:v>
                </c:pt>
                <c:pt idx="416">
                  <c:v>9.3428573608398438</c:v>
                </c:pt>
                <c:pt idx="417">
                  <c:v>8.5</c:v>
                </c:pt>
                <c:pt idx="418">
                  <c:v>8.1857147216796875</c:v>
                </c:pt>
                <c:pt idx="419">
                  <c:v>8.3357143402099609</c:v>
                </c:pt>
                <c:pt idx="420">
                  <c:v>8.7999973297119141</c:v>
                </c:pt>
                <c:pt idx="421">
                  <c:v>9.4928569793701172</c:v>
                </c:pt>
                <c:pt idx="422">
                  <c:v>10.300000190734863</c:v>
                </c:pt>
                <c:pt idx="423">
                  <c:v>9.75</c:v>
                </c:pt>
                <c:pt idx="424">
                  <c:v>9.8214263916015625</c:v>
                </c:pt>
                <c:pt idx="425">
                  <c:v>8.8571434020996094</c:v>
                </c:pt>
                <c:pt idx="426">
                  <c:v>9.2000007629394531</c:v>
                </c:pt>
                <c:pt idx="427">
                  <c:v>9.3928565979003906</c:v>
                </c:pt>
                <c:pt idx="428">
                  <c:v>7.2071418762207031</c:v>
                </c:pt>
                <c:pt idx="429">
                  <c:v>6.7071418762207031</c:v>
                </c:pt>
                <c:pt idx="430">
                  <c:v>6.25714111328125</c:v>
                </c:pt>
                <c:pt idx="431">
                  <c:v>6.871429443359375</c:v>
                </c:pt>
                <c:pt idx="432">
                  <c:v>8.878570556640625</c:v>
                </c:pt>
                <c:pt idx="433">
                  <c:v>8.2857141494750977</c:v>
                </c:pt>
                <c:pt idx="434">
                  <c:v>8.2214288711547852</c:v>
                </c:pt>
                <c:pt idx="435">
                  <c:v>9.2714309692382813</c:v>
                </c:pt>
                <c:pt idx="436">
                  <c:v>10.214284896850586</c:v>
                </c:pt>
                <c:pt idx="437">
                  <c:v>11.907143592834473</c:v>
                </c:pt>
                <c:pt idx="438">
                  <c:v>12.107143402099609</c:v>
                </c:pt>
                <c:pt idx="439">
                  <c:v>10.942855834960938</c:v>
                </c:pt>
                <c:pt idx="440">
                  <c:v>12.528572082519531</c:v>
                </c:pt>
                <c:pt idx="441">
                  <c:v>10.528572082519531</c:v>
                </c:pt>
                <c:pt idx="442">
                  <c:v>12.278575897216797</c:v>
                </c:pt>
                <c:pt idx="443">
                  <c:v>10.528572082519531</c:v>
                </c:pt>
                <c:pt idx="444">
                  <c:v>10.857142448425293</c:v>
                </c:pt>
                <c:pt idx="445">
                  <c:v>10.857142448425293</c:v>
                </c:pt>
                <c:pt idx="446">
                  <c:v>10.857142448425293</c:v>
                </c:pt>
                <c:pt idx="447">
                  <c:v>10.857142448425293</c:v>
                </c:pt>
                <c:pt idx="448">
                  <c:v>10.857142448425293</c:v>
                </c:pt>
                <c:pt idx="449">
                  <c:v>10.857142448425293</c:v>
                </c:pt>
                <c:pt idx="450">
                  <c:v>10.857142448425293</c:v>
                </c:pt>
                <c:pt idx="451">
                  <c:v>10.857142448425293</c:v>
                </c:pt>
                <c:pt idx="452">
                  <c:v>8.7000000476837158</c:v>
                </c:pt>
                <c:pt idx="453">
                  <c:v>9.3857142925262451</c:v>
                </c:pt>
                <c:pt idx="454">
                  <c:v>10.75</c:v>
                </c:pt>
                <c:pt idx="455">
                  <c:v>9.7785720825195313</c:v>
                </c:pt>
                <c:pt idx="456">
                  <c:v>8.8714275360107422</c:v>
                </c:pt>
                <c:pt idx="457">
                  <c:v>8.0714263916015625</c:v>
                </c:pt>
                <c:pt idx="458">
                  <c:v>6.521428108215332</c:v>
                </c:pt>
                <c:pt idx="459">
                  <c:v>3.8642864227294922</c:v>
                </c:pt>
                <c:pt idx="460">
                  <c:v>2.0142850875854492</c:v>
                </c:pt>
                <c:pt idx="461">
                  <c:v>0.20714187622070313</c:v>
                </c:pt>
                <c:pt idx="462">
                  <c:v>-0.60000038146972656</c:v>
                </c:pt>
                <c:pt idx="463">
                  <c:v>-1.2571430206298828</c:v>
                </c:pt>
                <c:pt idx="464">
                  <c:v>-0.32857131958007813</c:v>
                </c:pt>
                <c:pt idx="465">
                  <c:v>0.95000076293945313</c:v>
                </c:pt>
                <c:pt idx="466">
                  <c:v>3.6071434020996094</c:v>
                </c:pt>
                <c:pt idx="467">
                  <c:v>4.5</c:v>
                </c:pt>
                <c:pt idx="468">
                  <c:v>5.1142864227294922</c:v>
                </c:pt>
                <c:pt idx="469">
                  <c:v>5.1571426391601563</c:v>
                </c:pt>
                <c:pt idx="470">
                  <c:v>5.8500022888183594</c:v>
                </c:pt>
                <c:pt idx="471">
                  <c:v>5.3499984741210938</c:v>
                </c:pt>
                <c:pt idx="472">
                  <c:v>5.6571426391601563</c:v>
                </c:pt>
                <c:pt idx="473">
                  <c:v>3.3499999046325684</c:v>
                </c:pt>
                <c:pt idx="474">
                  <c:v>4.6428565979003906</c:v>
                </c:pt>
                <c:pt idx="475">
                  <c:v>4.7642860412597656</c:v>
                </c:pt>
                <c:pt idx="476">
                  <c:v>5.2714309692382813</c:v>
                </c:pt>
                <c:pt idx="477">
                  <c:v>4.0571441650390625</c:v>
                </c:pt>
                <c:pt idx="478">
                  <c:v>3.8214263916015625</c:v>
                </c:pt>
                <c:pt idx="479">
                  <c:v>5.8142852783203125</c:v>
                </c:pt>
                <c:pt idx="480">
                  <c:v>8.1499977111816406</c:v>
                </c:pt>
                <c:pt idx="481">
                  <c:v>7.0000009536743164</c:v>
                </c:pt>
                <c:pt idx="482">
                  <c:v>6.7928571701049805</c:v>
                </c:pt>
                <c:pt idx="483">
                  <c:v>8.1357135772705078</c:v>
                </c:pt>
                <c:pt idx="484">
                  <c:v>9.0285715609788895</c:v>
                </c:pt>
                <c:pt idx="485">
                  <c:v>9.8642854690551758</c:v>
                </c:pt>
                <c:pt idx="486">
                  <c:v>8.4000005722045898</c:v>
                </c:pt>
                <c:pt idx="487">
                  <c:v>6.8428568840026855</c:v>
                </c:pt>
                <c:pt idx="488">
                  <c:v>4.9428571984171867</c:v>
                </c:pt>
                <c:pt idx="489">
                  <c:v>4.5785715579986572</c:v>
                </c:pt>
                <c:pt idx="490">
                  <c:v>2.2571430206298828</c:v>
                </c:pt>
                <c:pt idx="491">
                  <c:v>1.8999996185302734</c:v>
                </c:pt>
                <c:pt idx="492">
                  <c:v>2.3142852783203125</c:v>
                </c:pt>
                <c:pt idx="493">
                  <c:v>1.6999988555908203</c:v>
                </c:pt>
                <c:pt idx="494">
                  <c:v>2.5499992370605469</c:v>
                </c:pt>
                <c:pt idx="495">
                  <c:v>4.3500003814697266</c:v>
                </c:pt>
                <c:pt idx="496">
                  <c:v>6.614288330078125</c:v>
                </c:pt>
                <c:pt idx="497">
                  <c:v>5.4857139587402344</c:v>
                </c:pt>
                <c:pt idx="498">
                  <c:v>6.7428569793701172</c:v>
                </c:pt>
                <c:pt idx="499">
                  <c:v>6.0642852783203125</c:v>
                </c:pt>
                <c:pt idx="500">
                  <c:v>7.0214290618896484</c:v>
                </c:pt>
                <c:pt idx="501">
                  <c:v>7.1928558349609375</c:v>
                </c:pt>
                <c:pt idx="502">
                  <c:v>5.5285701751708984</c:v>
                </c:pt>
                <c:pt idx="503">
                  <c:v>4.9285736083984375</c:v>
                </c:pt>
                <c:pt idx="504">
                  <c:v>4.7000007629394531</c:v>
                </c:pt>
                <c:pt idx="505">
                  <c:v>3.9928550720214844</c:v>
                </c:pt>
                <c:pt idx="506">
                  <c:v>3.8642845153808594</c:v>
                </c:pt>
                <c:pt idx="507">
                  <c:v>3.4357142448425293</c:v>
                </c:pt>
                <c:pt idx="508">
                  <c:v>2.2999999523162842</c:v>
                </c:pt>
                <c:pt idx="509">
                  <c:v>3.5642852783203125</c:v>
                </c:pt>
                <c:pt idx="510">
                  <c:v>1.2857170104980469</c:v>
                </c:pt>
                <c:pt idx="511">
                  <c:v>1.6428565979003906</c:v>
                </c:pt>
                <c:pt idx="512">
                  <c:v>2.1357135772705078</c:v>
                </c:pt>
                <c:pt idx="513">
                  <c:v>2.02142333984375</c:v>
                </c:pt>
                <c:pt idx="514">
                  <c:v>2.7999992370605469</c:v>
                </c:pt>
                <c:pt idx="515">
                  <c:v>3.9214286804199219</c:v>
                </c:pt>
                <c:pt idx="516">
                  <c:v>3.2285690307617188</c:v>
                </c:pt>
                <c:pt idx="517">
                  <c:v>3.5428581237792969</c:v>
                </c:pt>
                <c:pt idx="518">
                  <c:v>4.7928581237792969</c:v>
                </c:pt>
                <c:pt idx="519">
                  <c:v>6.2714290618896484</c:v>
                </c:pt>
                <c:pt idx="520">
                  <c:v>6.2857142686843872</c:v>
                </c:pt>
                <c:pt idx="521">
                  <c:v>4.3000000715255737</c:v>
                </c:pt>
                <c:pt idx="522">
                  <c:v>5.4142856597900391</c:v>
                </c:pt>
                <c:pt idx="523">
                  <c:v>7.1857128143310547</c:v>
                </c:pt>
                <c:pt idx="524">
                  <c:v>7.9142856597900391</c:v>
                </c:pt>
                <c:pt idx="525">
                  <c:v>6.8285703659057617</c:v>
                </c:pt>
                <c:pt idx="526">
                  <c:v>3.4714279174804688</c:v>
                </c:pt>
                <c:pt idx="527">
                  <c:v>2.1142854690551758</c:v>
                </c:pt>
                <c:pt idx="528">
                  <c:v>3.1428570747375488</c:v>
                </c:pt>
                <c:pt idx="529">
                  <c:v>0.84285545349121094</c:v>
                </c:pt>
                <c:pt idx="530">
                  <c:v>-0.38571357727050781</c:v>
                </c:pt>
                <c:pt idx="531">
                  <c:v>-0.46428489685058594</c:v>
                </c:pt>
                <c:pt idx="532">
                  <c:v>0.17142868041992188</c:v>
                </c:pt>
                <c:pt idx="533">
                  <c:v>4.2357139587402344</c:v>
                </c:pt>
                <c:pt idx="534">
                  <c:v>5.4071445465087891</c:v>
                </c:pt>
                <c:pt idx="535">
                  <c:v>3.2000007629394531</c:v>
                </c:pt>
                <c:pt idx="536">
                  <c:v>3.4071426391601563</c:v>
                </c:pt>
                <c:pt idx="537">
                  <c:v>3.8928565979003906</c:v>
                </c:pt>
                <c:pt idx="538">
                  <c:v>3.25714111328125</c:v>
                </c:pt>
                <c:pt idx="539">
                  <c:v>2.7071437835693359</c:v>
                </c:pt>
                <c:pt idx="540">
                  <c:v>1.7357139587402344</c:v>
                </c:pt>
                <c:pt idx="541">
                  <c:v>3.4214284420013428</c:v>
                </c:pt>
                <c:pt idx="542">
                  <c:v>5.4357147216796875</c:v>
                </c:pt>
                <c:pt idx="543">
                  <c:v>6.7000007629394531</c:v>
                </c:pt>
                <c:pt idx="544">
                  <c:v>6.5642852783203125</c:v>
                </c:pt>
                <c:pt idx="545">
                  <c:v>6.8500022888183594</c:v>
                </c:pt>
                <c:pt idx="546">
                  <c:v>6.4071426391601563</c:v>
                </c:pt>
                <c:pt idx="547">
                  <c:v>5.4214286804199219</c:v>
                </c:pt>
                <c:pt idx="548">
                  <c:v>4.135711669921875</c:v>
                </c:pt>
                <c:pt idx="549">
                  <c:v>3.6499977111816406</c:v>
                </c:pt>
                <c:pt idx="550">
                  <c:v>3.5785713195800781</c:v>
                </c:pt>
                <c:pt idx="551">
                  <c:v>2.635711669921875</c:v>
                </c:pt>
                <c:pt idx="552">
                  <c:v>3.7214279174804688</c:v>
                </c:pt>
                <c:pt idx="553">
                  <c:v>5.4428558349609375</c:v>
                </c:pt>
                <c:pt idx="554">
                  <c:v>4.9357147216796875</c:v>
                </c:pt>
                <c:pt idx="555">
                  <c:v>4.2857131958007813</c:v>
                </c:pt>
                <c:pt idx="556">
                  <c:v>5.1071434020996094</c:v>
                </c:pt>
                <c:pt idx="557">
                  <c:v>4.3214263916015625</c:v>
                </c:pt>
                <c:pt idx="558">
                  <c:v>6.9642829895019531</c:v>
                </c:pt>
                <c:pt idx="559">
                  <c:v>5.1642875671386719</c:v>
                </c:pt>
                <c:pt idx="560">
                  <c:v>4.878570556640625</c:v>
                </c:pt>
                <c:pt idx="561">
                  <c:v>4.7214279174804688</c:v>
                </c:pt>
                <c:pt idx="562">
                  <c:v>7.3500022888183594</c:v>
                </c:pt>
                <c:pt idx="563">
                  <c:v>5.7714290618896484</c:v>
                </c:pt>
                <c:pt idx="564">
                  <c:v>6.1928558349609375</c:v>
                </c:pt>
                <c:pt idx="565">
                  <c:v>4.5142860412597656</c:v>
                </c:pt>
                <c:pt idx="566">
                  <c:v>5.3642845153808594</c:v>
                </c:pt>
                <c:pt idx="567">
                  <c:v>4.0785713195800781</c:v>
                </c:pt>
                <c:pt idx="568">
                  <c:v>4.8428573608398438</c:v>
                </c:pt>
                <c:pt idx="569">
                  <c:v>2.5214290618896484</c:v>
                </c:pt>
                <c:pt idx="570">
                  <c:v>4.9928569793701172</c:v>
                </c:pt>
                <c:pt idx="571">
                  <c:v>3.9071435928344727</c:v>
                </c:pt>
                <c:pt idx="572">
                  <c:v>3.8214282989501953</c:v>
                </c:pt>
                <c:pt idx="573">
                  <c:v>3.7499995231628418</c:v>
                </c:pt>
                <c:pt idx="574">
                  <c:v>6.4214286804199219</c:v>
                </c:pt>
                <c:pt idx="575">
                  <c:v>7</c:v>
                </c:pt>
                <c:pt idx="576">
                  <c:v>7.5928572416305542</c:v>
                </c:pt>
                <c:pt idx="577">
                  <c:v>9.385714054107666</c:v>
                </c:pt>
                <c:pt idx="578">
                  <c:v>10.27142858505249</c:v>
                </c:pt>
                <c:pt idx="579">
                  <c:v>10.378571510314941</c:v>
                </c:pt>
                <c:pt idx="580">
                  <c:v>11.028571367263794</c:v>
                </c:pt>
                <c:pt idx="581">
                  <c:v>11.149999618530273</c:v>
                </c:pt>
                <c:pt idx="582">
                  <c:v>10.235714040696621</c:v>
                </c:pt>
                <c:pt idx="583">
                  <c:v>11.792858123779297</c:v>
                </c:pt>
                <c:pt idx="584">
                  <c:v>9.3357124328613281</c:v>
                </c:pt>
                <c:pt idx="585">
                  <c:v>8.5999984741210938</c:v>
                </c:pt>
                <c:pt idx="586">
                  <c:v>8.878570556640625</c:v>
                </c:pt>
                <c:pt idx="587">
                  <c:v>8.3142852783203125</c:v>
                </c:pt>
                <c:pt idx="588">
                  <c:v>6.4285736083984375</c:v>
                </c:pt>
                <c:pt idx="589">
                  <c:v>6.3357162475585938</c:v>
                </c:pt>
                <c:pt idx="590">
                  <c:v>4.6928596496582031</c:v>
                </c:pt>
                <c:pt idx="591">
                  <c:v>4.5785713195800781</c:v>
                </c:pt>
                <c:pt idx="592">
                  <c:v>4.6642856597900391</c:v>
                </c:pt>
                <c:pt idx="593">
                  <c:v>5.4000000953674316</c:v>
                </c:pt>
                <c:pt idx="594">
                  <c:v>6.2071428298950195</c:v>
                </c:pt>
                <c:pt idx="595">
                  <c:v>5.864288330078125</c:v>
                </c:pt>
                <c:pt idx="596">
                  <c:v>6.1500015258789063</c:v>
                </c:pt>
                <c:pt idx="597">
                  <c:v>5.4285697937011719</c:v>
                </c:pt>
                <c:pt idx="598">
                  <c:v>5.4642829895019531</c:v>
                </c:pt>
                <c:pt idx="599">
                  <c:v>6.614288330078125</c:v>
                </c:pt>
                <c:pt idx="600">
                  <c:v>6.3500022888183594</c:v>
                </c:pt>
                <c:pt idx="601">
                  <c:v>5.3214302062988281</c:v>
                </c:pt>
                <c:pt idx="602">
                  <c:v>6.7928581237792969</c:v>
                </c:pt>
                <c:pt idx="603">
                  <c:v>5.4571418762207031</c:v>
                </c:pt>
                <c:pt idx="604">
                  <c:v>6.0357131958007813</c:v>
                </c:pt>
                <c:pt idx="605">
                  <c:v>5.2142868041992188</c:v>
                </c:pt>
                <c:pt idx="606">
                  <c:v>4.1785717010498047</c:v>
                </c:pt>
                <c:pt idx="607">
                  <c:v>3.3571434020996094</c:v>
                </c:pt>
                <c:pt idx="608">
                  <c:v>5.4499988555908203</c:v>
                </c:pt>
                <c:pt idx="609">
                  <c:v>5.5285720825195313</c:v>
                </c:pt>
                <c:pt idx="610">
                  <c:v>5.99285888671875</c:v>
                </c:pt>
                <c:pt idx="611">
                  <c:v>5.49285888671875</c:v>
                </c:pt>
                <c:pt idx="612">
                  <c:v>5.7142868041992188</c:v>
                </c:pt>
                <c:pt idx="613">
                  <c:v>6.6571426391601563</c:v>
                </c:pt>
                <c:pt idx="614">
                  <c:v>6.7357139587402344</c:v>
                </c:pt>
                <c:pt idx="615">
                  <c:v>7.2000007629394531</c:v>
                </c:pt>
                <c:pt idx="616">
                  <c:v>5.1642875671386719</c:v>
                </c:pt>
                <c:pt idx="617">
                  <c:v>7.1071429252624512</c:v>
                </c:pt>
                <c:pt idx="618">
                  <c:v>7.0857138633728027</c:v>
                </c:pt>
                <c:pt idx="619">
                  <c:v>7.0857143402099609</c:v>
                </c:pt>
                <c:pt idx="620">
                  <c:v>9.0071425437927246</c:v>
                </c:pt>
                <c:pt idx="621">
                  <c:v>9.6285715103149414</c:v>
                </c:pt>
                <c:pt idx="622">
                  <c:v>8.3285711295902729</c:v>
                </c:pt>
                <c:pt idx="623">
                  <c:v>10.907142877578735</c:v>
                </c:pt>
                <c:pt idx="624">
                  <c:v>10.185714721679688</c:v>
                </c:pt>
                <c:pt idx="625">
                  <c:v>10.5</c:v>
                </c:pt>
                <c:pt idx="626">
                  <c:v>9.6642875671386719</c:v>
                </c:pt>
                <c:pt idx="627">
                  <c:v>6.8428554534912109</c:v>
                </c:pt>
                <c:pt idx="628">
                  <c:v>7.7857093811035156</c:v>
                </c:pt>
                <c:pt idx="629">
                  <c:v>8.5</c:v>
                </c:pt>
                <c:pt idx="630">
                  <c:v>6.8285713195800781</c:v>
                </c:pt>
                <c:pt idx="631">
                  <c:v>5.4571418762207031</c:v>
                </c:pt>
                <c:pt idx="632">
                  <c:v>5.628570556640625</c:v>
                </c:pt>
                <c:pt idx="633">
                  <c:v>6.6357154846191406</c:v>
                </c:pt>
                <c:pt idx="634">
                  <c:v>7.1214256286621094</c:v>
                </c:pt>
                <c:pt idx="635">
                  <c:v>8.1142845153808594</c:v>
                </c:pt>
                <c:pt idx="636">
                  <c:v>7.7071456909179688</c:v>
                </c:pt>
                <c:pt idx="637">
                  <c:v>7.5071449279785156</c:v>
                </c:pt>
                <c:pt idx="638">
                  <c:v>8.4857139587402344</c:v>
                </c:pt>
                <c:pt idx="639">
                  <c:v>8.5500030517578125</c:v>
                </c:pt>
                <c:pt idx="640">
                  <c:v>9.621429443359375</c:v>
                </c:pt>
                <c:pt idx="641">
                  <c:v>8.6428565979003906</c:v>
                </c:pt>
                <c:pt idx="642">
                  <c:v>7.0642852783203125</c:v>
                </c:pt>
                <c:pt idx="643">
                  <c:v>4.4785709381103516</c:v>
                </c:pt>
                <c:pt idx="644">
                  <c:v>5.8214302062988281</c:v>
                </c:pt>
                <c:pt idx="645">
                  <c:v>5.7785714268684387</c:v>
                </c:pt>
                <c:pt idx="646">
                  <c:v>5.8357162475585938</c:v>
                </c:pt>
                <c:pt idx="647">
                  <c:v>4.9357109069824219</c:v>
                </c:pt>
                <c:pt idx="648">
                  <c:v>5.6928596496582031</c:v>
                </c:pt>
                <c:pt idx="649">
                  <c:v>6.7785720825195313</c:v>
                </c:pt>
                <c:pt idx="650">
                  <c:v>10.149997711181641</c:v>
                </c:pt>
                <c:pt idx="651">
                  <c:v>9.0571422576904297</c:v>
                </c:pt>
                <c:pt idx="652">
                  <c:v>11.421428326517344</c:v>
                </c:pt>
                <c:pt idx="653">
                  <c:v>12.249998092651367</c:v>
                </c:pt>
                <c:pt idx="654">
                  <c:v>13.75</c:v>
                </c:pt>
                <c:pt idx="655">
                  <c:v>14.014286041259766</c:v>
                </c:pt>
                <c:pt idx="656">
                  <c:v>12.457141876220703</c:v>
                </c:pt>
                <c:pt idx="657">
                  <c:v>11.707141876220703</c:v>
                </c:pt>
                <c:pt idx="658">
                  <c:v>12.478570938110352</c:v>
                </c:pt>
                <c:pt idx="659">
                  <c:v>12.207143068313599</c:v>
                </c:pt>
                <c:pt idx="660">
                  <c:v>13.335713863372803</c:v>
                </c:pt>
                <c:pt idx="661">
                  <c:v>14.450000762939453</c:v>
                </c:pt>
                <c:pt idx="662">
                  <c:v>16.79285717010498</c:v>
                </c:pt>
                <c:pt idx="663">
                  <c:v>17.050000488758087</c:v>
                </c:pt>
                <c:pt idx="664">
                  <c:v>18.17857027053833</c:v>
                </c:pt>
                <c:pt idx="665">
                  <c:v>17.678571701049805</c:v>
                </c:pt>
                <c:pt idx="666">
                  <c:v>17.142856597900391</c:v>
                </c:pt>
                <c:pt idx="667">
                  <c:v>15.80714225769043</c:v>
                </c:pt>
                <c:pt idx="668">
                  <c:v>14.392856597900391</c:v>
                </c:pt>
                <c:pt idx="669">
                  <c:v>11.607143402099609</c:v>
                </c:pt>
                <c:pt idx="670">
                  <c:v>11.935707092285156</c:v>
                </c:pt>
                <c:pt idx="671">
                  <c:v>10.407142639160156</c:v>
                </c:pt>
                <c:pt idx="672">
                  <c:v>11.207145690917969</c:v>
                </c:pt>
                <c:pt idx="673">
                  <c:v>9.628570556640625</c:v>
                </c:pt>
                <c:pt idx="674">
                  <c:v>10.164287567138672</c:v>
                </c:pt>
                <c:pt idx="675">
                  <c:v>8.7785701751708984</c:v>
                </c:pt>
                <c:pt idx="676">
                  <c:v>9.8285717964172363</c:v>
                </c:pt>
                <c:pt idx="677">
                  <c:v>9.885714054107666</c:v>
                </c:pt>
                <c:pt idx="678">
                  <c:v>10.814285755157471</c:v>
                </c:pt>
                <c:pt idx="679">
                  <c:v>9.2357138395309448</c:v>
                </c:pt>
                <c:pt idx="680">
                  <c:v>11.428571701049805</c:v>
                </c:pt>
                <c:pt idx="681">
                  <c:v>10.62857186794281</c:v>
                </c:pt>
                <c:pt idx="682">
                  <c:v>11.19285774230957</c:v>
                </c:pt>
                <c:pt idx="683">
                  <c:v>10.521428942680359</c:v>
                </c:pt>
                <c:pt idx="684">
                  <c:v>9.4785714149475098</c:v>
                </c:pt>
                <c:pt idx="685">
                  <c:v>8.2357144951820374</c:v>
                </c:pt>
                <c:pt idx="686">
                  <c:v>9.8214263916015625</c:v>
                </c:pt>
                <c:pt idx="687">
                  <c:v>9.0642871856689453</c:v>
                </c:pt>
                <c:pt idx="688">
                  <c:v>7.3428554534912109</c:v>
                </c:pt>
                <c:pt idx="689">
                  <c:v>7.3500001430511475</c:v>
                </c:pt>
                <c:pt idx="690">
                  <c:v>6.5214271545410156</c:v>
                </c:pt>
                <c:pt idx="691">
                  <c:v>7.0428562164306641</c:v>
                </c:pt>
                <c:pt idx="692">
                  <c:v>7.0214288234710693</c:v>
                </c:pt>
                <c:pt idx="693">
                  <c:v>4.6642856597900391</c:v>
                </c:pt>
                <c:pt idx="694">
                  <c:v>3.621429443359375</c:v>
                </c:pt>
                <c:pt idx="695">
                  <c:v>5.8142852783203125</c:v>
                </c:pt>
                <c:pt idx="696">
                  <c:v>6.4357147216796875</c:v>
                </c:pt>
                <c:pt idx="697">
                  <c:v>8.4357147216796875</c:v>
                </c:pt>
                <c:pt idx="698">
                  <c:v>7.4642868041992188</c:v>
                </c:pt>
                <c:pt idx="699">
                  <c:v>6.6714324951171875</c:v>
                </c:pt>
                <c:pt idx="700">
                  <c:v>7.2857131958007813</c:v>
                </c:pt>
                <c:pt idx="701">
                  <c:v>6.5714302062988281</c:v>
                </c:pt>
                <c:pt idx="702">
                  <c:v>6.3214302062988281</c:v>
                </c:pt>
                <c:pt idx="703">
                  <c:v>4.9642868041992188</c:v>
                </c:pt>
                <c:pt idx="704">
                  <c:v>4.121429443359375</c:v>
                </c:pt>
                <c:pt idx="705">
                  <c:v>3.371429443359375</c:v>
                </c:pt>
                <c:pt idx="706">
                  <c:v>3.6857147216796875</c:v>
                </c:pt>
                <c:pt idx="707">
                  <c:v>4.0499992370605469</c:v>
                </c:pt>
                <c:pt idx="708">
                  <c:v>5.9500007629394531</c:v>
                </c:pt>
                <c:pt idx="709">
                  <c:v>3.5214309692382813</c:v>
                </c:pt>
                <c:pt idx="710">
                  <c:v>3.3571395874023438</c:v>
                </c:pt>
                <c:pt idx="711">
                  <c:v>3.5642852783203125</c:v>
                </c:pt>
                <c:pt idx="712">
                  <c:v>5.8071441650390625</c:v>
                </c:pt>
                <c:pt idx="713">
                  <c:v>5.6642837524414063</c:v>
                </c:pt>
                <c:pt idx="714">
                  <c:v>6.7642898559570313</c:v>
                </c:pt>
                <c:pt idx="715">
                  <c:v>4.3357086181640625</c:v>
                </c:pt>
                <c:pt idx="716">
                  <c:v>4.7142868041992188</c:v>
                </c:pt>
                <c:pt idx="717">
                  <c:v>5.9000015258789063</c:v>
                </c:pt>
                <c:pt idx="718">
                  <c:v>5.9214286804199219</c:v>
                </c:pt>
                <c:pt idx="719">
                  <c:v>5.6785717010498047</c:v>
                </c:pt>
                <c:pt idx="720">
                  <c:v>6.5</c:v>
                </c:pt>
                <c:pt idx="721">
                  <c:v>5.7428574562072754</c:v>
                </c:pt>
                <c:pt idx="722">
                  <c:v>6.6428565979003906</c:v>
                </c:pt>
                <c:pt idx="723">
                  <c:v>6.9428571909666061</c:v>
                </c:pt>
                <c:pt idx="724">
                  <c:v>4.7428569793701172</c:v>
                </c:pt>
                <c:pt idx="725">
                  <c:v>3.3857145309448242</c:v>
                </c:pt>
                <c:pt idx="726">
                  <c:v>1.6285715103149414</c:v>
                </c:pt>
                <c:pt idx="727">
                  <c:v>1.6428573131561279</c:v>
                </c:pt>
                <c:pt idx="728">
                  <c:v>1.4142856597900391</c:v>
                </c:pt>
                <c:pt idx="729">
                  <c:v>1.6785717010498047</c:v>
                </c:pt>
                <c:pt idx="730">
                  <c:v>3.2428569793701172</c:v>
                </c:pt>
                <c:pt idx="731">
                  <c:v>4.2999998331069946</c:v>
                </c:pt>
                <c:pt idx="732">
                  <c:v>6.2428569793701172</c:v>
                </c:pt>
                <c:pt idx="733">
                  <c:v>6.9928574562072754</c:v>
                </c:pt>
                <c:pt idx="734">
                  <c:v>7.0642890930175781</c:v>
                </c:pt>
                <c:pt idx="735">
                  <c:v>5.6571426391601563</c:v>
                </c:pt>
                <c:pt idx="736">
                  <c:v>5.9642848968505859</c:v>
                </c:pt>
                <c:pt idx="737">
                  <c:v>6.3499984741210938</c:v>
                </c:pt>
                <c:pt idx="738">
                  <c:v>7.2285690307617188</c:v>
                </c:pt>
                <c:pt idx="739">
                  <c:v>7.4142875671386719</c:v>
                </c:pt>
                <c:pt idx="740">
                  <c:v>6.7357139587402344</c:v>
                </c:pt>
                <c:pt idx="741">
                  <c:v>7.0142858028411865</c:v>
                </c:pt>
                <c:pt idx="742">
                  <c:v>9.9642868041992188</c:v>
                </c:pt>
                <c:pt idx="743">
                  <c:v>8.9714279174804688</c:v>
                </c:pt>
                <c:pt idx="744">
                  <c:v>9.5571422576904297</c:v>
                </c:pt>
                <c:pt idx="745">
                  <c:v>7.8642854690551758</c:v>
                </c:pt>
                <c:pt idx="746">
                  <c:v>6.121429443359375</c:v>
                </c:pt>
                <c:pt idx="747">
                  <c:v>7.00714111328125</c:v>
                </c:pt>
                <c:pt idx="748">
                  <c:v>6.0357131958007813</c:v>
                </c:pt>
                <c:pt idx="749">
                  <c:v>4.2928581237792969</c:v>
                </c:pt>
                <c:pt idx="750">
                  <c:v>3.6642856597900391</c:v>
                </c:pt>
                <c:pt idx="751">
                  <c:v>2.5571432113647461</c:v>
                </c:pt>
                <c:pt idx="752">
                  <c:v>3.8214282989501953</c:v>
                </c:pt>
                <c:pt idx="753">
                  <c:v>5.9499993324279785</c:v>
                </c:pt>
                <c:pt idx="754">
                  <c:v>5.0142856240272522</c:v>
                </c:pt>
                <c:pt idx="755">
                  <c:v>7.0857143402099609</c:v>
                </c:pt>
                <c:pt idx="756">
                  <c:v>7.5999999046325684</c:v>
                </c:pt>
                <c:pt idx="757">
                  <c:v>8.6785736083984375</c:v>
                </c:pt>
                <c:pt idx="758">
                  <c:v>8.1357154846191406</c:v>
                </c:pt>
                <c:pt idx="759">
                  <c:v>7.0642890930175781</c:v>
                </c:pt>
                <c:pt idx="760">
                  <c:v>5.7214279174804688</c:v>
                </c:pt>
                <c:pt idx="761">
                  <c:v>5.4000015258789063</c:v>
                </c:pt>
                <c:pt idx="762">
                  <c:v>4.5928573608398438</c:v>
                </c:pt>
                <c:pt idx="763">
                  <c:v>4.1071395874023438</c:v>
                </c:pt>
                <c:pt idx="764">
                  <c:v>4.4714279174804688</c:v>
                </c:pt>
                <c:pt idx="765">
                  <c:v>3.0999984741210938</c:v>
                </c:pt>
                <c:pt idx="766">
                  <c:v>5.2642898559570313</c:v>
                </c:pt>
                <c:pt idx="767">
                  <c:v>5.00714111328125</c:v>
                </c:pt>
                <c:pt idx="768">
                  <c:v>6.4714279174804688</c:v>
                </c:pt>
                <c:pt idx="769">
                  <c:v>4.7428550720214844</c:v>
                </c:pt>
                <c:pt idx="770">
                  <c:v>7.5499992370605469</c:v>
                </c:pt>
                <c:pt idx="771">
                  <c:v>5.8214302062988281</c:v>
                </c:pt>
                <c:pt idx="772">
                  <c:v>6.49285888671875</c:v>
                </c:pt>
                <c:pt idx="773">
                  <c:v>4.885711669921875</c:v>
                </c:pt>
                <c:pt idx="774">
                  <c:v>3.8357162475585938</c:v>
                </c:pt>
                <c:pt idx="775">
                  <c:v>2.9357147216796875</c:v>
                </c:pt>
                <c:pt idx="776">
                  <c:v>3.9642848968505859</c:v>
                </c:pt>
                <c:pt idx="777">
                  <c:v>0.15714263916015625</c:v>
                </c:pt>
                <c:pt idx="778">
                  <c:v>1.2285690307617188</c:v>
                </c:pt>
                <c:pt idx="779">
                  <c:v>1.8428573608398438</c:v>
                </c:pt>
                <c:pt idx="780">
                  <c:v>0.32857131958007813</c:v>
                </c:pt>
                <c:pt idx="781">
                  <c:v>1.4857139587402344</c:v>
                </c:pt>
                <c:pt idx="782">
                  <c:v>4.5642852783203125</c:v>
                </c:pt>
                <c:pt idx="783">
                  <c:v>4.6857128143310547</c:v>
                </c:pt>
                <c:pt idx="784">
                  <c:v>6.8785724639892578</c:v>
                </c:pt>
                <c:pt idx="785">
                  <c:v>6.2642879486083984</c:v>
                </c:pt>
                <c:pt idx="786">
                  <c:v>6.0214271545410156</c:v>
                </c:pt>
                <c:pt idx="787">
                  <c:v>7.3428573608398438</c:v>
                </c:pt>
                <c:pt idx="788">
                  <c:v>7.2071418762207031</c:v>
                </c:pt>
                <c:pt idx="789">
                  <c:v>3.6857147216796875</c:v>
                </c:pt>
                <c:pt idx="790">
                  <c:v>3.3214302062988281</c:v>
                </c:pt>
                <c:pt idx="791">
                  <c:v>3.2857151031494141</c:v>
                </c:pt>
                <c:pt idx="792">
                  <c:v>4.5642852783203125</c:v>
                </c:pt>
                <c:pt idx="793">
                  <c:v>5.4285717010498047</c:v>
                </c:pt>
                <c:pt idx="794">
                  <c:v>6.5428543090820313</c:v>
                </c:pt>
                <c:pt idx="795">
                  <c:v>6.0428576469421387</c:v>
                </c:pt>
                <c:pt idx="796">
                  <c:v>7.9071428179740906</c:v>
                </c:pt>
                <c:pt idx="797">
                  <c:v>6.2214279174804688</c:v>
                </c:pt>
                <c:pt idx="798">
                  <c:v>8</c:v>
                </c:pt>
                <c:pt idx="799">
                  <c:v>7.5714302062988281</c:v>
                </c:pt>
                <c:pt idx="800">
                  <c:v>5.7999992370605469</c:v>
                </c:pt>
                <c:pt idx="801">
                  <c:v>3.9857158660888672</c:v>
                </c:pt>
                <c:pt idx="802">
                  <c:v>4.878570556640625</c:v>
                </c:pt>
                <c:pt idx="803">
                  <c:v>2.2928581237792969</c:v>
                </c:pt>
                <c:pt idx="804">
                  <c:v>4.7714271545410156</c:v>
                </c:pt>
                <c:pt idx="805">
                  <c:v>3.1071434020996094</c:v>
                </c:pt>
                <c:pt idx="806">
                  <c:v>0.90000152587890625</c:v>
                </c:pt>
                <c:pt idx="807">
                  <c:v>2.1642837524414063</c:v>
                </c:pt>
                <c:pt idx="808">
                  <c:v>3.5285720825195313</c:v>
                </c:pt>
                <c:pt idx="809">
                  <c:v>4.4142875671386719</c:v>
                </c:pt>
                <c:pt idx="810">
                  <c:v>7.8071441650390625</c:v>
                </c:pt>
                <c:pt idx="811">
                  <c:v>6.0285720825195313</c:v>
                </c:pt>
                <c:pt idx="812">
                  <c:v>6.2000007629394531</c:v>
                </c:pt>
                <c:pt idx="813">
                  <c:v>10.157142639160156</c:v>
                </c:pt>
                <c:pt idx="814">
                  <c:v>10.771427154541016</c:v>
                </c:pt>
                <c:pt idx="815">
                  <c:v>8.7571430206298828</c:v>
                </c:pt>
                <c:pt idx="816">
                  <c:v>7.0214271545410156</c:v>
                </c:pt>
                <c:pt idx="817">
                  <c:v>5.6999998092651367</c:v>
                </c:pt>
                <c:pt idx="818">
                  <c:v>7.5714282989501953</c:v>
                </c:pt>
                <c:pt idx="819">
                  <c:v>7.2428560256958008</c:v>
                </c:pt>
                <c:pt idx="820">
                  <c:v>4.25</c:v>
                </c:pt>
                <c:pt idx="821">
                  <c:v>3.6000003814697266</c:v>
                </c:pt>
                <c:pt idx="822">
                  <c:v>5.385714054107666</c:v>
                </c:pt>
                <c:pt idx="823">
                  <c:v>5.6499999761581421</c:v>
                </c:pt>
                <c:pt idx="824">
                  <c:v>4.385711669921875</c:v>
                </c:pt>
                <c:pt idx="825">
                  <c:v>2.7142868041992188</c:v>
                </c:pt>
                <c:pt idx="826">
                  <c:v>1.8214340209960938</c:v>
                </c:pt>
                <c:pt idx="827">
                  <c:v>3.5642852783203125</c:v>
                </c:pt>
                <c:pt idx="828">
                  <c:v>4.5999984741210938</c:v>
                </c:pt>
                <c:pt idx="829">
                  <c:v>5.0714282989501953</c:v>
                </c:pt>
                <c:pt idx="830">
                  <c:v>5.9714260101318359</c:v>
                </c:pt>
                <c:pt idx="831">
                  <c:v>6.8214302062988281</c:v>
                </c:pt>
                <c:pt idx="832">
                  <c:v>8.6785659790039063</c:v>
                </c:pt>
                <c:pt idx="833">
                  <c:v>7.7357139587402344</c:v>
                </c:pt>
                <c:pt idx="834">
                  <c:v>7.5499992370605469</c:v>
                </c:pt>
                <c:pt idx="835">
                  <c:v>4.1857147216796875</c:v>
                </c:pt>
                <c:pt idx="836">
                  <c:v>4.7071437835693359</c:v>
                </c:pt>
                <c:pt idx="837">
                  <c:v>3.75</c:v>
                </c:pt>
                <c:pt idx="838">
                  <c:v>4.885711669921875</c:v>
                </c:pt>
                <c:pt idx="839">
                  <c:v>4.5071449279785156</c:v>
                </c:pt>
                <c:pt idx="840">
                  <c:v>7.0785713195800781</c:v>
                </c:pt>
                <c:pt idx="841">
                  <c:v>7.1428565979003906</c:v>
                </c:pt>
                <c:pt idx="842">
                  <c:v>11.042858123779297</c:v>
                </c:pt>
                <c:pt idx="843">
                  <c:v>10.221427917480469</c:v>
                </c:pt>
                <c:pt idx="844">
                  <c:v>11.435712814331055</c:v>
                </c:pt>
                <c:pt idx="845">
                  <c:v>10.478572845458984</c:v>
                </c:pt>
                <c:pt idx="846">
                  <c:v>9.1214256286621094</c:v>
                </c:pt>
                <c:pt idx="847">
                  <c:v>7.99285888671875</c:v>
                </c:pt>
                <c:pt idx="848">
                  <c:v>7.621429443359375</c:v>
                </c:pt>
                <c:pt idx="849">
                  <c:v>5.2857131958007813</c:v>
                </c:pt>
                <c:pt idx="850">
                  <c:v>4.8499984741210938</c:v>
                </c:pt>
                <c:pt idx="851">
                  <c:v>2.9428558349609375</c:v>
                </c:pt>
                <c:pt idx="852">
                  <c:v>3.0142860412597656</c:v>
                </c:pt>
                <c:pt idx="853">
                  <c:v>3.3142852783203125</c:v>
                </c:pt>
                <c:pt idx="854">
                  <c:v>3.5714263916015625</c:v>
                </c:pt>
                <c:pt idx="855">
                  <c:v>3.8428573608398438</c:v>
                </c:pt>
                <c:pt idx="856">
                  <c:v>5.4357147216796875</c:v>
                </c:pt>
                <c:pt idx="857">
                  <c:v>4.357147216796875</c:v>
                </c:pt>
                <c:pt idx="858">
                  <c:v>5.4785728454589844</c:v>
                </c:pt>
                <c:pt idx="859">
                  <c:v>5.25</c:v>
                </c:pt>
                <c:pt idx="860">
                  <c:v>5.2071418762207031</c:v>
                </c:pt>
                <c:pt idx="861">
                  <c:v>4.8642845153808594</c:v>
                </c:pt>
                <c:pt idx="862">
                  <c:v>2.5214271545410156</c:v>
                </c:pt>
                <c:pt idx="863">
                  <c:v>1.6071434020996094</c:v>
                </c:pt>
                <c:pt idx="864">
                  <c:v>3.1857147216796875</c:v>
                </c:pt>
                <c:pt idx="865">
                  <c:v>1.5642852783203125</c:v>
                </c:pt>
                <c:pt idx="866">
                  <c:v>1.5</c:v>
                </c:pt>
                <c:pt idx="867">
                  <c:v>3.1857142448425293</c:v>
                </c:pt>
                <c:pt idx="868">
                  <c:v>2.0785714387893677</c:v>
                </c:pt>
                <c:pt idx="869">
                  <c:v>2.8071427345275879</c:v>
                </c:pt>
                <c:pt idx="870">
                  <c:v>5.6357135772705078</c:v>
                </c:pt>
                <c:pt idx="871">
                  <c:v>4.5714288055896759</c:v>
                </c:pt>
                <c:pt idx="872">
                  <c:v>6.2642860412597656</c:v>
                </c:pt>
                <c:pt idx="873">
                  <c:v>6.8428570032119751</c:v>
                </c:pt>
                <c:pt idx="874">
                  <c:v>5.1499999761581421</c:v>
                </c:pt>
                <c:pt idx="875">
                  <c:v>6.4999997615814209</c:v>
                </c:pt>
                <c:pt idx="876">
                  <c:v>8.0357151031494141</c:v>
                </c:pt>
                <c:pt idx="877">
                  <c:v>4.2214286327362061</c:v>
                </c:pt>
                <c:pt idx="878">
                  <c:v>4.9285709857940674</c:v>
                </c:pt>
                <c:pt idx="879">
                  <c:v>4.2928581237792969</c:v>
                </c:pt>
                <c:pt idx="880">
                  <c:v>4.7714284658432007</c:v>
                </c:pt>
                <c:pt idx="881">
                  <c:v>5.1785697937011719</c:v>
                </c:pt>
                <c:pt idx="882">
                  <c:v>2.5</c:v>
                </c:pt>
                <c:pt idx="883">
                  <c:v>1.8071403503417969</c:v>
                </c:pt>
                <c:pt idx="884">
                  <c:v>2.5785713195800781</c:v>
                </c:pt>
                <c:pt idx="885">
                  <c:v>2.0357131958007813</c:v>
                </c:pt>
                <c:pt idx="886">
                  <c:v>2.2571430206298828</c:v>
                </c:pt>
                <c:pt idx="887">
                  <c:v>0.92142844200134277</c:v>
                </c:pt>
                <c:pt idx="888">
                  <c:v>0.15714263916015625</c:v>
                </c:pt>
                <c:pt idx="889">
                  <c:v>1.6071434020996094</c:v>
                </c:pt>
                <c:pt idx="890">
                  <c:v>1.99285888671875</c:v>
                </c:pt>
                <c:pt idx="891">
                  <c:v>2.899993896484375</c:v>
                </c:pt>
                <c:pt idx="892">
                  <c:v>3.399993896484375</c:v>
                </c:pt>
                <c:pt idx="893">
                  <c:v>3.4428567886352539</c:v>
                </c:pt>
                <c:pt idx="894">
                  <c:v>4.2642855644226074</c:v>
                </c:pt>
                <c:pt idx="895">
                  <c:v>4.3428564071655273</c:v>
                </c:pt>
                <c:pt idx="896">
                  <c:v>5.2571430206298828</c:v>
                </c:pt>
                <c:pt idx="897">
                  <c:v>3.6571426391601563</c:v>
                </c:pt>
                <c:pt idx="898">
                  <c:v>3.5428576469421387</c:v>
                </c:pt>
                <c:pt idx="899">
                  <c:v>1.7214288711547852</c:v>
                </c:pt>
                <c:pt idx="900">
                  <c:v>1.1785717010498047</c:v>
                </c:pt>
                <c:pt idx="901">
                  <c:v>0.40714263916015625</c:v>
                </c:pt>
                <c:pt idx="902">
                  <c:v>1.0999999046325684</c:v>
                </c:pt>
                <c:pt idx="903">
                  <c:v>-0.47142982482910156</c:v>
                </c:pt>
                <c:pt idx="904">
                  <c:v>1.5428581237792969</c:v>
                </c:pt>
                <c:pt idx="905">
                  <c:v>1.9857139587402344</c:v>
                </c:pt>
                <c:pt idx="906">
                  <c:v>2.7928562164306641</c:v>
                </c:pt>
                <c:pt idx="907">
                  <c:v>3.7142868041992188</c:v>
                </c:pt>
                <c:pt idx="908">
                  <c:v>3.4999998807907104</c:v>
                </c:pt>
                <c:pt idx="909">
                  <c:v>3.121429443359375</c:v>
                </c:pt>
                <c:pt idx="910">
                  <c:v>4.3857141733169556</c:v>
                </c:pt>
                <c:pt idx="911">
                  <c:v>3.7428572177886963</c:v>
                </c:pt>
                <c:pt idx="912">
                  <c:v>2.8928572237491608</c:v>
                </c:pt>
                <c:pt idx="913">
                  <c:v>3.4214286804199219</c:v>
                </c:pt>
                <c:pt idx="914">
                  <c:v>2.4714279174804688</c:v>
                </c:pt>
                <c:pt idx="915">
                  <c:v>3.6857147216796875</c:v>
                </c:pt>
                <c:pt idx="916">
                  <c:v>4.3285713195800781</c:v>
                </c:pt>
                <c:pt idx="917">
                  <c:v>4.0500030517578125</c:v>
                </c:pt>
                <c:pt idx="918">
                  <c:v>4.9500007629394531</c:v>
                </c:pt>
                <c:pt idx="919">
                  <c:v>5.4999998807907104</c:v>
                </c:pt>
                <c:pt idx="920">
                  <c:v>6.5928573608398438</c:v>
                </c:pt>
                <c:pt idx="921">
                  <c:v>6.9714279174804688</c:v>
                </c:pt>
                <c:pt idx="922">
                  <c:v>6.2285716533660889</c:v>
                </c:pt>
                <c:pt idx="923">
                  <c:v>5.0714282989501953</c:v>
                </c:pt>
                <c:pt idx="924">
                  <c:v>6.1428565979003906</c:v>
                </c:pt>
                <c:pt idx="925">
                  <c:v>3.7285728454589844</c:v>
                </c:pt>
                <c:pt idx="926">
                  <c:v>3.3000011444091797</c:v>
                </c:pt>
                <c:pt idx="927">
                  <c:v>3.1357154846191406</c:v>
                </c:pt>
                <c:pt idx="928">
                  <c:v>3.7285690307617188</c:v>
                </c:pt>
                <c:pt idx="929">
                  <c:v>4.0500030517578125</c:v>
                </c:pt>
                <c:pt idx="930">
                  <c:v>5.00714111328125</c:v>
                </c:pt>
                <c:pt idx="931">
                  <c:v>4.6785659790039063</c:v>
                </c:pt>
                <c:pt idx="932">
                  <c:v>7.8071403503417969</c:v>
                </c:pt>
                <c:pt idx="933">
                  <c:v>6.2357177734375</c:v>
                </c:pt>
                <c:pt idx="934">
                  <c:v>5.1071434020996094</c:v>
                </c:pt>
                <c:pt idx="935">
                  <c:v>-5.2999992370605469</c:v>
                </c:pt>
                <c:pt idx="936">
                  <c:v>-6.4928569793701172</c:v>
                </c:pt>
                <c:pt idx="937">
                  <c:v>-7.0571441650390625</c:v>
                </c:pt>
                <c:pt idx="938">
                  <c:v>-7.4857120513916016</c:v>
                </c:pt>
                <c:pt idx="939">
                  <c:v>-10.685710906982422</c:v>
                </c:pt>
                <c:pt idx="940">
                  <c:v>-10.128570556640625</c:v>
                </c:pt>
                <c:pt idx="941">
                  <c:v>-8.9071426391601563</c:v>
                </c:pt>
                <c:pt idx="942">
                  <c:v>3.7357139587402344</c:v>
                </c:pt>
                <c:pt idx="943">
                  <c:v>3.9571418762207031</c:v>
                </c:pt>
                <c:pt idx="944">
                  <c:v>4.9214286804199219</c:v>
                </c:pt>
                <c:pt idx="945">
                  <c:v>3.6428570747375488</c:v>
                </c:pt>
                <c:pt idx="946">
                  <c:v>5.5071430206298828</c:v>
                </c:pt>
                <c:pt idx="947">
                  <c:v>6.25</c:v>
                </c:pt>
                <c:pt idx="948">
                  <c:v>5.4357144832611084</c:v>
                </c:pt>
                <c:pt idx="949">
                  <c:v>2.1714286804199219</c:v>
                </c:pt>
                <c:pt idx="950">
                  <c:v>3.5928573608398438</c:v>
                </c:pt>
                <c:pt idx="951">
                  <c:v>3.2571429014205933</c:v>
                </c:pt>
                <c:pt idx="952">
                  <c:v>4.7071418762207031</c:v>
                </c:pt>
                <c:pt idx="953">
                  <c:v>3.1428565979003906</c:v>
                </c:pt>
                <c:pt idx="954">
                  <c:v>3.7642898559570313</c:v>
                </c:pt>
                <c:pt idx="955">
                  <c:v>2.121429443359375</c:v>
                </c:pt>
                <c:pt idx="956">
                  <c:v>2.4642868041992188</c:v>
                </c:pt>
                <c:pt idx="957">
                  <c:v>1.1571426391601563</c:v>
                </c:pt>
                <c:pt idx="958">
                  <c:v>1.135711669921875</c:v>
                </c:pt>
                <c:pt idx="959">
                  <c:v>0.24285888671875</c:v>
                </c:pt>
                <c:pt idx="960">
                  <c:v>1.4642868041992188</c:v>
                </c:pt>
                <c:pt idx="961">
                  <c:v>2.1571426391601563</c:v>
                </c:pt>
                <c:pt idx="962">
                  <c:v>5.00714111328125</c:v>
                </c:pt>
                <c:pt idx="963">
                  <c:v>5.371429443359375</c:v>
                </c:pt>
                <c:pt idx="964">
                  <c:v>5.5</c:v>
                </c:pt>
                <c:pt idx="965">
                  <c:v>5.0071487426757813</c:v>
                </c:pt>
                <c:pt idx="966">
                  <c:v>6.0785713195800781</c:v>
                </c:pt>
                <c:pt idx="967">
                  <c:v>7.25714111328125</c:v>
                </c:pt>
                <c:pt idx="968">
                  <c:v>6.6571426391601563</c:v>
                </c:pt>
                <c:pt idx="969">
                  <c:v>6.8071441650390625</c:v>
                </c:pt>
                <c:pt idx="970">
                  <c:v>6.0714302062988281</c:v>
                </c:pt>
                <c:pt idx="971">
                  <c:v>5.4428558349609375</c:v>
                </c:pt>
                <c:pt idx="972">
                  <c:v>5.1928577423095703</c:v>
                </c:pt>
                <c:pt idx="973">
                  <c:v>4.6857109069824219</c:v>
                </c:pt>
                <c:pt idx="974">
                  <c:v>3.1571407318115234</c:v>
                </c:pt>
                <c:pt idx="975">
                  <c:v>-0.10000038146972656</c:v>
                </c:pt>
                <c:pt idx="976">
                  <c:v>-0.91428565979003906</c:v>
                </c:pt>
                <c:pt idx="977">
                  <c:v>-1.3928570747375488</c:v>
                </c:pt>
                <c:pt idx="978">
                  <c:v>0.24285697937011719</c:v>
                </c:pt>
                <c:pt idx="979">
                  <c:v>0.61428546905517578</c:v>
                </c:pt>
                <c:pt idx="980">
                  <c:v>0.20714569091796875</c:v>
                </c:pt>
                <c:pt idx="981">
                  <c:v>-1.4286041259765625E-2</c:v>
                </c:pt>
                <c:pt idx="982">
                  <c:v>3.4571423530578613</c:v>
                </c:pt>
                <c:pt idx="983">
                  <c:v>3.9428567886352539</c:v>
                </c:pt>
                <c:pt idx="984">
                  <c:v>5.5428562164306641</c:v>
                </c:pt>
                <c:pt idx="985">
                  <c:v>4.1428565979003906</c:v>
                </c:pt>
                <c:pt idx="986">
                  <c:v>6.021428108215332</c:v>
                </c:pt>
                <c:pt idx="987">
                  <c:v>7.1499996185302734</c:v>
                </c:pt>
                <c:pt idx="988">
                  <c:v>8.3285703659057617</c:v>
                </c:pt>
                <c:pt idx="989">
                  <c:v>7.50714111328125</c:v>
                </c:pt>
                <c:pt idx="990">
                  <c:v>5.3000011444091797</c:v>
                </c:pt>
                <c:pt idx="991">
                  <c:v>4.6500015258789063</c:v>
                </c:pt>
                <c:pt idx="992">
                  <c:v>6.1642837524414063</c:v>
                </c:pt>
                <c:pt idx="993">
                  <c:v>4.4357147216796875</c:v>
                </c:pt>
                <c:pt idx="994">
                  <c:v>4.3499984741210938</c:v>
                </c:pt>
                <c:pt idx="995">
                  <c:v>4.9071426391601563</c:v>
                </c:pt>
                <c:pt idx="996">
                  <c:v>3.8214282989501953</c:v>
                </c:pt>
                <c:pt idx="997">
                  <c:v>6.0714282989501953</c:v>
                </c:pt>
                <c:pt idx="998">
                  <c:v>6.6499996185302734</c:v>
                </c:pt>
                <c:pt idx="999">
                  <c:v>6.2571430206298828</c:v>
                </c:pt>
                <c:pt idx="1000">
                  <c:v>6.1071319580078125</c:v>
                </c:pt>
                <c:pt idx="1001">
                  <c:v>3.9214324951171875</c:v>
                </c:pt>
                <c:pt idx="1002">
                  <c:v>2.47857666015625</c:v>
                </c:pt>
                <c:pt idx="1003">
                  <c:v>2.907135009765625</c:v>
                </c:pt>
                <c:pt idx="1004">
                  <c:v>2.778564453125</c:v>
                </c:pt>
                <c:pt idx="1005">
                  <c:v>2.1428680419921875</c:v>
                </c:pt>
                <c:pt idx="1006">
                  <c:v>0.835723876953125</c:v>
                </c:pt>
                <c:pt idx="1007">
                  <c:v>1.0785713195800781</c:v>
                </c:pt>
                <c:pt idx="1008">
                  <c:v>3.0999984741210938</c:v>
                </c:pt>
                <c:pt idx="1009">
                  <c:v>3.1285715103149414</c:v>
                </c:pt>
                <c:pt idx="1010">
                  <c:v>3.6499996185302734</c:v>
                </c:pt>
                <c:pt idx="1011">
                  <c:v>3.5785713195800781</c:v>
                </c:pt>
                <c:pt idx="1012">
                  <c:v>2.5</c:v>
                </c:pt>
                <c:pt idx="1013">
                  <c:v>3.2571430206298828</c:v>
                </c:pt>
                <c:pt idx="1014">
                  <c:v>2.6785717010498047</c:v>
                </c:pt>
                <c:pt idx="1015">
                  <c:v>1.9571433067321777</c:v>
                </c:pt>
                <c:pt idx="1016">
                  <c:v>3.5642852783203125</c:v>
                </c:pt>
                <c:pt idx="1017">
                  <c:v>0.97856903076171875</c:v>
                </c:pt>
                <c:pt idx="1018">
                  <c:v>1.8357124328613281</c:v>
                </c:pt>
                <c:pt idx="1019">
                  <c:v>1.4857101440429688</c:v>
                </c:pt>
                <c:pt idx="1020">
                  <c:v>2.4785728454589844</c:v>
                </c:pt>
                <c:pt idx="1021">
                  <c:v>3.4000015258789063</c:v>
                </c:pt>
                <c:pt idx="1022">
                  <c:v>3.6714286804199219</c:v>
                </c:pt>
                <c:pt idx="1023">
                  <c:v>2.4499969482421875</c:v>
                </c:pt>
                <c:pt idx="1024">
                  <c:v>5.0285720825195313</c:v>
                </c:pt>
                <c:pt idx="1025">
                  <c:v>1.7785701751708984</c:v>
                </c:pt>
                <c:pt idx="1026">
                  <c:v>2.4785690307617188</c:v>
                </c:pt>
                <c:pt idx="1027">
                  <c:v>1.7142868041992188</c:v>
                </c:pt>
                <c:pt idx="1028">
                  <c:v>0.66428565979003906</c:v>
                </c:pt>
                <c:pt idx="1029">
                  <c:v>1.3642845153808594</c:v>
                </c:pt>
                <c:pt idx="1030">
                  <c:v>0.33571434020996094</c:v>
                </c:pt>
                <c:pt idx="1031">
                  <c:v>-1.2142858505249023</c:v>
                </c:pt>
                <c:pt idx="1032">
                  <c:v>-1.8357143402099609</c:v>
                </c:pt>
                <c:pt idx="1033">
                  <c:v>-1.5</c:v>
                </c:pt>
                <c:pt idx="1034">
                  <c:v>0.42142868041992188</c:v>
                </c:pt>
                <c:pt idx="1035">
                  <c:v>0.79999923706054688</c:v>
                </c:pt>
                <c:pt idx="1036">
                  <c:v>1.4357147216796875</c:v>
                </c:pt>
                <c:pt idx="1037">
                  <c:v>2.7214298248291016</c:v>
                </c:pt>
                <c:pt idx="1038">
                  <c:v>2.5571403503417969</c:v>
                </c:pt>
                <c:pt idx="1039">
                  <c:v>5.6071434020996094</c:v>
                </c:pt>
                <c:pt idx="1040">
                  <c:v>6.3857154846191406</c:v>
                </c:pt>
                <c:pt idx="1041">
                  <c:v>5.6571426391601563</c:v>
                </c:pt>
                <c:pt idx="1042">
                  <c:v>7.3357143402099609</c:v>
                </c:pt>
                <c:pt idx="1043">
                  <c:v>5.128570556640625</c:v>
                </c:pt>
                <c:pt idx="1044">
                  <c:v>5.3642845153808594</c:v>
                </c:pt>
                <c:pt idx="1045">
                  <c:v>7.6357154846191406</c:v>
                </c:pt>
                <c:pt idx="1046">
                  <c:v>8.6785697937011719</c:v>
                </c:pt>
                <c:pt idx="1047">
                  <c:v>6.5285720825195313</c:v>
                </c:pt>
                <c:pt idx="1048">
                  <c:v>6.4357147216796875</c:v>
                </c:pt>
                <c:pt idx="1049">
                  <c:v>4.6928567886352539</c:v>
                </c:pt>
                <c:pt idx="1050">
                  <c:v>5.2928571701049805</c:v>
                </c:pt>
                <c:pt idx="1051">
                  <c:v>3.4499988555908203</c:v>
                </c:pt>
                <c:pt idx="1052">
                  <c:v>3.3571434020996094</c:v>
                </c:pt>
                <c:pt idx="1053">
                  <c:v>2.6428565979003906</c:v>
                </c:pt>
                <c:pt idx="1054">
                  <c:v>5.3642854690551758</c:v>
                </c:pt>
                <c:pt idx="1055">
                  <c:v>4.7142858505249023</c:v>
                </c:pt>
                <c:pt idx="1056">
                  <c:v>5.3714284896850586</c:v>
                </c:pt>
                <c:pt idx="1057">
                  <c:v>6.4142856597900391</c:v>
                </c:pt>
                <c:pt idx="1058">
                  <c:v>6.7999992370605469</c:v>
                </c:pt>
                <c:pt idx="1059">
                  <c:v>6.2642857581377029</c:v>
                </c:pt>
                <c:pt idx="1060">
                  <c:v>5.6357135772705078</c:v>
                </c:pt>
                <c:pt idx="1061">
                  <c:v>4.8357124328613281</c:v>
                </c:pt>
                <c:pt idx="1062">
                  <c:v>4.5285720825195313</c:v>
                </c:pt>
                <c:pt idx="1063">
                  <c:v>4.6642837524414063</c:v>
                </c:pt>
                <c:pt idx="1064">
                  <c:v>4.0928573608398438</c:v>
                </c:pt>
                <c:pt idx="1065">
                  <c:v>4.3500022888183594</c:v>
                </c:pt>
                <c:pt idx="1066">
                  <c:v>6.4142837524414063</c:v>
                </c:pt>
                <c:pt idx="1067">
                  <c:v>1.2357101440429688</c:v>
                </c:pt>
                <c:pt idx="1068">
                  <c:v>-0.41428375244140625</c:v>
                </c:pt>
                <c:pt idx="1069">
                  <c:v>7.1430206298828125E-2</c:v>
                </c:pt>
                <c:pt idx="1070">
                  <c:v>-0.73571395874023438</c:v>
                </c:pt>
                <c:pt idx="1071">
                  <c:v>-0.5642852783203125</c:v>
                </c:pt>
                <c:pt idx="1072">
                  <c:v>0.3142852783203125</c:v>
                </c:pt>
                <c:pt idx="1073">
                  <c:v>-1.2642860412597656</c:v>
                </c:pt>
                <c:pt idx="1074">
                  <c:v>4.2714271545410156</c:v>
                </c:pt>
                <c:pt idx="1075">
                  <c:v>5.628570556640625</c:v>
                </c:pt>
                <c:pt idx="1076">
                  <c:v>5.0214271545410156</c:v>
                </c:pt>
                <c:pt idx="1077">
                  <c:v>4.621429443359375</c:v>
                </c:pt>
                <c:pt idx="1078">
                  <c:v>4.7214279174804688</c:v>
                </c:pt>
                <c:pt idx="1079">
                  <c:v>4.985714316368103</c:v>
                </c:pt>
                <c:pt idx="1080">
                  <c:v>5.9071426391601563</c:v>
                </c:pt>
                <c:pt idx="1081">
                  <c:v>5.1428570747375488</c:v>
                </c:pt>
                <c:pt idx="1082">
                  <c:v>5.3285713195800781</c:v>
                </c:pt>
                <c:pt idx="1083">
                  <c:v>4.7000007629394531</c:v>
                </c:pt>
                <c:pt idx="1084">
                  <c:v>5.9428596496582031</c:v>
                </c:pt>
                <c:pt idx="1085">
                  <c:v>6.2928543090820313</c:v>
                </c:pt>
                <c:pt idx="1086">
                  <c:v>5.99285888671875</c:v>
                </c:pt>
                <c:pt idx="1087">
                  <c:v>4.22857666015625</c:v>
                </c:pt>
                <c:pt idx="1088">
                  <c:v>4.9285736083984375</c:v>
                </c:pt>
                <c:pt idx="1089">
                  <c:v>5.2357139587402344</c:v>
                </c:pt>
                <c:pt idx="1090">
                  <c:v>5.7714271545410156</c:v>
                </c:pt>
                <c:pt idx="1091">
                  <c:v>4.9357185363769531</c:v>
                </c:pt>
                <c:pt idx="1092">
                  <c:v>6.2642860412597656</c:v>
                </c:pt>
                <c:pt idx="1093">
                  <c:v>6.0857162475585938</c:v>
                </c:pt>
                <c:pt idx="1094">
                  <c:v>6.878570556640625</c:v>
                </c:pt>
                <c:pt idx="1095">
                  <c:v>6.7642860412597656</c:v>
                </c:pt>
                <c:pt idx="1096">
                  <c:v>6</c:v>
                </c:pt>
                <c:pt idx="1097">
                  <c:v>4.4642858505249023</c:v>
                </c:pt>
                <c:pt idx="1098">
                  <c:v>4.1785736083984375</c:v>
                </c:pt>
                <c:pt idx="1099">
                  <c:v>2.0142822265625</c:v>
                </c:pt>
                <c:pt idx="1100">
                  <c:v>3.9285717010498047</c:v>
                </c:pt>
                <c:pt idx="1101">
                  <c:v>2.7714271545410156</c:v>
                </c:pt>
                <c:pt idx="1102">
                  <c:v>3.3071441650390625</c:v>
                </c:pt>
                <c:pt idx="1103">
                  <c:v>3.5571403503417969</c:v>
                </c:pt>
                <c:pt idx="1104">
                  <c:v>2.9785709381103516</c:v>
                </c:pt>
                <c:pt idx="1105">
                  <c:v>1.5</c:v>
                </c:pt>
                <c:pt idx="1106">
                  <c:v>2.1928558349609375</c:v>
                </c:pt>
                <c:pt idx="1107">
                  <c:v>0.6999969482421875</c:v>
                </c:pt>
                <c:pt idx="1108">
                  <c:v>0.17142868041992188</c:v>
                </c:pt>
                <c:pt idx="1109">
                  <c:v>-0.1928558349609375</c:v>
                </c:pt>
                <c:pt idx="1110">
                  <c:v>1.0571441650390625</c:v>
                </c:pt>
                <c:pt idx="1111">
                  <c:v>4.107147216796875</c:v>
                </c:pt>
                <c:pt idx="1112">
                  <c:v>5.7357177734375</c:v>
                </c:pt>
                <c:pt idx="1113">
                  <c:v>5.128570556640625</c:v>
                </c:pt>
                <c:pt idx="1114">
                  <c:v>5.1642913818359375</c:v>
                </c:pt>
                <c:pt idx="1115">
                  <c:v>6.378570556640625</c:v>
                </c:pt>
                <c:pt idx="1116">
                  <c:v>6.9071426391601563</c:v>
                </c:pt>
                <c:pt idx="1117">
                  <c:v>5.3357162475585938</c:v>
                </c:pt>
                <c:pt idx="1118">
                  <c:v>5.0071487426757813</c:v>
                </c:pt>
                <c:pt idx="1119">
                  <c:v>5.5928573608398438</c:v>
                </c:pt>
                <c:pt idx="1120">
                  <c:v>5.6071395874023438</c:v>
                </c:pt>
                <c:pt idx="1121">
                  <c:v>3.7071418762207031</c:v>
                </c:pt>
                <c:pt idx="1122">
                  <c:v>4.9142837524414063</c:v>
                </c:pt>
                <c:pt idx="1123">
                  <c:v>2.7142868041992188</c:v>
                </c:pt>
                <c:pt idx="1124">
                  <c:v>3.1428585052490234</c:v>
                </c:pt>
                <c:pt idx="1125">
                  <c:v>3.0928573608398438</c:v>
                </c:pt>
                <c:pt idx="1126">
                  <c:v>2.6857147216796875</c:v>
                </c:pt>
                <c:pt idx="1127">
                  <c:v>0.871429443359375</c:v>
                </c:pt>
                <c:pt idx="1128">
                  <c:v>4.4285659790039063</c:v>
                </c:pt>
                <c:pt idx="1129">
                  <c:v>2.4857101440429688</c:v>
                </c:pt>
                <c:pt idx="1130">
                  <c:v>4.6071395874023438</c:v>
                </c:pt>
                <c:pt idx="1131">
                  <c:v>3.6928558349609375</c:v>
                </c:pt>
                <c:pt idx="1132">
                  <c:v>3.2642898559570313</c:v>
                </c:pt>
                <c:pt idx="1133">
                  <c:v>3.5</c:v>
                </c:pt>
                <c:pt idx="1134">
                  <c:v>6.0785751342773438</c:v>
                </c:pt>
                <c:pt idx="1135">
                  <c:v>4.8071441650390625</c:v>
                </c:pt>
                <c:pt idx="1136">
                  <c:v>7.4785690307617188</c:v>
                </c:pt>
                <c:pt idx="1137">
                  <c:v>6.2071418762207031</c:v>
                </c:pt>
                <c:pt idx="1138">
                  <c:v>8.0285720825195313</c:v>
                </c:pt>
                <c:pt idx="1139">
                  <c:v>8.3214302062988281</c:v>
                </c:pt>
                <c:pt idx="1140">
                  <c:v>8.0214309692382813</c:v>
                </c:pt>
                <c:pt idx="1141">
                  <c:v>6.121429443359375</c:v>
                </c:pt>
                <c:pt idx="1142">
                  <c:v>3.9357147216796875</c:v>
                </c:pt>
                <c:pt idx="1143">
                  <c:v>1.3642845153808594</c:v>
                </c:pt>
                <c:pt idx="1144">
                  <c:v>1.6428604125976563</c:v>
                </c:pt>
                <c:pt idx="1145">
                  <c:v>0.11428070068359375</c:v>
                </c:pt>
                <c:pt idx="1146">
                  <c:v>-8.571624755859375E-2</c:v>
                </c:pt>
                <c:pt idx="1147">
                  <c:v>-0.114288330078125</c:v>
                </c:pt>
                <c:pt idx="1148">
                  <c:v>1.649993896484375</c:v>
                </c:pt>
                <c:pt idx="1149">
                  <c:v>2.1928634643554688</c:v>
                </c:pt>
                <c:pt idx="1150">
                  <c:v>2.6714248657226563</c:v>
                </c:pt>
                <c:pt idx="1151">
                  <c:v>1.9499969482421875</c:v>
                </c:pt>
                <c:pt idx="1152">
                  <c:v>2.8714218139648438</c:v>
                </c:pt>
                <c:pt idx="1153">
                  <c:v>2.1571502685546875</c:v>
                </c:pt>
                <c:pt idx="1154">
                  <c:v>1.6571426391601563</c:v>
                </c:pt>
                <c:pt idx="1155">
                  <c:v>-4.28619384765625E-2</c:v>
                </c:pt>
                <c:pt idx="1156">
                  <c:v>1.5928573608398438</c:v>
                </c:pt>
                <c:pt idx="1157">
                  <c:v>1.4214324951171875</c:v>
                </c:pt>
                <c:pt idx="1158">
                  <c:v>2.8428573608398438</c:v>
                </c:pt>
                <c:pt idx="1159">
                  <c:v>3.4071426391601563</c:v>
                </c:pt>
                <c:pt idx="1160">
                  <c:v>4.4285697937011719</c:v>
                </c:pt>
                <c:pt idx="1161">
                  <c:v>6.3500003814697266</c:v>
                </c:pt>
                <c:pt idx="1162">
                  <c:v>8.1214275360107422</c:v>
                </c:pt>
                <c:pt idx="1163">
                  <c:v>8.9142837524414063</c:v>
                </c:pt>
                <c:pt idx="1164">
                  <c:v>9.25</c:v>
                </c:pt>
                <c:pt idx="1165">
                  <c:v>9.0499973297119141</c:v>
                </c:pt>
                <c:pt idx="1166">
                  <c:v>6.371429443359375</c:v>
                </c:pt>
                <c:pt idx="1167">
                  <c:v>5.0142860412597656</c:v>
                </c:pt>
                <c:pt idx="1168">
                  <c:v>3.9285659790039063</c:v>
                </c:pt>
                <c:pt idx="1169">
                  <c:v>2.6785736083984375</c:v>
                </c:pt>
                <c:pt idx="1170">
                  <c:v>1.9857177734375</c:v>
                </c:pt>
                <c:pt idx="1171">
                  <c:v>1.9714279174804688</c:v>
                </c:pt>
                <c:pt idx="1172">
                  <c:v>1.7642822265625</c:v>
                </c:pt>
                <c:pt idx="1173">
                  <c:v>4.7214279174804688</c:v>
                </c:pt>
                <c:pt idx="1174">
                  <c:v>5.2714309692382813</c:v>
                </c:pt>
                <c:pt idx="1175">
                  <c:v>7.6928558349609375</c:v>
                </c:pt>
                <c:pt idx="1176">
                  <c:v>8.9571424126625061</c:v>
                </c:pt>
                <c:pt idx="1177">
                  <c:v>8.5785703659057617</c:v>
                </c:pt>
                <c:pt idx="1178">
                  <c:v>8.4857139587402344</c:v>
                </c:pt>
                <c:pt idx="1179">
                  <c:v>8.5857141017913818</c:v>
                </c:pt>
                <c:pt idx="1180">
                  <c:v>9.7928571999073029</c:v>
                </c:pt>
                <c:pt idx="1181">
                  <c:v>11.050000429153442</c:v>
                </c:pt>
                <c:pt idx="1182">
                  <c:v>8.7285709381103516</c:v>
                </c:pt>
                <c:pt idx="1183">
                  <c:v>8.0428581237792969</c:v>
                </c:pt>
                <c:pt idx="1184">
                  <c:v>8.1928577423095703</c:v>
                </c:pt>
                <c:pt idx="1185">
                  <c:v>8.9357147216796875</c:v>
                </c:pt>
                <c:pt idx="1186">
                  <c:v>9.5214271545410156</c:v>
                </c:pt>
                <c:pt idx="1187">
                  <c:v>7.1642851829528809</c:v>
                </c:pt>
                <c:pt idx="1188">
                  <c:v>5.9071426391601563</c:v>
                </c:pt>
                <c:pt idx="1189">
                  <c:v>6.8857154846191406</c:v>
                </c:pt>
                <c:pt idx="1190">
                  <c:v>8.7428550720214844</c:v>
                </c:pt>
                <c:pt idx="1191">
                  <c:v>8.7142829895019531</c:v>
                </c:pt>
                <c:pt idx="1192">
                  <c:v>8.9785690307617188</c:v>
                </c:pt>
                <c:pt idx="1193">
                  <c:v>7.7071418762207031</c:v>
                </c:pt>
                <c:pt idx="1194">
                  <c:v>8.0785751342773438</c:v>
                </c:pt>
                <c:pt idx="1195">
                  <c:v>8.1714248657226563</c:v>
                </c:pt>
                <c:pt idx="1196">
                  <c:v>8.4500007629394531</c:v>
                </c:pt>
                <c:pt idx="1197">
                  <c:v>7.0928573608398438</c:v>
                </c:pt>
                <c:pt idx="1198">
                  <c:v>6.5</c:v>
                </c:pt>
                <c:pt idx="1199">
                  <c:v>4.6142845153808594</c:v>
                </c:pt>
                <c:pt idx="1200">
                  <c:v>4.3857154846191406</c:v>
                </c:pt>
                <c:pt idx="1201">
                  <c:v>3.6928577423095703</c:v>
                </c:pt>
                <c:pt idx="1202">
                  <c:v>4.1785715818405151</c:v>
                </c:pt>
                <c:pt idx="1203">
                  <c:v>2.471428394317627</c:v>
                </c:pt>
                <c:pt idx="1204">
                  <c:v>0.60714292526245117</c:v>
                </c:pt>
                <c:pt idx="1205">
                  <c:v>1</c:v>
                </c:pt>
                <c:pt idx="1206">
                  <c:v>2.1928558349609375</c:v>
                </c:pt>
                <c:pt idx="1207">
                  <c:v>1.4142875671386719</c:v>
                </c:pt>
                <c:pt idx="1208">
                  <c:v>1.1285724639892578</c:v>
                </c:pt>
                <c:pt idx="1209">
                  <c:v>-2.9357147216796875</c:v>
                </c:pt>
                <c:pt idx="1210">
                  <c:v>-2.2357139587402344</c:v>
                </c:pt>
                <c:pt idx="1211">
                  <c:v>-0.74285721778869629</c:v>
                </c:pt>
                <c:pt idx="1212">
                  <c:v>-0.57142877578735352</c:v>
                </c:pt>
                <c:pt idx="1213">
                  <c:v>-2.0428571701049805</c:v>
                </c:pt>
                <c:pt idx="1214">
                  <c:v>0.52857112884521484</c:v>
                </c:pt>
                <c:pt idx="1215">
                  <c:v>2.8428573608398438</c:v>
                </c:pt>
                <c:pt idx="1216">
                  <c:v>6.1857147216796875</c:v>
                </c:pt>
                <c:pt idx="1217">
                  <c:v>5.2714271545410156</c:v>
                </c:pt>
                <c:pt idx="1218">
                  <c:v>4.5357131958007813</c:v>
                </c:pt>
                <c:pt idx="1219">
                  <c:v>3.5642852783203125</c:v>
                </c:pt>
                <c:pt idx="1220">
                  <c:v>7.2642860412597656</c:v>
                </c:pt>
                <c:pt idx="1221">
                  <c:v>6.4142837524414063</c:v>
                </c:pt>
                <c:pt idx="1222">
                  <c:v>2.9714279174804688</c:v>
                </c:pt>
                <c:pt idx="1223">
                  <c:v>2.7571449279785156</c:v>
                </c:pt>
                <c:pt idx="1224">
                  <c:v>3.0857162475585938</c:v>
                </c:pt>
                <c:pt idx="1225">
                  <c:v>3.1357154846191406</c:v>
                </c:pt>
                <c:pt idx="1226">
                  <c:v>3.1642837524414063</c:v>
                </c:pt>
                <c:pt idx="1227">
                  <c:v>1.9571380615234375</c:v>
                </c:pt>
                <c:pt idx="1228">
                  <c:v>1.7857131958007813</c:v>
                </c:pt>
                <c:pt idx="1229">
                  <c:v>2.4428558349609375</c:v>
                </c:pt>
                <c:pt idx="1230">
                  <c:v>2.649993896484375</c:v>
                </c:pt>
                <c:pt idx="1231">
                  <c:v>3.1500015258789063</c:v>
                </c:pt>
                <c:pt idx="1232">
                  <c:v>3.871429443359375</c:v>
                </c:pt>
                <c:pt idx="1233">
                  <c:v>2.6928558349609375</c:v>
                </c:pt>
                <c:pt idx="1234">
                  <c:v>1.7428512573242188</c:v>
                </c:pt>
                <c:pt idx="1235">
                  <c:v>1.4142837524414063</c:v>
                </c:pt>
                <c:pt idx="1236">
                  <c:v>3.0642852783203125</c:v>
                </c:pt>
                <c:pt idx="1237">
                  <c:v>2.8357162475585938</c:v>
                </c:pt>
                <c:pt idx="1238">
                  <c:v>2.50714111328125</c:v>
                </c:pt>
                <c:pt idx="1239">
                  <c:v>1.4500045776367188</c:v>
                </c:pt>
                <c:pt idx="1240">
                  <c:v>3.6857147216796875</c:v>
                </c:pt>
                <c:pt idx="1241">
                  <c:v>3.0857162475585938</c:v>
                </c:pt>
                <c:pt idx="1242">
                  <c:v>2.4428558349609375</c:v>
                </c:pt>
                <c:pt idx="1243">
                  <c:v>1.8142852783203125</c:v>
                </c:pt>
                <c:pt idx="1244">
                  <c:v>2.9142837524414063</c:v>
                </c:pt>
                <c:pt idx="1245">
                  <c:v>2.6999969482421875</c:v>
                </c:pt>
                <c:pt idx="1246">
                  <c:v>3.0357131958007813</c:v>
                </c:pt>
                <c:pt idx="1247">
                  <c:v>0.51428604125976563</c:v>
                </c:pt>
                <c:pt idx="1248">
                  <c:v>1.6142845153808594</c:v>
                </c:pt>
                <c:pt idx="1249">
                  <c:v>3.5928573608398438</c:v>
                </c:pt>
                <c:pt idx="1250">
                  <c:v>4.7857141494750977</c:v>
                </c:pt>
                <c:pt idx="1251">
                  <c:v>3.9714279174804688</c:v>
                </c:pt>
                <c:pt idx="1252">
                  <c:v>4.0285720825195313</c:v>
                </c:pt>
                <c:pt idx="1253">
                  <c:v>4.3857154846191406</c:v>
                </c:pt>
                <c:pt idx="1254">
                  <c:v>6.6499999463558197</c:v>
                </c:pt>
                <c:pt idx="1255">
                  <c:v>6.2357143759727478</c:v>
                </c:pt>
                <c:pt idx="1256">
                  <c:v>4.7571430206298828</c:v>
                </c:pt>
                <c:pt idx="1257">
                  <c:v>3.99285888671875</c:v>
                </c:pt>
                <c:pt idx="1258">
                  <c:v>2.7642860412597656</c:v>
                </c:pt>
                <c:pt idx="1259">
                  <c:v>2.8999996185302734</c:v>
                </c:pt>
                <c:pt idx="1260">
                  <c:v>2.4571428298950195</c:v>
                </c:pt>
                <c:pt idx="1261">
                  <c:v>0.70714282989501953</c:v>
                </c:pt>
                <c:pt idx="1262">
                  <c:v>-2.8571128845214844E-2</c:v>
                </c:pt>
                <c:pt idx="1263">
                  <c:v>-0.94285708665847778</c:v>
                </c:pt>
                <c:pt idx="1264">
                  <c:v>-2.1999988555908203</c:v>
                </c:pt>
                <c:pt idx="1265">
                  <c:v>-1.0500030517578125</c:v>
                </c:pt>
                <c:pt idx="1266">
                  <c:v>-1.1071434020996094</c:v>
                </c:pt>
                <c:pt idx="1267">
                  <c:v>-0.73571395874023438</c:v>
                </c:pt>
                <c:pt idx="1268">
                  <c:v>2.4571418762207031</c:v>
                </c:pt>
                <c:pt idx="1269">
                  <c:v>2.9214286804199219</c:v>
                </c:pt>
                <c:pt idx="1270">
                  <c:v>4.3928565979003906</c:v>
                </c:pt>
                <c:pt idx="1271">
                  <c:v>4.0214290618896484</c:v>
                </c:pt>
                <c:pt idx="1272">
                  <c:v>3.5357131958007813</c:v>
                </c:pt>
                <c:pt idx="1273">
                  <c:v>3.6785697937011719</c:v>
                </c:pt>
                <c:pt idx="1274">
                  <c:v>31.68572998046875</c:v>
                </c:pt>
                <c:pt idx="1275">
                  <c:v>28.12139892578125</c:v>
                </c:pt>
                <c:pt idx="1276">
                  <c:v>30.0714111328125</c:v>
                </c:pt>
                <c:pt idx="1277">
                  <c:v>29.21429443359375</c:v>
                </c:pt>
                <c:pt idx="1278">
                  <c:v>30.7357177734375</c:v>
                </c:pt>
                <c:pt idx="1279">
                  <c:v>31.1500244140625</c:v>
                </c:pt>
                <c:pt idx="1280">
                  <c:v>31.392822265625</c:v>
                </c:pt>
                <c:pt idx="1281">
                  <c:v>3.3785715103149414</c:v>
                </c:pt>
                <c:pt idx="1282">
                  <c:v>6.0999994277954102</c:v>
                </c:pt>
                <c:pt idx="1283">
                  <c:v>3.1785736083984375</c:v>
                </c:pt>
                <c:pt idx="1284">
                  <c:v>4.25</c:v>
                </c:pt>
                <c:pt idx="1285">
                  <c:v>3.4357147216796875</c:v>
                </c:pt>
                <c:pt idx="1286">
                  <c:v>2.8714284896850586</c:v>
                </c:pt>
                <c:pt idx="1287">
                  <c:v>3.371429443359375</c:v>
                </c:pt>
                <c:pt idx="1288">
                  <c:v>1.9571418762207031</c:v>
                </c:pt>
                <c:pt idx="1289">
                  <c:v>1.2428574562072754</c:v>
                </c:pt>
                <c:pt idx="1290">
                  <c:v>1.1428585052490234</c:v>
                </c:pt>
                <c:pt idx="1291">
                  <c:v>-2.0785713195800781</c:v>
                </c:pt>
                <c:pt idx="1292">
                  <c:v>-0.42142868041992188</c:v>
                </c:pt>
                <c:pt idx="1293">
                  <c:v>2.1857147216796875</c:v>
                </c:pt>
                <c:pt idx="1294">
                  <c:v>0.30714225769042969</c:v>
                </c:pt>
                <c:pt idx="1295">
                  <c:v>1.9214286804199219</c:v>
                </c:pt>
                <c:pt idx="1296">
                  <c:v>1.9285659790039063</c:v>
                </c:pt>
                <c:pt idx="1297">
                  <c:v>2.1642837524414063</c:v>
                </c:pt>
                <c:pt idx="1298">
                  <c:v>2.9571380615234375</c:v>
                </c:pt>
                <c:pt idx="1299">
                  <c:v>2.25</c:v>
                </c:pt>
                <c:pt idx="1300">
                  <c:v>1.2642860412597656</c:v>
                </c:pt>
                <c:pt idx="1301">
                  <c:v>3.3142852783203125</c:v>
                </c:pt>
                <c:pt idx="1302">
                  <c:v>3.385714054107666</c:v>
                </c:pt>
                <c:pt idx="1303">
                  <c:v>2.7785720825195313</c:v>
                </c:pt>
                <c:pt idx="1304">
                  <c:v>-16.27142333984375</c:v>
                </c:pt>
                <c:pt idx="1305">
                  <c:v>-14.192840576171875</c:v>
                </c:pt>
                <c:pt idx="1306">
                  <c:v>-13.47857666015625</c:v>
                </c:pt>
                <c:pt idx="1307">
                  <c:v>-14.20001220703125</c:v>
                </c:pt>
                <c:pt idx="1308">
                  <c:v>-14.014297485351563</c:v>
                </c:pt>
                <c:pt idx="1309">
                  <c:v>-14.871429443359375</c:v>
                </c:pt>
                <c:pt idx="1310">
                  <c:v>-13.557144165039063</c:v>
                </c:pt>
                <c:pt idx="1311">
                  <c:v>7.4642868041992188</c:v>
                </c:pt>
                <c:pt idx="1312">
                  <c:v>6.892852783203125</c:v>
                </c:pt>
                <c:pt idx="1313">
                  <c:v>6.0999984741210938</c:v>
                </c:pt>
                <c:pt idx="1314">
                  <c:v>6.1857166290283203</c:v>
                </c:pt>
                <c:pt idx="1315">
                  <c:v>2.0785713195800781</c:v>
                </c:pt>
                <c:pt idx="1316">
                  <c:v>2.8357143402099609</c:v>
                </c:pt>
                <c:pt idx="1317">
                  <c:v>1.935699462890625</c:v>
                </c:pt>
                <c:pt idx="1318">
                  <c:v>-0.39288330078125</c:v>
                </c:pt>
                <c:pt idx="1319">
                  <c:v>0.107147216796875</c:v>
                </c:pt>
                <c:pt idx="1320">
                  <c:v>-1.528564453125</c:v>
                </c:pt>
                <c:pt idx="1321">
                  <c:v>-0.214263916015625</c:v>
                </c:pt>
                <c:pt idx="1322">
                  <c:v>2.97857666015625</c:v>
                </c:pt>
                <c:pt idx="1323">
                  <c:v>1.3071441650390625</c:v>
                </c:pt>
                <c:pt idx="1324">
                  <c:v>-0.24285888671875</c:v>
                </c:pt>
                <c:pt idx="1325">
                  <c:v>0.121429443359375</c:v>
                </c:pt>
                <c:pt idx="1326">
                  <c:v>-0.6785736083984375</c:v>
                </c:pt>
                <c:pt idx="1327">
                  <c:v>-0.34285736083984375</c:v>
                </c:pt>
                <c:pt idx="1328">
                  <c:v>-2.0642852783203125</c:v>
                </c:pt>
                <c:pt idx="1329">
                  <c:v>-1.8499984741210938</c:v>
                </c:pt>
                <c:pt idx="1330">
                  <c:v>-0.71428680419921875</c:v>
                </c:pt>
                <c:pt idx="1331">
                  <c:v>-0.5857086181640625</c:v>
                </c:pt>
                <c:pt idx="1332">
                  <c:v>0.47856903076171875</c:v>
                </c:pt>
                <c:pt idx="1333">
                  <c:v>5.71441650390625E-2</c:v>
                </c:pt>
                <c:pt idx="1334">
                  <c:v>1.7142829895019531</c:v>
                </c:pt>
                <c:pt idx="1335">
                  <c:v>1.6785697937011719</c:v>
                </c:pt>
                <c:pt idx="1336">
                  <c:v>1.6000022888183594</c:v>
                </c:pt>
                <c:pt idx="1337">
                  <c:v>1.6499977111816406</c:v>
                </c:pt>
                <c:pt idx="1338">
                  <c:v>2.3142852783203125</c:v>
                </c:pt>
                <c:pt idx="1339">
                  <c:v>1.9714279174804688</c:v>
                </c:pt>
                <c:pt idx="1340">
                  <c:v>2.9071426391601563</c:v>
                </c:pt>
                <c:pt idx="1341">
                  <c:v>0.9214324951171875</c:v>
                </c:pt>
                <c:pt idx="1342">
                  <c:v>1.7285690307617188</c:v>
                </c:pt>
                <c:pt idx="1343">
                  <c:v>1.0999984741210938</c:v>
                </c:pt>
                <c:pt idx="1344">
                  <c:v>2.1642837524414063</c:v>
                </c:pt>
                <c:pt idx="1345">
                  <c:v>2.7285728454589844</c:v>
                </c:pt>
                <c:pt idx="1346">
                  <c:v>3.0785751342773438</c:v>
                </c:pt>
                <c:pt idx="1347">
                  <c:v>2.25</c:v>
                </c:pt>
                <c:pt idx="1348">
                  <c:v>4.4499969482421875</c:v>
                </c:pt>
                <c:pt idx="1349">
                  <c:v>5.3071441650390625</c:v>
                </c:pt>
                <c:pt idx="1350">
                  <c:v>8.25</c:v>
                </c:pt>
                <c:pt idx="1351">
                  <c:v>8.0785713195800781</c:v>
                </c:pt>
                <c:pt idx="1352">
                  <c:v>7.9785690307617188</c:v>
                </c:pt>
                <c:pt idx="1353">
                  <c:v>7.2428550720214844</c:v>
                </c:pt>
                <c:pt idx="1354">
                  <c:v>8.0357093811035156</c:v>
                </c:pt>
                <c:pt idx="1355">
                  <c:v>6.5642852783203125</c:v>
                </c:pt>
                <c:pt idx="1356">
                  <c:v>4.5500030517578125</c:v>
                </c:pt>
                <c:pt idx="1357">
                  <c:v>1.2214279174804688</c:v>
                </c:pt>
                <c:pt idx="1358">
                  <c:v>1.8357162475585938</c:v>
                </c:pt>
                <c:pt idx="1359">
                  <c:v>1.3571434020996094</c:v>
                </c:pt>
                <c:pt idx="1360">
                  <c:v>0.79999923706054688</c:v>
                </c:pt>
                <c:pt idx="1361">
                  <c:v>0.1785736083984375</c:v>
                </c:pt>
                <c:pt idx="1362">
                  <c:v>0.85000228881835938</c:v>
                </c:pt>
                <c:pt idx="1363">
                  <c:v>2.1714324951171875</c:v>
                </c:pt>
                <c:pt idx="1364">
                  <c:v>2.7642822265625</c:v>
                </c:pt>
                <c:pt idx="1365">
                  <c:v>1.3285751342773438</c:v>
                </c:pt>
                <c:pt idx="1366">
                  <c:v>1.7928619384765625</c:v>
                </c:pt>
                <c:pt idx="1367">
                  <c:v>2.0357131958007813</c:v>
                </c:pt>
                <c:pt idx="1368">
                  <c:v>2.5714302062988281</c:v>
                </c:pt>
                <c:pt idx="1369">
                  <c:v>2.0785713195800781</c:v>
                </c:pt>
                <c:pt idx="1370">
                  <c:v>2.1142845153808594</c:v>
                </c:pt>
                <c:pt idx="1371">
                  <c:v>1.1642875671386719</c:v>
                </c:pt>
                <c:pt idx="1372">
                  <c:v>1.778564453125</c:v>
                </c:pt>
                <c:pt idx="1373">
                  <c:v>2.7357177734375</c:v>
                </c:pt>
                <c:pt idx="1374">
                  <c:v>1.2928619384765625</c:v>
                </c:pt>
                <c:pt idx="1375">
                  <c:v>1.25714111328125</c:v>
                </c:pt>
                <c:pt idx="1376">
                  <c:v>0.5500030517578125</c:v>
                </c:pt>
                <c:pt idx="1377">
                  <c:v>-1.135711669921875</c:v>
                </c:pt>
                <c:pt idx="1378">
                  <c:v>0.40000152587890625</c:v>
                </c:pt>
                <c:pt idx="1379">
                  <c:v>0.5642852783203125</c:v>
                </c:pt>
                <c:pt idx="1380">
                  <c:v>-0.45000457763671875</c:v>
                </c:pt>
                <c:pt idx="1381">
                  <c:v>3.4142837524414063</c:v>
                </c:pt>
                <c:pt idx="1382">
                  <c:v>5.1428604125976563</c:v>
                </c:pt>
                <c:pt idx="1383">
                  <c:v>5.621429443359375</c:v>
                </c:pt>
                <c:pt idx="1384">
                  <c:v>5.5714263916015625</c:v>
                </c:pt>
                <c:pt idx="1385">
                  <c:v>5.6071395874023438</c:v>
                </c:pt>
                <c:pt idx="1386">
                  <c:v>6.864288330078125</c:v>
                </c:pt>
                <c:pt idx="1387">
                  <c:v>7.4428596496582031</c:v>
                </c:pt>
                <c:pt idx="1388">
                  <c:v>6.3428573608398438</c:v>
                </c:pt>
                <c:pt idx="1389">
                  <c:v>4.1357192993164063</c:v>
                </c:pt>
                <c:pt idx="1390">
                  <c:v>4.9357147216796875</c:v>
                </c:pt>
                <c:pt idx="1391">
                  <c:v>5.1071395874023438</c:v>
                </c:pt>
                <c:pt idx="1392">
                  <c:v>3.371429443359375</c:v>
                </c:pt>
                <c:pt idx="1393">
                  <c:v>1.357147216796875</c:v>
                </c:pt>
                <c:pt idx="1394">
                  <c:v>7.857513427734375E-2</c:v>
                </c:pt>
                <c:pt idx="1395">
                  <c:v>-1.3428573608398438</c:v>
                </c:pt>
                <c:pt idx="1396">
                  <c:v>-0.45000457763671875</c:v>
                </c:pt>
                <c:pt idx="1397">
                  <c:v>-0.4571380615234375</c:v>
                </c:pt>
                <c:pt idx="1398">
                  <c:v>1.0500030517578125</c:v>
                </c:pt>
                <c:pt idx="1399">
                  <c:v>0.135711669921875</c:v>
                </c:pt>
                <c:pt idx="1400">
                  <c:v>0.5500030517578125</c:v>
                </c:pt>
                <c:pt idx="1401">
                  <c:v>0.778564453125</c:v>
                </c:pt>
                <c:pt idx="1402">
                  <c:v>1.121429443359375</c:v>
                </c:pt>
                <c:pt idx="1403">
                  <c:v>0.34999847412109375</c:v>
                </c:pt>
                <c:pt idx="1404">
                  <c:v>-1.9428558349609375</c:v>
                </c:pt>
                <c:pt idx="1405">
                  <c:v>-3.0357151031494141</c:v>
                </c:pt>
                <c:pt idx="1406">
                  <c:v>2.1429061889648438E-2</c:v>
                </c:pt>
                <c:pt idx="1407">
                  <c:v>-0.57142829895019531</c:v>
                </c:pt>
                <c:pt idx="1408">
                  <c:v>5.0000190734863281E-2</c:v>
                </c:pt>
                <c:pt idx="1409">
                  <c:v>9.2856407165527344E-2</c:v>
                </c:pt>
                <c:pt idx="1410">
                  <c:v>-0.84285736083984375</c:v>
                </c:pt>
                <c:pt idx="1411">
                  <c:v>1.7499998807907104</c:v>
                </c:pt>
                <c:pt idx="1412">
                  <c:v>-18.44287109375</c:v>
                </c:pt>
                <c:pt idx="1413">
                  <c:v>-19.728515625</c:v>
                </c:pt>
                <c:pt idx="1414">
                  <c:v>-18.4000244140625</c:v>
                </c:pt>
                <c:pt idx="1415">
                  <c:v>-17.371337890625</c:v>
                </c:pt>
                <c:pt idx="1416">
                  <c:v>-16.992919921875</c:v>
                </c:pt>
                <c:pt idx="1417">
                  <c:v>-14.949951171875</c:v>
                </c:pt>
                <c:pt idx="1418">
                  <c:v>-15.8857421875</c:v>
                </c:pt>
                <c:pt idx="1419">
                  <c:v>4.4142857789993286</c:v>
                </c:pt>
                <c:pt idx="1420">
                  <c:v>4.2000000476837158</c:v>
                </c:pt>
                <c:pt idx="1421">
                  <c:v>2.8642845153808594</c:v>
                </c:pt>
                <c:pt idx="1422">
                  <c:v>1.2857131958007813</c:v>
                </c:pt>
                <c:pt idx="1423">
                  <c:v>0.72142791748046875</c:v>
                </c:pt>
                <c:pt idx="1424">
                  <c:v>-0.19285964965820313</c:v>
                </c:pt>
                <c:pt idx="1425">
                  <c:v>-0.1785736083984375</c:v>
                </c:pt>
                <c:pt idx="1426">
                  <c:v>1.25714111328125</c:v>
                </c:pt>
                <c:pt idx="1427">
                  <c:v>1.1642837524414063</c:v>
                </c:pt>
                <c:pt idx="1428">
                  <c:v>1.864288330078125</c:v>
                </c:pt>
                <c:pt idx="1429">
                  <c:v>2.7928619384765625</c:v>
                </c:pt>
                <c:pt idx="1430">
                  <c:v>3.75</c:v>
                </c:pt>
                <c:pt idx="1431">
                  <c:v>3.1785659790039063</c:v>
                </c:pt>
                <c:pt idx="1432">
                  <c:v>5.635714054107666</c:v>
                </c:pt>
                <c:pt idx="1433">
                  <c:v>3.5071430206298828</c:v>
                </c:pt>
                <c:pt idx="1434">
                  <c:v>4.5571422576904297</c:v>
                </c:pt>
                <c:pt idx="1435">
                  <c:v>3.75</c:v>
                </c:pt>
                <c:pt idx="1436">
                  <c:v>4.1857147216796875</c:v>
                </c:pt>
                <c:pt idx="1437">
                  <c:v>3.5357151031494141</c:v>
                </c:pt>
                <c:pt idx="1438">
                  <c:v>4.2714271545410156</c:v>
                </c:pt>
                <c:pt idx="1439">
                  <c:v>2.0571441650390625</c:v>
                </c:pt>
                <c:pt idx="1440">
                  <c:v>3.4499969482421875</c:v>
                </c:pt>
                <c:pt idx="1441">
                  <c:v>2.4142913818359375</c:v>
                </c:pt>
                <c:pt idx="1442">
                  <c:v>3.2999992370605469</c:v>
                </c:pt>
                <c:pt idx="1443">
                  <c:v>1.628570556640625</c:v>
                </c:pt>
                <c:pt idx="1444">
                  <c:v>1.121429443359375</c:v>
                </c:pt>
                <c:pt idx="1445">
                  <c:v>1.9285697937011719</c:v>
                </c:pt>
                <c:pt idx="1446">
                  <c:v>1.7785720825195313</c:v>
                </c:pt>
                <c:pt idx="1447">
                  <c:v>2.857208251953125E-2</c:v>
                </c:pt>
                <c:pt idx="1448">
                  <c:v>-1.2714309692382813</c:v>
                </c:pt>
                <c:pt idx="1449">
                  <c:v>-2.1642837524414063</c:v>
                </c:pt>
                <c:pt idx="1450">
                  <c:v>-1.7357101440429688</c:v>
                </c:pt>
                <c:pt idx="1451">
                  <c:v>-2.3285751342773438</c:v>
                </c:pt>
                <c:pt idx="1452">
                  <c:v>-4.7642822265625</c:v>
                </c:pt>
                <c:pt idx="1453">
                  <c:v>-5.2928543090820313</c:v>
                </c:pt>
                <c:pt idx="1454">
                  <c:v>-4.5642852783203125</c:v>
                </c:pt>
                <c:pt idx="1455">
                  <c:v>-2.25</c:v>
                </c:pt>
                <c:pt idx="1456">
                  <c:v>-2.3285675048828125</c:v>
                </c:pt>
                <c:pt idx="1457">
                  <c:v>-1.3071441650390625</c:v>
                </c:pt>
                <c:pt idx="1458">
                  <c:v>-1.2142868041992188</c:v>
                </c:pt>
                <c:pt idx="1459">
                  <c:v>0.91428375244140625</c:v>
                </c:pt>
                <c:pt idx="1460">
                  <c:v>3.5285720825195313</c:v>
                </c:pt>
                <c:pt idx="1461">
                  <c:v>2.7642898559570313</c:v>
                </c:pt>
                <c:pt idx="1462">
                  <c:v>2.6785736083984375</c:v>
                </c:pt>
                <c:pt idx="1463">
                  <c:v>2.8642807006835938</c:v>
                </c:pt>
                <c:pt idx="1464">
                  <c:v>3.4642868041992188</c:v>
                </c:pt>
                <c:pt idx="1465">
                  <c:v>5.5</c:v>
                </c:pt>
                <c:pt idx="1466">
                  <c:v>4.4428558349609375</c:v>
                </c:pt>
                <c:pt idx="1467">
                  <c:v>0.65000152587890625</c:v>
                </c:pt>
                <c:pt idx="1468">
                  <c:v>2.628570556640625</c:v>
                </c:pt>
                <c:pt idx="1469">
                  <c:v>0.7142791748046875</c:v>
                </c:pt>
                <c:pt idx="1470">
                  <c:v>0.90714263916015625</c:v>
                </c:pt>
                <c:pt idx="1471">
                  <c:v>-0.1928558349609375</c:v>
                </c:pt>
                <c:pt idx="1472">
                  <c:v>-0.8000030517578125</c:v>
                </c:pt>
                <c:pt idx="1473">
                  <c:v>2.02142333984375</c:v>
                </c:pt>
                <c:pt idx="1474">
                  <c:v>5.0357131958007813</c:v>
                </c:pt>
                <c:pt idx="1475">
                  <c:v>3.2928619384765625</c:v>
                </c:pt>
                <c:pt idx="1476">
                  <c:v>3.7714309692382813</c:v>
                </c:pt>
                <c:pt idx="1477">
                  <c:v>3.135711669921875</c:v>
                </c:pt>
                <c:pt idx="1478">
                  <c:v>2.9000015258789063</c:v>
                </c:pt>
                <c:pt idx="1479">
                  <c:v>0.75</c:v>
                </c:pt>
                <c:pt idx="1480">
                  <c:v>-1.7000007629394531</c:v>
                </c:pt>
                <c:pt idx="1481">
                  <c:v>-4.4214286804199219</c:v>
                </c:pt>
                <c:pt idx="1482">
                  <c:v>-3.1285743713378906</c:v>
                </c:pt>
                <c:pt idx="1483">
                  <c:v>-2.7857170104980469</c:v>
                </c:pt>
                <c:pt idx="1484">
                  <c:v>-3.4428634643554688</c:v>
                </c:pt>
                <c:pt idx="1485">
                  <c:v>-4.128570556640625</c:v>
                </c:pt>
                <c:pt idx="1486">
                  <c:v>-3.0357131958007813</c:v>
                </c:pt>
                <c:pt idx="1487">
                  <c:v>-3.9285736083984375</c:v>
                </c:pt>
                <c:pt idx="1488">
                  <c:v>-1.8142852783203125</c:v>
                </c:pt>
                <c:pt idx="1489">
                  <c:v>-3.47857666015625</c:v>
                </c:pt>
                <c:pt idx="1490">
                  <c:v>-3.3357162475585938</c:v>
                </c:pt>
                <c:pt idx="1491">
                  <c:v>-1.3357086181640625</c:v>
                </c:pt>
                <c:pt idx="1492">
                  <c:v>-1.3071441650390625</c:v>
                </c:pt>
                <c:pt idx="1493">
                  <c:v>-8.57086181640625E-2</c:v>
                </c:pt>
                <c:pt idx="1494">
                  <c:v>0.13571929931640625</c:v>
                </c:pt>
                <c:pt idx="1495">
                  <c:v>-1.8214263916015625</c:v>
                </c:pt>
                <c:pt idx="1496">
                  <c:v>9.285736083984375E-2</c:v>
                </c:pt>
                <c:pt idx="1497">
                  <c:v>0.614288330078125</c:v>
                </c:pt>
                <c:pt idx="1498">
                  <c:v>-0.65714263916015625</c:v>
                </c:pt>
                <c:pt idx="1499">
                  <c:v>0.67856979370117188</c:v>
                </c:pt>
                <c:pt idx="1500">
                  <c:v>0.59999847412109375</c:v>
                </c:pt>
                <c:pt idx="1501">
                  <c:v>-1.6000003814697266</c:v>
                </c:pt>
                <c:pt idx="1502">
                  <c:v>0.34285712242126465</c:v>
                </c:pt>
                <c:pt idx="1503">
                  <c:v>-0.41428565979003906</c:v>
                </c:pt>
                <c:pt idx="1504">
                  <c:v>-1.4714279174804688</c:v>
                </c:pt>
                <c:pt idx="1505">
                  <c:v>-1.3071422576904297</c:v>
                </c:pt>
                <c:pt idx="1506">
                  <c:v>-1.5</c:v>
                </c:pt>
                <c:pt idx="1507">
                  <c:v>-1.5785713195800781</c:v>
                </c:pt>
                <c:pt idx="1508">
                  <c:v>1.8000001907348633</c:v>
                </c:pt>
                <c:pt idx="1509">
                  <c:v>0.90714263916015625</c:v>
                </c:pt>
                <c:pt idx="1510">
                  <c:v>1.3214302062988281</c:v>
                </c:pt>
                <c:pt idx="1511">
                  <c:v>3.571319580078125E-2</c:v>
                </c:pt>
                <c:pt idx="1512">
                  <c:v>4.2856216430664063E-2</c:v>
                </c:pt>
                <c:pt idx="1513">
                  <c:v>-1.7999992370605469</c:v>
                </c:pt>
                <c:pt idx="1514">
                  <c:v>-1.1499996185302734</c:v>
                </c:pt>
                <c:pt idx="1515">
                  <c:v>-2.0714282989501953</c:v>
                </c:pt>
                <c:pt idx="1516">
                  <c:v>-1.9071426391601563</c:v>
                </c:pt>
                <c:pt idx="1517">
                  <c:v>-1.6928567886352539</c:v>
                </c:pt>
                <c:pt idx="1518">
                  <c:v>0.30000114440917969</c:v>
                </c:pt>
                <c:pt idx="1519">
                  <c:v>-0.90000152587890625</c:v>
                </c:pt>
                <c:pt idx="1520">
                  <c:v>0.61428451538085938</c:v>
                </c:pt>
                <c:pt idx="1521">
                  <c:v>0.50714111328125</c:v>
                </c:pt>
                <c:pt idx="1522">
                  <c:v>7.8571319580078125E-2</c:v>
                </c:pt>
                <c:pt idx="1523">
                  <c:v>-0.1928558349609375</c:v>
                </c:pt>
                <c:pt idx="1524">
                  <c:v>-1.6571426391601563</c:v>
                </c:pt>
                <c:pt idx="1525">
                  <c:v>-3.4357147216796875</c:v>
                </c:pt>
                <c:pt idx="1526">
                  <c:v>-1.364288330078125</c:v>
                </c:pt>
                <c:pt idx="1527">
                  <c:v>-2.6857147216796875</c:v>
                </c:pt>
                <c:pt idx="1528">
                  <c:v>-2.5214309692382813</c:v>
                </c:pt>
                <c:pt idx="1529">
                  <c:v>-1.5285682678222656</c:v>
                </c:pt>
                <c:pt idx="1530">
                  <c:v>-1.5714340209960938</c:v>
                </c:pt>
                <c:pt idx="1531">
                  <c:v>-2.128570556640625</c:v>
                </c:pt>
                <c:pt idx="1532">
                  <c:v>-0.49285888671875</c:v>
                </c:pt>
                <c:pt idx="1533">
                  <c:v>-0.35713958740234375</c:v>
                </c:pt>
                <c:pt idx="1534">
                  <c:v>0.6857147216796875</c:v>
                </c:pt>
                <c:pt idx="1535">
                  <c:v>0.17142486572265625</c:v>
                </c:pt>
                <c:pt idx="1536">
                  <c:v>0.47856903076171875</c:v>
                </c:pt>
                <c:pt idx="1537">
                  <c:v>0.607147216796875</c:v>
                </c:pt>
                <c:pt idx="1538">
                  <c:v>2.4571418762207031</c:v>
                </c:pt>
                <c:pt idx="1539">
                  <c:v>2.3214263916015625</c:v>
                </c:pt>
                <c:pt idx="1540">
                  <c:v>2.8214263916015625</c:v>
                </c:pt>
                <c:pt idx="1541">
                  <c:v>3.1428565979003906</c:v>
                </c:pt>
                <c:pt idx="1542">
                  <c:v>1.6428565979003906</c:v>
                </c:pt>
                <c:pt idx="1543">
                  <c:v>1.871429443359375</c:v>
                </c:pt>
                <c:pt idx="1544">
                  <c:v>1.5857162475585938</c:v>
                </c:pt>
                <c:pt idx="1545">
                  <c:v>0.8000030517578125</c:v>
                </c:pt>
                <c:pt idx="1546">
                  <c:v>2.1285781860351563</c:v>
                </c:pt>
                <c:pt idx="1547">
                  <c:v>1.49285888671875</c:v>
                </c:pt>
                <c:pt idx="1548">
                  <c:v>3.25</c:v>
                </c:pt>
                <c:pt idx="1549">
                  <c:v>3.5785751342773438</c:v>
                </c:pt>
                <c:pt idx="1550">
                  <c:v>4.8214282989501953</c:v>
                </c:pt>
                <c:pt idx="1551">
                  <c:v>5.0571422576904297</c:v>
                </c:pt>
                <c:pt idx="1552">
                  <c:v>7.0071425437927246</c:v>
                </c:pt>
                <c:pt idx="1553">
                  <c:v>6.1999998092651367</c:v>
                </c:pt>
                <c:pt idx="1554">
                  <c:v>7.642857551574707</c:v>
                </c:pt>
                <c:pt idx="1555">
                  <c:v>3.6214284896850586</c:v>
                </c:pt>
                <c:pt idx="1556">
                  <c:v>3.5642862319946289</c:v>
                </c:pt>
                <c:pt idx="1557">
                  <c:v>1.6428565979003906</c:v>
                </c:pt>
                <c:pt idx="1558">
                  <c:v>2.1000022888183594</c:v>
                </c:pt>
                <c:pt idx="1559">
                  <c:v>-0.62857437133789063</c:v>
                </c:pt>
                <c:pt idx="1560">
                  <c:v>0.75</c:v>
                </c:pt>
                <c:pt idx="1561">
                  <c:v>-1.7071456909179688</c:v>
                </c:pt>
                <c:pt idx="1562">
                  <c:v>0.30714035034179688</c:v>
                </c:pt>
                <c:pt idx="1563">
                  <c:v>-6.42852783203125E-2</c:v>
                </c:pt>
                <c:pt idx="1564">
                  <c:v>-1.371429443359375</c:v>
                </c:pt>
                <c:pt idx="1565">
                  <c:v>-1.0857162475585938</c:v>
                </c:pt>
                <c:pt idx="1566">
                  <c:v>1.2642860412597656</c:v>
                </c:pt>
                <c:pt idx="1567">
                  <c:v>-0.96428680419921875</c:v>
                </c:pt>
                <c:pt idx="1568">
                  <c:v>-0.45000457763671875</c:v>
                </c:pt>
                <c:pt idx="1569">
                  <c:v>-0.48571395874023438</c:v>
                </c:pt>
                <c:pt idx="1570">
                  <c:v>1.5999984741210938</c:v>
                </c:pt>
                <c:pt idx="1571">
                  <c:v>2.1999969482421875</c:v>
                </c:pt>
                <c:pt idx="1572">
                  <c:v>0.27857208251953125</c:v>
                </c:pt>
                <c:pt idx="1573">
                  <c:v>-1.2571430206298828</c:v>
                </c:pt>
                <c:pt idx="1574">
                  <c:v>-0.10714340209960938</c:v>
                </c:pt>
                <c:pt idx="1575">
                  <c:v>-0.91428756713867188</c:v>
                </c:pt>
                <c:pt idx="1576">
                  <c:v>-2.2642860412597656</c:v>
                </c:pt>
                <c:pt idx="1577">
                  <c:v>-2.7642860412597656</c:v>
                </c:pt>
                <c:pt idx="1578">
                  <c:v>-1.6142845153808594</c:v>
                </c:pt>
                <c:pt idx="1579">
                  <c:v>0.364288330078125</c:v>
                </c:pt>
                <c:pt idx="1580">
                  <c:v>0.71428680419921875</c:v>
                </c:pt>
                <c:pt idx="1581">
                  <c:v>1.4428558349609375</c:v>
                </c:pt>
                <c:pt idx="1582">
                  <c:v>0.78571319580078125</c:v>
                </c:pt>
                <c:pt idx="1583">
                  <c:v>2.6857147216796875</c:v>
                </c:pt>
                <c:pt idx="1584">
                  <c:v>2.7714309692382813</c:v>
                </c:pt>
                <c:pt idx="1585">
                  <c:v>2.621429443359375</c:v>
                </c:pt>
                <c:pt idx="1586">
                  <c:v>1.7857131958007813</c:v>
                </c:pt>
                <c:pt idx="1587">
                  <c:v>2.1857147216796875</c:v>
                </c:pt>
                <c:pt idx="1588">
                  <c:v>1.3928604125976563</c:v>
                </c:pt>
                <c:pt idx="1589">
                  <c:v>1.5999984741210938</c:v>
                </c:pt>
                <c:pt idx="1590">
                  <c:v>1.5428543090820313</c:v>
                </c:pt>
                <c:pt idx="1591">
                  <c:v>1.9285736083984375</c:v>
                </c:pt>
                <c:pt idx="1592">
                  <c:v>1.9428577423095703</c:v>
                </c:pt>
                <c:pt idx="1593">
                  <c:v>1.3000011444091797</c:v>
                </c:pt>
                <c:pt idx="1594">
                  <c:v>1.5428581237792969</c:v>
                </c:pt>
                <c:pt idx="1595">
                  <c:v>0.47856903076171875</c:v>
                </c:pt>
                <c:pt idx="1596">
                  <c:v>1.7142829895019531</c:v>
                </c:pt>
                <c:pt idx="1597">
                  <c:v>-0.628570556640625</c:v>
                </c:pt>
                <c:pt idx="1598">
                  <c:v>-0.61428070068359375</c:v>
                </c:pt>
                <c:pt idx="1599">
                  <c:v>-0.392852783203125</c:v>
                </c:pt>
                <c:pt idx="1600">
                  <c:v>4.999542236328125E-2</c:v>
                </c:pt>
                <c:pt idx="1601">
                  <c:v>-0.70714569091796875</c:v>
                </c:pt>
                <c:pt idx="1602">
                  <c:v>0.8142852783203125</c:v>
                </c:pt>
                <c:pt idx="1603">
                  <c:v>0.96428680419921875</c:v>
                </c:pt>
                <c:pt idx="1604">
                  <c:v>2.9571418762207031</c:v>
                </c:pt>
                <c:pt idx="1605">
                  <c:v>0.76428604125976563</c:v>
                </c:pt>
                <c:pt idx="1606">
                  <c:v>1.80712890625</c:v>
                </c:pt>
                <c:pt idx="1607">
                  <c:v>0.3000030517578125</c:v>
                </c:pt>
                <c:pt idx="1608">
                  <c:v>-5.00030517578125E-2</c:v>
                </c:pt>
                <c:pt idx="1609">
                  <c:v>0.50714111328125</c:v>
                </c:pt>
                <c:pt idx="1610">
                  <c:v>0.49285888671875</c:v>
                </c:pt>
                <c:pt idx="1611">
                  <c:v>-0.664276123046875</c:v>
                </c:pt>
                <c:pt idx="1612">
                  <c:v>-0.4214324951171875</c:v>
                </c:pt>
                <c:pt idx="1613">
                  <c:v>-2.2000045776367188</c:v>
                </c:pt>
                <c:pt idx="1614">
                  <c:v>1.0500030517578125</c:v>
                </c:pt>
                <c:pt idx="1615">
                  <c:v>1.1642913818359375</c:v>
                </c:pt>
                <c:pt idx="1616">
                  <c:v>0.378570556640625</c:v>
                </c:pt>
                <c:pt idx="1617">
                  <c:v>-1.7142868041992188</c:v>
                </c:pt>
                <c:pt idx="1618">
                  <c:v>-0.57857513427734375</c:v>
                </c:pt>
                <c:pt idx="1619">
                  <c:v>1.4785690307617188</c:v>
                </c:pt>
                <c:pt idx="1620">
                  <c:v>1.871429443359375</c:v>
                </c:pt>
                <c:pt idx="1621">
                  <c:v>-0.45714187622070313</c:v>
                </c:pt>
                <c:pt idx="1622">
                  <c:v>0.74285888671875</c:v>
                </c:pt>
                <c:pt idx="1623">
                  <c:v>-1.3428573608398438</c:v>
                </c:pt>
                <c:pt idx="1624">
                  <c:v>-0.17142868041992188</c:v>
                </c:pt>
                <c:pt idx="1625">
                  <c:v>-0.45000076293945313</c:v>
                </c:pt>
                <c:pt idx="1626">
                  <c:v>-1.4142837524414063</c:v>
                </c:pt>
                <c:pt idx="1627">
                  <c:v>-3.4142875671386719</c:v>
                </c:pt>
                <c:pt idx="1628">
                  <c:v>-2.9071426391601563</c:v>
                </c:pt>
                <c:pt idx="1629">
                  <c:v>-2.49285888671875</c:v>
                </c:pt>
                <c:pt idx="1630">
                  <c:v>0.59285736083984375</c:v>
                </c:pt>
                <c:pt idx="1631">
                  <c:v>1.6928558349609375</c:v>
                </c:pt>
                <c:pt idx="1632">
                  <c:v>1.2714309692382813</c:v>
                </c:pt>
                <c:pt idx="1633">
                  <c:v>0.77857208251953125</c:v>
                </c:pt>
                <c:pt idx="1634">
                  <c:v>3.2214279174804688</c:v>
                </c:pt>
                <c:pt idx="1635">
                  <c:v>4.7571430206298828</c:v>
                </c:pt>
                <c:pt idx="1636">
                  <c:v>3.121429443359375</c:v>
                </c:pt>
                <c:pt idx="1637">
                  <c:v>0.17857170104980469</c:v>
                </c:pt>
                <c:pt idx="1638">
                  <c:v>0.25714278221130371</c:v>
                </c:pt>
                <c:pt idx="1639">
                  <c:v>-0.85714340209960938</c:v>
                </c:pt>
                <c:pt idx="1640">
                  <c:v>-1.4785728454589844</c:v>
                </c:pt>
                <c:pt idx="1641">
                  <c:v>-2.3357143402099609</c:v>
                </c:pt>
                <c:pt idx="1642">
                  <c:v>-2.6499977111816406</c:v>
                </c:pt>
                <c:pt idx="1643">
                  <c:v>-3.628570556640625</c:v>
                </c:pt>
                <c:pt idx="1644">
                  <c:v>-2.0714263916015625</c:v>
                </c:pt>
                <c:pt idx="1645">
                  <c:v>-3.1071434020996094</c:v>
                </c:pt>
                <c:pt idx="1646">
                  <c:v>-2.5928573608398438</c:v>
                </c:pt>
                <c:pt idx="1647">
                  <c:v>-2.5142860412597656</c:v>
                </c:pt>
                <c:pt idx="1648">
                  <c:v>-1.6357192993164063</c:v>
                </c:pt>
                <c:pt idx="1649">
                  <c:v>-2.1071395874023438</c:v>
                </c:pt>
                <c:pt idx="1650">
                  <c:v>0.22142791748046875</c:v>
                </c:pt>
                <c:pt idx="1651">
                  <c:v>-0.41428756713867188</c:v>
                </c:pt>
                <c:pt idx="1652">
                  <c:v>0.59999847412109375</c:v>
                </c:pt>
                <c:pt idx="1653">
                  <c:v>2.1785697937011719</c:v>
                </c:pt>
                <c:pt idx="1654">
                  <c:v>2.371429443359375</c:v>
                </c:pt>
                <c:pt idx="1655">
                  <c:v>-0.364288330078125</c:v>
                </c:pt>
                <c:pt idx="1656">
                  <c:v>0.635711669921875</c:v>
                </c:pt>
                <c:pt idx="1657">
                  <c:v>7.14111328125E-3</c:v>
                </c:pt>
                <c:pt idx="1658">
                  <c:v>0.95000076293945313</c:v>
                </c:pt>
                <c:pt idx="1659">
                  <c:v>0.26428604125976563</c:v>
                </c:pt>
                <c:pt idx="1660">
                  <c:v>-1.0642929077148438</c:v>
                </c:pt>
                <c:pt idx="1661">
                  <c:v>-0.47142791748046875</c:v>
                </c:pt>
                <c:pt idx="1662">
                  <c:v>0.5642852783203125</c:v>
                </c:pt>
                <c:pt idx="1663">
                  <c:v>-2.0285720825195313</c:v>
                </c:pt>
                <c:pt idx="1664">
                  <c:v>-0.75714111328125</c:v>
                </c:pt>
                <c:pt idx="1665">
                  <c:v>-0.82857131958007813</c:v>
                </c:pt>
                <c:pt idx="1666">
                  <c:v>-1.6571426391601563</c:v>
                </c:pt>
                <c:pt idx="1667">
                  <c:v>-1.5785751342773438</c:v>
                </c:pt>
                <c:pt idx="1668">
                  <c:v>-1.5999984741210938</c:v>
                </c:pt>
                <c:pt idx="1669">
                  <c:v>-2.3214340209960938</c:v>
                </c:pt>
                <c:pt idx="1670">
                  <c:v>-1.4214286804199219</c:v>
                </c:pt>
                <c:pt idx="1671">
                  <c:v>-1.7642860412597656</c:v>
                </c:pt>
                <c:pt idx="1672">
                  <c:v>-4.0857162475585938</c:v>
                </c:pt>
                <c:pt idx="1673">
                  <c:v>-2.128570556640625</c:v>
                </c:pt>
                <c:pt idx="1674">
                  <c:v>-1.7999992370605469</c:v>
                </c:pt>
                <c:pt idx="1675">
                  <c:v>-2.1785736083984375</c:v>
                </c:pt>
                <c:pt idx="1676">
                  <c:v>-1.0500011444091797</c:v>
                </c:pt>
                <c:pt idx="1677">
                  <c:v>-1.371429443359375</c:v>
                </c:pt>
                <c:pt idx="1678">
                  <c:v>-2.1928558349609375</c:v>
                </c:pt>
                <c:pt idx="1679">
                  <c:v>-2.2285728454589844</c:v>
                </c:pt>
                <c:pt idx="1680">
                  <c:v>-0.92142856121063232</c:v>
                </c:pt>
                <c:pt idx="1681">
                  <c:v>-0.13571357727050781</c:v>
                </c:pt>
                <c:pt idx="1682">
                  <c:v>6.42852783203125E-2</c:v>
                </c:pt>
                <c:pt idx="1683">
                  <c:v>-0.3000030517578125</c:v>
                </c:pt>
                <c:pt idx="1684">
                  <c:v>-0.8357086181640625</c:v>
                </c:pt>
                <c:pt idx="1685">
                  <c:v>-1.3000030517578125</c:v>
                </c:pt>
                <c:pt idx="1686">
                  <c:v>0.33571243286132813</c:v>
                </c:pt>
                <c:pt idx="1687">
                  <c:v>-1.5428619384765625</c:v>
                </c:pt>
                <c:pt idx="1688">
                  <c:v>-1.878570556640625</c:v>
                </c:pt>
                <c:pt idx="1689">
                  <c:v>-3.1999969482421875</c:v>
                </c:pt>
                <c:pt idx="1690">
                  <c:v>-1.5928573608398438</c:v>
                </c:pt>
                <c:pt idx="1691">
                  <c:v>2.385711669921875</c:v>
                </c:pt>
                <c:pt idx="1692">
                  <c:v>2.3214302062988281</c:v>
                </c:pt>
                <c:pt idx="1693">
                  <c:v>2.4142856597900391</c:v>
                </c:pt>
                <c:pt idx="1694">
                  <c:v>2.9571418762207031</c:v>
                </c:pt>
                <c:pt idx="1695">
                  <c:v>4.3428573608398438</c:v>
                </c:pt>
                <c:pt idx="1696">
                  <c:v>5.3142852783203125</c:v>
                </c:pt>
                <c:pt idx="1697">
                  <c:v>4.2142791748046875</c:v>
                </c:pt>
                <c:pt idx="1698">
                  <c:v>2.4571456909179688</c:v>
                </c:pt>
                <c:pt idx="1699">
                  <c:v>2.3357143402099609</c:v>
                </c:pt>
                <c:pt idx="1700">
                  <c:v>1.1785736083984375</c:v>
                </c:pt>
                <c:pt idx="1701">
                  <c:v>-0.71428298950195313</c:v>
                </c:pt>
                <c:pt idx="1702">
                  <c:v>-1.5285720825195313</c:v>
                </c:pt>
                <c:pt idx="1703">
                  <c:v>-2.5071430206298828</c:v>
                </c:pt>
                <c:pt idx="1704">
                  <c:v>-1.5999984741210938</c:v>
                </c:pt>
                <c:pt idx="1705">
                  <c:v>-3.72857666015625</c:v>
                </c:pt>
                <c:pt idx="1706">
                  <c:v>-3.5642852783203125</c:v>
                </c:pt>
                <c:pt idx="1707">
                  <c:v>-0.371429443359375</c:v>
                </c:pt>
                <c:pt idx="1708">
                  <c:v>1.3571434020996094</c:v>
                </c:pt>
                <c:pt idx="1709">
                  <c:v>-0.29999923706054688</c:v>
                </c:pt>
                <c:pt idx="1710">
                  <c:v>1.3571434020996094</c:v>
                </c:pt>
                <c:pt idx="1711">
                  <c:v>8.5712432861328125E-2</c:v>
                </c:pt>
                <c:pt idx="1712">
                  <c:v>1.0571441650390625</c:v>
                </c:pt>
                <c:pt idx="1713">
                  <c:v>0.82857131958007813</c:v>
                </c:pt>
                <c:pt idx="1714">
                  <c:v>-1.4428558349609375</c:v>
                </c:pt>
                <c:pt idx="1715">
                  <c:v>-2.1428604125976563</c:v>
                </c:pt>
                <c:pt idx="1716">
                  <c:v>-0.19286346435546875</c:v>
                </c:pt>
                <c:pt idx="1717">
                  <c:v>-0.61428070068359375</c:v>
                </c:pt>
                <c:pt idx="1718">
                  <c:v>-0.33571624755859375</c:v>
                </c:pt>
                <c:pt idx="1719">
                  <c:v>-2.0499954223632813</c:v>
                </c:pt>
                <c:pt idx="1720">
                  <c:v>-1.0642852783203125</c:v>
                </c:pt>
                <c:pt idx="1721">
                  <c:v>-2.8000030517578125</c:v>
                </c:pt>
                <c:pt idx="1722">
                  <c:v>-2.4142913818359375</c:v>
                </c:pt>
                <c:pt idx="1723">
                  <c:v>-2.49285888671875</c:v>
                </c:pt>
                <c:pt idx="1724">
                  <c:v>-2.371429443359375</c:v>
                </c:pt>
                <c:pt idx="1725">
                  <c:v>-2.1785659790039063</c:v>
                </c:pt>
                <c:pt idx="1726">
                  <c:v>-0.75</c:v>
                </c:pt>
                <c:pt idx="1727">
                  <c:v>-1.3642807006835938</c:v>
                </c:pt>
                <c:pt idx="1728">
                  <c:v>0.7214202880859375</c:v>
                </c:pt>
                <c:pt idx="1729">
                  <c:v>-0.36428070068359375</c:v>
                </c:pt>
                <c:pt idx="1730">
                  <c:v>-2.1500015258789063</c:v>
                </c:pt>
                <c:pt idx="1731">
                  <c:v>-3.6714324951171875</c:v>
                </c:pt>
                <c:pt idx="1732">
                  <c:v>-2.4642868041992188</c:v>
                </c:pt>
                <c:pt idx="1733">
                  <c:v>-2.3214263916015625</c:v>
                </c:pt>
                <c:pt idx="1734">
                  <c:v>-2.8357162475585938</c:v>
                </c:pt>
                <c:pt idx="1735">
                  <c:v>-2.1785697937011719</c:v>
                </c:pt>
                <c:pt idx="1736">
                  <c:v>-2.3785743713378906</c:v>
                </c:pt>
                <c:pt idx="1737">
                  <c:v>-1.0499992370605469</c:v>
                </c:pt>
                <c:pt idx="1738">
                  <c:v>1.3285713195800781</c:v>
                </c:pt>
                <c:pt idx="1739">
                  <c:v>0.52143096923828125</c:v>
                </c:pt>
                <c:pt idx="1740">
                  <c:v>-0.27142715454101563</c:v>
                </c:pt>
                <c:pt idx="1741">
                  <c:v>0.8214263916015625</c:v>
                </c:pt>
                <c:pt idx="1742">
                  <c:v>2.857208251953125E-2</c:v>
                </c:pt>
                <c:pt idx="1743">
                  <c:v>-0.22857284545898438</c:v>
                </c:pt>
                <c:pt idx="1744">
                  <c:v>-0.628570556640625</c:v>
                </c:pt>
                <c:pt idx="1745">
                  <c:v>-2.2071456909179688</c:v>
                </c:pt>
                <c:pt idx="1746">
                  <c:v>-2.6357154846191406</c:v>
                </c:pt>
                <c:pt idx="1747">
                  <c:v>-1.4428596496582031</c:v>
                </c:pt>
                <c:pt idx="1748">
                  <c:v>-1.378570556640625</c:v>
                </c:pt>
                <c:pt idx="1749">
                  <c:v>-0.79999923706054688</c:v>
                </c:pt>
                <c:pt idx="1750">
                  <c:v>-0.17856597900390625</c:v>
                </c:pt>
                <c:pt idx="1751">
                  <c:v>-1.8357162475585938</c:v>
                </c:pt>
                <c:pt idx="1752">
                  <c:v>1.1928558349609375</c:v>
                </c:pt>
                <c:pt idx="1753">
                  <c:v>1.5714263916015625</c:v>
                </c:pt>
                <c:pt idx="1754">
                  <c:v>1.9499969482421875</c:v>
                </c:pt>
                <c:pt idx="1755">
                  <c:v>-0.26428604125976563</c:v>
                </c:pt>
                <c:pt idx="1756">
                  <c:v>1.8428573608398438</c:v>
                </c:pt>
                <c:pt idx="1757">
                  <c:v>3.2071418762207031</c:v>
                </c:pt>
                <c:pt idx="1758">
                  <c:v>2.50714111328125</c:v>
                </c:pt>
                <c:pt idx="1759">
                  <c:v>0.9357147216796875</c:v>
                </c:pt>
                <c:pt idx="1760">
                  <c:v>1.25714111328125</c:v>
                </c:pt>
                <c:pt idx="1761">
                  <c:v>-0.7357177734375</c:v>
                </c:pt>
                <c:pt idx="1762">
                  <c:v>0.5714263916015625</c:v>
                </c:pt>
                <c:pt idx="1763">
                  <c:v>-3.2142868041992188</c:v>
                </c:pt>
                <c:pt idx="1764">
                  <c:v>-5.4571428298950195</c:v>
                </c:pt>
                <c:pt idx="1765">
                  <c:v>-3.4928550720214844</c:v>
                </c:pt>
                <c:pt idx="1766">
                  <c:v>-3.4714279174804688</c:v>
                </c:pt>
                <c:pt idx="1767">
                  <c:v>-3.7285709381103516</c:v>
                </c:pt>
                <c:pt idx="1768">
                  <c:v>-3.1714286208152771</c:v>
                </c:pt>
                <c:pt idx="1769">
                  <c:v>-2.878570556640625</c:v>
                </c:pt>
                <c:pt idx="1770">
                  <c:v>-1.6785736083984375</c:v>
                </c:pt>
                <c:pt idx="1771">
                  <c:v>-0.5142822265625</c:v>
                </c:pt>
                <c:pt idx="1772">
                  <c:v>0.52857208251953125</c:v>
                </c:pt>
                <c:pt idx="1773">
                  <c:v>1.00714111328125</c:v>
                </c:pt>
                <c:pt idx="1774">
                  <c:v>-1.6142845153808594</c:v>
                </c:pt>
                <c:pt idx="1775">
                  <c:v>-2.5142860412597656</c:v>
                </c:pt>
                <c:pt idx="1776">
                  <c:v>-2.0928573608398438</c:v>
                </c:pt>
                <c:pt idx="1777">
                  <c:v>-2.7071418762207031</c:v>
                </c:pt>
                <c:pt idx="1778">
                  <c:v>-2.5928573608398438</c:v>
                </c:pt>
                <c:pt idx="1779">
                  <c:v>-2.4071464538574219</c:v>
                </c:pt>
                <c:pt idx="1780">
                  <c:v>-3.3214302062988281</c:v>
                </c:pt>
                <c:pt idx="1781">
                  <c:v>-0.78571319580078125</c:v>
                </c:pt>
                <c:pt idx="1782">
                  <c:v>1.857147216796875</c:v>
                </c:pt>
                <c:pt idx="1783">
                  <c:v>1.99285888671875</c:v>
                </c:pt>
                <c:pt idx="1784">
                  <c:v>1.7285690307617188</c:v>
                </c:pt>
                <c:pt idx="1785">
                  <c:v>1.378570556640625</c:v>
                </c:pt>
                <c:pt idx="1786">
                  <c:v>1.3142852783203125</c:v>
                </c:pt>
                <c:pt idx="1787">
                  <c:v>1.2428550720214844</c:v>
                </c:pt>
                <c:pt idx="1788">
                  <c:v>0.49285888671875</c:v>
                </c:pt>
                <c:pt idx="1789">
                  <c:v>-1.7785720825195313</c:v>
                </c:pt>
                <c:pt idx="1790">
                  <c:v>-2.4714279174804688</c:v>
                </c:pt>
                <c:pt idx="1791">
                  <c:v>-1.5142860412597656</c:v>
                </c:pt>
                <c:pt idx="1792">
                  <c:v>-1.5</c:v>
                </c:pt>
                <c:pt idx="1793">
                  <c:v>-4.7357101440429688</c:v>
                </c:pt>
                <c:pt idx="1794">
                  <c:v>-5.4571456909179688</c:v>
                </c:pt>
                <c:pt idx="1795">
                  <c:v>-6.121429443359375</c:v>
                </c:pt>
                <c:pt idx="1796">
                  <c:v>-3.4071426391601563</c:v>
                </c:pt>
                <c:pt idx="1797">
                  <c:v>-2.1642837524414063</c:v>
                </c:pt>
                <c:pt idx="1798">
                  <c:v>-2.75</c:v>
                </c:pt>
                <c:pt idx="1799">
                  <c:v>-2.2857131958007813</c:v>
                </c:pt>
                <c:pt idx="1800">
                  <c:v>-0.5</c:v>
                </c:pt>
                <c:pt idx="1801">
                  <c:v>-0.72142791748046875</c:v>
                </c:pt>
                <c:pt idx="1802">
                  <c:v>0.7642822265625</c:v>
                </c:pt>
                <c:pt idx="1803">
                  <c:v>-0.97142791748046875</c:v>
                </c:pt>
                <c:pt idx="1804">
                  <c:v>-3.5</c:v>
                </c:pt>
                <c:pt idx="1805">
                  <c:v>-4.7928619384765625</c:v>
                </c:pt>
                <c:pt idx="1806">
                  <c:v>-4.7357139587402344</c:v>
                </c:pt>
                <c:pt idx="1807">
                  <c:v>-5.2999992370605469</c:v>
                </c:pt>
                <c:pt idx="1808">
                  <c:v>-4.0428581237792969</c:v>
                </c:pt>
                <c:pt idx="1809">
                  <c:v>-4.25</c:v>
                </c:pt>
                <c:pt idx="1810">
                  <c:v>-3.2785720825195313</c:v>
                </c:pt>
                <c:pt idx="1811">
                  <c:v>-1.128570556640625</c:v>
                </c:pt>
                <c:pt idx="1812">
                  <c:v>0.2642822265625</c:v>
                </c:pt>
                <c:pt idx="1813">
                  <c:v>-0.35713958740234375</c:v>
                </c:pt>
                <c:pt idx="1814">
                  <c:v>-1.4571418762207031</c:v>
                </c:pt>
                <c:pt idx="1815">
                  <c:v>-2.0857162475585938</c:v>
                </c:pt>
                <c:pt idx="1816">
                  <c:v>-3.7214279174804688</c:v>
                </c:pt>
                <c:pt idx="1817">
                  <c:v>-6.3857135772705078</c:v>
                </c:pt>
                <c:pt idx="1818">
                  <c:v>-6.2785720825195313</c:v>
                </c:pt>
                <c:pt idx="1819">
                  <c:v>-6.8857154846191406</c:v>
                </c:pt>
                <c:pt idx="1820">
                  <c:v>-8.2214279174804688</c:v>
                </c:pt>
                <c:pt idx="1821">
                  <c:v>-6.0428543090820313</c:v>
                </c:pt>
                <c:pt idx="1822">
                  <c:v>-6.2285728454589844</c:v>
                </c:pt>
                <c:pt idx="1823">
                  <c:v>-4.9928569793701172</c:v>
                </c:pt>
                <c:pt idx="1824">
                  <c:v>-2.2714271545410156</c:v>
                </c:pt>
                <c:pt idx="1825">
                  <c:v>-2.392857551574707</c:v>
                </c:pt>
                <c:pt idx="1826">
                  <c:v>-2.8570175170898438E-2</c:v>
                </c:pt>
                <c:pt idx="1827">
                  <c:v>0.56428718566894531</c:v>
                </c:pt>
                <c:pt idx="1828">
                  <c:v>2.857208251953125E-2</c:v>
                </c:pt>
                <c:pt idx="1829">
                  <c:v>-1.3500003814697266</c:v>
                </c:pt>
                <c:pt idx="1830">
                  <c:v>0.78571319580078125</c:v>
                </c:pt>
                <c:pt idx="1831">
                  <c:v>-0.62142562866210938</c:v>
                </c:pt>
                <c:pt idx="1832">
                  <c:v>-1.74285888671875</c:v>
                </c:pt>
                <c:pt idx="1833">
                  <c:v>-3.2642860412597656</c:v>
                </c:pt>
                <c:pt idx="1834">
                  <c:v>-2.2071380615234375</c:v>
                </c:pt>
                <c:pt idx="1835">
                  <c:v>-3.2285690307617188</c:v>
                </c:pt>
                <c:pt idx="1836">
                  <c:v>-1.4785690307617188</c:v>
                </c:pt>
                <c:pt idx="1837">
                  <c:v>-2.25714111328125</c:v>
                </c:pt>
                <c:pt idx="1838">
                  <c:v>-1.3000030517578125</c:v>
                </c:pt>
                <c:pt idx="1839">
                  <c:v>-0.1928558349609375</c:v>
                </c:pt>
                <c:pt idx="1840">
                  <c:v>-0.74285888671875</c:v>
                </c:pt>
                <c:pt idx="1841">
                  <c:v>-0.75714874267578125</c:v>
                </c:pt>
                <c:pt idx="1842">
                  <c:v>1.1428604125976563</c:v>
                </c:pt>
                <c:pt idx="1843">
                  <c:v>-1.1714248657226563</c:v>
                </c:pt>
                <c:pt idx="1844">
                  <c:v>-3.571319580078125E-2</c:v>
                </c:pt>
                <c:pt idx="1845">
                  <c:v>-0.63571548461914063</c:v>
                </c:pt>
                <c:pt idx="1846">
                  <c:v>0.29285812377929688</c:v>
                </c:pt>
                <c:pt idx="1847">
                  <c:v>0.40000152587890625</c:v>
                </c:pt>
                <c:pt idx="1848">
                  <c:v>0.8285675048828125</c:v>
                </c:pt>
                <c:pt idx="1849">
                  <c:v>-0.24285888671875</c:v>
                </c:pt>
                <c:pt idx="1850">
                  <c:v>1.8857154846191406</c:v>
                </c:pt>
                <c:pt idx="1851">
                  <c:v>-0.90000152587890625</c:v>
                </c:pt>
                <c:pt idx="1852">
                  <c:v>-1.0714263916015625</c:v>
                </c:pt>
                <c:pt idx="1853">
                  <c:v>-3.7571487426757813</c:v>
                </c:pt>
                <c:pt idx="1854">
                  <c:v>-4.5428619384765625</c:v>
                </c:pt>
                <c:pt idx="1855">
                  <c:v>-4.7142868041992188</c:v>
                </c:pt>
                <c:pt idx="1856">
                  <c:v>-3.0214309692382813</c:v>
                </c:pt>
                <c:pt idx="1857">
                  <c:v>-3.607147216796875</c:v>
                </c:pt>
                <c:pt idx="1858">
                  <c:v>-3.3357162475585938</c:v>
                </c:pt>
                <c:pt idx="1859">
                  <c:v>-4.2571487426757813</c:v>
                </c:pt>
                <c:pt idx="1860">
                  <c:v>-2.4214286804199219</c:v>
                </c:pt>
                <c:pt idx="1861">
                  <c:v>-0.79285812377929688</c:v>
                </c:pt>
                <c:pt idx="1862">
                  <c:v>-1.25</c:v>
                </c:pt>
                <c:pt idx="1863">
                  <c:v>-1.5785713195800781</c:v>
                </c:pt>
                <c:pt idx="1864">
                  <c:v>-0.371429443359375</c:v>
                </c:pt>
                <c:pt idx="1865">
                  <c:v>-1.5785713195800781</c:v>
                </c:pt>
                <c:pt idx="1866">
                  <c:v>1.5428543090820313</c:v>
                </c:pt>
                <c:pt idx="1867">
                  <c:v>0.21428680419921875</c:v>
                </c:pt>
                <c:pt idx="1868">
                  <c:v>0.614288330078125</c:v>
                </c:pt>
                <c:pt idx="1869">
                  <c:v>1.0428543090820313</c:v>
                </c:pt>
                <c:pt idx="1870">
                  <c:v>1.0285720825195313</c:v>
                </c:pt>
                <c:pt idx="1871">
                  <c:v>-0.128570556640625</c:v>
                </c:pt>
                <c:pt idx="1872">
                  <c:v>0.25</c:v>
                </c:pt>
                <c:pt idx="1873">
                  <c:v>-1.1499977111816406</c:v>
                </c:pt>
                <c:pt idx="1874">
                  <c:v>6.42852783203125E-2</c:v>
                </c:pt>
                <c:pt idx="1875">
                  <c:v>-1.0214271545410156</c:v>
                </c:pt>
                <c:pt idx="1876">
                  <c:v>-1.3071441650390625</c:v>
                </c:pt>
                <c:pt idx="1877">
                  <c:v>-2.2357139587402344</c:v>
                </c:pt>
                <c:pt idx="1878">
                  <c:v>-2.3571395874023438</c:v>
                </c:pt>
                <c:pt idx="1879">
                  <c:v>-0.22856903076171875</c:v>
                </c:pt>
                <c:pt idx="1880">
                  <c:v>7.14263916015625E-2</c:v>
                </c:pt>
                <c:pt idx="1881">
                  <c:v>-0.614288330078125</c:v>
                </c:pt>
                <c:pt idx="1882">
                  <c:v>0.50714874267578125</c:v>
                </c:pt>
                <c:pt idx="1883">
                  <c:v>-4.999542236328125E-2</c:v>
                </c:pt>
                <c:pt idx="1884">
                  <c:v>-0.9571380615234375</c:v>
                </c:pt>
                <c:pt idx="1885">
                  <c:v>-1.5785675048828125</c:v>
                </c:pt>
                <c:pt idx="1886">
                  <c:v>-3.0999984741210938</c:v>
                </c:pt>
                <c:pt idx="1887">
                  <c:v>-3.5785713195800781</c:v>
                </c:pt>
                <c:pt idx="1888">
                  <c:v>-4.371429443359375</c:v>
                </c:pt>
                <c:pt idx="1889">
                  <c:v>-6.0642852783203125</c:v>
                </c:pt>
                <c:pt idx="1890">
                  <c:v>-6.1000022888183594</c:v>
                </c:pt>
                <c:pt idx="1891">
                  <c:v>-5.2928581237792969</c:v>
                </c:pt>
                <c:pt idx="1892">
                  <c:v>-3.6928558349609375</c:v>
                </c:pt>
                <c:pt idx="1893">
                  <c:v>-2.6642837524414063</c:v>
                </c:pt>
                <c:pt idx="1894">
                  <c:v>-3.6571426391601563</c:v>
                </c:pt>
                <c:pt idx="1895">
                  <c:v>-4.385711669921875</c:v>
                </c:pt>
                <c:pt idx="1896">
                  <c:v>-1.8285675048828125</c:v>
                </c:pt>
                <c:pt idx="1897">
                  <c:v>-1.107147216796875</c:v>
                </c:pt>
                <c:pt idx="1898">
                  <c:v>-1.1785659790039063</c:v>
                </c:pt>
                <c:pt idx="1899">
                  <c:v>-1.1642837524414063</c:v>
                </c:pt>
                <c:pt idx="1900">
                  <c:v>-1.8142852783203125</c:v>
                </c:pt>
                <c:pt idx="1901">
                  <c:v>-2.25714111328125</c:v>
                </c:pt>
                <c:pt idx="1902">
                  <c:v>-0.77143096923828125</c:v>
                </c:pt>
                <c:pt idx="1903">
                  <c:v>-3.6642837524414063</c:v>
                </c:pt>
                <c:pt idx="1904">
                  <c:v>-3.642852783203125</c:v>
                </c:pt>
                <c:pt idx="1905">
                  <c:v>-2.8000030517578125</c:v>
                </c:pt>
                <c:pt idx="1906">
                  <c:v>-3.50714111328125</c:v>
                </c:pt>
                <c:pt idx="1907">
                  <c:v>-3.97857666015625</c:v>
                </c:pt>
                <c:pt idx="1908">
                  <c:v>-2.4142837524414063</c:v>
                </c:pt>
                <c:pt idx="1909">
                  <c:v>-4.8857192993164063</c:v>
                </c:pt>
                <c:pt idx="1910">
                  <c:v>-3</c:v>
                </c:pt>
                <c:pt idx="1911">
                  <c:v>-3.2857208251953125</c:v>
                </c:pt>
                <c:pt idx="1912">
                  <c:v>-2.9571533203125</c:v>
                </c:pt>
                <c:pt idx="1913">
                  <c:v>-3.28570556640625</c:v>
                </c:pt>
                <c:pt idx="1914">
                  <c:v>-2.5500030517578125</c:v>
                </c:pt>
                <c:pt idx="1915">
                  <c:v>-3.9142837524414063</c:v>
                </c:pt>
                <c:pt idx="1916">
                  <c:v>-2.3571395874023438</c:v>
                </c:pt>
                <c:pt idx="1917">
                  <c:v>-4.4142837524414063</c:v>
                </c:pt>
                <c:pt idx="1918">
                  <c:v>-4.74285888671875</c:v>
                </c:pt>
                <c:pt idx="1919">
                  <c:v>-7.5999984741210938</c:v>
                </c:pt>
                <c:pt idx="1920">
                  <c:v>-8.128570556640625</c:v>
                </c:pt>
                <c:pt idx="1921">
                  <c:v>0.77142333984375</c:v>
                </c:pt>
                <c:pt idx="1922">
                  <c:v>3.7857131958007813</c:v>
                </c:pt>
                <c:pt idx="1923">
                  <c:v>5.3285675048828125</c:v>
                </c:pt>
                <c:pt idx="1924">
                  <c:v>5.5714340209960938</c:v>
                </c:pt>
                <c:pt idx="1925">
                  <c:v>5.7285690307617188</c:v>
                </c:pt>
                <c:pt idx="1926">
                  <c:v>7.9500045776367188</c:v>
                </c:pt>
                <c:pt idx="1927">
                  <c:v>8.8214263916015625</c:v>
                </c:pt>
                <c:pt idx="1928">
                  <c:v>-2.1642837524414063</c:v>
                </c:pt>
                <c:pt idx="1929">
                  <c:v>-4.9142837524414063</c:v>
                </c:pt>
                <c:pt idx="1930">
                  <c:v>-6.9071426391601563</c:v>
                </c:pt>
                <c:pt idx="1931">
                  <c:v>-5.9428558349609375</c:v>
                </c:pt>
                <c:pt idx="1932">
                  <c:v>-6.1999969482421875</c:v>
                </c:pt>
                <c:pt idx="1933">
                  <c:v>-5.7928619384765625</c:v>
                </c:pt>
                <c:pt idx="1934">
                  <c:v>-7.2357139587402344</c:v>
                </c:pt>
                <c:pt idx="1935">
                  <c:v>-4.8071441650390625</c:v>
                </c:pt>
                <c:pt idx="1936">
                  <c:v>-4.0857124328613281</c:v>
                </c:pt>
                <c:pt idx="1937">
                  <c:v>-3.2642860412597656</c:v>
                </c:pt>
                <c:pt idx="1938">
                  <c:v>-3.4785690307617188</c:v>
                </c:pt>
                <c:pt idx="1939">
                  <c:v>-3.6857109069824219</c:v>
                </c:pt>
                <c:pt idx="1940">
                  <c:v>-3.6499977111816406</c:v>
                </c:pt>
                <c:pt idx="1941">
                  <c:v>-3.5357093811035156</c:v>
                </c:pt>
                <c:pt idx="1942">
                  <c:v>-5.378570556640625</c:v>
                </c:pt>
                <c:pt idx="1943">
                  <c:v>-6.6071395874023438</c:v>
                </c:pt>
                <c:pt idx="1944">
                  <c:v>-6.1642837524414063</c:v>
                </c:pt>
                <c:pt idx="1945">
                  <c:v>-6.9500045776367188</c:v>
                </c:pt>
                <c:pt idx="1946">
                  <c:v>-5.4071426391601563</c:v>
                </c:pt>
                <c:pt idx="1947">
                  <c:v>-6.1642837524414063</c:v>
                </c:pt>
                <c:pt idx="1948">
                  <c:v>-5.1428604125976563</c:v>
                </c:pt>
                <c:pt idx="1949">
                  <c:v>-4.642852783203125</c:v>
                </c:pt>
                <c:pt idx="1950">
                  <c:v>-3.25714111328125</c:v>
                </c:pt>
                <c:pt idx="1951">
                  <c:v>-3.871429443359375</c:v>
                </c:pt>
                <c:pt idx="1952">
                  <c:v>-0.9357147216796875</c:v>
                </c:pt>
                <c:pt idx="1953">
                  <c:v>-1.8571434020996094</c:v>
                </c:pt>
                <c:pt idx="1954">
                  <c:v>-2.143096923828125E-2</c:v>
                </c:pt>
                <c:pt idx="1955">
                  <c:v>-0.19285964965820313</c:v>
                </c:pt>
                <c:pt idx="1956">
                  <c:v>1.4142875671386719</c:v>
                </c:pt>
                <c:pt idx="1957">
                  <c:v>0.8142852783203125</c:v>
                </c:pt>
                <c:pt idx="1958">
                  <c:v>0.6999969482421875</c:v>
                </c:pt>
                <c:pt idx="1959">
                  <c:v>-1.2928619384765625</c:v>
                </c:pt>
                <c:pt idx="1960">
                  <c:v>-0.39286041259765625</c:v>
                </c:pt>
                <c:pt idx="1961">
                  <c:v>-1.9642868041992188</c:v>
                </c:pt>
                <c:pt idx="1962">
                  <c:v>-1.2357177734375</c:v>
                </c:pt>
                <c:pt idx="1963">
                  <c:v>-2.5500030517578125</c:v>
                </c:pt>
                <c:pt idx="1964">
                  <c:v>-2.0142822265625</c:v>
                </c:pt>
                <c:pt idx="1965">
                  <c:v>0.1785736083984375</c:v>
                </c:pt>
                <c:pt idx="1966">
                  <c:v>0.635711669921875</c:v>
                </c:pt>
                <c:pt idx="1967">
                  <c:v>-1.25</c:v>
                </c:pt>
                <c:pt idx="1968">
                  <c:v>-1.4785690307617188</c:v>
                </c:pt>
                <c:pt idx="1969">
                  <c:v>-1.4357147216796875</c:v>
                </c:pt>
                <c:pt idx="1970">
                  <c:v>7.4714279174804688</c:v>
                </c:pt>
                <c:pt idx="1971">
                  <c:v>6.9000015258789063</c:v>
                </c:pt>
                <c:pt idx="1972">
                  <c:v>5.1714248657226563</c:v>
                </c:pt>
                <c:pt idx="1973">
                  <c:v>4.0928573608398438</c:v>
                </c:pt>
                <c:pt idx="1974">
                  <c:v>5.128570556640625</c:v>
                </c:pt>
                <c:pt idx="1975">
                  <c:v>3.5642929077148438</c:v>
                </c:pt>
                <c:pt idx="1976">
                  <c:v>3.2571487426757813</c:v>
                </c:pt>
                <c:pt idx="1977">
                  <c:v>-5.2357177734375</c:v>
                </c:pt>
                <c:pt idx="1978">
                  <c:v>-4.5499954223632813</c:v>
                </c:pt>
                <c:pt idx="1979">
                  <c:v>-4.4714279174804688</c:v>
                </c:pt>
                <c:pt idx="1980">
                  <c:v>-3.871429443359375</c:v>
                </c:pt>
                <c:pt idx="1981">
                  <c:v>-5.628570556640625</c:v>
                </c:pt>
                <c:pt idx="1982">
                  <c:v>-5.1857147216796875</c:v>
                </c:pt>
                <c:pt idx="1983">
                  <c:v>-4.8285675048828125</c:v>
                </c:pt>
                <c:pt idx="1984">
                  <c:v>-4.0071487426757813</c:v>
                </c:pt>
                <c:pt idx="1985">
                  <c:v>-5.5214309692382813</c:v>
                </c:pt>
                <c:pt idx="1986">
                  <c:v>-4.2142868041992188</c:v>
                </c:pt>
                <c:pt idx="1987">
                  <c:v>-3.7071456909179688</c:v>
                </c:pt>
                <c:pt idx="1988">
                  <c:v>-0.72142791748046875</c:v>
                </c:pt>
                <c:pt idx="1989">
                  <c:v>-0.1999969482421875</c:v>
                </c:pt>
                <c:pt idx="1990">
                  <c:v>1.6785736083984375</c:v>
                </c:pt>
                <c:pt idx="1991">
                  <c:v>2.4642868041992188</c:v>
                </c:pt>
                <c:pt idx="1992">
                  <c:v>4.0571403503417969</c:v>
                </c:pt>
                <c:pt idx="1993">
                  <c:v>1.5999984741210938</c:v>
                </c:pt>
                <c:pt idx="1994">
                  <c:v>0.65714263916015625</c:v>
                </c:pt>
                <c:pt idx="1995">
                  <c:v>-1.7999992370605469</c:v>
                </c:pt>
                <c:pt idx="1996">
                  <c:v>-1.7214279174804688</c:v>
                </c:pt>
                <c:pt idx="1997">
                  <c:v>-5.0285720825195313</c:v>
                </c:pt>
                <c:pt idx="1998">
                  <c:v>-5.3714332580566406</c:v>
                </c:pt>
                <c:pt idx="1999">
                  <c:v>-4.4571380615234375</c:v>
                </c:pt>
                <c:pt idx="2000">
                  <c:v>-4.621429443359375</c:v>
                </c:pt>
                <c:pt idx="2001">
                  <c:v>-5.3214340209960938</c:v>
                </c:pt>
                <c:pt idx="2002">
                  <c:v>-4.1714248657226563</c:v>
                </c:pt>
                <c:pt idx="2003">
                  <c:v>-3.5428543090820313</c:v>
                </c:pt>
                <c:pt idx="2004">
                  <c:v>-2.4785690307617188</c:v>
                </c:pt>
                <c:pt idx="2005">
                  <c:v>-4.378570556640625</c:v>
                </c:pt>
                <c:pt idx="2006">
                  <c:v>-4.75714111328125</c:v>
                </c:pt>
                <c:pt idx="2007">
                  <c:v>-3.6571426391601563</c:v>
                </c:pt>
                <c:pt idx="2008">
                  <c:v>-1.9642868041992188</c:v>
                </c:pt>
                <c:pt idx="2009">
                  <c:v>-3.1642837524414063</c:v>
                </c:pt>
                <c:pt idx="2010">
                  <c:v>-3.5214309692382813</c:v>
                </c:pt>
                <c:pt idx="2011">
                  <c:v>-3.25</c:v>
                </c:pt>
                <c:pt idx="2012">
                  <c:v>-2.3214263916015625</c:v>
                </c:pt>
                <c:pt idx="2013">
                  <c:v>-1.9214324951171875</c:v>
                </c:pt>
                <c:pt idx="2014">
                  <c:v>-1.7071456909179688</c:v>
                </c:pt>
                <c:pt idx="2015">
                  <c:v>-3.5857086181640625</c:v>
                </c:pt>
                <c:pt idx="2016">
                  <c:v>-1.3428573608398438</c:v>
                </c:pt>
                <c:pt idx="2017">
                  <c:v>-1.5499954223632813</c:v>
                </c:pt>
                <c:pt idx="2018">
                  <c:v>-1.1714286804199219</c:v>
                </c:pt>
                <c:pt idx="2019">
                  <c:v>-1.0357170104980469</c:v>
                </c:pt>
                <c:pt idx="2020">
                  <c:v>-1.1500015258789063</c:v>
                </c:pt>
                <c:pt idx="2021">
                  <c:v>0.642852783203125</c:v>
                </c:pt>
                <c:pt idx="2022">
                  <c:v>2.385711669921875</c:v>
                </c:pt>
                <c:pt idx="2023">
                  <c:v>2.3000030517578125</c:v>
                </c:pt>
                <c:pt idx="2024">
                  <c:v>2.4499969482421875</c:v>
                </c:pt>
                <c:pt idx="2025">
                  <c:v>2.0857162475585938</c:v>
                </c:pt>
                <c:pt idx="2026">
                  <c:v>1.4214248657226563</c:v>
                </c:pt>
                <c:pt idx="2027">
                  <c:v>0.44286346435546875</c:v>
                </c:pt>
                <c:pt idx="2028">
                  <c:v>-1.5785751342773438</c:v>
                </c:pt>
                <c:pt idx="2029">
                  <c:v>-3.24285888671875</c:v>
                </c:pt>
                <c:pt idx="2030">
                  <c:v>-3.6785736083984375</c:v>
                </c:pt>
                <c:pt idx="2031">
                  <c:v>-3.4571380615234375</c:v>
                </c:pt>
                <c:pt idx="2032">
                  <c:v>-3.3428573608398438</c:v>
                </c:pt>
                <c:pt idx="2033">
                  <c:v>-2.7928543090820313</c:v>
                </c:pt>
                <c:pt idx="2034">
                  <c:v>-2.2642898559570313</c:v>
                </c:pt>
                <c:pt idx="2035">
                  <c:v>-1.3642845153808594</c:v>
                </c:pt>
                <c:pt idx="2036">
                  <c:v>-0.4357147216796875</c:v>
                </c:pt>
                <c:pt idx="2037">
                  <c:v>-1.371429443359375</c:v>
                </c:pt>
                <c:pt idx="2038">
                  <c:v>-0.88571357727050781</c:v>
                </c:pt>
                <c:pt idx="2039">
                  <c:v>-0.76428604125976563</c:v>
                </c:pt>
                <c:pt idx="2040">
                  <c:v>5.0000190734863281E-2</c:v>
                </c:pt>
                <c:pt idx="2041">
                  <c:v>-1.2428570985794067</c:v>
                </c:pt>
                <c:pt idx="2042">
                  <c:v>-0.84999942779541016</c:v>
                </c:pt>
                <c:pt idx="2043">
                  <c:v>0.27857208251953125</c:v>
                </c:pt>
                <c:pt idx="2044">
                  <c:v>2.1999999582767487</c:v>
                </c:pt>
                <c:pt idx="2045">
                  <c:v>5.5999994277954102</c:v>
                </c:pt>
                <c:pt idx="2046">
                  <c:v>3.399993896484375</c:v>
                </c:pt>
                <c:pt idx="2047">
                  <c:v>7.54999923706054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A0E-4771-9245-1A8320C22D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8273023"/>
        <c:axId val="1"/>
      </c:scatterChart>
      <c:valAx>
        <c:axId val="2028273023"/>
        <c:scaling>
          <c:orientation val="minMax"/>
          <c:max val="480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волны, нм</a:t>
                </a:r>
              </a:p>
            </c:rich>
          </c:tx>
          <c:layout>
            <c:manualLayout>
              <c:xMode val="edge"/>
              <c:yMode val="edge"/>
              <c:x val="0.35588384245029603"/>
              <c:y val="0.90859309525277454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  <c:min val="-2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luorescence</a:t>
                </a:r>
                <a:endParaRPr lang="ru-RU"/>
              </a:p>
            </c:rich>
          </c:tx>
          <c:overlay val="0"/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2028273023"/>
        <c:crosses val="autoZero"/>
        <c:crossBetween val="midCat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63494446023836215"/>
          <c:y val="4.3632160658816706E-2"/>
          <c:w val="0.26024733539173883"/>
          <c:h val="0.17641949621917088"/>
        </c:manualLayout>
      </c:layout>
      <c:overlay val="0"/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 b="0"/>
      </a:pPr>
      <a:endParaRPr lang="ru-RU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254754346048855"/>
          <c:y val="8.9729433746502302E-2"/>
          <c:w val="0.75812539426526226"/>
          <c:h val="0.6880619489771188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flu!$Q$6</c:f>
              <c:strCache>
                <c:ptCount val="1"/>
                <c:pt idx="0">
                  <c:v>S+ASE2-295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Q$7:$Q$2054</c:f>
              <c:numCache>
                <c:formatCode>General</c:formatCode>
                <c:ptCount val="2048"/>
                <c:pt idx="0">
                  <c:v>-2.5</c:v>
                </c:pt>
                <c:pt idx="1">
                  <c:v>2.0500030517578125</c:v>
                </c:pt>
                <c:pt idx="2">
                  <c:v>4</c:v>
                </c:pt>
                <c:pt idx="3">
                  <c:v>0.82142877578735352</c:v>
                </c:pt>
                <c:pt idx="4">
                  <c:v>1.4499969482421875</c:v>
                </c:pt>
                <c:pt idx="5">
                  <c:v>1.4000015258789063</c:v>
                </c:pt>
                <c:pt idx="6">
                  <c:v>1.7928581237792969</c:v>
                </c:pt>
                <c:pt idx="7">
                  <c:v>1.6928558349609375</c:v>
                </c:pt>
                <c:pt idx="8">
                  <c:v>1.8214263916015625</c:v>
                </c:pt>
                <c:pt idx="9">
                  <c:v>1.25</c:v>
                </c:pt>
                <c:pt idx="10">
                  <c:v>1.4000015258789063</c:v>
                </c:pt>
                <c:pt idx="11">
                  <c:v>1.8571434020996094</c:v>
                </c:pt>
                <c:pt idx="12">
                  <c:v>2.9214286804199219</c:v>
                </c:pt>
                <c:pt idx="13">
                  <c:v>2.3071403503417969</c:v>
                </c:pt>
                <c:pt idx="14">
                  <c:v>4.7857170104980469</c:v>
                </c:pt>
                <c:pt idx="15">
                  <c:v>5.6928596496582031</c:v>
                </c:pt>
                <c:pt idx="16">
                  <c:v>6.7428550720214844</c:v>
                </c:pt>
                <c:pt idx="17">
                  <c:v>6.8214302062988281</c:v>
                </c:pt>
                <c:pt idx="18">
                  <c:v>6.9571428894996643</c:v>
                </c:pt>
                <c:pt idx="19">
                  <c:v>5.0357144922018051</c:v>
                </c:pt>
                <c:pt idx="20">
                  <c:v>4.8000001907348633</c:v>
                </c:pt>
                <c:pt idx="21">
                  <c:v>4.3000001907348633</c:v>
                </c:pt>
                <c:pt idx="22">
                  <c:v>3.528571605682373</c:v>
                </c:pt>
                <c:pt idx="23">
                  <c:v>2.6928567886352539</c:v>
                </c:pt>
                <c:pt idx="24">
                  <c:v>4.6000003814697266</c:v>
                </c:pt>
                <c:pt idx="25">
                  <c:v>5.0857143402099609</c:v>
                </c:pt>
                <c:pt idx="26">
                  <c:v>7.728571891784668</c:v>
                </c:pt>
                <c:pt idx="27">
                  <c:v>9.4142856597900391</c:v>
                </c:pt>
                <c:pt idx="28">
                  <c:v>11.478571027517319</c:v>
                </c:pt>
                <c:pt idx="29">
                  <c:v>15.892856597900391</c:v>
                </c:pt>
                <c:pt idx="30">
                  <c:v>18.214284896850586</c:v>
                </c:pt>
                <c:pt idx="31">
                  <c:v>20.02142858505249</c:v>
                </c:pt>
                <c:pt idx="32">
                  <c:v>23.314286231994629</c:v>
                </c:pt>
                <c:pt idx="33">
                  <c:v>27.457143783569336</c:v>
                </c:pt>
                <c:pt idx="34">
                  <c:v>33.90714168548584</c:v>
                </c:pt>
                <c:pt idx="35">
                  <c:v>40.099998950958252</c:v>
                </c:pt>
                <c:pt idx="36">
                  <c:v>47.692855834960938</c:v>
                </c:pt>
                <c:pt idx="37">
                  <c:v>57.692855834960938</c:v>
                </c:pt>
                <c:pt idx="38">
                  <c:v>69.685712814331055</c:v>
                </c:pt>
                <c:pt idx="39">
                  <c:v>83.414284706115723</c:v>
                </c:pt>
                <c:pt idx="40">
                  <c:v>96.771430969238281</c:v>
                </c:pt>
                <c:pt idx="41">
                  <c:v>111.60000157356262</c:v>
                </c:pt>
                <c:pt idx="42">
                  <c:v>125.71428108215332</c:v>
                </c:pt>
                <c:pt idx="43">
                  <c:v>138.57857179641724</c:v>
                </c:pt>
                <c:pt idx="44">
                  <c:v>153.0428581237793</c:v>
                </c:pt>
                <c:pt idx="45">
                  <c:v>162.0428581237793</c:v>
                </c:pt>
                <c:pt idx="46">
                  <c:v>169.7642822265625</c:v>
                </c:pt>
                <c:pt idx="47">
                  <c:v>171.7928581237793</c:v>
                </c:pt>
                <c:pt idx="48">
                  <c:v>170.5142822265625</c:v>
                </c:pt>
                <c:pt idx="49">
                  <c:v>166.63571166992188</c:v>
                </c:pt>
                <c:pt idx="50">
                  <c:v>162.77142333984375</c:v>
                </c:pt>
                <c:pt idx="51">
                  <c:v>150.84284973144531</c:v>
                </c:pt>
                <c:pt idx="52">
                  <c:v>141.42143249511719</c:v>
                </c:pt>
                <c:pt idx="53">
                  <c:v>130.22142028808594</c:v>
                </c:pt>
                <c:pt idx="54">
                  <c:v>121.74285888671875</c:v>
                </c:pt>
                <c:pt idx="55">
                  <c:v>111.40713500976563</c:v>
                </c:pt>
                <c:pt idx="56">
                  <c:v>103.40713500976563</c:v>
                </c:pt>
                <c:pt idx="57">
                  <c:v>93.807144165039063</c:v>
                </c:pt>
                <c:pt idx="58">
                  <c:v>90.157142639160156</c:v>
                </c:pt>
                <c:pt idx="59">
                  <c:v>83.564288139343262</c:v>
                </c:pt>
                <c:pt idx="60">
                  <c:v>78.478571891784668</c:v>
                </c:pt>
                <c:pt idx="61">
                  <c:v>76.499992370605469</c:v>
                </c:pt>
                <c:pt idx="62">
                  <c:v>74.099998474121094</c:v>
                </c:pt>
                <c:pt idx="63">
                  <c:v>71.2642822265625</c:v>
                </c:pt>
                <c:pt idx="64">
                  <c:v>69.307136535644531</c:v>
                </c:pt>
                <c:pt idx="65">
                  <c:v>66.442855834960938</c:v>
                </c:pt>
                <c:pt idx="66">
                  <c:v>65.49285888671875</c:v>
                </c:pt>
                <c:pt idx="67">
                  <c:v>64.47857666015625</c:v>
                </c:pt>
                <c:pt idx="68">
                  <c:v>64.064282894134521</c:v>
                </c:pt>
                <c:pt idx="69">
                  <c:v>65.271427154541016</c:v>
                </c:pt>
                <c:pt idx="70">
                  <c:v>66.892856597900391</c:v>
                </c:pt>
                <c:pt idx="71">
                  <c:v>67.94999885559082</c:v>
                </c:pt>
                <c:pt idx="72">
                  <c:v>70.342855453491211</c:v>
                </c:pt>
                <c:pt idx="73">
                  <c:v>72.807144165039063</c:v>
                </c:pt>
                <c:pt idx="74">
                  <c:v>75.492855072021484</c:v>
                </c:pt>
                <c:pt idx="75">
                  <c:v>75.214282989501953</c:v>
                </c:pt>
                <c:pt idx="76">
                  <c:v>74.464286804199219</c:v>
                </c:pt>
                <c:pt idx="77">
                  <c:v>76.707145690917969</c:v>
                </c:pt>
                <c:pt idx="78">
                  <c:v>78.621429443359375</c:v>
                </c:pt>
                <c:pt idx="79">
                  <c:v>81.142855167388916</c:v>
                </c:pt>
                <c:pt idx="80">
                  <c:v>81.857143402099609</c:v>
                </c:pt>
                <c:pt idx="81">
                  <c:v>84.092860698699951</c:v>
                </c:pt>
                <c:pt idx="82">
                  <c:v>88.392857551574707</c:v>
                </c:pt>
                <c:pt idx="83">
                  <c:v>93.49285888671875</c:v>
                </c:pt>
                <c:pt idx="84">
                  <c:v>96.214282989501953</c:v>
                </c:pt>
                <c:pt idx="85">
                  <c:v>98.950000762939453</c:v>
                </c:pt>
                <c:pt idx="86">
                  <c:v>98.414284706115723</c:v>
                </c:pt>
                <c:pt idx="87">
                  <c:v>101.7642879486084</c:v>
                </c:pt>
                <c:pt idx="88">
                  <c:v>102.09285831451416</c:v>
                </c:pt>
                <c:pt idx="89">
                  <c:v>101.52142333984375</c:v>
                </c:pt>
                <c:pt idx="90">
                  <c:v>102.80000686645508</c:v>
                </c:pt>
                <c:pt idx="91">
                  <c:v>103.04285430908203</c:v>
                </c:pt>
                <c:pt idx="92">
                  <c:v>105.02142333984375</c:v>
                </c:pt>
                <c:pt idx="93">
                  <c:v>105.77857208251953</c:v>
                </c:pt>
                <c:pt idx="94">
                  <c:v>107.87857818603516</c:v>
                </c:pt>
                <c:pt idx="95">
                  <c:v>110.27857208251953</c:v>
                </c:pt>
                <c:pt idx="96">
                  <c:v>113.56428909301758</c:v>
                </c:pt>
                <c:pt idx="97">
                  <c:v>114.3928542137146</c:v>
                </c:pt>
                <c:pt idx="98">
                  <c:v>115.92142677307129</c:v>
                </c:pt>
                <c:pt idx="99">
                  <c:v>115.00713920593262</c:v>
                </c:pt>
                <c:pt idx="100">
                  <c:v>118.40000152587891</c:v>
                </c:pt>
                <c:pt idx="101">
                  <c:v>117.87142944335938</c:v>
                </c:pt>
                <c:pt idx="102">
                  <c:v>120.64285850524902</c:v>
                </c:pt>
                <c:pt idx="103">
                  <c:v>123.00713968276978</c:v>
                </c:pt>
                <c:pt idx="104">
                  <c:v>123.78572082519531</c:v>
                </c:pt>
                <c:pt idx="105">
                  <c:v>125.28571510314941</c:v>
                </c:pt>
                <c:pt idx="106">
                  <c:v>126.97143030166626</c:v>
                </c:pt>
                <c:pt idx="107">
                  <c:v>126.94999694824219</c:v>
                </c:pt>
                <c:pt idx="108">
                  <c:v>129.12856769561768</c:v>
                </c:pt>
                <c:pt idx="109">
                  <c:v>126.89999961853027</c:v>
                </c:pt>
                <c:pt idx="110">
                  <c:v>125.13571262359619</c:v>
                </c:pt>
                <c:pt idx="111">
                  <c:v>128.12856841087341</c:v>
                </c:pt>
                <c:pt idx="112">
                  <c:v>125.85713577270508</c:v>
                </c:pt>
                <c:pt idx="113">
                  <c:v>127.38570785522461</c:v>
                </c:pt>
                <c:pt idx="114">
                  <c:v>129.57857513427734</c:v>
                </c:pt>
                <c:pt idx="115">
                  <c:v>127.39999389648438</c:v>
                </c:pt>
                <c:pt idx="116">
                  <c:v>128.87143325805664</c:v>
                </c:pt>
                <c:pt idx="117">
                  <c:v>128.62142562866211</c:v>
                </c:pt>
                <c:pt idx="118">
                  <c:v>125.26428413391113</c:v>
                </c:pt>
                <c:pt idx="119">
                  <c:v>127.12143325805664</c:v>
                </c:pt>
                <c:pt idx="120">
                  <c:v>126.67856884002686</c:v>
                </c:pt>
                <c:pt idx="121">
                  <c:v>125.82142639160156</c:v>
                </c:pt>
                <c:pt idx="122">
                  <c:v>127.12857055664063</c:v>
                </c:pt>
                <c:pt idx="123">
                  <c:v>125.35714721679688</c:v>
                </c:pt>
                <c:pt idx="124">
                  <c:v>125.44285774230957</c:v>
                </c:pt>
                <c:pt idx="125">
                  <c:v>128.50000083446503</c:v>
                </c:pt>
                <c:pt idx="126">
                  <c:v>127.57857513427734</c:v>
                </c:pt>
                <c:pt idx="127">
                  <c:v>124.59286022186279</c:v>
                </c:pt>
                <c:pt idx="128">
                  <c:v>122.185715675354</c:v>
                </c:pt>
                <c:pt idx="129">
                  <c:v>121.7285737991333</c:v>
                </c:pt>
                <c:pt idx="130">
                  <c:v>123.00714634545147</c:v>
                </c:pt>
                <c:pt idx="131">
                  <c:v>122.37857341766357</c:v>
                </c:pt>
                <c:pt idx="132">
                  <c:v>119.72142601013184</c:v>
                </c:pt>
                <c:pt idx="133">
                  <c:v>117.94999837875366</c:v>
                </c:pt>
                <c:pt idx="134">
                  <c:v>119.77857208251953</c:v>
                </c:pt>
                <c:pt idx="135">
                  <c:v>118.92857360839844</c:v>
                </c:pt>
                <c:pt idx="136">
                  <c:v>116.82857513427734</c:v>
                </c:pt>
                <c:pt idx="137">
                  <c:v>115.15000152587891</c:v>
                </c:pt>
                <c:pt idx="138">
                  <c:v>112.7785701751709</c:v>
                </c:pt>
                <c:pt idx="139">
                  <c:v>110.14999771118164</c:v>
                </c:pt>
                <c:pt idx="140">
                  <c:v>111.55714416503906</c:v>
                </c:pt>
                <c:pt idx="141">
                  <c:v>109.32857036590576</c:v>
                </c:pt>
                <c:pt idx="142">
                  <c:v>107.59285354614258</c:v>
                </c:pt>
                <c:pt idx="143">
                  <c:v>107.89285945892334</c:v>
                </c:pt>
                <c:pt idx="144">
                  <c:v>104.85714149475098</c:v>
                </c:pt>
                <c:pt idx="145">
                  <c:v>104.51428604125977</c:v>
                </c:pt>
                <c:pt idx="146">
                  <c:v>104.4142894744873</c:v>
                </c:pt>
                <c:pt idx="147">
                  <c:v>99.878572463989258</c:v>
                </c:pt>
                <c:pt idx="148">
                  <c:v>96.642864227294922</c:v>
                </c:pt>
                <c:pt idx="149">
                  <c:v>95.699996948242188</c:v>
                </c:pt>
                <c:pt idx="150">
                  <c:v>93.150005340576172</c:v>
                </c:pt>
                <c:pt idx="151">
                  <c:v>92.75714111328125</c:v>
                </c:pt>
                <c:pt idx="152">
                  <c:v>93.564287185668945</c:v>
                </c:pt>
                <c:pt idx="153">
                  <c:v>92.114282608032227</c:v>
                </c:pt>
                <c:pt idx="154">
                  <c:v>91.228570938110352</c:v>
                </c:pt>
                <c:pt idx="155">
                  <c:v>92.749997138977051</c:v>
                </c:pt>
                <c:pt idx="156">
                  <c:v>94.421432495117188</c:v>
                </c:pt>
                <c:pt idx="157">
                  <c:v>94.785717010498047</c:v>
                </c:pt>
                <c:pt idx="158">
                  <c:v>94.471431732177734</c:v>
                </c:pt>
                <c:pt idx="159">
                  <c:v>91.092861175537109</c:v>
                </c:pt>
                <c:pt idx="160">
                  <c:v>89.828571319580078</c:v>
                </c:pt>
                <c:pt idx="161">
                  <c:v>89.514286041259766</c:v>
                </c:pt>
                <c:pt idx="162">
                  <c:v>87.742856979370117</c:v>
                </c:pt>
                <c:pt idx="163">
                  <c:v>85.142858505249023</c:v>
                </c:pt>
                <c:pt idx="164">
                  <c:v>84.078567504882813</c:v>
                </c:pt>
                <c:pt idx="165">
                  <c:v>81.528568506240845</c:v>
                </c:pt>
                <c:pt idx="166">
                  <c:v>81.892858505249023</c:v>
                </c:pt>
                <c:pt idx="167">
                  <c:v>79.842857360839844</c:v>
                </c:pt>
                <c:pt idx="168">
                  <c:v>79.771427154541016</c:v>
                </c:pt>
                <c:pt idx="169">
                  <c:v>77.442859649658203</c:v>
                </c:pt>
                <c:pt idx="170">
                  <c:v>75.964288711547852</c:v>
                </c:pt>
                <c:pt idx="171">
                  <c:v>72.750003814697266</c:v>
                </c:pt>
                <c:pt idx="172">
                  <c:v>71.221431732177734</c:v>
                </c:pt>
                <c:pt idx="173">
                  <c:v>69.292861938476563</c:v>
                </c:pt>
                <c:pt idx="174">
                  <c:v>69.271429061889648</c:v>
                </c:pt>
                <c:pt idx="175">
                  <c:v>69.142856597900391</c:v>
                </c:pt>
                <c:pt idx="176">
                  <c:v>69.935714721679688</c:v>
                </c:pt>
                <c:pt idx="177">
                  <c:v>67.435712814331055</c:v>
                </c:pt>
                <c:pt idx="178">
                  <c:v>66.985713958740234</c:v>
                </c:pt>
                <c:pt idx="179">
                  <c:v>67.764286041259766</c:v>
                </c:pt>
                <c:pt idx="180">
                  <c:v>67.18571662902832</c:v>
                </c:pt>
                <c:pt idx="181">
                  <c:v>66.678569793701172</c:v>
                </c:pt>
                <c:pt idx="182">
                  <c:v>63.678572177886963</c:v>
                </c:pt>
                <c:pt idx="183">
                  <c:v>61.421428680419922</c:v>
                </c:pt>
                <c:pt idx="184">
                  <c:v>62.385713577270508</c:v>
                </c:pt>
                <c:pt idx="185">
                  <c:v>59.921430587768555</c:v>
                </c:pt>
                <c:pt idx="186">
                  <c:v>58.714284896850586</c:v>
                </c:pt>
                <c:pt idx="187">
                  <c:v>55.650001525878906</c:v>
                </c:pt>
                <c:pt idx="188">
                  <c:v>51.928569793701172</c:v>
                </c:pt>
                <c:pt idx="189">
                  <c:v>51.014286041259766</c:v>
                </c:pt>
                <c:pt idx="190">
                  <c:v>51.378570079803467</c:v>
                </c:pt>
                <c:pt idx="191">
                  <c:v>51.085716247558594</c:v>
                </c:pt>
                <c:pt idx="192">
                  <c:v>51.885719299316406</c:v>
                </c:pt>
                <c:pt idx="193">
                  <c:v>50.557144165039063</c:v>
                </c:pt>
                <c:pt idx="194">
                  <c:v>51.285713195800781</c:v>
                </c:pt>
                <c:pt idx="195">
                  <c:v>51.235712051391602</c:v>
                </c:pt>
                <c:pt idx="196">
                  <c:v>49.928572654724121</c:v>
                </c:pt>
                <c:pt idx="197">
                  <c:v>49.000000953674316</c:v>
                </c:pt>
                <c:pt idx="198">
                  <c:v>47.807141304016113</c:v>
                </c:pt>
                <c:pt idx="199">
                  <c:v>44.871427536010742</c:v>
                </c:pt>
                <c:pt idx="200">
                  <c:v>45.49285888671875</c:v>
                </c:pt>
                <c:pt idx="201">
                  <c:v>42.578571856021881</c:v>
                </c:pt>
                <c:pt idx="202">
                  <c:v>43.457144737243652</c:v>
                </c:pt>
                <c:pt idx="203">
                  <c:v>43.699999332427979</c:v>
                </c:pt>
                <c:pt idx="204">
                  <c:v>42.735712766647339</c:v>
                </c:pt>
                <c:pt idx="205">
                  <c:v>42.171427249908447</c:v>
                </c:pt>
                <c:pt idx="206">
                  <c:v>43.528570175170898</c:v>
                </c:pt>
                <c:pt idx="207">
                  <c:v>40.050000786781311</c:v>
                </c:pt>
                <c:pt idx="208">
                  <c:v>42.400001525878906</c:v>
                </c:pt>
                <c:pt idx="209">
                  <c:v>40.414287567138672</c:v>
                </c:pt>
                <c:pt idx="210">
                  <c:v>39.557136535644531</c:v>
                </c:pt>
                <c:pt idx="211">
                  <c:v>36.807151794433594</c:v>
                </c:pt>
                <c:pt idx="212">
                  <c:v>35.535713195800781</c:v>
                </c:pt>
                <c:pt idx="213">
                  <c:v>33.99285888671875</c:v>
                </c:pt>
                <c:pt idx="214">
                  <c:v>33.907142639160156</c:v>
                </c:pt>
                <c:pt idx="215">
                  <c:v>32.042861938476563</c:v>
                </c:pt>
                <c:pt idx="216">
                  <c:v>32.364284515380859</c:v>
                </c:pt>
                <c:pt idx="217">
                  <c:v>32.085714340209961</c:v>
                </c:pt>
                <c:pt idx="218">
                  <c:v>32.39285683631897</c:v>
                </c:pt>
                <c:pt idx="219">
                  <c:v>29.892857313156128</c:v>
                </c:pt>
                <c:pt idx="220">
                  <c:v>30.164285182952881</c:v>
                </c:pt>
                <c:pt idx="221">
                  <c:v>31.907144546508789</c:v>
                </c:pt>
                <c:pt idx="222">
                  <c:v>30.014286041259766</c:v>
                </c:pt>
                <c:pt idx="223">
                  <c:v>30.692855834960938</c:v>
                </c:pt>
                <c:pt idx="224">
                  <c:v>28.75</c:v>
                </c:pt>
                <c:pt idx="225">
                  <c:v>28.328571319580078</c:v>
                </c:pt>
                <c:pt idx="226">
                  <c:v>27.464286804199219</c:v>
                </c:pt>
                <c:pt idx="227">
                  <c:v>25.650001525878906</c:v>
                </c:pt>
                <c:pt idx="228">
                  <c:v>25.092853546142578</c:v>
                </c:pt>
                <c:pt idx="229">
                  <c:v>24.464286208152771</c:v>
                </c:pt>
                <c:pt idx="230">
                  <c:v>22.835714101791382</c:v>
                </c:pt>
                <c:pt idx="231">
                  <c:v>23.921427965164185</c:v>
                </c:pt>
                <c:pt idx="232">
                  <c:v>23.685713768005371</c:v>
                </c:pt>
                <c:pt idx="233">
                  <c:v>23.942856788635254</c:v>
                </c:pt>
                <c:pt idx="234">
                  <c:v>24.585714340209961</c:v>
                </c:pt>
                <c:pt idx="235">
                  <c:v>21.371427536010742</c:v>
                </c:pt>
                <c:pt idx="236">
                  <c:v>22.692856788635254</c:v>
                </c:pt>
                <c:pt idx="237">
                  <c:v>21.214285850524902</c:v>
                </c:pt>
                <c:pt idx="238">
                  <c:v>19.50714111328125</c:v>
                </c:pt>
                <c:pt idx="239">
                  <c:v>17.871428191661835</c:v>
                </c:pt>
                <c:pt idx="240">
                  <c:v>18.985714018344879</c:v>
                </c:pt>
                <c:pt idx="241">
                  <c:v>17.335714340209961</c:v>
                </c:pt>
                <c:pt idx="242">
                  <c:v>19.114285349845886</c:v>
                </c:pt>
                <c:pt idx="243">
                  <c:v>19.95001220703125</c:v>
                </c:pt>
                <c:pt idx="244">
                  <c:v>19.28570556640625</c:v>
                </c:pt>
                <c:pt idx="245">
                  <c:v>19.221435546875</c:v>
                </c:pt>
                <c:pt idx="246">
                  <c:v>19.935699462890625</c:v>
                </c:pt>
                <c:pt idx="247">
                  <c:v>17.878570556640625</c:v>
                </c:pt>
                <c:pt idx="248">
                  <c:v>19.978546142578125</c:v>
                </c:pt>
                <c:pt idx="249">
                  <c:v>17.43572998046875</c:v>
                </c:pt>
                <c:pt idx="250">
                  <c:v>14.414285659790039</c:v>
                </c:pt>
                <c:pt idx="251">
                  <c:v>15.021428108215332</c:v>
                </c:pt>
                <c:pt idx="252">
                  <c:v>14.935714244842529</c:v>
                </c:pt>
                <c:pt idx="253">
                  <c:v>15.178571701049805</c:v>
                </c:pt>
                <c:pt idx="254">
                  <c:v>15.985713481903076</c:v>
                </c:pt>
                <c:pt idx="255">
                  <c:v>15.142856597900391</c:v>
                </c:pt>
                <c:pt idx="256">
                  <c:v>17.642857551574707</c:v>
                </c:pt>
                <c:pt idx="257">
                  <c:v>19.835713624954224</c:v>
                </c:pt>
                <c:pt idx="258">
                  <c:v>19.014285802841187</c:v>
                </c:pt>
                <c:pt idx="259">
                  <c:v>17.807143211364746</c:v>
                </c:pt>
                <c:pt idx="260">
                  <c:v>18.799999237060547</c:v>
                </c:pt>
                <c:pt idx="261">
                  <c:v>16.657142639160156</c:v>
                </c:pt>
                <c:pt idx="262">
                  <c:v>17.421428680419922</c:v>
                </c:pt>
                <c:pt idx="263">
                  <c:v>17.621427536010742</c:v>
                </c:pt>
                <c:pt idx="264">
                  <c:v>16.97857141494751</c:v>
                </c:pt>
                <c:pt idx="265">
                  <c:v>16.142857074737549</c:v>
                </c:pt>
                <c:pt idx="266">
                  <c:v>17.885715484619141</c:v>
                </c:pt>
                <c:pt idx="267">
                  <c:v>16.75714111328125</c:v>
                </c:pt>
                <c:pt idx="268">
                  <c:v>19.307140350341797</c:v>
                </c:pt>
                <c:pt idx="269">
                  <c:v>17.928569793701172</c:v>
                </c:pt>
                <c:pt idx="270">
                  <c:v>17.878570556640625</c:v>
                </c:pt>
                <c:pt idx="271">
                  <c:v>17.449999809265137</c:v>
                </c:pt>
                <c:pt idx="272">
                  <c:v>20.128571510314941</c:v>
                </c:pt>
                <c:pt idx="273">
                  <c:v>20.950000286102295</c:v>
                </c:pt>
                <c:pt idx="274">
                  <c:v>22.264286041259766</c:v>
                </c:pt>
                <c:pt idx="275">
                  <c:v>21.699999809265137</c:v>
                </c:pt>
                <c:pt idx="276">
                  <c:v>21.900000810623169</c:v>
                </c:pt>
                <c:pt idx="277">
                  <c:v>19.942856788635254</c:v>
                </c:pt>
                <c:pt idx="278">
                  <c:v>20.40000057220459</c:v>
                </c:pt>
                <c:pt idx="279">
                  <c:v>18.700000286102295</c:v>
                </c:pt>
                <c:pt idx="280">
                  <c:v>18.835714340209961</c:v>
                </c:pt>
                <c:pt idx="281">
                  <c:v>15.385715246200562</c:v>
                </c:pt>
                <c:pt idx="282">
                  <c:v>15.628572225570679</c:v>
                </c:pt>
                <c:pt idx="283">
                  <c:v>16.79285717010498</c:v>
                </c:pt>
                <c:pt idx="284">
                  <c:v>17.15000057220459</c:v>
                </c:pt>
                <c:pt idx="285">
                  <c:v>14.24285888671875</c:v>
                </c:pt>
                <c:pt idx="286">
                  <c:v>15.357147216796875</c:v>
                </c:pt>
                <c:pt idx="287">
                  <c:v>14.385711669921875</c:v>
                </c:pt>
                <c:pt idx="288">
                  <c:v>17.357147216796875</c:v>
                </c:pt>
                <c:pt idx="289">
                  <c:v>14.342857360839844</c:v>
                </c:pt>
                <c:pt idx="290">
                  <c:v>13.599998474121094</c:v>
                </c:pt>
                <c:pt idx="291">
                  <c:v>13.364288330078125</c:v>
                </c:pt>
                <c:pt idx="292">
                  <c:v>14.371429443359375</c:v>
                </c:pt>
                <c:pt idx="293">
                  <c:v>12.79285717010498</c:v>
                </c:pt>
                <c:pt idx="294">
                  <c:v>12.00714111328125</c:v>
                </c:pt>
                <c:pt idx="295">
                  <c:v>9.5642852783203125</c:v>
                </c:pt>
                <c:pt idx="296">
                  <c:v>11.207141876220703</c:v>
                </c:pt>
                <c:pt idx="297">
                  <c:v>9.7357139587402344</c:v>
                </c:pt>
                <c:pt idx="298">
                  <c:v>9.9142861366271973</c:v>
                </c:pt>
                <c:pt idx="299">
                  <c:v>11.557143211364746</c:v>
                </c:pt>
                <c:pt idx="300">
                  <c:v>10.878572463989258</c:v>
                </c:pt>
                <c:pt idx="301">
                  <c:v>9.8499994277954102</c:v>
                </c:pt>
                <c:pt idx="302">
                  <c:v>10.985714673995972</c:v>
                </c:pt>
                <c:pt idx="303">
                  <c:v>11.30714225769043</c:v>
                </c:pt>
                <c:pt idx="304">
                  <c:v>11.364285945892334</c:v>
                </c:pt>
                <c:pt idx="305">
                  <c:v>10.335713863372803</c:v>
                </c:pt>
                <c:pt idx="306">
                  <c:v>9.2857142686843872</c:v>
                </c:pt>
                <c:pt idx="307">
                  <c:v>10.02142858505249</c:v>
                </c:pt>
                <c:pt idx="308">
                  <c:v>10.19999885559082</c:v>
                </c:pt>
                <c:pt idx="309">
                  <c:v>8.4857139587402344</c:v>
                </c:pt>
                <c:pt idx="310">
                  <c:v>9.25</c:v>
                </c:pt>
                <c:pt idx="311">
                  <c:v>8.8499984741210938</c:v>
                </c:pt>
                <c:pt idx="312">
                  <c:v>9.2500009536743164</c:v>
                </c:pt>
                <c:pt idx="313">
                  <c:v>7.1142864227294922</c:v>
                </c:pt>
                <c:pt idx="314">
                  <c:v>7.9928569793701172</c:v>
                </c:pt>
                <c:pt idx="315">
                  <c:v>8.7428569793701172</c:v>
                </c:pt>
                <c:pt idx="316">
                  <c:v>9.4642848968505859</c:v>
                </c:pt>
                <c:pt idx="317">
                  <c:v>7.7000007629394531</c:v>
                </c:pt>
                <c:pt idx="318">
                  <c:v>7.9785728454589844</c:v>
                </c:pt>
                <c:pt idx="319">
                  <c:v>7.2357139587402344</c:v>
                </c:pt>
                <c:pt idx="320">
                  <c:v>8.8571434020996094</c:v>
                </c:pt>
                <c:pt idx="321">
                  <c:v>7.7428569793701172</c:v>
                </c:pt>
                <c:pt idx="322">
                  <c:v>8.9214291572570801</c:v>
                </c:pt>
                <c:pt idx="323">
                  <c:v>8.628570556640625</c:v>
                </c:pt>
                <c:pt idx="324">
                  <c:v>11.19285774230957</c:v>
                </c:pt>
                <c:pt idx="325">
                  <c:v>10.550000190734863</c:v>
                </c:pt>
                <c:pt idx="326">
                  <c:v>12.564285278320313</c:v>
                </c:pt>
                <c:pt idx="327">
                  <c:v>11.828571319580078</c:v>
                </c:pt>
                <c:pt idx="328">
                  <c:v>12.342859268188477</c:v>
                </c:pt>
                <c:pt idx="329">
                  <c:v>9.4500007629394531</c:v>
                </c:pt>
                <c:pt idx="330">
                  <c:v>10.642856597900391</c:v>
                </c:pt>
                <c:pt idx="331">
                  <c:v>8.7785720825195313</c:v>
                </c:pt>
                <c:pt idx="332">
                  <c:v>9.3071441650390625</c:v>
                </c:pt>
                <c:pt idx="333">
                  <c:v>9.3428583145141602</c:v>
                </c:pt>
                <c:pt idx="334">
                  <c:v>9.9571437835693359</c:v>
                </c:pt>
                <c:pt idx="335">
                  <c:v>8.0999984741210938</c:v>
                </c:pt>
                <c:pt idx="336">
                  <c:v>8.3642845153808594</c:v>
                </c:pt>
                <c:pt idx="337">
                  <c:v>7.6571426391601563</c:v>
                </c:pt>
                <c:pt idx="338">
                  <c:v>7.6000003814697266</c:v>
                </c:pt>
                <c:pt idx="339">
                  <c:v>7.1857147216796875</c:v>
                </c:pt>
                <c:pt idx="340">
                  <c:v>6.2428550720214844</c:v>
                </c:pt>
                <c:pt idx="341">
                  <c:v>6.5500030517578125</c:v>
                </c:pt>
                <c:pt idx="342">
                  <c:v>7.9071426391601563</c:v>
                </c:pt>
                <c:pt idx="343">
                  <c:v>9.2999998331069946</c:v>
                </c:pt>
                <c:pt idx="344">
                  <c:v>10.750000476837158</c:v>
                </c:pt>
                <c:pt idx="345">
                  <c:v>11.078571677207947</c:v>
                </c:pt>
                <c:pt idx="346">
                  <c:v>12.514286994934082</c:v>
                </c:pt>
                <c:pt idx="347">
                  <c:v>11.164285659790039</c:v>
                </c:pt>
                <c:pt idx="348">
                  <c:v>12.014286041259766</c:v>
                </c:pt>
                <c:pt idx="349">
                  <c:v>11.257144927978516</c:v>
                </c:pt>
                <c:pt idx="350">
                  <c:v>11.471428871154785</c:v>
                </c:pt>
                <c:pt idx="351">
                  <c:v>10.735714435577393</c:v>
                </c:pt>
                <c:pt idx="352">
                  <c:v>11.264286041259766</c:v>
                </c:pt>
                <c:pt idx="353">
                  <c:v>11.242856979370117</c:v>
                </c:pt>
                <c:pt idx="354">
                  <c:v>13.064286231994629</c:v>
                </c:pt>
                <c:pt idx="355">
                  <c:v>12.921428680419922</c:v>
                </c:pt>
                <c:pt idx="356">
                  <c:v>15.699999809265137</c:v>
                </c:pt>
                <c:pt idx="357">
                  <c:v>15.442855834960938</c:v>
                </c:pt>
                <c:pt idx="358">
                  <c:v>16.585712432861328</c:v>
                </c:pt>
                <c:pt idx="359">
                  <c:v>16.149997711181641</c:v>
                </c:pt>
                <c:pt idx="360">
                  <c:v>17.021427154541016</c:v>
                </c:pt>
                <c:pt idx="361">
                  <c:v>15.414283752441406</c:v>
                </c:pt>
                <c:pt idx="362">
                  <c:v>15.892858505249023</c:v>
                </c:pt>
                <c:pt idx="363">
                  <c:v>13.371429443359375</c:v>
                </c:pt>
                <c:pt idx="364">
                  <c:v>12.971429824829102</c:v>
                </c:pt>
                <c:pt idx="365">
                  <c:v>11.221427917480469</c:v>
                </c:pt>
                <c:pt idx="366">
                  <c:v>13.192856907844543</c:v>
                </c:pt>
                <c:pt idx="367">
                  <c:v>11.035713881254196</c:v>
                </c:pt>
                <c:pt idx="368">
                  <c:v>12.207143306732178</c:v>
                </c:pt>
                <c:pt idx="369">
                  <c:v>11.092857360839844</c:v>
                </c:pt>
                <c:pt idx="370">
                  <c:v>11.200002670288086</c:v>
                </c:pt>
                <c:pt idx="371">
                  <c:v>8.4500007629394531</c:v>
                </c:pt>
                <c:pt idx="372">
                  <c:v>10.299999237060547</c:v>
                </c:pt>
                <c:pt idx="373">
                  <c:v>7.1999998092651367</c:v>
                </c:pt>
                <c:pt idx="374">
                  <c:v>7.3428571224212646</c:v>
                </c:pt>
                <c:pt idx="375">
                  <c:v>6.8499999046325684</c:v>
                </c:pt>
                <c:pt idx="376">
                  <c:v>4.9928550720214844</c:v>
                </c:pt>
                <c:pt idx="377">
                  <c:v>4.4214286804199219</c:v>
                </c:pt>
                <c:pt idx="378">
                  <c:v>7.3928571343421936</c:v>
                </c:pt>
                <c:pt idx="379">
                  <c:v>6.1857147216796875</c:v>
                </c:pt>
                <c:pt idx="380">
                  <c:v>7.7857151031494141</c:v>
                </c:pt>
                <c:pt idx="381">
                  <c:v>7.0428562164306641</c:v>
                </c:pt>
                <c:pt idx="382">
                  <c:v>8.1000003814697266</c:v>
                </c:pt>
                <c:pt idx="383">
                  <c:v>11.835712432861328</c:v>
                </c:pt>
                <c:pt idx="384">
                  <c:v>13.892854690551758</c:v>
                </c:pt>
                <c:pt idx="385">
                  <c:v>14.099998474121094</c:v>
                </c:pt>
                <c:pt idx="386">
                  <c:v>14.521427154541016</c:v>
                </c:pt>
                <c:pt idx="387">
                  <c:v>13.56428337097168</c:v>
                </c:pt>
                <c:pt idx="388">
                  <c:v>14.785713672637939</c:v>
                </c:pt>
                <c:pt idx="389">
                  <c:v>12.314285278320313</c:v>
                </c:pt>
                <c:pt idx="390">
                  <c:v>10.978570461273193</c:v>
                </c:pt>
                <c:pt idx="391">
                  <c:v>7.864285945892334</c:v>
                </c:pt>
                <c:pt idx="392">
                  <c:v>6.7000007629394531</c:v>
                </c:pt>
                <c:pt idx="393">
                  <c:v>5.0928573608398438</c:v>
                </c:pt>
                <c:pt idx="394">
                  <c:v>5.0714263916015625</c:v>
                </c:pt>
                <c:pt idx="395">
                  <c:v>3.364288330078125</c:v>
                </c:pt>
                <c:pt idx="396">
                  <c:v>5.0142860412597656</c:v>
                </c:pt>
                <c:pt idx="397">
                  <c:v>3.5857143402099609</c:v>
                </c:pt>
                <c:pt idx="398">
                  <c:v>4.5714263916015625</c:v>
                </c:pt>
                <c:pt idx="399">
                  <c:v>5.5285720825195313</c:v>
                </c:pt>
                <c:pt idx="400">
                  <c:v>6.4928572177886963</c:v>
                </c:pt>
                <c:pt idx="401">
                  <c:v>5.8428573608398438</c:v>
                </c:pt>
                <c:pt idx="402">
                  <c:v>7.8999996185302734</c:v>
                </c:pt>
                <c:pt idx="403">
                  <c:v>6.7999992370605469</c:v>
                </c:pt>
                <c:pt idx="404">
                  <c:v>7.5785708427429199</c:v>
                </c:pt>
                <c:pt idx="405">
                  <c:v>10.157142639160156</c:v>
                </c:pt>
                <c:pt idx="406">
                  <c:v>11.357142567634583</c:v>
                </c:pt>
                <c:pt idx="407">
                  <c:v>11.064285768195987</c:v>
                </c:pt>
                <c:pt idx="408">
                  <c:v>13.692856788635254</c:v>
                </c:pt>
                <c:pt idx="409">
                  <c:v>12.307142019271851</c:v>
                </c:pt>
                <c:pt idx="410">
                  <c:v>13.135714054107666</c:v>
                </c:pt>
                <c:pt idx="411">
                  <c:v>12.685714721679688</c:v>
                </c:pt>
                <c:pt idx="412">
                  <c:v>11.307144165039063</c:v>
                </c:pt>
                <c:pt idx="413">
                  <c:v>9.3285713195800781</c:v>
                </c:pt>
                <c:pt idx="414">
                  <c:v>9.2785720825195313</c:v>
                </c:pt>
                <c:pt idx="415">
                  <c:v>8.0642852783203125</c:v>
                </c:pt>
                <c:pt idx="416">
                  <c:v>9.3428573608398438</c:v>
                </c:pt>
                <c:pt idx="417">
                  <c:v>8.5</c:v>
                </c:pt>
                <c:pt idx="418">
                  <c:v>8.1857147216796875</c:v>
                </c:pt>
                <c:pt idx="419">
                  <c:v>8.3357143402099609</c:v>
                </c:pt>
                <c:pt idx="420">
                  <c:v>8.7999973297119141</c:v>
                </c:pt>
                <c:pt idx="421">
                  <c:v>9.4928569793701172</c:v>
                </c:pt>
                <c:pt idx="422">
                  <c:v>10.300000190734863</c:v>
                </c:pt>
                <c:pt idx="423">
                  <c:v>9.75</c:v>
                </c:pt>
                <c:pt idx="424">
                  <c:v>9.8214263916015625</c:v>
                </c:pt>
                <c:pt idx="425">
                  <c:v>8.8571434020996094</c:v>
                </c:pt>
                <c:pt idx="426">
                  <c:v>9.2000007629394531</c:v>
                </c:pt>
                <c:pt idx="427">
                  <c:v>9.3928565979003906</c:v>
                </c:pt>
                <c:pt idx="428">
                  <c:v>7.2071418762207031</c:v>
                </c:pt>
                <c:pt idx="429">
                  <c:v>6.7071418762207031</c:v>
                </c:pt>
                <c:pt idx="430">
                  <c:v>6.25714111328125</c:v>
                </c:pt>
                <c:pt idx="431">
                  <c:v>6.871429443359375</c:v>
                </c:pt>
                <c:pt idx="432">
                  <c:v>8.878570556640625</c:v>
                </c:pt>
                <c:pt idx="433">
                  <c:v>8.2857141494750977</c:v>
                </c:pt>
                <c:pt idx="434">
                  <c:v>8.2214288711547852</c:v>
                </c:pt>
                <c:pt idx="435">
                  <c:v>9.2714309692382813</c:v>
                </c:pt>
                <c:pt idx="436">
                  <c:v>10.214284896850586</c:v>
                </c:pt>
                <c:pt idx="437">
                  <c:v>11.907143592834473</c:v>
                </c:pt>
                <c:pt idx="438">
                  <c:v>12.107143402099609</c:v>
                </c:pt>
                <c:pt idx="439">
                  <c:v>10.942855834960938</c:v>
                </c:pt>
                <c:pt idx="440">
                  <c:v>12.528572082519531</c:v>
                </c:pt>
                <c:pt idx="441">
                  <c:v>10.528572082519531</c:v>
                </c:pt>
                <c:pt idx="442">
                  <c:v>12.278575897216797</c:v>
                </c:pt>
                <c:pt idx="443">
                  <c:v>10.528572082519531</c:v>
                </c:pt>
                <c:pt idx="444">
                  <c:v>10.857142448425293</c:v>
                </c:pt>
                <c:pt idx="445">
                  <c:v>10.857142448425293</c:v>
                </c:pt>
                <c:pt idx="446">
                  <c:v>10.857142448425293</c:v>
                </c:pt>
                <c:pt idx="447">
                  <c:v>10.857142448425293</c:v>
                </c:pt>
                <c:pt idx="448">
                  <c:v>10.857142448425293</c:v>
                </c:pt>
                <c:pt idx="449">
                  <c:v>10.857142448425293</c:v>
                </c:pt>
                <c:pt idx="450">
                  <c:v>10.857142448425293</c:v>
                </c:pt>
                <c:pt idx="451">
                  <c:v>10.857142448425293</c:v>
                </c:pt>
                <c:pt idx="452">
                  <c:v>8.7000000476837158</c:v>
                </c:pt>
                <c:pt idx="453">
                  <c:v>9.3857142925262451</c:v>
                </c:pt>
                <c:pt idx="454">
                  <c:v>10.75</c:v>
                </c:pt>
                <c:pt idx="455">
                  <c:v>9.7785720825195313</c:v>
                </c:pt>
                <c:pt idx="456">
                  <c:v>8.8714275360107422</c:v>
                </c:pt>
                <c:pt idx="457">
                  <c:v>8.0714263916015625</c:v>
                </c:pt>
                <c:pt idx="458">
                  <c:v>6.521428108215332</c:v>
                </c:pt>
                <c:pt idx="459">
                  <c:v>3.8642864227294922</c:v>
                </c:pt>
                <c:pt idx="460">
                  <c:v>2.0142850875854492</c:v>
                </c:pt>
                <c:pt idx="461">
                  <c:v>0.20714187622070313</c:v>
                </c:pt>
                <c:pt idx="462">
                  <c:v>-0.60000038146972656</c:v>
                </c:pt>
                <c:pt idx="463">
                  <c:v>-1.2571430206298828</c:v>
                </c:pt>
                <c:pt idx="464">
                  <c:v>-0.32857131958007813</c:v>
                </c:pt>
                <c:pt idx="465">
                  <c:v>0.95000076293945313</c:v>
                </c:pt>
                <c:pt idx="466">
                  <c:v>3.6071434020996094</c:v>
                </c:pt>
                <c:pt idx="467">
                  <c:v>4.5</c:v>
                </c:pt>
                <c:pt idx="468">
                  <c:v>5.1142864227294922</c:v>
                </c:pt>
                <c:pt idx="469">
                  <c:v>5.1571426391601563</c:v>
                </c:pt>
                <c:pt idx="470">
                  <c:v>5.8500022888183594</c:v>
                </c:pt>
                <c:pt idx="471">
                  <c:v>5.3499984741210938</c:v>
                </c:pt>
                <c:pt idx="472">
                  <c:v>5.6571426391601563</c:v>
                </c:pt>
                <c:pt idx="473">
                  <c:v>3.3499999046325684</c:v>
                </c:pt>
                <c:pt idx="474">
                  <c:v>4.6428565979003906</c:v>
                </c:pt>
                <c:pt idx="475">
                  <c:v>4.7642860412597656</c:v>
                </c:pt>
                <c:pt idx="476">
                  <c:v>5.2714309692382813</c:v>
                </c:pt>
                <c:pt idx="477">
                  <c:v>4.0571441650390625</c:v>
                </c:pt>
                <c:pt idx="478">
                  <c:v>3.8214263916015625</c:v>
                </c:pt>
                <c:pt idx="479">
                  <c:v>5.8142852783203125</c:v>
                </c:pt>
                <c:pt idx="480">
                  <c:v>8.1499977111816406</c:v>
                </c:pt>
                <c:pt idx="481">
                  <c:v>7.0000009536743164</c:v>
                </c:pt>
                <c:pt idx="482">
                  <c:v>6.7928571701049805</c:v>
                </c:pt>
                <c:pt idx="483">
                  <c:v>8.1357135772705078</c:v>
                </c:pt>
                <c:pt idx="484">
                  <c:v>9.0285715609788895</c:v>
                </c:pt>
                <c:pt idx="485">
                  <c:v>9.8642854690551758</c:v>
                </c:pt>
                <c:pt idx="486">
                  <c:v>8.4000005722045898</c:v>
                </c:pt>
                <c:pt idx="487">
                  <c:v>6.8428568840026855</c:v>
                </c:pt>
                <c:pt idx="488">
                  <c:v>4.9428571984171867</c:v>
                </c:pt>
                <c:pt idx="489">
                  <c:v>4.5785715579986572</c:v>
                </c:pt>
                <c:pt idx="490">
                  <c:v>2.2571430206298828</c:v>
                </c:pt>
                <c:pt idx="491">
                  <c:v>1.8999996185302734</c:v>
                </c:pt>
                <c:pt idx="492">
                  <c:v>2.3142852783203125</c:v>
                </c:pt>
                <c:pt idx="493">
                  <c:v>1.6999988555908203</c:v>
                </c:pt>
                <c:pt idx="494">
                  <c:v>2.5499992370605469</c:v>
                </c:pt>
                <c:pt idx="495">
                  <c:v>4.3500003814697266</c:v>
                </c:pt>
                <c:pt idx="496">
                  <c:v>6.614288330078125</c:v>
                </c:pt>
                <c:pt idx="497">
                  <c:v>5.4857139587402344</c:v>
                </c:pt>
                <c:pt idx="498">
                  <c:v>6.7428569793701172</c:v>
                </c:pt>
                <c:pt idx="499">
                  <c:v>6.0642852783203125</c:v>
                </c:pt>
                <c:pt idx="500">
                  <c:v>7.0214290618896484</c:v>
                </c:pt>
                <c:pt idx="501">
                  <c:v>7.1928558349609375</c:v>
                </c:pt>
                <c:pt idx="502">
                  <c:v>5.5285701751708984</c:v>
                </c:pt>
                <c:pt idx="503">
                  <c:v>4.9285736083984375</c:v>
                </c:pt>
                <c:pt idx="504">
                  <c:v>4.7000007629394531</c:v>
                </c:pt>
                <c:pt idx="505">
                  <c:v>3.9928550720214844</c:v>
                </c:pt>
                <c:pt idx="506">
                  <c:v>3.8642845153808594</c:v>
                </c:pt>
                <c:pt idx="507">
                  <c:v>3.4357142448425293</c:v>
                </c:pt>
                <c:pt idx="508">
                  <c:v>2.2999999523162842</c:v>
                </c:pt>
                <c:pt idx="509">
                  <c:v>3.5642852783203125</c:v>
                </c:pt>
                <c:pt idx="510">
                  <c:v>1.2857170104980469</c:v>
                </c:pt>
                <c:pt idx="511">
                  <c:v>1.6428565979003906</c:v>
                </c:pt>
                <c:pt idx="512">
                  <c:v>2.1357135772705078</c:v>
                </c:pt>
                <c:pt idx="513">
                  <c:v>2.02142333984375</c:v>
                </c:pt>
                <c:pt idx="514">
                  <c:v>2.7999992370605469</c:v>
                </c:pt>
                <c:pt idx="515">
                  <c:v>3.9214286804199219</c:v>
                </c:pt>
                <c:pt idx="516">
                  <c:v>3.2285690307617188</c:v>
                </c:pt>
                <c:pt idx="517">
                  <c:v>3.5428581237792969</c:v>
                </c:pt>
                <c:pt idx="518">
                  <c:v>4.7928581237792969</c:v>
                </c:pt>
                <c:pt idx="519">
                  <c:v>6.2714290618896484</c:v>
                </c:pt>
                <c:pt idx="520">
                  <c:v>6.2857142686843872</c:v>
                </c:pt>
                <c:pt idx="521">
                  <c:v>4.3000000715255737</c:v>
                </c:pt>
                <c:pt idx="522">
                  <c:v>5.4142856597900391</c:v>
                </c:pt>
                <c:pt idx="523">
                  <c:v>7.1857128143310547</c:v>
                </c:pt>
                <c:pt idx="524">
                  <c:v>7.9142856597900391</c:v>
                </c:pt>
                <c:pt idx="525">
                  <c:v>6.8285703659057617</c:v>
                </c:pt>
                <c:pt idx="526">
                  <c:v>3.4714279174804688</c:v>
                </c:pt>
                <c:pt idx="527">
                  <c:v>2.1142854690551758</c:v>
                </c:pt>
                <c:pt idx="528">
                  <c:v>3.1428570747375488</c:v>
                </c:pt>
                <c:pt idx="529">
                  <c:v>0.84285545349121094</c:v>
                </c:pt>
                <c:pt idx="530">
                  <c:v>-0.38571357727050781</c:v>
                </c:pt>
                <c:pt idx="531">
                  <c:v>-0.46428489685058594</c:v>
                </c:pt>
                <c:pt idx="532">
                  <c:v>0.17142868041992188</c:v>
                </c:pt>
                <c:pt idx="533">
                  <c:v>4.2357139587402344</c:v>
                </c:pt>
                <c:pt idx="534">
                  <c:v>5.4071445465087891</c:v>
                </c:pt>
                <c:pt idx="535">
                  <c:v>3.2000007629394531</c:v>
                </c:pt>
                <c:pt idx="536">
                  <c:v>3.4071426391601563</c:v>
                </c:pt>
                <c:pt idx="537">
                  <c:v>3.8928565979003906</c:v>
                </c:pt>
                <c:pt idx="538">
                  <c:v>3.25714111328125</c:v>
                </c:pt>
                <c:pt idx="539">
                  <c:v>2.7071437835693359</c:v>
                </c:pt>
                <c:pt idx="540">
                  <c:v>1.7357139587402344</c:v>
                </c:pt>
                <c:pt idx="541">
                  <c:v>3.4214284420013428</c:v>
                </c:pt>
                <c:pt idx="542">
                  <c:v>5.4357147216796875</c:v>
                </c:pt>
                <c:pt idx="543">
                  <c:v>6.7000007629394531</c:v>
                </c:pt>
                <c:pt idx="544">
                  <c:v>6.5642852783203125</c:v>
                </c:pt>
                <c:pt idx="545">
                  <c:v>6.8500022888183594</c:v>
                </c:pt>
                <c:pt idx="546">
                  <c:v>6.4071426391601563</c:v>
                </c:pt>
                <c:pt idx="547">
                  <c:v>5.4214286804199219</c:v>
                </c:pt>
                <c:pt idx="548">
                  <c:v>4.135711669921875</c:v>
                </c:pt>
                <c:pt idx="549">
                  <c:v>3.6499977111816406</c:v>
                </c:pt>
                <c:pt idx="550">
                  <c:v>3.5785713195800781</c:v>
                </c:pt>
                <c:pt idx="551">
                  <c:v>2.635711669921875</c:v>
                </c:pt>
                <c:pt idx="552">
                  <c:v>3.7214279174804688</c:v>
                </c:pt>
                <c:pt idx="553">
                  <c:v>5.4428558349609375</c:v>
                </c:pt>
                <c:pt idx="554">
                  <c:v>4.9357147216796875</c:v>
                </c:pt>
                <c:pt idx="555">
                  <c:v>4.2857131958007813</c:v>
                </c:pt>
                <c:pt idx="556">
                  <c:v>5.1071434020996094</c:v>
                </c:pt>
                <c:pt idx="557">
                  <c:v>4.3214263916015625</c:v>
                </c:pt>
                <c:pt idx="558">
                  <c:v>6.9642829895019531</c:v>
                </c:pt>
                <c:pt idx="559">
                  <c:v>5.1642875671386719</c:v>
                </c:pt>
                <c:pt idx="560">
                  <c:v>4.878570556640625</c:v>
                </c:pt>
                <c:pt idx="561">
                  <c:v>4.7214279174804688</c:v>
                </c:pt>
                <c:pt idx="562">
                  <c:v>7.3500022888183594</c:v>
                </c:pt>
                <c:pt idx="563">
                  <c:v>5.7714290618896484</c:v>
                </c:pt>
                <c:pt idx="564">
                  <c:v>6.1928558349609375</c:v>
                </c:pt>
                <c:pt idx="565">
                  <c:v>4.5142860412597656</c:v>
                </c:pt>
                <c:pt idx="566">
                  <c:v>5.3642845153808594</c:v>
                </c:pt>
                <c:pt idx="567">
                  <c:v>4.0785713195800781</c:v>
                </c:pt>
                <c:pt idx="568">
                  <c:v>4.8428573608398438</c:v>
                </c:pt>
                <c:pt idx="569">
                  <c:v>2.5214290618896484</c:v>
                </c:pt>
                <c:pt idx="570">
                  <c:v>4.9928569793701172</c:v>
                </c:pt>
                <c:pt idx="571">
                  <c:v>3.9071435928344727</c:v>
                </c:pt>
                <c:pt idx="572">
                  <c:v>3.8214282989501953</c:v>
                </c:pt>
                <c:pt idx="573">
                  <c:v>3.7499995231628418</c:v>
                </c:pt>
                <c:pt idx="574">
                  <c:v>6.4214286804199219</c:v>
                </c:pt>
                <c:pt idx="575">
                  <c:v>7</c:v>
                </c:pt>
                <c:pt idx="576">
                  <c:v>7.5928572416305542</c:v>
                </c:pt>
                <c:pt idx="577">
                  <c:v>9.385714054107666</c:v>
                </c:pt>
                <c:pt idx="578">
                  <c:v>10.27142858505249</c:v>
                </c:pt>
                <c:pt idx="579">
                  <c:v>10.378571510314941</c:v>
                </c:pt>
                <c:pt idx="580">
                  <c:v>11.028571367263794</c:v>
                </c:pt>
                <c:pt idx="581">
                  <c:v>11.149999618530273</c:v>
                </c:pt>
                <c:pt idx="582">
                  <c:v>10.235714040696621</c:v>
                </c:pt>
                <c:pt idx="583">
                  <c:v>11.792858123779297</c:v>
                </c:pt>
                <c:pt idx="584">
                  <c:v>9.3357124328613281</c:v>
                </c:pt>
                <c:pt idx="585">
                  <c:v>8.5999984741210938</c:v>
                </c:pt>
                <c:pt idx="586">
                  <c:v>8.878570556640625</c:v>
                </c:pt>
                <c:pt idx="587">
                  <c:v>8.3142852783203125</c:v>
                </c:pt>
                <c:pt idx="588">
                  <c:v>6.4285736083984375</c:v>
                </c:pt>
                <c:pt idx="589">
                  <c:v>6.3357162475585938</c:v>
                </c:pt>
                <c:pt idx="590">
                  <c:v>4.6928596496582031</c:v>
                </c:pt>
                <c:pt idx="591">
                  <c:v>4.5785713195800781</c:v>
                </c:pt>
                <c:pt idx="592">
                  <c:v>4.6642856597900391</c:v>
                </c:pt>
                <c:pt idx="593">
                  <c:v>5.4000000953674316</c:v>
                </c:pt>
                <c:pt idx="594">
                  <c:v>6.2071428298950195</c:v>
                </c:pt>
                <c:pt idx="595">
                  <c:v>5.864288330078125</c:v>
                </c:pt>
                <c:pt idx="596">
                  <c:v>6.1500015258789063</c:v>
                </c:pt>
                <c:pt idx="597">
                  <c:v>5.4285697937011719</c:v>
                </c:pt>
                <c:pt idx="598">
                  <c:v>5.4642829895019531</c:v>
                </c:pt>
                <c:pt idx="599">
                  <c:v>6.614288330078125</c:v>
                </c:pt>
                <c:pt idx="600">
                  <c:v>6.3500022888183594</c:v>
                </c:pt>
                <c:pt idx="601">
                  <c:v>5.3214302062988281</c:v>
                </c:pt>
                <c:pt idx="602">
                  <c:v>6.7928581237792969</c:v>
                </c:pt>
                <c:pt idx="603">
                  <c:v>5.4571418762207031</c:v>
                </c:pt>
                <c:pt idx="604">
                  <c:v>6.0357131958007813</c:v>
                </c:pt>
                <c:pt idx="605">
                  <c:v>5.2142868041992188</c:v>
                </c:pt>
                <c:pt idx="606">
                  <c:v>4.1785717010498047</c:v>
                </c:pt>
                <c:pt idx="607">
                  <c:v>3.3571434020996094</c:v>
                </c:pt>
                <c:pt idx="608">
                  <c:v>5.4499988555908203</c:v>
                </c:pt>
                <c:pt idx="609">
                  <c:v>5.5285720825195313</c:v>
                </c:pt>
                <c:pt idx="610">
                  <c:v>5.99285888671875</c:v>
                </c:pt>
                <c:pt idx="611">
                  <c:v>5.49285888671875</c:v>
                </c:pt>
                <c:pt idx="612">
                  <c:v>5.7142868041992188</c:v>
                </c:pt>
                <c:pt idx="613">
                  <c:v>6.6571426391601563</c:v>
                </c:pt>
                <c:pt idx="614">
                  <c:v>6.7357139587402344</c:v>
                </c:pt>
                <c:pt idx="615">
                  <c:v>7.2000007629394531</c:v>
                </c:pt>
                <c:pt idx="616">
                  <c:v>5.1642875671386719</c:v>
                </c:pt>
                <c:pt idx="617">
                  <c:v>7.1071429252624512</c:v>
                </c:pt>
                <c:pt idx="618">
                  <c:v>7.0857138633728027</c:v>
                </c:pt>
                <c:pt idx="619">
                  <c:v>7.0857143402099609</c:v>
                </c:pt>
                <c:pt idx="620">
                  <c:v>9.0071425437927246</c:v>
                </c:pt>
                <c:pt idx="621">
                  <c:v>9.6285715103149414</c:v>
                </c:pt>
                <c:pt idx="622">
                  <c:v>8.3285711295902729</c:v>
                </c:pt>
                <c:pt idx="623">
                  <c:v>10.907142877578735</c:v>
                </c:pt>
                <c:pt idx="624">
                  <c:v>10.185714721679688</c:v>
                </c:pt>
                <c:pt idx="625">
                  <c:v>10.5</c:v>
                </c:pt>
                <c:pt idx="626">
                  <c:v>9.6642875671386719</c:v>
                </c:pt>
                <c:pt idx="627">
                  <c:v>6.8428554534912109</c:v>
                </c:pt>
                <c:pt idx="628">
                  <c:v>7.7857093811035156</c:v>
                </c:pt>
                <c:pt idx="629">
                  <c:v>8.5</c:v>
                </c:pt>
                <c:pt idx="630">
                  <c:v>6.8285713195800781</c:v>
                </c:pt>
                <c:pt idx="631">
                  <c:v>5.4571418762207031</c:v>
                </c:pt>
                <c:pt idx="632">
                  <c:v>5.628570556640625</c:v>
                </c:pt>
                <c:pt idx="633">
                  <c:v>6.6357154846191406</c:v>
                </c:pt>
                <c:pt idx="634">
                  <c:v>7.1214256286621094</c:v>
                </c:pt>
                <c:pt idx="635">
                  <c:v>8.1142845153808594</c:v>
                </c:pt>
                <c:pt idx="636">
                  <c:v>7.7071456909179688</c:v>
                </c:pt>
                <c:pt idx="637">
                  <c:v>7.5071449279785156</c:v>
                </c:pt>
                <c:pt idx="638">
                  <c:v>8.4857139587402344</c:v>
                </c:pt>
                <c:pt idx="639">
                  <c:v>8.5500030517578125</c:v>
                </c:pt>
                <c:pt idx="640">
                  <c:v>9.621429443359375</c:v>
                </c:pt>
                <c:pt idx="641">
                  <c:v>8.6428565979003906</c:v>
                </c:pt>
                <c:pt idx="642">
                  <c:v>7.0642852783203125</c:v>
                </c:pt>
                <c:pt idx="643">
                  <c:v>4.4785709381103516</c:v>
                </c:pt>
                <c:pt idx="644">
                  <c:v>5.8214302062988281</c:v>
                </c:pt>
                <c:pt idx="645">
                  <c:v>5.7785714268684387</c:v>
                </c:pt>
                <c:pt idx="646">
                  <c:v>5.8357162475585938</c:v>
                </c:pt>
                <c:pt idx="647">
                  <c:v>4.9357109069824219</c:v>
                </c:pt>
                <c:pt idx="648">
                  <c:v>5.6928596496582031</c:v>
                </c:pt>
                <c:pt idx="649">
                  <c:v>6.7785720825195313</c:v>
                </c:pt>
                <c:pt idx="650">
                  <c:v>10.149997711181641</c:v>
                </c:pt>
                <c:pt idx="651">
                  <c:v>9.0571422576904297</c:v>
                </c:pt>
                <c:pt idx="652">
                  <c:v>11.421428326517344</c:v>
                </c:pt>
                <c:pt idx="653">
                  <c:v>12.249998092651367</c:v>
                </c:pt>
                <c:pt idx="654">
                  <c:v>13.75</c:v>
                </c:pt>
                <c:pt idx="655">
                  <c:v>14.014286041259766</c:v>
                </c:pt>
                <c:pt idx="656">
                  <c:v>12.457141876220703</c:v>
                </c:pt>
                <c:pt idx="657">
                  <c:v>11.707141876220703</c:v>
                </c:pt>
                <c:pt idx="658">
                  <c:v>12.478570938110352</c:v>
                </c:pt>
                <c:pt idx="659">
                  <c:v>12.207143068313599</c:v>
                </c:pt>
                <c:pt idx="660">
                  <c:v>13.335713863372803</c:v>
                </c:pt>
                <c:pt idx="661">
                  <c:v>14.450000762939453</c:v>
                </c:pt>
                <c:pt idx="662">
                  <c:v>16.79285717010498</c:v>
                </c:pt>
                <c:pt idx="663">
                  <c:v>17.050000488758087</c:v>
                </c:pt>
                <c:pt idx="664">
                  <c:v>18.17857027053833</c:v>
                </c:pt>
                <c:pt idx="665">
                  <c:v>17.678571701049805</c:v>
                </c:pt>
                <c:pt idx="666">
                  <c:v>17.142856597900391</c:v>
                </c:pt>
                <c:pt idx="667">
                  <c:v>15.80714225769043</c:v>
                </c:pt>
                <c:pt idx="668">
                  <c:v>14.392856597900391</c:v>
                </c:pt>
                <c:pt idx="669">
                  <c:v>11.607143402099609</c:v>
                </c:pt>
                <c:pt idx="670">
                  <c:v>11.935707092285156</c:v>
                </c:pt>
                <c:pt idx="671">
                  <c:v>10.407142639160156</c:v>
                </c:pt>
                <c:pt idx="672">
                  <c:v>11.207145690917969</c:v>
                </c:pt>
                <c:pt idx="673">
                  <c:v>9.628570556640625</c:v>
                </c:pt>
                <c:pt idx="674">
                  <c:v>10.164287567138672</c:v>
                </c:pt>
                <c:pt idx="675">
                  <c:v>8.7785701751708984</c:v>
                </c:pt>
                <c:pt idx="676">
                  <c:v>9.8285717964172363</c:v>
                </c:pt>
                <c:pt idx="677">
                  <c:v>9.885714054107666</c:v>
                </c:pt>
                <c:pt idx="678">
                  <c:v>10.814285755157471</c:v>
                </c:pt>
                <c:pt idx="679">
                  <c:v>9.2357138395309448</c:v>
                </c:pt>
                <c:pt idx="680">
                  <c:v>11.428571701049805</c:v>
                </c:pt>
                <c:pt idx="681">
                  <c:v>10.62857186794281</c:v>
                </c:pt>
                <c:pt idx="682">
                  <c:v>11.19285774230957</c:v>
                </c:pt>
                <c:pt idx="683">
                  <c:v>10.521428942680359</c:v>
                </c:pt>
                <c:pt idx="684">
                  <c:v>9.4785714149475098</c:v>
                </c:pt>
                <c:pt idx="685">
                  <c:v>8.2357144951820374</c:v>
                </c:pt>
                <c:pt idx="686">
                  <c:v>9.8214263916015625</c:v>
                </c:pt>
                <c:pt idx="687">
                  <c:v>9.0642871856689453</c:v>
                </c:pt>
                <c:pt idx="688">
                  <c:v>7.3428554534912109</c:v>
                </c:pt>
                <c:pt idx="689">
                  <c:v>7.3500001430511475</c:v>
                </c:pt>
                <c:pt idx="690">
                  <c:v>6.5214271545410156</c:v>
                </c:pt>
                <c:pt idx="691">
                  <c:v>7.0428562164306641</c:v>
                </c:pt>
                <c:pt idx="692">
                  <c:v>7.0214288234710693</c:v>
                </c:pt>
                <c:pt idx="693">
                  <c:v>4.6642856597900391</c:v>
                </c:pt>
                <c:pt idx="694">
                  <c:v>3.621429443359375</c:v>
                </c:pt>
                <c:pt idx="695">
                  <c:v>5.8142852783203125</c:v>
                </c:pt>
                <c:pt idx="696">
                  <c:v>6.4357147216796875</c:v>
                </c:pt>
                <c:pt idx="697">
                  <c:v>8.4357147216796875</c:v>
                </c:pt>
                <c:pt idx="698">
                  <c:v>7.4642868041992188</c:v>
                </c:pt>
                <c:pt idx="699">
                  <c:v>6.6714324951171875</c:v>
                </c:pt>
                <c:pt idx="700">
                  <c:v>7.2857131958007813</c:v>
                </c:pt>
                <c:pt idx="701">
                  <c:v>6.5714302062988281</c:v>
                </c:pt>
                <c:pt idx="702">
                  <c:v>6.3214302062988281</c:v>
                </c:pt>
                <c:pt idx="703">
                  <c:v>4.9642868041992188</c:v>
                </c:pt>
                <c:pt idx="704">
                  <c:v>4.121429443359375</c:v>
                </c:pt>
                <c:pt idx="705">
                  <c:v>3.371429443359375</c:v>
                </c:pt>
                <c:pt idx="706">
                  <c:v>3.6857147216796875</c:v>
                </c:pt>
                <c:pt idx="707">
                  <c:v>4.0499992370605469</c:v>
                </c:pt>
                <c:pt idx="708">
                  <c:v>5.9500007629394531</c:v>
                </c:pt>
                <c:pt idx="709">
                  <c:v>3.5214309692382813</c:v>
                </c:pt>
                <c:pt idx="710">
                  <c:v>3.3571395874023438</c:v>
                </c:pt>
                <c:pt idx="711">
                  <c:v>3.5642852783203125</c:v>
                </c:pt>
                <c:pt idx="712">
                  <c:v>5.8071441650390625</c:v>
                </c:pt>
                <c:pt idx="713">
                  <c:v>5.6642837524414063</c:v>
                </c:pt>
                <c:pt idx="714">
                  <c:v>6.7642898559570313</c:v>
                </c:pt>
                <c:pt idx="715">
                  <c:v>4.3357086181640625</c:v>
                </c:pt>
                <c:pt idx="716">
                  <c:v>4.7142868041992188</c:v>
                </c:pt>
                <c:pt idx="717">
                  <c:v>5.9000015258789063</c:v>
                </c:pt>
                <c:pt idx="718">
                  <c:v>5.9214286804199219</c:v>
                </c:pt>
                <c:pt idx="719">
                  <c:v>5.6785717010498047</c:v>
                </c:pt>
                <c:pt idx="720">
                  <c:v>6.5</c:v>
                </c:pt>
                <c:pt idx="721">
                  <c:v>5.7428574562072754</c:v>
                </c:pt>
                <c:pt idx="722">
                  <c:v>6.6428565979003906</c:v>
                </c:pt>
                <c:pt idx="723">
                  <c:v>6.9428571909666061</c:v>
                </c:pt>
                <c:pt idx="724">
                  <c:v>4.7428569793701172</c:v>
                </c:pt>
                <c:pt idx="725">
                  <c:v>3.3857145309448242</c:v>
                </c:pt>
                <c:pt idx="726">
                  <c:v>1.6285715103149414</c:v>
                </c:pt>
                <c:pt idx="727">
                  <c:v>1.6428573131561279</c:v>
                </c:pt>
                <c:pt idx="728">
                  <c:v>1.4142856597900391</c:v>
                </c:pt>
                <c:pt idx="729">
                  <c:v>1.6785717010498047</c:v>
                </c:pt>
                <c:pt idx="730">
                  <c:v>3.2428569793701172</c:v>
                </c:pt>
                <c:pt idx="731">
                  <c:v>4.2999998331069946</c:v>
                </c:pt>
                <c:pt idx="732">
                  <c:v>6.2428569793701172</c:v>
                </c:pt>
                <c:pt idx="733">
                  <c:v>6.9928574562072754</c:v>
                </c:pt>
                <c:pt idx="734">
                  <c:v>7.0642890930175781</c:v>
                </c:pt>
                <c:pt idx="735">
                  <c:v>5.6571426391601563</c:v>
                </c:pt>
                <c:pt idx="736">
                  <c:v>5.9642848968505859</c:v>
                </c:pt>
                <c:pt idx="737">
                  <c:v>6.3499984741210938</c:v>
                </c:pt>
                <c:pt idx="738">
                  <c:v>7.2285690307617188</c:v>
                </c:pt>
                <c:pt idx="739">
                  <c:v>7.4142875671386719</c:v>
                </c:pt>
                <c:pt idx="740">
                  <c:v>6.7357139587402344</c:v>
                </c:pt>
                <c:pt idx="741">
                  <c:v>7.0142858028411865</c:v>
                </c:pt>
                <c:pt idx="742">
                  <c:v>9.9642868041992188</c:v>
                </c:pt>
                <c:pt idx="743">
                  <c:v>8.9714279174804688</c:v>
                </c:pt>
                <c:pt idx="744">
                  <c:v>9.5571422576904297</c:v>
                </c:pt>
                <c:pt idx="745">
                  <c:v>7.8642854690551758</c:v>
                </c:pt>
                <c:pt idx="746">
                  <c:v>6.121429443359375</c:v>
                </c:pt>
                <c:pt idx="747">
                  <c:v>7.00714111328125</c:v>
                </c:pt>
                <c:pt idx="748">
                  <c:v>6.0357131958007813</c:v>
                </c:pt>
                <c:pt idx="749">
                  <c:v>4.2928581237792969</c:v>
                </c:pt>
                <c:pt idx="750">
                  <c:v>3.6642856597900391</c:v>
                </c:pt>
                <c:pt idx="751">
                  <c:v>2.5571432113647461</c:v>
                </c:pt>
                <c:pt idx="752">
                  <c:v>3.8214282989501953</c:v>
                </c:pt>
                <c:pt idx="753">
                  <c:v>5.9499993324279785</c:v>
                </c:pt>
                <c:pt idx="754">
                  <c:v>5.0142856240272522</c:v>
                </c:pt>
                <c:pt idx="755">
                  <c:v>7.0857143402099609</c:v>
                </c:pt>
                <c:pt idx="756">
                  <c:v>7.5999999046325684</c:v>
                </c:pt>
                <c:pt idx="757">
                  <c:v>8.6785736083984375</c:v>
                </c:pt>
                <c:pt idx="758">
                  <c:v>8.1357154846191406</c:v>
                </c:pt>
                <c:pt idx="759">
                  <c:v>7.0642890930175781</c:v>
                </c:pt>
                <c:pt idx="760">
                  <c:v>5.7214279174804688</c:v>
                </c:pt>
                <c:pt idx="761">
                  <c:v>5.4000015258789063</c:v>
                </c:pt>
                <c:pt idx="762">
                  <c:v>4.5928573608398438</c:v>
                </c:pt>
                <c:pt idx="763">
                  <c:v>4.1071395874023438</c:v>
                </c:pt>
                <c:pt idx="764">
                  <c:v>4.4714279174804688</c:v>
                </c:pt>
                <c:pt idx="765">
                  <c:v>3.0999984741210938</c:v>
                </c:pt>
                <c:pt idx="766">
                  <c:v>5.2642898559570313</c:v>
                </c:pt>
                <c:pt idx="767">
                  <c:v>5.00714111328125</c:v>
                </c:pt>
                <c:pt idx="768">
                  <c:v>6.4714279174804688</c:v>
                </c:pt>
                <c:pt idx="769">
                  <c:v>4.7428550720214844</c:v>
                </c:pt>
                <c:pt idx="770">
                  <c:v>7.5499992370605469</c:v>
                </c:pt>
                <c:pt idx="771">
                  <c:v>5.8214302062988281</c:v>
                </c:pt>
                <c:pt idx="772">
                  <c:v>6.49285888671875</c:v>
                </c:pt>
                <c:pt idx="773">
                  <c:v>4.885711669921875</c:v>
                </c:pt>
                <c:pt idx="774">
                  <c:v>3.8357162475585938</c:v>
                </c:pt>
                <c:pt idx="775">
                  <c:v>2.9357147216796875</c:v>
                </c:pt>
                <c:pt idx="776">
                  <c:v>3.9642848968505859</c:v>
                </c:pt>
                <c:pt idx="777">
                  <c:v>0.15714263916015625</c:v>
                </c:pt>
                <c:pt idx="778">
                  <c:v>1.2285690307617188</c:v>
                </c:pt>
                <c:pt idx="779">
                  <c:v>1.8428573608398438</c:v>
                </c:pt>
                <c:pt idx="780">
                  <c:v>0.32857131958007813</c:v>
                </c:pt>
                <c:pt idx="781">
                  <c:v>1.4857139587402344</c:v>
                </c:pt>
                <c:pt idx="782">
                  <c:v>4.5642852783203125</c:v>
                </c:pt>
                <c:pt idx="783">
                  <c:v>4.6857128143310547</c:v>
                </c:pt>
                <c:pt idx="784">
                  <c:v>6.8785724639892578</c:v>
                </c:pt>
                <c:pt idx="785">
                  <c:v>6.2642879486083984</c:v>
                </c:pt>
                <c:pt idx="786">
                  <c:v>6.0214271545410156</c:v>
                </c:pt>
                <c:pt idx="787">
                  <c:v>7.3428573608398438</c:v>
                </c:pt>
                <c:pt idx="788">
                  <c:v>7.2071418762207031</c:v>
                </c:pt>
                <c:pt idx="789">
                  <c:v>3.6857147216796875</c:v>
                </c:pt>
                <c:pt idx="790">
                  <c:v>3.3214302062988281</c:v>
                </c:pt>
                <c:pt idx="791">
                  <c:v>3.2857151031494141</c:v>
                </c:pt>
                <c:pt idx="792">
                  <c:v>4.5642852783203125</c:v>
                </c:pt>
                <c:pt idx="793">
                  <c:v>5.4285717010498047</c:v>
                </c:pt>
                <c:pt idx="794">
                  <c:v>6.5428543090820313</c:v>
                </c:pt>
                <c:pt idx="795">
                  <c:v>6.0428576469421387</c:v>
                </c:pt>
                <c:pt idx="796">
                  <c:v>7.9071428179740906</c:v>
                </c:pt>
                <c:pt idx="797">
                  <c:v>6.2214279174804688</c:v>
                </c:pt>
                <c:pt idx="798">
                  <c:v>8</c:v>
                </c:pt>
                <c:pt idx="799">
                  <c:v>7.5714302062988281</c:v>
                </c:pt>
                <c:pt idx="800">
                  <c:v>5.7999992370605469</c:v>
                </c:pt>
                <c:pt idx="801">
                  <c:v>3.9857158660888672</c:v>
                </c:pt>
                <c:pt idx="802">
                  <c:v>4.878570556640625</c:v>
                </c:pt>
                <c:pt idx="803">
                  <c:v>2.2928581237792969</c:v>
                </c:pt>
                <c:pt idx="804">
                  <c:v>4.7714271545410156</c:v>
                </c:pt>
                <c:pt idx="805">
                  <c:v>3.1071434020996094</c:v>
                </c:pt>
                <c:pt idx="806">
                  <c:v>0.90000152587890625</c:v>
                </c:pt>
                <c:pt idx="807">
                  <c:v>2.1642837524414063</c:v>
                </c:pt>
                <c:pt idx="808">
                  <c:v>3.5285720825195313</c:v>
                </c:pt>
                <c:pt idx="809">
                  <c:v>4.4142875671386719</c:v>
                </c:pt>
                <c:pt idx="810">
                  <c:v>7.8071441650390625</c:v>
                </c:pt>
                <c:pt idx="811">
                  <c:v>6.0285720825195313</c:v>
                </c:pt>
                <c:pt idx="812">
                  <c:v>6.2000007629394531</c:v>
                </c:pt>
                <c:pt idx="813">
                  <c:v>10.157142639160156</c:v>
                </c:pt>
                <c:pt idx="814">
                  <c:v>10.771427154541016</c:v>
                </c:pt>
                <c:pt idx="815">
                  <c:v>8.7571430206298828</c:v>
                </c:pt>
                <c:pt idx="816">
                  <c:v>7.0214271545410156</c:v>
                </c:pt>
                <c:pt idx="817">
                  <c:v>5.6999998092651367</c:v>
                </c:pt>
                <c:pt idx="818">
                  <c:v>7.5714282989501953</c:v>
                </c:pt>
                <c:pt idx="819">
                  <c:v>7.2428560256958008</c:v>
                </c:pt>
                <c:pt idx="820">
                  <c:v>4.25</c:v>
                </c:pt>
                <c:pt idx="821">
                  <c:v>3.6000003814697266</c:v>
                </c:pt>
                <c:pt idx="822">
                  <c:v>5.385714054107666</c:v>
                </c:pt>
                <c:pt idx="823">
                  <c:v>5.6499999761581421</c:v>
                </c:pt>
                <c:pt idx="824">
                  <c:v>4.385711669921875</c:v>
                </c:pt>
                <c:pt idx="825">
                  <c:v>2.7142868041992188</c:v>
                </c:pt>
                <c:pt idx="826">
                  <c:v>1.8214340209960938</c:v>
                </c:pt>
                <c:pt idx="827">
                  <c:v>3.5642852783203125</c:v>
                </c:pt>
                <c:pt idx="828">
                  <c:v>4.5999984741210938</c:v>
                </c:pt>
                <c:pt idx="829">
                  <c:v>5.0714282989501953</c:v>
                </c:pt>
                <c:pt idx="830">
                  <c:v>5.9714260101318359</c:v>
                </c:pt>
                <c:pt idx="831">
                  <c:v>6.8214302062988281</c:v>
                </c:pt>
                <c:pt idx="832">
                  <c:v>8.6785659790039063</c:v>
                </c:pt>
                <c:pt idx="833">
                  <c:v>7.7357139587402344</c:v>
                </c:pt>
                <c:pt idx="834">
                  <c:v>7.5499992370605469</c:v>
                </c:pt>
                <c:pt idx="835">
                  <c:v>4.1857147216796875</c:v>
                </c:pt>
                <c:pt idx="836">
                  <c:v>4.7071437835693359</c:v>
                </c:pt>
                <c:pt idx="837">
                  <c:v>3.75</c:v>
                </c:pt>
                <c:pt idx="838">
                  <c:v>4.885711669921875</c:v>
                </c:pt>
                <c:pt idx="839">
                  <c:v>4.5071449279785156</c:v>
                </c:pt>
                <c:pt idx="840">
                  <c:v>7.0785713195800781</c:v>
                </c:pt>
                <c:pt idx="841">
                  <c:v>7.1428565979003906</c:v>
                </c:pt>
                <c:pt idx="842">
                  <c:v>11.042858123779297</c:v>
                </c:pt>
                <c:pt idx="843">
                  <c:v>10.221427917480469</c:v>
                </c:pt>
                <c:pt idx="844">
                  <c:v>11.435712814331055</c:v>
                </c:pt>
                <c:pt idx="845">
                  <c:v>10.478572845458984</c:v>
                </c:pt>
                <c:pt idx="846">
                  <c:v>9.1214256286621094</c:v>
                </c:pt>
                <c:pt idx="847">
                  <c:v>7.99285888671875</c:v>
                </c:pt>
                <c:pt idx="848">
                  <c:v>7.621429443359375</c:v>
                </c:pt>
                <c:pt idx="849">
                  <c:v>5.2857131958007813</c:v>
                </c:pt>
                <c:pt idx="850">
                  <c:v>4.8499984741210938</c:v>
                </c:pt>
                <c:pt idx="851">
                  <c:v>2.9428558349609375</c:v>
                </c:pt>
                <c:pt idx="852">
                  <c:v>3.0142860412597656</c:v>
                </c:pt>
                <c:pt idx="853">
                  <c:v>3.3142852783203125</c:v>
                </c:pt>
                <c:pt idx="854">
                  <c:v>3.5714263916015625</c:v>
                </c:pt>
                <c:pt idx="855">
                  <c:v>3.8428573608398438</c:v>
                </c:pt>
                <c:pt idx="856">
                  <c:v>5.4357147216796875</c:v>
                </c:pt>
                <c:pt idx="857">
                  <c:v>4.357147216796875</c:v>
                </c:pt>
                <c:pt idx="858">
                  <c:v>5.4785728454589844</c:v>
                </c:pt>
                <c:pt idx="859">
                  <c:v>5.25</c:v>
                </c:pt>
                <c:pt idx="860">
                  <c:v>5.2071418762207031</c:v>
                </c:pt>
                <c:pt idx="861">
                  <c:v>4.8642845153808594</c:v>
                </c:pt>
                <c:pt idx="862">
                  <c:v>2.5214271545410156</c:v>
                </c:pt>
                <c:pt idx="863">
                  <c:v>1.6071434020996094</c:v>
                </c:pt>
                <c:pt idx="864">
                  <c:v>3.1857147216796875</c:v>
                </c:pt>
                <c:pt idx="865">
                  <c:v>1.5642852783203125</c:v>
                </c:pt>
                <c:pt idx="866">
                  <c:v>1.5</c:v>
                </c:pt>
                <c:pt idx="867">
                  <c:v>3.1857142448425293</c:v>
                </c:pt>
                <c:pt idx="868">
                  <c:v>2.0785714387893677</c:v>
                </c:pt>
                <c:pt idx="869">
                  <c:v>2.8071427345275879</c:v>
                </c:pt>
                <c:pt idx="870">
                  <c:v>5.6357135772705078</c:v>
                </c:pt>
                <c:pt idx="871">
                  <c:v>4.5714288055896759</c:v>
                </c:pt>
                <c:pt idx="872">
                  <c:v>6.2642860412597656</c:v>
                </c:pt>
                <c:pt idx="873">
                  <c:v>6.8428570032119751</c:v>
                </c:pt>
                <c:pt idx="874">
                  <c:v>5.1499999761581421</c:v>
                </c:pt>
                <c:pt idx="875">
                  <c:v>6.4999997615814209</c:v>
                </c:pt>
                <c:pt idx="876">
                  <c:v>8.0357151031494141</c:v>
                </c:pt>
                <c:pt idx="877">
                  <c:v>4.2214286327362061</c:v>
                </c:pt>
                <c:pt idx="878">
                  <c:v>4.9285709857940674</c:v>
                </c:pt>
                <c:pt idx="879">
                  <c:v>4.2928581237792969</c:v>
                </c:pt>
                <c:pt idx="880">
                  <c:v>4.7714284658432007</c:v>
                </c:pt>
                <c:pt idx="881">
                  <c:v>5.1785697937011719</c:v>
                </c:pt>
                <c:pt idx="882">
                  <c:v>2.5</c:v>
                </c:pt>
                <c:pt idx="883">
                  <c:v>1.8071403503417969</c:v>
                </c:pt>
                <c:pt idx="884">
                  <c:v>2.5785713195800781</c:v>
                </c:pt>
                <c:pt idx="885">
                  <c:v>2.0357131958007813</c:v>
                </c:pt>
                <c:pt idx="886">
                  <c:v>2.2571430206298828</c:v>
                </c:pt>
                <c:pt idx="887">
                  <c:v>0.92142844200134277</c:v>
                </c:pt>
                <c:pt idx="888">
                  <c:v>0.15714263916015625</c:v>
                </c:pt>
                <c:pt idx="889">
                  <c:v>1.6071434020996094</c:v>
                </c:pt>
                <c:pt idx="890">
                  <c:v>1.99285888671875</c:v>
                </c:pt>
                <c:pt idx="891">
                  <c:v>2.899993896484375</c:v>
                </c:pt>
                <c:pt idx="892">
                  <c:v>3.399993896484375</c:v>
                </c:pt>
                <c:pt idx="893">
                  <c:v>3.4428567886352539</c:v>
                </c:pt>
                <c:pt idx="894">
                  <c:v>4.2642855644226074</c:v>
                </c:pt>
                <c:pt idx="895">
                  <c:v>4.3428564071655273</c:v>
                </c:pt>
                <c:pt idx="896">
                  <c:v>5.2571430206298828</c:v>
                </c:pt>
                <c:pt idx="897">
                  <c:v>3.6571426391601563</c:v>
                </c:pt>
                <c:pt idx="898">
                  <c:v>3.5428576469421387</c:v>
                </c:pt>
                <c:pt idx="899">
                  <c:v>1.7214288711547852</c:v>
                </c:pt>
                <c:pt idx="900">
                  <c:v>1.1785717010498047</c:v>
                </c:pt>
                <c:pt idx="901">
                  <c:v>0.40714263916015625</c:v>
                </c:pt>
                <c:pt idx="902">
                  <c:v>1.0999999046325684</c:v>
                </c:pt>
                <c:pt idx="903">
                  <c:v>-0.47142982482910156</c:v>
                </c:pt>
                <c:pt idx="904">
                  <c:v>1.5428581237792969</c:v>
                </c:pt>
                <c:pt idx="905">
                  <c:v>1.9857139587402344</c:v>
                </c:pt>
                <c:pt idx="906">
                  <c:v>2.7928562164306641</c:v>
                </c:pt>
                <c:pt idx="907">
                  <c:v>3.7142868041992188</c:v>
                </c:pt>
                <c:pt idx="908">
                  <c:v>3.4999998807907104</c:v>
                </c:pt>
                <c:pt idx="909">
                  <c:v>3.121429443359375</c:v>
                </c:pt>
                <c:pt idx="910">
                  <c:v>4.3857141733169556</c:v>
                </c:pt>
                <c:pt idx="911">
                  <c:v>3.7428572177886963</c:v>
                </c:pt>
                <c:pt idx="912">
                  <c:v>2.8928572237491608</c:v>
                </c:pt>
                <c:pt idx="913">
                  <c:v>3.4214286804199219</c:v>
                </c:pt>
                <c:pt idx="914">
                  <c:v>2.4714279174804688</c:v>
                </c:pt>
                <c:pt idx="915">
                  <c:v>3.6857147216796875</c:v>
                </c:pt>
                <c:pt idx="916">
                  <c:v>4.3285713195800781</c:v>
                </c:pt>
                <c:pt idx="917">
                  <c:v>4.0500030517578125</c:v>
                </c:pt>
                <c:pt idx="918">
                  <c:v>4.9500007629394531</c:v>
                </c:pt>
                <c:pt idx="919">
                  <c:v>5.4999998807907104</c:v>
                </c:pt>
                <c:pt idx="920">
                  <c:v>6.5928573608398438</c:v>
                </c:pt>
                <c:pt idx="921">
                  <c:v>6.9714279174804688</c:v>
                </c:pt>
                <c:pt idx="922">
                  <c:v>6.2285716533660889</c:v>
                </c:pt>
                <c:pt idx="923">
                  <c:v>5.0714282989501953</c:v>
                </c:pt>
                <c:pt idx="924">
                  <c:v>6.1428565979003906</c:v>
                </c:pt>
                <c:pt idx="925">
                  <c:v>3.7285728454589844</c:v>
                </c:pt>
                <c:pt idx="926">
                  <c:v>3.3000011444091797</c:v>
                </c:pt>
                <c:pt idx="927">
                  <c:v>3.1357154846191406</c:v>
                </c:pt>
                <c:pt idx="928">
                  <c:v>3.7285690307617188</c:v>
                </c:pt>
                <c:pt idx="929">
                  <c:v>4.0500030517578125</c:v>
                </c:pt>
                <c:pt idx="930">
                  <c:v>5.00714111328125</c:v>
                </c:pt>
                <c:pt idx="931">
                  <c:v>4.6785659790039063</c:v>
                </c:pt>
                <c:pt idx="932">
                  <c:v>7.8071403503417969</c:v>
                </c:pt>
                <c:pt idx="933">
                  <c:v>6.2357177734375</c:v>
                </c:pt>
                <c:pt idx="934">
                  <c:v>5.1071434020996094</c:v>
                </c:pt>
                <c:pt idx="935">
                  <c:v>-5.2999992370605469</c:v>
                </c:pt>
                <c:pt idx="936">
                  <c:v>-6.4928569793701172</c:v>
                </c:pt>
                <c:pt idx="937">
                  <c:v>-7.0571441650390625</c:v>
                </c:pt>
                <c:pt idx="938">
                  <c:v>-7.4857120513916016</c:v>
                </c:pt>
                <c:pt idx="939">
                  <c:v>-10.685710906982422</c:v>
                </c:pt>
                <c:pt idx="940">
                  <c:v>-10.128570556640625</c:v>
                </c:pt>
                <c:pt idx="941">
                  <c:v>-8.9071426391601563</c:v>
                </c:pt>
                <c:pt idx="942">
                  <c:v>3.7357139587402344</c:v>
                </c:pt>
                <c:pt idx="943">
                  <c:v>3.9571418762207031</c:v>
                </c:pt>
                <c:pt idx="944">
                  <c:v>4.9214286804199219</c:v>
                </c:pt>
                <c:pt idx="945">
                  <c:v>3.6428570747375488</c:v>
                </c:pt>
                <c:pt idx="946">
                  <c:v>5.5071430206298828</c:v>
                </c:pt>
                <c:pt idx="947">
                  <c:v>6.25</c:v>
                </c:pt>
                <c:pt idx="948">
                  <c:v>5.4357144832611084</c:v>
                </c:pt>
                <c:pt idx="949">
                  <c:v>2.1714286804199219</c:v>
                </c:pt>
                <c:pt idx="950">
                  <c:v>3.5928573608398438</c:v>
                </c:pt>
                <c:pt idx="951">
                  <c:v>3.2571429014205933</c:v>
                </c:pt>
                <c:pt idx="952">
                  <c:v>4.7071418762207031</c:v>
                </c:pt>
                <c:pt idx="953">
                  <c:v>3.1428565979003906</c:v>
                </c:pt>
                <c:pt idx="954">
                  <c:v>3.7642898559570313</c:v>
                </c:pt>
                <c:pt idx="955">
                  <c:v>2.121429443359375</c:v>
                </c:pt>
                <c:pt idx="956">
                  <c:v>2.4642868041992188</c:v>
                </c:pt>
                <c:pt idx="957">
                  <c:v>1.1571426391601563</c:v>
                </c:pt>
                <c:pt idx="958">
                  <c:v>1.135711669921875</c:v>
                </c:pt>
                <c:pt idx="959">
                  <c:v>0.24285888671875</c:v>
                </c:pt>
                <c:pt idx="960">
                  <c:v>1.4642868041992188</c:v>
                </c:pt>
                <c:pt idx="961">
                  <c:v>2.1571426391601563</c:v>
                </c:pt>
                <c:pt idx="962">
                  <c:v>5.00714111328125</c:v>
                </c:pt>
                <c:pt idx="963">
                  <c:v>5.371429443359375</c:v>
                </c:pt>
                <c:pt idx="964">
                  <c:v>5.5</c:v>
                </c:pt>
                <c:pt idx="965">
                  <c:v>5.0071487426757813</c:v>
                </c:pt>
                <c:pt idx="966">
                  <c:v>6.0785713195800781</c:v>
                </c:pt>
                <c:pt idx="967">
                  <c:v>7.25714111328125</c:v>
                </c:pt>
                <c:pt idx="968">
                  <c:v>6.6571426391601563</c:v>
                </c:pt>
                <c:pt idx="969">
                  <c:v>6.8071441650390625</c:v>
                </c:pt>
                <c:pt idx="970">
                  <c:v>6.0714302062988281</c:v>
                </c:pt>
                <c:pt idx="971">
                  <c:v>5.4428558349609375</c:v>
                </c:pt>
                <c:pt idx="972">
                  <c:v>5.1928577423095703</c:v>
                </c:pt>
                <c:pt idx="973">
                  <c:v>4.6857109069824219</c:v>
                </c:pt>
                <c:pt idx="974">
                  <c:v>3.1571407318115234</c:v>
                </c:pt>
                <c:pt idx="975">
                  <c:v>-0.10000038146972656</c:v>
                </c:pt>
                <c:pt idx="976">
                  <c:v>-0.91428565979003906</c:v>
                </c:pt>
                <c:pt idx="977">
                  <c:v>-1.3928570747375488</c:v>
                </c:pt>
                <c:pt idx="978">
                  <c:v>0.24285697937011719</c:v>
                </c:pt>
                <c:pt idx="979">
                  <c:v>0.61428546905517578</c:v>
                </c:pt>
                <c:pt idx="980">
                  <c:v>0.20714569091796875</c:v>
                </c:pt>
                <c:pt idx="981">
                  <c:v>-1.4286041259765625E-2</c:v>
                </c:pt>
                <c:pt idx="982">
                  <c:v>3.4571423530578613</c:v>
                </c:pt>
                <c:pt idx="983">
                  <c:v>3.9428567886352539</c:v>
                </c:pt>
                <c:pt idx="984">
                  <c:v>5.5428562164306641</c:v>
                </c:pt>
                <c:pt idx="985">
                  <c:v>4.1428565979003906</c:v>
                </c:pt>
                <c:pt idx="986">
                  <c:v>6.021428108215332</c:v>
                </c:pt>
                <c:pt idx="987">
                  <c:v>7.1499996185302734</c:v>
                </c:pt>
                <c:pt idx="988">
                  <c:v>8.3285703659057617</c:v>
                </c:pt>
                <c:pt idx="989">
                  <c:v>7.50714111328125</c:v>
                </c:pt>
                <c:pt idx="990">
                  <c:v>5.3000011444091797</c:v>
                </c:pt>
                <c:pt idx="991">
                  <c:v>4.6500015258789063</c:v>
                </c:pt>
                <c:pt idx="992">
                  <c:v>6.1642837524414063</c:v>
                </c:pt>
                <c:pt idx="993">
                  <c:v>4.4357147216796875</c:v>
                </c:pt>
                <c:pt idx="994">
                  <c:v>4.3499984741210938</c:v>
                </c:pt>
                <c:pt idx="995">
                  <c:v>4.9071426391601563</c:v>
                </c:pt>
                <c:pt idx="996">
                  <c:v>3.8214282989501953</c:v>
                </c:pt>
                <c:pt idx="997">
                  <c:v>6.0714282989501953</c:v>
                </c:pt>
                <c:pt idx="998">
                  <c:v>6.6499996185302734</c:v>
                </c:pt>
                <c:pt idx="999">
                  <c:v>6.2571430206298828</c:v>
                </c:pt>
                <c:pt idx="1000">
                  <c:v>6.1071319580078125</c:v>
                </c:pt>
                <c:pt idx="1001">
                  <c:v>3.9214324951171875</c:v>
                </c:pt>
                <c:pt idx="1002">
                  <c:v>2.47857666015625</c:v>
                </c:pt>
                <c:pt idx="1003">
                  <c:v>2.907135009765625</c:v>
                </c:pt>
                <c:pt idx="1004">
                  <c:v>2.778564453125</c:v>
                </c:pt>
                <c:pt idx="1005">
                  <c:v>2.1428680419921875</c:v>
                </c:pt>
                <c:pt idx="1006">
                  <c:v>0.835723876953125</c:v>
                </c:pt>
                <c:pt idx="1007">
                  <c:v>1.0785713195800781</c:v>
                </c:pt>
                <c:pt idx="1008">
                  <c:v>3.0999984741210938</c:v>
                </c:pt>
                <c:pt idx="1009">
                  <c:v>3.1285715103149414</c:v>
                </c:pt>
                <c:pt idx="1010">
                  <c:v>3.6499996185302734</c:v>
                </c:pt>
                <c:pt idx="1011">
                  <c:v>3.5785713195800781</c:v>
                </c:pt>
                <c:pt idx="1012">
                  <c:v>2.5</c:v>
                </c:pt>
                <c:pt idx="1013">
                  <c:v>3.2571430206298828</c:v>
                </c:pt>
                <c:pt idx="1014">
                  <c:v>2.6785717010498047</c:v>
                </c:pt>
                <c:pt idx="1015">
                  <c:v>1.9571433067321777</c:v>
                </c:pt>
                <c:pt idx="1016">
                  <c:v>3.5642852783203125</c:v>
                </c:pt>
                <c:pt idx="1017">
                  <c:v>0.97856903076171875</c:v>
                </c:pt>
                <c:pt idx="1018">
                  <c:v>1.8357124328613281</c:v>
                </c:pt>
                <c:pt idx="1019">
                  <c:v>1.4857101440429688</c:v>
                </c:pt>
                <c:pt idx="1020">
                  <c:v>2.4785728454589844</c:v>
                </c:pt>
                <c:pt idx="1021">
                  <c:v>3.4000015258789063</c:v>
                </c:pt>
                <c:pt idx="1022">
                  <c:v>3.6714286804199219</c:v>
                </c:pt>
                <c:pt idx="1023">
                  <c:v>2.4499969482421875</c:v>
                </c:pt>
                <c:pt idx="1024">
                  <c:v>5.0285720825195313</c:v>
                </c:pt>
                <c:pt idx="1025">
                  <c:v>1.7785701751708984</c:v>
                </c:pt>
                <c:pt idx="1026">
                  <c:v>2.4785690307617188</c:v>
                </c:pt>
                <c:pt idx="1027">
                  <c:v>1.7142868041992188</c:v>
                </c:pt>
                <c:pt idx="1028">
                  <c:v>0.66428565979003906</c:v>
                </c:pt>
                <c:pt idx="1029">
                  <c:v>1.3642845153808594</c:v>
                </c:pt>
                <c:pt idx="1030">
                  <c:v>0.33571434020996094</c:v>
                </c:pt>
                <c:pt idx="1031">
                  <c:v>-1.2142858505249023</c:v>
                </c:pt>
                <c:pt idx="1032">
                  <c:v>-1.8357143402099609</c:v>
                </c:pt>
                <c:pt idx="1033">
                  <c:v>-1.5</c:v>
                </c:pt>
                <c:pt idx="1034">
                  <c:v>0.42142868041992188</c:v>
                </c:pt>
                <c:pt idx="1035">
                  <c:v>0.79999923706054688</c:v>
                </c:pt>
                <c:pt idx="1036">
                  <c:v>1.4357147216796875</c:v>
                </c:pt>
                <c:pt idx="1037">
                  <c:v>2.7214298248291016</c:v>
                </c:pt>
                <c:pt idx="1038">
                  <c:v>2.5571403503417969</c:v>
                </c:pt>
                <c:pt idx="1039">
                  <c:v>5.6071434020996094</c:v>
                </c:pt>
                <c:pt idx="1040">
                  <c:v>6.3857154846191406</c:v>
                </c:pt>
                <c:pt idx="1041">
                  <c:v>5.6571426391601563</c:v>
                </c:pt>
                <c:pt idx="1042">
                  <c:v>7.3357143402099609</c:v>
                </c:pt>
                <c:pt idx="1043">
                  <c:v>5.128570556640625</c:v>
                </c:pt>
                <c:pt idx="1044">
                  <c:v>5.3642845153808594</c:v>
                </c:pt>
                <c:pt idx="1045">
                  <c:v>7.6357154846191406</c:v>
                </c:pt>
                <c:pt idx="1046">
                  <c:v>8.6785697937011719</c:v>
                </c:pt>
                <c:pt idx="1047">
                  <c:v>6.5285720825195313</c:v>
                </c:pt>
                <c:pt idx="1048">
                  <c:v>6.4357147216796875</c:v>
                </c:pt>
                <c:pt idx="1049">
                  <c:v>4.6928567886352539</c:v>
                </c:pt>
                <c:pt idx="1050">
                  <c:v>5.2928571701049805</c:v>
                </c:pt>
                <c:pt idx="1051">
                  <c:v>3.4499988555908203</c:v>
                </c:pt>
                <c:pt idx="1052">
                  <c:v>3.3571434020996094</c:v>
                </c:pt>
                <c:pt idx="1053">
                  <c:v>2.6428565979003906</c:v>
                </c:pt>
                <c:pt idx="1054">
                  <c:v>5.3642854690551758</c:v>
                </c:pt>
                <c:pt idx="1055">
                  <c:v>4.7142858505249023</c:v>
                </c:pt>
                <c:pt idx="1056">
                  <c:v>5.3714284896850586</c:v>
                </c:pt>
                <c:pt idx="1057">
                  <c:v>6.4142856597900391</c:v>
                </c:pt>
                <c:pt idx="1058">
                  <c:v>6.7999992370605469</c:v>
                </c:pt>
                <c:pt idx="1059">
                  <c:v>6.2642857581377029</c:v>
                </c:pt>
                <c:pt idx="1060">
                  <c:v>5.6357135772705078</c:v>
                </c:pt>
                <c:pt idx="1061">
                  <c:v>4.8357124328613281</c:v>
                </c:pt>
                <c:pt idx="1062">
                  <c:v>4.5285720825195313</c:v>
                </c:pt>
                <c:pt idx="1063">
                  <c:v>4.6642837524414063</c:v>
                </c:pt>
                <c:pt idx="1064">
                  <c:v>4.0928573608398438</c:v>
                </c:pt>
                <c:pt idx="1065">
                  <c:v>4.3500022888183594</c:v>
                </c:pt>
                <c:pt idx="1066">
                  <c:v>6.4142837524414063</c:v>
                </c:pt>
                <c:pt idx="1067">
                  <c:v>1.2357101440429688</c:v>
                </c:pt>
                <c:pt idx="1068">
                  <c:v>-0.41428375244140625</c:v>
                </c:pt>
                <c:pt idx="1069">
                  <c:v>7.1430206298828125E-2</c:v>
                </c:pt>
                <c:pt idx="1070">
                  <c:v>-0.73571395874023438</c:v>
                </c:pt>
                <c:pt idx="1071">
                  <c:v>-0.5642852783203125</c:v>
                </c:pt>
                <c:pt idx="1072">
                  <c:v>0.3142852783203125</c:v>
                </c:pt>
                <c:pt idx="1073">
                  <c:v>-1.2642860412597656</c:v>
                </c:pt>
                <c:pt idx="1074">
                  <c:v>4.2714271545410156</c:v>
                </c:pt>
                <c:pt idx="1075">
                  <c:v>5.628570556640625</c:v>
                </c:pt>
                <c:pt idx="1076">
                  <c:v>5.0214271545410156</c:v>
                </c:pt>
                <c:pt idx="1077">
                  <c:v>4.621429443359375</c:v>
                </c:pt>
                <c:pt idx="1078">
                  <c:v>4.7214279174804688</c:v>
                </c:pt>
                <c:pt idx="1079">
                  <c:v>4.985714316368103</c:v>
                </c:pt>
                <c:pt idx="1080">
                  <c:v>5.9071426391601563</c:v>
                </c:pt>
                <c:pt idx="1081">
                  <c:v>5.1428570747375488</c:v>
                </c:pt>
                <c:pt idx="1082">
                  <c:v>5.3285713195800781</c:v>
                </c:pt>
                <c:pt idx="1083">
                  <c:v>4.7000007629394531</c:v>
                </c:pt>
                <c:pt idx="1084">
                  <c:v>5.9428596496582031</c:v>
                </c:pt>
                <c:pt idx="1085">
                  <c:v>6.2928543090820313</c:v>
                </c:pt>
                <c:pt idx="1086">
                  <c:v>5.99285888671875</c:v>
                </c:pt>
                <c:pt idx="1087">
                  <c:v>4.22857666015625</c:v>
                </c:pt>
                <c:pt idx="1088">
                  <c:v>4.9285736083984375</c:v>
                </c:pt>
                <c:pt idx="1089">
                  <c:v>5.2357139587402344</c:v>
                </c:pt>
                <c:pt idx="1090">
                  <c:v>5.7714271545410156</c:v>
                </c:pt>
                <c:pt idx="1091">
                  <c:v>4.9357185363769531</c:v>
                </c:pt>
                <c:pt idx="1092">
                  <c:v>6.2642860412597656</c:v>
                </c:pt>
                <c:pt idx="1093">
                  <c:v>6.0857162475585938</c:v>
                </c:pt>
                <c:pt idx="1094">
                  <c:v>6.878570556640625</c:v>
                </c:pt>
                <c:pt idx="1095">
                  <c:v>6.7642860412597656</c:v>
                </c:pt>
                <c:pt idx="1096">
                  <c:v>6</c:v>
                </c:pt>
                <c:pt idx="1097">
                  <c:v>4.4642858505249023</c:v>
                </c:pt>
                <c:pt idx="1098">
                  <c:v>4.1785736083984375</c:v>
                </c:pt>
                <c:pt idx="1099">
                  <c:v>2.0142822265625</c:v>
                </c:pt>
                <c:pt idx="1100">
                  <c:v>3.9285717010498047</c:v>
                </c:pt>
                <c:pt idx="1101">
                  <c:v>2.7714271545410156</c:v>
                </c:pt>
                <c:pt idx="1102">
                  <c:v>3.3071441650390625</c:v>
                </c:pt>
                <c:pt idx="1103">
                  <c:v>3.5571403503417969</c:v>
                </c:pt>
                <c:pt idx="1104">
                  <c:v>2.9785709381103516</c:v>
                </c:pt>
                <c:pt idx="1105">
                  <c:v>1.5</c:v>
                </c:pt>
                <c:pt idx="1106">
                  <c:v>2.1928558349609375</c:v>
                </c:pt>
                <c:pt idx="1107">
                  <c:v>0.6999969482421875</c:v>
                </c:pt>
                <c:pt idx="1108">
                  <c:v>0.17142868041992188</c:v>
                </c:pt>
                <c:pt idx="1109">
                  <c:v>-0.1928558349609375</c:v>
                </c:pt>
                <c:pt idx="1110">
                  <c:v>1.0571441650390625</c:v>
                </c:pt>
                <c:pt idx="1111">
                  <c:v>4.107147216796875</c:v>
                </c:pt>
                <c:pt idx="1112">
                  <c:v>5.7357177734375</c:v>
                </c:pt>
                <c:pt idx="1113">
                  <c:v>5.128570556640625</c:v>
                </c:pt>
                <c:pt idx="1114">
                  <c:v>5.1642913818359375</c:v>
                </c:pt>
                <c:pt idx="1115">
                  <c:v>6.378570556640625</c:v>
                </c:pt>
                <c:pt idx="1116">
                  <c:v>6.9071426391601563</c:v>
                </c:pt>
                <c:pt idx="1117">
                  <c:v>5.3357162475585938</c:v>
                </c:pt>
                <c:pt idx="1118">
                  <c:v>5.0071487426757813</c:v>
                </c:pt>
                <c:pt idx="1119">
                  <c:v>5.5928573608398438</c:v>
                </c:pt>
                <c:pt idx="1120">
                  <c:v>5.6071395874023438</c:v>
                </c:pt>
                <c:pt idx="1121">
                  <c:v>3.7071418762207031</c:v>
                </c:pt>
                <c:pt idx="1122">
                  <c:v>4.9142837524414063</c:v>
                </c:pt>
                <c:pt idx="1123">
                  <c:v>2.7142868041992188</c:v>
                </c:pt>
                <c:pt idx="1124">
                  <c:v>3.1428585052490234</c:v>
                </c:pt>
                <c:pt idx="1125">
                  <c:v>3.0928573608398438</c:v>
                </c:pt>
                <c:pt idx="1126">
                  <c:v>2.6857147216796875</c:v>
                </c:pt>
                <c:pt idx="1127">
                  <c:v>0.871429443359375</c:v>
                </c:pt>
                <c:pt idx="1128">
                  <c:v>4.4285659790039063</c:v>
                </c:pt>
                <c:pt idx="1129">
                  <c:v>2.4857101440429688</c:v>
                </c:pt>
                <c:pt idx="1130">
                  <c:v>4.6071395874023438</c:v>
                </c:pt>
                <c:pt idx="1131">
                  <c:v>3.6928558349609375</c:v>
                </c:pt>
                <c:pt idx="1132">
                  <c:v>3.2642898559570313</c:v>
                </c:pt>
                <c:pt idx="1133">
                  <c:v>3.5</c:v>
                </c:pt>
                <c:pt idx="1134">
                  <c:v>6.0785751342773438</c:v>
                </c:pt>
                <c:pt idx="1135">
                  <c:v>4.8071441650390625</c:v>
                </c:pt>
                <c:pt idx="1136">
                  <c:v>7.4785690307617188</c:v>
                </c:pt>
                <c:pt idx="1137">
                  <c:v>6.2071418762207031</c:v>
                </c:pt>
                <c:pt idx="1138">
                  <c:v>8.0285720825195313</c:v>
                </c:pt>
                <c:pt idx="1139">
                  <c:v>8.3214302062988281</c:v>
                </c:pt>
                <c:pt idx="1140">
                  <c:v>8.0214309692382813</c:v>
                </c:pt>
                <c:pt idx="1141">
                  <c:v>6.121429443359375</c:v>
                </c:pt>
                <c:pt idx="1142">
                  <c:v>3.9357147216796875</c:v>
                </c:pt>
                <c:pt idx="1143">
                  <c:v>1.3642845153808594</c:v>
                </c:pt>
                <c:pt idx="1144">
                  <c:v>1.6428604125976563</c:v>
                </c:pt>
                <c:pt idx="1145">
                  <c:v>0.11428070068359375</c:v>
                </c:pt>
                <c:pt idx="1146">
                  <c:v>-8.571624755859375E-2</c:v>
                </c:pt>
                <c:pt idx="1147">
                  <c:v>-0.114288330078125</c:v>
                </c:pt>
                <c:pt idx="1148">
                  <c:v>1.649993896484375</c:v>
                </c:pt>
                <c:pt idx="1149">
                  <c:v>2.1928634643554688</c:v>
                </c:pt>
                <c:pt idx="1150">
                  <c:v>2.6714248657226563</c:v>
                </c:pt>
                <c:pt idx="1151">
                  <c:v>1.9499969482421875</c:v>
                </c:pt>
                <c:pt idx="1152">
                  <c:v>2.8714218139648438</c:v>
                </c:pt>
                <c:pt idx="1153">
                  <c:v>2.1571502685546875</c:v>
                </c:pt>
                <c:pt idx="1154">
                  <c:v>1.6571426391601563</c:v>
                </c:pt>
                <c:pt idx="1155">
                  <c:v>-4.28619384765625E-2</c:v>
                </c:pt>
                <c:pt idx="1156">
                  <c:v>1.5928573608398438</c:v>
                </c:pt>
                <c:pt idx="1157">
                  <c:v>1.4214324951171875</c:v>
                </c:pt>
                <c:pt idx="1158">
                  <c:v>2.8428573608398438</c:v>
                </c:pt>
                <c:pt idx="1159">
                  <c:v>3.4071426391601563</c:v>
                </c:pt>
                <c:pt idx="1160">
                  <c:v>4.4285697937011719</c:v>
                </c:pt>
                <c:pt idx="1161">
                  <c:v>6.3500003814697266</c:v>
                </c:pt>
                <c:pt idx="1162">
                  <c:v>8.1214275360107422</c:v>
                </c:pt>
                <c:pt idx="1163">
                  <c:v>8.9142837524414063</c:v>
                </c:pt>
                <c:pt idx="1164">
                  <c:v>9.25</c:v>
                </c:pt>
                <c:pt idx="1165">
                  <c:v>9.0499973297119141</c:v>
                </c:pt>
                <c:pt idx="1166">
                  <c:v>6.371429443359375</c:v>
                </c:pt>
                <c:pt idx="1167">
                  <c:v>5.0142860412597656</c:v>
                </c:pt>
                <c:pt idx="1168">
                  <c:v>3.9285659790039063</c:v>
                </c:pt>
                <c:pt idx="1169">
                  <c:v>2.6785736083984375</c:v>
                </c:pt>
                <c:pt idx="1170">
                  <c:v>1.9857177734375</c:v>
                </c:pt>
                <c:pt idx="1171">
                  <c:v>1.9714279174804688</c:v>
                </c:pt>
                <c:pt idx="1172">
                  <c:v>1.7642822265625</c:v>
                </c:pt>
                <c:pt idx="1173">
                  <c:v>4.7214279174804688</c:v>
                </c:pt>
                <c:pt idx="1174">
                  <c:v>5.2714309692382813</c:v>
                </c:pt>
                <c:pt idx="1175">
                  <c:v>7.6928558349609375</c:v>
                </c:pt>
                <c:pt idx="1176">
                  <c:v>8.9571424126625061</c:v>
                </c:pt>
                <c:pt idx="1177">
                  <c:v>8.5785703659057617</c:v>
                </c:pt>
                <c:pt idx="1178">
                  <c:v>8.4857139587402344</c:v>
                </c:pt>
                <c:pt idx="1179">
                  <c:v>8.5857141017913818</c:v>
                </c:pt>
                <c:pt idx="1180">
                  <c:v>9.7928571999073029</c:v>
                </c:pt>
                <c:pt idx="1181">
                  <c:v>11.050000429153442</c:v>
                </c:pt>
                <c:pt idx="1182">
                  <c:v>8.7285709381103516</c:v>
                </c:pt>
                <c:pt idx="1183">
                  <c:v>8.0428581237792969</c:v>
                </c:pt>
                <c:pt idx="1184">
                  <c:v>8.1928577423095703</c:v>
                </c:pt>
                <c:pt idx="1185">
                  <c:v>8.9357147216796875</c:v>
                </c:pt>
                <c:pt idx="1186">
                  <c:v>9.5214271545410156</c:v>
                </c:pt>
                <c:pt idx="1187">
                  <c:v>7.1642851829528809</c:v>
                </c:pt>
                <c:pt idx="1188">
                  <c:v>5.9071426391601563</c:v>
                </c:pt>
                <c:pt idx="1189">
                  <c:v>6.8857154846191406</c:v>
                </c:pt>
                <c:pt idx="1190">
                  <c:v>8.7428550720214844</c:v>
                </c:pt>
                <c:pt idx="1191">
                  <c:v>8.7142829895019531</c:v>
                </c:pt>
                <c:pt idx="1192">
                  <c:v>8.9785690307617188</c:v>
                </c:pt>
                <c:pt idx="1193">
                  <c:v>7.7071418762207031</c:v>
                </c:pt>
                <c:pt idx="1194">
                  <c:v>8.0785751342773438</c:v>
                </c:pt>
                <c:pt idx="1195">
                  <c:v>8.1714248657226563</c:v>
                </c:pt>
                <c:pt idx="1196">
                  <c:v>8.4500007629394531</c:v>
                </c:pt>
                <c:pt idx="1197">
                  <c:v>7.0928573608398438</c:v>
                </c:pt>
                <c:pt idx="1198">
                  <c:v>6.5</c:v>
                </c:pt>
                <c:pt idx="1199">
                  <c:v>4.6142845153808594</c:v>
                </c:pt>
                <c:pt idx="1200">
                  <c:v>4.3857154846191406</c:v>
                </c:pt>
                <c:pt idx="1201">
                  <c:v>3.6928577423095703</c:v>
                </c:pt>
                <c:pt idx="1202">
                  <c:v>4.1785715818405151</c:v>
                </c:pt>
                <c:pt idx="1203">
                  <c:v>2.471428394317627</c:v>
                </c:pt>
                <c:pt idx="1204">
                  <c:v>0.60714292526245117</c:v>
                </c:pt>
                <c:pt idx="1205">
                  <c:v>1</c:v>
                </c:pt>
                <c:pt idx="1206">
                  <c:v>2.1928558349609375</c:v>
                </c:pt>
                <c:pt idx="1207">
                  <c:v>1.4142875671386719</c:v>
                </c:pt>
                <c:pt idx="1208">
                  <c:v>1.1285724639892578</c:v>
                </c:pt>
                <c:pt idx="1209">
                  <c:v>-2.9357147216796875</c:v>
                </c:pt>
                <c:pt idx="1210">
                  <c:v>-2.2357139587402344</c:v>
                </c:pt>
                <c:pt idx="1211">
                  <c:v>-0.74285721778869629</c:v>
                </c:pt>
                <c:pt idx="1212">
                  <c:v>-0.57142877578735352</c:v>
                </c:pt>
                <c:pt idx="1213">
                  <c:v>-2.0428571701049805</c:v>
                </c:pt>
                <c:pt idx="1214">
                  <c:v>0.52857112884521484</c:v>
                </c:pt>
                <c:pt idx="1215">
                  <c:v>2.8428573608398438</c:v>
                </c:pt>
                <c:pt idx="1216">
                  <c:v>6.1857147216796875</c:v>
                </c:pt>
                <c:pt idx="1217">
                  <c:v>5.2714271545410156</c:v>
                </c:pt>
                <c:pt idx="1218">
                  <c:v>4.5357131958007813</c:v>
                </c:pt>
                <c:pt idx="1219">
                  <c:v>3.5642852783203125</c:v>
                </c:pt>
                <c:pt idx="1220">
                  <c:v>7.2642860412597656</c:v>
                </c:pt>
                <c:pt idx="1221">
                  <c:v>6.4142837524414063</c:v>
                </c:pt>
                <c:pt idx="1222">
                  <c:v>2.9714279174804688</c:v>
                </c:pt>
                <c:pt idx="1223">
                  <c:v>2.7571449279785156</c:v>
                </c:pt>
                <c:pt idx="1224">
                  <c:v>3.0857162475585938</c:v>
                </c:pt>
                <c:pt idx="1225">
                  <c:v>3.1357154846191406</c:v>
                </c:pt>
                <c:pt idx="1226">
                  <c:v>3.1642837524414063</c:v>
                </c:pt>
                <c:pt idx="1227">
                  <c:v>1.9571380615234375</c:v>
                </c:pt>
                <c:pt idx="1228">
                  <c:v>1.7857131958007813</c:v>
                </c:pt>
                <c:pt idx="1229">
                  <c:v>2.4428558349609375</c:v>
                </c:pt>
                <c:pt idx="1230">
                  <c:v>2.649993896484375</c:v>
                </c:pt>
                <c:pt idx="1231">
                  <c:v>3.1500015258789063</c:v>
                </c:pt>
                <c:pt idx="1232">
                  <c:v>3.871429443359375</c:v>
                </c:pt>
                <c:pt idx="1233">
                  <c:v>2.6928558349609375</c:v>
                </c:pt>
                <c:pt idx="1234">
                  <c:v>1.7428512573242188</c:v>
                </c:pt>
                <c:pt idx="1235">
                  <c:v>1.4142837524414063</c:v>
                </c:pt>
                <c:pt idx="1236">
                  <c:v>3.0642852783203125</c:v>
                </c:pt>
                <c:pt idx="1237">
                  <c:v>2.8357162475585938</c:v>
                </c:pt>
                <c:pt idx="1238">
                  <c:v>2.50714111328125</c:v>
                </c:pt>
                <c:pt idx="1239">
                  <c:v>1.4500045776367188</c:v>
                </c:pt>
                <c:pt idx="1240">
                  <c:v>3.6857147216796875</c:v>
                </c:pt>
                <c:pt idx="1241">
                  <c:v>3.0857162475585938</c:v>
                </c:pt>
                <c:pt idx="1242">
                  <c:v>2.4428558349609375</c:v>
                </c:pt>
                <c:pt idx="1243">
                  <c:v>1.8142852783203125</c:v>
                </c:pt>
                <c:pt idx="1244">
                  <c:v>2.9142837524414063</c:v>
                </c:pt>
                <c:pt idx="1245">
                  <c:v>2.6999969482421875</c:v>
                </c:pt>
                <c:pt idx="1246">
                  <c:v>3.0357131958007813</c:v>
                </c:pt>
                <c:pt idx="1247">
                  <c:v>0.51428604125976563</c:v>
                </c:pt>
                <c:pt idx="1248">
                  <c:v>1.6142845153808594</c:v>
                </c:pt>
                <c:pt idx="1249">
                  <c:v>3.5928573608398438</c:v>
                </c:pt>
                <c:pt idx="1250">
                  <c:v>4.7857141494750977</c:v>
                </c:pt>
                <c:pt idx="1251">
                  <c:v>3.9714279174804688</c:v>
                </c:pt>
                <c:pt idx="1252">
                  <c:v>4.0285720825195313</c:v>
                </c:pt>
                <c:pt idx="1253">
                  <c:v>4.3857154846191406</c:v>
                </c:pt>
                <c:pt idx="1254">
                  <c:v>6.6499999463558197</c:v>
                </c:pt>
                <c:pt idx="1255">
                  <c:v>6.2357143759727478</c:v>
                </c:pt>
                <c:pt idx="1256">
                  <c:v>4.7571430206298828</c:v>
                </c:pt>
                <c:pt idx="1257">
                  <c:v>3.99285888671875</c:v>
                </c:pt>
                <c:pt idx="1258">
                  <c:v>2.7642860412597656</c:v>
                </c:pt>
                <c:pt idx="1259">
                  <c:v>2.8999996185302734</c:v>
                </c:pt>
                <c:pt idx="1260">
                  <c:v>2.4571428298950195</c:v>
                </c:pt>
                <c:pt idx="1261">
                  <c:v>0.70714282989501953</c:v>
                </c:pt>
                <c:pt idx="1262">
                  <c:v>-2.8571128845214844E-2</c:v>
                </c:pt>
                <c:pt idx="1263">
                  <c:v>-0.94285708665847778</c:v>
                </c:pt>
                <c:pt idx="1264">
                  <c:v>-2.1999988555908203</c:v>
                </c:pt>
                <c:pt idx="1265">
                  <c:v>-1.0500030517578125</c:v>
                </c:pt>
                <c:pt idx="1266">
                  <c:v>-1.1071434020996094</c:v>
                </c:pt>
                <c:pt idx="1267">
                  <c:v>-0.73571395874023438</c:v>
                </c:pt>
                <c:pt idx="1268">
                  <c:v>2.4571418762207031</c:v>
                </c:pt>
                <c:pt idx="1269">
                  <c:v>2.9214286804199219</c:v>
                </c:pt>
                <c:pt idx="1270">
                  <c:v>4.3928565979003906</c:v>
                </c:pt>
                <c:pt idx="1271">
                  <c:v>4.0214290618896484</c:v>
                </c:pt>
                <c:pt idx="1272">
                  <c:v>3.5357131958007813</c:v>
                </c:pt>
                <c:pt idx="1273">
                  <c:v>3.6785697937011719</c:v>
                </c:pt>
                <c:pt idx="1274">
                  <c:v>31.68572998046875</c:v>
                </c:pt>
                <c:pt idx="1275">
                  <c:v>28.12139892578125</c:v>
                </c:pt>
                <c:pt idx="1276">
                  <c:v>30.0714111328125</c:v>
                </c:pt>
                <c:pt idx="1277">
                  <c:v>29.21429443359375</c:v>
                </c:pt>
                <c:pt idx="1278">
                  <c:v>30.7357177734375</c:v>
                </c:pt>
                <c:pt idx="1279">
                  <c:v>31.1500244140625</c:v>
                </c:pt>
                <c:pt idx="1280">
                  <c:v>31.392822265625</c:v>
                </c:pt>
                <c:pt idx="1281">
                  <c:v>3.3785715103149414</c:v>
                </c:pt>
                <c:pt idx="1282">
                  <c:v>6.0999994277954102</c:v>
                </c:pt>
                <c:pt idx="1283">
                  <c:v>3.1785736083984375</c:v>
                </c:pt>
                <c:pt idx="1284">
                  <c:v>4.25</c:v>
                </c:pt>
                <c:pt idx="1285">
                  <c:v>3.4357147216796875</c:v>
                </c:pt>
                <c:pt idx="1286">
                  <c:v>2.8714284896850586</c:v>
                </c:pt>
                <c:pt idx="1287">
                  <c:v>3.371429443359375</c:v>
                </c:pt>
                <c:pt idx="1288">
                  <c:v>1.9571418762207031</c:v>
                </c:pt>
                <c:pt idx="1289">
                  <c:v>1.2428574562072754</c:v>
                </c:pt>
                <c:pt idx="1290">
                  <c:v>1.1428585052490234</c:v>
                </c:pt>
                <c:pt idx="1291">
                  <c:v>-2.0785713195800781</c:v>
                </c:pt>
                <c:pt idx="1292">
                  <c:v>-0.42142868041992188</c:v>
                </c:pt>
                <c:pt idx="1293">
                  <c:v>2.1857147216796875</c:v>
                </c:pt>
                <c:pt idx="1294">
                  <c:v>0.30714225769042969</c:v>
                </c:pt>
                <c:pt idx="1295">
                  <c:v>1.9214286804199219</c:v>
                </c:pt>
                <c:pt idx="1296">
                  <c:v>1.9285659790039063</c:v>
                </c:pt>
                <c:pt idx="1297">
                  <c:v>2.1642837524414063</c:v>
                </c:pt>
                <c:pt idx="1298">
                  <c:v>2.9571380615234375</c:v>
                </c:pt>
                <c:pt idx="1299">
                  <c:v>2.25</c:v>
                </c:pt>
                <c:pt idx="1300">
                  <c:v>1.2642860412597656</c:v>
                </c:pt>
                <c:pt idx="1301">
                  <c:v>3.3142852783203125</c:v>
                </c:pt>
                <c:pt idx="1302">
                  <c:v>3.385714054107666</c:v>
                </c:pt>
                <c:pt idx="1303">
                  <c:v>2.7785720825195313</c:v>
                </c:pt>
                <c:pt idx="1304">
                  <c:v>-16.27142333984375</c:v>
                </c:pt>
                <c:pt idx="1305">
                  <c:v>-14.192840576171875</c:v>
                </c:pt>
                <c:pt idx="1306">
                  <c:v>-13.47857666015625</c:v>
                </c:pt>
                <c:pt idx="1307">
                  <c:v>-14.20001220703125</c:v>
                </c:pt>
                <c:pt idx="1308">
                  <c:v>-14.014297485351563</c:v>
                </c:pt>
                <c:pt idx="1309">
                  <c:v>-14.871429443359375</c:v>
                </c:pt>
                <c:pt idx="1310">
                  <c:v>-13.557144165039063</c:v>
                </c:pt>
                <c:pt idx="1311">
                  <c:v>7.4642868041992188</c:v>
                </c:pt>
                <c:pt idx="1312">
                  <c:v>6.892852783203125</c:v>
                </c:pt>
                <c:pt idx="1313">
                  <c:v>6.0999984741210938</c:v>
                </c:pt>
                <c:pt idx="1314">
                  <c:v>6.1857166290283203</c:v>
                </c:pt>
                <c:pt idx="1315">
                  <c:v>2.0785713195800781</c:v>
                </c:pt>
                <c:pt idx="1316">
                  <c:v>2.8357143402099609</c:v>
                </c:pt>
                <c:pt idx="1317">
                  <c:v>1.935699462890625</c:v>
                </c:pt>
                <c:pt idx="1318">
                  <c:v>-0.39288330078125</c:v>
                </c:pt>
                <c:pt idx="1319">
                  <c:v>0.107147216796875</c:v>
                </c:pt>
                <c:pt idx="1320">
                  <c:v>-1.528564453125</c:v>
                </c:pt>
                <c:pt idx="1321">
                  <c:v>-0.214263916015625</c:v>
                </c:pt>
                <c:pt idx="1322">
                  <c:v>2.97857666015625</c:v>
                </c:pt>
                <c:pt idx="1323">
                  <c:v>1.3071441650390625</c:v>
                </c:pt>
                <c:pt idx="1324">
                  <c:v>-0.24285888671875</c:v>
                </c:pt>
                <c:pt idx="1325">
                  <c:v>0.121429443359375</c:v>
                </c:pt>
                <c:pt idx="1326">
                  <c:v>-0.6785736083984375</c:v>
                </c:pt>
                <c:pt idx="1327">
                  <c:v>-0.34285736083984375</c:v>
                </c:pt>
                <c:pt idx="1328">
                  <c:v>-2.0642852783203125</c:v>
                </c:pt>
                <c:pt idx="1329">
                  <c:v>-1.8499984741210938</c:v>
                </c:pt>
                <c:pt idx="1330">
                  <c:v>-0.71428680419921875</c:v>
                </c:pt>
                <c:pt idx="1331">
                  <c:v>-0.5857086181640625</c:v>
                </c:pt>
                <c:pt idx="1332">
                  <c:v>0.47856903076171875</c:v>
                </c:pt>
                <c:pt idx="1333">
                  <c:v>5.71441650390625E-2</c:v>
                </c:pt>
                <c:pt idx="1334">
                  <c:v>1.7142829895019531</c:v>
                </c:pt>
                <c:pt idx="1335">
                  <c:v>1.6785697937011719</c:v>
                </c:pt>
                <c:pt idx="1336">
                  <c:v>1.6000022888183594</c:v>
                </c:pt>
                <c:pt idx="1337">
                  <c:v>1.6499977111816406</c:v>
                </c:pt>
                <c:pt idx="1338">
                  <c:v>2.3142852783203125</c:v>
                </c:pt>
                <c:pt idx="1339">
                  <c:v>1.9714279174804688</c:v>
                </c:pt>
                <c:pt idx="1340">
                  <c:v>2.9071426391601563</c:v>
                </c:pt>
                <c:pt idx="1341">
                  <c:v>0.9214324951171875</c:v>
                </c:pt>
                <c:pt idx="1342">
                  <c:v>1.7285690307617188</c:v>
                </c:pt>
                <c:pt idx="1343">
                  <c:v>1.0999984741210938</c:v>
                </c:pt>
                <c:pt idx="1344">
                  <c:v>2.1642837524414063</c:v>
                </c:pt>
                <c:pt idx="1345">
                  <c:v>2.7285728454589844</c:v>
                </c:pt>
                <c:pt idx="1346">
                  <c:v>3.0785751342773438</c:v>
                </c:pt>
                <c:pt idx="1347">
                  <c:v>2.25</c:v>
                </c:pt>
                <c:pt idx="1348">
                  <c:v>4.4499969482421875</c:v>
                </c:pt>
                <c:pt idx="1349">
                  <c:v>5.3071441650390625</c:v>
                </c:pt>
                <c:pt idx="1350">
                  <c:v>8.25</c:v>
                </c:pt>
                <c:pt idx="1351">
                  <c:v>8.0785713195800781</c:v>
                </c:pt>
                <c:pt idx="1352">
                  <c:v>7.9785690307617188</c:v>
                </c:pt>
                <c:pt idx="1353">
                  <c:v>7.2428550720214844</c:v>
                </c:pt>
                <c:pt idx="1354">
                  <c:v>8.0357093811035156</c:v>
                </c:pt>
                <c:pt idx="1355">
                  <c:v>6.5642852783203125</c:v>
                </c:pt>
                <c:pt idx="1356">
                  <c:v>4.5500030517578125</c:v>
                </c:pt>
                <c:pt idx="1357">
                  <c:v>1.2214279174804688</c:v>
                </c:pt>
                <c:pt idx="1358">
                  <c:v>1.8357162475585938</c:v>
                </c:pt>
                <c:pt idx="1359">
                  <c:v>1.3571434020996094</c:v>
                </c:pt>
                <c:pt idx="1360">
                  <c:v>0.79999923706054688</c:v>
                </c:pt>
                <c:pt idx="1361">
                  <c:v>0.1785736083984375</c:v>
                </c:pt>
                <c:pt idx="1362">
                  <c:v>0.85000228881835938</c:v>
                </c:pt>
                <c:pt idx="1363">
                  <c:v>2.1714324951171875</c:v>
                </c:pt>
                <c:pt idx="1364">
                  <c:v>2.7642822265625</c:v>
                </c:pt>
                <c:pt idx="1365">
                  <c:v>1.3285751342773438</c:v>
                </c:pt>
                <c:pt idx="1366">
                  <c:v>1.7928619384765625</c:v>
                </c:pt>
                <c:pt idx="1367">
                  <c:v>2.0357131958007813</c:v>
                </c:pt>
                <c:pt idx="1368">
                  <c:v>2.5714302062988281</c:v>
                </c:pt>
                <c:pt idx="1369">
                  <c:v>2.0785713195800781</c:v>
                </c:pt>
                <c:pt idx="1370">
                  <c:v>2.1142845153808594</c:v>
                </c:pt>
                <c:pt idx="1371">
                  <c:v>1.1642875671386719</c:v>
                </c:pt>
                <c:pt idx="1372">
                  <c:v>1.778564453125</c:v>
                </c:pt>
                <c:pt idx="1373">
                  <c:v>2.7357177734375</c:v>
                </c:pt>
                <c:pt idx="1374">
                  <c:v>1.2928619384765625</c:v>
                </c:pt>
                <c:pt idx="1375">
                  <c:v>1.25714111328125</c:v>
                </c:pt>
                <c:pt idx="1376">
                  <c:v>0.5500030517578125</c:v>
                </c:pt>
                <c:pt idx="1377">
                  <c:v>-1.135711669921875</c:v>
                </c:pt>
                <c:pt idx="1378">
                  <c:v>0.40000152587890625</c:v>
                </c:pt>
                <c:pt idx="1379">
                  <c:v>0.5642852783203125</c:v>
                </c:pt>
                <c:pt idx="1380">
                  <c:v>-0.45000457763671875</c:v>
                </c:pt>
                <c:pt idx="1381">
                  <c:v>3.4142837524414063</c:v>
                </c:pt>
                <c:pt idx="1382">
                  <c:v>5.1428604125976563</c:v>
                </c:pt>
                <c:pt idx="1383">
                  <c:v>5.621429443359375</c:v>
                </c:pt>
                <c:pt idx="1384">
                  <c:v>5.5714263916015625</c:v>
                </c:pt>
                <c:pt idx="1385">
                  <c:v>5.6071395874023438</c:v>
                </c:pt>
                <c:pt idx="1386">
                  <c:v>6.864288330078125</c:v>
                </c:pt>
                <c:pt idx="1387">
                  <c:v>7.4428596496582031</c:v>
                </c:pt>
                <c:pt idx="1388">
                  <c:v>6.3428573608398438</c:v>
                </c:pt>
                <c:pt idx="1389">
                  <c:v>4.1357192993164063</c:v>
                </c:pt>
                <c:pt idx="1390">
                  <c:v>4.9357147216796875</c:v>
                </c:pt>
                <c:pt idx="1391">
                  <c:v>5.1071395874023438</c:v>
                </c:pt>
                <c:pt idx="1392">
                  <c:v>3.371429443359375</c:v>
                </c:pt>
                <c:pt idx="1393">
                  <c:v>1.357147216796875</c:v>
                </c:pt>
                <c:pt idx="1394">
                  <c:v>7.857513427734375E-2</c:v>
                </c:pt>
                <c:pt idx="1395">
                  <c:v>-1.3428573608398438</c:v>
                </c:pt>
                <c:pt idx="1396">
                  <c:v>-0.45000457763671875</c:v>
                </c:pt>
                <c:pt idx="1397">
                  <c:v>-0.4571380615234375</c:v>
                </c:pt>
                <c:pt idx="1398">
                  <c:v>1.0500030517578125</c:v>
                </c:pt>
                <c:pt idx="1399">
                  <c:v>0.135711669921875</c:v>
                </c:pt>
                <c:pt idx="1400">
                  <c:v>0.5500030517578125</c:v>
                </c:pt>
                <c:pt idx="1401">
                  <c:v>0.778564453125</c:v>
                </c:pt>
                <c:pt idx="1402">
                  <c:v>1.121429443359375</c:v>
                </c:pt>
                <c:pt idx="1403">
                  <c:v>0.34999847412109375</c:v>
                </c:pt>
                <c:pt idx="1404">
                  <c:v>-1.9428558349609375</c:v>
                </c:pt>
                <c:pt idx="1405">
                  <c:v>-3.0357151031494141</c:v>
                </c:pt>
                <c:pt idx="1406">
                  <c:v>2.1429061889648438E-2</c:v>
                </c:pt>
                <c:pt idx="1407">
                  <c:v>-0.57142829895019531</c:v>
                </c:pt>
                <c:pt idx="1408">
                  <c:v>5.0000190734863281E-2</c:v>
                </c:pt>
                <c:pt idx="1409">
                  <c:v>9.2856407165527344E-2</c:v>
                </c:pt>
                <c:pt idx="1410">
                  <c:v>-0.84285736083984375</c:v>
                </c:pt>
                <c:pt idx="1411">
                  <c:v>1.7499998807907104</c:v>
                </c:pt>
                <c:pt idx="1412">
                  <c:v>-18.44287109375</c:v>
                </c:pt>
                <c:pt idx="1413">
                  <c:v>-19.728515625</c:v>
                </c:pt>
                <c:pt idx="1414">
                  <c:v>-18.4000244140625</c:v>
                </c:pt>
                <c:pt idx="1415">
                  <c:v>-17.371337890625</c:v>
                </c:pt>
                <c:pt idx="1416">
                  <c:v>-16.992919921875</c:v>
                </c:pt>
                <c:pt idx="1417">
                  <c:v>-14.949951171875</c:v>
                </c:pt>
                <c:pt idx="1418">
                  <c:v>-15.8857421875</c:v>
                </c:pt>
                <c:pt idx="1419">
                  <c:v>4.4142857789993286</c:v>
                </c:pt>
                <c:pt idx="1420">
                  <c:v>4.2000000476837158</c:v>
                </c:pt>
                <c:pt idx="1421">
                  <c:v>2.8642845153808594</c:v>
                </c:pt>
                <c:pt idx="1422">
                  <c:v>1.2857131958007813</c:v>
                </c:pt>
                <c:pt idx="1423">
                  <c:v>0.72142791748046875</c:v>
                </c:pt>
                <c:pt idx="1424">
                  <c:v>-0.19285964965820313</c:v>
                </c:pt>
                <c:pt idx="1425">
                  <c:v>-0.1785736083984375</c:v>
                </c:pt>
                <c:pt idx="1426">
                  <c:v>1.25714111328125</c:v>
                </c:pt>
                <c:pt idx="1427">
                  <c:v>1.1642837524414063</c:v>
                </c:pt>
                <c:pt idx="1428">
                  <c:v>1.864288330078125</c:v>
                </c:pt>
                <c:pt idx="1429">
                  <c:v>2.7928619384765625</c:v>
                </c:pt>
                <c:pt idx="1430">
                  <c:v>3.75</c:v>
                </c:pt>
                <c:pt idx="1431">
                  <c:v>3.1785659790039063</c:v>
                </c:pt>
                <c:pt idx="1432">
                  <c:v>5.635714054107666</c:v>
                </c:pt>
                <c:pt idx="1433">
                  <c:v>3.5071430206298828</c:v>
                </c:pt>
                <c:pt idx="1434">
                  <c:v>4.5571422576904297</c:v>
                </c:pt>
                <c:pt idx="1435">
                  <c:v>3.75</c:v>
                </c:pt>
                <c:pt idx="1436">
                  <c:v>4.1857147216796875</c:v>
                </c:pt>
                <c:pt idx="1437">
                  <c:v>3.5357151031494141</c:v>
                </c:pt>
                <c:pt idx="1438">
                  <c:v>4.2714271545410156</c:v>
                </c:pt>
                <c:pt idx="1439">
                  <c:v>2.0571441650390625</c:v>
                </c:pt>
                <c:pt idx="1440">
                  <c:v>3.4499969482421875</c:v>
                </c:pt>
                <c:pt idx="1441">
                  <c:v>2.4142913818359375</c:v>
                </c:pt>
                <c:pt idx="1442">
                  <c:v>3.2999992370605469</c:v>
                </c:pt>
                <c:pt idx="1443">
                  <c:v>1.628570556640625</c:v>
                </c:pt>
                <c:pt idx="1444">
                  <c:v>1.121429443359375</c:v>
                </c:pt>
                <c:pt idx="1445">
                  <c:v>1.9285697937011719</c:v>
                </c:pt>
                <c:pt idx="1446">
                  <c:v>1.7785720825195313</c:v>
                </c:pt>
                <c:pt idx="1447">
                  <c:v>2.857208251953125E-2</c:v>
                </c:pt>
                <c:pt idx="1448">
                  <c:v>-1.2714309692382813</c:v>
                </c:pt>
                <c:pt idx="1449">
                  <c:v>-2.1642837524414063</c:v>
                </c:pt>
                <c:pt idx="1450">
                  <c:v>-1.7357101440429688</c:v>
                </c:pt>
                <c:pt idx="1451">
                  <c:v>-2.3285751342773438</c:v>
                </c:pt>
                <c:pt idx="1452">
                  <c:v>-4.7642822265625</c:v>
                </c:pt>
                <c:pt idx="1453">
                  <c:v>-5.2928543090820313</c:v>
                </c:pt>
                <c:pt idx="1454">
                  <c:v>-4.5642852783203125</c:v>
                </c:pt>
                <c:pt idx="1455">
                  <c:v>-2.25</c:v>
                </c:pt>
                <c:pt idx="1456">
                  <c:v>-2.3285675048828125</c:v>
                </c:pt>
                <c:pt idx="1457">
                  <c:v>-1.3071441650390625</c:v>
                </c:pt>
                <c:pt idx="1458">
                  <c:v>-1.2142868041992188</c:v>
                </c:pt>
                <c:pt idx="1459">
                  <c:v>0.91428375244140625</c:v>
                </c:pt>
                <c:pt idx="1460">
                  <c:v>3.5285720825195313</c:v>
                </c:pt>
                <c:pt idx="1461">
                  <c:v>2.7642898559570313</c:v>
                </c:pt>
                <c:pt idx="1462">
                  <c:v>2.6785736083984375</c:v>
                </c:pt>
                <c:pt idx="1463">
                  <c:v>2.8642807006835938</c:v>
                </c:pt>
                <c:pt idx="1464">
                  <c:v>3.4642868041992188</c:v>
                </c:pt>
                <c:pt idx="1465">
                  <c:v>5.5</c:v>
                </c:pt>
                <c:pt idx="1466">
                  <c:v>4.4428558349609375</c:v>
                </c:pt>
                <c:pt idx="1467">
                  <c:v>0.65000152587890625</c:v>
                </c:pt>
                <c:pt idx="1468">
                  <c:v>2.628570556640625</c:v>
                </c:pt>
                <c:pt idx="1469">
                  <c:v>0.7142791748046875</c:v>
                </c:pt>
                <c:pt idx="1470">
                  <c:v>0.90714263916015625</c:v>
                </c:pt>
                <c:pt idx="1471">
                  <c:v>-0.1928558349609375</c:v>
                </c:pt>
                <c:pt idx="1472">
                  <c:v>-0.8000030517578125</c:v>
                </c:pt>
                <c:pt idx="1473">
                  <c:v>2.02142333984375</c:v>
                </c:pt>
                <c:pt idx="1474">
                  <c:v>5.0357131958007813</c:v>
                </c:pt>
                <c:pt idx="1475">
                  <c:v>3.2928619384765625</c:v>
                </c:pt>
                <c:pt idx="1476">
                  <c:v>3.7714309692382813</c:v>
                </c:pt>
                <c:pt idx="1477">
                  <c:v>3.135711669921875</c:v>
                </c:pt>
                <c:pt idx="1478">
                  <c:v>2.9000015258789063</c:v>
                </c:pt>
                <c:pt idx="1479">
                  <c:v>0.75</c:v>
                </c:pt>
                <c:pt idx="1480">
                  <c:v>-1.7000007629394531</c:v>
                </c:pt>
                <c:pt idx="1481">
                  <c:v>-4.4214286804199219</c:v>
                </c:pt>
                <c:pt idx="1482">
                  <c:v>-3.1285743713378906</c:v>
                </c:pt>
                <c:pt idx="1483">
                  <c:v>-2.7857170104980469</c:v>
                </c:pt>
                <c:pt idx="1484">
                  <c:v>-3.4428634643554688</c:v>
                </c:pt>
                <c:pt idx="1485">
                  <c:v>-4.128570556640625</c:v>
                </c:pt>
                <c:pt idx="1486">
                  <c:v>-3.0357131958007813</c:v>
                </c:pt>
                <c:pt idx="1487">
                  <c:v>-3.9285736083984375</c:v>
                </c:pt>
                <c:pt idx="1488">
                  <c:v>-1.8142852783203125</c:v>
                </c:pt>
                <c:pt idx="1489">
                  <c:v>-3.47857666015625</c:v>
                </c:pt>
                <c:pt idx="1490">
                  <c:v>-3.3357162475585938</c:v>
                </c:pt>
                <c:pt idx="1491">
                  <c:v>-1.3357086181640625</c:v>
                </c:pt>
                <c:pt idx="1492">
                  <c:v>-1.3071441650390625</c:v>
                </c:pt>
                <c:pt idx="1493">
                  <c:v>-8.57086181640625E-2</c:v>
                </c:pt>
                <c:pt idx="1494">
                  <c:v>0.13571929931640625</c:v>
                </c:pt>
                <c:pt idx="1495">
                  <c:v>-1.8214263916015625</c:v>
                </c:pt>
                <c:pt idx="1496">
                  <c:v>9.285736083984375E-2</c:v>
                </c:pt>
                <c:pt idx="1497">
                  <c:v>0.614288330078125</c:v>
                </c:pt>
                <c:pt idx="1498">
                  <c:v>-0.65714263916015625</c:v>
                </c:pt>
                <c:pt idx="1499">
                  <c:v>0.67856979370117188</c:v>
                </c:pt>
                <c:pt idx="1500">
                  <c:v>0.59999847412109375</c:v>
                </c:pt>
                <c:pt idx="1501">
                  <c:v>-1.6000003814697266</c:v>
                </c:pt>
                <c:pt idx="1502">
                  <c:v>0.34285712242126465</c:v>
                </c:pt>
                <c:pt idx="1503">
                  <c:v>-0.41428565979003906</c:v>
                </c:pt>
                <c:pt idx="1504">
                  <c:v>-1.4714279174804688</c:v>
                </c:pt>
                <c:pt idx="1505">
                  <c:v>-1.3071422576904297</c:v>
                </c:pt>
                <c:pt idx="1506">
                  <c:v>-1.5</c:v>
                </c:pt>
                <c:pt idx="1507">
                  <c:v>-1.5785713195800781</c:v>
                </c:pt>
                <c:pt idx="1508">
                  <c:v>1.8000001907348633</c:v>
                </c:pt>
                <c:pt idx="1509">
                  <c:v>0.90714263916015625</c:v>
                </c:pt>
                <c:pt idx="1510">
                  <c:v>1.3214302062988281</c:v>
                </c:pt>
                <c:pt idx="1511">
                  <c:v>3.571319580078125E-2</c:v>
                </c:pt>
                <c:pt idx="1512">
                  <c:v>4.2856216430664063E-2</c:v>
                </c:pt>
                <c:pt idx="1513">
                  <c:v>-1.7999992370605469</c:v>
                </c:pt>
                <c:pt idx="1514">
                  <c:v>-1.1499996185302734</c:v>
                </c:pt>
                <c:pt idx="1515">
                  <c:v>-2.0714282989501953</c:v>
                </c:pt>
                <c:pt idx="1516">
                  <c:v>-1.9071426391601563</c:v>
                </c:pt>
                <c:pt idx="1517">
                  <c:v>-1.6928567886352539</c:v>
                </c:pt>
                <c:pt idx="1518">
                  <c:v>0.30000114440917969</c:v>
                </c:pt>
                <c:pt idx="1519">
                  <c:v>-0.90000152587890625</c:v>
                </c:pt>
                <c:pt idx="1520">
                  <c:v>0.61428451538085938</c:v>
                </c:pt>
                <c:pt idx="1521">
                  <c:v>0.50714111328125</c:v>
                </c:pt>
                <c:pt idx="1522">
                  <c:v>7.8571319580078125E-2</c:v>
                </c:pt>
                <c:pt idx="1523">
                  <c:v>-0.1928558349609375</c:v>
                </c:pt>
                <c:pt idx="1524">
                  <c:v>-1.6571426391601563</c:v>
                </c:pt>
                <c:pt idx="1525">
                  <c:v>-3.4357147216796875</c:v>
                </c:pt>
                <c:pt idx="1526">
                  <c:v>-1.364288330078125</c:v>
                </c:pt>
                <c:pt idx="1527">
                  <c:v>-2.6857147216796875</c:v>
                </c:pt>
                <c:pt idx="1528">
                  <c:v>-2.5214309692382813</c:v>
                </c:pt>
                <c:pt idx="1529">
                  <c:v>-1.5285682678222656</c:v>
                </c:pt>
                <c:pt idx="1530">
                  <c:v>-1.5714340209960938</c:v>
                </c:pt>
                <c:pt idx="1531">
                  <c:v>-2.128570556640625</c:v>
                </c:pt>
                <c:pt idx="1532">
                  <c:v>-0.49285888671875</c:v>
                </c:pt>
                <c:pt idx="1533">
                  <c:v>-0.35713958740234375</c:v>
                </c:pt>
                <c:pt idx="1534">
                  <c:v>0.6857147216796875</c:v>
                </c:pt>
                <c:pt idx="1535">
                  <c:v>0.17142486572265625</c:v>
                </c:pt>
                <c:pt idx="1536">
                  <c:v>0.47856903076171875</c:v>
                </c:pt>
                <c:pt idx="1537">
                  <c:v>0.607147216796875</c:v>
                </c:pt>
                <c:pt idx="1538">
                  <c:v>2.4571418762207031</c:v>
                </c:pt>
                <c:pt idx="1539">
                  <c:v>2.3214263916015625</c:v>
                </c:pt>
                <c:pt idx="1540">
                  <c:v>2.8214263916015625</c:v>
                </c:pt>
                <c:pt idx="1541">
                  <c:v>3.1428565979003906</c:v>
                </c:pt>
                <c:pt idx="1542">
                  <c:v>1.6428565979003906</c:v>
                </c:pt>
                <c:pt idx="1543">
                  <c:v>1.871429443359375</c:v>
                </c:pt>
                <c:pt idx="1544">
                  <c:v>1.5857162475585938</c:v>
                </c:pt>
                <c:pt idx="1545">
                  <c:v>0.8000030517578125</c:v>
                </c:pt>
                <c:pt idx="1546">
                  <c:v>2.1285781860351563</c:v>
                </c:pt>
                <c:pt idx="1547">
                  <c:v>1.49285888671875</c:v>
                </c:pt>
                <c:pt idx="1548">
                  <c:v>3.25</c:v>
                </c:pt>
                <c:pt idx="1549">
                  <c:v>3.5785751342773438</c:v>
                </c:pt>
                <c:pt idx="1550">
                  <c:v>4.8214282989501953</c:v>
                </c:pt>
                <c:pt idx="1551">
                  <c:v>5.0571422576904297</c:v>
                </c:pt>
                <c:pt idx="1552">
                  <c:v>7.0071425437927246</c:v>
                </c:pt>
                <c:pt idx="1553">
                  <c:v>6.1999998092651367</c:v>
                </c:pt>
                <c:pt idx="1554">
                  <c:v>7.642857551574707</c:v>
                </c:pt>
                <c:pt idx="1555">
                  <c:v>3.6214284896850586</c:v>
                </c:pt>
                <c:pt idx="1556">
                  <c:v>3.5642862319946289</c:v>
                </c:pt>
                <c:pt idx="1557">
                  <c:v>1.6428565979003906</c:v>
                </c:pt>
                <c:pt idx="1558">
                  <c:v>2.1000022888183594</c:v>
                </c:pt>
                <c:pt idx="1559">
                  <c:v>-0.62857437133789063</c:v>
                </c:pt>
                <c:pt idx="1560">
                  <c:v>0.75</c:v>
                </c:pt>
                <c:pt idx="1561">
                  <c:v>-1.7071456909179688</c:v>
                </c:pt>
                <c:pt idx="1562">
                  <c:v>0.30714035034179688</c:v>
                </c:pt>
                <c:pt idx="1563">
                  <c:v>-6.42852783203125E-2</c:v>
                </c:pt>
                <c:pt idx="1564">
                  <c:v>-1.371429443359375</c:v>
                </c:pt>
                <c:pt idx="1565">
                  <c:v>-1.0857162475585938</c:v>
                </c:pt>
                <c:pt idx="1566">
                  <c:v>1.2642860412597656</c:v>
                </c:pt>
                <c:pt idx="1567">
                  <c:v>-0.96428680419921875</c:v>
                </c:pt>
                <c:pt idx="1568">
                  <c:v>-0.45000457763671875</c:v>
                </c:pt>
                <c:pt idx="1569">
                  <c:v>-0.48571395874023438</c:v>
                </c:pt>
                <c:pt idx="1570">
                  <c:v>1.5999984741210938</c:v>
                </c:pt>
                <c:pt idx="1571">
                  <c:v>2.1999969482421875</c:v>
                </c:pt>
                <c:pt idx="1572">
                  <c:v>0.27857208251953125</c:v>
                </c:pt>
                <c:pt idx="1573">
                  <c:v>-1.2571430206298828</c:v>
                </c:pt>
                <c:pt idx="1574">
                  <c:v>-0.10714340209960938</c:v>
                </c:pt>
                <c:pt idx="1575">
                  <c:v>-0.91428756713867188</c:v>
                </c:pt>
                <c:pt idx="1576">
                  <c:v>-2.2642860412597656</c:v>
                </c:pt>
                <c:pt idx="1577">
                  <c:v>-2.7642860412597656</c:v>
                </c:pt>
                <c:pt idx="1578">
                  <c:v>-1.6142845153808594</c:v>
                </c:pt>
                <c:pt idx="1579">
                  <c:v>0.364288330078125</c:v>
                </c:pt>
                <c:pt idx="1580">
                  <c:v>0.71428680419921875</c:v>
                </c:pt>
                <c:pt idx="1581">
                  <c:v>1.4428558349609375</c:v>
                </c:pt>
                <c:pt idx="1582">
                  <c:v>0.78571319580078125</c:v>
                </c:pt>
                <c:pt idx="1583">
                  <c:v>2.6857147216796875</c:v>
                </c:pt>
                <c:pt idx="1584">
                  <c:v>2.7714309692382813</c:v>
                </c:pt>
                <c:pt idx="1585">
                  <c:v>2.621429443359375</c:v>
                </c:pt>
                <c:pt idx="1586">
                  <c:v>1.7857131958007813</c:v>
                </c:pt>
                <c:pt idx="1587">
                  <c:v>2.1857147216796875</c:v>
                </c:pt>
                <c:pt idx="1588">
                  <c:v>1.3928604125976563</c:v>
                </c:pt>
                <c:pt idx="1589">
                  <c:v>1.5999984741210938</c:v>
                </c:pt>
                <c:pt idx="1590">
                  <c:v>1.5428543090820313</c:v>
                </c:pt>
                <c:pt idx="1591">
                  <c:v>1.9285736083984375</c:v>
                </c:pt>
                <c:pt idx="1592">
                  <c:v>1.9428577423095703</c:v>
                </c:pt>
                <c:pt idx="1593">
                  <c:v>1.3000011444091797</c:v>
                </c:pt>
                <c:pt idx="1594">
                  <c:v>1.5428581237792969</c:v>
                </c:pt>
                <c:pt idx="1595">
                  <c:v>0.47856903076171875</c:v>
                </c:pt>
                <c:pt idx="1596">
                  <c:v>1.7142829895019531</c:v>
                </c:pt>
                <c:pt idx="1597">
                  <c:v>-0.628570556640625</c:v>
                </c:pt>
                <c:pt idx="1598">
                  <c:v>-0.61428070068359375</c:v>
                </c:pt>
                <c:pt idx="1599">
                  <c:v>-0.392852783203125</c:v>
                </c:pt>
                <c:pt idx="1600">
                  <c:v>4.999542236328125E-2</c:v>
                </c:pt>
                <c:pt idx="1601">
                  <c:v>-0.70714569091796875</c:v>
                </c:pt>
                <c:pt idx="1602">
                  <c:v>0.8142852783203125</c:v>
                </c:pt>
                <c:pt idx="1603">
                  <c:v>0.96428680419921875</c:v>
                </c:pt>
                <c:pt idx="1604">
                  <c:v>2.9571418762207031</c:v>
                </c:pt>
                <c:pt idx="1605">
                  <c:v>0.76428604125976563</c:v>
                </c:pt>
                <c:pt idx="1606">
                  <c:v>1.80712890625</c:v>
                </c:pt>
                <c:pt idx="1607">
                  <c:v>0.3000030517578125</c:v>
                </c:pt>
                <c:pt idx="1608">
                  <c:v>-5.00030517578125E-2</c:v>
                </c:pt>
                <c:pt idx="1609">
                  <c:v>0.50714111328125</c:v>
                </c:pt>
                <c:pt idx="1610">
                  <c:v>0.49285888671875</c:v>
                </c:pt>
                <c:pt idx="1611">
                  <c:v>-0.664276123046875</c:v>
                </c:pt>
                <c:pt idx="1612">
                  <c:v>-0.4214324951171875</c:v>
                </c:pt>
                <c:pt idx="1613">
                  <c:v>-2.2000045776367188</c:v>
                </c:pt>
                <c:pt idx="1614">
                  <c:v>1.0500030517578125</c:v>
                </c:pt>
                <c:pt idx="1615">
                  <c:v>1.1642913818359375</c:v>
                </c:pt>
                <c:pt idx="1616">
                  <c:v>0.378570556640625</c:v>
                </c:pt>
                <c:pt idx="1617">
                  <c:v>-1.7142868041992188</c:v>
                </c:pt>
                <c:pt idx="1618">
                  <c:v>-0.57857513427734375</c:v>
                </c:pt>
                <c:pt idx="1619">
                  <c:v>1.4785690307617188</c:v>
                </c:pt>
                <c:pt idx="1620">
                  <c:v>1.871429443359375</c:v>
                </c:pt>
                <c:pt idx="1621">
                  <c:v>-0.45714187622070313</c:v>
                </c:pt>
                <c:pt idx="1622">
                  <c:v>0.74285888671875</c:v>
                </c:pt>
                <c:pt idx="1623">
                  <c:v>-1.3428573608398438</c:v>
                </c:pt>
                <c:pt idx="1624">
                  <c:v>-0.17142868041992188</c:v>
                </c:pt>
                <c:pt idx="1625">
                  <c:v>-0.45000076293945313</c:v>
                </c:pt>
                <c:pt idx="1626">
                  <c:v>-1.4142837524414063</c:v>
                </c:pt>
                <c:pt idx="1627">
                  <c:v>-3.4142875671386719</c:v>
                </c:pt>
                <c:pt idx="1628">
                  <c:v>-2.9071426391601563</c:v>
                </c:pt>
                <c:pt idx="1629">
                  <c:v>-2.49285888671875</c:v>
                </c:pt>
                <c:pt idx="1630">
                  <c:v>0.59285736083984375</c:v>
                </c:pt>
                <c:pt idx="1631">
                  <c:v>1.6928558349609375</c:v>
                </c:pt>
                <c:pt idx="1632">
                  <c:v>1.2714309692382813</c:v>
                </c:pt>
                <c:pt idx="1633">
                  <c:v>0.77857208251953125</c:v>
                </c:pt>
                <c:pt idx="1634">
                  <c:v>3.2214279174804688</c:v>
                </c:pt>
                <c:pt idx="1635">
                  <c:v>4.7571430206298828</c:v>
                </c:pt>
                <c:pt idx="1636">
                  <c:v>3.121429443359375</c:v>
                </c:pt>
                <c:pt idx="1637">
                  <c:v>0.17857170104980469</c:v>
                </c:pt>
                <c:pt idx="1638">
                  <c:v>0.25714278221130371</c:v>
                </c:pt>
                <c:pt idx="1639">
                  <c:v>-0.85714340209960938</c:v>
                </c:pt>
                <c:pt idx="1640">
                  <c:v>-1.4785728454589844</c:v>
                </c:pt>
                <c:pt idx="1641">
                  <c:v>-2.3357143402099609</c:v>
                </c:pt>
                <c:pt idx="1642">
                  <c:v>-2.6499977111816406</c:v>
                </c:pt>
                <c:pt idx="1643">
                  <c:v>-3.628570556640625</c:v>
                </c:pt>
                <c:pt idx="1644">
                  <c:v>-2.0714263916015625</c:v>
                </c:pt>
                <c:pt idx="1645">
                  <c:v>-3.1071434020996094</c:v>
                </c:pt>
                <c:pt idx="1646">
                  <c:v>-2.5928573608398438</c:v>
                </c:pt>
                <c:pt idx="1647">
                  <c:v>-2.5142860412597656</c:v>
                </c:pt>
                <c:pt idx="1648">
                  <c:v>-1.6357192993164063</c:v>
                </c:pt>
                <c:pt idx="1649">
                  <c:v>-2.1071395874023438</c:v>
                </c:pt>
                <c:pt idx="1650">
                  <c:v>0.22142791748046875</c:v>
                </c:pt>
                <c:pt idx="1651">
                  <c:v>-0.41428756713867188</c:v>
                </c:pt>
                <c:pt idx="1652">
                  <c:v>0.59999847412109375</c:v>
                </c:pt>
                <c:pt idx="1653">
                  <c:v>2.1785697937011719</c:v>
                </c:pt>
                <c:pt idx="1654">
                  <c:v>2.371429443359375</c:v>
                </c:pt>
                <c:pt idx="1655">
                  <c:v>-0.364288330078125</c:v>
                </c:pt>
                <c:pt idx="1656">
                  <c:v>0.635711669921875</c:v>
                </c:pt>
                <c:pt idx="1657">
                  <c:v>7.14111328125E-3</c:v>
                </c:pt>
                <c:pt idx="1658">
                  <c:v>0.95000076293945313</c:v>
                </c:pt>
                <c:pt idx="1659">
                  <c:v>0.26428604125976563</c:v>
                </c:pt>
                <c:pt idx="1660">
                  <c:v>-1.0642929077148438</c:v>
                </c:pt>
                <c:pt idx="1661">
                  <c:v>-0.47142791748046875</c:v>
                </c:pt>
                <c:pt idx="1662">
                  <c:v>0.5642852783203125</c:v>
                </c:pt>
                <c:pt idx="1663">
                  <c:v>-2.0285720825195313</c:v>
                </c:pt>
                <c:pt idx="1664">
                  <c:v>-0.75714111328125</c:v>
                </c:pt>
                <c:pt idx="1665">
                  <c:v>-0.82857131958007813</c:v>
                </c:pt>
                <c:pt idx="1666">
                  <c:v>-1.6571426391601563</c:v>
                </c:pt>
                <c:pt idx="1667">
                  <c:v>-1.5785751342773438</c:v>
                </c:pt>
                <c:pt idx="1668">
                  <c:v>-1.5999984741210938</c:v>
                </c:pt>
                <c:pt idx="1669">
                  <c:v>-2.3214340209960938</c:v>
                </c:pt>
                <c:pt idx="1670">
                  <c:v>-1.4214286804199219</c:v>
                </c:pt>
                <c:pt idx="1671">
                  <c:v>-1.7642860412597656</c:v>
                </c:pt>
                <c:pt idx="1672">
                  <c:v>-4.0857162475585938</c:v>
                </c:pt>
                <c:pt idx="1673">
                  <c:v>-2.128570556640625</c:v>
                </c:pt>
                <c:pt idx="1674">
                  <c:v>-1.7999992370605469</c:v>
                </c:pt>
                <c:pt idx="1675">
                  <c:v>-2.1785736083984375</c:v>
                </c:pt>
                <c:pt idx="1676">
                  <c:v>-1.0500011444091797</c:v>
                </c:pt>
                <c:pt idx="1677">
                  <c:v>-1.371429443359375</c:v>
                </c:pt>
                <c:pt idx="1678">
                  <c:v>-2.1928558349609375</c:v>
                </c:pt>
                <c:pt idx="1679">
                  <c:v>-2.2285728454589844</c:v>
                </c:pt>
                <c:pt idx="1680">
                  <c:v>-0.92142856121063232</c:v>
                </c:pt>
                <c:pt idx="1681">
                  <c:v>-0.13571357727050781</c:v>
                </c:pt>
                <c:pt idx="1682">
                  <c:v>6.42852783203125E-2</c:v>
                </c:pt>
                <c:pt idx="1683">
                  <c:v>-0.3000030517578125</c:v>
                </c:pt>
                <c:pt idx="1684">
                  <c:v>-0.8357086181640625</c:v>
                </c:pt>
                <c:pt idx="1685">
                  <c:v>-1.3000030517578125</c:v>
                </c:pt>
                <c:pt idx="1686">
                  <c:v>0.33571243286132813</c:v>
                </c:pt>
                <c:pt idx="1687">
                  <c:v>-1.5428619384765625</c:v>
                </c:pt>
                <c:pt idx="1688">
                  <c:v>-1.878570556640625</c:v>
                </c:pt>
                <c:pt idx="1689">
                  <c:v>-3.1999969482421875</c:v>
                </c:pt>
                <c:pt idx="1690">
                  <c:v>-1.5928573608398438</c:v>
                </c:pt>
                <c:pt idx="1691">
                  <c:v>2.385711669921875</c:v>
                </c:pt>
                <c:pt idx="1692">
                  <c:v>2.3214302062988281</c:v>
                </c:pt>
                <c:pt idx="1693">
                  <c:v>2.4142856597900391</c:v>
                </c:pt>
                <c:pt idx="1694">
                  <c:v>2.9571418762207031</c:v>
                </c:pt>
                <c:pt idx="1695">
                  <c:v>4.3428573608398438</c:v>
                </c:pt>
                <c:pt idx="1696">
                  <c:v>5.3142852783203125</c:v>
                </c:pt>
                <c:pt idx="1697">
                  <c:v>4.2142791748046875</c:v>
                </c:pt>
                <c:pt idx="1698">
                  <c:v>2.4571456909179688</c:v>
                </c:pt>
                <c:pt idx="1699">
                  <c:v>2.3357143402099609</c:v>
                </c:pt>
                <c:pt idx="1700">
                  <c:v>1.1785736083984375</c:v>
                </c:pt>
                <c:pt idx="1701">
                  <c:v>-0.71428298950195313</c:v>
                </c:pt>
                <c:pt idx="1702">
                  <c:v>-1.5285720825195313</c:v>
                </c:pt>
                <c:pt idx="1703">
                  <c:v>-2.5071430206298828</c:v>
                </c:pt>
                <c:pt idx="1704">
                  <c:v>-1.5999984741210938</c:v>
                </c:pt>
                <c:pt idx="1705">
                  <c:v>-3.72857666015625</c:v>
                </c:pt>
                <c:pt idx="1706">
                  <c:v>-3.5642852783203125</c:v>
                </c:pt>
                <c:pt idx="1707">
                  <c:v>-0.371429443359375</c:v>
                </c:pt>
                <c:pt idx="1708">
                  <c:v>1.3571434020996094</c:v>
                </c:pt>
                <c:pt idx="1709">
                  <c:v>-0.29999923706054688</c:v>
                </c:pt>
                <c:pt idx="1710">
                  <c:v>1.3571434020996094</c:v>
                </c:pt>
                <c:pt idx="1711">
                  <c:v>8.5712432861328125E-2</c:v>
                </c:pt>
                <c:pt idx="1712">
                  <c:v>1.0571441650390625</c:v>
                </c:pt>
                <c:pt idx="1713">
                  <c:v>0.82857131958007813</c:v>
                </c:pt>
                <c:pt idx="1714">
                  <c:v>-1.4428558349609375</c:v>
                </c:pt>
                <c:pt idx="1715">
                  <c:v>-2.1428604125976563</c:v>
                </c:pt>
                <c:pt idx="1716">
                  <c:v>-0.19286346435546875</c:v>
                </c:pt>
                <c:pt idx="1717">
                  <c:v>-0.61428070068359375</c:v>
                </c:pt>
                <c:pt idx="1718">
                  <c:v>-0.33571624755859375</c:v>
                </c:pt>
                <c:pt idx="1719">
                  <c:v>-2.0499954223632813</c:v>
                </c:pt>
                <c:pt idx="1720">
                  <c:v>-1.0642852783203125</c:v>
                </c:pt>
                <c:pt idx="1721">
                  <c:v>-2.8000030517578125</c:v>
                </c:pt>
                <c:pt idx="1722">
                  <c:v>-2.4142913818359375</c:v>
                </c:pt>
                <c:pt idx="1723">
                  <c:v>-2.49285888671875</c:v>
                </c:pt>
                <c:pt idx="1724">
                  <c:v>-2.371429443359375</c:v>
                </c:pt>
                <c:pt idx="1725">
                  <c:v>-2.1785659790039063</c:v>
                </c:pt>
                <c:pt idx="1726">
                  <c:v>-0.75</c:v>
                </c:pt>
                <c:pt idx="1727">
                  <c:v>-1.3642807006835938</c:v>
                </c:pt>
                <c:pt idx="1728">
                  <c:v>0.7214202880859375</c:v>
                </c:pt>
                <c:pt idx="1729">
                  <c:v>-0.36428070068359375</c:v>
                </c:pt>
                <c:pt idx="1730">
                  <c:v>-2.1500015258789063</c:v>
                </c:pt>
                <c:pt idx="1731">
                  <c:v>-3.6714324951171875</c:v>
                </c:pt>
                <c:pt idx="1732">
                  <c:v>-2.4642868041992188</c:v>
                </c:pt>
                <c:pt idx="1733">
                  <c:v>-2.3214263916015625</c:v>
                </c:pt>
                <c:pt idx="1734">
                  <c:v>-2.8357162475585938</c:v>
                </c:pt>
                <c:pt idx="1735">
                  <c:v>-2.1785697937011719</c:v>
                </c:pt>
                <c:pt idx="1736">
                  <c:v>-2.3785743713378906</c:v>
                </c:pt>
                <c:pt idx="1737">
                  <c:v>-1.0499992370605469</c:v>
                </c:pt>
                <c:pt idx="1738">
                  <c:v>1.3285713195800781</c:v>
                </c:pt>
                <c:pt idx="1739">
                  <c:v>0.52143096923828125</c:v>
                </c:pt>
                <c:pt idx="1740">
                  <c:v>-0.27142715454101563</c:v>
                </c:pt>
                <c:pt idx="1741">
                  <c:v>0.8214263916015625</c:v>
                </c:pt>
                <c:pt idx="1742">
                  <c:v>2.857208251953125E-2</c:v>
                </c:pt>
                <c:pt idx="1743">
                  <c:v>-0.22857284545898438</c:v>
                </c:pt>
                <c:pt idx="1744">
                  <c:v>-0.628570556640625</c:v>
                </c:pt>
                <c:pt idx="1745">
                  <c:v>-2.2071456909179688</c:v>
                </c:pt>
                <c:pt idx="1746">
                  <c:v>-2.6357154846191406</c:v>
                </c:pt>
                <c:pt idx="1747">
                  <c:v>-1.4428596496582031</c:v>
                </c:pt>
                <c:pt idx="1748">
                  <c:v>-1.378570556640625</c:v>
                </c:pt>
                <c:pt idx="1749">
                  <c:v>-0.79999923706054688</c:v>
                </c:pt>
                <c:pt idx="1750">
                  <c:v>-0.17856597900390625</c:v>
                </c:pt>
                <c:pt idx="1751">
                  <c:v>-1.8357162475585938</c:v>
                </c:pt>
                <c:pt idx="1752">
                  <c:v>1.1928558349609375</c:v>
                </c:pt>
                <c:pt idx="1753">
                  <c:v>1.5714263916015625</c:v>
                </c:pt>
                <c:pt idx="1754">
                  <c:v>1.9499969482421875</c:v>
                </c:pt>
                <c:pt idx="1755">
                  <c:v>-0.26428604125976563</c:v>
                </c:pt>
                <c:pt idx="1756">
                  <c:v>1.8428573608398438</c:v>
                </c:pt>
                <c:pt idx="1757">
                  <c:v>3.2071418762207031</c:v>
                </c:pt>
                <c:pt idx="1758">
                  <c:v>2.50714111328125</c:v>
                </c:pt>
                <c:pt idx="1759">
                  <c:v>0.9357147216796875</c:v>
                </c:pt>
                <c:pt idx="1760">
                  <c:v>1.25714111328125</c:v>
                </c:pt>
                <c:pt idx="1761">
                  <c:v>-0.7357177734375</c:v>
                </c:pt>
                <c:pt idx="1762">
                  <c:v>0.5714263916015625</c:v>
                </c:pt>
                <c:pt idx="1763">
                  <c:v>-3.2142868041992188</c:v>
                </c:pt>
                <c:pt idx="1764">
                  <c:v>-5.4571428298950195</c:v>
                </c:pt>
                <c:pt idx="1765">
                  <c:v>-3.4928550720214844</c:v>
                </c:pt>
                <c:pt idx="1766">
                  <c:v>-3.4714279174804688</c:v>
                </c:pt>
                <c:pt idx="1767">
                  <c:v>-3.7285709381103516</c:v>
                </c:pt>
                <c:pt idx="1768">
                  <c:v>-3.1714286208152771</c:v>
                </c:pt>
                <c:pt idx="1769">
                  <c:v>-2.878570556640625</c:v>
                </c:pt>
                <c:pt idx="1770">
                  <c:v>-1.6785736083984375</c:v>
                </c:pt>
                <c:pt idx="1771">
                  <c:v>-0.5142822265625</c:v>
                </c:pt>
                <c:pt idx="1772">
                  <c:v>0.52857208251953125</c:v>
                </c:pt>
                <c:pt idx="1773">
                  <c:v>1.00714111328125</c:v>
                </c:pt>
                <c:pt idx="1774">
                  <c:v>-1.6142845153808594</c:v>
                </c:pt>
                <c:pt idx="1775">
                  <c:v>-2.5142860412597656</c:v>
                </c:pt>
                <c:pt idx="1776">
                  <c:v>-2.0928573608398438</c:v>
                </c:pt>
                <c:pt idx="1777">
                  <c:v>-2.7071418762207031</c:v>
                </c:pt>
                <c:pt idx="1778">
                  <c:v>-2.5928573608398438</c:v>
                </c:pt>
                <c:pt idx="1779">
                  <c:v>-2.4071464538574219</c:v>
                </c:pt>
                <c:pt idx="1780">
                  <c:v>-3.3214302062988281</c:v>
                </c:pt>
                <c:pt idx="1781">
                  <c:v>-0.78571319580078125</c:v>
                </c:pt>
                <c:pt idx="1782">
                  <c:v>1.857147216796875</c:v>
                </c:pt>
                <c:pt idx="1783">
                  <c:v>1.99285888671875</c:v>
                </c:pt>
                <c:pt idx="1784">
                  <c:v>1.7285690307617188</c:v>
                </c:pt>
                <c:pt idx="1785">
                  <c:v>1.378570556640625</c:v>
                </c:pt>
                <c:pt idx="1786">
                  <c:v>1.3142852783203125</c:v>
                </c:pt>
                <c:pt idx="1787">
                  <c:v>1.2428550720214844</c:v>
                </c:pt>
                <c:pt idx="1788">
                  <c:v>0.49285888671875</c:v>
                </c:pt>
                <c:pt idx="1789">
                  <c:v>-1.7785720825195313</c:v>
                </c:pt>
                <c:pt idx="1790">
                  <c:v>-2.4714279174804688</c:v>
                </c:pt>
                <c:pt idx="1791">
                  <c:v>-1.5142860412597656</c:v>
                </c:pt>
                <c:pt idx="1792">
                  <c:v>-1.5</c:v>
                </c:pt>
                <c:pt idx="1793">
                  <c:v>-4.7357101440429688</c:v>
                </c:pt>
                <c:pt idx="1794">
                  <c:v>-5.4571456909179688</c:v>
                </c:pt>
                <c:pt idx="1795">
                  <c:v>-6.121429443359375</c:v>
                </c:pt>
                <c:pt idx="1796">
                  <c:v>-3.4071426391601563</c:v>
                </c:pt>
                <c:pt idx="1797">
                  <c:v>-2.1642837524414063</c:v>
                </c:pt>
                <c:pt idx="1798">
                  <c:v>-2.75</c:v>
                </c:pt>
                <c:pt idx="1799">
                  <c:v>-2.2857131958007813</c:v>
                </c:pt>
                <c:pt idx="1800">
                  <c:v>-0.5</c:v>
                </c:pt>
                <c:pt idx="1801">
                  <c:v>-0.72142791748046875</c:v>
                </c:pt>
                <c:pt idx="1802">
                  <c:v>0.7642822265625</c:v>
                </c:pt>
                <c:pt idx="1803">
                  <c:v>-0.97142791748046875</c:v>
                </c:pt>
                <c:pt idx="1804">
                  <c:v>-3.5</c:v>
                </c:pt>
                <c:pt idx="1805">
                  <c:v>-4.7928619384765625</c:v>
                </c:pt>
                <c:pt idx="1806">
                  <c:v>-4.7357139587402344</c:v>
                </c:pt>
                <c:pt idx="1807">
                  <c:v>-5.2999992370605469</c:v>
                </c:pt>
                <c:pt idx="1808">
                  <c:v>-4.0428581237792969</c:v>
                </c:pt>
                <c:pt idx="1809">
                  <c:v>-4.25</c:v>
                </c:pt>
                <c:pt idx="1810">
                  <c:v>-3.2785720825195313</c:v>
                </c:pt>
                <c:pt idx="1811">
                  <c:v>-1.128570556640625</c:v>
                </c:pt>
                <c:pt idx="1812">
                  <c:v>0.2642822265625</c:v>
                </c:pt>
                <c:pt idx="1813">
                  <c:v>-0.35713958740234375</c:v>
                </c:pt>
                <c:pt idx="1814">
                  <c:v>-1.4571418762207031</c:v>
                </c:pt>
                <c:pt idx="1815">
                  <c:v>-2.0857162475585938</c:v>
                </c:pt>
                <c:pt idx="1816">
                  <c:v>-3.7214279174804688</c:v>
                </c:pt>
                <c:pt idx="1817">
                  <c:v>-6.3857135772705078</c:v>
                </c:pt>
                <c:pt idx="1818">
                  <c:v>-6.2785720825195313</c:v>
                </c:pt>
                <c:pt idx="1819">
                  <c:v>-6.8857154846191406</c:v>
                </c:pt>
                <c:pt idx="1820">
                  <c:v>-8.2214279174804688</c:v>
                </c:pt>
                <c:pt idx="1821">
                  <c:v>-6.0428543090820313</c:v>
                </c:pt>
                <c:pt idx="1822">
                  <c:v>-6.2285728454589844</c:v>
                </c:pt>
                <c:pt idx="1823">
                  <c:v>-4.9928569793701172</c:v>
                </c:pt>
                <c:pt idx="1824">
                  <c:v>-2.2714271545410156</c:v>
                </c:pt>
                <c:pt idx="1825">
                  <c:v>-2.392857551574707</c:v>
                </c:pt>
                <c:pt idx="1826">
                  <c:v>-2.8570175170898438E-2</c:v>
                </c:pt>
                <c:pt idx="1827">
                  <c:v>0.56428718566894531</c:v>
                </c:pt>
                <c:pt idx="1828">
                  <c:v>2.857208251953125E-2</c:v>
                </c:pt>
                <c:pt idx="1829">
                  <c:v>-1.3500003814697266</c:v>
                </c:pt>
                <c:pt idx="1830">
                  <c:v>0.78571319580078125</c:v>
                </c:pt>
                <c:pt idx="1831">
                  <c:v>-0.62142562866210938</c:v>
                </c:pt>
                <c:pt idx="1832">
                  <c:v>-1.74285888671875</c:v>
                </c:pt>
                <c:pt idx="1833">
                  <c:v>-3.2642860412597656</c:v>
                </c:pt>
                <c:pt idx="1834">
                  <c:v>-2.2071380615234375</c:v>
                </c:pt>
                <c:pt idx="1835">
                  <c:v>-3.2285690307617188</c:v>
                </c:pt>
                <c:pt idx="1836">
                  <c:v>-1.4785690307617188</c:v>
                </c:pt>
                <c:pt idx="1837">
                  <c:v>-2.25714111328125</c:v>
                </c:pt>
                <c:pt idx="1838">
                  <c:v>-1.3000030517578125</c:v>
                </c:pt>
                <c:pt idx="1839">
                  <c:v>-0.1928558349609375</c:v>
                </c:pt>
                <c:pt idx="1840">
                  <c:v>-0.74285888671875</c:v>
                </c:pt>
                <c:pt idx="1841">
                  <c:v>-0.75714874267578125</c:v>
                </c:pt>
                <c:pt idx="1842">
                  <c:v>1.1428604125976563</c:v>
                </c:pt>
                <c:pt idx="1843">
                  <c:v>-1.1714248657226563</c:v>
                </c:pt>
                <c:pt idx="1844">
                  <c:v>-3.571319580078125E-2</c:v>
                </c:pt>
                <c:pt idx="1845">
                  <c:v>-0.63571548461914063</c:v>
                </c:pt>
                <c:pt idx="1846">
                  <c:v>0.29285812377929688</c:v>
                </c:pt>
                <c:pt idx="1847">
                  <c:v>0.40000152587890625</c:v>
                </c:pt>
                <c:pt idx="1848">
                  <c:v>0.8285675048828125</c:v>
                </c:pt>
                <c:pt idx="1849">
                  <c:v>-0.24285888671875</c:v>
                </c:pt>
                <c:pt idx="1850">
                  <c:v>1.8857154846191406</c:v>
                </c:pt>
                <c:pt idx="1851">
                  <c:v>-0.90000152587890625</c:v>
                </c:pt>
                <c:pt idx="1852">
                  <c:v>-1.0714263916015625</c:v>
                </c:pt>
                <c:pt idx="1853">
                  <c:v>-3.7571487426757813</c:v>
                </c:pt>
                <c:pt idx="1854">
                  <c:v>-4.5428619384765625</c:v>
                </c:pt>
                <c:pt idx="1855">
                  <c:v>-4.7142868041992188</c:v>
                </c:pt>
                <c:pt idx="1856">
                  <c:v>-3.0214309692382813</c:v>
                </c:pt>
                <c:pt idx="1857">
                  <c:v>-3.607147216796875</c:v>
                </c:pt>
                <c:pt idx="1858">
                  <c:v>-3.3357162475585938</c:v>
                </c:pt>
                <c:pt idx="1859">
                  <c:v>-4.2571487426757813</c:v>
                </c:pt>
                <c:pt idx="1860">
                  <c:v>-2.4214286804199219</c:v>
                </c:pt>
                <c:pt idx="1861">
                  <c:v>-0.79285812377929688</c:v>
                </c:pt>
                <c:pt idx="1862">
                  <c:v>-1.25</c:v>
                </c:pt>
                <c:pt idx="1863">
                  <c:v>-1.5785713195800781</c:v>
                </c:pt>
                <c:pt idx="1864">
                  <c:v>-0.371429443359375</c:v>
                </c:pt>
                <c:pt idx="1865">
                  <c:v>-1.5785713195800781</c:v>
                </c:pt>
                <c:pt idx="1866">
                  <c:v>1.5428543090820313</c:v>
                </c:pt>
                <c:pt idx="1867">
                  <c:v>0.21428680419921875</c:v>
                </c:pt>
                <c:pt idx="1868">
                  <c:v>0.614288330078125</c:v>
                </c:pt>
                <c:pt idx="1869">
                  <c:v>1.0428543090820313</c:v>
                </c:pt>
                <c:pt idx="1870">
                  <c:v>1.0285720825195313</c:v>
                </c:pt>
                <c:pt idx="1871">
                  <c:v>-0.128570556640625</c:v>
                </c:pt>
                <c:pt idx="1872">
                  <c:v>0.25</c:v>
                </c:pt>
                <c:pt idx="1873">
                  <c:v>-1.1499977111816406</c:v>
                </c:pt>
                <c:pt idx="1874">
                  <c:v>6.42852783203125E-2</c:v>
                </c:pt>
                <c:pt idx="1875">
                  <c:v>-1.0214271545410156</c:v>
                </c:pt>
                <c:pt idx="1876">
                  <c:v>-1.3071441650390625</c:v>
                </c:pt>
                <c:pt idx="1877">
                  <c:v>-2.2357139587402344</c:v>
                </c:pt>
                <c:pt idx="1878">
                  <c:v>-2.3571395874023438</c:v>
                </c:pt>
                <c:pt idx="1879">
                  <c:v>-0.22856903076171875</c:v>
                </c:pt>
                <c:pt idx="1880">
                  <c:v>7.14263916015625E-2</c:v>
                </c:pt>
                <c:pt idx="1881">
                  <c:v>-0.614288330078125</c:v>
                </c:pt>
                <c:pt idx="1882">
                  <c:v>0.50714874267578125</c:v>
                </c:pt>
                <c:pt idx="1883">
                  <c:v>-4.999542236328125E-2</c:v>
                </c:pt>
                <c:pt idx="1884">
                  <c:v>-0.9571380615234375</c:v>
                </c:pt>
                <c:pt idx="1885">
                  <c:v>-1.5785675048828125</c:v>
                </c:pt>
                <c:pt idx="1886">
                  <c:v>-3.0999984741210938</c:v>
                </c:pt>
                <c:pt idx="1887">
                  <c:v>-3.5785713195800781</c:v>
                </c:pt>
                <c:pt idx="1888">
                  <c:v>-4.371429443359375</c:v>
                </c:pt>
                <c:pt idx="1889">
                  <c:v>-6.0642852783203125</c:v>
                </c:pt>
                <c:pt idx="1890">
                  <c:v>-6.1000022888183594</c:v>
                </c:pt>
                <c:pt idx="1891">
                  <c:v>-5.2928581237792969</c:v>
                </c:pt>
                <c:pt idx="1892">
                  <c:v>-3.6928558349609375</c:v>
                </c:pt>
                <c:pt idx="1893">
                  <c:v>-2.6642837524414063</c:v>
                </c:pt>
                <c:pt idx="1894">
                  <c:v>-3.6571426391601563</c:v>
                </c:pt>
                <c:pt idx="1895">
                  <c:v>-4.385711669921875</c:v>
                </c:pt>
                <c:pt idx="1896">
                  <c:v>-1.8285675048828125</c:v>
                </c:pt>
                <c:pt idx="1897">
                  <c:v>-1.107147216796875</c:v>
                </c:pt>
                <c:pt idx="1898">
                  <c:v>-1.1785659790039063</c:v>
                </c:pt>
                <c:pt idx="1899">
                  <c:v>-1.1642837524414063</c:v>
                </c:pt>
                <c:pt idx="1900">
                  <c:v>-1.8142852783203125</c:v>
                </c:pt>
                <c:pt idx="1901">
                  <c:v>-2.25714111328125</c:v>
                </c:pt>
                <c:pt idx="1902">
                  <c:v>-0.77143096923828125</c:v>
                </c:pt>
                <c:pt idx="1903">
                  <c:v>-3.6642837524414063</c:v>
                </c:pt>
                <c:pt idx="1904">
                  <c:v>-3.642852783203125</c:v>
                </c:pt>
                <c:pt idx="1905">
                  <c:v>-2.8000030517578125</c:v>
                </c:pt>
                <c:pt idx="1906">
                  <c:v>-3.50714111328125</c:v>
                </c:pt>
                <c:pt idx="1907">
                  <c:v>-3.97857666015625</c:v>
                </c:pt>
                <c:pt idx="1908">
                  <c:v>-2.4142837524414063</c:v>
                </c:pt>
                <c:pt idx="1909">
                  <c:v>-4.8857192993164063</c:v>
                </c:pt>
                <c:pt idx="1910">
                  <c:v>-3</c:v>
                </c:pt>
                <c:pt idx="1911">
                  <c:v>-3.2857208251953125</c:v>
                </c:pt>
                <c:pt idx="1912">
                  <c:v>-2.9571533203125</c:v>
                </c:pt>
                <c:pt idx="1913">
                  <c:v>-3.28570556640625</c:v>
                </c:pt>
                <c:pt idx="1914">
                  <c:v>-2.5500030517578125</c:v>
                </c:pt>
                <c:pt idx="1915">
                  <c:v>-3.9142837524414063</c:v>
                </c:pt>
                <c:pt idx="1916">
                  <c:v>-2.3571395874023438</c:v>
                </c:pt>
                <c:pt idx="1917">
                  <c:v>-4.4142837524414063</c:v>
                </c:pt>
                <c:pt idx="1918">
                  <c:v>-4.74285888671875</c:v>
                </c:pt>
                <c:pt idx="1919">
                  <c:v>-7.5999984741210938</c:v>
                </c:pt>
                <c:pt idx="1920">
                  <c:v>-8.128570556640625</c:v>
                </c:pt>
                <c:pt idx="1921">
                  <c:v>0.77142333984375</c:v>
                </c:pt>
                <c:pt idx="1922">
                  <c:v>3.7857131958007813</c:v>
                </c:pt>
                <c:pt idx="1923">
                  <c:v>5.3285675048828125</c:v>
                </c:pt>
                <c:pt idx="1924">
                  <c:v>5.5714340209960938</c:v>
                </c:pt>
                <c:pt idx="1925">
                  <c:v>5.7285690307617188</c:v>
                </c:pt>
                <c:pt idx="1926">
                  <c:v>7.9500045776367188</c:v>
                </c:pt>
                <c:pt idx="1927">
                  <c:v>8.8214263916015625</c:v>
                </c:pt>
                <c:pt idx="1928">
                  <c:v>-2.1642837524414063</c:v>
                </c:pt>
                <c:pt idx="1929">
                  <c:v>-4.9142837524414063</c:v>
                </c:pt>
                <c:pt idx="1930">
                  <c:v>-6.9071426391601563</c:v>
                </c:pt>
                <c:pt idx="1931">
                  <c:v>-5.9428558349609375</c:v>
                </c:pt>
                <c:pt idx="1932">
                  <c:v>-6.1999969482421875</c:v>
                </c:pt>
                <c:pt idx="1933">
                  <c:v>-5.7928619384765625</c:v>
                </c:pt>
                <c:pt idx="1934">
                  <c:v>-7.2357139587402344</c:v>
                </c:pt>
                <c:pt idx="1935">
                  <c:v>-4.8071441650390625</c:v>
                </c:pt>
                <c:pt idx="1936">
                  <c:v>-4.0857124328613281</c:v>
                </c:pt>
                <c:pt idx="1937">
                  <c:v>-3.2642860412597656</c:v>
                </c:pt>
                <c:pt idx="1938">
                  <c:v>-3.4785690307617188</c:v>
                </c:pt>
                <c:pt idx="1939">
                  <c:v>-3.6857109069824219</c:v>
                </c:pt>
                <c:pt idx="1940">
                  <c:v>-3.6499977111816406</c:v>
                </c:pt>
                <c:pt idx="1941">
                  <c:v>-3.5357093811035156</c:v>
                </c:pt>
                <c:pt idx="1942">
                  <c:v>-5.378570556640625</c:v>
                </c:pt>
                <c:pt idx="1943">
                  <c:v>-6.6071395874023438</c:v>
                </c:pt>
                <c:pt idx="1944">
                  <c:v>-6.1642837524414063</c:v>
                </c:pt>
                <c:pt idx="1945">
                  <c:v>-6.9500045776367188</c:v>
                </c:pt>
                <c:pt idx="1946">
                  <c:v>-5.4071426391601563</c:v>
                </c:pt>
                <c:pt idx="1947">
                  <c:v>-6.1642837524414063</c:v>
                </c:pt>
                <c:pt idx="1948">
                  <c:v>-5.1428604125976563</c:v>
                </c:pt>
                <c:pt idx="1949">
                  <c:v>-4.642852783203125</c:v>
                </c:pt>
                <c:pt idx="1950">
                  <c:v>-3.25714111328125</c:v>
                </c:pt>
                <c:pt idx="1951">
                  <c:v>-3.871429443359375</c:v>
                </c:pt>
                <c:pt idx="1952">
                  <c:v>-0.9357147216796875</c:v>
                </c:pt>
                <c:pt idx="1953">
                  <c:v>-1.8571434020996094</c:v>
                </c:pt>
                <c:pt idx="1954">
                  <c:v>-2.143096923828125E-2</c:v>
                </c:pt>
                <c:pt idx="1955">
                  <c:v>-0.19285964965820313</c:v>
                </c:pt>
                <c:pt idx="1956">
                  <c:v>1.4142875671386719</c:v>
                </c:pt>
                <c:pt idx="1957">
                  <c:v>0.8142852783203125</c:v>
                </c:pt>
                <c:pt idx="1958">
                  <c:v>0.6999969482421875</c:v>
                </c:pt>
                <c:pt idx="1959">
                  <c:v>-1.2928619384765625</c:v>
                </c:pt>
                <c:pt idx="1960">
                  <c:v>-0.39286041259765625</c:v>
                </c:pt>
                <c:pt idx="1961">
                  <c:v>-1.9642868041992188</c:v>
                </c:pt>
                <c:pt idx="1962">
                  <c:v>-1.2357177734375</c:v>
                </c:pt>
                <c:pt idx="1963">
                  <c:v>-2.5500030517578125</c:v>
                </c:pt>
                <c:pt idx="1964">
                  <c:v>-2.0142822265625</c:v>
                </c:pt>
                <c:pt idx="1965">
                  <c:v>0.1785736083984375</c:v>
                </c:pt>
                <c:pt idx="1966">
                  <c:v>0.635711669921875</c:v>
                </c:pt>
                <c:pt idx="1967">
                  <c:v>-1.25</c:v>
                </c:pt>
                <c:pt idx="1968">
                  <c:v>-1.4785690307617188</c:v>
                </c:pt>
                <c:pt idx="1969">
                  <c:v>-1.4357147216796875</c:v>
                </c:pt>
                <c:pt idx="1970">
                  <c:v>7.4714279174804688</c:v>
                </c:pt>
                <c:pt idx="1971">
                  <c:v>6.9000015258789063</c:v>
                </c:pt>
                <c:pt idx="1972">
                  <c:v>5.1714248657226563</c:v>
                </c:pt>
                <c:pt idx="1973">
                  <c:v>4.0928573608398438</c:v>
                </c:pt>
                <c:pt idx="1974">
                  <c:v>5.128570556640625</c:v>
                </c:pt>
                <c:pt idx="1975">
                  <c:v>3.5642929077148438</c:v>
                </c:pt>
                <c:pt idx="1976">
                  <c:v>3.2571487426757813</c:v>
                </c:pt>
                <c:pt idx="1977">
                  <c:v>-5.2357177734375</c:v>
                </c:pt>
                <c:pt idx="1978">
                  <c:v>-4.5499954223632813</c:v>
                </c:pt>
                <c:pt idx="1979">
                  <c:v>-4.4714279174804688</c:v>
                </c:pt>
                <c:pt idx="1980">
                  <c:v>-3.871429443359375</c:v>
                </c:pt>
                <c:pt idx="1981">
                  <c:v>-5.628570556640625</c:v>
                </c:pt>
                <c:pt idx="1982">
                  <c:v>-5.1857147216796875</c:v>
                </c:pt>
                <c:pt idx="1983">
                  <c:v>-4.8285675048828125</c:v>
                </c:pt>
                <c:pt idx="1984">
                  <c:v>-4.0071487426757813</c:v>
                </c:pt>
                <c:pt idx="1985">
                  <c:v>-5.5214309692382813</c:v>
                </c:pt>
                <c:pt idx="1986">
                  <c:v>-4.2142868041992188</c:v>
                </c:pt>
                <c:pt idx="1987">
                  <c:v>-3.7071456909179688</c:v>
                </c:pt>
                <c:pt idx="1988">
                  <c:v>-0.72142791748046875</c:v>
                </c:pt>
                <c:pt idx="1989">
                  <c:v>-0.1999969482421875</c:v>
                </c:pt>
                <c:pt idx="1990">
                  <c:v>1.6785736083984375</c:v>
                </c:pt>
                <c:pt idx="1991">
                  <c:v>2.4642868041992188</c:v>
                </c:pt>
                <c:pt idx="1992">
                  <c:v>4.0571403503417969</c:v>
                </c:pt>
                <c:pt idx="1993">
                  <c:v>1.5999984741210938</c:v>
                </c:pt>
                <c:pt idx="1994">
                  <c:v>0.65714263916015625</c:v>
                </c:pt>
                <c:pt idx="1995">
                  <c:v>-1.7999992370605469</c:v>
                </c:pt>
                <c:pt idx="1996">
                  <c:v>-1.7214279174804688</c:v>
                </c:pt>
                <c:pt idx="1997">
                  <c:v>-5.0285720825195313</c:v>
                </c:pt>
                <c:pt idx="1998">
                  <c:v>-5.3714332580566406</c:v>
                </c:pt>
                <c:pt idx="1999">
                  <c:v>-4.4571380615234375</c:v>
                </c:pt>
                <c:pt idx="2000">
                  <c:v>-4.621429443359375</c:v>
                </c:pt>
                <c:pt idx="2001">
                  <c:v>-5.3214340209960938</c:v>
                </c:pt>
                <c:pt idx="2002">
                  <c:v>-4.1714248657226563</c:v>
                </c:pt>
                <c:pt idx="2003">
                  <c:v>-3.5428543090820313</c:v>
                </c:pt>
                <c:pt idx="2004">
                  <c:v>-2.4785690307617188</c:v>
                </c:pt>
                <c:pt idx="2005">
                  <c:v>-4.378570556640625</c:v>
                </c:pt>
                <c:pt idx="2006">
                  <c:v>-4.75714111328125</c:v>
                </c:pt>
                <c:pt idx="2007">
                  <c:v>-3.6571426391601563</c:v>
                </c:pt>
                <c:pt idx="2008">
                  <c:v>-1.9642868041992188</c:v>
                </c:pt>
                <c:pt idx="2009">
                  <c:v>-3.1642837524414063</c:v>
                </c:pt>
                <c:pt idx="2010">
                  <c:v>-3.5214309692382813</c:v>
                </c:pt>
                <c:pt idx="2011">
                  <c:v>-3.25</c:v>
                </c:pt>
                <c:pt idx="2012">
                  <c:v>-2.3214263916015625</c:v>
                </c:pt>
                <c:pt idx="2013">
                  <c:v>-1.9214324951171875</c:v>
                </c:pt>
                <c:pt idx="2014">
                  <c:v>-1.7071456909179688</c:v>
                </c:pt>
                <c:pt idx="2015">
                  <c:v>-3.5857086181640625</c:v>
                </c:pt>
                <c:pt idx="2016">
                  <c:v>-1.3428573608398438</c:v>
                </c:pt>
                <c:pt idx="2017">
                  <c:v>-1.5499954223632813</c:v>
                </c:pt>
                <c:pt idx="2018">
                  <c:v>-1.1714286804199219</c:v>
                </c:pt>
                <c:pt idx="2019">
                  <c:v>-1.0357170104980469</c:v>
                </c:pt>
                <c:pt idx="2020">
                  <c:v>-1.1500015258789063</c:v>
                </c:pt>
                <c:pt idx="2021">
                  <c:v>0.642852783203125</c:v>
                </c:pt>
                <c:pt idx="2022">
                  <c:v>2.385711669921875</c:v>
                </c:pt>
                <c:pt idx="2023">
                  <c:v>2.3000030517578125</c:v>
                </c:pt>
                <c:pt idx="2024">
                  <c:v>2.4499969482421875</c:v>
                </c:pt>
                <c:pt idx="2025">
                  <c:v>2.0857162475585938</c:v>
                </c:pt>
                <c:pt idx="2026">
                  <c:v>1.4214248657226563</c:v>
                </c:pt>
                <c:pt idx="2027">
                  <c:v>0.44286346435546875</c:v>
                </c:pt>
                <c:pt idx="2028">
                  <c:v>-1.5785751342773438</c:v>
                </c:pt>
                <c:pt idx="2029">
                  <c:v>-3.24285888671875</c:v>
                </c:pt>
                <c:pt idx="2030">
                  <c:v>-3.6785736083984375</c:v>
                </c:pt>
                <c:pt idx="2031">
                  <c:v>-3.4571380615234375</c:v>
                </c:pt>
                <c:pt idx="2032">
                  <c:v>-3.3428573608398438</c:v>
                </c:pt>
                <c:pt idx="2033">
                  <c:v>-2.7928543090820313</c:v>
                </c:pt>
                <c:pt idx="2034">
                  <c:v>-2.2642898559570313</c:v>
                </c:pt>
                <c:pt idx="2035">
                  <c:v>-1.3642845153808594</c:v>
                </c:pt>
                <c:pt idx="2036">
                  <c:v>-0.4357147216796875</c:v>
                </c:pt>
                <c:pt idx="2037">
                  <c:v>-1.371429443359375</c:v>
                </c:pt>
                <c:pt idx="2038">
                  <c:v>-0.88571357727050781</c:v>
                </c:pt>
                <c:pt idx="2039">
                  <c:v>-0.76428604125976563</c:v>
                </c:pt>
                <c:pt idx="2040">
                  <c:v>5.0000190734863281E-2</c:v>
                </c:pt>
                <c:pt idx="2041">
                  <c:v>-1.2428570985794067</c:v>
                </c:pt>
                <c:pt idx="2042">
                  <c:v>-0.84999942779541016</c:v>
                </c:pt>
                <c:pt idx="2043">
                  <c:v>0.27857208251953125</c:v>
                </c:pt>
                <c:pt idx="2044">
                  <c:v>2.1999999582767487</c:v>
                </c:pt>
                <c:pt idx="2045">
                  <c:v>5.5999994277954102</c:v>
                </c:pt>
                <c:pt idx="2046">
                  <c:v>3.399993896484375</c:v>
                </c:pt>
                <c:pt idx="2047">
                  <c:v>7.54999923706054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D618-4513-A36E-16F1B4A839AB}"/>
            </c:ext>
          </c:extLst>
        </c:ser>
        <c:ser>
          <c:idx val="1"/>
          <c:order val="1"/>
          <c:tx>
            <c:strRef>
              <c:f>flu!$R$6</c:f>
              <c:strCache>
                <c:ptCount val="1"/>
                <c:pt idx="0">
                  <c:v>S+ASE2+N-por5mkl-295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R$7:$R$2054</c:f>
              <c:numCache>
                <c:formatCode>General</c:formatCode>
                <c:ptCount val="2048"/>
                <c:pt idx="0">
                  <c:v>-7.5999984741210938</c:v>
                </c:pt>
                <c:pt idx="1">
                  <c:v>-1.0499954223632813</c:v>
                </c:pt>
                <c:pt idx="2">
                  <c:v>-14.099998474121094</c:v>
                </c:pt>
                <c:pt idx="3">
                  <c:v>-4.635714054107666</c:v>
                </c:pt>
                <c:pt idx="4">
                  <c:v>-2.6571426391601563</c:v>
                </c:pt>
                <c:pt idx="5">
                  <c:v>-1.9785728454589844</c:v>
                </c:pt>
                <c:pt idx="6">
                  <c:v>0.38571548461914063</c:v>
                </c:pt>
                <c:pt idx="7">
                  <c:v>1.3142852783203125</c:v>
                </c:pt>
                <c:pt idx="8">
                  <c:v>1.50714111328125</c:v>
                </c:pt>
                <c:pt idx="9">
                  <c:v>1.1642913818359375</c:v>
                </c:pt>
                <c:pt idx="10">
                  <c:v>2.1357154846191406</c:v>
                </c:pt>
                <c:pt idx="11">
                  <c:v>1.4214286804199219</c:v>
                </c:pt>
                <c:pt idx="12">
                  <c:v>1.1857147216796875</c:v>
                </c:pt>
                <c:pt idx="13">
                  <c:v>1.5</c:v>
                </c:pt>
                <c:pt idx="14">
                  <c:v>1.8928565979003906</c:v>
                </c:pt>
                <c:pt idx="15">
                  <c:v>2.4214286804199219</c:v>
                </c:pt>
                <c:pt idx="16">
                  <c:v>2.6642856597900391</c:v>
                </c:pt>
                <c:pt idx="17">
                  <c:v>1.5285720825195313</c:v>
                </c:pt>
                <c:pt idx="18">
                  <c:v>2.6071427464485168</c:v>
                </c:pt>
                <c:pt idx="19">
                  <c:v>2.2571428865194321</c:v>
                </c:pt>
                <c:pt idx="20">
                  <c:v>2.8071427345275879</c:v>
                </c:pt>
                <c:pt idx="21">
                  <c:v>2.1357145309448242</c:v>
                </c:pt>
                <c:pt idx="22">
                  <c:v>1.135714054107666</c:v>
                </c:pt>
                <c:pt idx="23">
                  <c:v>1.0071430206298828</c:v>
                </c:pt>
                <c:pt idx="24">
                  <c:v>2.2642860412597656</c:v>
                </c:pt>
                <c:pt idx="25">
                  <c:v>1.5142860412597656</c:v>
                </c:pt>
                <c:pt idx="26">
                  <c:v>3.9642858505249023</c:v>
                </c:pt>
                <c:pt idx="27">
                  <c:v>5.4714298248291016</c:v>
                </c:pt>
                <c:pt idx="28">
                  <c:v>8.4357137680053711</c:v>
                </c:pt>
                <c:pt idx="29">
                  <c:v>14.014285087585449</c:v>
                </c:pt>
                <c:pt idx="30">
                  <c:v>17.799999237060547</c:v>
                </c:pt>
                <c:pt idx="31">
                  <c:v>21.950000286102295</c:v>
                </c:pt>
                <c:pt idx="32">
                  <c:v>31.449999809265137</c:v>
                </c:pt>
                <c:pt idx="33">
                  <c:v>39.414285659790039</c:v>
                </c:pt>
                <c:pt idx="34">
                  <c:v>51.578570365905762</c:v>
                </c:pt>
                <c:pt idx="35">
                  <c:v>66.092854022979736</c:v>
                </c:pt>
                <c:pt idx="36">
                  <c:v>79.828567504882813</c:v>
                </c:pt>
                <c:pt idx="37">
                  <c:v>98.378570556640625</c:v>
                </c:pt>
                <c:pt idx="38">
                  <c:v>118.7642879486084</c:v>
                </c:pt>
                <c:pt idx="39">
                  <c:v>138.80714511871338</c:v>
                </c:pt>
                <c:pt idx="40">
                  <c:v>162.61428833007813</c:v>
                </c:pt>
                <c:pt idx="41">
                  <c:v>186.00714421272278</c:v>
                </c:pt>
                <c:pt idx="42">
                  <c:v>206.06428718566895</c:v>
                </c:pt>
                <c:pt idx="43">
                  <c:v>227.50000429153442</c:v>
                </c:pt>
                <c:pt idx="44">
                  <c:v>248.67858505249023</c:v>
                </c:pt>
                <c:pt idx="45">
                  <c:v>264.95713424682617</c:v>
                </c:pt>
                <c:pt idx="46">
                  <c:v>277.65715026855469</c:v>
                </c:pt>
                <c:pt idx="47">
                  <c:v>280.59284591674805</c:v>
                </c:pt>
                <c:pt idx="48">
                  <c:v>277.18569946289063</c:v>
                </c:pt>
                <c:pt idx="49">
                  <c:v>270.46429443359375</c:v>
                </c:pt>
                <c:pt idx="50">
                  <c:v>262.66429138183594</c:v>
                </c:pt>
                <c:pt idx="51">
                  <c:v>248.97859191894531</c:v>
                </c:pt>
                <c:pt idx="52">
                  <c:v>232.48570251464844</c:v>
                </c:pt>
                <c:pt idx="53">
                  <c:v>211.24287414550781</c:v>
                </c:pt>
                <c:pt idx="54">
                  <c:v>192.95001220703125</c:v>
                </c:pt>
                <c:pt idx="55">
                  <c:v>172.82858276367188</c:v>
                </c:pt>
                <c:pt idx="56">
                  <c:v>159.5714111328125</c:v>
                </c:pt>
                <c:pt idx="57">
                  <c:v>141.54286193847656</c:v>
                </c:pt>
                <c:pt idx="58">
                  <c:v>126.12857055664063</c:v>
                </c:pt>
                <c:pt idx="59">
                  <c:v>112.02856731414795</c:v>
                </c:pt>
                <c:pt idx="60">
                  <c:v>102.51428508758545</c:v>
                </c:pt>
                <c:pt idx="61">
                  <c:v>97.564277648925781</c:v>
                </c:pt>
                <c:pt idx="62">
                  <c:v>93.249992370605469</c:v>
                </c:pt>
                <c:pt idx="63">
                  <c:v>85.085723876953125</c:v>
                </c:pt>
                <c:pt idx="64">
                  <c:v>82.457145690917969</c:v>
                </c:pt>
                <c:pt idx="65">
                  <c:v>77.300003051757813</c:v>
                </c:pt>
                <c:pt idx="66">
                  <c:v>75.157135009765625</c:v>
                </c:pt>
                <c:pt idx="67">
                  <c:v>71.607147216796875</c:v>
                </c:pt>
                <c:pt idx="68">
                  <c:v>66.928571224212646</c:v>
                </c:pt>
                <c:pt idx="69">
                  <c:v>64.799999237060547</c:v>
                </c:pt>
                <c:pt idx="70">
                  <c:v>66.414287567138672</c:v>
                </c:pt>
                <c:pt idx="71">
                  <c:v>62.492856979370117</c:v>
                </c:pt>
                <c:pt idx="72">
                  <c:v>63.142856597900391</c:v>
                </c:pt>
                <c:pt idx="73">
                  <c:v>61.478572845458984</c:v>
                </c:pt>
                <c:pt idx="74">
                  <c:v>64.807140350341797</c:v>
                </c:pt>
                <c:pt idx="75">
                  <c:v>64.907142639160156</c:v>
                </c:pt>
                <c:pt idx="76">
                  <c:v>64.142856597900391</c:v>
                </c:pt>
                <c:pt idx="77">
                  <c:v>64.514287948608398</c:v>
                </c:pt>
                <c:pt idx="78">
                  <c:v>67.428569793701172</c:v>
                </c:pt>
                <c:pt idx="79">
                  <c:v>68.564287662506104</c:v>
                </c:pt>
                <c:pt idx="80">
                  <c:v>73.471431732177734</c:v>
                </c:pt>
                <c:pt idx="81">
                  <c:v>72.057139873504639</c:v>
                </c:pt>
                <c:pt idx="82">
                  <c:v>76.142857551574707</c:v>
                </c:pt>
                <c:pt idx="83">
                  <c:v>78.807144165039063</c:v>
                </c:pt>
                <c:pt idx="84">
                  <c:v>79.864276885986328</c:v>
                </c:pt>
                <c:pt idx="85">
                  <c:v>81.285717010498047</c:v>
                </c:pt>
                <c:pt idx="86">
                  <c:v>82.392853736877441</c:v>
                </c:pt>
                <c:pt idx="87">
                  <c:v>82.249998092651367</c:v>
                </c:pt>
                <c:pt idx="88">
                  <c:v>84.900002479553223</c:v>
                </c:pt>
                <c:pt idx="89">
                  <c:v>84.764289855957031</c:v>
                </c:pt>
                <c:pt idx="90">
                  <c:v>89.414279937744141</c:v>
                </c:pt>
                <c:pt idx="91">
                  <c:v>90.999992370605469</c:v>
                </c:pt>
                <c:pt idx="92">
                  <c:v>93.53570556640625</c:v>
                </c:pt>
                <c:pt idx="93">
                  <c:v>96.549995422363281</c:v>
                </c:pt>
                <c:pt idx="94">
                  <c:v>96.914283752441406</c:v>
                </c:pt>
                <c:pt idx="95">
                  <c:v>99.192863464355469</c:v>
                </c:pt>
                <c:pt idx="96">
                  <c:v>99.542850494384766</c:v>
                </c:pt>
                <c:pt idx="97">
                  <c:v>99.707139492034912</c:v>
                </c:pt>
                <c:pt idx="98">
                  <c:v>101.7357120513916</c:v>
                </c:pt>
                <c:pt idx="99">
                  <c:v>100.73571586608887</c:v>
                </c:pt>
                <c:pt idx="100">
                  <c:v>100.77857208251953</c:v>
                </c:pt>
                <c:pt idx="101">
                  <c:v>102.80714416503906</c:v>
                </c:pt>
                <c:pt idx="102">
                  <c:v>101.32857322692871</c:v>
                </c:pt>
                <c:pt idx="103">
                  <c:v>104.3571457862854</c:v>
                </c:pt>
                <c:pt idx="104">
                  <c:v>103.53571319580078</c:v>
                </c:pt>
                <c:pt idx="105">
                  <c:v>102.60714149475098</c:v>
                </c:pt>
                <c:pt idx="106">
                  <c:v>104.49285364151001</c:v>
                </c:pt>
                <c:pt idx="107">
                  <c:v>103.27143096923828</c:v>
                </c:pt>
                <c:pt idx="108">
                  <c:v>103.04285907745361</c:v>
                </c:pt>
                <c:pt idx="109">
                  <c:v>104.30000114440918</c:v>
                </c:pt>
                <c:pt idx="110">
                  <c:v>102.17142581939697</c:v>
                </c:pt>
                <c:pt idx="111">
                  <c:v>105.72857451438904</c:v>
                </c:pt>
                <c:pt idx="112">
                  <c:v>105.12142562866211</c:v>
                </c:pt>
                <c:pt idx="113">
                  <c:v>103.28571701049805</c:v>
                </c:pt>
                <c:pt idx="114">
                  <c:v>104.77143096923828</c:v>
                </c:pt>
                <c:pt idx="115">
                  <c:v>106.7357177734375</c:v>
                </c:pt>
                <c:pt idx="116">
                  <c:v>106.64285659790039</c:v>
                </c:pt>
                <c:pt idx="117">
                  <c:v>105.39999771118164</c:v>
                </c:pt>
                <c:pt idx="118">
                  <c:v>102.59285926818848</c:v>
                </c:pt>
                <c:pt idx="119">
                  <c:v>104.83571243286133</c:v>
                </c:pt>
                <c:pt idx="120">
                  <c:v>107.84286022186279</c:v>
                </c:pt>
                <c:pt idx="121">
                  <c:v>107.22142791748047</c:v>
                </c:pt>
                <c:pt idx="122">
                  <c:v>106.14286041259766</c:v>
                </c:pt>
                <c:pt idx="123">
                  <c:v>107.04285430908203</c:v>
                </c:pt>
                <c:pt idx="124">
                  <c:v>109.2357120513916</c:v>
                </c:pt>
                <c:pt idx="125">
                  <c:v>110.94999778270721</c:v>
                </c:pt>
                <c:pt idx="126">
                  <c:v>108.30000305175781</c:v>
                </c:pt>
                <c:pt idx="127">
                  <c:v>107.57857036590576</c:v>
                </c:pt>
                <c:pt idx="128">
                  <c:v>107.80714511871338</c:v>
                </c:pt>
                <c:pt idx="129">
                  <c:v>105.9785737991333</c:v>
                </c:pt>
                <c:pt idx="130">
                  <c:v>105.90714024193585</c:v>
                </c:pt>
                <c:pt idx="131">
                  <c:v>103.43571758270264</c:v>
                </c:pt>
                <c:pt idx="132">
                  <c:v>100.74285697937012</c:v>
                </c:pt>
                <c:pt idx="133">
                  <c:v>100.15714406967163</c:v>
                </c:pt>
                <c:pt idx="134">
                  <c:v>97.764286041259766</c:v>
                </c:pt>
                <c:pt idx="135">
                  <c:v>96.814285278320313</c:v>
                </c:pt>
                <c:pt idx="136">
                  <c:v>95.257144927978516</c:v>
                </c:pt>
                <c:pt idx="137">
                  <c:v>92.657142639160156</c:v>
                </c:pt>
                <c:pt idx="138">
                  <c:v>92.014284133911133</c:v>
                </c:pt>
                <c:pt idx="139">
                  <c:v>90.785713195800781</c:v>
                </c:pt>
                <c:pt idx="140">
                  <c:v>89.928569793701172</c:v>
                </c:pt>
                <c:pt idx="141">
                  <c:v>90.77857494354248</c:v>
                </c:pt>
                <c:pt idx="142">
                  <c:v>87.642856597900391</c:v>
                </c:pt>
                <c:pt idx="143">
                  <c:v>88.071425437927246</c:v>
                </c:pt>
                <c:pt idx="144">
                  <c:v>87.750001907348633</c:v>
                </c:pt>
                <c:pt idx="145">
                  <c:v>87.600002288818359</c:v>
                </c:pt>
                <c:pt idx="146">
                  <c:v>87.514287948608398</c:v>
                </c:pt>
                <c:pt idx="147">
                  <c:v>85.364282608032227</c:v>
                </c:pt>
                <c:pt idx="148">
                  <c:v>82.957141876220703</c:v>
                </c:pt>
                <c:pt idx="149">
                  <c:v>81.899993896484375</c:v>
                </c:pt>
                <c:pt idx="150">
                  <c:v>82.314281463623047</c:v>
                </c:pt>
                <c:pt idx="151">
                  <c:v>80.464286804199219</c:v>
                </c:pt>
                <c:pt idx="152">
                  <c:v>81.371431350708008</c:v>
                </c:pt>
                <c:pt idx="153">
                  <c:v>78.242860794067383</c:v>
                </c:pt>
                <c:pt idx="154">
                  <c:v>77.678567886352539</c:v>
                </c:pt>
                <c:pt idx="155">
                  <c:v>75.764286994934082</c:v>
                </c:pt>
                <c:pt idx="156">
                  <c:v>78.757144927978516</c:v>
                </c:pt>
                <c:pt idx="157">
                  <c:v>77.200000762939453</c:v>
                </c:pt>
                <c:pt idx="158">
                  <c:v>75.5</c:v>
                </c:pt>
                <c:pt idx="159">
                  <c:v>72.421432018280029</c:v>
                </c:pt>
                <c:pt idx="160">
                  <c:v>74.485714435577393</c:v>
                </c:pt>
                <c:pt idx="161">
                  <c:v>74.385713577270508</c:v>
                </c:pt>
                <c:pt idx="162">
                  <c:v>73.399999618530273</c:v>
                </c:pt>
                <c:pt idx="163">
                  <c:v>68.650001764297485</c:v>
                </c:pt>
                <c:pt idx="164">
                  <c:v>67.871424868702888</c:v>
                </c:pt>
                <c:pt idx="165">
                  <c:v>66.471426010131836</c:v>
                </c:pt>
                <c:pt idx="166">
                  <c:v>64.785716027021408</c:v>
                </c:pt>
                <c:pt idx="167">
                  <c:v>61.157143592834473</c:v>
                </c:pt>
                <c:pt idx="168">
                  <c:v>60.685712337493896</c:v>
                </c:pt>
                <c:pt idx="169">
                  <c:v>59.24285888671875</c:v>
                </c:pt>
                <c:pt idx="170">
                  <c:v>59.899999618530273</c:v>
                </c:pt>
                <c:pt idx="171">
                  <c:v>57.228572845458984</c:v>
                </c:pt>
                <c:pt idx="172">
                  <c:v>57.121433258056641</c:v>
                </c:pt>
                <c:pt idx="173">
                  <c:v>55.621429443359375</c:v>
                </c:pt>
                <c:pt idx="174">
                  <c:v>56.471426010131836</c:v>
                </c:pt>
                <c:pt idx="175">
                  <c:v>54.671428680419922</c:v>
                </c:pt>
                <c:pt idx="176">
                  <c:v>55.671428680419922</c:v>
                </c:pt>
                <c:pt idx="177">
                  <c:v>53.649999618530273</c:v>
                </c:pt>
                <c:pt idx="178">
                  <c:v>52.5</c:v>
                </c:pt>
                <c:pt idx="179">
                  <c:v>52.592857360839844</c:v>
                </c:pt>
                <c:pt idx="180">
                  <c:v>52.964286804199219</c:v>
                </c:pt>
                <c:pt idx="181">
                  <c:v>50.092857360839844</c:v>
                </c:pt>
                <c:pt idx="182">
                  <c:v>49.98571252822876</c:v>
                </c:pt>
                <c:pt idx="183">
                  <c:v>47.999996185302734</c:v>
                </c:pt>
                <c:pt idx="184">
                  <c:v>48.43571662902832</c:v>
                </c:pt>
                <c:pt idx="185">
                  <c:v>48.235715866088867</c:v>
                </c:pt>
                <c:pt idx="186">
                  <c:v>45.657144546508789</c:v>
                </c:pt>
                <c:pt idx="187">
                  <c:v>42.457141876220703</c:v>
                </c:pt>
                <c:pt idx="188">
                  <c:v>43.707141876220703</c:v>
                </c:pt>
                <c:pt idx="189">
                  <c:v>42.142856597900391</c:v>
                </c:pt>
                <c:pt idx="190">
                  <c:v>41.985713481903076</c:v>
                </c:pt>
                <c:pt idx="191">
                  <c:v>42.728569030761719</c:v>
                </c:pt>
                <c:pt idx="192">
                  <c:v>44.642860412597656</c:v>
                </c:pt>
                <c:pt idx="193">
                  <c:v>45.228569030761719</c:v>
                </c:pt>
                <c:pt idx="194">
                  <c:v>47.292861938476563</c:v>
                </c:pt>
                <c:pt idx="195">
                  <c:v>45.350000381469727</c:v>
                </c:pt>
                <c:pt idx="196">
                  <c:v>43.885714530944824</c:v>
                </c:pt>
                <c:pt idx="197">
                  <c:v>43.20714282989502</c:v>
                </c:pt>
                <c:pt idx="198">
                  <c:v>41.264285087585449</c:v>
                </c:pt>
                <c:pt idx="199">
                  <c:v>35.364284515380859</c:v>
                </c:pt>
                <c:pt idx="200">
                  <c:v>36.300001382827759</c:v>
                </c:pt>
                <c:pt idx="201">
                  <c:v>35.19285637140274</c:v>
                </c:pt>
                <c:pt idx="202">
                  <c:v>33.528571128845215</c:v>
                </c:pt>
                <c:pt idx="203">
                  <c:v>34.007143497467041</c:v>
                </c:pt>
                <c:pt idx="204">
                  <c:v>33.050001859664917</c:v>
                </c:pt>
                <c:pt idx="205">
                  <c:v>31.307142734527588</c:v>
                </c:pt>
                <c:pt idx="206">
                  <c:v>32.899999618530273</c:v>
                </c:pt>
                <c:pt idx="207">
                  <c:v>29.892856240272522</c:v>
                </c:pt>
                <c:pt idx="208">
                  <c:v>29.985713958740234</c:v>
                </c:pt>
                <c:pt idx="209">
                  <c:v>30.892856597900391</c:v>
                </c:pt>
                <c:pt idx="210">
                  <c:v>28.9857177734375</c:v>
                </c:pt>
                <c:pt idx="211">
                  <c:v>26.714286804199219</c:v>
                </c:pt>
                <c:pt idx="212">
                  <c:v>26.299995422363281</c:v>
                </c:pt>
                <c:pt idx="213">
                  <c:v>25.307144165039063</c:v>
                </c:pt>
                <c:pt idx="214">
                  <c:v>25.042854309082031</c:v>
                </c:pt>
                <c:pt idx="215">
                  <c:v>23.571434020996094</c:v>
                </c:pt>
                <c:pt idx="216">
                  <c:v>21.821430206298828</c:v>
                </c:pt>
                <c:pt idx="217">
                  <c:v>21.950000762939453</c:v>
                </c:pt>
                <c:pt idx="218">
                  <c:v>22.857143640518188</c:v>
                </c:pt>
                <c:pt idx="219">
                  <c:v>21.885714530944824</c:v>
                </c:pt>
                <c:pt idx="220">
                  <c:v>21.342856407165527</c:v>
                </c:pt>
                <c:pt idx="221">
                  <c:v>22.707144737243652</c:v>
                </c:pt>
                <c:pt idx="222">
                  <c:v>21.892857551574707</c:v>
                </c:pt>
                <c:pt idx="223">
                  <c:v>24</c:v>
                </c:pt>
                <c:pt idx="224">
                  <c:v>23.578575134277344</c:v>
                </c:pt>
                <c:pt idx="225">
                  <c:v>22.092857360839844</c:v>
                </c:pt>
                <c:pt idx="226">
                  <c:v>21.200004577636719</c:v>
                </c:pt>
                <c:pt idx="227">
                  <c:v>23.021430969238281</c:v>
                </c:pt>
                <c:pt idx="228">
                  <c:v>20.621425628662109</c:v>
                </c:pt>
                <c:pt idx="229">
                  <c:v>19.499999403953552</c:v>
                </c:pt>
                <c:pt idx="230">
                  <c:v>17.807142734527588</c:v>
                </c:pt>
                <c:pt idx="231">
                  <c:v>17.978570938110352</c:v>
                </c:pt>
                <c:pt idx="232">
                  <c:v>19.307143211364746</c:v>
                </c:pt>
                <c:pt idx="233">
                  <c:v>19.757142066955566</c:v>
                </c:pt>
                <c:pt idx="234">
                  <c:v>18.178571701049805</c:v>
                </c:pt>
                <c:pt idx="235">
                  <c:v>16.44999885559082</c:v>
                </c:pt>
                <c:pt idx="236">
                  <c:v>16.814286231994629</c:v>
                </c:pt>
                <c:pt idx="237">
                  <c:v>14.300000190734863</c:v>
                </c:pt>
                <c:pt idx="238">
                  <c:v>13.885715484619141</c:v>
                </c:pt>
                <c:pt idx="239">
                  <c:v>10.721428394317627</c:v>
                </c:pt>
                <c:pt idx="240">
                  <c:v>11.042856693267822</c:v>
                </c:pt>
                <c:pt idx="241">
                  <c:v>10.464285612106323</c:v>
                </c:pt>
                <c:pt idx="242">
                  <c:v>12.935713768005371</c:v>
                </c:pt>
                <c:pt idx="243">
                  <c:v>17.19287109375</c:v>
                </c:pt>
                <c:pt idx="244">
                  <c:v>18.678558349609375</c:v>
                </c:pt>
                <c:pt idx="245">
                  <c:v>18.0142822265625</c:v>
                </c:pt>
                <c:pt idx="246">
                  <c:v>20.77142333984375</c:v>
                </c:pt>
                <c:pt idx="247">
                  <c:v>17.142852783203125</c:v>
                </c:pt>
                <c:pt idx="248">
                  <c:v>16.5428466796875</c:v>
                </c:pt>
                <c:pt idx="249">
                  <c:v>14.142852783203125</c:v>
                </c:pt>
                <c:pt idx="250">
                  <c:v>8.9571428298950195</c:v>
                </c:pt>
                <c:pt idx="251">
                  <c:v>8.271428108215332</c:v>
                </c:pt>
                <c:pt idx="252">
                  <c:v>7.5714285969734192</c:v>
                </c:pt>
                <c:pt idx="253">
                  <c:v>6.0857143402099609</c:v>
                </c:pt>
                <c:pt idx="254">
                  <c:v>9.8499999046325684</c:v>
                </c:pt>
                <c:pt idx="255">
                  <c:v>9.7357144355773926</c:v>
                </c:pt>
                <c:pt idx="256">
                  <c:v>10.300000190734863</c:v>
                </c:pt>
                <c:pt idx="257">
                  <c:v>10.200000047683716</c:v>
                </c:pt>
                <c:pt idx="258">
                  <c:v>10.357142925262451</c:v>
                </c:pt>
                <c:pt idx="259">
                  <c:v>9.621429443359375</c:v>
                </c:pt>
                <c:pt idx="260">
                  <c:v>11.249998092651367</c:v>
                </c:pt>
                <c:pt idx="261">
                  <c:v>8.9642868041992188</c:v>
                </c:pt>
                <c:pt idx="262">
                  <c:v>10.299999237060547</c:v>
                </c:pt>
                <c:pt idx="263">
                  <c:v>10.964286804199219</c:v>
                </c:pt>
                <c:pt idx="264">
                  <c:v>12.185714244842529</c:v>
                </c:pt>
                <c:pt idx="265">
                  <c:v>10.721428394317627</c:v>
                </c:pt>
                <c:pt idx="266">
                  <c:v>12.800003051757813</c:v>
                </c:pt>
                <c:pt idx="267">
                  <c:v>10.921428680419922</c:v>
                </c:pt>
                <c:pt idx="268">
                  <c:v>12.2642822265625</c:v>
                </c:pt>
                <c:pt idx="269">
                  <c:v>11.607143402099609</c:v>
                </c:pt>
                <c:pt idx="270">
                  <c:v>12.114288330078125</c:v>
                </c:pt>
                <c:pt idx="271">
                  <c:v>12.671427726745605</c:v>
                </c:pt>
                <c:pt idx="272">
                  <c:v>14.800000190734863</c:v>
                </c:pt>
                <c:pt idx="273">
                  <c:v>15.357142448425293</c:v>
                </c:pt>
                <c:pt idx="274">
                  <c:v>16.271429061889648</c:v>
                </c:pt>
                <c:pt idx="275">
                  <c:v>15.999999761581421</c:v>
                </c:pt>
                <c:pt idx="276">
                  <c:v>14.521428346633911</c:v>
                </c:pt>
                <c:pt idx="277">
                  <c:v>13.907142449170351</c:v>
                </c:pt>
                <c:pt idx="278">
                  <c:v>13.628571748733521</c:v>
                </c:pt>
                <c:pt idx="279">
                  <c:v>13.435714483261108</c:v>
                </c:pt>
                <c:pt idx="280">
                  <c:v>12.949999928474426</c:v>
                </c:pt>
                <c:pt idx="281">
                  <c:v>11.70714259147644</c:v>
                </c:pt>
                <c:pt idx="282">
                  <c:v>11.164286613464355</c:v>
                </c:pt>
                <c:pt idx="283">
                  <c:v>12.621428966522217</c:v>
                </c:pt>
                <c:pt idx="284">
                  <c:v>12.621428489685059</c:v>
                </c:pt>
                <c:pt idx="285">
                  <c:v>10.928573608398438</c:v>
                </c:pt>
                <c:pt idx="286">
                  <c:v>11.607147216796875</c:v>
                </c:pt>
                <c:pt idx="287">
                  <c:v>11.421432495117188</c:v>
                </c:pt>
                <c:pt idx="288">
                  <c:v>13.99285888671875</c:v>
                </c:pt>
                <c:pt idx="289">
                  <c:v>13.435707092285156</c:v>
                </c:pt>
                <c:pt idx="290">
                  <c:v>13.028572082519531</c:v>
                </c:pt>
                <c:pt idx="291">
                  <c:v>11.092857360839844</c:v>
                </c:pt>
                <c:pt idx="292">
                  <c:v>11.349998474121094</c:v>
                </c:pt>
                <c:pt idx="293">
                  <c:v>9.9214284420013428</c:v>
                </c:pt>
                <c:pt idx="294">
                  <c:v>8.4642848968505859</c:v>
                </c:pt>
                <c:pt idx="295">
                  <c:v>6.1000022888183594</c:v>
                </c:pt>
                <c:pt idx="296">
                  <c:v>7.5142841339111328</c:v>
                </c:pt>
                <c:pt idx="297">
                  <c:v>6.3142852783203125</c:v>
                </c:pt>
                <c:pt idx="298">
                  <c:v>7.5214285850524902</c:v>
                </c:pt>
                <c:pt idx="299">
                  <c:v>9.1500005722045898</c:v>
                </c:pt>
                <c:pt idx="300">
                  <c:v>7</c:v>
                </c:pt>
                <c:pt idx="301">
                  <c:v>6.8428564071655273</c:v>
                </c:pt>
                <c:pt idx="302">
                  <c:v>7.9428575038909912</c:v>
                </c:pt>
                <c:pt idx="303">
                  <c:v>5.2928562164306641</c:v>
                </c:pt>
                <c:pt idx="304">
                  <c:v>6.9285717010498047</c:v>
                </c:pt>
                <c:pt idx="305">
                  <c:v>6.0571427345275879</c:v>
                </c:pt>
                <c:pt idx="306">
                  <c:v>4.0571428537368774</c:v>
                </c:pt>
                <c:pt idx="307">
                  <c:v>5.5499997138977051</c:v>
                </c:pt>
                <c:pt idx="308">
                  <c:v>5.8571434020996094</c:v>
                </c:pt>
                <c:pt idx="309">
                  <c:v>4.4571418762207031</c:v>
                </c:pt>
                <c:pt idx="310">
                  <c:v>7.1071434020996094</c:v>
                </c:pt>
                <c:pt idx="311">
                  <c:v>5.3285713195800781</c:v>
                </c:pt>
                <c:pt idx="312">
                  <c:v>6.5071430206298828</c:v>
                </c:pt>
                <c:pt idx="313">
                  <c:v>6.3428592681884766</c:v>
                </c:pt>
                <c:pt idx="314">
                  <c:v>7.3571434020996094</c:v>
                </c:pt>
                <c:pt idx="315">
                  <c:v>7.3357141017913818</c:v>
                </c:pt>
                <c:pt idx="316">
                  <c:v>7.1857147216796875</c:v>
                </c:pt>
                <c:pt idx="317">
                  <c:v>5.4357147216796875</c:v>
                </c:pt>
                <c:pt idx="318">
                  <c:v>5.6928596496582031</c:v>
                </c:pt>
                <c:pt idx="319">
                  <c:v>4.9214286804199219</c:v>
                </c:pt>
                <c:pt idx="320">
                  <c:v>5.3357124328613281</c:v>
                </c:pt>
                <c:pt idx="321">
                  <c:v>4.0928573608398438</c:v>
                </c:pt>
                <c:pt idx="322">
                  <c:v>4.8285722732543945</c:v>
                </c:pt>
                <c:pt idx="323">
                  <c:v>5.0642852783203125</c:v>
                </c:pt>
                <c:pt idx="324">
                  <c:v>6.3071422576904297</c:v>
                </c:pt>
                <c:pt idx="325">
                  <c:v>5.2071437835693359</c:v>
                </c:pt>
                <c:pt idx="326">
                  <c:v>6.3428573608398438</c:v>
                </c:pt>
                <c:pt idx="327">
                  <c:v>5.0857143402099609</c:v>
                </c:pt>
                <c:pt idx="328">
                  <c:v>7.5500011444091797</c:v>
                </c:pt>
                <c:pt idx="329">
                  <c:v>6.1642856597900391</c:v>
                </c:pt>
                <c:pt idx="330">
                  <c:v>6.0857124328613281</c:v>
                </c:pt>
                <c:pt idx="331">
                  <c:v>4.5</c:v>
                </c:pt>
                <c:pt idx="332">
                  <c:v>5.2857151031494141</c:v>
                </c:pt>
                <c:pt idx="333">
                  <c:v>4.8428583145141602</c:v>
                </c:pt>
                <c:pt idx="334">
                  <c:v>4.8428583145141602</c:v>
                </c:pt>
                <c:pt idx="335">
                  <c:v>4.8428583145141602</c:v>
                </c:pt>
                <c:pt idx="336">
                  <c:v>4.8428583145141602</c:v>
                </c:pt>
                <c:pt idx="337">
                  <c:v>4.8428583145141602</c:v>
                </c:pt>
                <c:pt idx="338">
                  <c:v>4.8428583145141602</c:v>
                </c:pt>
                <c:pt idx="339">
                  <c:v>4.8428583145141602</c:v>
                </c:pt>
                <c:pt idx="340">
                  <c:v>4.8428583145141602</c:v>
                </c:pt>
                <c:pt idx="341">
                  <c:v>10.907142639160156</c:v>
                </c:pt>
                <c:pt idx="342">
                  <c:v>11.885711669921875</c:v>
                </c:pt>
                <c:pt idx="343">
                  <c:v>10.300000309944153</c:v>
                </c:pt>
                <c:pt idx="344">
                  <c:v>12.264286041259766</c:v>
                </c:pt>
                <c:pt idx="345">
                  <c:v>13.371428847312927</c:v>
                </c:pt>
                <c:pt idx="346">
                  <c:v>11.285715103149414</c:v>
                </c:pt>
                <c:pt idx="347">
                  <c:v>8.8642864227294922</c:v>
                </c:pt>
                <c:pt idx="348">
                  <c:v>7.378570556640625</c:v>
                </c:pt>
                <c:pt idx="349">
                  <c:v>5.3071441650390625</c:v>
                </c:pt>
                <c:pt idx="350">
                  <c:v>6.4142866134643555</c:v>
                </c:pt>
                <c:pt idx="351">
                  <c:v>5.1642861366271973</c:v>
                </c:pt>
                <c:pt idx="352">
                  <c:v>5.4285716339945793</c:v>
                </c:pt>
                <c:pt idx="353">
                  <c:v>5.0642852783203125</c:v>
                </c:pt>
                <c:pt idx="354">
                  <c:v>7.2928571701049805</c:v>
                </c:pt>
                <c:pt idx="355">
                  <c:v>7.2142848968505859</c:v>
                </c:pt>
                <c:pt idx="356">
                  <c:v>9.8500003814697266</c:v>
                </c:pt>
                <c:pt idx="357">
                  <c:v>9.9642868041992188</c:v>
                </c:pt>
                <c:pt idx="358">
                  <c:v>9.8142814636230469</c:v>
                </c:pt>
                <c:pt idx="359">
                  <c:v>7.3928565979003906</c:v>
                </c:pt>
                <c:pt idx="360">
                  <c:v>8.0928573608398438</c:v>
                </c:pt>
                <c:pt idx="361">
                  <c:v>7.9500007629394531</c:v>
                </c:pt>
                <c:pt idx="362">
                  <c:v>8.6285743713378906</c:v>
                </c:pt>
                <c:pt idx="363">
                  <c:v>5.7928581237792969</c:v>
                </c:pt>
                <c:pt idx="364">
                  <c:v>5.5500011444091797</c:v>
                </c:pt>
                <c:pt idx="365">
                  <c:v>4.5285720825195313</c:v>
                </c:pt>
                <c:pt idx="366">
                  <c:v>8.271428108215332</c:v>
                </c:pt>
                <c:pt idx="367">
                  <c:v>6.2571427524089813</c:v>
                </c:pt>
                <c:pt idx="368">
                  <c:v>6.2714290618896484</c:v>
                </c:pt>
                <c:pt idx="369">
                  <c:v>4.5428562164306641</c:v>
                </c:pt>
                <c:pt idx="370">
                  <c:v>5.0928592681884766</c:v>
                </c:pt>
                <c:pt idx="371">
                  <c:v>6.0499992370605469</c:v>
                </c:pt>
                <c:pt idx="372">
                  <c:v>8.75</c:v>
                </c:pt>
                <c:pt idx="373">
                  <c:v>3.7428569793701172</c:v>
                </c:pt>
                <c:pt idx="374">
                  <c:v>5.9071428775787354</c:v>
                </c:pt>
                <c:pt idx="375">
                  <c:v>5.6499998569488525</c:v>
                </c:pt>
                <c:pt idx="376">
                  <c:v>6.885711669921875</c:v>
                </c:pt>
                <c:pt idx="377">
                  <c:v>7.3285751342773438</c:v>
                </c:pt>
                <c:pt idx="378">
                  <c:v>7.4428571462631226</c:v>
                </c:pt>
                <c:pt idx="379">
                  <c:v>5.1714286804199219</c:v>
                </c:pt>
                <c:pt idx="380">
                  <c:v>7.6000003814697266</c:v>
                </c:pt>
                <c:pt idx="381">
                  <c:v>6.1571407318115234</c:v>
                </c:pt>
                <c:pt idx="382">
                  <c:v>6.5571422576904297</c:v>
                </c:pt>
                <c:pt idx="383">
                  <c:v>5.7357139587402344</c:v>
                </c:pt>
                <c:pt idx="384">
                  <c:v>7.0642852783203125</c:v>
                </c:pt>
                <c:pt idx="385">
                  <c:v>4.6857147216796875</c:v>
                </c:pt>
                <c:pt idx="386">
                  <c:v>4.885711669921875</c:v>
                </c:pt>
                <c:pt idx="387">
                  <c:v>3.75714111328125</c:v>
                </c:pt>
                <c:pt idx="388">
                  <c:v>4.5499992370605469</c:v>
                </c:pt>
                <c:pt idx="389">
                  <c:v>2.5642852783203125</c:v>
                </c:pt>
                <c:pt idx="390">
                  <c:v>2.1999988555908203</c:v>
                </c:pt>
                <c:pt idx="391">
                  <c:v>1.0428571701049805</c:v>
                </c:pt>
                <c:pt idx="392">
                  <c:v>2.5071430206298828</c:v>
                </c:pt>
                <c:pt idx="393">
                  <c:v>1.864288330078125</c:v>
                </c:pt>
                <c:pt idx="394">
                  <c:v>1.6214256286621094</c:v>
                </c:pt>
                <c:pt idx="395">
                  <c:v>0.85000228881835938</c:v>
                </c:pt>
                <c:pt idx="396">
                  <c:v>3.2857170104980469</c:v>
                </c:pt>
                <c:pt idx="397">
                  <c:v>3.2285709381103516</c:v>
                </c:pt>
                <c:pt idx="398">
                  <c:v>4.0571403503417969</c:v>
                </c:pt>
                <c:pt idx="399">
                  <c:v>2.8642864227294922</c:v>
                </c:pt>
                <c:pt idx="400">
                  <c:v>5.5500000715255737</c:v>
                </c:pt>
                <c:pt idx="401">
                  <c:v>6.8285732269287109</c:v>
                </c:pt>
                <c:pt idx="402">
                  <c:v>9.0428562164306641</c:v>
                </c:pt>
                <c:pt idx="403">
                  <c:v>7.5714282989501953</c:v>
                </c:pt>
                <c:pt idx="404">
                  <c:v>9.4428563117980957</c:v>
                </c:pt>
                <c:pt idx="405">
                  <c:v>10.135714054107666</c:v>
                </c:pt>
                <c:pt idx="406">
                  <c:v>12.664285778999329</c:v>
                </c:pt>
                <c:pt idx="407">
                  <c:v>11.785714639350772</c:v>
                </c:pt>
                <c:pt idx="408">
                  <c:v>13.249999046325684</c:v>
                </c:pt>
                <c:pt idx="409">
                  <c:v>10.992856740951538</c:v>
                </c:pt>
                <c:pt idx="410">
                  <c:v>11.421428203582764</c:v>
                </c:pt>
                <c:pt idx="411">
                  <c:v>10.064289093017578</c:v>
                </c:pt>
                <c:pt idx="412">
                  <c:v>9.74285888671875</c:v>
                </c:pt>
                <c:pt idx="413">
                  <c:v>7.5214271545410156</c:v>
                </c:pt>
                <c:pt idx="414">
                  <c:v>6.25714111328125</c:v>
                </c:pt>
                <c:pt idx="415">
                  <c:v>5.121429443359375</c:v>
                </c:pt>
                <c:pt idx="416">
                  <c:v>5.121429443359375</c:v>
                </c:pt>
                <c:pt idx="417">
                  <c:v>5.628570556640625</c:v>
                </c:pt>
                <c:pt idx="418">
                  <c:v>3.6500015258789063</c:v>
                </c:pt>
                <c:pt idx="419">
                  <c:v>1.7357139587402344</c:v>
                </c:pt>
                <c:pt idx="420">
                  <c:v>1.75</c:v>
                </c:pt>
                <c:pt idx="421">
                  <c:v>1.8071422576904297</c:v>
                </c:pt>
                <c:pt idx="422">
                  <c:v>1.7357139587402344</c:v>
                </c:pt>
                <c:pt idx="423">
                  <c:v>1.9571456909179688</c:v>
                </c:pt>
                <c:pt idx="424">
                  <c:v>0.62142562866210938</c:v>
                </c:pt>
                <c:pt idx="425">
                  <c:v>1.4785728454589844</c:v>
                </c:pt>
                <c:pt idx="426">
                  <c:v>3.3857154846191406</c:v>
                </c:pt>
                <c:pt idx="427">
                  <c:v>3.1071434020996094</c:v>
                </c:pt>
                <c:pt idx="428">
                  <c:v>2.0357131958007813</c:v>
                </c:pt>
                <c:pt idx="429">
                  <c:v>1.6857147216796875</c:v>
                </c:pt>
                <c:pt idx="430">
                  <c:v>1.75714111328125</c:v>
                </c:pt>
                <c:pt idx="431">
                  <c:v>1.5285720825195313</c:v>
                </c:pt>
                <c:pt idx="432">
                  <c:v>2.7785720825195313</c:v>
                </c:pt>
                <c:pt idx="433">
                  <c:v>1.4857141971588135</c:v>
                </c:pt>
                <c:pt idx="434">
                  <c:v>2.6214284896850586</c:v>
                </c:pt>
                <c:pt idx="435">
                  <c:v>2.5571441650390625</c:v>
                </c:pt>
                <c:pt idx="436">
                  <c:v>4.0642833709716797</c:v>
                </c:pt>
                <c:pt idx="437">
                  <c:v>3.9928579330444336</c:v>
                </c:pt>
                <c:pt idx="438">
                  <c:v>4.6000003814697266</c:v>
                </c:pt>
                <c:pt idx="439">
                  <c:v>2.8428554534912109</c:v>
                </c:pt>
                <c:pt idx="440">
                  <c:v>5.1857147216796875</c:v>
                </c:pt>
                <c:pt idx="441">
                  <c:v>3.6714286804199219</c:v>
                </c:pt>
                <c:pt idx="442">
                  <c:v>5.3071441650390625</c:v>
                </c:pt>
                <c:pt idx="443">
                  <c:v>5</c:v>
                </c:pt>
                <c:pt idx="444">
                  <c:v>6.128570556640625</c:v>
                </c:pt>
                <c:pt idx="445">
                  <c:v>6.128570556640625</c:v>
                </c:pt>
                <c:pt idx="446">
                  <c:v>6.128570556640625</c:v>
                </c:pt>
                <c:pt idx="447">
                  <c:v>6.128570556640625</c:v>
                </c:pt>
                <c:pt idx="448">
                  <c:v>6.128570556640625</c:v>
                </c:pt>
                <c:pt idx="449">
                  <c:v>6.128570556640625</c:v>
                </c:pt>
                <c:pt idx="450">
                  <c:v>6.128570556640625</c:v>
                </c:pt>
                <c:pt idx="451">
                  <c:v>6.128570556640625</c:v>
                </c:pt>
                <c:pt idx="452">
                  <c:v>7.9357142448425293</c:v>
                </c:pt>
                <c:pt idx="453">
                  <c:v>8.0214285850524902</c:v>
                </c:pt>
                <c:pt idx="454">
                  <c:v>9.4214286804199219</c:v>
                </c:pt>
                <c:pt idx="455">
                  <c:v>6.871429443359375</c:v>
                </c:pt>
                <c:pt idx="456">
                  <c:v>4.9785709381103516</c:v>
                </c:pt>
                <c:pt idx="457">
                  <c:v>5.3357124328613281</c:v>
                </c:pt>
                <c:pt idx="458">
                  <c:v>6.3214282989501953</c:v>
                </c:pt>
                <c:pt idx="459">
                  <c:v>3.8142862319946289</c:v>
                </c:pt>
                <c:pt idx="460">
                  <c:v>1.4142856597900391</c:v>
                </c:pt>
                <c:pt idx="461">
                  <c:v>-1.75</c:v>
                </c:pt>
                <c:pt idx="462">
                  <c:v>-2.1500005722045898</c:v>
                </c:pt>
                <c:pt idx="463">
                  <c:v>-3.0714282989501953</c:v>
                </c:pt>
                <c:pt idx="464">
                  <c:v>-2.3928570747375488</c:v>
                </c:pt>
                <c:pt idx="465">
                  <c:v>-3.8285713195800781</c:v>
                </c:pt>
                <c:pt idx="466">
                  <c:v>-1.5285711288452148</c:v>
                </c:pt>
                <c:pt idx="467">
                  <c:v>-1.5714282989501953</c:v>
                </c:pt>
                <c:pt idx="468">
                  <c:v>-1.7428569793701172</c:v>
                </c:pt>
                <c:pt idx="469">
                  <c:v>-1.6857147216796875</c:v>
                </c:pt>
                <c:pt idx="470">
                  <c:v>-1.1499977111816406</c:v>
                </c:pt>
                <c:pt idx="471">
                  <c:v>-3.0142860412597656</c:v>
                </c:pt>
                <c:pt idx="472">
                  <c:v>-1.4714288711547852</c:v>
                </c:pt>
                <c:pt idx="473">
                  <c:v>-3.2714285850524902</c:v>
                </c:pt>
                <c:pt idx="474">
                  <c:v>-0.87857437133789063</c:v>
                </c:pt>
                <c:pt idx="475">
                  <c:v>-2.1785736083984375</c:v>
                </c:pt>
                <c:pt idx="476">
                  <c:v>-0.84999847412109375</c:v>
                </c:pt>
                <c:pt idx="477">
                  <c:v>-2.4071426391601563</c:v>
                </c:pt>
                <c:pt idx="478">
                  <c:v>-2.8428573608398438</c:v>
                </c:pt>
                <c:pt idx="479">
                  <c:v>-2.6714248657226563</c:v>
                </c:pt>
                <c:pt idx="480">
                  <c:v>-1.0785713195800781</c:v>
                </c:pt>
                <c:pt idx="481">
                  <c:v>-3.2071418762207031</c:v>
                </c:pt>
                <c:pt idx="482">
                  <c:v>-0.85000038146972656</c:v>
                </c:pt>
                <c:pt idx="483">
                  <c:v>-0.45714187622070313</c:v>
                </c:pt>
                <c:pt idx="484">
                  <c:v>1.4642858505249023</c:v>
                </c:pt>
                <c:pt idx="485">
                  <c:v>2.5142855644226074</c:v>
                </c:pt>
                <c:pt idx="486">
                  <c:v>3</c:v>
                </c:pt>
                <c:pt idx="487">
                  <c:v>1.9357137680053711</c:v>
                </c:pt>
                <c:pt idx="488">
                  <c:v>1.9000000283122063</c:v>
                </c:pt>
                <c:pt idx="489">
                  <c:v>0.77857160568237305</c:v>
                </c:pt>
                <c:pt idx="490">
                  <c:v>-1.2571420669555664</c:v>
                </c:pt>
                <c:pt idx="491">
                  <c:v>-1.3142862319946289</c:v>
                </c:pt>
                <c:pt idx="492">
                  <c:v>-0.60714340209960938</c:v>
                </c:pt>
                <c:pt idx="493">
                  <c:v>-2.3000011444091797</c:v>
                </c:pt>
                <c:pt idx="494">
                  <c:v>7.1428298950195313E-2</c:v>
                </c:pt>
                <c:pt idx="495">
                  <c:v>1.2928571701049805</c:v>
                </c:pt>
                <c:pt idx="496">
                  <c:v>3.6928596496582031</c:v>
                </c:pt>
                <c:pt idx="497">
                  <c:v>3.9071426391601563</c:v>
                </c:pt>
                <c:pt idx="498">
                  <c:v>3.5499992370605469</c:v>
                </c:pt>
                <c:pt idx="499">
                  <c:v>2.8000001907348633</c:v>
                </c:pt>
                <c:pt idx="500">
                  <c:v>3.6357145309448242</c:v>
                </c:pt>
                <c:pt idx="501">
                  <c:v>1.9357147216796875</c:v>
                </c:pt>
                <c:pt idx="502">
                  <c:v>1.0571422576904297</c:v>
                </c:pt>
                <c:pt idx="503">
                  <c:v>0.83571624755859375</c:v>
                </c:pt>
                <c:pt idx="504">
                  <c:v>0.73571395874023438</c:v>
                </c:pt>
                <c:pt idx="505">
                  <c:v>-0.75</c:v>
                </c:pt>
                <c:pt idx="506">
                  <c:v>-1.1285724639892578</c:v>
                </c:pt>
                <c:pt idx="507">
                  <c:v>-1.6499996185302734</c:v>
                </c:pt>
                <c:pt idx="508">
                  <c:v>-0.11428570747375488</c:v>
                </c:pt>
                <c:pt idx="509">
                  <c:v>-1.7000007629394531</c:v>
                </c:pt>
                <c:pt idx="510">
                  <c:v>-3.4714279174804688</c:v>
                </c:pt>
                <c:pt idx="511">
                  <c:v>-2.5642852783203125</c:v>
                </c:pt>
                <c:pt idx="512">
                  <c:v>-1.9928569793701172</c:v>
                </c:pt>
                <c:pt idx="513">
                  <c:v>-2.0142898559570313</c:v>
                </c:pt>
                <c:pt idx="514">
                  <c:v>-1.5142860412597656</c:v>
                </c:pt>
                <c:pt idx="515">
                  <c:v>-3</c:v>
                </c:pt>
                <c:pt idx="516">
                  <c:v>-1.0142860412597656</c:v>
                </c:pt>
                <c:pt idx="517">
                  <c:v>-0.72856903076171875</c:v>
                </c:pt>
                <c:pt idx="518">
                  <c:v>-1.00714111328125</c:v>
                </c:pt>
                <c:pt idx="519">
                  <c:v>-0.49285888671875</c:v>
                </c:pt>
                <c:pt idx="520">
                  <c:v>0.80000001192092896</c:v>
                </c:pt>
                <c:pt idx="521">
                  <c:v>-1.135714054107666</c:v>
                </c:pt>
                <c:pt idx="522">
                  <c:v>-0.6857142448425293</c:v>
                </c:pt>
                <c:pt idx="523">
                  <c:v>-0.65714263916015625</c:v>
                </c:pt>
                <c:pt idx="524">
                  <c:v>0.88571357727050781</c:v>
                </c:pt>
                <c:pt idx="525">
                  <c:v>1.1285715103149414</c:v>
                </c:pt>
                <c:pt idx="526">
                  <c:v>2.7857131958007813</c:v>
                </c:pt>
                <c:pt idx="527">
                  <c:v>0.90714263916015625</c:v>
                </c:pt>
                <c:pt idx="528">
                  <c:v>1.8785715103149414</c:v>
                </c:pt>
                <c:pt idx="529">
                  <c:v>1.4714279174804688</c:v>
                </c:pt>
                <c:pt idx="530">
                  <c:v>2.2785720825195313</c:v>
                </c:pt>
                <c:pt idx="531">
                  <c:v>0</c:v>
                </c:pt>
                <c:pt idx="532">
                  <c:v>0.29285812377929688</c:v>
                </c:pt>
                <c:pt idx="533">
                  <c:v>-4.1357154846191406</c:v>
                </c:pt>
                <c:pt idx="534">
                  <c:v>-3.4642848968505859</c:v>
                </c:pt>
                <c:pt idx="535">
                  <c:v>-4.0142860412597656</c:v>
                </c:pt>
                <c:pt idx="536">
                  <c:v>-3.00714111328125</c:v>
                </c:pt>
                <c:pt idx="537">
                  <c:v>-2.3928565979003906</c:v>
                </c:pt>
                <c:pt idx="538">
                  <c:v>-1.371429443359375</c:v>
                </c:pt>
                <c:pt idx="539">
                  <c:v>-2.857142448425293</c:v>
                </c:pt>
                <c:pt idx="540">
                  <c:v>1.121429443359375</c:v>
                </c:pt>
                <c:pt idx="541">
                  <c:v>2.2357139587402344</c:v>
                </c:pt>
                <c:pt idx="542">
                  <c:v>3.2714290618896484</c:v>
                </c:pt>
                <c:pt idx="543">
                  <c:v>2.3285713195800781</c:v>
                </c:pt>
                <c:pt idx="544">
                  <c:v>1.8214263916015625</c:v>
                </c:pt>
                <c:pt idx="545">
                  <c:v>3.2857151031494141</c:v>
                </c:pt>
                <c:pt idx="546">
                  <c:v>4.8499984741210938</c:v>
                </c:pt>
                <c:pt idx="547">
                  <c:v>2.5142860412597656</c:v>
                </c:pt>
                <c:pt idx="548">
                  <c:v>2.3142852783203125</c:v>
                </c:pt>
                <c:pt idx="549">
                  <c:v>1.5214271545410156</c:v>
                </c:pt>
                <c:pt idx="550">
                  <c:v>0.90714263916015625</c:v>
                </c:pt>
                <c:pt idx="551">
                  <c:v>-0.47142791748046875</c:v>
                </c:pt>
                <c:pt idx="552">
                  <c:v>-1.0428543090820313</c:v>
                </c:pt>
                <c:pt idx="553">
                  <c:v>-1.1500015258789063</c:v>
                </c:pt>
                <c:pt idx="554">
                  <c:v>-0.47856903076171875</c:v>
                </c:pt>
                <c:pt idx="555">
                  <c:v>-1.1999969482421875</c:v>
                </c:pt>
                <c:pt idx="556">
                  <c:v>-0.1928558349609375</c:v>
                </c:pt>
                <c:pt idx="557">
                  <c:v>0.3214263916015625</c:v>
                </c:pt>
                <c:pt idx="558">
                  <c:v>1.9714279174804688</c:v>
                </c:pt>
                <c:pt idx="559">
                  <c:v>0.95714187622070313</c:v>
                </c:pt>
                <c:pt idx="560">
                  <c:v>2.4428558349609375</c:v>
                </c:pt>
                <c:pt idx="561">
                  <c:v>1.8499984741210938</c:v>
                </c:pt>
                <c:pt idx="562">
                  <c:v>3.6000022888183594</c:v>
                </c:pt>
                <c:pt idx="563">
                  <c:v>3.8500003814697266</c:v>
                </c:pt>
                <c:pt idx="564">
                  <c:v>4.128570556640625</c:v>
                </c:pt>
                <c:pt idx="565">
                  <c:v>3.8357162475585938</c:v>
                </c:pt>
                <c:pt idx="566">
                  <c:v>3.5285682678222656</c:v>
                </c:pt>
                <c:pt idx="567">
                  <c:v>1.2285728454589844</c:v>
                </c:pt>
                <c:pt idx="568">
                  <c:v>2.0642852783203125</c:v>
                </c:pt>
                <c:pt idx="569">
                  <c:v>1.75</c:v>
                </c:pt>
                <c:pt idx="570">
                  <c:v>0.92857170104980469</c:v>
                </c:pt>
                <c:pt idx="571">
                  <c:v>-0.72857093811035156</c:v>
                </c:pt>
                <c:pt idx="572">
                  <c:v>-1.0357141494750977</c:v>
                </c:pt>
                <c:pt idx="573">
                  <c:v>-0.60000038146972656</c:v>
                </c:pt>
                <c:pt idx="574">
                  <c:v>1.7071418762207031</c:v>
                </c:pt>
                <c:pt idx="575">
                  <c:v>3.1000022888183594</c:v>
                </c:pt>
                <c:pt idx="576">
                  <c:v>1.7071428298950195</c:v>
                </c:pt>
                <c:pt idx="577">
                  <c:v>4.5999994277954102</c:v>
                </c:pt>
                <c:pt idx="578">
                  <c:v>7.0142860412597656</c:v>
                </c:pt>
                <c:pt idx="579">
                  <c:v>6.2428569793701172</c:v>
                </c:pt>
                <c:pt idx="580">
                  <c:v>7.2714283466339111</c:v>
                </c:pt>
                <c:pt idx="581">
                  <c:v>6.2785720825195313</c:v>
                </c:pt>
                <c:pt idx="582">
                  <c:v>5.8214283809065819</c:v>
                </c:pt>
                <c:pt idx="583">
                  <c:v>6.4928550720214844</c:v>
                </c:pt>
                <c:pt idx="584">
                  <c:v>5.7999992370605469</c:v>
                </c:pt>
                <c:pt idx="585">
                  <c:v>6.649993896484375</c:v>
                </c:pt>
                <c:pt idx="586">
                  <c:v>7.378570556640625</c:v>
                </c:pt>
                <c:pt idx="587">
                  <c:v>6.7642822265625</c:v>
                </c:pt>
                <c:pt idx="588">
                  <c:v>5.892852783203125</c:v>
                </c:pt>
                <c:pt idx="589">
                  <c:v>6.1571426391601563</c:v>
                </c:pt>
                <c:pt idx="590">
                  <c:v>6.5428581237792969</c:v>
                </c:pt>
                <c:pt idx="591">
                  <c:v>4.0642871856689453</c:v>
                </c:pt>
                <c:pt idx="592">
                  <c:v>3.5571422576904297</c:v>
                </c:pt>
                <c:pt idx="593">
                  <c:v>4.7357144355773926</c:v>
                </c:pt>
                <c:pt idx="594">
                  <c:v>5.3857145309448242</c:v>
                </c:pt>
                <c:pt idx="595">
                  <c:v>4.7857170104980469</c:v>
                </c:pt>
                <c:pt idx="596">
                  <c:v>6.3214302062988281</c:v>
                </c:pt>
                <c:pt idx="597">
                  <c:v>5.8071441650390625</c:v>
                </c:pt>
                <c:pt idx="598">
                  <c:v>7.6642837524414063</c:v>
                </c:pt>
                <c:pt idx="599">
                  <c:v>8.5357170104980469</c:v>
                </c:pt>
                <c:pt idx="600">
                  <c:v>7.9714317321777344</c:v>
                </c:pt>
                <c:pt idx="601">
                  <c:v>6.6071434020996094</c:v>
                </c:pt>
                <c:pt idx="602">
                  <c:v>9.2714271545410156</c:v>
                </c:pt>
                <c:pt idx="603">
                  <c:v>6.4357147216796875</c:v>
                </c:pt>
                <c:pt idx="604">
                  <c:v>7.878570556640625</c:v>
                </c:pt>
                <c:pt idx="605">
                  <c:v>7.4071426391601563</c:v>
                </c:pt>
                <c:pt idx="606">
                  <c:v>6.3214282989501953</c:v>
                </c:pt>
                <c:pt idx="607">
                  <c:v>8.0571441650390625</c:v>
                </c:pt>
                <c:pt idx="608">
                  <c:v>12.55714225769043</c:v>
                </c:pt>
                <c:pt idx="609">
                  <c:v>13.135715484619141</c:v>
                </c:pt>
                <c:pt idx="610">
                  <c:v>13.74285888671875</c:v>
                </c:pt>
                <c:pt idx="611">
                  <c:v>14.907142639160156</c:v>
                </c:pt>
                <c:pt idx="612">
                  <c:v>16.778572082519531</c:v>
                </c:pt>
                <c:pt idx="613">
                  <c:v>18.199996948242188</c:v>
                </c:pt>
                <c:pt idx="614">
                  <c:v>18.214284896850586</c:v>
                </c:pt>
                <c:pt idx="615">
                  <c:v>19.335716247558594</c:v>
                </c:pt>
                <c:pt idx="616">
                  <c:v>18.250001907348633</c:v>
                </c:pt>
                <c:pt idx="617">
                  <c:v>21.714285850524902</c:v>
                </c:pt>
                <c:pt idx="618">
                  <c:v>21.72857141494751</c:v>
                </c:pt>
                <c:pt idx="619">
                  <c:v>22.407143115997314</c:v>
                </c:pt>
                <c:pt idx="620">
                  <c:v>24.135713577270508</c:v>
                </c:pt>
                <c:pt idx="621">
                  <c:v>25.40000057220459</c:v>
                </c:pt>
                <c:pt idx="622">
                  <c:v>24.978571891784668</c:v>
                </c:pt>
                <c:pt idx="623">
                  <c:v>28.285714149475098</c:v>
                </c:pt>
                <c:pt idx="624">
                  <c:v>29.935714244842529</c:v>
                </c:pt>
                <c:pt idx="625">
                  <c:v>32.035715103149414</c:v>
                </c:pt>
                <c:pt idx="626">
                  <c:v>33.357143402099609</c:v>
                </c:pt>
                <c:pt idx="627">
                  <c:v>33.392855644226074</c:v>
                </c:pt>
                <c:pt idx="628">
                  <c:v>36.499996185302734</c:v>
                </c:pt>
                <c:pt idx="629">
                  <c:v>38.664283752441406</c:v>
                </c:pt>
                <c:pt idx="630">
                  <c:v>39.850000858306885</c:v>
                </c:pt>
                <c:pt idx="631">
                  <c:v>39.957141876220703</c:v>
                </c:pt>
                <c:pt idx="632">
                  <c:v>42.242856025695801</c:v>
                </c:pt>
                <c:pt idx="633">
                  <c:v>43.892858505249023</c:v>
                </c:pt>
                <c:pt idx="634">
                  <c:v>46.285712242126465</c:v>
                </c:pt>
                <c:pt idx="635">
                  <c:v>47.657142639160156</c:v>
                </c:pt>
                <c:pt idx="636">
                  <c:v>49.850003242492676</c:v>
                </c:pt>
                <c:pt idx="637">
                  <c:v>52.457144260406494</c:v>
                </c:pt>
                <c:pt idx="638">
                  <c:v>54.778572082519531</c:v>
                </c:pt>
                <c:pt idx="639">
                  <c:v>54.371431350708008</c:v>
                </c:pt>
                <c:pt idx="640">
                  <c:v>57.864286422729492</c:v>
                </c:pt>
                <c:pt idx="641">
                  <c:v>58.985714197158813</c:v>
                </c:pt>
                <c:pt idx="642">
                  <c:v>60.207143783569336</c:v>
                </c:pt>
                <c:pt idx="643">
                  <c:v>60.185712814331055</c:v>
                </c:pt>
                <c:pt idx="644">
                  <c:v>60.785715103149414</c:v>
                </c:pt>
                <c:pt idx="645">
                  <c:v>65.035715579986572</c:v>
                </c:pt>
                <c:pt idx="646">
                  <c:v>68.792861938476563</c:v>
                </c:pt>
                <c:pt idx="647">
                  <c:v>69.085716247558594</c:v>
                </c:pt>
                <c:pt idx="648">
                  <c:v>70.685714721679688</c:v>
                </c:pt>
                <c:pt idx="649">
                  <c:v>72.628570556640625</c:v>
                </c:pt>
                <c:pt idx="650">
                  <c:v>74.135715484619141</c:v>
                </c:pt>
                <c:pt idx="651">
                  <c:v>73.135713577270508</c:v>
                </c:pt>
                <c:pt idx="652">
                  <c:v>72.928572300821543</c:v>
                </c:pt>
                <c:pt idx="653">
                  <c:v>71.742855072021484</c:v>
                </c:pt>
                <c:pt idx="654">
                  <c:v>72.035713195800781</c:v>
                </c:pt>
                <c:pt idx="655">
                  <c:v>72.142858505249023</c:v>
                </c:pt>
                <c:pt idx="656">
                  <c:v>71.714286804199219</c:v>
                </c:pt>
                <c:pt idx="657">
                  <c:v>70.69999885559082</c:v>
                </c:pt>
                <c:pt idx="658">
                  <c:v>71.857141494750977</c:v>
                </c:pt>
                <c:pt idx="659">
                  <c:v>70.400001525878906</c:v>
                </c:pt>
                <c:pt idx="660">
                  <c:v>72.635714054107666</c:v>
                </c:pt>
                <c:pt idx="661">
                  <c:v>73.19285774230957</c:v>
                </c:pt>
                <c:pt idx="662">
                  <c:v>74.535712242126465</c:v>
                </c:pt>
                <c:pt idx="663">
                  <c:v>75.607146561145782</c:v>
                </c:pt>
                <c:pt idx="664">
                  <c:v>75.664286136627197</c:v>
                </c:pt>
                <c:pt idx="665">
                  <c:v>69.90714168548584</c:v>
                </c:pt>
                <c:pt idx="666">
                  <c:v>69.328571319580078</c:v>
                </c:pt>
                <c:pt idx="667">
                  <c:v>63.542856216430664</c:v>
                </c:pt>
                <c:pt idx="668">
                  <c:v>61.464284896850586</c:v>
                </c:pt>
                <c:pt idx="669">
                  <c:v>59.38571572303772</c:v>
                </c:pt>
                <c:pt idx="670">
                  <c:v>55.507139205932617</c:v>
                </c:pt>
                <c:pt idx="671">
                  <c:v>54.578571319580078</c:v>
                </c:pt>
                <c:pt idx="672">
                  <c:v>58.835716247558594</c:v>
                </c:pt>
                <c:pt idx="673">
                  <c:v>57.092855453491211</c:v>
                </c:pt>
                <c:pt idx="674">
                  <c:v>57.985715866088867</c:v>
                </c:pt>
                <c:pt idx="675">
                  <c:v>55.335712432861328</c:v>
                </c:pt>
                <c:pt idx="676">
                  <c:v>52.428571701049805</c:v>
                </c:pt>
                <c:pt idx="677">
                  <c:v>50.799999237060547</c:v>
                </c:pt>
                <c:pt idx="678">
                  <c:v>49.585714817047119</c:v>
                </c:pt>
                <c:pt idx="679">
                  <c:v>45.864287257194519</c:v>
                </c:pt>
                <c:pt idx="680">
                  <c:v>47.128570556640625</c:v>
                </c:pt>
                <c:pt idx="681">
                  <c:v>45.071427702903748</c:v>
                </c:pt>
                <c:pt idx="682">
                  <c:v>46.049999237060547</c:v>
                </c:pt>
                <c:pt idx="683">
                  <c:v>46.635713577270508</c:v>
                </c:pt>
                <c:pt idx="684">
                  <c:v>44.464286327362061</c:v>
                </c:pt>
                <c:pt idx="685">
                  <c:v>41.600000441074371</c:v>
                </c:pt>
                <c:pt idx="686">
                  <c:v>42.942859649658203</c:v>
                </c:pt>
                <c:pt idx="687">
                  <c:v>39.799997329711914</c:v>
                </c:pt>
                <c:pt idx="688">
                  <c:v>38.907142639160156</c:v>
                </c:pt>
                <c:pt idx="689">
                  <c:v>37.30714225769043</c:v>
                </c:pt>
                <c:pt idx="690">
                  <c:v>37.157146453857422</c:v>
                </c:pt>
                <c:pt idx="691">
                  <c:v>38.342857360839844</c:v>
                </c:pt>
                <c:pt idx="692">
                  <c:v>38.607143402099609</c:v>
                </c:pt>
                <c:pt idx="693">
                  <c:v>36.442857265472412</c:v>
                </c:pt>
                <c:pt idx="694">
                  <c:v>35.449999809265137</c:v>
                </c:pt>
                <c:pt idx="695">
                  <c:v>35.728570938110352</c:v>
                </c:pt>
                <c:pt idx="696">
                  <c:v>35.078573226928711</c:v>
                </c:pt>
                <c:pt idx="697">
                  <c:v>34.028572082519531</c:v>
                </c:pt>
                <c:pt idx="698">
                  <c:v>33.892856597900391</c:v>
                </c:pt>
                <c:pt idx="699">
                  <c:v>32.500003814697266</c:v>
                </c:pt>
                <c:pt idx="700">
                  <c:v>32.078571319580078</c:v>
                </c:pt>
                <c:pt idx="701">
                  <c:v>29.578575134277344</c:v>
                </c:pt>
                <c:pt idx="702">
                  <c:v>29.642856597900391</c:v>
                </c:pt>
                <c:pt idx="703">
                  <c:v>27.700000762939453</c:v>
                </c:pt>
                <c:pt idx="704">
                  <c:v>26.328571319580078</c:v>
                </c:pt>
                <c:pt idx="705">
                  <c:v>24.964286804199219</c:v>
                </c:pt>
                <c:pt idx="706">
                  <c:v>26.207143783569336</c:v>
                </c:pt>
                <c:pt idx="707">
                  <c:v>27.807144165039063</c:v>
                </c:pt>
                <c:pt idx="708">
                  <c:v>31.492855072021484</c:v>
                </c:pt>
                <c:pt idx="709">
                  <c:v>30.807140350341797</c:v>
                </c:pt>
                <c:pt idx="710">
                  <c:v>32.650001525878906</c:v>
                </c:pt>
                <c:pt idx="711">
                  <c:v>33.578571319580078</c:v>
                </c:pt>
                <c:pt idx="712">
                  <c:v>33.985713958740234</c:v>
                </c:pt>
                <c:pt idx="713">
                  <c:v>32.907142639160156</c:v>
                </c:pt>
                <c:pt idx="714">
                  <c:v>34.285717010498047</c:v>
                </c:pt>
                <c:pt idx="715">
                  <c:v>31.985710144042969</c:v>
                </c:pt>
                <c:pt idx="716">
                  <c:v>31.992856979370117</c:v>
                </c:pt>
                <c:pt idx="717">
                  <c:v>32.921428680419922</c:v>
                </c:pt>
                <c:pt idx="718">
                  <c:v>33.064285278320313</c:v>
                </c:pt>
                <c:pt idx="719">
                  <c:v>34.435715198516846</c:v>
                </c:pt>
                <c:pt idx="720">
                  <c:v>36.607143402099609</c:v>
                </c:pt>
                <c:pt idx="721">
                  <c:v>35.464286804199219</c:v>
                </c:pt>
                <c:pt idx="722">
                  <c:v>36.435712814331055</c:v>
                </c:pt>
                <c:pt idx="723">
                  <c:v>36.957141324877739</c:v>
                </c:pt>
                <c:pt idx="724">
                  <c:v>34.328570365905762</c:v>
                </c:pt>
                <c:pt idx="725">
                  <c:v>34.40714168548584</c:v>
                </c:pt>
                <c:pt idx="726">
                  <c:v>34.535715103149414</c:v>
                </c:pt>
                <c:pt idx="727">
                  <c:v>34.964285612106323</c:v>
                </c:pt>
                <c:pt idx="728">
                  <c:v>34.835714340209961</c:v>
                </c:pt>
                <c:pt idx="729">
                  <c:v>34.992857933044434</c:v>
                </c:pt>
                <c:pt idx="730">
                  <c:v>36.28571605682373</c:v>
                </c:pt>
                <c:pt idx="731">
                  <c:v>38.38571560382843</c:v>
                </c:pt>
                <c:pt idx="732">
                  <c:v>39.857142448425293</c:v>
                </c:pt>
                <c:pt idx="733">
                  <c:v>39.342857360839844</c:v>
                </c:pt>
                <c:pt idx="734">
                  <c:v>38.778573036193848</c:v>
                </c:pt>
                <c:pt idx="735">
                  <c:v>38.728569746017456</c:v>
                </c:pt>
                <c:pt idx="736">
                  <c:v>40.907142639160156</c:v>
                </c:pt>
                <c:pt idx="737">
                  <c:v>41.757141351699829</c:v>
                </c:pt>
                <c:pt idx="738">
                  <c:v>43.499999046325684</c:v>
                </c:pt>
                <c:pt idx="739">
                  <c:v>44.392858028411865</c:v>
                </c:pt>
                <c:pt idx="740">
                  <c:v>45.135713577270508</c:v>
                </c:pt>
                <c:pt idx="741">
                  <c:v>44.55714225769043</c:v>
                </c:pt>
                <c:pt idx="742">
                  <c:v>46.757143020629883</c:v>
                </c:pt>
                <c:pt idx="743">
                  <c:v>45.228570938110352</c:v>
                </c:pt>
                <c:pt idx="744">
                  <c:v>46.728570938110352</c:v>
                </c:pt>
                <c:pt idx="745">
                  <c:v>45.835714340209961</c:v>
                </c:pt>
                <c:pt idx="746">
                  <c:v>44.678571701049805</c:v>
                </c:pt>
                <c:pt idx="747">
                  <c:v>46.357142448425293</c:v>
                </c:pt>
                <c:pt idx="748">
                  <c:v>48.72142881155014</c:v>
                </c:pt>
                <c:pt idx="749">
                  <c:v>46.53571605682373</c:v>
                </c:pt>
                <c:pt idx="750">
                  <c:v>45.728570938110352</c:v>
                </c:pt>
                <c:pt idx="751">
                  <c:v>44.471426963806152</c:v>
                </c:pt>
                <c:pt idx="752">
                  <c:v>45.407142639160156</c:v>
                </c:pt>
                <c:pt idx="753">
                  <c:v>46.578571319580078</c:v>
                </c:pt>
                <c:pt idx="754">
                  <c:v>43.607142984867096</c:v>
                </c:pt>
                <c:pt idx="755">
                  <c:v>43.399998188018799</c:v>
                </c:pt>
                <c:pt idx="756">
                  <c:v>47.807140827178955</c:v>
                </c:pt>
                <c:pt idx="757">
                  <c:v>49.528573036193848</c:v>
                </c:pt>
                <c:pt idx="758">
                  <c:v>50.52142858505249</c:v>
                </c:pt>
                <c:pt idx="759">
                  <c:v>48.578572988510132</c:v>
                </c:pt>
                <c:pt idx="760">
                  <c:v>47.528570175170898</c:v>
                </c:pt>
                <c:pt idx="761">
                  <c:v>47.04286003112793</c:v>
                </c:pt>
                <c:pt idx="762">
                  <c:v>45.349998474121094</c:v>
                </c:pt>
                <c:pt idx="763">
                  <c:v>41.185714721679688</c:v>
                </c:pt>
                <c:pt idx="764">
                  <c:v>40.235713958740234</c:v>
                </c:pt>
                <c:pt idx="765">
                  <c:v>37.107139587402344</c:v>
                </c:pt>
                <c:pt idx="766">
                  <c:v>37.24285888671875</c:v>
                </c:pt>
                <c:pt idx="767">
                  <c:v>34.907138824462891</c:v>
                </c:pt>
                <c:pt idx="768">
                  <c:v>34.935712814331055</c:v>
                </c:pt>
                <c:pt idx="769">
                  <c:v>34.142854690551758</c:v>
                </c:pt>
                <c:pt idx="770">
                  <c:v>35.328571319580078</c:v>
                </c:pt>
                <c:pt idx="771">
                  <c:v>33.128574371337891</c:v>
                </c:pt>
                <c:pt idx="772">
                  <c:v>33.700000762939453</c:v>
                </c:pt>
                <c:pt idx="773">
                  <c:v>31.121429443359375</c:v>
                </c:pt>
                <c:pt idx="774">
                  <c:v>30.628574371337891</c:v>
                </c:pt>
                <c:pt idx="775">
                  <c:v>30.892856597900391</c:v>
                </c:pt>
                <c:pt idx="776">
                  <c:v>30.864285469055176</c:v>
                </c:pt>
                <c:pt idx="777">
                  <c:v>28.307141304016113</c:v>
                </c:pt>
                <c:pt idx="778">
                  <c:v>27.899998664855957</c:v>
                </c:pt>
                <c:pt idx="779">
                  <c:v>26.321428298950195</c:v>
                </c:pt>
                <c:pt idx="780">
                  <c:v>25.492856979370117</c:v>
                </c:pt>
                <c:pt idx="781">
                  <c:v>24.985714673995972</c:v>
                </c:pt>
                <c:pt idx="782">
                  <c:v>24.371427536010742</c:v>
                </c:pt>
                <c:pt idx="783">
                  <c:v>24.864284992218018</c:v>
                </c:pt>
                <c:pt idx="784">
                  <c:v>25.300000667572021</c:v>
                </c:pt>
                <c:pt idx="785">
                  <c:v>25.485715866088867</c:v>
                </c:pt>
                <c:pt idx="786">
                  <c:v>24.149998664855957</c:v>
                </c:pt>
                <c:pt idx="787">
                  <c:v>25.085714340209961</c:v>
                </c:pt>
                <c:pt idx="788">
                  <c:v>24.514286041259766</c:v>
                </c:pt>
                <c:pt idx="789">
                  <c:v>23.257143020629883</c:v>
                </c:pt>
                <c:pt idx="790">
                  <c:v>20.628574371337891</c:v>
                </c:pt>
                <c:pt idx="791">
                  <c:v>20.528573036193848</c:v>
                </c:pt>
                <c:pt idx="792">
                  <c:v>19.678570747375488</c:v>
                </c:pt>
                <c:pt idx="793">
                  <c:v>18.650000095367432</c:v>
                </c:pt>
                <c:pt idx="794">
                  <c:v>18.242855072021484</c:v>
                </c:pt>
                <c:pt idx="795">
                  <c:v>17.321428775787354</c:v>
                </c:pt>
                <c:pt idx="796">
                  <c:v>17.757142245769501</c:v>
                </c:pt>
                <c:pt idx="797">
                  <c:v>17.164285659790039</c:v>
                </c:pt>
                <c:pt idx="798">
                  <c:v>15.171428680419922</c:v>
                </c:pt>
                <c:pt idx="799">
                  <c:v>15.835716247558594</c:v>
                </c:pt>
                <c:pt idx="800">
                  <c:v>17.721429824829102</c:v>
                </c:pt>
                <c:pt idx="801">
                  <c:v>17.085715293884277</c:v>
                </c:pt>
                <c:pt idx="802">
                  <c:v>18.928569793701172</c:v>
                </c:pt>
                <c:pt idx="803">
                  <c:v>16.357143402099609</c:v>
                </c:pt>
                <c:pt idx="804">
                  <c:v>15.978572845458984</c:v>
                </c:pt>
                <c:pt idx="805">
                  <c:v>16.442855834960938</c:v>
                </c:pt>
                <c:pt idx="806">
                  <c:v>14.400001525878906</c:v>
                </c:pt>
                <c:pt idx="807">
                  <c:v>13.871429443359375</c:v>
                </c:pt>
                <c:pt idx="808">
                  <c:v>13.099998474121094</c:v>
                </c:pt>
                <c:pt idx="809">
                  <c:v>12.585716247558594</c:v>
                </c:pt>
                <c:pt idx="810">
                  <c:v>14.714286804199219</c:v>
                </c:pt>
                <c:pt idx="811">
                  <c:v>14.278572082519531</c:v>
                </c:pt>
                <c:pt idx="812">
                  <c:v>13.814285278320313</c:v>
                </c:pt>
                <c:pt idx="813">
                  <c:v>14.928569793701172</c:v>
                </c:pt>
                <c:pt idx="814">
                  <c:v>14.549999237060547</c:v>
                </c:pt>
                <c:pt idx="815">
                  <c:v>14.550000190734863</c:v>
                </c:pt>
                <c:pt idx="816">
                  <c:v>14.228570938110352</c:v>
                </c:pt>
                <c:pt idx="817">
                  <c:v>12.342857360839844</c:v>
                </c:pt>
                <c:pt idx="818">
                  <c:v>12.649999618530273</c:v>
                </c:pt>
                <c:pt idx="819">
                  <c:v>14.80714225769043</c:v>
                </c:pt>
                <c:pt idx="820">
                  <c:v>13.421428680419922</c:v>
                </c:pt>
                <c:pt idx="821">
                  <c:v>14.335714340209961</c:v>
                </c:pt>
                <c:pt idx="822">
                  <c:v>14.685713768005371</c:v>
                </c:pt>
                <c:pt idx="823">
                  <c:v>12.942856788635254</c:v>
                </c:pt>
                <c:pt idx="824">
                  <c:v>14.321426391601563</c:v>
                </c:pt>
                <c:pt idx="825">
                  <c:v>12.778572082519531</c:v>
                </c:pt>
                <c:pt idx="826">
                  <c:v>8.864288330078125</c:v>
                </c:pt>
                <c:pt idx="827">
                  <c:v>11.285713195800781</c:v>
                </c:pt>
                <c:pt idx="828">
                  <c:v>9.7999992370605469</c:v>
                </c:pt>
                <c:pt idx="829">
                  <c:v>9.8214282989501953</c:v>
                </c:pt>
                <c:pt idx="830">
                  <c:v>10.257143020629883</c:v>
                </c:pt>
                <c:pt idx="831">
                  <c:v>8.9428558349609375</c:v>
                </c:pt>
                <c:pt idx="832">
                  <c:v>10.742855072021484</c:v>
                </c:pt>
                <c:pt idx="833">
                  <c:v>10.821430206298828</c:v>
                </c:pt>
                <c:pt idx="834">
                  <c:v>8.4571418762207031</c:v>
                </c:pt>
                <c:pt idx="835">
                  <c:v>7.5285720825195313</c:v>
                </c:pt>
                <c:pt idx="836">
                  <c:v>6.7142868041992188</c:v>
                </c:pt>
                <c:pt idx="837">
                  <c:v>5.2928543090820313</c:v>
                </c:pt>
                <c:pt idx="838">
                  <c:v>5.8285713195800781</c:v>
                </c:pt>
                <c:pt idx="839">
                  <c:v>4.0214309692382813</c:v>
                </c:pt>
                <c:pt idx="840">
                  <c:v>5.4285736083984375</c:v>
                </c:pt>
                <c:pt idx="841">
                  <c:v>5.7642860412597656</c:v>
                </c:pt>
                <c:pt idx="842">
                  <c:v>6.4357147216796875</c:v>
                </c:pt>
                <c:pt idx="843">
                  <c:v>6.3857154846191406</c:v>
                </c:pt>
                <c:pt idx="844">
                  <c:v>7.8499984741210938</c:v>
                </c:pt>
                <c:pt idx="845">
                  <c:v>7.364288330078125</c:v>
                </c:pt>
                <c:pt idx="846">
                  <c:v>9.0714263916015625</c:v>
                </c:pt>
                <c:pt idx="847">
                  <c:v>7.7071418762207031</c:v>
                </c:pt>
                <c:pt idx="848">
                  <c:v>7.6928596496582031</c:v>
                </c:pt>
                <c:pt idx="849">
                  <c:v>5.47857666015625</c:v>
                </c:pt>
                <c:pt idx="850">
                  <c:v>6.7357139587402344</c:v>
                </c:pt>
                <c:pt idx="851">
                  <c:v>6.3142852783203125</c:v>
                </c:pt>
                <c:pt idx="852">
                  <c:v>7.4714279174804688</c:v>
                </c:pt>
                <c:pt idx="853">
                  <c:v>7.0285720825195313</c:v>
                </c:pt>
                <c:pt idx="854">
                  <c:v>8.378570556640625</c:v>
                </c:pt>
                <c:pt idx="855">
                  <c:v>7.9642848968505859</c:v>
                </c:pt>
                <c:pt idx="856">
                  <c:v>10.5</c:v>
                </c:pt>
                <c:pt idx="857">
                  <c:v>9.4000015258789063</c:v>
                </c:pt>
                <c:pt idx="858">
                  <c:v>9.6357154846191406</c:v>
                </c:pt>
                <c:pt idx="859">
                  <c:v>8.0928535461425781</c:v>
                </c:pt>
                <c:pt idx="860">
                  <c:v>8.2714271545410156</c:v>
                </c:pt>
                <c:pt idx="861">
                  <c:v>7.2071418762207031</c:v>
                </c:pt>
                <c:pt idx="862">
                  <c:v>6.6642837524414063</c:v>
                </c:pt>
                <c:pt idx="863">
                  <c:v>5.8500003814697266</c:v>
                </c:pt>
                <c:pt idx="864">
                  <c:v>7.7000002861022949</c:v>
                </c:pt>
                <c:pt idx="865">
                  <c:v>7.7857151031494141</c:v>
                </c:pt>
                <c:pt idx="866">
                  <c:v>7.9571423530578613</c:v>
                </c:pt>
                <c:pt idx="867">
                  <c:v>7.3857144564390182</c:v>
                </c:pt>
                <c:pt idx="868">
                  <c:v>6.9142856597900391</c:v>
                </c:pt>
                <c:pt idx="869">
                  <c:v>7.5571432113647461</c:v>
                </c:pt>
                <c:pt idx="870">
                  <c:v>9.2571430206298828</c:v>
                </c:pt>
                <c:pt idx="871">
                  <c:v>5.9499998390674591</c:v>
                </c:pt>
                <c:pt idx="872">
                  <c:v>7.7142868041992188</c:v>
                </c:pt>
                <c:pt idx="873">
                  <c:v>7.3071427345275879</c:v>
                </c:pt>
                <c:pt idx="874">
                  <c:v>7.1785715818405151</c:v>
                </c:pt>
                <c:pt idx="875">
                  <c:v>7.6071431636810303</c:v>
                </c:pt>
                <c:pt idx="876">
                  <c:v>7.4071445465087891</c:v>
                </c:pt>
                <c:pt idx="877">
                  <c:v>6.75</c:v>
                </c:pt>
                <c:pt idx="878">
                  <c:v>7.7285710573196411</c:v>
                </c:pt>
                <c:pt idx="879">
                  <c:v>5.1357154846191406</c:v>
                </c:pt>
                <c:pt idx="880">
                  <c:v>6.3714284896850586</c:v>
                </c:pt>
                <c:pt idx="881">
                  <c:v>6.0928554534912109</c:v>
                </c:pt>
                <c:pt idx="882">
                  <c:v>6</c:v>
                </c:pt>
                <c:pt idx="883">
                  <c:v>5.1428565979003906</c:v>
                </c:pt>
                <c:pt idx="884">
                  <c:v>4.4285697937011719</c:v>
                </c:pt>
                <c:pt idx="885">
                  <c:v>4.7071418762207031</c:v>
                </c:pt>
                <c:pt idx="886">
                  <c:v>6.5071430206298828</c:v>
                </c:pt>
                <c:pt idx="887">
                  <c:v>4.0500001907348633</c:v>
                </c:pt>
                <c:pt idx="888">
                  <c:v>6.3642845153808594</c:v>
                </c:pt>
                <c:pt idx="889">
                  <c:v>5.5857143402099609</c:v>
                </c:pt>
                <c:pt idx="890">
                  <c:v>8.1428604125976563</c:v>
                </c:pt>
                <c:pt idx="891">
                  <c:v>7.75714111328125</c:v>
                </c:pt>
                <c:pt idx="892">
                  <c:v>8.6999969482421875</c:v>
                </c:pt>
                <c:pt idx="893">
                  <c:v>6.7785701751708984</c:v>
                </c:pt>
                <c:pt idx="894">
                  <c:v>9.6285710334777832</c:v>
                </c:pt>
                <c:pt idx="895">
                  <c:v>8.1357135772705078</c:v>
                </c:pt>
                <c:pt idx="896">
                  <c:v>10.785715103149414</c:v>
                </c:pt>
                <c:pt idx="897">
                  <c:v>9.3357152938842773</c:v>
                </c:pt>
                <c:pt idx="898">
                  <c:v>10.071429014205933</c:v>
                </c:pt>
                <c:pt idx="899">
                  <c:v>8.7285714149475098</c:v>
                </c:pt>
                <c:pt idx="900">
                  <c:v>10.507143020629883</c:v>
                </c:pt>
                <c:pt idx="901">
                  <c:v>10.085714101791382</c:v>
                </c:pt>
                <c:pt idx="902">
                  <c:v>10.550000190734863</c:v>
                </c:pt>
                <c:pt idx="903">
                  <c:v>7.4785709381103516</c:v>
                </c:pt>
                <c:pt idx="904">
                  <c:v>7.0785713195800781</c:v>
                </c:pt>
                <c:pt idx="905">
                  <c:v>6.1142845153808594</c:v>
                </c:pt>
                <c:pt idx="906">
                  <c:v>6.75</c:v>
                </c:pt>
                <c:pt idx="907">
                  <c:v>6.0500011444091797</c:v>
                </c:pt>
                <c:pt idx="908">
                  <c:v>4.8071426153182983</c:v>
                </c:pt>
                <c:pt idx="909">
                  <c:v>2.9928569793701172</c:v>
                </c:pt>
                <c:pt idx="910">
                  <c:v>4.0428570508956909</c:v>
                </c:pt>
                <c:pt idx="911">
                  <c:v>4.7071429491043091</c:v>
                </c:pt>
                <c:pt idx="912">
                  <c:v>6.0928570330142975</c:v>
                </c:pt>
                <c:pt idx="913">
                  <c:v>3.6928572654724121</c:v>
                </c:pt>
                <c:pt idx="914">
                  <c:v>3.7285728454589844</c:v>
                </c:pt>
                <c:pt idx="915">
                  <c:v>3.6357154846191406</c:v>
                </c:pt>
                <c:pt idx="916">
                  <c:v>4.385711669921875</c:v>
                </c:pt>
                <c:pt idx="917">
                  <c:v>3.3785743713378906</c:v>
                </c:pt>
                <c:pt idx="918">
                  <c:v>3.75</c:v>
                </c:pt>
                <c:pt idx="919">
                  <c:v>2.7071429491043091</c:v>
                </c:pt>
                <c:pt idx="920">
                  <c:v>4.6214275360107422</c:v>
                </c:pt>
                <c:pt idx="921">
                  <c:v>3.5</c:v>
                </c:pt>
                <c:pt idx="922">
                  <c:v>4.0285713672637939</c:v>
                </c:pt>
                <c:pt idx="923">
                  <c:v>2.9142856597900391</c:v>
                </c:pt>
                <c:pt idx="924">
                  <c:v>4.0642852783203125</c:v>
                </c:pt>
                <c:pt idx="925">
                  <c:v>2.3285713195800781</c:v>
                </c:pt>
                <c:pt idx="926">
                  <c:v>1.9642868041992188</c:v>
                </c:pt>
                <c:pt idx="927">
                  <c:v>1.9357147216796875</c:v>
                </c:pt>
                <c:pt idx="928">
                  <c:v>2.0428543090820313</c:v>
                </c:pt>
                <c:pt idx="929">
                  <c:v>1.9142875671386719</c:v>
                </c:pt>
                <c:pt idx="930">
                  <c:v>2.4357147216796875</c:v>
                </c:pt>
                <c:pt idx="931">
                  <c:v>2.2999954223632813</c:v>
                </c:pt>
                <c:pt idx="932">
                  <c:v>5.1499977111816406</c:v>
                </c:pt>
                <c:pt idx="933">
                  <c:v>4.9714317321777344</c:v>
                </c:pt>
                <c:pt idx="934">
                  <c:v>5.9000015258789063</c:v>
                </c:pt>
                <c:pt idx="935">
                  <c:v>5.9928569793701172</c:v>
                </c:pt>
                <c:pt idx="936">
                  <c:v>4.2928581237792969</c:v>
                </c:pt>
                <c:pt idx="937">
                  <c:v>3.9857139587402344</c:v>
                </c:pt>
                <c:pt idx="938">
                  <c:v>4.7785720825195313</c:v>
                </c:pt>
                <c:pt idx="939">
                  <c:v>1.7214317321777344</c:v>
                </c:pt>
                <c:pt idx="940">
                  <c:v>1.2285728454589844</c:v>
                </c:pt>
                <c:pt idx="941">
                  <c:v>1.50714111328125</c:v>
                </c:pt>
                <c:pt idx="942">
                  <c:v>3.0857143402099609</c:v>
                </c:pt>
                <c:pt idx="943">
                  <c:v>5.2785720825195313</c:v>
                </c:pt>
                <c:pt idx="944">
                  <c:v>7.6928596496582031</c:v>
                </c:pt>
                <c:pt idx="945">
                  <c:v>6.6499998569488525</c:v>
                </c:pt>
                <c:pt idx="946">
                  <c:v>7.9500001668930054</c:v>
                </c:pt>
                <c:pt idx="947">
                  <c:v>7.7142848968505859</c:v>
                </c:pt>
                <c:pt idx="948">
                  <c:v>6.2214286327362061</c:v>
                </c:pt>
                <c:pt idx="949">
                  <c:v>4.4571430683135986</c:v>
                </c:pt>
                <c:pt idx="950">
                  <c:v>4.9142856597900391</c:v>
                </c:pt>
                <c:pt idx="951">
                  <c:v>2.8928570747375488</c:v>
                </c:pt>
                <c:pt idx="952">
                  <c:v>2.5571422576904297</c:v>
                </c:pt>
                <c:pt idx="953">
                  <c:v>2.8568267822265625E-2</c:v>
                </c:pt>
                <c:pt idx="954">
                  <c:v>1.9357147216796875</c:v>
                </c:pt>
                <c:pt idx="955">
                  <c:v>1.3642845153808594</c:v>
                </c:pt>
                <c:pt idx="956">
                  <c:v>1.6714248657226563</c:v>
                </c:pt>
                <c:pt idx="957">
                  <c:v>1.2571487426757813</c:v>
                </c:pt>
                <c:pt idx="958">
                  <c:v>3.3642807006835938</c:v>
                </c:pt>
                <c:pt idx="959">
                  <c:v>3.6857147216796875</c:v>
                </c:pt>
                <c:pt idx="960">
                  <c:v>5.6428604125976563</c:v>
                </c:pt>
                <c:pt idx="961">
                  <c:v>4.6857147216796875</c:v>
                </c:pt>
                <c:pt idx="962">
                  <c:v>4.9571380615234375</c:v>
                </c:pt>
                <c:pt idx="963">
                  <c:v>4.7142868041992188</c:v>
                </c:pt>
                <c:pt idx="964">
                  <c:v>3.5214309692382813</c:v>
                </c:pt>
                <c:pt idx="965">
                  <c:v>0.72142791748046875</c:v>
                </c:pt>
                <c:pt idx="966">
                  <c:v>1.8428573608398438</c:v>
                </c:pt>
                <c:pt idx="967">
                  <c:v>2.4071426391601563</c:v>
                </c:pt>
                <c:pt idx="968">
                  <c:v>2.5285720825195313</c:v>
                </c:pt>
                <c:pt idx="969">
                  <c:v>5.0357131958007813</c:v>
                </c:pt>
                <c:pt idx="970">
                  <c:v>3.7714309692382813</c:v>
                </c:pt>
                <c:pt idx="971">
                  <c:v>4.0928573608398438</c:v>
                </c:pt>
                <c:pt idx="972">
                  <c:v>4.5571422576904297</c:v>
                </c:pt>
                <c:pt idx="973">
                  <c:v>3.4142837524414063</c:v>
                </c:pt>
                <c:pt idx="974">
                  <c:v>3.385711669921875</c:v>
                </c:pt>
                <c:pt idx="975">
                  <c:v>1.5857143402099609</c:v>
                </c:pt>
                <c:pt idx="976">
                  <c:v>0.42857170104980469</c:v>
                </c:pt>
                <c:pt idx="977">
                  <c:v>1.5357143878936768</c:v>
                </c:pt>
                <c:pt idx="978">
                  <c:v>1.8428573608398438</c:v>
                </c:pt>
                <c:pt idx="979">
                  <c:v>4.107142448425293</c:v>
                </c:pt>
                <c:pt idx="980">
                  <c:v>5.1000022888183594</c:v>
                </c:pt>
                <c:pt idx="981">
                  <c:v>3.7857131958007813</c:v>
                </c:pt>
                <c:pt idx="982">
                  <c:v>6.4428567886352539</c:v>
                </c:pt>
                <c:pt idx="983">
                  <c:v>6.9214282035827637</c:v>
                </c:pt>
                <c:pt idx="984">
                  <c:v>7.7999992370605469</c:v>
                </c:pt>
                <c:pt idx="985">
                  <c:v>7.0142841339111328</c:v>
                </c:pt>
                <c:pt idx="986">
                  <c:v>7.3214282989501953</c:v>
                </c:pt>
                <c:pt idx="987">
                  <c:v>6.5499997138977051</c:v>
                </c:pt>
                <c:pt idx="988">
                  <c:v>6.5999984741210938</c:v>
                </c:pt>
                <c:pt idx="989">
                  <c:v>4.0285701751708984</c:v>
                </c:pt>
                <c:pt idx="990">
                  <c:v>2.8642864227294922</c:v>
                </c:pt>
                <c:pt idx="991">
                  <c:v>2.364288330078125</c:v>
                </c:pt>
                <c:pt idx="992">
                  <c:v>3.3499984741210938</c:v>
                </c:pt>
                <c:pt idx="993">
                  <c:v>0.6928558349609375</c:v>
                </c:pt>
                <c:pt idx="994">
                  <c:v>0.4357147216796875</c:v>
                </c:pt>
                <c:pt idx="995">
                  <c:v>0.70000457763671875</c:v>
                </c:pt>
                <c:pt idx="996">
                  <c:v>1.8214282989501953</c:v>
                </c:pt>
                <c:pt idx="997">
                  <c:v>1.4428558349609375</c:v>
                </c:pt>
                <c:pt idx="998">
                  <c:v>0.72857093811035156</c:v>
                </c:pt>
                <c:pt idx="999">
                  <c:v>-7.1430206298828125E-3</c:v>
                </c:pt>
                <c:pt idx="1000">
                  <c:v>3.399993896484375</c:v>
                </c:pt>
                <c:pt idx="1001">
                  <c:v>1.5357208251953125</c:v>
                </c:pt>
                <c:pt idx="1002">
                  <c:v>1.96429443359375</c:v>
                </c:pt>
                <c:pt idx="1003">
                  <c:v>2.78570556640625</c:v>
                </c:pt>
                <c:pt idx="1004">
                  <c:v>2.7357177734375</c:v>
                </c:pt>
                <c:pt idx="1005">
                  <c:v>1.9214324951171875</c:v>
                </c:pt>
                <c:pt idx="1006">
                  <c:v>1.9142913818359375</c:v>
                </c:pt>
                <c:pt idx="1007">
                  <c:v>2.857208251953125E-2</c:v>
                </c:pt>
                <c:pt idx="1008">
                  <c:v>1.6428565979003906</c:v>
                </c:pt>
                <c:pt idx="1009">
                  <c:v>0.89285755157470703</c:v>
                </c:pt>
                <c:pt idx="1010">
                  <c:v>1.7857151031494141</c:v>
                </c:pt>
                <c:pt idx="1011">
                  <c:v>2.4785728454589844</c:v>
                </c:pt>
                <c:pt idx="1012">
                  <c:v>4.8428573608398438</c:v>
                </c:pt>
                <c:pt idx="1013">
                  <c:v>4.2357139587402344</c:v>
                </c:pt>
                <c:pt idx="1014">
                  <c:v>3.9071426391601563</c:v>
                </c:pt>
                <c:pt idx="1015">
                  <c:v>5.3428568840026855</c:v>
                </c:pt>
                <c:pt idx="1016">
                  <c:v>6.1714286804199219</c:v>
                </c:pt>
                <c:pt idx="1017">
                  <c:v>3.8928565979003906</c:v>
                </c:pt>
                <c:pt idx="1018">
                  <c:v>5.0714302062988281</c:v>
                </c:pt>
                <c:pt idx="1019">
                  <c:v>2.3499984741210938</c:v>
                </c:pt>
                <c:pt idx="1020">
                  <c:v>2.3000030517578125</c:v>
                </c:pt>
                <c:pt idx="1021">
                  <c:v>1.1571426391601563</c:v>
                </c:pt>
                <c:pt idx="1022">
                  <c:v>0.45714569091796875</c:v>
                </c:pt>
                <c:pt idx="1023">
                  <c:v>0.53571319580078125</c:v>
                </c:pt>
                <c:pt idx="1024">
                  <c:v>0.97142791748046875</c:v>
                </c:pt>
                <c:pt idx="1025">
                  <c:v>-1.7857151031494141</c:v>
                </c:pt>
                <c:pt idx="1026">
                  <c:v>-1.0142860412597656</c:v>
                </c:pt>
                <c:pt idx="1027">
                  <c:v>0.38571548461914063</c:v>
                </c:pt>
                <c:pt idx="1028">
                  <c:v>1.9428577423095703</c:v>
                </c:pt>
                <c:pt idx="1029">
                  <c:v>0.86428451538085938</c:v>
                </c:pt>
                <c:pt idx="1030">
                  <c:v>0.53571414947509766</c:v>
                </c:pt>
                <c:pt idx="1031">
                  <c:v>-0.53571414947509766</c:v>
                </c:pt>
                <c:pt idx="1032">
                  <c:v>0.32857131958007813</c:v>
                </c:pt>
                <c:pt idx="1033">
                  <c:v>7.8571319580078125E-2</c:v>
                </c:pt>
                <c:pt idx="1034">
                  <c:v>9.285736083984375E-2</c:v>
                </c:pt>
                <c:pt idx="1035">
                  <c:v>-2.2214317321777344</c:v>
                </c:pt>
                <c:pt idx="1036">
                  <c:v>1.6714286804199219</c:v>
                </c:pt>
                <c:pt idx="1037">
                  <c:v>0.871429443359375</c:v>
                </c:pt>
                <c:pt idx="1038">
                  <c:v>0.72142791748046875</c:v>
                </c:pt>
                <c:pt idx="1039">
                  <c:v>1.2857131958007813</c:v>
                </c:pt>
                <c:pt idx="1040">
                  <c:v>4.8142871856689453</c:v>
                </c:pt>
                <c:pt idx="1041">
                  <c:v>2.9642868041992188</c:v>
                </c:pt>
                <c:pt idx="1042">
                  <c:v>4.9928569793701172</c:v>
                </c:pt>
                <c:pt idx="1043">
                  <c:v>1.2285728454589844</c:v>
                </c:pt>
                <c:pt idx="1044">
                  <c:v>2.121429443359375</c:v>
                </c:pt>
                <c:pt idx="1045">
                  <c:v>3.6499977111816406</c:v>
                </c:pt>
                <c:pt idx="1046">
                  <c:v>3.5285682678222656</c:v>
                </c:pt>
                <c:pt idx="1047">
                  <c:v>0.29999923706054688</c:v>
                </c:pt>
                <c:pt idx="1048">
                  <c:v>1.9500007629394531</c:v>
                </c:pt>
                <c:pt idx="1049">
                  <c:v>1.9714279174804688</c:v>
                </c:pt>
                <c:pt idx="1050">
                  <c:v>1.5714282989501953</c:v>
                </c:pt>
                <c:pt idx="1051">
                  <c:v>-3.5715103149414063E-2</c:v>
                </c:pt>
                <c:pt idx="1052">
                  <c:v>-0.29285812377929688</c:v>
                </c:pt>
                <c:pt idx="1053">
                  <c:v>-5.0001144409179688E-2</c:v>
                </c:pt>
                <c:pt idx="1054">
                  <c:v>1.3214282989501953</c:v>
                </c:pt>
                <c:pt idx="1055">
                  <c:v>0.11428546905517578</c:v>
                </c:pt>
                <c:pt idx="1056">
                  <c:v>-0.3142852783203125</c:v>
                </c:pt>
                <c:pt idx="1057">
                  <c:v>-7.8571319580078125E-2</c:v>
                </c:pt>
                <c:pt idx="1058">
                  <c:v>1.2928562164306641</c:v>
                </c:pt>
                <c:pt idx="1059">
                  <c:v>2.192857101559639</c:v>
                </c:pt>
                <c:pt idx="1060">
                  <c:v>1.5857143402099609</c:v>
                </c:pt>
                <c:pt idx="1061">
                  <c:v>1.0285682678222656</c:v>
                </c:pt>
                <c:pt idx="1062">
                  <c:v>0.9142913818359375</c:v>
                </c:pt>
                <c:pt idx="1063">
                  <c:v>1.2714309692382813</c:v>
                </c:pt>
                <c:pt idx="1064">
                  <c:v>2.9071426391601563</c:v>
                </c:pt>
                <c:pt idx="1065">
                  <c:v>0.77143096923828125</c:v>
                </c:pt>
                <c:pt idx="1066">
                  <c:v>1.3571395874023438</c:v>
                </c:pt>
                <c:pt idx="1067">
                  <c:v>-5.3285751342773438</c:v>
                </c:pt>
                <c:pt idx="1068">
                  <c:v>-5.8428573608398438</c:v>
                </c:pt>
                <c:pt idx="1069">
                  <c:v>-5.3928565979003906</c:v>
                </c:pt>
                <c:pt idx="1070">
                  <c:v>-6.1857147216796875</c:v>
                </c:pt>
                <c:pt idx="1071">
                  <c:v>-7.6714248657226563</c:v>
                </c:pt>
                <c:pt idx="1072">
                  <c:v>-4.871429443359375</c:v>
                </c:pt>
                <c:pt idx="1073">
                  <c:v>-7.6285743713378906</c:v>
                </c:pt>
                <c:pt idx="1074">
                  <c:v>-1.2357139587402344</c:v>
                </c:pt>
                <c:pt idx="1075">
                  <c:v>-0.63571548461914063</c:v>
                </c:pt>
                <c:pt idx="1076">
                  <c:v>-0.15714263916015625</c:v>
                </c:pt>
                <c:pt idx="1077">
                  <c:v>-1.2928562164306641</c:v>
                </c:pt>
                <c:pt idx="1078">
                  <c:v>-0.67857170104980469</c:v>
                </c:pt>
                <c:pt idx="1079">
                  <c:v>-2.2857142686843872</c:v>
                </c:pt>
                <c:pt idx="1080">
                  <c:v>0.76428508758544922</c:v>
                </c:pt>
                <c:pt idx="1081">
                  <c:v>1.5928573608398438</c:v>
                </c:pt>
                <c:pt idx="1082">
                  <c:v>1.3214263916015625</c:v>
                </c:pt>
                <c:pt idx="1083">
                  <c:v>-0.40714263916015625</c:v>
                </c:pt>
                <c:pt idx="1084">
                  <c:v>1.2785720825195313</c:v>
                </c:pt>
                <c:pt idx="1085">
                  <c:v>1.27142333984375</c:v>
                </c:pt>
                <c:pt idx="1086">
                  <c:v>2.9071426391601563</c:v>
                </c:pt>
                <c:pt idx="1087">
                  <c:v>0.62857818603515625</c:v>
                </c:pt>
                <c:pt idx="1088">
                  <c:v>0.65714263916015625</c:v>
                </c:pt>
                <c:pt idx="1089">
                  <c:v>1.6357154846191406</c:v>
                </c:pt>
                <c:pt idx="1090">
                  <c:v>3.0714302062988281</c:v>
                </c:pt>
                <c:pt idx="1091">
                  <c:v>1.3357162475585938</c:v>
                </c:pt>
                <c:pt idx="1092">
                  <c:v>3.4714317321777344</c:v>
                </c:pt>
                <c:pt idx="1093">
                  <c:v>0.97142791748046875</c:v>
                </c:pt>
                <c:pt idx="1094">
                  <c:v>2.25</c:v>
                </c:pt>
                <c:pt idx="1095">
                  <c:v>1.7142868041992188</c:v>
                </c:pt>
                <c:pt idx="1096">
                  <c:v>1.1071434020996094</c:v>
                </c:pt>
                <c:pt idx="1097">
                  <c:v>-1.7357149124145508</c:v>
                </c:pt>
                <c:pt idx="1098">
                  <c:v>-0.58571243286132813</c:v>
                </c:pt>
                <c:pt idx="1099">
                  <c:v>-2.8857192993164063</c:v>
                </c:pt>
                <c:pt idx="1100">
                  <c:v>0.40000152587890625</c:v>
                </c:pt>
                <c:pt idx="1101">
                  <c:v>-1.6428565979003906</c:v>
                </c:pt>
                <c:pt idx="1102">
                  <c:v>-0.25714111328125</c:v>
                </c:pt>
                <c:pt idx="1103">
                  <c:v>-0.8142852783203125</c:v>
                </c:pt>
                <c:pt idx="1104">
                  <c:v>0.94999885559082031</c:v>
                </c:pt>
                <c:pt idx="1105">
                  <c:v>-0.65714263916015625</c:v>
                </c:pt>
                <c:pt idx="1106">
                  <c:v>-0.64286041259765625</c:v>
                </c:pt>
                <c:pt idx="1107">
                  <c:v>-2.25</c:v>
                </c:pt>
                <c:pt idx="1108">
                  <c:v>-0.67142868041992188</c:v>
                </c:pt>
                <c:pt idx="1109">
                  <c:v>-2.1928558349609375</c:v>
                </c:pt>
                <c:pt idx="1110">
                  <c:v>-0.74285125732421875</c:v>
                </c:pt>
                <c:pt idx="1111">
                  <c:v>-8.57086181640625E-2</c:v>
                </c:pt>
                <c:pt idx="1112">
                  <c:v>1.0571441650390625</c:v>
                </c:pt>
                <c:pt idx="1113">
                  <c:v>1.1785736083984375</c:v>
                </c:pt>
                <c:pt idx="1114">
                  <c:v>2.6785736083984375</c:v>
                </c:pt>
                <c:pt idx="1115">
                  <c:v>3.871429443359375</c:v>
                </c:pt>
                <c:pt idx="1116">
                  <c:v>3.9714279174804688</c:v>
                </c:pt>
                <c:pt idx="1117">
                  <c:v>1.9857101440429688</c:v>
                </c:pt>
                <c:pt idx="1118">
                  <c:v>2.2785720825195313</c:v>
                </c:pt>
                <c:pt idx="1119">
                  <c:v>2.4857139587402344</c:v>
                </c:pt>
                <c:pt idx="1120">
                  <c:v>2.5714263916015625</c:v>
                </c:pt>
                <c:pt idx="1121">
                  <c:v>0.23571395874023438</c:v>
                </c:pt>
                <c:pt idx="1122">
                  <c:v>-0.90714263916015625</c:v>
                </c:pt>
                <c:pt idx="1123">
                  <c:v>-1.2285690307617188</c:v>
                </c:pt>
                <c:pt idx="1124">
                  <c:v>-0.32857131958007813</c:v>
                </c:pt>
                <c:pt idx="1125">
                  <c:v>-1.3285713195800781</c:v>
                </c:pt>
                <c:pt idx="1126">
                  <c:v>-1.9071426391601563</c:v>
                </c:pt>
                <c:pt idx="1127">
                  <c:v>-4.0571441650390625</c:v>
                </c:pt>
                <c:pt idx="1128">
                  <c:v>-2.6428604125976563</c:v>
                </c:pt>
                <c:pt idx="1129">
                  <c:v>-3.0285720825195313</c:v>
                </c:pt>
                <c:pt idx="1130">
                  <c:v>-1.5285720825195313</c:v>
                </c:pt>
                <c:pt idx="1131">
                  <c:v>-1.635711669921875</c:v>
                </c:pt>
                <c:pt idx="1132">
                  <c:v>-1.2642822265625</c:v>
                </c:pt>
                <c:pt idx="1133">
                  <c:v>-1.25714111328125</c:v>
                </c:pt>
                <c:pt idx="1134">
                  <c:v>0.90714263916015625</c:v>
                </c:pt>
                <c:pt idx="1135">
                  <c:v>0.4357147216796875</c:v>
                </c:pt>
                <c:pt idx="1136">
                  <c:v>2.0785675048828125</c:v>
                </c:pt>
                <c:pt idx="1137">
                  <c:v>0.42856979370117188</c:v>
                </c:pt>
                <c:pt idx="1138">
                  <c:v>1.9500007629394531</c:v>
                </c:pt>
                <c:pt idx="1139">
                  <c:v>2.75</c:v>
                </c:pt>
                <c:pt idx="1140">
                  <c:v>1.7071418762207031</c:v>
                </c:pt>
                <c:pt idx="1141">
                  <c:v>-0.6857147216796875</c:v>
                </c:pt>
                <c:pt idx="1142">
                  <c:v>-0.54285430908203125</c:v>
                </c:pt>
                <c:pt idx="1143">
                  <c:v>-2.2285728454589844</c:v>
                </c:pt>
                <c:pt idx="1144">
                  <c:v>-2.878570556640625</c:v>
                </c:pt>
                <c:pt idx="1145">
                  <c:v>-5.0857162475585938</c:v>
                </c:pt>
                <c:pt idx="1146">
                  <c:v>-5.7785720825195313</c:v>
                </c:pt>
                <c:pt idx="1147">
                  <c:v>-4.99285888671875</c:v>
                </c:pt>
                <c:pt idx="1148">
                  <c:v>-0.8071441650390625</c:v>
                </c:pt>
                <c:pt idx="1149">
                  <c:v>-2.1999969482421875</c:v>
                </c:pt>
                <c:pt idx="1150">
                  <c:v>-2.614288330078125</c:v>
                </c:pt>
                <c:pt idx="1151">
                  <c:v>-3.0642852783203125</c:v>
                </c:pt>
                <c:pt idx="1152">
                  <c:v>-0.9142913818359375</c:v>
                </c:pt>
                <c:pt idx="1153">
                  <c:v>-1.8214263916015625</c:v>
                </c:pt>
                <c:pt idx="1154">
                  <c:v>-2.1071395874023438</c:v>
                </c:pt>
                <c:pt idx="1155">
                  <c:v>-5.1857147216796875</c:v>
                </c:pt>
                <c:pt idx="1156">
                  <c:v>-4.0428543090820313</c:v>
                </c:pt>
                <c:pt idx="1157">
                  <c:v>-4.5714263916015625</c:v>
                </c:pt>
                <c:pt idx="1158">
                  <c:v>-3.0928573608398438</c:v>
                </c:pt>
                <c:pt idx="1159">
                  <c:v>-4.7071456909179688</c:v>
                </c:pt>
                <c:pt idx="1160">
                  <c:v>-2.3285713195800781</c:v>
                </c:pt>
                <c:pt idx="1161">
                  <c:v>0.89999961853027344</c:v>
                </c:pt>
                <c:pt idx="1162">
                  <c:v>2.7642860412597656</c:v>
                </c:pt>
                <c:pt idx="1163">
                  <c:v>3.7642860412597656</c:v>
                </c:pt>
                <c:pt idx="1164">
                  <c:v>4.4928550720214844</c:v>
                </c:pt>
                <c:pt idx="1165">
                  <c:v>3.3928546905517578</c:v>
                </c:pt>
                <c:pt idx="1166">
                  <c:v>3.0500011444091797</c:v>
                </c:pt>
                <c:pt idx="1167">
                  <c:v>0.98571395874023438</c:v>
                </c:pt>
                <c:pt idx="1168">
                  <c:v>-1.4071426391601563</c:v>
                </c:pt>
                <c:pt idx="1169">
                  <c:v>-3.1999969482421875</c:v>
                </c:pt>
                <c:pt idx="1170">
                  <c:v>-2.892852783203125</c:v>
                </c:pt>
                <c:pt idx="1171">
                  <c:v>-3.0928573608398438</c:v>
                </c:pt>
                <c:pt idx="1172">
                  <c:v>-0.6642913818359375</c:v>
                </c:pt>
                <c:pt idx="1173">
                  <c:v>-0.40000152587890625</c:v>
                </c:pt>
                <c:pt idx="1174">
                  <c:v>0.75714111328125</c:v>
                </c:pt>
                <c:pt idx="1175">
                  <c:v>2.0499992370605469</c:v>
                </c:pt>
                <c:pt idx="1176">
                  <c:v>4.1285710334777832</c:v>
                </c:pt>
                <c:pt idx="1177">
                  <c:v>1.771428108215332</c:v>
                </c:pt>
                <c:pt idx="1178">
                  <c:v>2.4357137680053711</c:v>
                </c:pt>
                <c:pt idx="1179">
                  <c:v>-7.8571319580078125E-2</c:v>
                </c:pt>
                <c:pt idx="1180">
                  <c:v>0.50714302062988281</c:v>
                </c:pt>
                <c:pt idx="1181">
                  <c:v>1.4500002861022949</c:v>
                </c:pt>
                <c:pt idx="1182">
                  <c:v>-0.21428680419921875</c:v>
                </c:pt>
                <c:pt idx="1183">
                  <c:v>-1.8500003814697266</c:v>
                </c:pt>
                <c:pt idx="1184">
                  <c:v>-0.34285736083984375</c:v>
                </c:pt>
                <c:pt idx="1185">
                  <c:v>-1.9785690307617188</c:v>
                </c:pt>
                <c:pt idx="1186">
                  <c:v>0.26428604125976563</c:v>
                </c:pt>
                <c:pt idx="1187">
                  <c:v>0.32857131958007813</c:v>
                </c:pt>
                <c:pt idx="1188">
                  <c:v>-1.4285717010498047</c:v>
                </c:pt>
                <c:pt idx="1189">
                  <c:v>-0.42142868041992188</c:v>
                </c:pt>
                <c:pt idx="1190">
                  <c:v>1.6999969482421875</c:v>
                </c:pt>
                <c:pt idx="1191">
                  <c:v>-7.857513427734375E-2</c:v>
                </c:pt>
                <c:pt idx="1192">
                  <c:v>1.9214286804199219</c:v>
                </c:pt>
                <c:pt idx="1193">
                  <c:v>-0.5</c:v>
                </c:pt>
                <c:pt idx="1194">
                  <c:v>-1.3642807006835938</c:v>
                </c:pt>
                <c:pt idx="1195">
                  <c:v>-2.4214324951171875</c:v>
                </c:pt>
                <c:pt idx="1196">
                  <c:v>-2.8499984741210938</c:v>
                </c:pt>
                <c:pt idx="1197">
                  <c:v>-4.3285713195800781</c:v>
                </c:pt>
                <c:pt idx="1198">
                  <c:v>-2.4857139587402344</c:v>
                </c:pt>
                <c:pt idx="1199">
                  <c:v>-3.3000030517578125</c:v>
                </c:pt>
                <c:pt idx="1200">
                  <c:v>-3.4428558349609375</c:v>
                </c:pt>
                <c:pt idx="1201">
                  <c:v>-4.6499977111816406</c:v>
                </c:pt>
                <c:pt idx="1202">
                  <c:v>-2.3071428537368774</c:v>
                </c:pt>
                <c:pt idx="1203">
                  <c:v>-3.3714287281036377</c:v>
                </c:pt>
                <c:pt idx="1204">
                  <c:v>-4.6071429252624512</c:v>
                </c:pt>
                <c:pt idx="1205">
                  <c:v>-5.2142848968505859</c:v>
                </c:pt>
                <c:pt idx="1206">
                  <c:v>-4.9785728454589844</c:v>
                </c:pt>
                <c:pt idx="1207">
                  <c:v>-5.00714111328125</c:v>
                </c:pt>
                <c:pt idx="1208">
                  <c:v>-3.6571426391601563</c:v>
                </c:pt>
                <c:pt idx="1209">
                  <c:v>-5.1142864227294922</c:v>
                </c:pt>
                <c:pt idx="1210">
                  <c:v>-4.4499988555908203</c:v>
                </c:pt>
                <c:pt idx="1211">
                  <c:v>-4.7000000476837158</c:v>
                </c:pt>
                <c:pt idx="1212">
                  <c:v>-4.0000004768371582</c:v>
                </c:pt>
                <c:pt idx="1213">
                  <c:v>-3.5214290618896484</c:v>
                </c:pt>
                <c:pt idx="1214">
                  <c:v>-1.7142858505249023</c:v>
                </c:pt>
                <c:pt idx="1215">
                  <c:v>-2.2857141494750977</c:v>
                </c:pt>
                <c:pt idx="1216">
                  <c:v>-1.9857139587402344</c:v>
                </c:pt>
                <c:pt idx="1217">
                  <c:v>-3.5428581237792969</c:v>
                </c:pt>
                <c:pt idx="1218">
                  <c:v>-3.5357131958007813</c:v>
                </c:pt>
                <c:pt idx="1219">
                  <c:v>-5.878570556640625</c:v>
                </c:pt>
                <c:pt idx="1220">
                  <c:v>-4.75</c:v>
                </c:pt>
                <c:pt idx="1221">
                  <c:v>-6.7214279174804688</c:v>
                </c:pt>
                <c:pt idx="1222">
                  <c:v>-7.3857154846191406</c:v>
                </c:pt>
                <c:pt idx="1223">
                  <c:v>-6.878570556640625</c:v>
                </c:pt>
                <c:pt idx="1224">
                  <c:v>-5.2642898559570313</c:v>
                </c:pt>
                <c:pt idx="1225">
                  <c:v>-4.3000030517578125</c:v>
                </c:pt>
                <c:pt idx="1226">
                  <c:v>-3.6857147216796875</c:v>
                </c:pt>
                <c:pt idx="1227">
                  <c:v>-6.0785751342773438</c:v>
                </c:pt>
                <c:pt idx="1228">
                  <c:v>-4.3928604125976563</c:v>
                </c:pt>
                <c:pt idx="1229">
                  <c:v>-4.8857192993164063</c:v>
                </c:pt>
                <c:pt idx="1230">
                  <c:v>-4.2714309692382813</c:v>
                </c:pt>
                <c:pt idx="1231">
                  <c:v>-3.635711669921875</c:v>
                </c:pt>
                <c:pt idx="1232">
                  <c:v>-4.4428634643554688</c:v>
                </c:pt>
                <c:pt idx="1233">
                  <c:v>-6.0999984741210938</c:v>
                </c:pt>
                <c:pt idx="1234">
                  <c:v>-5.0714340209960938</c:v>
                </c:pt>
                <c:pt idx="1235">
                  <c:v>-5.2714309692382813</c:v>
                </c:pt>
                <c:pt idx="1236">
                  <c:v>-3.4000015258789063</c:v>
                </c:pt>
                <c:pt idx="1237">
                  <c:v>-5.7142868041992188</c:v>
                </c:pt>
                <c:pt idx="1238">
                  <c:v>-5.0071487426757813</c:v>
                </c:pt>
                <c:pt idx="1239">
                  <c:v>-5.1857070922851563</c:v>
                </c:pt>
                <c:pt idx="1240">
                  <c:v>-1.9357147216796875</c:v>
                </c:pt>
                <c:pt idx="1241">
                  <c:v>-2.6928558349609375</c:v>
                </c:pt>
                <c:pt idx="1242">
                  <c:v>-3.2071456909179688</c:v>
                </c:pt>
                <c:pt idx="1243">
                  <c:v>-3.3428573608398438</c:v>
                </c:pt>
                <c:pt idx="1244">
                  <c:v>0.47856903076171875</c:v>
                </c:pt>
                <c:pt idx="1245">
                  <c:v>-1.6857147216796875</c:v>
                </c:pt>
                <c:pt idx="1246">
                  <c:v>-1.0285720825195313</c:v>
                </c:pt>
                <c:pt idx="1247">
                  <c:v>-0.64285659790039063</c:v>
                </c:pt>
                <c:pt idx="1248">
                  <c:v>9.285736083984375E-2</c:v>
                </c:pt>
                <c:pt idx="1249">
                  <c:v>1.7857151031494141</c:v>
                </c:pt>
                <c:pt idx="1250">
                  <c:v>3.5071430206298828</c:v>
                </c:pt>
                <c:pt idx="1251">
                  <c:v>-0.24285507202148438</c:v>
                </c:pt>
                <c:pt idx="1252">
                  <c:v>-7.14111328125E-3</c:v>
                </c:pt>
                <c:pt idx="1253">
                  <c:v>-0.12857246398925781</c:v>
                </c:pt>
                <c:pt idx="1254">
                  <c:v>-3.5</c:v>
                </c:pt>
                <c:pt idx="1255">
                  <c:v>-4.5714287757873535</c:v>
                </c:pt>
                <c:pt idx="1256">
                  <c:v>-6.8214285373687744</c:v>
                </c:pt>
                <c:pt idx="1257">
                  <c:v>-7.5285720825195313</c:v>
                </c:pt>
                <c:pt idx="1258">
                  <c:v>-6.3142852783203125</c:v>
                </c:pt>
                <c:pt idx="1259">
                  <c:v>-3.5000009536743164</c:v>
                </c:pt>
                <c:pt idx="1260">
                  <c:v>-3.1785717010498047</c:v>
                </c:pt>
                <c:pt idx="1261">
                  <c:v>-1.6714286804199219</c:v>
                </c:pt>
                <c:pt idx="1262">
                  <c:v>-1.0357141494750977</c:v>
                </c:pt>
                <c:pt idx="1263">
                  <c:v>-1.9857143759727478</c:v>
                </c:pt>
                <c:pt idx="1264">
                  <c:v>-2.4642848968505859</c:v>
                </c:pt>
                <c:pt idx="1265">
                  <c:v>-3.99285888671875</c:v>
                </c:pt>
                <c:pt idx="1266">
                  <c:v>-6.4285717010498047</c:v>
                </c:pt>
                <c:pt idx="1267">
                  <c:v>-7.6928558349609375</c:v>
                </c:pt>
                <c:pt idx="1268">
                  <c:v>-6.7571449279785156</c:v>
                </c:pt>
                <c:pt idx="1269">
                  <c:v>-7.0928573608398438</c:v>
                </c:pt>
                <c:pt idx="1270">
                  <c:v>-4.99285888671875</c:v>
                </c:pt>
                <c:pt idx="1271">
                  <c:v>-6.9428558349609375</c:v>
                </c:pt>
                <c:pt idx="1272">
                  <c:v>-6.0357170104980469</c:v>
                </c:pt>
                <c:pt idx="1273">
                  <c:v>-6.9357147216796875</c:v>
                </c:pt>
                <c:pt idx="1274">
                  <c:v>43.46429443359375</c:v>
                </c:pt>
                <c:pt idx="1275">
                  <c:v>42.09283447265625</c:v>
                </c:pt>
                <c:pt idx="1276">
                  <c:v>42.77142333984375</c:v>
                </c:pt>
                <c:pt idx="1277">
                  <c:v>41.96429443359375</c:v>
                </c:pt>
                <c:pt idx="1278">
                  <c:v>42.221435546875</c:v>
                </c:pt>
                <c:pt idx="1279">
                  <c:v>44.31427001953125</c:v>
                </c:pt>
                <c:pt idx="1280">
                  <c:v>45.89996337890625</c:v>
                </c:pt>
                <c:pt idx="1281">
                  <c:v>-3.5928564071655273</c:v>
                </c:pt>
                <c:pt idx="1282">
                  <c:v>-2.5785732269287109</c:v>
                </c:pt>
                <c:pt idx="1283">
                  <c:v>-4.0857124328613281</c:v>
                </c:pt>
                <c:pt idx="1284">
                  <c:v>-3.1357154846191406</c:v>
                </c:pt>
                <c:pt idx="1285">
                  <c:v>-2.7357139587402344</c:v>
                </c:pt>
                <c:pt idx="1286">
                  <c:v>-4.9357142448425293</c:v>
                </c:pt>
                <c:pt idx="1287">
                  <c:v>-4.1857109069824219</c:v>
                </c:pt>
                <c:pt idx="1288">
                  <c:v>-5.114288330078125</c:v>
                </c:pt>
                <c:pt idx="1289">
                  <c:v>-3.4999997615814209</c:v>
                </c:pt>
                <c:pt idx="1290">
                  <c:v>-2.9642848968505859</c:v>
                </c:pt>
                <c:pt idx="1291">
                  <c:v>-4.4071426391601563</c:v>
                </c:pt>
                <c:pt idx="1292">
                  <c:v>-2.5714292526245117</c:v>
                </c:pt>
                <c:pt idx="1293">
                  <c:v>-0.8142852783203125</c:v>
                </c:pt>
                <c:pt idx="1294">
                  <c:v>-2.2571449279785156</c:v>
                </c:pt>
                <c:pt idx="1295">
                  <c:v>-2.2000007629394531</c:v>
                </c:pt>
                <c:pt idx="1296">
                  <c:v>-2.5642852783203125</c:v>
                </c:pt>
                <c:pt idx="1297">
                  <c:v>-1.7285690307617188</c:v>
                </c:pt>
                <c:pt idx="1298">
                  <c:v>-1.2214279174804688</c:v>
                </c:pt>
                <c:pt idx="1299">
                  <c:v>-1.642852783203125</c:v>
                </c:pt>
                <c:pt idx="1300">
                  <c:v>-0.51428604125976563</c:v>
                </c:pt>
                <c:pt idx="1301">
                  <c:v>-0.5</c:v>
                </c:pt>
                <c:pt idx="1302">
                  <c:v>1.3071427345275879</c:v>
                </c:pt>
                <c:pt idx="1303">
                  <c:v>-0.14285659790039063</c:v>
                </c:pt>
                <c:pt idx="1304">
                  <c:v>-84.949996948242188</c:v>
                </c:pt>
                <c:pt idx="1305">
                  <c:v>-84.385711669921875</c:v>
                </c:pt>
                <c:pt idx="1306">
                  <c:v>-83.642852783203125</c:v>
                </c:pt>
                <c:pt idx="1307">
                  <c:v>-85.70001220703125</c:v>
                </c:pt>
                <c:pt idx="1308">
                  <c:v>-84.821441650390625</c:v>
                </c:pt>
                <c:pt idx="1309">
                  <c:v>-85.321426391601563</c:v>
                </c:pt>
                <c:pt idx="1310">
                  <c:v>-84.278572082519531</c:v>
                </c:pt>
                <c:pt idx="1311">
                  <c:v>1.121429443359375</c:v>
                </c:pt>
                <c:pt idx="1312">
                  <c:v>2.1928558349609375</c:v>
                </c:pt>
                <c:pt idx="1313">
                  <c:v>-0.47856903076171875</c:v>
                </c:pt>
                <c:pt idx="1314">
                  <c:v>4.2858123779296875E-2</c:v>
                </c:pt>
                <c:pt idx="1315">
                  <c:v>-2.0357141494750977</c:v>
                </c:pt>
                <c:pt idx="1316">
                  <c:v>-3.1357142925262451</c:v>
                </c:pt>
                <c:pt idx="1317">
                  <c:v>3.028564453125</c:v>
                </c:pt>
                <c:pt idx="1318">
                  <c:v>2.235687255859375</c:v>
                </c:pt>
                <c:pt idx="1319">
                  <c:v>-0.142852783203125</c:v>
                </c:pt>
                <c:pt idx="1320">
                  <c:v>0.878570556640625</c:v>
                </c:pt>
                <c:pt idx="1321">
                  <c:v>2.078582763671875</c:v>
                </c:pt>
                <c:pt idx="1322">
                  <c:v>2.871429443359375</c:v>
                </c:pt>
                <c:pt idx="1323">
                  <c:v>2.6928558349609375</c:v>
                </c:pt>
                <c:pt idx="1324">
                  <c:v>-6.0785675048828125</c:v>
                </c:pt>
                <c:pt idx="1325">
                  <c:v>-6.2142868041992188</c:v>
                </c:pt>
                <c:pt idx="1326">
                  <c:v>-5.7928619384765625</c:v>
                </c:pt>
                <c:pt idx="1327">
                  <c:v>-6.9357147216796875</c:v>
                </c:pt>
                <c:pt idx="1328">
                  <c:v>-9.628570556640625</c:v>
                </c:pt>
                <c:pt idx="1329">
                  <c:v>-7.878570556640625</c:v>
                </c:pt>
                <c:pt idx="1330">
                  <c:v>-8.02142333984375</c:v>
                </c:pt>
                <c:pt idx="1331">
                  <c:v>-7.9357070922851563</c:v>
                </c:pt>
                <c:pt idx="1332">
                  <c:v>-5.6785736083984375</c:v>
                </c:pt>
                <c:pt idx="1333">
                  <c:v>-5.3142852783203125</c:v>
                </c:pt>
                <c:pt idx="1334">
                  <c:v>-4.0714302062988281</c:v>
                </c:pt>
                <c:pt idx="1335">
                  <c:v>-3</c:v>
                </c:pt>
                <c:pt idx="1336">
                  <c:v>-4.6071434020996094</c:v>
                </c:pt>
                <c:pt idx="1337">
                  <c:v>-4.4428596496582031</c:v>
                </c:pt>
                <c:pt idx="1338">
                  <c:v>-3.0714302062988281</c:v>
                </c:pt>
                <c:pt idx="1339">
                  <c:v>-5.9571456909179688</c:v>
                </c:pt>
                <c:pt idx="1340">
                  <c:v>-4.2999954223632813</c:v>
                </c:pt>
                <c:pt idx="1341">
                  <c:v>-4.0642852783203125</c:v>
                </c:pt>
                <c:pt idx="1342">
                  <c:v>-4.607147216796875</c:v>
                </c:pt>
                <c:pt idx="1343">
                  <c:v>-7.0428543090820313</c:v>
                </c:pt>
                <c:pt idx="1344">
                  <c:v>-4.1285743713378906</c:v>
                </c:pt>
                <c:pt idx="1345">
                  <c:v>-4.9571418762207031</c:v>
                </c:pt>
                <c:pt idx="1346">
                  <c:v>-4.8999977111816406</c:v>
                </c:pt>
                <c:pt idx="1347">
                  <c:v>-6.0857124328613281</c:v>
                </c:pt>
                <c:pt idx="1348">
                  <c:v>-6.4000015258789063</c:v>
                </c:pt>
                <c:pt idx="1349">
                  <c:v>-6.6428565979003906</c:v>
                </c:pt>
                <c:pt idx="1350">
                  <c:v>-1.7714290618896484</c:v>
                </c:pt>
                <c:pt idx="1351">
                  <c:v>-5.4142875671386719</c:v>
                </c:pt>
                <c:pt idx="1352">
                  <c:v>-4.1857147216796875</c:v>
                </c:pt>
                <c:pt idx="1353">
                  <c:v>-4.1500015258789063</c:v>
                </c:pt>
                <c:pt idx="1354">
                  <c:v>-4.3142852783203125</c:v>
                </c:pt>
                <c:pt idx="1355">
                  <c:v>-5.9214286804199219</c:v>
                </c:pt>
                <c:pt idx="1356">
                  <c:v>-3.6642837524414063</c:v>
                </c:pt>
                <c:pt idx="1357">
                  <c:v>-7.0499954223632813</c:v>
                </c:pt>
                <c:pt idx="1358">
                  <c:v>-4.0499992370605469</c:v>
                </c:pt>
                <c:pt idx="1359">
                  <c:v>-3.9714241027832031</c:v>
                </c:pt>
                <c:pt idx="1360">
                  <c:v>-4.3142852783203125</c:v>
                </c:pt>
                <c:pt idx="1361">
                  <c:v>-5.8214263916015625</c:v>
                </c:pt>
                <c:pt idx="1362">
                  <c:v>-3.6428565979003906</c:v>
                </c:pt>
                <c:pt idx="1363">
                  <c:v>-4.3214263916015625</c:v>
                </c:pt>
                <c:pt idx="1364">
                  <c:v>-3.364288330078125</c:v>
                </c:pt>
                <c:pt idx="1365">
                  <c:v>-4.9571380615234375</c:v>
                </c:pt>
                <c:pt idx="1366">
                  <c:v>-4.7214279174804688</c:v>
                </c:pt>
                <c:pt idx="1367">
                  <c:v>-4.5500030517578125</c:v>
                </c:pt>
                <c:pt idx="1368">
                  <c:v>-1.9714279174804688</c:v>
                </c:pt>
                <c:pt idx="1369">
                  <c:v>-4.628570556640625</c:v>
                </c:pt>
                <c:pt idx="1370">
                  <c:v>-4.871429443359375</c:v>
                </c:pt>
                <c:pt idx="1371">
                  <c:v>-5.1999969482421875</c:v>
                </c:pt>
                <c:pt idx="1372">
                  <c:v>-5</c:v>
                </c:pt>
                <c:pt idx="1373">
                  <c:v>-4.628570556640625</c:v>
                </c:pt>
                <c:pt idx="1374">
                  <c:v>-4.0142822265625</c:v>
                </c:pt>
                <c:pt idx="1375">
                  <c:v>-5.8499984741210938</c:v>
                </c:pt>
                <c:pt idx="1376">
                  <c:v>-5.0285720825195313</c:v>
                </c:pt>
                <c:pt idx="1377">
                  <c:v>-6.0642852783203125</c:v>
                </c:pt>
                <c:pt idx="1378">
                  <c:v>-4.7285690307617188</c:v>
                </c:pt>
                <c:pt idx="1379">
                  <c:v>-3.9928512573242188</c:v>
                </c:pt>
                <c:pt idx="1380">
                  <c:v>-5.1714324951171875</c:v>
                </c:pt>
                <c:pt idx="1381">
                  <c:v>-3.2785720825195313</c:v>
                </c:pt>
                <c:pt idx="1382">
                  <c:v>-2.5500030517578125</c:v>
                </c:pt>
                <c:pt idx="1383">
                  <c:v>-0.871429443359375</c:v>
                </c:pt>
                <c:pt idx="1384">
                  <c:v>-1.4142913818359375</c:v>
                </c:pt>
                <c:pt idx="1385">
                  <c:v>-3.2214279174804688</c:v>
                </c:pt>
                <c:pt idx="1386">
                  <c:v>-3.3142852783203125</c:v>
                </c:pt>
                <c:pt idx="1387">
                  <c:v>-2.9571380615234375</c:v>
                </c:pt>
                <c:pt idx="1388">
                  <c:v>-3.857147216796875</c:v>
                </c:pt>
                <c:pt idx="1389">
                  <c:v>-3.8428573608398438</c:v>
                </c:pt>
                <c:pt idx="1390">
                  <c:v>-4.2714309692382813</c:v>
                </c:pt>
                <c:pt idx="1391">
                  <c:v>-3.1357192993164063</c:v>
                </c:pt>
                <c:pt idx="1392">
                  <c:v>-3.4928512573242188</c:v>
                </c:pt>
                <c:pt idx="1393">
                  <c:v>-5.1999969482421875</c:v>
                </c:pt>
                <c:pt idx="1394">
                  <c:v>-5.1142807006835938</c:v>
                </c:pt>
                <c:pt idx="1395">
                  <c:v>-7.357147216796875</c:v>
                </c:pt>
                <c:pt idx="1396">
                  <c:v>-7.7142868041992188</c:v>
                </c:pt>
                <c:pt idx="1397">
                  <c:v>-8.6071395874023438</c:v>
                </c:pt>
                <c:pt idx="1398">
                  <c:v>-8.25714111328125</c:v>
                </c:pt>
                <c:pt idx="1399">
                  <c:v>-6.5214309692382813</c:v>
                </c:pt>
                <c:pt idx="1400">
                  <c:v>-6.3499984741210938</c:v>
                </c:pt>
                <c:pt idx="1401">
                  <c:v>-8.3214340209960938</c:v>
                </c:pt>
                <c:pt idx="1402">
                  <c:v>-8.7785720825195313</c:v>
                </c:pt>
                <c:pt idx="1403">
                  <c:v>-9.7928619384765625</c:v>
                </c:pt>
                <c:pt idx="1404">
                  <c:v>-10.099998474121094</c:v>
                </c:pt>
                <c:pt idx="1405">
                  <c:v>-12.985715866088867</c:v>
                </c:pt>
                <c:pt idx="1406">
                  <c:v>-11.592857360839844</c:v>
                </c:pt>
                <c:pt idx="1407">
                  <c:v>-11.185714721679688</c:v>
                </c:pt>
                <c:pt idx="1408">
                  <c:v>-9.4285713471472263</c:v>
                </c:pt>
                <c:pt idx="1409">
                  <c:v>-7.6714286804199219</c:v>
                </c:pt>
                <c:pt idx="1410">
                  <c:v>-6.4499988555908203</c:v>
                </c:pt>
                <c:pt idx="1411">
                  <c:v>-4.9142857789993286</c:v>
                </c:pt>
                <c:pt idx="1412">
                  <c:v>194.728515625</c:v>
                </c:pt>
                <c:pt idx="1413">
                  <c:v>194.30712890625</c:v>
                </c:pt>
                <c:pt idx="1414">
                  <c:v>197.335693359375</c:v>
                </c:pt>
                <c:pt idx="1415">
                  <c:v>199.9571533203125</c:v>
                </c:pt>
                <c:pt idx="1416">
                  <c:v>199.7071533203125</c:v>
                </c:pt>
                <c:pt idx="1417">
                  <c:v>200.3785400390625</c:v>
                </c:pt>
                <c:pt idx="1418">
                  <c:v>199.028564453125</c:v>
                </c:pt>
                <c:pt idx="1419">
                  <c:v>2.3071428537368774</c:v>
                </c:pt>
                <c:pt idx="1420">
                  <c:v>1.3999998569488525</c:v>
                </c:pt>
                <c:pt idx="1421">
                  <c:v>-1.7642860412597656</c:v>
                </c:pt>
                <c:pt idx="1422">
                  <c:v>-3.7571487426757813</c:v>
                </c:pt>
                <c:pt idx="1423">
                  <c:v>-5.892852783203125</c:v>
                </c:pt>
                <c:pt idx="1424">
                  <c:v>-6.3142852783203125</c:v>
                </c:pt>
                <c:pt idx="1425">
                  <c:v>-6.6857147216796875</c:v>
                </c:pt>
                <c:pt idx="1426">
                  <c:v>-7.121429443359375</c:v>
                </c:pt>
                <c:pt idx="1427">
                  <c:v>-8.364288330078125</c:v>
                </c:pt>
                <c:pt idx="1428">
                  <c:v>-6.8571395874023438</c:v>
                </c:pt>
                <c:pt idx="1429">
                  <c:v>-8.142852783203125</c:v>
                </c:pt>
                <c:pt idx="1430">
                  <c:v>-5.3428573608398438</c:v>
                </c:pt>
                <c:pt idx="1431">
                  <c:v>-5.9500045776367188</c:v>
                </c:pt>
                <c:pt idx="1432">
                  <c:v>-0.39285755157470703</c:v>
                </c:pt>
                <c:pt idx="1433">
                  <c:v>-0.28571510314941406</c:v>
                </c:pt>
                <c:pt idx="1434">
                  <c:v>0.19999885559082031</c:v>
                </c:pt>
                <c:pt idx="1435">
                  <c:v>-0.17142868041992188</c:v>
                </c:pt>
                <c:pt idx="1436">
                  <c:v>0.53571510314941406</c:v>
                </c:pt>
                <c:pt idx="1437">
                  <c:v>-1.1999988555908203</c:v>
                </c:pt>
                <c:pt idx="1438">
                  <c:v>-1.4285717010498047</c:v>
                </c:pt>
                <c:pt idx="1439">
                  <c:v>-6.9571418762207031</c:v>
                </c:pt>
                <c:pt idx="1440">
                  <c:v>-8.5142898559570313</c:v>
                </c:pt>
                <c:pt idx="1441">
                  <c:v>-9.3571395874023438</c:v>
                </c:pt>
                <c:pt idx="1442">
                  <c:v>-8.6785736083984375</c:v>
                </c:pt>
                <c:pt idx="1443">
                  <c:v>-10.821434020996094</c:v>
                </c:pt>
                <c:pt idx="1444">
                  <c:v>-9.8214340209960938</c:v>
                </c:pt>
                <c:pt idx="1445">
                  <c:v>-9.364288330078125</c:v>
                </c:pt>
                <c:pt idx="1446">
                  <c:v>-8.7214279174804688</c:v>
                </c:pt>
                <c:pt idx="1447">
                  <c:v>-9.371429443359375</c:v>
                </c:pt>
                <c:pt idx="1448">
                  <c:v>-9.5857162475585938</c:v>
                </c:pt>
                <c:pt idx="1449">
                  <c:v>-10.564285278320313</c:v>
                </c:pt>
                <c:pt idx="1450">
                  <c:v>-8.142852783203125</c:v>
                </c:pt>
                <c:pt idx="1451">
                  <c:v>-9.4500045776367188</c:v>
                </c:pt>
                <c:pt idx="1452">
                  <c:v>-10.52142333984375</c:v>
                </c:pt>
                <c:pt idx="1453">
                  <c:v>-8.9214248657226563</c:v>
                </c:pt>
                <c:pt idx="1454">
                  <c:v>-7.8499984741210938</c:v>
                </c:pt>
                <c:pt idx="1455">
                  <c:v>-6.5</c:v>
                </c:pt>
                <c:pt idx="1456">
                  <c:v>-7.135711669921875</c:v>
                </c:pt>
                <c:pt idx="1457">
                  <c:v>-7.1357192993164063</c:v>
                </c:pt>
                <c:pt idx="1458">
                  <c:v>-6.5642852783203125</c:v>
                </c:pt>
                <c:pt idx="1459">
                  <c:v>-7.3285751342773438</c:v>
                </c:pt>
                <c:pt idx="1460">
                  <c:v>-6.5714263916015625</c:v>
                </c:pt>
                <c:pt idx="1461">
                  <c:v>-6.5357131958007813</c:v>
                </c:pt>
                <c:pt idx="1462">
                  <c:v>-5.3000030517578125</c:v>
                </c:pt>
                <c:pt idx="1463">
                  <c:v>-5.2142868041992188</c:v>
                </c:pt>
                <c:pt idx="1464">
                  <c:v>-4.8214263916015625</c:v>
                </c:pt>
                <c:pt idx="1465">
                  <c:v>-4.2357101440429688</c:v>
                </c:pt>
                <c:pt idx="1466">
                  <c:v>-2.3928604125976563</c:v>
                </c:pt>
                <c:pt idx="1467">
                  <c:v>-4.1857147216796875</c:v>
                </c:pt>
                <c:pt idx="1468">
                  <c:v>-3.7999954223632813</c:v>
                </c:pt>
                <c:pt idx="1469">
                  <c:v>-7.1500015258789063</c:v>
                </c:pt>
                <c:pt idx="1470">
                  <c:v>-7.2214279174804688</c:v>
                </c:pt>
                <c:pt idx="1471">
                  <c:v>-8.8571395874023438</c:v>
                </c:pt>
                <c:pt idx="1472">
                  <c:v>-7.9142837524414063</c:v>
                </c:pt>
                <c:pt idx="1473">
                  <c:v>-6.2642898559570313</c:v>
                </c:pt>
                <c:pt idx="1474">
                  <c:v>-6.6571426391601563</c:v>
                </c:pt>
                <c:pt idx="1475">
                  <c:v>-7.25</c:v>
                </c:pt>
                <c:pt idx="1476">
                  <c:v>-4.4142837524414063</c:v>
                </c:pt>
                <c:pt idx="1477">
                  <c:v>-6.7785720825195313</c:v>
                </c:pt>
                <c:pt idx="1478">
                  <c:v>-6.128570556640625</c:v>
                </c:pt>
                <c:pt idx="1479">
                  <c:v>-7.871429443359375</c:v>
                </c:pt>
                <c:pt idx="1480">
                  <c:v>-8.5928573608398438</c:v>
                </c:pt>
                <c:pt idx="1481">
                  <c:v>-9.5642814636230469</c:v>
                </c:pt>
                <c:pt idx="1482">
                  <c:v>-7.7642860412597656</c:v>
                </c:pt>
                <c:pt idx="1483">
                  <c:v>-9.7428550720214844</c:v>
                </c:pt>
                <c:pt idx="1484">
                  <c:v>-8.24285888671875</c:v>
                </c:pt>
                <c:pt idx="1485">
                  <c:v>-9.8142852783203125</c:v>
                </c:pt>
                <c:pt idx="1486">
                  <c:v>-8.9142837524414063</c:v>
                </c:pt>
                <c:pt idx="1487">
                  <c:v>-11.778572082519531</c:v>
                </c:pt>
                <c:pt idx="1488">
                  <c:v>-10.99285888671875</c:v>
                </c:pt>
                <c:pt idx="1489">
                  <c:v>-12.535720825195313</c:v>
                </c:pt>
                <c:pt idx="1490">
                  <c:v>-10.707145690917969</c:v>
                </c:pt>
                <c:pt idx="1491">
                  <c:v>-10.25714111328125</c:v>
                </c:pt>
                <c:pt idx="1492">
                  <c:v>-8.364288330078125</c:v>
                </c:pt>
                <c:pt idx="1493">
                  <c:v>-10.099998474121094</c:v>
                </c:pt>
                <c:pt idx="1494">
                  <c:v>-8.5357131958007813</c:v>
                </c:pt>
                <c:pt idx="1495">
                  <c:v>-8.8285675048828125</c:v>
                </c:pt>
                <c:pt idx="1496">
                  <c:v>-8.3571434020996094</c:v>
                </c:pt>
                <c:pt idx="1497">
                  <c:v>-9.4642868041992188</c:v>
                </c:pt>
                <c:pt idx="1498">
                  <c:v>-9.0928611755371094</c:v>
                </c:pt>
                <c:pt idx="1499">
                  <c:v>-9.8071479797363281</c:v>
                </c:pt>
                <c:pt idx="1500">
                  <c:v>-8.9071426391601563</c:v>
                </c:pt>
                <c:pt idx="1501">
                  <c:v>-9.2714290618896484</c:v>
                </c:pt>
                <c:pt idx="1502">
                  <c:v>-8.1999999284744263</c:v>
                </c:pt>
                <c:pt idx="1503">
                  <c:v>-10.035714149475098</c:v>
                </c:pt>
                <c:pt idx="1504">
                  <c:v>-9.7071437835693359</c:v>
                </c:pt>
                <c:pt idx="1505">
                  <c:v>-8.5214271545410156</c:v>
                </c:pt>
                <c:pt idx="1506">
                  <c:v>-7.6642856597900391</c:v>
                </c:pt>
                <c:pt idx="1507">
                  <c:v>-7.7642879486083984</c:v>
                </c:pt>
                <c:pt idx="1508">
                  <c:v>-7.4142847061157227</c:v>
                </c:pt>
                <c:pt idx="1509">
                  <c:v>-7.9928550720214844</c:v>
                </c:pt>
                <c:pt idx="1510">
                  <c:v>-5.5642852783203125</c:v>
                </c:pt>
                <c:pt idx="1511">
                  <c:v>-7.0357208251953125</c:v>
                </c:pt>
                <c:pt idx="1512">
                  <c:v>-7.8000011444091797</c:v>
                </c:pt>
                <c:pt idx="1513">
                  <c:v>-8.8642845153808594</c:v>
                </c:pt>
                <c:pt idx="1514">
                  <c:v>-7.7999992370605469</c:v>
                </c:pt>
                <c:pt idx="1515">
                  <c:v>-6.9642868041992188</c:v>
                </c:pt>
                <c:pt idx="1516">
                  <c:v>-7.3500003814697266</c:v>
                </c:pt>
                <c:pt idx="1517">
                  <c:v>-7.6928577423095703</c:v>
                </c:pt>
                <c:pt idx="1518">
                  <c:v>-6.2857131958007813</c:v>
                </c:pt>
                <c:pt idx="1519">
                  <c:v>-8.0571441650390625</c:v>
                </c:pt>
                <c:pt idx="1520">
                  <c:v>-6.2928581237792969</c:v>
                </c:pt>
                <c:pt idx="1521">
                  <c:v>-5.5928573608398438</c:v>
                </c:pt>
                <c:pt idx="1522">
                  <c:v>-6.0571403503417969</c:v>
                </c:pt>
                <c:pt idx="1523">
                  <c:v>-4.4642868041992188</c:v>
                </c:pt>
                <c:pt idx="1524">
                  <c:v>-5.1499977111816406</c:v>
                </c:pt>
                <c:pt idx="1525">
                  <c:v>-5.871429443359375</c:v>
                </c:pt>
                <c:pt idx="1526">
                  <c:v>-4.3928565979003906</c:v>
                </c:pt>
                <c:pt idx="1527">
                  <c:v>-6.3071441650390625</c:v>
                </c:pt>
                <c:pt idx="1528">
                  <c:v>-6.2142868041992188</c:v>
                </c:pt>
                <c:pt idx="1529">
                  <c:v>-5.9999961853027344</c:v>
                </c:pt>
                <c:pt idx="1530">
                  <c:v>-7.4214324951171875</c:v>
                </c:pt>
                <c:pt idx="1531">
                  <c:v>-9.3285675048828125</c:v>
                </c:pt>
                <c:pt idx="1532">
                  <c:v>-9.3428573608398438</c:v>
                </c:pt>
                <c:pt idx="1533">
                  <c:v>-8.9499969482421875</c:v>
                </c:pt>
                <c:pt idx="1534">
                  <c:v>-9.5500030517578125</c:v>
                </c:pt>
                <c:pt idx="1535">
                  <c:v>-10.585716247558594</c:v>
                </c:pt>
                <c:pt idx="1536">
                  <c:v>-10.550003051757813</c:v>
                </c:pt>
                <c:pt idx="1537">
                  <c:v>-10.99285888671875</c:v>
                </c:pt>
                <c:pt idx="1538">
                  <c:v>-9.3857192993164063</c:v>
                </c:pt>
                <c:pt idx="1539">
                  <c:v>-9.8214263916015625</c:v>
                </c:pt>
                <c:pt idx="1540">
                  <c:v>-10.507144927978516</c:v>
                </c:pt>
                <c:pt idx="1541">
                  <c:v>-9.3785743713378906</c:v>
                </c:pt>
                <c:pt idx="1542">
                  <c:v>-9.4999961853027344</c:v>
                </c:pt>
                <c:pt idx="1543">
                  <c:v>-9.4785728454589844</c:v>
                </c:pt>
                <c:pt idx="1544">
                  <c:v>-8.4857139587402344</c:v>
                </c:pt>
                <c:pt idx="1545">
                  <c:v>-8.3142852783203125</c:v>
                </c:pt>
                <c:pt idx="1546">
                  <c:v>-5.0714263916015625</c:v>
                </c:pt>
                <c:pt idx="1547">
                  <c:v>-4.0142822265625</c:v>
                </c:pt>
                <c:pt idx="1548">
                  <c:v>-2.9000015258789063</c:v>
                </c:pt>
                <c:pt idx="1549">
                  <c:v>-2.5857124328613281</c:v>
                </c:pt>
                <c:pt idx="1550">
                  <c:v>-2.371429443359375</c:v>
                </c:pt>
                <c:pt idx="1551">
                  <c:v>-3.2357139587402344</c:v>
                </c:pt>
                <c:pt idx="1552">
                  <c:v>-0.97142887115478516</c:v>
                </c:pt>
                <c:pt idx="1553">
                  <c:v>-1.9285717010498047</c:v>
                </c:pt>
                <c:pt idx="1554">
                  <c:v>-1.0142841339111328</c:v>
                </c:pt>
                <c:pt idx="1555">
                  <c:v>-2.2142858505249023</c:v>
                </c:pt>
                <c:pt idx="1556">
                  <c:v>-3.378570556640625</c:v>
                </c:pt>
                <c:pt idx="1557">
                  <c:v>-4.5142860412597656</c:v>
                </c:pt>
                <c:pt idx="1558">
                  <c:v>-4.9714279174804688</c:v>
                </c:pt>
                <c:pt idx="1559">
                  <c:v>-9.0142898559570313</c:v>
                </c:pt>
                <c:pt idx="1560">
                  <c:v>-8.0142898559570313</c:v>
                </c:pt>
                <c:pt idx="1561">
                  <c:v>-9.75714111328125</c:v>
                </c:pt>
                <c:pt idx="1562">
                  <c:v>-7.0857162475585938</c:v>
                </c:pt>
                <c:pt idx="1563">
                  <c:v>-4.7357139587402344</c:v>
                </c:pt>
                <c:pt idx="1564">
                  <c:v>-5.2214279174804688</c:v>
                </c:pt>
                <c:pt idx="1565">
                  <c:v>-3.7285728454589844</c:v>
                </c:pt>
                <c:pt idx="1566">
                  <c:v>-0.53571319580078125</c:v>
                </c:pt>
                <c:pt idx="1567">
                  <c:v>-3.0142860412597656</c:v>
                </c:pt>
                <c:pt idx="1568">
                  <c:v>-3.5642852783203125</c:v>
                </c:pt>
                <c:pt idx="1569">
                  <c:v>-4.9142875671386719</c:v>
                </c:pt>
                <c:pt idx="1570">
                  <c:v>-5.2857131958007813</c:v>
                </c:pt>
                <c:pt idx="1571">
                  <c:v>-4.6999969482421875</c:v>
                </c:pt>
                <c:pt idx="1572">
                  <c:v>-5.9000015258789063</c:v>
                </c:pt>
                <c:pt idx="1573">
                  <c:v>-7.1928577423095703</c:v>
                </c:pt>
                <c:pt idx="1574">
                  <c:v>-7.371429443359375</c:v>
                </c:pt>
                <c:pt idx="1575">
                  <c:v>-7.8142852783203125</c:v>
                </c:pt>
                <c:pt idx="1576">
                  <c:v>-9.1357154846191406</c:v>
                </c:pt>
                <c:pt idx="1577">
                  <c:v>-11.114284515380859</c:v>
                </c:pt>
                <c:pt idx="1578">
                  <c:v>-10.692859649658203</c:v>
                </c:pt>
                <c:pt idx="1579">
                  <c:v>-9.9571380615234375</c:v>
                </c:pt>
                <c:pt idx="1580">
                  <c:v>-8.5</c:v>
                </c:pt>
                <c:pt idx="1581">
                  <c:v>-7.5785751342773438</c:v>
                </c:pt>
                <c:pt idx="1582">
                  <c:v>-6.7714309692382813</c:v>
                </c:pt>
                <c:pt idx="1583">
                  <c:v>-5.6142807006835938</c:v>
                </c:pt>
                <c:pt idx="1584">
                  <c:v>-3.4142837524414063</c:v>
                </c:pt>
                <c:pt idx="1585">
                  <c:v>-4.9071426391601563</c:v>
                </c:pt>
                <c:pt idx="1586">
                  <c:v>-3.9642868041992188</c:v>
                </c:pt>
                <c:pt idx="1587">
                  <c:v>-5.1857147216796875</c:v>
                </c:pt>
                <c:pt idx="1588">
                  <c:v>-6.0142822265625</c:v>
                </c:pt>
                <c:pt idx="1589">
                  <c:v>-6.4499969482421875</c:v>
                </c:pt>
                <c:pt idx="1590">
                  <c:v>-6.121429443359375</c:v>
                </c:pt>
                <c:pt idx="1591">
                  <c:v>-7.8071441650390625</c:v>
                </c:pt>
                <c:pt idx="1592">
                  <c:v>-4.9142875671386719</c:v>
                </c:pt>
                <c:pt idx="1593">
                  <c:v>-6.8642845153808594</c:v>
                </c:pt>
                <c:pt idx="1594">
                  <c:v>-6.3142852783203125</c:v>
                </c:pt>
                <c:pt idx="1595">
                  <c:v>-6.5214309692382813</c:v>
                </c:pt>
                <c:pt idx="1596">
                  <c:v>-6.0857162475585938</c:v>
                </c:pt>
                <c:pt idx="1597">
                  <c:v>-8.4142837524414063</c:v>
                </c:pt>
                <c:pt idx="1598">
                  <c:v>-7.4857101440429688</c:v>
                </c:pt>
                <c:pt idx="1599">
                  <c:v>-8.7142868041992188</c:v>
                </c:pt>
                <c:pt idx="1600">
                  <c:v>-7.864288330078125</c:v>
                </c:pt>
                <c:pt idx="1601">
                  <c:v>-9.1357154846191406</c:v>
                </c:pt>
                <c:pt idx="1602">
                  <c:v>-8.3142852783203125</c:v>
                </c:pt>
                <c:pt idx="1603">
                  <c:v>-8.0714263916015625</c:v>
                </c:pt>
                <c:pt idx="1604">
                  <c:v>-6.5857162475585938</c:v>
                </c:pt>
                <c:pt idx="1605">
                  <c:v>-8.0142898559570313</c:v>
                </c:pt>
                <c:pt idx="1606">
                  <c:v>-2.0357208251953125</c:v>
                </c:pt>
                <c:pt idx="1607">
                  <c:v>-2.2357177734375</c:v>
                </c:pt>
                <c:pt idx="1608">
                  <c:v>-1.2214202880859375</c:v>
                </c:pt>
                <c:pt idx="1609">
                  <c:v>-1.571441650390625</c:v>
                </c:pt>
                <c:pt idx="1610">
                  <c:v>-1.607147216796875</c:v>
                </c:pt>
                <c:pt idx="1611">
                  <c:v>-3.428558349609375</c:v>
                </c:pt>
                <c:pt idx="1612">
                  <c:v>-2.5642852783203125</c:v>
                </c:pt>
                <c:pt idx="1613">
                  <c:v>-8.7642898559570313</c:v>
                </c:pt>
                <c:pt idx="1614">
                  <c:v>-6.50714111328125</c:v>
                </c:pt>
                <c:pt idx="1615">
                  <c:v>-6.6999969482421875</c:v>
                </c:pt>
                <c:pt idx="1616">
                  <c:v>-5.4928512573242188</c:v>
                </c:pt>
                <c:pt idx="1617">
                  <c:v>-7.3214340209960938</c:v>
                </c:pt>
                <c:pt idx="1618">
                  <c:v>-5.0928573608398438</c:v>
                </c:pt>
                <c:pt idx="1619">
                  <c:v>-4.3285751342773438</c:v>
                </c:pt>
                <c:pt idx="1620">
                  <c:v>-4.6071395874023438</c:v>
                </c:pt>
                <c:pt idx="1621">
                  <c:v>-6.371429443359375</c:v>
                </c:pt>
                <c:pt idx="1622">
                  <c:v>-6.7214279174804688</c:v>
                </c:pt>
                <c:pt idx="1623">
                  <c:v>-8.0357170104980469</c:v>
                </c:pt>
                <c:pt idx="1624">
                  <c:v>-6.871429443359375</c:v>
                </c:pt>
                <c:pt idx="1625">
                  <c:v>-7.9071388244628906</c:v>
                </c:pt>
                <c:pt idx="1626">
                  <c:v>-7.4928550720214844</c:v>
                </c:pt>
                <c:pt idx="1627">
                  <c:v>-7.8999977111816406</c:v>
                </c:pt>
                <c:pt idx="1628">
                  <c:v>-7.9214324951171875</c:v>
                </c:pt>
                <c:pt idx="1629">
                  <c:v>-8.7785720825195313</c:v>
                </c:pt>
                <c:pt idx="1630">
                  <c:v>-5.6785736083984375</c:v>
                </c:pt>
                <c:pt idx="1631">
                  <c:v>-5.4500007629394531</c:v>
                </c:pt>
                <c:pt idx="1632">
                  <c:v>-4</c:v>
                </c:pt>
                <c:pt idx="1633">
                  <c:v>-6.1499977111816406</c:v>
                </c:pt>
                <c:pt idx="1634">
                  <c:v>-4.2357139587402344</c:v>
                </c:pt>
                <c:pt idx="1635">
                  <c:v>-3.7285714149475098</c:v>
                </c:pt>
                <c:pt idx="1636">
                  <c:v>-3.3642845153808594</c:v>
                </c:pt>
                <c:pt idx="1637">
                  <c:v>-6.1499996185302734</c:v>
                </c:pt>
                <c:pt idx="1638">
                  <c:v>-5.7142856121063232</c:v>
                </c:pt>
                <c:pt idx="1639">
                  <c:v>-7.1571445465087891</c:v>
                </c:pt>
                <c:pt idx="1640">
                  <c:v>-6.6785736083984375</c:v>
                </c:pt>
                <c:pt idx="1641">
                  <c:v>-8.6785726547241211</c:v>
                </c:pt>
                <c:pt idx="1642">
                  <c:v>-8.7428550720214844</c:v>
                </c:pt>
                <c:pt idx="1643">
                  <c:v>-9.5785713195800781</c:v>
                </c:pt>
                <c:pt idx="1644">
                  <c:v>-8.2785682678222656</c:v>
                </c:pt>
                <c:pt idx="1645">
                  <c:v>-9.5428581237792969</c:v>
                </c:pt>
                <c:pt idx="1646">
                  <c:v>-10.285713195800781</c:v>
                </c:pt>
                <c:pt idx="1647">
                  <c:v>-9.9428596496582031</c:v>
                </c:pt>
                <c:pt idx="1648">
                  <c:v>-7.8857192993164063</c:v>
                </c:pt>
                <c:pt idx="1649">
                  <c:v>-8.2142829895019531</c:v>
                </c:pt>
                <c:pt idx="1650">
                  <c:v>-4.5714302062988281</c:v>
                </c:pt>
                <c:pt idx="1651">
                  <c:v>-7.1428585052490234</c:v>
                </c:pt>
                <c:pt idx="1652">
                  <c:v>-6.25</c:v>
                </c:pt>
                <c:pt idx="1653">
                  <c:v>-3.8142852783203125</c:v>
                </c:pt>
                <c:pt idx="1654">
                  <c:v>-3.6642837524414063</c:v>
                </c:pt>
                <c:pt idx="1655">
                  <c:v>-6.5857162475585938</c:v>
                </c:pt>
                <c:pt idx="1656">
                  <c:v>-8.4571418762207031</c:v>
                </c:pt>
                <c:pt idx="1657">
                  <c:v>-10.628574371337891</c:v>
                </c:pt>
                <c:pt idx="1658">
                  <c:v>-7.614288330078125</c:v>
                </c:pt>
                <c:pt idx="1659">
                  <c:v>-7.6857147216796875</c:v>
                </c:pt>
                <c:pt idx="1660">
                  <c:v>-9.7142868041992188</c:v>
                </c:pt>
                <c:pt idx="1661">
                  <c:v>-10.035713195800781</c:v>
                </c:pt>
                <c:pt idx="1662">
                  <c:v>-9.2000045776367188</c:v>
                </c:pt>
                <c:pt idx="1663">
                  <c:v>-9.4071426391601563</c:v>
                </c:pt>
                <c:pt idx="1664">
                  <c:v>-8.2999954223632813</c:v>
                </c:pt>
                <c:pt idx="1665">
                  <c:v>-10.571430206298828</c:v>
                </c:pt>
                <c:pt idx="1666">
                  <c:v>-11.542854309082031</c:v>
                </c:pt>
                <c:pt idx="1667">
                  <c:v>-11.628570556640625</c:v>
                </c:pt>
                <c:pt idx="1668">
                  <c:v>-11.25</c:v>
                </c:pt>
                <c:pt idx="1669">
                  <c:v>-11.378570556640625</c:v>
                </c:pt>
                <c:pt idx="1670">
                  <c:v>-9.9571418762207031</c:v>
                </c:pt>
                <c:pt idx="1671">
                  <c:v>-10.771430969238281</c:v>
                </c:pt>
                <c:pt idx="1672">
                  <c:v>-11.757144927978516</c:v>
                </c:pt>
                <c:pt idx="1673">
                  <c:v>-9.9857139587402344</c:v>
                </c:pt>
                <c:pt idx="1674">
                  <c:v>-10.50714111328125</c:v>
                </c:pt>
                <c:pt idx="1675">
                  <c:v>-11.299999237060547</c:v>
                </c:pt>
                <c:pt idx="1676">
                  <c:v>-9.3928585052490234</c:v>
                </c:pt>
                <c:pt idx="1677">
                  <c:v>-9.1357154846191406</c:v>
                </c:pt>
                <c:pt idx="1678">
                  <c:v>-9.3571395874023438</c:v>
                </c:pt>
                <c:pt idx="1679">
                  <c:v>-8.9071426391601563</c:v>
                </c:pt>
                <c:pt idx="1680">
                  <c:v>-7.8285713195800781</c:v>
                </c:pt>
                <c:pt idx="1681">
                  <c:v>-7.1714277267456055</c:v>
                </c:pt>
                <c:pt idx="1682">
                  <c:v>-7.871429443359375</c:v>
                </c:pt>
                <c:pt idx="1683">
                  <c:v>-8.7214279174804688</c:v>
                </c:pt>
                <c:pt idx="1684">
                  <c:v>-9.1857147216796875</c:v>
                </c:pt>
                <c:pt idx="1685">
                  <c:v>-9.864288330078125</c:v>
                </c:pt>
                <c:pt idx="1686">
                  <c:v>-7.7642860412597656</c:v>
                </c:pt>
                <c:pt idx="1687">
                  <c:v>-9.9571380615234375</c:v>
                </c:pt>
                <c:pt idx="1688">
                  <c:v>-8.0785675048828125</c:v>
                </c:pt>
                <c:pt idx="1689">
                  <c:v>-7.24285888671875</c:v>
                </c:pt>
                <c:pt idx="1690">
                  <c:v>-6.7071456909179688</c:v>
                </c:pt>
                <c:pt idx="1691">
                  <c:v>-4.1500015258789063</c:v>
                </c:pt>
                <c:pt idx="1692">
                  <c:v>-1.7285690307617188</c:v>
                </c:pt>
                <c:pt idx="1693">
                  <c:v>5.0000190734863281E-2</c:v>
                </c:pt>
                <c:pt idx="1694">
                  <c:v>1.107142448425293</c:v>
                </c:pt>
                <c:pt idx="1695">
                  <c:v>1.4857139587402344</c:v>
                </c:pt>
                <c:pt idx="1696">
                  <c:v>1.1928596496582031</c:v>
                </c:pt>
                <c:pt idx="1697">
                  <c:v>0.17142486572265625</c:v>
                </c:pt>
                <c:pt idx="1698">
                  <c:v>-1.3071441650390625</c:v>
                </c:pt>
                <c:pt idx="1699">
                  <c:v>-3.1999998092651367</c:v>
                </c:pt>
                <c:pt idx="1700">
                  <c:v>-7.4285697937011719</c:v>
                </c:pt>
                <c:pt idx="1701">
                  <c:v>-8.4714279174804688</c:v>
                </c:pt>
                <c:pt idx="1702">
                  <c:v>-8.7071456909179688</c:v>
                </c:pt>
                <c:pt idx="1703">
                  <c:v>-9.6571426391601563</c:v>
                </c:pt>
                <c:pt idx="1704">
                  <c:v>-7.4642868041992188</c:v>
                </c:pt>
                <c:pt idx="1705">
                  <c:v>-9.50714111328125</c:v>
                </c:pt>
                <c:pt idx="1706">
                  <c:v>-9.5999984741210938</c:v>
                </c:pt>
                <c:pt idx="1707">
                  <c:v>-7.9642868041992188</c:v>
                </c:pt>
                <c:pt idx="1708">
                  <c:v>-6.885711669921875</c:v>
                </c:pt>
                <c:pt idx="1709">
                  <c:v>-9.6142845153808594</c:v>
                </c:pt>
                <c:pt idx="1710">
                  <c:v>-6.9285736083984375</c:v>
                </c:pt>
                <c:pt idx="1711">
                  <c:v>-9.0357131958007813</c:v>
                </c:pt>
                <c:pt idx="1712">
                  <c:v>-8.1499977111816406</c:v>
                </c:pt>
                <c:pt idx="1713">
                  <c:v>-7.74285888671875</c:v>
                </c:pt>
                <c:pt idx="1714">
                  <c:v>-8.74285888671875</c:v>
                </c:pt>
                <c:pt idx="1715">
                  <c:v>-8.5285720825195313</c:v>
                </c:pt>
                <c:pt idx="1716">
                  <c:v>-6.9571456909179688</c:v>
                </c:pt>
                <c:pt idx="1717">
                  <c:v>-7.3714218139648438</c:v>
                </c:pt>
                <c:pt idx="1718">
                  <c:v>-7.6857147216796875</c:v>
                </c:pt>
                <c:pt idx="1719">
                  <c:v>-8.4357147216796875</c:v>
                </c:pt>
                <c:pt idx="1720">
                  <c:v>-8.5499954223632813</c:v>
                </c:pt>
                <c:pt idx="1721">
                  <c:v>-9.4642868041992188</c:v>
                </c:pt>
                <c:pt idx="1722">
                  <c:v>-10.442863464355469</c:v>
                </c:pt>
                <c:pt idx="1723">
                  <c:v>-9.3499984741210938</c:v>
                </c:pt>
                <c:pt idx="1724">
                  <c:v>-9.8642807006835938</c:v>
                </c:pt>
                <c:pt idx="1725">
                  <c:v>-9.6999969482421875</c:v>
                </c:pt>
                <c:pt idx="1726">
                  <c:v>-9.7214202880859375</c:v>
                </c:pt>
                <c:pt idx="1727">
                  <c:v>-10.900001525878906</c:v>
                </c:pt>
                <c:pt idx="1728">
                  <c:v>-8.21429443359375</c:v>
                </c:pt>
                <c:pt idx="1729">
                  <c:v>-8.385711669921875</c:v>
                </c:pt>
                <c:pt idx="1730">
                  <c:v>-10.064292907714844</c:v>
                </c:pt>
                <c:pt idx="1731">
                  <c:v>-10.9857177734375</c:v>
                </c:pt>
                <c:pt idx="1732">
                  <c:v>-9.3928604125976563</c:v>
                </c:pt>
                <c:pt idx="1733">
                  <c:v>-8.392852783203125</c:v>
                </c:pt>
                <c:pt idx="1734">
                  <c:v>-8.2928619384765625</c:v>
                </c:pt>
                <c:pt idx="1735">
                  <c:v>-8.642852783203125</c:v>
                </c:pt>
                <c:pt idx="1736">
                  <c:v>-8.7071456909179688</c:v>
                </c:pt>
                <c:pt idx="1737">
                  <c:v>-9.25</c:v>
                </c:pt>
                <c:pt idx="1738">
                  <c:v>-6.5571441650390625</c:v>
                </c:pt>
                <c:pt idx="1739">
                  <c:v>-7.8285675048828125</c:v>
                </c:pt>
                <c:pt idx="1740">
                  <c:v>-6.9571418762207031</c:v>
                </c:pt>
                <c:pt idx="1741">
                  <c:v>-5.9357147216796875</c:v>
                </c:pt>
                <c:pt idx="1742">
                  <c:v>-6.1928558349609375</c:v>
                </c:pt>
                <c:pt idx="1743">
                  <c:v>-5.5928573608398438</c:v>
                </c:pt>
                <c:pt idx="1744">
                  <c:v>-4.6357154846191406</c:v>
                </c:pt>
                <c:pt idx="1745">
                  <c:v>-5.9857139587402344</c:v>
                </c:pt>
                <c:pt idx="1746">
                  <c:v>-5.9000015258789063</c:v>
                </c:pt>
                <c:pt idx="1747">
                  <c:v>-5.5714302062988281</c:v>
                </c:pt>
                <c:pt idx="1748">
                  <c:v>-5.0714263916015625</c:v>
                </c:pt>
                <c:pt idx="1749">
                  <c:v>-5.8357162475585938</c:v>
                </c:pt>
                <c:pt idx="1750">
                  <c:v>-6.3428573608398438</c:v>
                </c:pt>
                <c:pt idx="1751">
                  <c:v>-7.0785751342773438</c:v>
                </c:pt>
                <c:pt idx="1752">
                  <c:v>-6.4214248657226563</c:v>
                </c:pt>
                <c:pt idx="1753">
                  <c:v>-6.4857177734375</c:v>
                </c:pt>
                <c:pt idx="1754">
                  <c:v>-6.3357162475585938</c:v>
                </c:pt>
                <c:pt idx="1755">
                  <c:v>-7.6428565979003906</c:v>
                </c:pt>
                <c:pt idx="1756">
                  <c:v>-3.9785709381103516</c:v>
                </c:pt>
                <c:pt idx="1757">
                  <c:v>-3.4214286804199219</c:v>
                </c:pt>
                <c:pt idx="1758">
                  <c:v>-3.6714248657226563</c:v>
                </c:pt>
                <c:pt idx="1759">
                  <c:v>-3.9571456909179688</c:v>
                </c:pt>
                <c:pt idx="1760">
                  <c:v>-2.5142822265625</c:v>
                </c:pt>
                <c:pt idx="1761">
                  <c:v>-5.621429443359375</c:v>
                </c:pt>
                <c:pt idx="1762">
                  <c:v>-6.00714111328125</c:v>
                </c:pt>
                <c:pt idx="1763">
                  <c:v>-10.621429443359375</c:v>
                </c:pt>
                <c:pt idx="1764">
                  <c:v>-11.607142448425293</c:v>
                </c:pt>
                <c:pt idx="1765">
                  <c:v>-12.00714111328125</c:v>
                </c:pt>
                <c:pt idx="1766">
                  <c:v>-12.314285278320313</c:v>
                </c:pt>
                <c:pt idx="1767">
                  <c:v>-14.221429824829102</c:v>
                </c:pt>
                <c:pt idx="1768">
                  <c:v>-12.007143199443817</c:v>
                </c:pt>
                <c:pt idx="1769">
                  <c:v>-11.092853546142578</c:v>
                </c:pt>
                <c:pt idx="1770">
                  <c:v>-11.014286041259766</c:v>
                </c:pt>
                <c:pt idx="1771">
                  <c:v>-11.592853546142578</c:v>
                </c:pt>
                <c:pt idx="1772">
                  <c:v>-8.5857124328613281</c:v>
                </c:pt>
                <c:pt idx="1773">
                  <c:v>-8.0500030517578125</c:v>
                </c:pt>
                <c:pt idx="1774">
                  <c:v>-10.085716247558594</c:v>
                </c:pt>
                <c:pt idx="1775">
                  <c:v>-10.357143402099609</c:v>
                </c:pt>
                <c:pt idx="1776">
                  <c:v>-9.6999988555908203</c:v>
                </c:pt>
                <c:pt idx="1777">
                  <c:v>-7.7071418762207031</c:v>
                </c:pt>
                <c:pt idx="1778">
                  <c:v>-6.6499977111816406</c:v>
                </c:pt>
                <c:pt idx="1779">
                  <c:v>-7.3000030517578125</c:v>
                </c:pt>
                <c:pt idx="1780">
                  <c:v>-8.8285713195800781</c:v>
                </c:pt>
                <c:pt idx="1781">
                  <c:v>-5.49285888671875</c:v>
                </c:pt>
                <c:pt idx="1782">
                  <c:v>-4.8071441650390625</c:v>
                </c:pt>
                <c:pt idx="1783">
                  <c:v>-5.25</c:v>
                </c:pt>
                <c:pt idx="1784">
                  <c:v>-5.5785751342773438</c:v>
                </c:pt>
                <c:pt idx="1785">
                  <c:v>-4.6071395874023438</c:v>
                </c:pt>
                <c:pt idx="1786">
                  <c:v>-6.9714279174804688</c:v>
                </c:pt>
                <c:pt idx="1787">
                  <c:v>-6.1857147216796875</c:v>
                </c:pt>
                <c:pt idx="1788">
                  <c:v>-7.8928565979003906</c:v>
                </c:pt>
                <c:pt idx="1789">
                  <c:v>-9.8142890930175781</c:v>
                </c:pt>
                <c:pt idx="1790">
                  <c:v>-10.571430206298828</c:v>
                </c:pt>
                <c:pt idx="1791">
                  <c:v>-11.892852783203125</c:v>
                </c:pt>
                <c:pt idx="1792">
                  <c:v>-13.978569030761719</c:v>
                </c:pt>
                <c:pt idx="1793">
                  <c:v>-13.957138061523438</c:v>
                </c:pt>
                <c:pt idx="1794">
                  <c:v>-13.950004577636719</c:v>
                </c:pt>
                <c:pt idx="1795">
                  <c:v>-12.592857360839844</c:v>
                </c:pt>
                <c:pt idx="1796">
                  <c:v>-10.292861938476563</c:v>
                </c:pt>
                <c:pt idx="1797">
                  <c:v>-9.8285751342773438</c:v>
                </c:pt>
                <c:pt idx="1798">
                  <c:v>-9.4642868041992188</c:v>
                </c:pt>
                <c:pt idx="1799">
                  <c:v>-8.4928512573242188</c:v>
                </c:pt>
                <c:pt idx="1800">
                  <c:v>-7.7357101440429688</c:v>
                </c:pt>
                <c:pt idx="1801">
                  <c:v>-8.7999954223632813</c:v>
                </c:pt>
                <c:pt idx="1802">
                  <c:v>-8.4357147216796875</c:v>
                </c:pt>
                <c:pt idx="1803">
                  <c:v>-10.542854309082031</c:v>
                </c:pt>
                <c:pt idx="1804">
                  <c:v>-10.99285888671875</c:v>
                </c:pt>
                <c:pt idx="1805">
                  <c:v>-10.578575134277344</c:v>
                </c:pt>
                <c:pt idx="1806">
                  <c:v>-9.5</c:v>
                </c:pt>
                <c:pt idx="1807">
                  <c:v>-8.3428573608398438</c:v>
                </c:pt>
                <c:pt idx="1808">
                  <c:v>-6.4928550720214844</c:v>
                </c:pt>
                <c:pt idx="1809">
                  <c:v>-8.6785697937011719</c:v>
                </c:pt>
                <c:pt idx="1810">
                  <c:v>-6.7571449279785156</c:v>
                </c:pt>
                <c:pt idx="1811">
                  <c:v>-4.8285751342773438</c:v>
                </c:pt>
                <c:pt idx="1812">
                  <c:v>-4.5142898559570313</c:v>
                </c:pt>
                <c:pt idx="1813">
                  <c:v>-6.9142837524414063</c:v>
                </c:pt>
                <c:pt idx="1814">
                  <c:v>-9.0214271545410156</c:v>
                </c:pt>
                <c:pt idx="1815">
                  <c:v>-10.157142639160156</c:v>
                </c:pt>
                <c:pt idx="1816">
                  <c:v>-7.5142860412597656</c:v>
                </c:pt>
                <c:pt idx="1817">
                  <c:v>-9.5428562164306641</c:v>
                </c:pt>
                <c:pt idx="1818">
                  <c:v>-9.9357147216796875</c:v>
                </c:pt>
                <c:pt idx="1819">
                  <c:v>-11.092857360839844</c:v>
                </c:pt>
                <c:pt idx="1820">
                  <c:v>-9.9714279174804688</c:v>
                </c:pt>
                <c:pt idx="1821">
                  <c:v>-8.5571403503417969</c:v>
                </c:pt>
                <c:pt idx="1822">
                  <c:v>-8.378570556640625</c:v>
                </c:pt>
                <c:pt idx="1823">
                  <c:v>-9.7500019073486328</c:v>
                </c:pt>
                <c:pt idx="1824">
                  <c:v>-6.3571434020996094</c:v>
                </c:pt>
                <c:pt idx="1825">
                  <c:v>-7.5500001907348633</c:v>
                </c:pt>
                <c:pt idx="1826">
                  <c:v>-6.3642864227294922</c:v>
                </c:pt>
                <c:pt idx="1827">
                  <c:v>-6.4285717010498047</c:v>
                </c:pt>
                <c:pt idx="1828">
                  <c:v>-6.6142845153808594</c:v>
                </c:pt>
                <c:pt idx="1829">
                  <c:v>-7.0357151031494141</c:v>
                </c:pt>
                <c:pt idx="1830">
                  <c:v>-6.1714286804199219</c:v>
                </c:pt>
                <c:pt idx="1831">
                  <c:v>-9.0785713195800781</c:v>
                </c:pt>
                <c:pt idx="1832">
                  <c:v>-8.600006103515625</c:v>
                </c:pt>
                <c:pt idx="1833">
                  <c:v>-8.4785728454589844</c:v>
                </c:pt>
                <c:pt idx="1834">
                  <c:v>-8.149993896484375</c:v>
                </c:pt>
                <c:pt idx="1835">
                  <c:v>-8.9142837524414063</c:v>
                </c:pt>
                <c:pt idx="1836">
                  <c:v>-8.5928573608398438</c:v>
                </c:pt>
                <c:pt idx="1837">
                  <c:v>-8.7142868041992188</c:v>
                </c:pt>
                <c:pt idx="1838">
                  <c:v>-8.5428619384765625</c:v>
                </c:pt>
                <c:pt idx="1839">
                  <c:v>-7.9785690307617188</c:v>
                </c:pt>
                <c:pt idx="1840">
                  <c:v>-7.9785690307617188</c:v>
                </c:pt>
                <c:pt idx="1841">
                  <c:v>-7.49285888671875</c:v>
                </c:pt>
                <c:pt idx="1842">
                  <c:v>-5.7714309692382813</c:v>
                </c:pt>
                <c:pt idx="1843">
                  <c:v>-6.5928573608398438</c:v>
                </c:pt>
                <c:pt idx="1844">
                  <c:v>-4.6857109069824219</c:v>
                </c:pt>
                <c:pt idx="1845">
                  <c:v>-4.6785736083984375</c:v>
                </c:pt>
                <c:pt idx="1846">
                  <c:v>-4.7000007629394531</c:v>
                </c:pt>
                <c:pt idx="1847">
                  <c:v>-5.6857147216796875</c:v>
                </c:pt>
                <c:pt idx="1848">
                  <c:v>-5.4000015258789063</c:v>
                </c:pt>
                <c:pt idx="1849">
                  <c:v>-6.0999984741210938</c:v>
                </c:pt>
                <c:pt idx="1850">
                  <c:v>-5.5785675048828125</c:v>
                </c:pt>
                <c:pt idx="1851">
                  <c:v>-9.2142868041992188</c:v>
                </c:pt>
                <c:pt idx="1852">
                  <c:v>-7.27142333984375</c:v>
                </c:pt>
                <c:pt idx="1853">
                  <c:v>-7.850006103515625</c:v>
                </c:pt>
                <c:pt idx="1854">
                  <c:v>-7.6357192993164063</c:v>
                </c:pt>
                <c:pt idx="1855">
                  <c:v>-8.1500015258789063</c:v>
                </c:pt>
                <c:pt idx="1856">
                  <c:v>-8.128570556640625</c:v>
                </c:pt>
                <c:pt idx="1857">
                  <c:v>-9.371429443359375</c:v>
                </c:pt>
                <c:pt idx="1858">
                  <c:v>-8.2857131958007813</c:v>
                </c:pt>
                <c:pt idx="1859">
                  <c:v>-8.5071487426757813</c:v>
                </c:pt>
                <c:pt idx="1860">
                  <c:v>-8.2285728454589844</c:v>
                </c:pt>
                <c:pt idx="1861">
                  <c:v>-7.2142868041992188</c:v>
                </c:pt>
                <c:pt idx="1862">
                  <c:v>-6.5642852783203125</c:v>
                </c:pt>
                <c:pt idx="1863">
                  <c:v>-6.7785720825195313</c:v>
                </c:pt>
                <c:pt idx="1864">
                  <c:v>-3.878570556640625</c:v>
                </c:pt>
                <c:pt idx="1865">
                  <c:v>-4.3142890930175781</c:v>
                </c:pt>
                <c:pt idx="1866">
                  <c:v>-5.121429443359375</c:v>
                </c:pt>
                <c:pt idx="1867">
                  <c:v>-5.2642822265625</c:v>
                </c:pt>
                <c:pt idx="1868">
                  <c:v>-5.0214309692382813</c:v>
                </c:pt>
                <c:pt idx="1869">
                  <c:v>-5.6571426391601563</c:v>
                </c:pt>
                <c:pt idx="1870">
                  <c:v>-4.9500045776367188</c:v>
                </c:pt>
                <c:pt idx="1871">
                  <c:v>-6.2428550720214844</c:v>
                </c:pt>
                <c:pt idx="1872">
                  <c:v>-5.1499996185302734</c:v>
                </c:pt>
                <c:pt idx="1873">
                  <c:v>-4.3428573608398438</c:v>
                </c:pt>
                <c:pt idx="1874">
                  <c:v>-3.2142829895019531</c:v>
                </c:pt>
                <c:pt idx="1875">
                  <c:v>-3.4142837524414063</c:v>
                </c:pt>
                <c:pt idx="1876">
                  <c:v>-3.7357139587402344</c:v>
                </c:pt>
                <c:pt idx="1877">
                  <c:v>-4.1642875671386719</c:v>
                </c:pt>
                <c:pt idx="1878">
                  <c:v>-4.7357101440429688</c:v>
                </c:pt>
                <c:pt idx="1879">
                  <c:v>-4.7357177734375</c:v>
                </c:pt>
                <c:pt idx="1880">
                  <c:v>-4.364288330078125</c:v>
                </c:pt>
                <c:pt idx="1881">
                  <c:v>-7.2071456909179688</c:v>
                </c:pt>
                <c:pt idx="1882">
                  <c:v>-7.8285675048828125</c:v>
                </c:pt>
                <c:pt idx="1883">
                  <c:v>-7.4285659790039063</c:v>
                </c:pt>
                <c:pt idx="1884">
                  <c:v>-7.4285736083984375</c:v>
                </c:pt>
                <c:pt idx="1885">
                  <c:v>-7.5500030517578125</c:v>
                </c:pt>
                <c:pt idx="1886">
                  <c:v>-8.3357162475585938</c:v>
                </c:pt>
                <c:pt idx="1887">
                  <c:v>-8.8928565979003906</c:v>
                </c:pt>
                <c:pt idx="1888">
                  <c:v>-7.4285736083984375</c:v>
                </c:pt>
                <c:pt idx="1889">
                  <c:v>-7.4000015258789063</c:v>
                </c:pt>
                <c:pt idx="1890">
                  <c:v>-8.5785713195800781</c:v>
                </c:pt>
                <c:pt idx="1891">
                  <c:v>-7.5214271545410156</c:v>
                </c:pt>
                <c:pt idx="1892">
                  <c:v>-7.4285697937011719</c:v>
                </c:pt>
                <c:pt idx="1893">
                  <c:v>-6.3642807006835938</c:v>
                </c:pt>
                <c:pt idx="1894">
                  <c:v>-7.5928573608398438</c:v>
                </c:pt>
                <c:pt idx="1895">
                  <c:v>-6.8642807006835938</c:v>
                </c:pt>
                <c:pt idx="1896">
                  <c:v>-5.7285690307617188</c:v>
                </c:pt>
                <c:pt idx="1897">
                  <c:v>-4.378570556640625</c:v>
                </c:pt>
                <c:pt idx="1898">
                  <c:v>-5.6071395874023438</c:v>
                </c:pt>
                <c:pt idx="1899">
                  <c:v>-3.8499984741210938</c:v>
                </c:pt>
                <c:pt idx="1900">
                  <c:v>-5.2928543090820313</c:v>
                </c:pt>
                <c:pt idx="1901">
                  <c:v>-5.885711669921875</c:v>
                </c:pt>
                <c:pt idx="1902">
                  <c:v>-7.0999984741210938</c:v>
                </c:pt>
                <c:pt idx="1903">
                  <c:v>-9.6999969482421875</c:v>
                </c:pt>
                <c:pt idx="1904">
                  <c:v>-9.1785659790039063</c:v>
                </c:pt>
                <c:pt idx="1905">
                  <c:v>-8.9642868041992188</c:v>
                </c:pt>
                <c:pt idx="1906">
                  <c:v>-8.6642837524414063</c:v>
                </c:pt>
                <c:pt idx="1907">
                  <c:v>-8.1357192993164063</c:v>
                </c:pt>
                <c:pt idx="1908">
                  <c:v>-6.1642837524414063</c:v>
                </c:pt>
                <c:pt idx="1909">
                  <c:v>-6.3071441650390625</c:v>
                </c:pt>
                <c:pt idx="1910">
                  <c:v>-6.121429443359375</c:v>
                </c:pt>
                <c:pt idx="1911">
                  <c:v>-7.621429443359375</c:v>
                </c:pt>
                <c:pt idx="1912">
                  <c:v>-8.75714111328125</c:v>
                </c:pt>
                <c:pt idx="1913">
                  <c:v>-10.335708618164063</c:v>
                </c:pt>
                <c:pt idx="1914">
                  <c:v>-10.128570556640625</c:v>
                </c:pt>
                <c:pt idx="1915">
                  <c:v>-10.442855834960938</c:v>
                </c:pt>
                <c:pt idx="1916">
                  <c:v>-10.0142822265625</c:v>
                </c:pt>
                <c:pt idx="1917">
                  <c:v>-9.6071395874023438</c:v>
                </c:pt>
                <c:pt idx="1918">
                  <c:v>-7.7071380615234375</c:v>
                </c:pt>
                <c:pt idx="1919">
                  <c:v>-7.9714279174804688</c:v>
                </c:pt>
                <c:pt idx="1920">
                  <c:v>-8.3000030517578125</c:v>
                </c:pt>
                <c:pt idx="1921">
                  <c:v>-2.5928573608398438</c:v>
                </c:pt>
                <c:pt idx="1922">
                  <c:v>-3.2714309692382813</c:v>
                </c:pt>
                <c:pt idx="1923">
                  <c:v>-2.6928558349609375</c:v>
                </c:pt>
                <c:pt idx="1924">
                  <c:v>-2.0357131958007813</c:v>
                </c:pt>
                <c:pt idx="1925">
                  <c:v>-3.107147216796875</c:v>
                </c:pt>
                <c:pt idx="1926">
                  <c:v>-2.50714111328125</c:v>
                </c:pt>
                <c:pt idx="1927">
                  <c:v>-2.4071426391601563</c:v>
                </c:pt>
                <c:pt idx="1928">
                  <c:v>-8.00714111328125</c:v>
                </c:pt>
                <c:pt idx="1929">
                  <c:v>-7.7142868041992188</c:v>
                </c:pt>
                <c:pt idx="1930">
                  <c:v>-9.0999984741210938</c:v>
                </c:pt>
                <c:pt idx="1931">
                  <c:v>-9.0714263916015625</c:v>
                </c:pt>
                <c:pt idx="1932">
                  <c:v>-8.6571426391601563</c:v>
                </c:pt>
                <c:pt idx="1933">
                  <c:v>-9.0428619384765625</c:v>
                </c:pt>
                <c:pt idx="1934">
                  <c:v>-8.5785713195800781</c:v>
                </c:pt>
                <c:pt idx="1935">
                  <c:v>-8.6571426391601563</c:v>
                </c:pt>
                <c:pt idx="1936">
                  <c:v>-7.9499969482421875</c:v>
                </c:pt>
                <c:pt idx="1937">
                  <c:v>-6.4714279174804688</c:v>
                </c:pt>
                <c:pt idx="1938">
                  <c:v>-6.135711669921875</c:v>
                </c:pt>
                <c:pt idx="1939">
                  <c:v>-6.6642875671386719</c:v>
                </c:pt>
                <c:pt idx="1940">
                  <c:v>-5.2214279174804688</c:v>
                </c:pt>
                <c:pt idx="1941">
                  <c:v>-5.1428565979003906</c:v>
                </c:pt>
                <c:pt idx="1942">
                  <c:v>-5.7214279174804688</c:v>
                </c:pt>
                <c:pt idx="1943">
                  <c:v>-6.9857101440429688</c:v>
                </c:pt>
                <c:pt idx="1944">
                  <c:v>-7.0999984741210938</c:v>
                </c:pt>
                <c:pt idx="1945">
                  <c:v>-7.9357147216796875</c:v>
                </c:pt>
                <c:pt idx="1946">
                  <c:v>-6.5142822265625</c:v>
                </c:pt>
                <c:pt idx="1947">
                  <c:v>-6.7214279174804688</c:v>
                </c:pt>
                <c:pt idx="1948">
                  <c:v>-6.1571426391601563</c:v>
                </c:pt>
                <c:pt idx="1949">
                  <c:v>-6.0857086181640625</c:v>
                </c:pt>
                <c:pt idx="1950">
                  <c:v>-4.628570556640625</c:v>
                </c:pt>
                <c:pt idx="1951">
                  <c:v>-5.2642898559570313</c:v>
                </c:pt>
                <c:pt idx="1952">
                  <c:v>-3.49285888671875</c:v>
                </c:pt>
                <c:pt idx="1953">
                  <c:v>-4.75</c:v>
                </c:pt>
                <c:pt idx="1954">
                  <c:v>-2.871429443359375</c:v>
                </c:pt>
                <c:pt idx="1955">
                  <c:v>-4.4000015258789063</c:v>
                </c:pt>
                <c:pt idx="1956">
                  <c:v>-4.5214271545410156</c:v>
                </c:pt>
                <c:pt idx="1957">
                  <c:v>-5.5714263916015625</c:v>
                </c:pt>
                <c:pt idx="1958">
                  <c:v>-4.0928573608398438</c:v>
                </c:pt>
                <c:pt idx="1959">
                  <c:v>-5.3928604125976563</c:v>
                </c:pt>
                <c:pt idx="1960">
                  <c:v>-5.25</c:v>
                </c:pt>
                <c:pt idx="1961">
                  <c:v>-7.25714111328125</c:v>
                </c:pt>
                <c:pt idx="1962">
                  <c:v>-6.6785736083984375</c:v>
                </c:pt>
                <c:pt idx="1963">
                  <c:v>-7.6785736083984375</c:v>
                </c:pt>
                <c:pt idx="1964">
                  <c:v>-5.8285675048828125</c:v>
                </c:pt>
                <c:pt idx="1965">
                  <c:v>-6.49285888671875</c:v>
                </c:pt>
                <c:pt idx="1966">
                  <c:v>-6.9857177734375</c:v>
                </c:pt>
                <c:pt idx="1967">
                  <c:v>-8.114288330078125</c:v>
                </c:pt>
                <c:pt idx="1968">
                  <c:v>-7.5428543090820313</c:v>
                </c:pt>
                <c:pt idx="1969">
                  <c:v>-9.75</c:v>
                </c:pt>
                <c:pt idx="1970">
                  <c:v>-11.278572082519531</c:v>
                </c:pt>
                <c:pt idx="1971">
                  <c:v>-11.528572082519531</c:v>
                </c:pt>
                <c:pt idx="1972">
                  <c:v>-12.407142639160156</c:v>
                </c:pt>
                <c:pt idx="1973">
                  <c:v>-11.992851257324219</c:v>
                </c:pt>
                <c:pt idx="1974">
                  <c:v>-10.2357177734375</c:v>
                </c:pt>
                <c:pt idx="1975">
                  <c:v>-11.092849731445313</c:v>
                </c:pt>
                <c:pt idx="1976">
                  <c:v>-8.52142333984375</c:v>
                </c:pt>
                <c:pt idx="1977">
                  <c:v>-5.6785736083984375</c:v>
                </c:pt>
                <c:pt idx="1978">
                  <c:v>-6.5</c:v>
                </c:pt>
                <c:pt idx="1979">
                  <c:v>-6.3285751342773438</c:v>
                </c:pt>
                <c:pt idx="1980">
                  <c:v>-4.3071441650390625</c:v>
                </c:pt>
                <c:pt idx="1981">
                  <c:v>-5.7714309692382813</c:v>
                </c:pt>
                <c:pt idx="1982">
                  <c:v>-6.7214279174804688</c:v>
                </c:pt>
                <c:pt idx="1983">
                  <c:v>-6.1500015258789063</c:v>
                </c:pt>
                <c:pt idx="1984">
                  <c:v>-5.9142913818359375</c:v>
                </c:pt>
                <c:pt idx="1985">
                  <c:v>-7.1428604125976563</c:v>
                </c:pt>
                <c:pt idx="1986">
                  <c:v>-5.128570556640625</c:v>
                </c:pt>
                <c:pt idx="1987">
                  <c:v>-7.6000022888183594</c:v>
                </c:pt>
                <c:pt idx="1988">
                  <c:v>-6.5500030517578125</c:v>
                </c:pt>
                <c:pt idx="1989">
                  <c:v>-6.1714324951171875</c:v>
                </c:pt>
                <c:pt idx="1990">
                  <c:v>-5.4071426391601563</c:v>
                </c:pt>
                <c:pt idx="1991">
                  <c:v>-3.4214248657226563</c:v>
                </c:pt>
                <c:pt idx="1992">
                  <c:v>-2.0928573608398438</c:v>
                </c:pt>
                <c:pt idx="1993">
                  <c:v>-5.9857177734375</c:v>
                </c:pt>
                <c:pt idx="1994">
                  <c:v>-6.4857101440429688</c:v>
                </c:pt>
                <c:pt idx="1995">
                  <c:v>-8.0428581237792969</c:v>
                </c:pt>
                <c:pt idx="1996">
                  <c:v>-7.5785675048828125</c:v>
                </c:pt>
                <c:pt idx="1997">
                  <c:v>-9.628570556640625</c:v>
                </c:pt>
                <c:pt idx="1998">
                  <c:v>-10.742862701416016</c:v>
                </c:pt>
                <c:pt idx="1999">
                  <c:v>-11.357139587402344</c:v>
                </c:pt>
                <c:pt idx="2000">
                  <c:v>-9.1500015258789063</c:v>
                </c:pt>
                <c:pt idx="2001">
                  <c:v>-8.864288330078125</c:v>
                </c:pt>
                <c:pt idx="2002">
                  <c:v>-7.27142333984375</c:v>
                </c:pt>
                <c:pt idx="2003">
                  <c:v>-7.1571426391601563</c:v>
                </c:pt>
                <c:pt idx="2004">
                  <c:v>-5.635711669921875</c:v>
                </c:pt>
                <c:pt idx="2005">
                  <c:v>-6.1714324951171875</c:v>
                </c:pt>
                <c:pt idx="2006">
                  <c:v>-6.4428558349609375</c:v>
                </c:pt>
                <c:pt idx="2007">
                  <c:v>-7.2071456909179688</c:v>
                </c:pt>
                <c:pt idx="2008">
                  <c:v>-6.0928573608398438</c:v>
                </c:pt>
                <c:pt idx="2009">
                  <c:v>-7.5</c:v>
                </c:pt>
                <c:pt idx="2010">
                  <c:v>-6.1357192993164063</c:v>
                </c:pt>
                <c:pt idx="2011">
                  <c:v>-8.0428543090820313</c:v>
                </c:pt>
                <c:pt idx="2012">
                  <c:v>-8.4785614013671875</c:v>
                </c:pt>
                <c:pt idx="2013">
                  <c:v>-7.2857131958007813</c:v>
                </c:pt>
                <c:pt idx="2014">
                  <c:v>-5.7642898559570313</c:v>
                </c:pt>
                <c:pt idx="2015">
                  <c:v>-7.6785659790039063</c:v>
                </c:pt>
                <c:pt idx="2016">
                  <c:v>-5.6642837524414063</c:v>
                </c:pt>
                <c:pt idx="2017">
                  <c:v>-6.9357147216796875</c:v>
                </c:pt>
                <c:pt idx="2018">
                  <c:v>-6.0499992370605469</c:v>
                </c:pt>
                <c:pt idx="2019">
                  <c:v>-5.871429443359375</c:v>
                </c:pt>
                <c:pt idx="2020">
                  <c:v>-6.7857208251953125</c:v>
                </c:pt>
                <c:pt idx="2021">
                  <c:v>-5.6500015258789063</c:v>
                </c:pt>
                <c:pt idx="2022">
                  <c:v>-3.892852783203125</c:v>
                </c:pt>
                <c:pt idx="2023">
                  <c:v>-3.5214309692382813</c:v>
                </c:pt>
                <c:pt idx="2024">
                  <c:v>-2.471435546875</c:v>
                </c:pt>
                <c:pt idx="2025">
                  <c:v>-2.607147216796875</c:v>
                </c:pt>
                <c:pt idx="2026">
                  <c:v>-1.8000030517578125</c:v>
                </c:pt>
                <c:pt idx="2027">
                  <c:v>-2.142852783203125</c:v>
                </c:pt>
                <c:pt idx="2028">
                  <c:v>-3.9142913818359375</c:v>
                </c:pt>
                <c:pt idx="2029">
                  <c:v>-3.0571441650390625</c:v>
                </c:pt>
                <c:pt idx="2030">
                  <c:v>-3.0500030517578125</c:v>
                </c:pt>
                <c:pt idx="2031">
                  <c:v>-4.2285690307617188</c:v>
                </c:pt>
                <c:pt idx="2032">
                  <c:v>-3.357147216796875</c:v>
                </c:pt>
                <c:pt idx="2033">
                  <c:v>-3.6071395874023438</c:v>
                </c:pt>
                <c:pt idx="2034">
                  <c:v>-2.0785751342773438</c:v>
                </c:pt>
                <c:pt idx="2035">
                  <c:v>-0.65000152587890625</c:v>
                </c:pt>
                <c:pt idx="2036">
                  <c:v>-1.6642837524414063</c:v>
                </c:pt>
                <c:pt idx="2037">
                  <c:v>-2.871429443359375</c:v>
                </c:pt>
                <c:pt idx="2038">
                  <c:v>-1.6499996185302734</c:v>
                </c:pt>
                <c:pt idx="2039">
                  <c:v>-2.2142858505249023</c:v>
                </c:pt>
                <c:pt idx="2040">
                  <c:v>-2.2714290618896484</c:v>
                </c:pt>
                <c:pt idx="2041">
                  <c:v>-2.3357142806053162</c:v>
                </c:pt>
                <c:pt idx="2042">
                  <c:v>-1.3071422576904297</c:v>
                </c:pt>
                <c:pt idx="2043">
                  <c:v>-0.88571357727050781</c:v>
                </c:pt>
                <c:pt idx="2044">
                  <c:v>0.69285714626312256</c:v>
                </c:pt>
                <c:pt idx="2045">
                  <c:v>11.40000057220459</c:v>
                </c:pt>
                <c:pt idx="2046">
                  <c:v>-4.3000030517578125</c:v>
                </c:pt>
                <c:pt idx="2047">
                  <c:v>4.70000076293945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D618-4513-A36E-16F1B4A839AB}"/>
            </c:ext>
          </c:extLst>
        </c:ser>
        <c:ser>
          <c:idx val="2"/>
          <c:order val="2"/>
          <c:tx>
            <c:strRef>
              <c:f>flu!$S$6</c:f>
              <c:strCache>
                <c:ptCount val="1"/>
                <c:pt idx="0">
                  <c:v>S+ASE2+N-por10mkl-295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S$7:$S$2054</c:f>
              <c:numCache>
                <c:formatCode>General</c:formatCode>
                <c:ptCount val="2048"/>
                <c:pt idx="0">
                  <c:v>-2.8499984741210938</c:v>
                </c:pt>
                <c:pt idx="1">
                  <c:v>-2.25</c:v>
                </c:pt>
                <c:pt idx="2">
                  <c:v>0.34999847412109375</c:v>
                </c:pt>
                <c:pt idx="3">
                  <c:v>2.1428585052490234E-2</c:v>
                </c:pt>
                <c:pt idx="4">
                  <c:v>-4.28619384765625E-2</c:v>
                </c:pt>
                <c:pt idx="5">
                  <c:v>1.6785697937011719</c:v>
                </c:pt>
                <c:pt idx="6">
                  <c:v>2.9785728454589844</c:v>
                </c:pt>
                <c:pt idx="7">
                  <c:v>4.9499969482421875</c:v>
                </c:pt>
                <c:pt idx="8">
                  <c:v>5.871429443359375</c:v>
                </c:pt>
                <c:pt idx="9">
                  <c:v>4.1571426391601563</c:v>
                </c:pt>
                <c:pt idx="10">
                  <c:v>3.5357131958007813</c:v>
                </c:pt>
                <c:pt idx="11">
                  <c:v>3.4857139587402344</c:v>
                </c:pt>
                <c:pt idx="12">
                  <c:v>4.3071441650390625</c:v>
                </c:pt>
                <c:pt idx="13">
                  <c:v>3.0357131958007813</c:v>
                </c:pt>
                <c:pt idx="14">
                  <c:v>3.3857154846191406</c:v>
                </c:pt>
                <c:pt idx="15">
                  <c:v>2.1928596496582031</c:v>
                </c:pt>
                <c:pt idx="16">
                  <c:v>3.3357143402099609</c:v>
                </c:pt>
                <c:pt idx="17">
                  <c:v>4.1285743713378906</c:v>
                </c:pt>
                <c:pt idx="18">
                  <c:v>6.4357143044471741</c:v>
                </c:pt>
                <c:pt idx="19">
                  <c:v>2.6499999612569809</c:v>
                </c:pt>
                <c:pt idx="20">
                  <c:v>4.2214288711547852</c:v>
                </c:pt>
                <c:pt idx="21">
                  <c:v>3.6428565979003906</c:v>
                </c:pt>
                <c:pt idx="22">
                  <c:v>3.1928572654724121</c:v>
                </c:pt>
                <c:pt idx="23">
                  <c:v>2.75</c:v>
                </c:pt>
                <c:pt idx="24">
                  <c:v>2.728571891784668</c:v>
                </c:pt>
                <c:pt idx="25">
                  <c:v>2.3499994277954102</c:v>
                </c:pt>
                <c:pt idx="26">
                  <c:v>8.1571431159973145</c:v>
                </c:pt>
                <c:pt idx="27">
                  <c:v>8.5857143402099609</c:v>
                </c:pt>
                <c:pt idx="28">
                  <c:v>11.385713875293732</c:v>
                </c:pt>
                <c:pt idx="29">
                  <c:v>17.264285087585449</c:v>
                </c:pt>
                <c:pt idx="30">
                  <c:v>22.435713589191437</c:v>
                </c:pt>
                <c:pt idx="31">
                  <c:v>29.407142639160156</c:v>
                </c:pt>
                <c:pt idx="32">
                  <c:v>38.671427726745605</c:v>
                </c:pt>
                <c:pt idx="33">
                  <c:v>47.728572845458984</c:v>
                </c:pt>
                <c:pt idx="34">
                  <c:v>61.192858695983887</c:v>
                </c:pt>
                <c:pt idx="35">
                  <c:v>78.128574848175049</c:v>
                </c:pt>
                <c:pt idx="36">
                  <c:v>97.328575134277344</c:v>
                </c:pt>
                <c:pt idx="37">
                  <c:v>120.41428375244141</c:v>
                </c:pt>
                <c:pt idx="38">
                  <c:v>144.48571586608887</c:v>
                </c:pt>
                <c:pt idx="39">
                  <c:v>171.98571872711182</c:v>
                </c:pt>
                <c:pt idx="40">
                  <c:v>200.71427917480469</c:v>
                </c:pt>
                <c:pt idx="41">
                  <c:v>231.74286198616028</c:v>
                </c:pt>
                <c:pt idx="42">
                  <c:v>261.46428108215332</c:v>
                </c:pt>
                <c:pt idx="43">
                  <c:v>289.75000429153442</c:v>
                </c:pt>
                <c:pt idx="44">
                  <c:v>315.28570175170898</c:v>
                </c:pt>
                <c:pt idx="45">
                  <c:v>335.91428756713867</c:v>
                </c:pt>
                <c:pt idx="46">
                  <c:v>349.42857360839844</c:v>
                </c:pt>
                <c:pt idx="47">
                  <c:v>353.42856979370117</c:v>
                </c:pt>
                <c:pt idx="48">
                  <c:v>351.33572387695313</c:v>
                </c:pt>
                <c:pt idx="49">
                  <c:v>341.10000610351563</c:v>
                </c:pt>
                <c:pt idx="50">
                  <c:v>325.16429138183594</c:v>
                </c:pt>
                <c:pt idx="51">
                  <c:v>300.76426696777344</c:v>
                </c:pt>
                <c:pt idx="52">
                  <c:v>278.76426696777344</c:v>
                </c:pt>
                <c:pt idx="53">
                  <c:v>253.16429138183594</c:v>
                </c:pt>
                <c:pt idx="54">
                  <c:v>231.14999389648438</c:v>
                </c:pt>
                <c:pt idx="55">
                  <c:v>205.66427612304688</c:v>
                </c:pt>
                <c:pt idx="56">
                  <c:v>184.88571166992188</c:v>
                </c:pt>
                <c:pt idx="57">
                  <c:v>166.12858581542969</c:v>
                </c:pt>
                <c:pt idx="58">
                  <c:v>152.15715026855469</c:v>
                </c:pt>
                <c:pt idx="59">
                  <c:v>135.44999980926514</c:v>
                </c:pt>
                <c:pt idx="60">
                  <c:v>124.04285717010498</c:v>
                </c:pt>
                <c:pt idx="61">
                  <c:v>113.78571319580078</c:v>
                </c:pt>
                <c:pt idx="62">
                  <c:v>106.15714263916016</c:v>
                </c:pt>
                <c:pt idx="63">
                  <c:v>98.4571533203125</c:v>
                </c:pt>
                <c:pt idx="64">
                  <c:v>91.407142639160156</c:v>
                </c:pt>
                <c:pt idx="65">
                  <c:v>84.850006103515625</c:v>
                </c:pt>
                <c:pt idx="66">
                  <c:v>79.528564453125</c:v>
                </c:pt>
                <c:pt idx="67">
                  <c:v>73.607147216796875</c:v>
                </c:pt>
                <c:pt idx="68">
                  <c:v>68.892858028411865</c:v>
                </c:pt>
                <c:pt idx="69">
                  <c:v>64.899997711181641</c:v>
                </c:pt>
                <c:pt idx="70">
                  <c:v>64.264286041259766</c:v>
                </c:pt>
                <c:pt idx="71">
                  <c:v>60.828569412231445</c:v>
                </c:pt>
                <c:pt idx="72">
                  <c:v>61.592856407165527</c:v>
                </c:pt>
                <c:pt idx="73">
                  <c:v>61.914287567138672</c:v>
                </c:pt>
                <c:pt idx="74">
                  <c:v>64.578571319580078</c:v>
                </c:pt>
                <c:pt idx="75">
                  <c:v>63.885713577270508</c:v>
                </c:pt>
                <c:pt idx="76">
                  <c:v>65.028570175170898</c:v>
                </c:pt>
                <c:pt idx="77">
                  <c:v>63.457143783569336</c:v>
                </c:pt>
                <c:pt idx="78">
                  <c:v>65.335716247558594</c:v>
                </c:pt>
                <c:pt idx="79">
                  <c:v>64.449999332427979</c:v>
                </c:pt>
                <c:pt idx="80">
                  <c:v>66.878574371337891</c:v>
                </c:pt>
                <c:pt idx="81">
                  <c:v>65.221427440643311</c:v>
                </c:pt>
                <c:pt idx="82">
                  <c:v>67.828572273254395</c:v>
                </c:pt>
                <c:pt idx="83">
                  <c:v>68.171432495117188</c:v>
                </c:pt>
                <c:pt idx="84">
                  <c:v>70.492855072021484</c:v>
                </c:pt>
                <c:pt idx="85">
                  <c:v>71.542858123779297</c:v>
                </c:pt>
                <c:pt idx="86">
                  <c:v>73.035714149475098</c:v>
                </c:pt>
                <c:pt idx="87">
                  <c:v>72.207143783569336</c:v>
                </c:pt>
                <c:pt idx="88">
                  <c:v>73.285714149475098</c:v>
                </c:pt>
                <c:pt idx="89">
                  <c:v>74.442855834960938</c:v>
                </c:pt>
                <c:pt idx="90">
                  <c:v>77.657146453857422</c:v>
                </c:pt>
                <c:pt idx="91">
                  <c:v>76.014289855957031</c:v>
                </c:pt>
                <c:pt idx="92">
                  <c:v>77.27142333984375</c:v>
                </c:pt>
                <c:pt idx="93">
                  <c:v>79.349998474121094</c:v>
                </c:pt>
                <c:pt idx="94">
                  <c:v>81.378578186035156</c:v>
                </c:pt>
                <c:pt idx="95">
                  <c:v>82.535713195800781</c:v>
                </c:pt>
                <c:pt idx="96">
                  <c:v>83.107143402099609</c:v>
                </c:pt>
                <c:pt idx="97">
                  <c:v>82.907144069671631</c:v>
                </c:pt>
                <c:pt idx="98">
                  <c:v>85.328569412231445</c:v>
                </c:pt>
                <c:pt idx="99">
                  <c:v>85.592855453491211</c:v>
                </c:pt>
                <c:pt idx="100">
                  <c:v>86.307144165039063</c:v>
                </c:pt>
                <c:pt idx="101">
                  <c:v>85.678573608398438</c:v>
                </c:pt>
                <c:pt idx="102">
                  <c:v>86.507139205932617</c:v>
                </c:pt>
                <c:pt idx="103">
                  <c:v>87.999998569488525</c:v>
                </c:pt>
                <c:pt idx="104">
                  <c:v>89.064285278320313</c:v>
                </c:pt>
                <c:pt idx="105">
                  <c:v>90.107141494750977</c:v>
                </c:pt>
                <c:pt idx="106">
                  <c:v>91.928568363189697</c:v>
                </c:pt>
                <c:pt idx="107">
                  <c:v>90.24285888671875</c:v>
                </c:pt>
                <c:pt idx="108">
                  <c:v>91.407139778137207</c:v>
                </c:pt>
                <c:pt idx="109">
                  <c:v>91.31428337097168</c:v>
                </c:pt>
                <c:pt idx="110">
                  <c:v>90.84285831451416</c:v>
                </c:pt>
                <c:pt idx="111">
                  <c:v>93.107145071029663</c:v>
                </c:pt>
                <c:pt idx="112">
                  <c:v>93.621425628662109</c:v>
                </c:pt>
                <c:pt idx="113">
                  <c:v>92.614284515380859</c:v>
                </c:pt>
                <c:pt idx="114">
                  <c:v>96.471427917480469</c:v>
                </c:pt>
                <c:pt idx="115">
                  <c:v>97.207138061523438</c:v>
                </c:pt>
                <c:pt idx="116">
                  <c:v>97.578571319580078</c:v>
                </c:pt>
                <c:pt idx="117">
                  <c:v>96.721424102783203</c:v>
                </c:pt>
                <c:pt idx="118">
                  <c:v>95.857141494750977</c:v>
                </c:pt>
                <c:pt idx="119">
                  <c:v>95.771427154541016</c:v>
                </c:pt>
                <c:pt idx="120">
                  <c:v>99.135714530944824</c:v>
                </c:pt>
                <c:pt idx="121">
                  <c:v>97.514286041259766</c:v>
                </c:pt>
                <c:pt idx="122">
                  <c:v>96.171424865722656</c:v>
                </c:pt>
                <c:pt idx="123">
                  <c:v>95.664283752441406</c:v>
                </c:pt>
                <c:pt idx="124">
                  <c:v>96.157144546508789</c:v>
                </c:pt>
                <c:pt idx="125">
                  <c:v>95.535714030265808</c:v>
                </c:pt>
                <c:pt idx="126">
                  <c:v>95.557144165039063</c:v>
                </c:pt>
                <c:pt idx="127">
                  <c:v>89.500002861022949</c:v>
                </c:pt>
                <c:pt idx="128">
                  <c:v>87.84285831451416</c:v>
                </c:pt>
                <c:pt idx="129">
                  <c:v>88.19286060333252</c:v>
                </c:pt>
                <c:pt idx="130">
                  <c:v>89.314282881096005</c:v>
                </c:pt>
                <c:pt idx="131">
                  <c:v>88.085711479187012</c:v>
                </c:pt>
                <c:pt idx="132">
                  <c:v>87.828573226928711</c:v>
                </c:pt>
                <c:pt idx="133">
                  <c:v>86.257142543792725</c:v>
                </c:pt>
                <c:pt idx="134">
                  <c:v>88.635715484619141</c:v>
                </c:pt>
                <c:pt idx="135">
                  <c:v>89.357143402099609</c:v>
                </c:pt>
                <c:pt idx="136">
                  <c:v>88.292858123779297</c:v>
                </c:pt>
                <c:pt idx="137">
                  <c:v>86.185714721679688</c:v>
                </c:pt>
                <c:pt idx="138">
                  <c:v>83.05000114440918</c:v>
                </c:pt>
                <c:pt idx="139">
                  <c:v>81.7642822265625</c:v>
                </c:pt>
                <c:pt idx="140">
                  <c:v>82.135715484619141</c:v>
                </c:pt>
                <c:pt idx="141">
                  <c:v>80.835711479187012</c:v>
                </c:pt>
                <c:pt idx="142">
                  <c:v>79.985713958740234</c:v>
                </c:pt>
                <c:pt idx="143">
                  <c:v>78.285712242126465</c:v>
                </c:pt>
                <c:pt idx="144">
                  <c:v>78.414285659790039</c:v>
                </c:pt>
                <c:pt idx="145">
                  <c:v>80.299999237060547</c:v>
                </c:pt>
                <c:pt idx="146">
                  <c:v>78.114286422729492</c:v>
                </c:pt>
                <c:pt idx="147">
                  <c:v>75.564287185668945</c:v>
                </c:pt>
                <c:pt idx="148">
                  <c:v>74.407146453857422</c:v>
                </c:pt>
                <c:pt idx="149">
                  <c:v>73.042861938476563</c:v>
                </c:pt>
                <c:pt idx="150">
                  <c:v>72.635715484619141</c:v>
                </c:pt>
                <c:pt idx="151">
                  <c:v>71.664283752441406</c:v>
                </c:pt>
                <c:pt idx="152">
                  <c:v>71.42857551574707</c:v>
                </c:pt>
                <c:pt idx="153">
                  <c:v>71.128572463989258</c:v>
                </c:pt>
                <c:pt idx="154">
                  <c:v>69.235712051391602</c:v>
                </c:pt>
                <c:pt idx="155">
                  <c:v>68.928570747375488</c:v>
                </c:pt>
                <c:pt idx="156">
                  <c:v>69.392856597900391</c:v>
                </c:pt>
                <c:pt idx="157">
                  <c:v>69.18571662902832</c:v>
                </c:pt>
                <c:pt idx="158">
                  <c:v>66.978572845458984</c:v>
                </c:pt>
                <c:pt idx="159">
                  <c:v>65.621432065963745</c:v>
                </c:pt>
                <c:pt idx="160">
                  <c:v>66.592857152223587</c:v>
                </c:pt>
                <c:pt idx="161">
                  <c:v>67.571427345275879</c:v>
                </c:pt>
                <c:pt idx="162">
                  <c:v>66.392856597900391</c:v>
                </c:pt>
                <c:pt idx="163">
                  <c:v>63.500001668930054</c:v>
                </c:pt>
                <c:pt idx="164">
                  <c:v>62.064281940460205</c:v>
                </c:pt>
                <c:pt idx="165">
                  <c:v>60.621425628662109</c:v>
                </c:pt>
                <c:pt idx="166">
                  <c:v>60.192858695983887</c:v>
                </c:pt>
                <c:pt idx="167">
                  <c:v>56.771429061889648</c:v>
                </c:pt>
                <c:pt idx="168">
                  <c:v>56.685712814331055</c:v>
                </c:pt>
                <c:pt idx="169">
                  <c:v>52.650001525878906</c:v>
                </c:pt>
                <c:pt idx="170">
                  <c:v>52.021429061889648</c:v>
                </c:pt>
                <c:pt idx="171">
                  <c:v>50.842857360839844</c:v>
                </c:pt>
                <c:pt idx="172">
                  <c:v>51.442859649658203</c:v>
                </c:pt>
                <c:pt idx="173">
                  <c:v>49.428573608398438</c:v>
                </c:pt>
                <c:pt idx="174">
                  <c:v>49.457143783569336</c:v>
                </c:pt>
                <c:pt idx="175">
                  <c:v>48.678569793701172</c:v>
                </c:pt>
                <c:pt idx="176">
                  <c:v>51.757144927978516</c:v>
                </c:pt>
                <c:pt idx="177">
                  <c:v>48.19999885559082</c:v>
                </c:pt>
                <c:pt idx="178">
                  <c:v>47.478570938110352</c:v>
                </c:pt>
                <c:pt idx="179">
                  <c:v>46.278572082519531</c:v>
                </c:pt>
                <c:pt idx="180">
                  <c:v>46.121429443359375</c:v>
                </c:pt>
                <c:pt idx="181">
                  <c:v>44.414285659790039</c:v>
                </c:pt>
                <c:pt idx="182">
                  <c:v>42.492857456207275</c:v>
                </c:pt>
                <c:pt idx="183">
                  <c:v>40.992855072021484</c:v>
                </c:pt>
                <c:pt idx="184">
                  <c:v>42.44285774230957</c:v>
                </c:pt>
                <c:pt idx="185">
                  <c:v>42.221426010131836</c:v>
                </c:pt>
                <c:pt idx="186">
                  <c:v>41.821428298950195</c:v>
                </c:pt>
                <c:pt idx="187">
                  <c:v>39.25714111328125</c:v>
                </c:pt>
                <c:pt idx="188">
                  <c:v>37.121433258056641</c:v>
                </c:pt>
                <c:pt idx="189">
                  <c:v>37.135715484619141</c:v>
                </c:pt>
                <c:pt idx="190">
                  <c:v>35.935714244842529</c:v>
                </c:pt>
                <c:pt idx="191">
                  <c:v>36.371429443359375</c:v>
                </c:pt>
                <c:pt idx="192">
                  <c:v>35.7357177734375</c:v>
                </c:pt>
                <c:pt idx="193">
                  <c:v>34.228569030761719</c:v>
                </c:pt>
                <c:pt idx="194">
                  <c:v>35.864288330078125</c:v>
                </c:pt>
                <c:pt idx="195">
                  <c:v>37.05000114440918</c:v>
                </c:pt>
                <c:pt idx="196">
                  <c:v>35.728571891784668</c:v>
                </c:pt>
                <c:pt idx="197">
                  <c:v>34.478569984436035</c:v>
                </c:pt>
                <c:pt idx="198">
                  <c:v>34.385714530944824</c:v>
                </c:pt>
                <c:pt idx="199">
                  <c:v>30.942855834960938</c:v>
                </c:pt>
                <c:pt idx="200">
                  <c:v>31.800001323223114</c:v>
                </c:pt>
                <c:pt idx="201">
                  <c:v>28.750000536441803</c:v>
                </c:pt>
                <c:pt idx="202">
                  <c:v>29.521428108215332</c:v>
                </c:pt>
                <c:pt idx="203">
                  <c:v>28.992857456207275</c:v>
                </c:pt>
                <c:pt idx="204">
                  <c:v>30.028570890426636</c:v>
                </c:pt>
                <c:pt idx="205">
                  <c:v>28.442856311798096</c:v>
                </c:pt>
                <c:pt idx="206">
                  <c:v>30.042856216430664</c:v>
                </c:pt>
                <c:pt idx="207">
                  <c:v>27.571427941322327</c:v>
                </c:pt>
                <c:pt idx="208">
                  <c:v>30.157142639160156</c:v>
                </c:pt>
                <c:pt idx="209">
                  <c:v>29.171428680419922</c:v>
                </c:pt>
                <c:pt idx="210">
                  <c:v>29.628570556640625</c:v>
                </c:pt>
                <c:pt idx="211">
                  <c:v>27.185714721679688</c:v>
                </c:pt>
                <c:pt idx="212">
                  <c:v>26.450004577636719</c:v>
                </c:pt>
                <c:pt idx="213">
                  <c:v>25.478569030761719</c:v>
                </c:pt>
                <c:pt idx="214">
                  <c:v>25.385704040527344</c:v>
                </c:pt>
                <c:pt idx="215">
                  <c:v>23.135719299316406</c:v>
                </c:pt>
                <c:pt idx="216">
                  <c:v>21.25</c:v>
                </c:pt>
                <c:pt idx="217">
                  <c:v>20.44285774230957</c:v>
                </c:pt>
                <c:pt idx="218">
                  <c:v>21.871427774429321</c:v>
                </c:pt>
                <c:pt idx="219">
                  <c:v>22.485714435577393</c:v>
                </c:pt>
                <c:pt idx="220">
                  <c:v>22.164285659790039</c:v>
                </c:pt>
                <c:pt idx="221">
                  <c:v>22.685715675354004</c:v>
                </c:pt>
                <c:pt idx="222">
                  <c:v>22.721427917480469</c:v>
                </c:pt>
                <c:pt idx="223">
                  <c:v>24.407142639160156</c:v>
                </c:pt>
                <c:pt idx="224">
                  <c:v>22.664283752441406</c:v>
                </c:pt>
                <c:pt idx="225">
                  <c:v>22.521430969238281</c:v>
                </c:pt>
                <c:pt idx="226">
                  <c:v>19.535717010498047</c:v>
                </c:pt>
                <c:pt idx="227">
                  <c:v>19.464286804199219</c:v>
                </c:pt>
                <c:pt idx="228">
                  <c:v>18.407142639160156</c:v>
                </c:pt>
                <c:pt idx="229">
                  <c:v>16.728572249412537</c:v>
                </c:pt>
                <c:pt idx="230">
                  <c:v>13.471428394317627</c:v>
                </c:pt>
                <c:pt idx="231">
                  <c:v>13.414284706115723</c:v>
                </c:pt>
                <c:pt idx="232">
                  <c:v>12.04285717010498</c:v>
                </c:pt>
                <c:pt idx="233">
                  <c:v>13.085715293884277</c:v>
                </c:pt>
                <c:pt idx="234">
                  <c:v>12.649999856948853</c:v>
                </c:pt>
                <c:pt idx="235">
                  <c:v>10.007143020629883</c:v>
                </c:pt>
                <c:pt idx="236">
                  <c:v>10.614285469055176</c:v>
                </c:pt>
                <c:pt idx="237">
                  <c:v>10.885714530944824</c:v>
                </c:pt>
                <c:pt idx="238">
                  <c:v>9.4428558349609375</c:v>
                </c:pt>
                <c:pt idx="239">
                  <c:v>8.1714277267456055</c:v>
                </c:pt>
                <c:pt idx="240">
                  <c:v>7.6499996185302734</c:v>
                </c:pt>
                <c:pt idx="241">
                  <c:v>5.8785712718963623</c:v>
                </c:pt>
                <c:pt idx="242">
                  <c:v>9.1357135772705078</c:v>
                </c:pt>
                <c:pt idx="243">
                  <c:v>10.385711669921875</c:v>
                </c:pt>
                <c:pt idx="244">
                  <c:v>9.921417236328125</c:v>
                </c:pt>
                <c:pt idx="245">
                  <c:v>9.74285888671875</c:v>
                </c:pt>
                <c:pt idx="246">
                  <c:v>9.864288330078125</c:v>
                </c:pt>
                <c:pt idx="247">
                  <c:v>8.0428466796875</c:v>
                </c:pt>
                <c:pt idx="248">
                  <c:v>10.0142822265625</c:v>
                </c:pt>
                <c:pt idx="249">
                  <c:v>7.300018310546875</c:v>
                </c:pt>
                <c:pt idx="250">
                  <c:v>4.928571343421936</c:v>
                </c:pt>
                <c:pt idx="251">
                  <c:v>6.0357131958007813</c:v>
                </c:pt>
                <c:pt idx="252">
                  <c:v>7.0357142686843872</c:v>
                </c:pt>
                <c:pt idx="253">
                  <c:v>7.7214288711547852</c:v>
                </c:pt>
                <c:pt idx="254">
                  <c:v>10.442857265472412</c:v>
                </c:pt>
                <c:pt idx="255">
                  <c:v>9.1428570747375488</c:v>
                </c:pt>
                <c:pt idx="256">
                  <c:v>10.864285469055176</c:v>
                </c:pt>
                <c:pt idx="257">
                  <c:v>10.592856645584106</c:v>
                </c:pt>
                <c:pt idx="258">
                  <c:v>10.114285945892334</c:v>
                </c:pt>
                <c:pt idx="259">
                  <c:v>9.5642852783203125</c:v>
                </c:pt>
                <c:pt idx="260">
                  <c:v>10.792856216430664</c:v>
                </c:pt>
                <c:pt idx="261">
                  <c:v>9.5285720825195313</c:v>
                </c:pt>
                <c:pt idx="262">
                  <c:v>11.635713577270508</c:v>
                </c:pt>
                <c:pt idx="263">
                  <c:v>11.021427154541016</c:v>
                </c:pt>
                <c:pt idx="264">
                  <c:v>12.75</c:v>
                </c:pt>
                <c:pt idx="265">
                  <c:v>12.150000095367432</c:v>
                </c:pt>
                <c:pt idx="266">
                  <c:v>13.914287567138672</c:v>
                </c:pt>
                <c:pt idx="267">
                  <c:v>10.778568267822266</c:v>
                </c:pt>
                <c:pt idx="268">
                  <c:v>12.449996948242188</c:v>
                </c:pt>
                <c:pt idx="269">
                  <c:v>11.207141876220703</c:v>
                </c:pt>
                <c:pt idx="270">
                  <c:v>14.057144165039063</c:v>
                </c:pt>
                <c:pt idx="271">
                  <c:v>13.364285469055176</c:v>
                </c:pt>
                <c:pt idx="272">
                  <c:v>15.428570747375488</c:v>
                </c:pt>
                <c:pt idx="273">
                  <c:v>14.564286231994629</c:v>
                </c:pt>
                <c:pt idx="274">
                  <c:v>16.450000405311584</c:v>
                </c:pt>
                <c:pt idx="275">
                  <c:v>14.107142686843872</c:v>
                </c:pt>
                <c:pt idx="276">
                  <c:v>14.149999856948853</c:v>
                </c:pt>
                <c:pt idx="277">
                  <c:v>10.89285683631897</c:v>
                </c:pt>
                <c:pt idx="278">
                  <c:v>11.971428990364075</c:v>
                </c:pt>
                <c:pt idx="279">
                  <c:v>11.250000238418579</c:v>
                </c:pt>
                <c:pt idx="280">
                  <c:v>13.257142782211304</c:v>
                </c:pt>
                <c:pt idx="281">
                  <c:v>11.900000333786011</c:v>
                </c:pt>
                <c:pt idx="282">
                  <c:v>13.585715055465698</c:v>
                </c:pt>
                <c:pt idx="283">
                  <c:v>13.814285755157471</c:v>
                </c:pt>
                <c:pt idx="284">
                  <c:v>16.199999809265137</c:v>
                </c:pt>
                <c:pt idx="285">
                  <c:v>14.442855834960938</c:v>
                </c:pt>
                <c:pt idx="286">
                  <c:v>15.578575134277344</c:v>
                </c:pt>
                <c:pt idx="287">
                  <c:v>13.328567504882813</c:v>
                </c:pt>
                <c:pt idx="288">
                  <c:v>16.192855834960938</c:v>
                </c:pt>
                <c:pt idx="289">
                  <c:v>12.842857360839844</c:v>
                </c:pt>
                <c:pt idx="290">
                  <c:v>13.357139587402344</c:v>
                </c:pt>
                <c:pt idx="291">
                  <c:v>10.664283752441406</c:v>
                </c:pt>
                <c:pt idx="292">
                  <c:v>10.807144165039063</c:v>
                </c:pt>
                <c:pt idx="293">
                  <c:v>7.9857141375541687</c:v>
                </c:pt>
                <c:pt idx="294">
                  <c:v>6.2214279174804688</c:v>
                </c:pt>
                <c:pt idx="295">
                  <c:v>3.7642860412597656</c:v>
                </c:pt>
                <c:pt idx="296">
                  <c:v>5.9428558349609375</c:v>
                </c:pt>
                <c:pt idx="297">
                  <c:v>2.1785697937011719</c:v>
                </c:pt>
                <c:pt idx="298">
                  <c:v>2.2999997138977051</c:v>
                </c:pt>
                <c:pt idx="299">
                  <c:v>2.642857551574707</c:v>
                </c:pt>
                <c:pt idx="300">
                  <c:v>2.8214282989501953</c:v>
                </c:pt>
                <c:pt idx="301">
                  <c:v>2.8285713195800781</c:v>
                </c:pt>
                <c:pt idx="302">
                  <c:v>3.192857027053833</c:v>
                </c:pt>
                <c:pt idx="303">
                  <c:v>2.5285701751708984</c:v>
                </c:pt>
                <c:pt idx="304">
                  <c:v>4.3214282989501953</c:v>
                </c:pt>
                <c:pt idx="305">
                  <c:v>3.385714054107666</c:v>
                </c:pt>
                <c:pt idx="306">
                  <c:v>1.8571428656578064</c:v>
                </c:pt>
                <c:pt idx="307">
                  <c:v>2.7857141494750977</c:v>
                </c:pt>
                <c:pt idx="308">
                  <c:v>4.3642864227294922</c:v>
                </c:pt>
                <c:pt idx="309">
                  <c:v>4.9428596496582031</c:v>
                </c:pt>
                <c:pt idx="310">
                  <c:v>5.2928581237792969</c:v>
                </c:pt>
                <c:pt idx="311">
                  <c:v>5.1499977111816406</c:v>
                </c:pt>
                <c:pt idx="312">
                  <c:v>6.8714284896850586</c:v>
                </c:pt>
                <c:pt idx="313">
                  <c:v>7.5857143402099609</c:v>
                </c:pt>
                <c:pt idx="314">
                  <c:v>7.7214279174804688</c:v>
                </c:pt>
                <c:pt idx="315">
                  <c:v>6.4571428298950195</c:v>
                </c:pt>
                <c:pt idx="316">
                  <c:v>6</c:v>
                </c:pt>
                <c:pt idx="317">
                  <c:v>5.5571422576904297</c:v>
                </c:pt>
                <c:pt idx="318">
                  <c:v>5.5</c:v>
                </c:pt>
                <c:pt idx="319">
                  <c:v>5.0571441650390625</c:v>
                </c:pt>
                <c:pt idx="320">
                  <c:v>5.7071418762207031</c:v>
                </c:pt>
                <c:pt idx="321">
                  <c:v>3.8285713195800781</c:v>
                </c:pt>
                <c:pt idx="322">
                  <c:v>5.8714289665222168</c:v>
                </c:pt>
                <c:pt idx="323">
                  <c:v>5.6428565979003906</c:v>
                </c:pt>
                <c:pt idx="324">
                  <c:v>7.5642852783203125</c:v>
                </c:pt>
                <c:pt idx="325">
                  <c:v>5.8071441650390625</c:v>
                </c:pt>
                <c:pt idx="326">
                  <c:v>5.2785720825195313</c:v>
                </c:pt>
                <c:pt idx="327">
                  <c:v>4.3785724639892578</c:v>
                </c:pt>
                <c:pt idx="328">
                  <c:v>4.2000007629394531</c:v>
                </c:pt>
                <c:pt idx="329">
                  <c:v>2.8214282989501953</c:v>
                </c:pt>
                <c:pt idx="330">
                  <c:v>2.7357139587402344</c:v>
                </c:pt>
                <c:pt idx="331">
                  <c:v>0.89999771118164063</c:v>
                </c:pt>
                <c:pt idx="332">
                  <c:v>4.1642856597900391</c:v>
                </c:pt>
                <c:pt idx="333">
                  <c:v>4.2857141494750977</c:v>
                </c:pt>
                <c:pt idx="334">
                  <c:v>3.7857151031494141</c:v>
                </c:pt>
                <c:pt idx="335">
                  <c:v>5.8357124328613281</c:v>
                </c:pt>
                <c:pt idx="336">
                  <c:v>6.0714282989501953</c:v>
                </c:pt>
                <c:pt idx="337">
                  <c:v>6.0285701751708984</c:v>
                </c:pt>
                <c:pt idx="338">
                  <c:v>5.7428569793701172</c:v>
                </c:pt>
                <c:pt idx="339">
                  <c:v>6.1928558349609375</c:v>
                </c:pt>
                <c:pt idx="340">
                  <c:v>7.0571403503417969</c:v>
                </c:pt>
                <c:pt idx="341">
                  <c:v>8.628570556640625</c:v>
                </c:pt>
                <c:pt idx="342">
                  <c:v>7.9499969482421875</c:v>
                </c:pt>
                <c:pt idx="343">
                  <c:v>8.1857143640518188</c:v>
                </c:pt>
                <c:pt idx="344">
                  <c:v>9.5571432113647461</c:v>
                </c:pt>
                <c:pt idx="345">
                  <c:v>10.735714316368103</c:v>
                </c:pt>
                <c:pt idx="346">
                  <c:v>10.264286041259766</c:v>
                </c:pt>
                <c:pt idx="347">
                  <c:v>7.9500007629394531</c:v>
                </c:pt>
                <c:pt idx="348">
                  <c:v>8.2642860412597656</c:v>
                </c:pt>
                <c:pt idx="349">
                  <c:v>7.7571449279785156</c:v>
                </c:pt>
                <c:pt idx="350">
                  <c:v>7.8642854690551758</c:v>
                </c:pt>
                <c:pt idx="351">
                  <c:v>6.614285945892334</c:v>
                </c:pt>
                <c:pt idx="352">
                  <c:v>6.4000002145767212</c:v>
                </c:pt>
                <c:pt idx="353">
                  <c:v>5.128570556640625</c:v>
                </c:pt>
                <c:pt idx="354">
                  <c:v>8.1285715103149414</c:v>
                </c:pt>
                <c:pt idx="355">
                  <c:v>8.6642856597900391</c:v>
                </c:pt>
                <c:pt idx="356">
                  <c:v>10.014286041259766</c:v>
                </c:pt>
                <c:pt idx="357">
                  <c:v>10.771430969238281</c:v>
                </c:pt>
                <c:pt idx="358">
                  <c:v>11.214282989501953</c:v>
                </c:pt>
                <c:pt idx="359">
                  <c:v>11.399997711181641</c:v>
                </c:pt>
                <c:pt idx="360">
                  <c:v>12.864284515380859</c:v>
                </c:pt>
                <c:pt idx="361">
                  <c:v>9.8214263916015625</c:v>
                </c:pt>
                <c:pt idx="362">
                  <c:v>8.9142875671386719</c:v>
                </c:pt>
                <c:pt idx="363">
                  <c:v>7.6285743713378906</c:v>
                </c:pt>
                <c:pt idx="364">
                  <c:v>8.1285724639892578</c:v>
                </c:pt>
                <c:pt idx="365">
                  <c:v>7.4142837524414063</c:v>
                </c:pt>
                <c:pt idx="366">
                  <c:v>7.9857139587402344</c:v>
                </c:pt>
                <c:pt idx="367">
                  <c:v>5.5428573787212372</c:v>
                </c:pt>
                <c:pt idx="368">
                  <c:v>7.8500003814697266</c:v>
                </c:pt>
                <c:pt idx="369">
                  <c:v>6.5357131958007813</c:v>
                </c:pt>
                <c:pt idx="370">
                  <c:v>6.7000026702880859</c:v>
                </c:pt>
                <c:pt idx="371">
                  <c:v>3.8071422576904297</c:v>
                </c:pt>
                <c:pt idx="372">
                  <c:v>5.9285697937011719</c:v>
                </c:pt>
                <c:pt idx="373">
                  <c:v>4.8357143402099609</c:v>
                </c:pt>
                <c:pt idx="374">
                  <c:v>7.2714285850524902</c:v>
                </c:pt>
                <c:pt idx="375">
                  <c:v>7.0071430206298828</c:v>
                </c:pt>
                <c:pt idx="376">
                  <c:v>8.3428573608398438</c:v>
                </c:pt>
                <c:pt idx="377">
                  <c:v>8.9785728454589844</c:v>
                </c:pt>
                <c:pt idx="378">
                  <c:v>12.442857265472412</c:v>
                </c:pt>
                <c:pt idx="379">
                  <c:v>10.985714912414551</c:v>
                </c:pt>
                <c:pt idx="380">
                  <c:v>11.607143402099609</c:v>
                </c:pt>
                <c:pt idx="381">
                  <c:v>10.357141494750977</c:v>
                </c:pt>
                <c:pt idx="382">
                  <c:v>9.25</c:v>
                </c:pt>
                <c:pt idx="383">
                  <c:v>10.207141876220703</c:v>
                </c:pt>
                <c:pt idx="384">
                  <c:v>10.414283752441406</c:v>
                </c:pt>
                <c:pt idx="385">
                  <c:v>7.1785697937011719</c:v>
                </c:pt>
                <c:pt idx="386">
                  <c:v>6.2214260101318359</c:v>
                </c:pt>
                <c:pt idx="387">
                  <c:v>5.6285686492919922</c:v>
                </c:pt>
                <c:pt idx="388">
                  <c:v>5.1571426391601563</c:v>
                </c:pt>
                <c:pt idx="389">
                  <c:v>6.5857143402099609</c:v>
                </c:pt>
                <c:pt idx="390">
                  <c:v>6.2214279174804688</c:v>
                </c:pt>
                <c:pt idx="391">
                  <c:v>3.5357141494750977</c:v>
                </c:pt>
                <c:pt idx="392">
                  <c:v>3.8857154846191406</c:v>
                </c:pt>
                <c:pt idx="393">
                  <c:v>3.24285888671875</c:v>
                </c:pt>
                <c:pt idx="394">
                  <c:v>2.8642845153808594</c:v>
                </c:pt>
                <c:pt idx="395">
                  <c:v>3.5642852783203125</c:v>
                </c:pt>
                <c:pt idx="396">
                  <c:v>3.7785720825195313</c:v>
                </c:pt>
                <c:pt idx="397">
                  <c:v>1.5785713195800781</c:v>
                </c:pt>
                <c:pt idx="398">
                  <c:v>3.3214263916015625</c:v>
                </c:pt>
                <c:pt idx="399">
                  <c:v>3.9785728454589844</c:v>
                </c:pt>
                <c:pt idx="400">
                  <c:v>5.0357143878936768</c:v>
                </c:pt>
                <c:pt idx="401">
                  <c:v>7.2285728454589844</c:v>
                </c:pt>
                <c:pt idx="402">
                  <c:v>7.2571430206298828</c:v>
                </c:pt>
                <c:pt idx="403">
                  <c:v>5.5857143402099609</c:v>
                </c:pt>
                <c:pt idx="404">
                  <c:v>7.5071425437927246</c:v>
                </c:pt>
                <c:pt idx="405">
                  <c:v>9.9428567886352539</c:v>
                </c:pt>
                <c:pt idx="406">
                  <c:v>11.157142758369446</c:v>
                </c:pt>
                <c:pt idx="407">
                  <c:v>10.257142556831241</c:v>
                </c:pt>
                <c:pt idx="408">
                  <c:v>9.4571418762207031</c:v>
                </c:pt>
                <c:pt idx="409">
                  <c:v>8.6000001430511475</c:v>
                </c:pt>
                <c:pt idx="410">
                  <c:v>9.3785710334777832</c:v>
                </c:pt>
                <c:pt idx="411">
                  <c:v>9.5785713195800781</c:v>
                </c:pt>
                <c:pt idx="412">
                  <c:v>7.9642868041992188</c:v>
                </c:pt>
                <c:pt idx="413">
                  <c:v>7.49285888671875</c:v>
                </c:pt>
                <c:pt idx="414">
                  <c:v>8.371429443359375</c:v>
                </c:pt>
                <c:pt idx="415">
                  <c:v>7.6500015258789063</c:v>
                </c:pt>
                <c:pt idx="416">
                  <c:v>7.628570556640625</c:v>
                </c:pt>
                <c:pt idx="417">
                  <c:v>6.9500045776367188</c:v>
                </c:pt>
                <c:pt idx="418">
                  <c:v>5.9357147216796875</c:v>
                </c:pt>
                <c:pt idx="419">
                  <c:v>5.1571426391601563</c:v>
                </c:pt>
                <c:pt idx="420">
                  <c:v>4.0714282989501953</c:v>
                </c:pt>
                <c:pt idx="421">
                  <c:v>5.6142845153808594</c:v>
                </c:pt>
                <c:pt idx="422">
                  <c:v>6.0571432113647461</c:v>
                </c:pt>
                <c:pt idx="423">
                  <c:v>6.6642837524414063</c:v>
                </c:pt>
                <c:pt idx="424">
                  <c:v>6.6642837524414063</c:v>
                </c:pt>
                <c:pt idx="425">
                  <c:v>5.8499984741210938</c:v>
                </c:pt>
                <c:pt idx="426">
                  <c:v>7.8214302062988281</c:v>
                </c:pt>
                <c:pt idx="427">
                  <c:v>7.1428565979003906</c:v>
                </c:pt>
                <c:pt idx="428">
                  <c:v>6.4142875671386719</c:v>
                </c:pt>
                <c:pt idx="429">
                  <c:v>4.4500007629394531</c:v>
                </c:pt>
                <c:pt idx="430">
                  <c:v>3.9285697937011719</c:v>
                </c:pt>
                <c:pt idx="431">
                  <c:v>4.8142852783203125</c:v>
                </c:pt>
                <c:pt idx="432">
                  <c:v>5.7642841339111328</c:v>
                </c:pt>
                <c:pt idx="433">
                  <c:v>5.8785712718963623</c:v>
                </c:pt>
                <c:pt idx="434">
                  <c:v>4.8357133865356445</c:v>
                </c:pt>
                <c:pt idx="435">
                  <c:v>3.2000007629394531</c:v>
                </c:pt>
                <c:pt idx="436">
                  <c:v>6.2214260101318359</c:v>
                </c:pt>
                <c:pt idx="437">
                  <c:v>6.5428571701049805</c:v>
                </c:pt>
                <c:pt idx="438">
                  <c:v>6.121429443359375</c:v>
                </c:pt>
                <c:pt idx="439">
                  <c:v>4.9357128143310547</c:v>
                </c:pt>
                <c:pt idx="440">
                  <c:v>2.9571437835693359</c:v>
                </c:pt>
                <c:pt idx="441">
                  <c:v>3.6428604125976563</c:v>
                </c:pt>
                <c:pt idx="442">
                  <c:v>5.5642890930175781</c:v>
                </c:pt>
                <c:pt idx="443">
                  <c:v>5.0357151031494141</c:v>
                </c:pt>
                <c:pt idx="444">
                  <c:v>4.8857135772705078</c:v>
                </c:pt>
                <c:pt idx="445">
                  <c:v>4.8857135772705078</c:v>
                </c:pt>
                <c:pt idx="446">
                  <c:v>4.8857135772705078</c:v>
                </c:pt>
                <c:pt idx="447">
                  <c:v>4.8857135772705078</c:v>
                </c:pt>
                <c:pt idx="448">
                  <c:v>4.8857135772705078</c:v>
                </c:pt>
                <c:pt idx="449">
                  <c:v>4.8857135772705078</c:v>
                </c:pt>
                <c:pt idx="450">
                  <c:v>4.8857135772705078</c:v>
                </c:pt>
                <c:pt idx="451">
                  <c:v>4.8857135772705078</c:v>
                </c:pt>
                <c:pt idx="452">
                  <c:v>10.357142925262451</c:v>
                </c:pt>
                <c:pt idx="453">
                  <c:v>10.757142901420593</c:v>
                </c:pt>
                <c:pt idx="454">
                  <c:v>10.642856597900391</c:v>
                </c:pt>
                <c:pt idx="455">
                  <c:v>10.507143020629883</c:v>
                </c:pt>
                <c:pt idx="456">
                  <c:v>9.0642852783203125</c:v>
                </c:pt>
                <c:pt idx="457">
                  <c:v>7.5928573608398438</c:v>
                </c:pt>
                <c:pt idx="458">
                  <c:v>5.6285715103149414</c:v>
                </c:pt>
                <c:pt idx="459">
                  <c:v>4.6500005722045898</c:v>
                </c:pt>
                <c:pt idx="460">
                  <c:v>2.4214286804199219</c:v>
                </c:pt>
                <c:pt idx="461">
                  <c:v>0.75714302062988281</c:v>
                </c:pt>
                <c:pt idx="462">
                  <c:v>-0.34285736083984375</c:v>
                </c:pt>
                <c:pt idx="463">
                  <c:v>-2.0357131958007813</c:v>
                </c:pt>
                <c:pt idx="464">
                  <c:v>-0.37142848968505859</c:v>
                </c:pt>
                <c:pt idx="465">
                  <c:v>0.50714302062988281</c:v>
                </c:pt>
                <c:pt idx="466">
                  <c:v>0.88571453094482422</c:v>
                </c:pt>
                <c:pt idx="467">
                  <c:v>1.4000015258789063</c:v>
                </c:pt>
                <c:pt idx="468">
                  <c:v>2.8857154846191406</c:v>
                </c:pt>
                <c:pt idx="469">
                  <c:v>2.9357147216796875</c:v>
                </c:pt>
                <c:pt idx="470">
                  <c:v>4.3928585052490234</c:v>
                </c:pt>
                <c:pt idx="471">
                  <c:v>2.9428558349609375</c:v>
                </c:pt>
                <c:pt idx="472">
                  <c:v>3.5714282989501953</c:v>
                </c:pt>
                <c:pt idx="473">
                  <c:v>1.9285712242126465</c:v>
                </c:pt>
                <c:pt idx="474">
                  <c:v>2.5071449279785156</c:v>
                </c:pt>
                <c:pt idx="475">
                  <c:v>1.3214263916015625</c:v>
                </c:pt>
                <c:pt idx="476">
                  <c:v>1.857147216796875</c:v>
                </c:pt>
                <c:pt idx="477">
                  <c:v>-0.23571014404296875</c:v>
                </c:pt>
                <c:pt idx="478">
                  <c:v>-0.2928619384765625</c:v>
                </c:pt>
                <c:pt idx="479">
                  <c:v>-0.10713958740234375</c:v>
                </c:pt>
                <c:pt idx="480">
                  <c:v>1.5499992370605469</c:v>
                </c:pt>
                <c:pt idx="481">
                  <c:v>1.1571435928344727</c:v>
                </c:pt>
                <c:pt idx="482">
                  <c:v>0.67142868041992188</c:v>
                </c:pt>
                <c:pt idx="483">
                  <c:v>-0.89999961853027344</c:v>
                </c:pt>
                <c:pt idx="484">
                  <c:v>2.2357144355773926</c:v>
                </c:pt>
                <c:pt idx="485">
                  <c:v>2.9285712242126465</c:v>
                </c:pt>
                <c:pt idx="486">
                  <c:v>4.7857141494750977</c:v>
                </c:pt>
                <c:pt idx="487">
                  <c:v>3.3499994277954102</c:v>
                </c:pt>
                <c:pt idx="488">
                  <c:v>1.4357142969965935</c:v>
                </c:pt>
                <c:pt idx="489">
                  <c:v>2.2000000476837158</c:v>
                </c:pt>
                <c:pt idx="490">
                  <c:v>3.4214286804199219</c:v>
                </c:pt>
                <c:pt idx="491">
                  <c:v>1.8642854690551758</c:v>
                </c:pt>
                <c:pt idx="492">
                  <c:v>1.6785697937011719</c:v>
                </c:pt>
                <c:pt idx="493">
                  <c:v>-0.98571586608886719</c:v>
                </c:pt>
                <c:pt idx="494">
                  <c:v>1.2642860412597656</c:v>
                </c:pt>
                <c:pt idx="495">
                  <c:v>3.892857551574707</c:v>
                </c:pt>
                <c:pt idx="496">
                  <c:v>5.364288330078125</c:v>
                </c:pt>
                <c:pt idx="497">
                  <c:v>4.7357139587402344</c:v>
                </c:pt>
                <c:pt idx="498">
                  <c:v>4.4999980926513672</c:v>
                </c:pt>
                <c:pt idx="499">
                  <c:v>4.5</c:v>
                </c:pt>
                <c:pt idx="500">
                  <c:v>5.9571437835693359</c:v>
                </c:pt>
                <c:pt idx="501">
                  <c:v>4.6785697937011719</c:v>
                </c:pt>
                <c:pt idx="502">
                  <c:v>2.7428569793701172</c:v>
                </c:pt>
                <c:pt idx="503">
                  <c:v>2.2500038146972656</c:v>
                </c:pt>
                <c:pt idx="504">
                  <c:v>2.7071418762207031</c:v>
                </c:pt>
                <c:pt idx="505">
                  <c:v>2.25</c:v>
                </c:pt>
                <c:pt idx="506">
                  <c:v>3.235713005065918</c:v>
                </c:pt>
                <c:pt idx="507">
                  <c:v>2.2714285850524902</c:v>
                </c:pt>
                <c:pt idx="508">
                  <c:v>2.7285714149475098</c:v>
                </c:pt>
                <c:pt idx="509">
                  <c:v>2.8142852783203125</c:v>
                </c:pt>
                <c:pt idx="510">
                  <c:v>1.4071426391601563</c:v>
                </c:pt>
                <c:pt idx="511">
                  <c:v>0.42856979370117188</c:v>
                </c:pt>
                <c:pt idx="512">
                  <c:v>0.45714187622070313</c:v>
                </c:pt>
                <c:pt idx="513">
                  <c:v>-0.58571624755859375</c:v>
                </c:pt>
                <c:pt idx="514">
                  <c:v>0.29285430908203125</c:v>
                </c:pt>
                <c:pt idx="515">
                  <c:v>-0.82143020629882813</c:v>
                </c:pt>
                <c:pt idx="516">
                  <c:v>0.11428451538085938</c:v>
                </c:pt>
                <c:pt idx="517">
                  <c:v>-0.42856979370117188</c:v>
                </c:pt>
                <c:pt idx="518">
                  <c:v>-0.47857284545898438</c:v>
                </c:pt>
                <c:pt idx="519">
                  <c:v>0.29999923706054688</c:v>
                </c:pt>
                <c:pt idx="520">
                  <c:v>0.45000000298023224</c:v>
                </c:pt>
                <c:pt idx="521">
                  <c:v>-1.8071427345275879</c:v>
                </c:pt>
                <c:pt idx="522">
                  <c:v>-1.1071429252624512</c:v>
                </c:pt>
                <c:pt idx="523">
                  <c:v>-1.9928569793701172</c:v>
                </c:pt>
                <c:pt idx="524">
                  <c:v>-1.2571430206298828</c:v>
                </c:pt>
                <c:pt idx="525">
                  <c:v>-0.30714321136474609</c:v>
                </c:pt>
                <c:pt idx="526">
                  <c:v>-0.32857131958007813</c:v>
                </c:pt>
                <c:pt idx="527">
                  <c:v>-0.90714263916015625</c:v>
                </c:pt>
                <c:pt idx="528">
                  <c:v>0.6857142448425293</c:v>
                </c:pt>
                <c:pt idx="529">
                  <c:v>-1.5500011444091797</c:v>
                </c:pt>
                <c:pt idx="530">
                  <c:v>-0.96428680419921875</c:v>
                </c:pt>
                <c:pt idx="531">
                  <c:v>0.13571548461914063</c:v>
                </c:pt>
                <c:pt idx="532">
                  <c:v>9.285736083984375E-2</c:v>
                </c:pt>
                <c:pt idx="533">
                  <c:v>2.0714282989501953</c:v>
                </c:pt>
                <c:pt idx="534">
                  <c:v>1.7285728454589844</c:v>
                </c:pt>
                <c:pt idx="535">
                  <c:v>0.86428642272949219</c:v>
                </c:pt>
                <c:pt idx="536">
                  <c:v>2.9500007629394531</c:v>
                </c:pt>
                <c:pt idx="537">
                  <c:v>4.4785728454589844</c:v>
                </c:pt>
                <c:pt idx="538">
                  <c:v>3.6714286804199219</c:v>
                </c:pt>
                <c:pt idx="539">
                  <c:v>1.8500003814697266</c:v>
                </c:pt>
                <c:pt idx="540">
                  <c:v>0.40000152587890625</c:v>
                </c:pt>
                <c:pt idx="541">
                  <c:v>3.5428569316864014</c:v>
                </c:pt>
                <c:pt idx="542">
                  <c:v>4.6071434020996094</c:v>
                </c:pt>
                <c:pt idx="543">
                  <c:v>4.6428565979003906</c:v>
                </c:pt>
                <c:pt idx="544">
                  <c:v>4.8499984741210938</c:v>
                </c:pt>
                <c:pt idx="545">
                  <c:v>6.5285720825195313</c:v>
                </c:pt>
                <c:pt idx="546">
                  <c:v>8.3499984741210938</c:v>
                </c:pt>
                <c:pt idx="547">
                  <c:v>6.5428581237792969</c:v>
                </c:pt>
                <c:pt idx="548">
                  <c:v>3.4642829895019531</c:v>
                </c:pt>
                <c:pt idx="549">
                  <c:v>2.6357154846191406</c:v>
                </c:pt>
                <c:pt idx="550">
                  <c:v>1.6357154846191406</c:v>
                </c:pt>
                <c:pt idx="551">
                  <c:v>-5.00030517578125E-2</c:v>
                </c:pt>
                <c:pt idx="552">
                  <c:v>-1.399993896484375</c:v>
                </c:pt>
                <c:pt idx="553">
                  <c:v>-1.99285888671875</c:v>
                </c:pt>
                <c:pt idx="554">
                  <c:v>-0.871429443359375</c:v>
                </c:pt>
                <c:pt idx="555">
                  <c:v>-0.77857208251953125</c:v>
                </c:pt>
                <c:pt idx="556">
                  <c:v>0.378570556640625</c:v>
                </c:pt>
                <c:pt idx="557">
                  <c:v>0.77142715454101563</c:v>
                </c:pt>
                <c:pt idx="558">
                  <c:v>0.6928558349609375</c:v>
                </c:pt>
                <c:pt idx="559">
                  <c:v>0.77857208251953125</c:v>
                </c:pt>
                <c:pt idx="560">
                  <c:v>1.6499977111816406</c:v>
                </c:pt>
                <c:pt idx="561">
                  <c:v>1.3285713195800781</c:v>
                </c:pt>
                <c:pt idx="562">
                  <c:v>2.25</c:v>
                </c:pt>
                <c:pt idx="563">
                  <c:v>2.0571441650390625</c:v>
                </c:pt>
                <c:pt idx="564">
                  <c:v>3.4571418762207031</c:v>
                </c:pt>
                <c:pt idx="565">
                  <c:v>4.4000015258789063</c:v>
                </c:pt>
                <c:pt idx="566">
                  <c:v>4.6499977111816406</c:v>
                </c:pt>
                <c:pt idx="567">
                  <c:v>3.7642860412597656</c:v>
                </c:pt>
                <c:pt idx="568">
                  <c:v>4.7642860412597656</c:v>
                </c:pt>
                <c:pt idx="569">
                  <c:v>5.5928573608398438</c:v>
                </c:pt>
                <c:pt idx="570">
                  <c:v>5.3785724639892578</c:v>
                </c:pt>
                <c:pt idx="571">
                  <c:v>4.3857145309448242</c:v>
                </c:pt>
                <c:pt idx="572">
                  <c:v>5.0642852783203125</c:v>
                </c:pt>
                <c:pt idx="573">
                  <c:v>4.5999999046325684</c:v>
                </c:pt>
                <c:pt idx="574">
                  <c:v>6.4071426391601563</c:v>
                </c:pt>
                <c:pt idx="575">
                  <c:v>5.7142868041992188</c:v>
                </c:pt>
                <c:pt idx="576">
                  <c:v>5.7928571701049805</c:v>
                </c:pt>
                <c:pt idx="577">
                  <c:v>8.1785712242126465</c:v>
                </c:pt>
                <c:pt idx="578">
                  <c:v>8.0428571701049805</c:v>
                </c:pt>
                <c:pt idx="579">
                  <c:v>7.4857139587402344</c:v>
                </c:pt>
                <c:pt idx="580">
                  <c:v>7.4285709857940674</c:v>
                </c:pt>
                <c:pt idx="581">
                  <c:v>5.1857147216796875</c:v>
                </c:pt>
                <c:pt idx="582">
                  <c:v>6.3928571566939354</c:v>
                </c:pt>
                <c:pt idx="583">
                  <c:v>7.6499977111816406</c:v>
                </c:pt>
                <c:pt idx="584">
                  <c:v>5.8571434020996094</c:v>
                </c:pt>
                <c:pt idx="585">
                  <c:v>5.7214279174804688</c:v>
                </c:pt>
                <c:pt idx="586">
                  <c:v>4.5857086181640625</c:v>
                </c:pt>
                <c:pt idx="587">
                  <c:v>4.8499984741210938</c:v>
                </c:pt>
                <c:pt idx="588">
                  <c:v>6.2642822265625</c:v>
                </c:pt>
                <c:pt idx="589">
                  <c:v>5.5642852783203125</c:v>
                </c:pt>
                <c:pt idx="590">
                  <c:v>2.7642860412597656</c:v>
                </c:pt>
                <c:pt idx="591">
                  <c:v>1.7285728454589844</c:v>
                </c:pt>
                <c:pt idx="592">
                  <c:v>1.9571437835693359</c:v>
                </c:pt>
                <c:pt idx="593">
                  <c:v>2.3785715103149414</c:v>
                </c:pt>
                <c:pt idx="594">
                  <c:v>3.1857137680053711</c:v>
                </c:pt>
                <c:pt idx="595">
                  <c:v>1.3357162475585938</c:v>
                </c:pt>
                <c:pt idx="596">
                  <c:v>2.6071434020996094</c:v>
                </c:pt>
                <c:pt idx="597">
                  <c:v>2.9357147216796875</c:v>
                </c:pt>
                <c:pt idx="598">
                  <c:v>5.4071426391601563</c:v>
                </c:pt>
                <c:pt idx="599">
                  <c:v>7.2714309692382813</c:v>
                </c:pt>
                <c:pt idx="600">
                  <c:v>8.2857170104980469</c:v>
                </c:pt>
                <c:pt idx="601">
                  <c:v>8.5214309692382813</c:v>
                </c:pt>
                <c:pt idx="602">
                  <c:v>12.378570556640625</c:v>
                </c:pt>
                <c:pt idx="603">
                  <c:v>12.385715484619141</c:v>
                </c:pt>
                <c:pt idx="604">
                  <c:v>15.264286041259766</c:v>
                </c:pt>
                <c:pt idx="605">
                  <c:v>13.635715484619141</c:v>
                </c:pt>
                <c:pt idx="606">
                  <c:v>13.242856979370117</c:v>
                </c:pt>
                <c:pt idx="607">
                  <c:v>15.085716247558594</c:v>
                </c:pt>
                <c:pt idx="608">
                  <c:v>18.449999809265137</c:v>
                </c:pt>
                <c:pt idx="609">
                  <c:v>19.264286041259766</c:v>
                </c:pt>
                <c:pt idx="610">
                  <c:v>20.314289093017578</c:v>
                </c:pt>
                <c:pt idx="611">
                  <c:v>20.792858123779297</c:v>
                </c:pt>
                <c:pt idx="612">
                  <c:v>23.357143402099609</c:v>
                </c:pt>
                <c:pt idx="613">
                  <c:v>26.478569030761719</c:v>
                </c:pt>
                <c:pt idx="614">
                  <c:v>27.79285717010498</c:v>
                </c:pt>
                <c:pt idx="615">
                  <c:v>30.071430206298828</c:v>
                </c:pt>
                <c:pt idx="616">
                  <c:v>30.957144260406494</c:v>
                </c:pt>
                <c:pt idx="617">
                  <c:v>34.492857933044434</c:v>
                </c:pt>
                <c:pt idx="618">
                  <c:v>35.628571033477783</c:v>
                </c:pt>
                <c:pt idx="619">
                  <c:v>38.307144165039063</c:v>
                </c:pt>
                <c:pt idx="620">
                  <c:v>42.128570556640625</c:v>
                </c:pt>
                <c:pt idx="621">
                  <c:v>45.178572654724121</c:v>
                </c:pt>
                <c:pt idx="622">
                  <c:v>46.635714530944824</c:v>
                </c:pt>
                <c:pt idx="623">
                  <c:v>51.528573036193848</c:v>
                </c:pt>
                <c:pt idx="624">
                  <c:v>53.549999237060547</c:v>
                </c:pt>
                <c:pt idx="625">
                  <c:v>58.857143878936768</c:v>
                </c:pt>
                <c:pt idx="626">
                  <c:v>62.885713577270508</c:v>
                </c:pt>
                <c:pt idx="627">
                  <c:v>63.442855834960938</c:v>
                </c:pt>
                <c:pt idx="628">
                  <c:v>67.085711240768433</c:v>
                </c:pt>
                <c:pt idx="629">
                  <c:v>70.292855262756348</c:v>
                </c:pt>
                <c:pt idx="630">
                  <c:v>70.642858505249023</c:v>
                </c:pt>
                <c:pt idx="631">
                  <c:v>72.121427536010742</c:v>
                </c:pt>
                <c:pt idx="632">
                  <c:v>73.985713958740234</c:v>
                </c:pt>
                <c:pt idx="633">
                  <c:v>76.157144546508789</c:v>
                </c:pt>
                <c:pt idx="634">
                  <c:v>79.178569793701172</c:v>
                </c:pt>
                <c:pt idx="635">
                  <c:v>82.435714721679688</c:v>
                </c:pt>
                <c:pt idx="636">
                  <c:v>86.385717391967773</c:v>
                </c:pt>
                <c:pt idx="637">
                  <c:v>89.642858505249023</c:v>
                </c:pt>
                <c:pt idx="638">
                  <c:v>95.078573226928711</c:v>
                </c:pt>
                <c:pt idx="639">
                  <c:v>97.614288330078125</c:v>
                </c:pt>
                <c:pt idx="640">
                  <c:v>101.79999923706055</c:v>
                </c:pt>
                <c:pt idx="641">
                  <c:v>104.80714416503906</c:v>
                </c:pt>
                <c:pt idx="642">
                  <c:v>106.49285507202148</c:v>
                </c:pt>
                <c:pt idx="643">
                  <c:v>106.54999923706055</c:v>
                </c:pt>
                <c:pt idx="644">
                  <c:v>110.4428596496582</c:v>
                </c:pt>
                <c:pt idx="645">
                  <c:v>113.4285683631897</c:v>
                </c:pt>
                <c:pt idx="646">
                  <c:v>115.91428375244141</c:v>
                </c:pt>
                <c:pt idx="647">
                  <c:v>116.67857360839844</c:v>
                </c:pt>
                <c:pt idx="648">
                  <c:v>119.84285736083984</c:v>
                </c:pt>
                <c:pt idx="649">
                  <c:v>123.43571472167969</c:v>
                </c:pt>
                <c:pt idx="650">
                  <c:v>126.67142868041992</c:v>
                </c:pt>
                <c:pt idx="651">
                  <c:v>128.12142372131348</c:v>
                </c:pt>
                <c:pt idx="652">
                  <c:v>128.67143118754029</c:v>
                </c:pt>
                <c:pt idx="653">
                  <c:v>129.85000228881836</c:v>
                </c:pt>
                <c:pt idx="654">
                  <c:v>130.26428604125977</c:v>
                </c:pt>
                <c:pt idx="655">
                  <c:v>130.20000457763672</c:v>
                </c:pt>
                <c:pt idx="656">
                  <c:v>128.62857437133789</c:v>
                </c:pt>
                <c:pt idx="657">
                  <c:v>127.49285888671875</c:v>
                </c:pt>
                <c:pt idx="658">
                  <c:v>126.70000267028809</c:v>
                </c:pt>
                <c:pt idx="659">
                  <c:v>126.82143020629883</c:v>
                </c:pt>
                <c:pt idx="660">
                  <c:v>127.64285516738892</c:v>
                </c:pt>
                <c:pt idx="661">
                  <c:v>128.07143211364746</c:v>
                </c:pt>
                <c:pt idx="662">
                  <c:v>128.41428661346436</c:v>
                </c:pt>
                <c:pt idx="663">
                  <c:v>127.67142421007156</c:v>
                </c:pt>
                <c:pt idx="664">
                  <c:v>128.37857294082642</c:v>
                </c:pt>
                <c:pt idx="665">
                  <c:v>121.49285411834717</c:v>
                </c:pt>
                <c:pt idx="666">
                  <c:v>118.39286041259766</c:v>
                </c:pt>
                <c:pt idx="667">
                  <c:v>113.72142791748047</c:v>
                </c:pt>
                <c:pt idx="668">
                  <c:v>110.27856826782227</c:v>
                </c:pt>
                <c:pt idx="669">
                  <c:v>106.40714263916016</c:v>
                </c:pt>
                <c:pt idx="670">
                  <c:v>102.48571014404297</c:v>
                </c:pt>
                <c:pt idx="671">
                  <c:v>97.435714721679688</c:v>
                </c:pt>
                <c:pt idx="672">
                  <c:v>100.50714492797852</c:v>
                </c:pt>
                <c:pt idx="673">
                  <c:v>97.178569793701172</c:v>
                </c:pt>
                <c:pt idx="674">
                  <c:v>97.092857360839844</c:v>
                </c:pt>
                <c:pt idx="675">
                  <c:v>93.549999237060547</c:v>
                </c:pt>
                <c:pt idx="676">
                  <c:v>89.714288711547852</c:v>
                </c:pt>
                <c:pt idx="677">
                  <c:v>88.057140350341797</c:v>
                </c:pt>
                <c:pt idx="678">
                  <c:v>87.192858219146729</c:v>
                </c:pt>
                <c:pt idx="679">
                  <c:v>83.599997401237488</c:v>
                </c:pt>
                <c:pt idx="680">
                  <c:v>81.685710906982422</c:v>
                </c:pt>
                <c:pt idx="681">
                  <c:v>77.935716032981873</c:v>
                </c:pt>
                <c:pt idx="682">
                  <c:v>77.064289093017578</c:v>
                </c:pt>
                <c:pt idx="683">
                  <c:v>75.914285659790039</c:v>
                </c:pt>
                <c:pt idx="684">
                  <c:v>73.649997234344482</c:v>
                </c:pt>
                <c:pt idx="685">
                  <c:v>70.928567945957184</c:v>
                </c:pt>
                <c:pt idx="686">
                  <c:v>71.292858123779297</c:v>
                </c:pt>
                <c:pt idx="687">
                  <c:v>69.850000381469727</c:v>
                </c:pt>
                <c:pt idx="688">
                  <c:v>68.735710144042969</c:v>
                </c:pt>
                <c:pt idx="689">
                  <c:v>68.100000381469727</c:v>
                </c:pt>
                <c:pt idx="690">
                  <c:v>67.442859649658203</c:v>
                </c:pt>
                <c:pt idx="691">
                  <c:v>68.442855834960938</c:v>
                </c:pt>
                <c:pt idx="692">
                  <c:v>66.592859268188477</c:v>
                </c:pt>
                <c:pt idx="693">
                  <c:v>63.385713577270508</c:v>
                </c:pt>
                <c:pt idx="694">
                  <c:v>64.114286422729492</c:v>
                </c:pt>
                <c:pt idx="695">
                  <c:v>62.70714259147644</c:v>
                </c:pt>
                <c:pt idx="696">
                  <c:v>62.357143402099609</c:v>
                </c:pt>
                <c:pt idx="697">
                  <c:v>63.357143402099609</c:v>
                </c:pt>
                <c:pt idx="698">
                  <c:v>61.064285278320313</c:v>
                </c:pt>
                <c:pt idx="699">
                  <c:v>60.2357177734375</c:v>
                </c:pt>
                <c:pt idx="700">
                  <c:v>60.08571445941925</c:v>
                </c:pt>
                <c:pt idx="701">
                  <c:v>56.428573608398438</c:v>
                </c:pt>
                <c:pt idx="702">
                  <c:v>56.942857265472412</c:v>
                </c:pt>
                <c:pt idx="703">
                  <c:v>55.314287185668945</c:v>
                </c:pt>
                <c:pt idx="704">
                  <c:v>53.835716247558594</c:v>
                </c:pt>
                <c:pt idx="705">
                  <c:v>53.371429443359375</c:v>
                </c:pt>
                <c:pt idx="706">
                  <c:v>55.528571755625308</c:v>
                </c:pt>
                <c:pt idx="707">
                  <c:v>55.492856979370117</c:v>
                </c:pt>
                <c:pt idx="708">
                  <c:v>56.778570652008057</c:v>
                </c:pt>
                <c:pt idx="709">
                  <c:v>56.128570556640625</c:v>
                </c:pt>
                <c:pt idx="710">
                  <c:v>58.29285717010498</c:v>
                </c:pt>
                <c:pt idx="711">
                  <c:v>57.135715484619141</c:v>
                </c:pt>
                <c:pt idx="712">
                  <c:v>57.521429061889648</c:v>
                </c:pt>
                <c:pt idx="713">
                  <c:v>55.978572845458984</c:v>
                </c:pt>
                <c:pt idx="714">
                  <c:v>57.092857360839844</c:v>
                </c:pt>
                <c:pt idx="715">
                  <c:v>58.185710906982422</c:v>
                </c:pt>
                <c:pt idx="716">
                  <c:v>58.128571271896362</c:v>
                </c:pt>
                <c:pt idx="717">
                  <c:v>57.22857141494751</c:v>
                </c:pt>
                <c:pt idx="718">
                  <c:v>57.999999046325684</c:v>
                </c:pt>
                <c:pt idx="719">
                  <c:v>58.328571319580078</c:v>
                </c:pt>
                <c:pt idx="720">
                  <c:v>58.700000762939453</c:v>
                </c:pt>
                <c:pt idx="721">
                  <c:v>57.378572463989258</c:v>
                </c:pt>
                <c:pt idx="722">
                  <c:v>56.68571662902832</c:v>
                </c:pt>
                <c:pt idx="723">
                  <c:v>56.164287015795708</c:v>
                </c:pt>
                <c:pt idx="724">
                  <c:v>53.635714530944824</c:v>
                </c:pt>
                <c:pt idx="725">
                  <c:v>54.942854881286621</c:v>
                </c:pt>
                <c:pt idx="726">
                  <c:v>56.30714225769043</c:v>
                </c:pt>
                <c:pt idx="727">
                  <c:v>57.885714292526245</c:v>
                </c:pt>
                <c:pt idx="728">
                  <c:v>59.54286003112793</c:v>
                </c:pt>
                <c:pt idx="729">
                  <c:v>60.899999618530273</c:v>
                </c:pt>
                <c:pt idx="730">
                  <c:v>63.992857933044434</c:v>
                </c:pt>
                <c:pt idx="731">
                  <c:v>69.242855191230774</c:v>
                </c:pt>
                <c:pt idx="732">
                  <c:v>70.242857933044434</c:v>
                </c:pt>
                <c:pt idx="733">
                  <c:v>70.671430587768555</c:v>
                </c:pt>
                <c:pt idx="734">
                  <c:v>70.135715484619141</c:v>
                </c:pt>
                <c:pt idx="735">
                  <c:v>69.957141876220703</c:v>
                </c:pt>
                <c:pt idx="736">
                  <c:v>71.371427536010742</c:v>
                </c:pt>
                <c:pt idx="737">
                  <c:v>71.649997711181641</c:v>
                </c:pt>
                <c:pt idx="738">
                  <c:v>71.092855453491211</c:v>
                </c:pt>
                <c:pt idx="739">
                  <c:v>73.707143783569336</c:v>
                </c:pt>
                <c:pt idx="740">
                  <c:v>72.628570556640625</c:v>
                </c:pt>
                <c:pt idx="741">
                  <c:v>74.471426010131836</c:v>
                </c:pt>
                <c:pt idx="742">
                  <c:v>77.571430206298828</c:v>
                </c:pt>
                <c:pt idx="743">
                  <c:v>75.450000762939453</c:v>
                </c:pt>
                <c:pt idx="744">
                  <c:v>79.528572082519531</c:v>
                </c:pt>
                <c:pt idx="745">
                  <c:v>78.407144546508789</c:v>
                </c:pt>
                <c:pt idx="746">
                  <c:v>77.114284515380859</c:v>
                </c:pt>
                <c:pt idx="747">
                  <c:v>78.971427917480469</c:v>
                </c:pt>
                <c:pt idx="748">
                  <c:v>79.142856597900391</c:v>
                </c:pt>
                <c:pt idx="749">
                  <c:v>76.950002670288086</c:v>
                </c:pt>
                <c:pt idx="750">
                  <c:v>79.214284896850586</c:v>
                </c:pt>
                <c:pt idx="751">
                  <c:v>75.807143211364746</c:v>
                </c:pt>
                <c:pt idx="752">
                  <c:v>77.864286422729492</c:v>
                </c:pt>
                <c:pt idx="753">
                  <c:v>77.814285278320313</c:v>
                </c:pt>
                <c:pt idx="754">
                  <c:v>76.314284861087799</c:v>
                </c:pt>
                <c:pt idx="755">
                  <c:v>74.907143115997314</c:v>
                </c:pt>
                <c:pt idx="756">
                  <c:v>78.535713672637939</c:v>
                </c:pt>
                <c:pt idx="757">
                  <c:v>77.357143402099609</c:v>
                </c:pt>
                <c:pt idx="758">
                  <c:v>76.357143402099609</c:v>
                </c:pt>
                <c:pt idx="759">
                  <c:v>73.74285888671875</c:v>
                </c:pt>
                <c:pt idx="760">
                  <c:v>71.40714168548584</c:v>
                </c:pt>
                <c:pt idx="761">
                  <c:v>69.178574562072754</c:v>
                </c:pt>
                <c:pt idx="762">
                  <c:v>69.649999618530273</c:v>
                </c:pt>
                <c:pt idx="763">
                  <c:v>64.964284896850586</c:v>
                </c:pt>
                <c:pt idx="764">
                  <c:v>63.478571891784668</c:v>
                </c:pt>
                <c:pt idx="765">
                  <c:v>61.692853927612305</c:v>
                </c:pt>
                <c:pt idx="766">
                  <c:v>62.000001907348633</c:v>
                </c:pt>
                <c:pt idx="767">
                  <c:v>60.278568267822266</c:v>
                </c:pt>
                <c:pt idx="768">
                  <c:v>60.79285541176796</c:v>
                </c:pt>
                <c:pt idx="769">
                  <c:v>58.599997043609619</c:v>
                </c:pt>
                <c:pt idx="770">
                  <c:v>59.907142639160156</c:v>
                </c:pt>
                <c:pt idx="771">
                  <c:v>58.592860221862793</c:v>
                </c:pt>
                <c:pt idx="772">
                  <c:v>59.185714244842529</c:v>
                </c:pt>
                <c:pt idx="773">
                  <c:v>55.521429061889648</c:v>
                </c:pt>
                <c:pt idx="774">
                  <c:v>53.285715103149414</c:v>
                </c:pt>
                <c:pt idx="775">
                  <c:v>53.442856788635254</c:v>
                </c:pt>
                <c:pt idx="776">
                  <c:v>53.521429061889648</c:v>
                </c:pt>
                <c:pt idx="777">
                  <c:v>48.999999046325684</c:v>
                </c:pt>
                <c:pt idx="778">
                  <c:v>47.792855262756348</c:v>
                </c:pt>
                <c:pt idx="779">
                  <c:v>44.299999237060547</c:v>
                </c:pt>
                <c:pt idx="780">
                  <c:v>43.592857360839844</c:v>
                </c:pt>
                <c:pt idx="781">
                  <c:v>43.478570938110352</c:v>
                </c:pt>
                <c:pt idx="782">
                  <c:v>42.378570556640625</c:v>
                </c:pt>
                <c:pt idx="783">
                  <c:v>38.678570747375488</c:v>
                </c:pt>
                <c:pt idx="784">
                  <c:v>39.978571891784668</c:v>
                </c:pt>
                <c:pt idx="785">
                  <c:v>39.01428747177124</c:v>
                </c:pt>
                <c:pt idx="786">
                  <c:v>38.757141351699829</c:v>
                </c:pt>
                <c:pt idx="787">
                  <c:v>37.385714530944824</c:v>
                </c:pt>
                <c:pt idx="788">
                  <c:v>36.792858123779297</c:v>
                </c:pt>
                <c:pt idx="789">
                  <c:v>33.485713958740234</c:v>
                </c:pt>
                <c:pt idx="790">
                  <c:v>33.114288330078125</c:v>
                </c:pt>
                <c:pt idx="791">
                  <c:v>32.014286935329437</c:v>
                </c:pt>
                <c:pt idx="792">
                  <c:v>30.685713768005371</c:v>
                </c:pt>
                <c:pt idx="793">
                  <c:v>29.199999809265137</c:v>
                </c:pt>
                <c:pt idx="794">
                  <c:v>29.057141304016113</c:v>
                </c:pt>
                <c:pt idx="795">
                  <c:v>25.242856979370117</c:v>
                </c:pt>
                <c:pt idx="796">
                  <c:v>26.278571307659149</c:v>
                </c:pt>
                <c:pt idx="797">
                  <c:v>25.72857141494751</c:v>
                </c:pt>
                <c:pt idx="798">
                  <c:v>24.628572463989258</c:v>
                </c:pt>
                <c:pt idx="799">
                  <c:v>23.557144165039063</c:v>
                </c:pt>
                <c:pt idx="800">
                  <c:v>22.650001525878906</c:v>
                </c:pt>
                <c:pt idx="801">
                  <c:v>20.564287185668945</c:v>
                </c:pt>
                <c:pt idx="802">
                  <c:v>23.00714111328125</c:v>
                </c:pt>
                <c:pt idx="803">
                  <c:v>19.514286041259766</c:v>
                </c:pt>
                <c:pt idx="804">
                  <c:v>18.792856216430664</c:v>
                </c:pt>
                <c:pt idx="805">
                  <c:v>16.085716247558594</c:v>
                </c:pt>
                <c:pt idx="806">
                  <c:v>15.071428298950195</c:v>
                </c:pt>
                <c:pt idx="807">
                  <c:v>15.778572082519531</c:v>
                </c:pt>
                <c:pt idx="808">
                  <c:v>15.407142639160156</c:v>
                </c:pt>
                <c:pt idx="809">
                  <c:v>14.392860412597656</c:v>
                </c:pt>
                <c:pt idx="810">
                  <c:v>14.721427917480469</c:v>
                </c:pt>
                <c:pt idx="811">
                  <c:v>14.700000762939453</c:v>
                </c:pt>
                <c:pt idx="812">
                  <c:v>15.785713195800781</c:v>
                </c:pt>
                <c:pt idx="813">
                  <c:v>17.807140350341797</c:v>
                </c:pt>
                <c:pt idx="814">
                  <c:v>16.585712432861328</c:v>
                </c:pt>
                <c:pt idx="815">
                  <c:v>15.285715103149414</c:v>
                </c:pt>
                <c:pt idx="816">
                  <c:v>14.985713958740234</c:v>
                </c:pt>
                <c:pt idx="817">
                  <c:v>14.214285373687744</c:v>
                </c:pt>
                <c:pt idx="818">
                  <c:v>13.778571128845215</c:v>
                </c:pt>
                <c:pt idx="819">
                  <c:v>13.871427536010742</c:v>
                </c:pt>
                <c:pt idx="820">
                  <c:v>9.6999988555908203</c:v>
                </c:pt>
                <c:pt idx="821">
                  <c:v>8.3357143402099609</c:v>
                </c:pt>
                <c:pt idx="822">
                  <c:v>9.75</c:v>
                </c:pt>
                <c:pt idx="823">
                  <c:v>8.3642857074737549</c:v>
                </c:pt>
                <c:pt idx="824">
                  <c:v>10.335716247558594</c:v>
                </c:pt>
                <c:pt idx="825">
                  <c:v>7.878570556640625</c:v>
                </c:pt>
                <c:pt idx="826">
                  <c:v>5.5571441650390625</c:v>
                </c:pt>
                <c:pt idx="827">
                  <c:v>7.5642852783203125</c:v>
                </c:pt>
                <c:pt idx="828">
                  <c:v>8.3142852783203125</c:v>
                </c:pt>
                <c:pt idx="829">
                  <c:v>7.0999984741210938</c:v>
                </c:pt>
                <c:pt idx="830">
                  <c:v>7.7642841339111328</c:v>
                </c:pt>
                <c:pt idx="831">
                  <c:v>6.4642868041992188</c:v>
                </c:pt>
                <c:pt idx="832">
                  <c:v>9.5142822265625</c:v>
                </c:pt>
                <c:pt idx="833">
                  <c:v>8.7071418762207031</c:v>
                </c:pt>
                <c:pt idx="834">
                  <c:v>9.4357147216796875</c:v>
                </c:pt>
                <c:pt idx="835">
                  <c:v>7.9857139587402344</c:v>
                </c:pt>
                <c:pt idx="836">
                  <c:v>9.1714286804199219</c:v>
                </c:pt>
                <c:pt idx="837">
                  <c:v>6.25714111328125</c:v>
                </c:pt>
                <c:pt idx="838">
                  <c:v>7.1785697937011719</c:v>
                </c:pt>
                <c:pt idx="839">
                  <c:v>5.871429443359375</c:v>
                </c:pt>
                <c:pt idx="840">
                  <c:v>9.4785728454589844</c:v>
                </c:pt>
                <c:pt idx="841">
                  <c:v>7.9857139587402344</c:v>
                </c:pt>
                <c:pt idx="842">
                  <c:v>8.7000007629394531</c:v>
                </c:pt>
                <c:pt idx="843">
                  <c:v>8.1857147216796875</c:v>
                </c:pt>
                <c:pt idx="844">
                  <c:v>9.9499988555908203</c:v>
                </c:pt>
                <c:pt idx="845">
                  <c:v>7.9357147216796875</c:v>
                </c:pt>
                <c:pt idx="846">
                  <c:v>7.0999984741210938</c:v>
                </c:pt>
                <c:pt idx="847">
                  <c:v>4.9000015258789063</c:v>
                </c:pt>
                <c:pt idx="848">
                  <c:v>4.6357154846191406</c:v>
                </c:pt>
                <c:pt idx="849">
                  <c:v>3.1714324951171875</c:v>
                </c:pt>
                <c:pt idx="850">
                  <c:v>3.1642856597900391</c:v>
                </c:pt>
                <c:pt idx="851">
                  <c:v>2.5285720825195313</c:v>
                </c:pt>
                <c:pt idx="852">
                  <c:v>4.3142852783203125</c:v>
                </c:pt>
                <c:pt idx="853">
                  <c:v>4.7642860412597656</c:v>
                </c:pt>
                <c:pt idx="854">
                  <c:v>6.3428573608398438</c:v>
                </c:pt>
                <c:pt idx="855">
                  <c:v>7.5571422576904297</c:v>
                </c:pt>
                <c:pt idx="856">
                  <c:v>10.114286422729492</c:v>
                </c:pt>
                <c:pt idx="857">
                  <c:v>9.885711669921875</c:v>
                </c:pt>
                <c:pt idx="858">
                  <c:v>11.278572082519531</c:v>
                </c:pt>
                <c:pt idx="859">
                  <c:v>8.9928550720214844</c:v>
                </c:pt>
                <c:pt idx="860">
                  <c:v>7.6357135772705078</c:v>
                </c:pt>
                <c:pt idx="861">
                  <c:v>5.7571430206298828</c:v>
                </c:pt>
                <c:pt idx="862">
                  <c:v>3.8357124328613281</c:v>
                </c:pt>
                <c:pt idx="863">
                  <c:v>1.9214286804199219</c:v>
                </c:pt>
                <c:pt idx="864">
                  <c:v>2.9000005722045898</c:v>
                </c:pt>
                <c:pt idx="865">
                  <c:v>2.4928569793701172</c:v>
                </c:pt>
                <c:pt idx="866">
                  <c:v>3.6642856597900391</c:v>
                </c:pt>
                <c:pt idx="867">
                  <c:v>5.1785717010498047</c:v>
                </c:pt>
                <c:pt idx="868">
                  <c:v>5.4714286327362061</c:v>
                </c:pt>
                <c:pt idx="869">
                  <c:v>6.3785715103149414</c:v>
                </c:pt>
                <c:pt idx="870">
                  <c:v>8.4428558349609375</c:v>
                </c:pt>
                <c:pt idx="871">
                  <c:v>6.5285716354846954</c:v>
                </c:pt>
                <c:pt idx="872">
                  <c:v>5.8214282989501953</c:v>
                </c:pt>
                <c:pt idx="873">
                  <c:v>5.2071427628397942</c:v>
                </c:pt>
                <c:pt idx="874">
                  <c:v>3.4285714626312256</c:v>
                </c:pt>
                <c:pt idx="875">
                  <c:v>3.9142858982086182</c:v>
                </c:pt>
                <c:pt idx="876">
                  <c:v>2.7857151031494141</c:v>
                </c:pt>
                <c:pt idx="877">
                  <c:v>-8.5714340209960938E-2</c:v>
                </c:pt>
                <c:pt idx="878">
                  <c:v>1.0071425437927246</c:v>
                </c:pt>
                <c:pt idx="879">
                  <c:v>1.5428581237792969</c:v>
                </c:pt>
                <c:pt idx="880">
                  <c:v>3.3214285373687744</c:v>
                </c:pt>
                <c:pt idx="881">
                  <c:v>4.1357135772705078</c:v>
                </c:pt>
                <c:pt idx="882">
                  <c:v>3.107142448425293</c:v>
                </c:pt>
                <c:pt idx="883">
                  <c:v>2.7071418762207031</c:v>
                </c:pt>
                <c:pt idx="884">
                  <c:v>2.7142829895019531</c:v>
                </c:pt>
                <c:pt idx="885">
                  <c:v>2.6999969482421875</c:v>
                </c:pt>
                <c:pt idx="886">
                  <c:v>2.8571434020996094</c:v>
                </c:pt>
                <c:pt idx="887">
                  <c:v>0.28571426868438721</c:v>
                </c:pt>
                <c:pt idx="888">
                  <c:v>0.35714149475097656</c:v>
                </c:pt>
                <c:pt idx="889">
                  <c:v>-9.285736083984375E-2</c:v>
                </c:pt>
                <c:pt idx="890">
                  <c:v>1.5642852783203125</c:v>
                </c:pt>
                <c:pt idx="891">
                  <c:v>2.3285675048828125</c:v>
                </c:pt>
                <c:pt idx="892">
                  <c:v>2.9071426391601563</c:v>
                </c:pt>
                <c:pt idx="893">
                  <c:v>2.1428565979003906</c:v>
                </c:pt>
                <c:pt idx="894">
                  <c:v>4.9142856597900391</c:v>
                </c:pt>
                <c:pt idx="895">
                  <c:v>3.9642848968505859</c:v>
                </c:pt>
                <c:pt idx="896">
                  <c:v>5.4428577423095703</c:v>
                </c:pt>
                <c:pt idx="897">
                  <c:v>4.6928577423095703</c:v>
                </c:pt>
                <c:pt idx="898">
                  <c:v>4.2357146739959717</c:v>
                </c:pt>
                <c:pt idx="899">
                  <c:v>1.5857143402099609</c:v>
                </c:pt>
                <c:pt idx="900">
                  <c:v>2.7928581237792969</c:v>
                </c:pt>
                <c:pt idx="901">
                  <c:v>0.44285702705383301</c:v>
                </c:pt>
                <c:pt idx="902">
                  <c:v>2.4642858505249023</c:v>
                </c:pt>
                <c:pt idx="903">
                  <c:v>0.82857131958007813</c:v>
                </c:pt>
                <c:pt idx="904">
                  <c:v>0.97857284545898438</c:v>
                </c:pt>
                <c:pt idx="905">
                  <c:v>1.4142875671386719</c:v>
                </c:pt>
                <c:pt idx="906">
                  <c:v>1.6214275360107422</c:v>
                </c:pt>
                <c:pt idx="907">
                  <c:v>0.621429443359375</c:v>
                </c:pt>
                <c:pt idx="908">
                  <c:v>0.40714284777641296</c:v>
                </c:pt>
                <c:pt idx="909">
                  <c:v>-0.84285736083984375</c:v>
                </c:pt>
                <c:pt idx="910">
                  <c:v>-0.67142868041992188</c:v>
                </c:pt>
                <c:pt idx="911">
                  <c:v>-0.4357142448425293</c:v>
                </c:pt>
                <c:pt idx="912">
                  <c:v>1.5071428120136261</c:v>
                </c:pt>
                <c:pt idx="913">
                  <c:v>1.5857143402099609</c:v>
                </c:pt>
                <c:pt idx="914">
                  <c:v>1.5</c:v>
                </c:pt>
                <c:pt idx="915">
                  <c:v>1.9357147216796875</c:v>
                </c:pt>
                <c:pt idx="916">
                  <c:v>2.1428565979003906</c:v>
                </c:pt>
                <c:pt idx="917">
                  <c:v>1.6285743713378906</c:v>
                </c:pt>
                <c:pt idx="918">
                  <c:v>3.4857139587402344</c:v>
                </c:pt>
                <c:pt idx="919">
                  <c:v>0.20714282989501953</c:v>
                </c:pt>
                <c:pt idx="920">
                  <c:v>0.89999961853027344</c:v>
                </c:pt>
                <c:pt idx="921">
                  <c:v>0.42857170104980469</c:v>
                </c:pt>
                <c:pt idx="922">
                  <c:v>-0.84285715222358704</c:v>
                </c:pt>
                <c:pt idx="923">
                  <c:v>-2.7928581237792969</c:v>
                </c:pt>
                <c:pt idx="924">
                  <c:v>-2.2785720825195313</c:v>
                </c:pt>
                <c:pt idx="925">
                  <c:v>-4.9785728454589844</c:v>
                </c:pt>
                <c:pt idx="926">
                  <c:v>-3.9357128143310547</c:v>
                </c:pt>
                <c:pt idx="927">
                  <c:v>-2.7642860412597656</c:v>
                </c:pt>
                <c:pt idx="928">
                  <c:v>-2.0785713195800781</c:v>
                </c:pt>
                <c:pt idx="929">
                  <c:v>-0.15714263916015625</c:v>
                </c:pt>
                <c:pt idx="930">
                  <c:v>1.0214309692382813</c:v>
                </c:pt>
                <c:pt idx="931">
                  <c:v>1.2357101440429688</c:v>
                </c:pt>
                <c:pt idx="932">
                  <c:v>2.3928565979003906</c:v>
                </c:pt>
                <c:pt idx="933">
                  <c:v>2.1285743713378906</c:v>
                </c:pt>
                <c:pt idx="934">
                  <c:v>1.5928573608398438</c:v>
                </c:pt>
                <c:pt idx="935">
                  <c:v>1.5142860412597656</c:v>
                </c:pt>
                <c:pt idx="936">
                  <c:v>1.4357147216796875</c:v>
                </c:pt>
                <c:pt idx="937">
                  <c:v>1.5428581237792969</c:v>
                </c:pt>
                <c:pt idx="938">
                  <c:v>0.70000076293945313</c:v>
                </c:pt>
                <c:pt idx="939">
                  <c:v>-0.39999771118164063</c:v>
                </c:pt>
                <c:pt idx="940">
                  <c:v>0.72143173217773438</c:v>
                </c:pt>
                <c:pt idx="941">
                  <c:v>1.2357120513916016</c:v>
                </c:pt>
                <c:pt idx="942">
                  <c:v>2.5428562164306641</c:v>
                </c:pt>
                <c:pt idx="943">
                  <c:v>1.4142875671386719</c:v>
                </c:pt>
                <c:pt idx="944">
                  <c:v>3.3785743713378906</c:v>
                </c:pt>
                <c:pt idx="945">
                  <c:v>3.6071429252624512</c:v>
                </c:pt>
                <c:pt idx="946">
                  <c:v>4.6500000953674316</c:v>
                </c:pt>
                <c:pt idx="947">
                  <c:v>4.2785701751708984</c:v>
                </c:pt>
                <c:pt idx="948">
                  <c:v>3.5857143402099609</c:v>
                </c:pt>
                <c:pt idx="949">
                  <c:v>1.2000002861022949</c:v>
                </c:pt>
                <c:pt idx="950">
                  <c:v>2.7000007629394531</c:v>
                </c:pt>
                <c:pt idx="951">
                  <c:v>2.1785714030265808</c:v>
                </c:pt>
                <c:pt idx="952">
                  <c:v>1.6714286804199219</c:v>
                </c:pt>
                <c:pt idx="953">
                  <c:v>-8.571624755859375E-2</c:v>
                </c:pt>
                <c:pt idx="954">
                  <c:v>-2.142333984375E-2</c:v>
                </c:pt>
                <c:pt idx="955">
                  <c:v>-1.49285888671875</c:v>
                </c:pt>
                <c:pt idx="956">
                  <c:v>-0.57143402099609375</c:v>
                </c:pt>
                <c:pt idx="957">
                  <c:v>-1.6785659790039063</c:v>
                </c:pt>
                <c:pt idx="958">
                  <c:v>-1.8357162475585938</c:v>
                </c:pt>
                <c:pt idx="959">
                  <c:v>-2.392852783203125</c:v>
                </c:pt>
                <c:pt idx="960">
                  <c:v>-1.9714279174804688</c:v>
                </c:pt>
                <c:pt idx="961">
                  <c:v>-2.6928558349609375</c:v>
                </c:pt>
                <c:pt idx="962">
                  <c:v>-1.0642852783203125</c:v>
                </c:pt>
                <c:pt idx="963">
                  <c:v>-1.0785751342773438</c:v>
                </c:pt>
                <c:pt idx="964">
                  <c:v>-1.5</c:v>
                </c:pt>
                <c:pt idx="965">
                  <c:v>-3.4499969482421875</c:v>
                </c:pt>
                <c:pt idx="966">
                  <c:v>-1.2857131958007813</c:v>
                </c:pt>
                <c:pt idx="967">
                  <c:v>6.42852783203125E-2</c:v>
                </c:pt>
                <c:pt idx="968">
                  <c:v>0.90714263916015625</c:v>
                </c:pt>
                <c:pt idx="969">
                  <c:v>1.75714111328125</c:v>
                </c:pt>
                <c:pt idx="970">
                  <c:v>1.7214317321777344</c:v>
                </c:pt>
                <c:pt idx="971">
                  <c:v>0.54999923706054688</c:v>
                </c:pt>
                <c:pt idx="972">
                  <c:v>2.121429443359375</c:v>
                </c:pt>
                <c:pt idx="973">
                  <c:v>0.29285430908203125</c:v>
                </c:pt>
                <c:pt idx="974">
                  <c:v>0.27142715454101563</c:v>
                </c:pt>
                <c:pt idx="975">
                  <c:v>-1.0428581237792969</c:v>
                </c:pt>
                <c:pt idx="976">
                  <c:v>-1.1714286804199219</c:v>
                </c:pt>
                <c:pt idx="977">
                  <c:v>-3.3785715103149414</c:v>
                </c:pt>
                <c:pt idx="978">
                  <c:v>-0.80000019073486328</c:v>
                </c:pt>
                <c:pt idx="979">
                  <c:v>-0.81428623199462891</c:v>
                </c:pt>
                <c:pt idx="980">
                  <c:v>0.94285964965820313</c:v>
                </c:pt>
                <c:pt idx="981">
                  <c:v>1.1928558349609375</c:v>
                </c:pt>
                <c:pt idx="982">
                  <c:v>2.8071427345275879</c:v>
                </c:pt>
                <c:pt idx="983">
                  <c:v>3.1857137680053711</c:v>
                </c:pt>
                <c:pt idx="984">
                  <c:v>5.4571418762207031</c:v>
                </c:pt>
                <c:pt idx="985">
                  <c:v>5.2071418762207031</c:v>
                </c:pt>
                <c:pt idx="986">
                  <c:v>6.107142448425293</c:v>
                </c:pt>
                <c:pt idx="987">
                  <c:v>6.3428568840026855</c:v>
                </c:pt>
                <c:pt idx="988">
                  <c:v>5.6785717010498047</c:v>
                </c:pt>
                <c:pt idx="989">
                  <c:v>4.378570556640625</c:v>
                </c:pt>
                <c:pt idx="990">
                  <c:v>2.9000015258789063</c:v>
                </c:pt>
                <c:pt idx="991">
                  <c:v>1.5714302062988281</c:v>
                </c:pt>
                <c:pt idx="992">
                  <c:v>1.3857192993164063</c:v>
                </c:pt>
                <c:pt idx="993">
                  <c:v>0.25714111328125</c:v>
                </c:pt>
                <c:pt idx="994">
                  <c:v>-1.7071456909179688</c:v>
                </c:pt>
                <c:pt idx="995">
                  <c:v>-1.0857086181640625</c:v>
                </c:pt>
                <c:pt idx="996">
                  <c:v>-1.0499992370605469</c:v>
                </c:pt>
                <c:pt idx="997">
                  <c:v>-0.95000076293945313</c:v>
                </c:pt>
                <c:pt idx="998">
                  <c:v>0.59285736083984375</c:v>
                </c:pt>
                <c:pt idx="999">
                  <c:v>0.84999990463256836</c:v>
                </c:pt>
                <c:pt idx="1000">
                  <c:v>3.1142730712890625</c:v>
                </c:pt>
                <c:pt idx="1001">
                  <c:v>4.1428680419921875</c:v>
                </c:pt>
                <c:pt idx="1002">
                  <c:v>3.3928680419921875</c:v>
                </c:pt>
                <c:pt idx="1003">
                  <c:v>3.52142333984375</c:v>
                </c:pt>
                <c:pt idx="1004">
                  <c:v>3.52142333984375</c:v>
                </c:pt>
                <c:pt idx="1005">
                  <c:v>2.4571533203125</c:v>
                </c:pt>
                <c:pt idx="1006">
                  <c:v>1.2642974853515625</c:v>
                </c:pt>
                <c:pt idx="1007">
                  <c:v>-2.1571426391601563</c:v>
                </c:pt>
                <c:pt idx="1008">
                  <c:v>-1.0357131958007813</c:v>
                </c:pt>
                <c:pt idx="1009">
                  <c:v>0.25714302062988281</c:v>
                </c:pt>
                <c:pt idx="1010">
                  <c:v>-0.58571434020996094</c:v>
                </c:pt>
                <c:pt idx="1011">
                  <c:v>-0.75714111328125</c:v>
                </c:pt>
                <c:pt idx="1012">
                  <c:v>-0.35714340209960938</c:v>
                </c:pt>
                <c:pt idx="1013">
                  <c:v>-0.26428604125976563</c:v>
                </c:pt>
                <c:pt idx="1014">
                  <c:v>1.1642856597900391</c:v>
                </c:pt>
                <c:pt idx="1015">
                  <c:v>1.2857146263122559</c:v>
                </c:pt>
                <c:pt idx="1016">
                  <c:v>1.378570556640625</c:v>
                </c:pt>
                <c:pt idx="1017">
                  <c:v>1.3428573608398438</c:v>
                </c:pt>
                <c:pt idx="1018">
                  <c:v>2.3642845153808594</c:v>
                </c:pt>
                <c:pt idx="1019">
                  <c:v>1.0999984741210938</c:v>
                </c:pt>
                <c:pt idx="1020">
                  <c:v>1.2785720825195313</c:v>
                </c:pt>
                <c:pt idx="1021">
                  <c:v>0.44285964965820313</c:v>
                </c:pt>
                <c:pt idx="1022">
                  <c:v>-0.49285507202148438</c:v>
                </c:pt>
                <c:pt idx="1023">
                  <c:v>-2.0928573608398438</c:v>
                </c:pt>
                <c:pt idx="1024">
                  <c:v>-1.6857147216796875</c:v>
                </c:pt>
                <c:pt idx="1025">
                  <c:v>-2.9642868041992188</c:v>
                </c:pt>
                <c:pt idx="1026">
                  <c:v>-0.37857437133789063</c:v>
                </c:pt>
                <c:pt idx="1027">
                  <c:v>-0.49285697937011719</c:v>
                </c:pt>
                <c:pt idx="1028">
                  <c:v>-0.60000038146972656</c:v>
                </c:pt>
                <c:pt idx="1029">
                  <c:v>-1.0785713195800781</c:v>
                </c:pt>
                <c:pt idx="1030">
                  <c:v>-0.10714292526245117</c:v>
                </c:pt>
                <c:pt idx="1031">
                  <c:v>-1.9642856121063232</c:v>
                </c:pt>
                <c:pt idx="1032">
                  <c:v>-2.5</c:v>
                </c:pt>
                <c:pt idx="1033">
                  <c:v>-3.4499988555908203</c:v>
                </c:pt>
                <c:pt idx="1034">
                  <c:v>-1.8857135772705078</c:v>
                </c:pt>
                <c:pt idx="1035">
                  <c:v>-1.5642852783203125</c:v>
                </c:pt>
                <c:pt idx="1036">
                  <c:v>0.32142829895019531</c:v>
                </c:pt>
                <c:pt idx="1037">
                  <c:v>-0.25714111328125</c:v>
                </c:pt>
                <c:pt idx="1038">
                  <c:v>2.4571418762207031</c:v>
                </c:pt>
                <c:pt idx="1039">
                  <c:v>4.8928565979003906</c:v>
                </c:pt>
                <c:pt idx="1040">
                  <c:v>5.7785720825195313</c:v>
                </c:pt>
                <c:pt idx="1041">
                  <c:v>4.364288330078125</c:v>
                </c:pt>
                <c:pt idx="1042">
                  <c:v>4.75</c:v>
                </c:pt>
                <c:pt idx="1043">
                  <c:v>4.121429443359375</c:v>
                </c:pt>
                <c:pt idx="1044">
                  <c:v>3.75</c:v>
                </c:pt>
                <c:pt idx="1045">
                  <c:v>3.7000007629394531</c:v>
                </c:pt>
                <c:pt idx="1046">
                  <c:v>2.9571418762207031</c:v>
                </c:pt>
                <c:pt idx="1047">
                  <c:v>-0.371429443359375</c:v>
                </c:pt>
                <c:pt idx="1048">
                  <c:v>-0.74285507202148438</c:v>
                </c:pt>
                <c:pt idx="1049">
                  <c:v>-7.1430206298828125E-3</c:v>
                </c:pt>
                <c:pt idx="1050">
                  <c:v>-1.4642848968505859</c:v>
                </c:pt>
                <c:pt idx="1051">
                  <c:v>-2.8857154846191406</c:v>
                </c:pt>
                <c:pt idx="1052">
                  <c:v>-2.1142864227294922</c:v>
                </c:pt>
                <c:pt idx="1053">
                  <c:v>-2.9500007629394531</c:v>
                </c:pt>
                <c:pt idx="1054">
                  <c:v>-0.90714263916015625</c:v>
                </c:pt>
                <c:pt idx="1055">
                  <c:v>-1.6571435928344727</c:v>
                </c:pt>
                <c:pt idx="1056">
                  <c:v>-2.75</c:v>
                </c:pt>
                <c:pt idx="1057">
                  <c:v>-1.6928577423095703</c:v>
                </c:pt>
                <c:pt idx="1058">
                  <c:v>-0.92857170104980469</c:v>
                </c:pt>
                <c:pt idx="1059">
                  <c:v>-1.1999999731779099</c:v>
                </c:pt>
                <c:pt idx="1060">
                  <c:v>-0.72142791748046875</c:v>
                </c:pt>
                <c:pt idx="1061">
                  <c:v>-7.1430206298828125E-2</c:v>
                </c:pt>
                <c:pt idx="1062">
                  <c:v>0.96428680419921875</c:v>
                </c:pt>
                <c:pt idx="1063">
                  <c:v>1.8928604125976563</c:v>
                </c:pt>
                <c:pt idx="1064">
                  <c:v>1.8428573608398438</c:v>
                </c:pt>
                <c:pt idx="1065">
                  <c:v>1.5857162475585938</c:v>
                </c:pt>
                <c:pt idx="1066">
                  <c:v>1.871429443359375</c:v>
                </c:pt>
                <c:pt idx="1067">
                  <c:v>-3.7071456909179688</c:v>
                </c:pt>
                <c:pt idx="1068">
                  <c:v>-6.3071403503417969</c:v>
                </c:pt>
                <c:pt idx="1069">
                  <c:v>-5.9214286804199219</c:v>
                </c:pt>
                <c:pt idx="1070">
                  <c:v>-5.9000015258789063</c:v>
                </c:pt>
                <c:pt idx="1071">
                  <c:v>-6.6642837524414063</c:v>
                </c:pt>
                <c:pt idx="1072">
                  <c:v>-5.25</c:v>
                </c:pt>
                <c:pt idx="1073">
                  <c:v>-7.0142860412597656</c:v>
                </c:pt>
                <c:pt idx="1074">
                  <c:v>-2.1071434020996094</c:v>
                </c:pt>
                <c:pt idx="1075">
                  <c:v>0.61428451538085938</c:v>
                </c:pt>
                <c:pt idx="1076">
                  <c:v>-0.10714340209960938</c:v>
                </c:pt>
                <c:pt idx="1077">
                  <c:v>-2.5</c:v>
                </c:pt>
                <c:pt idx="1078">
                  <c:v>-2.1142864227294922</c:v>
                </c:pt>
                <c:pt idx="1079">
                  <c:v>-2.6857143640518188</c:v>
                </c:pt>
                <c:pt idx="1080">
                  <c:v>1.0142860412597656</c:v>
                </c:pt>
                <c:pt idx="1081">
                  <c:v>0.49285697937011719</c:v>
                </c:pt>
                <c:pt idx="1082">
                  <c:v>0.55714035034179688</c:v>
                </c:pt>
                <c:pt idx="1083">
                  <c:v>1.5</c:v>
                </c:pt>
                <c:pt idx="1084">
                  <c:v>3.621429443359375</c:v>
                </c:pt>
                <c:pt idx="1085">
                  <c:v>3.142852783203125</c:v>
                </c:pt>
                <c:pt idx="1086">
                  <c:v>4.2000045776367188</c:v>
                </c:pt>
                <c:pt idx="1087">
                  <c:v>1.221435546875</c:v>
                </c:pt>
                <c:pt idx="1088">
                  <c:v>2.0357208251953125</c:v>
                </c:pt>
                <c:pt idx="1089">
                  <c:v>0.878570556640625</c:v>
                </c:pt>
                <c:pt idx="1090">
                  <c:v>1.6785736083984375</c:v>
                </c:pt>
                <c:pt idx="1091">
                  <c:v>0.52143096923828125</c:v>
                </c:pt>
                <c:pt idx="1092">
                  <c:v>4.9357147216796875</c:v>
                </c:pt>
                <c:pt idx="1093">
                  <c:v>2.7000007629394531</c:v>
                </c:pt>
                <c:pt idx="1094">
                  <c:v>3.0571441650390625</c:v>
                </c:pt>
                <c:pt idx="1095">
                  <c:v>3.9285736083984375</c:v>
                </c:pt>
                <c:pt idx="1096">
                  <c:v>4.7714290618896484</c:v>
                </c:pt>
                <c:pt idx="1097">
                  <c:v>0.83571338653564453</c:v>
                </c:pt>
                <c:pt idx="1098">
                  <c:v>2.0785713195800781</c:v>
                </c:pt>
                <c:pt idx="1099">
                  <c:v>-2.8928604125976563</c:v>
                </c:pt>
                <c:pt idx="1100">
                  <c:v>-1.6857147216796875</c:v>
                </c:pt>
                <c:pt idx="1101">
                  <c:v>-2.0357131958007813</c:v>
                </c:pt>
                <c:pt idx="1102">
                  <c:v>-1</c:v>
                </c:pt>
                <c:pt idx="1103">
                  <c:v>-1.5214309692382813</c:v>
                </c:pt>
                <c:pt idx="1104">
                  <c:v>-1.3000011444091797</c:v>
                </c:pt>
                <c:pt idx="1105">
                  <c:v>-3.5</c:v>
                </c:pt>
                <c:pt idx="1106">
                  <c:v>-1.1000022888183594</c:v>
                </c:pt>
                <c:pt idx="1107">
                  <c:v>-0.24285888671875</c:v>
                </c:pt>
                <c:pt idx="1108">
                  <c:v>-0.79999923706054688</c:v>
                </c:pt>
                <c:pt idx="1109">
                  <c:v>-3.1571426391601563</c:v>
                </c:pt>
                <c:pt idx="1110">
                  <c:v>-2.6928558349609375</c:v>
                </c:pt>
                <c:pt idx="1111">
                  <c:v>0.95000457763671875</c:v>
                </c:pt>
                <c:pt idx="1112">
                  <c:v>2.8285751342773438</c:v>
                </c:pt>
                <c:pt idx="1113">
                  <c:v>0.75714111328125</c:v>
                </c:pt>
                <c:pt idx="1114">
                  <c:v>-0.29999542236328125</c:v>
                </c:pt>
                <c:pt idx="1115">
                  <c:v>0.378570556640625</c:v>
                </c:pt>
                <c:pt idx="1116">
                  <c:v>1.0214309692382813</c:v>
                </c:pt>
                <c:pt idx="1117">
                  <c:v>1.0928573608398438</c:v>
                </c:pt>
                <c:pt idx="1118">
                  <c:v>-0.21428680419921875</c:v>
                </c:pt>
                <c:pt idx="1119">
                  <c:v>-0.96428680419921875</c:v>
                </c:pt>
                <c:pt idx="1120">
                  <c:v>0.40714263916015625</c:v>
                </c:pt>
                <c:pt idx="1121">
                  <c:v>-3.571319580078125E-2</c:v>
                </c:pt>
                <c:pt idx="1122">
                  <c:v>0.67856979370117188</c:v>
                </c:pt>
                <c:pt idx="1123">
                  <c:v>-1.0428543090820313</c:v>
                </c:pt>
                <c:pt idx="1124">
                  <c:v>-4.9999237060546875E-2</c:v>
                </c:pt>
                <c:pt idx="1125">
                  <c:v>0.20714187622070313</c:v>
                </c:pt>
                <c:pt idx="1126">
                  <c:v>1.00714111328125</c:v>
                </c:pt>
                <c:pt idx="1127">
                  <c:v>-0.6857147216796875</c:v>
                </c:pt>
                <c:pt idx="1128">
                  <c:v>-0.63571929931640625</c:v>
                </c:pt>
                <c:pt idx="1129">
                  <c:v>-1.25714111328125</c:v>
                </c:pt>
                <c:pt idx="1130">
                  <c:v>1.628570556640625</c:v>
                </c:pt>
                <c:pt idx="1131">
                  <c:v>-0.3285675048828125</c:v>
                </c:pt>
                <c:pt idx="1132">
                  <c:v>-1.6071395874023438</c:v>
                </c:pt>
                <c:pt idx="1133">
                  <c:v>-2.4214248657226563</c:v>
                </c:pt>
                <c:pt idx="1134">
                  <c:v>0.71428680419921875</c:v>
                </c:pt>
                <c:pt idx="1135">
                  <c:v>3.6785736083984375</c:v>
                </c:pt>
                <c:pt idx="1136">
                  <c:v>4.378570556640625</c:v>
                </c:pt>
                <c:pt idx="1137">
                  <c:v>2.5785713195800781</c:v>
                </c:pt>
                <c:pt idx="1138">
                  <c:v>5.1357154846191406</c:v>
                </c:pt>
                <c:pt idx="1139">
                  <c:v>6.6642875671386719</c:v>
                </c:pt>
                <c:pt idx="1140">
                  <c:v>7.4214286804199219</c:v>
                </c:pt>
                <c:pt idx="1141">
                  <c:v>3.6428565979003906</c:v>
                </c:pt>
                <c:pt idx="1142">
                  <c:v>0.371429443359375</c:v>
                </c:pt>
                <c:pt idx="1143">
                  <c:v>0.47856903076171875</c:v>
                </c:pt>
                <c:pt idx="1144">
                  <c:v>-0.17142868041992188</c:v>
                </c:pt>
                <c:pt idx="1145">
                  <c:v>-3.1642913818359375</c:v>
                </c:pt>
                <c:pt idx="1146">
                  <c:v>-3.5999984741210938</c:v>
                </c:pt>
                <c:pt idx="1147">
                  <c:v>-3.7714309692382813</c:v>
                </c:pt>
                <c:pt idx="1148">
                  <c:v>-0.37857818603515625</c:v>
                </c:pt>
                <c:pt idx="1149">
                  <c:v>-0.4642791748046875</c:v>
                </c:pt>
                <c:pt idx="1150">
                  <c:v>-1.114288330078125</c:v>
                </c:pt>
                <c:pt idx="1151">
                  <c:v>-0.66428375244140625</c:v>
                </c:pt>
                <c:pt idx="1152">
                  <c:v>-0.2857208251953125</c:v>
                </c:pt>
                <c:pt idx="1153">
                  <c:v>0.26428985595703125</c:v>
                </c:pt>
                <c:pt idx="1154">
                  <c:v>1.5214309692382813</c:v>
                </c:pt>
                <c:pt idx="1155">
                  <c:v>-1.8357162475585938</c:v>
                </c:pt>
                <c:pt idx="1156">
                  <c:v>-0.85713958740234375</c:v>
                </c:pt>
                <c:pt idx="1157">
                  <c:v>-9.999847412109375E-2</c:v>
                </c:pt>
                <c:pt idx="1158">
                  <c:v>1.2142868041992188</c:v>
                </c:pt>
                <c:pt idx="1159">
                  <c:v>1.5928573608398438</c:v>
                </c:pt>
                <c:pt idx="1160">
                  <c:v>2.371429443359375</c:v>
                </c:pt>
                <c:pt idx="1161">
                  <c:v>1.871429443359375</c:v>
                </c:pt>
                <c:pt idx="1162">
                  <c:v>3.8285713195800781</c:v>
                </c:pt>
                <c:pt idx="1163">
                  <c:v>5.8928565979003906</c:v>
                </c:pt>
                <c:pt idx="1164">
                  <c:v>4.8642845153808594</c:v>
                </c:pt>
                <c:pt idx="1165">
                  <c:v>3.9428558349609375</c:v>
                </c:pt>
                <c:pt idx="1166">
                  <c:v>3.7000007629394531</c:v>
                </c:pt>
                <c:pt idx="1167">
                  <c:v>0.83571624755859375</c:v>
                </c:pt>
                <c:pt idx="1168">
                  <c:v>2.142333984375E-2</c:v>
                </c:pt>
                <c:pt idx="1169">
                  <c:v>-0.98571014404296875</c:v>
                </c:pt>
                <c:pt idx="1170">
                  <c:v>-2.2428512573242188</c:v>
                </c:pt>
                <c:pt idx="1171">
                  <c:v>-2.3499984741210938</c:v>
                </c:pt>
                <c:pt idx="1172">
                  <c:v>-1.6714324951171875</c:v>
                </c:pt>
                <c:pt idx="1173">
                  <c:v>-1.5285720825195313</c:v>
                </c:pt>
                <c:pt idx="1174">
                  <c:v>-0.20714569091796875</c:v>
                </c:pt>
                <c:pt idx="1175">
                  <c:v>-0.47856903076171875</c:v>
                </c:pt>
                <c:pt idx="1176">
                  <c:v>0.24285650253295898</c:v>
                </c:pt>
                <c:pt idx="1177">
                  <c:v>-0.121429443359375</c:v>
                </c:pt>
                <c:pt idx="1178">
                  <c:v>4.9999237060546875E-2</c:v>
                </c:pt>
                <c:pt idx="1179">
                  <c:v>-0.9357144832611084</c:v>
                </c:pt>
                <c:pt idx="1180">
                  <c:v>-0.63571453094482422</c:v>
                </c:pt>
                <c:pt idx="1181">
                  <c:v>1.0500006675720215</c:v>
                </c:pt>
                <c:pt idx="1182">
                  <c:v>1.1428565979003906</c:v>
                </c:pt>
                <c:pt idx="1183">
                  <c:v>2</c:v>
                </c:pt>
                <c:pt idx="1184">
                  <c:v>2.8357143402099609</c:v>
                </c:pt>
                <c:pt idx="1185">
                  <c:v>3.75</c:v>
                </c:pt>
                <c:pt idx="1186">
                  <c:v>5.7071418762207031</c:v>
                </c:pt>
                <c:pt idx="1187">
                  <c:v>8.471428394317627</c:v>
                </c:pt>
                <c:pt idx="1188">
                  <c:v>6.0928573608398438</c:v>
                </c:pt>
                <c:pt idx="1189">
                  <c:v>5.6142864227294922</c:v>
                </c:pt>
                <c:pt idx="1190">
                  <c:v>6.9785690307617188</c:v>
                </c:pt>
                <c:pt idx="1191">
                  <c:v>5.5142822265625</c:v>
                </c:pt>
                <c:pt idx="1192">
                  <c:v>6.0785713195800781</c:v>
                </c:pt>
                <c:pt idx="1193">
                  <c:v>3.4285697937011719</c:v>
                </c:pt>
                <c:pt idx="1194">
                  <c:v>-1.42822265625E-2</c:v>
                </c:pt>
                <c:pt idx="1195">
                  <c:v>0.6999969482421875</c:v>
                </c:pt>
                <c:pt idx="1196">
                  <c:v>1.4285736083984375</c:v>
                </c:pt>
                <c:pt idx="1197">
                  <c:v>0.29285812377929688</c:v>
                </c:pt>
                <c:pt idx="1198">
                  <c:v>0.5714263916015625</c:v>
                </c:pt>
                <c:pt idx="1199">
                  <c:v>-1.371429443359375</c:v>
                </c:pt>
                <c:pt idx="1200">
                  <c:v>-0.114288330078125</c:v>
                </c:pt>
                <c:pt idx="1201">
                  <c:v>-0.135711669921875</c:v>
                </c:pt>
                <c:pt idx="1202">
                  <c:v>0.12857139110565186</c:v>
                </c:pt>
                <c:pt idx="1203">
                  <c:v>0.85714292526245117</c:v>
                </c:pt>
                <c:pt idx="1204">
                  <c:v>7.1430206298828125E-3</c:v>
                </c:pt>
                <c:pt idx="1205">
                  <c:v>0.76428604125976563</c:v>
                </c:pt>
                <c:pt idx="1206">
                  <c:v>1.5714282989501953</c:v>
                </c:pt>
                <c:pt idx="1207">
                  <c:v>0.53571701049804688</c:v>
                </c:pt>
                <c:pt idx="1208">
                  <c:v>0.95000076293945313</c:v>
                </c:pt>
                <c:pt idx="1209">
                  <c:v>-1.1642875671386719</c:v>
                </c:pt>
                <c:pt idx="1210">
                  <c:v>-2.8428573608398438</c:v>
                </c:pt>
                <c:pt idx="1211">
                  <c:v>-4.1357142925262451</c:v>
                </c:pt>
                <c:pt idx="1212">
                  <c:v>-5.0928568840026855</c:v>
                </c:pt>
                <c:pt idx="1213">
                  <c:v>-4.0785717964172363</c:v>
                </c:pt>
                <c:pt idx="1214">
                  <c:v>-1.978571891784668</c:v>
                </c:pt>
                <c:pt idx="1215">
                  <c:v>-0.80714225769042969</c:v>
                </c:pt>
                <c:pt idx="1216">
                  <c:v>1.5571441650390625</c:v>
                </c:pt>
                <c:pt idx="1217">
                  <c:v>2.1071434020996094</c:v>
                </c:pt>
                <c:pt idx="1218">
                  <c:v>2.74285888671875</c:v>
                </c:pt>
                <c:pt idx="1219">
                  <c:v>1.4214286804199219</c:v>
                </c:pt>
                <c:pt idx="1220">
                  <c:v>1.4285736083984375</c:v>
                </c:pt>
                <c:pt idx="1221">
                  <c:v>0.52857208251953125</c:v>
                </c:pt>
                <c:pt idx="1222">
                  <c:v>-2.7500038146972656</c:v>
                </c:pt>
                <c:pt idx="1223">
                  <c:v>-3.1928558349609375</c:v>
                </c:pt>
                <c:pt idx="1224">
                  <c:v>-2.371429443359375</c:v>
                </c:pt>
                <c:pt idx="1225">
                  <c:v>-2.2285690307617188</c:v>
                </c:pt>
                <c:pt idx="1226">
                  <c:v>-1.0285720825195313</c:v>
                </c:pt>
                <c:pt idx="1227">
                  <c:v>-2.2071456909179688</c:v>
                </c:pt>
                <c:pt idx="1228">
                  <c:v>-2.4142913818359375</c:v>
                </c:pt>
                <c:pt idx="1229">
                  <c:v>-0.5</c:v>
                </c:pt>
                <c:pt idx="1230">
                  <c:v>-0.25714874267578125</c:v>
                </c:pt>
                <c:pt idx="1231">
                  <c:v>-0.121429443359375</c:v>
                </c:pt>
                <c:pt idx="1232">
                  <c:v>-0.621429443359375</c:v>
                </c:pt>
                <c:pt idx="1233">
                  <c:v>-0.34285736083984375</c:v>
                </c:pt>
                <c:pt idx="1234">
                  <c:v>1.0285720825195313</c:v>
                </c:pt>
                <c:pt idx="1235">
                  <c:v>0.2642822265625</c:v>
                </c:pt>
                <c:pt idx="1236">
                  <c:v>0</c:v>
                </c:pt>
                <c:pt idx="1237">
                  <c:v>-0.628570556640625</c:v>
                </c:pt>
                <c:pt idx="1238">
                  <c:v>-1.1357192993164063</c:v>
                </c:pt>
                <c:pt idx="1239">
                  <c:v>-1.628570556640625</c:v>
                </c:pt>
                <c:pt idx="1240">
                  <c:v>-1.3642807006835938</c:v>
                </c:pt>
                <c:pt idx="1241">
                  <c:v>-2.4642868041992188</c:v>
                </c:pt>
                <c:pt idx="1242">
                  <c:v>-2.2642860412597656</c:v>
                </c:pt>
                <c:pt idx="1243">
                  <c:v>-1.8285751342773438</c:v>
                </c:pt>
                <c:pt idx="1244">
                  <c:v>-1.7857208251953125</c:v>
                </c:pt>
                <c:pt idx="1245">
                  <c:v>-2.5928573608398438</c:v>
                </c:pt>
                <c:pt idx="1246">
                  <c:v>-0.9428558349609375</c:v>
                </c:pt>
                <c:pt idx="1247">
                  <c:v>-1.6071434020996094</c:v>
                </c:pt>
                <c:pt idx="1248">
                  <c:v>-1.5642871856689453</c:v>
                </c:pt>
                <c:pt idx="1249">
                  <c:v>-4.9999237060546875E-2</c:v>
                </c:pt>
                <c:pt idx="1250">
                  <c:v>1.8285713195800781</c:v>
                </c:pt>
                <c:pt idx="1251">
                  <c:v>2.4857139587402344</c:v>
                </c:pt>
                <c:pt idx="1252">
                  <c:v>3.75</c:v>
                </c:pt>
                <c:pt idx="1253">
                  <c:v>3.1785697937011719</c:v>
                </c:pt>
                <c:pt idx="1254">
                  <c:v>3.8785712718963623</c:v>
                </c:pt>
                <c:pt idx="1255">
                  <c:v>2.8428571224212646</c:v>
                </c:pt>
                <c:pt idx="1256">
                  <c:v>1.4785714149475098</c:v>
                </c:pt>
                <c:pt idx="1257">
                  <c:v>1.5</c:v>
                </c:pt>
                <c:pt idx="1258">
                  <c:v>0.4285736083984375</c:v>
                </c:pt>
                <c:pt idx="1259">
                  <c:v>1.7142858505249023</c:v>
                </c:pt>
                <c:pt idx="1260">
                  <c:v>0.95714282989501953</c:v>
                </c:pt>
                <c:pt idx="1261">
                  <c:v>-0.42857074737548828</c:v>
                </c:pt>
                <c:pt idx="1262">
                  <c:v>-0.42142868041992188</c:v>
                </c:pt>
                <c:pt idx="1263">
                  <c:v>-0.51428574323654175</c:v>
                </c:pt>
                <c:pt idx="1264">
                  <c:v>-1.9214286804199219</c:v>
                </c:pt>
                <c:pt idx="1265">
                  <c:v>-1.7500019073486328</c:v>
                </c:pt>
                <c:pt idx="1266">
                  <c:v>-2.4499988555908203</c:v>
                </c:pt>
                <c:pt idx="1267">
                  <c:v>-2.8571434020996094</c:v>
                </c:pt>
                <c:pt idx="1268">
                  <c:v>-0.71428680419921875</c:v>
                </c:pt>
                <c:pt idx="1269">
                  <c:v>-0.45000076293945313</c:v>
                </c:pt>
                <c:pt idx="1270">
                  <c:v>-0.45714187622070313</c:v>
                </c:pt>
                <c:pt idx="1271">
                  <c:v>-2.75</c:v>
                </c:pt>
                <c:pt idx="1272">
                  <c:v>-1.3214302062988281</c:v>
                </c:pt>
                <c:pt idx="1273">
                  <c:v>-3.7642860412597656</c:v>
                </c:pt>
                <c:pt idx="1274">
                  <c:v>-222.77142333984375</c:v>
                </c:pt>
                <c:pt idx="1275">
                  <c:v>-225.10714721679688</c:v>
                </c:pt>
                <c:pt idx="1276">
                  <c:v>-224.05001831054688</c:v>
                </c:pt>
                <c:pt idx="1277">
                  <c:v>-223.37860107421875</c:v>
                </c:pt>
                <c:pt idx="1278">
                  <c:v>-221.08572387695313</c:v>
                </c:pt>
                <c:pt idx="1279">
                  <c:v>-222.07855224609375</c:v>
                </c:pt>
                <c:pt idx="1280">
                  <c:v>-220.62860107421875</c:v>
                </c:pt>
                <c:pt idx="1281">
                  <c:v>-1.607142448425293</c:v>
                </c:pt>
                <c:pt idx="1282">
                  <c:v>4.2856216430664063E-2</c:v>
                </c:pt>
                <c:pt idx="1283">
                  <c:v>-1.1428565979003906</c:v>
                </c:pt>
                <c:pt idx="1284">
                  <c:v>-1.5357170104980469</c:v>
                </c:pt>
                <c:pt idx="1285">
                  <c:v>-1.5</c:v>
                </c:pt>
                <c:pt idx="1286">
                  <c:v>-3.1071429252624512</c:v>
                </c:pt>
                <c:pt idx="1287">
                  <c:v>-2.885711669921875</c:v>
                </c:pt>
                <c:pt idx="1288">
                  <c:v>-2.9785728454589844</c:v>
                </c:pt>
                <c:pt idx="1289">
                  <c:v>-1.5785713195800781</c:v>
                </c:pt>
                <c:pt idx="1290">
                  <c:v>-2.2928562164306641</c:v>
                </c:pt>
                <c:pt idx="1291">
                  <c:v>-3.7142848968505859</c:v>
                </c:pt>
                <c:pt idx="1292">
                  <c:v>-3.0142860412597656</c:v>
                </c:pt>
                <c:pt idx="1293">
                  <c:v>-0.84999847412109375</c:v>
                </c:pt>
                <c:pt idx="1294">
                  <c:v>-2.9285736083984375</c:v>
                </c:pt>
                <c:pt idx="1295">
                  <c:v>-1.7785720825195313</c:v>
                </c:pt>
                <c:pt idx="1296">
                  <c:v>-3.2071456909179688</c:v>
                </c:pt>
                <c:pt idx="1297">
                  <c:v>-1.385711669921875</c:v>
                </c:pt>
                <c:pt idx="1298">
                  <c:v>-1.24285888671875</c:v>
                </c:pt>
                <c:pt idx="1299">
                  <c:v>-2.00714111328125</c:v>
                </c:pt>
                <c:pt idx="1300">
                  <c:v>-1.5785713195800781</c:v>
                </c:pt>
                <c:pt idx="1301">
                  <c:v>0.51428604125976563</c:v>
                </c:pt>
                <c:pt idx="1302">
                  <c:v>1.0357141494750977</c:v>
                </c:pt>
                <c:pt idx="1303">
                  <c:v>0.20714282989501953</c:v>
                </c:pt>
                <c:pt idx="1304">
                  <c:v>-251.93571090698242</c:v>
                </c:pt>
                <c:pt idx="1305">
                  <c:v>-251.04284858703613</c:v>
                </c:pt>
                <c:pt idx="1306">
                  <c:v>-251.17142105102539</c:v>
                </c:pt>
                <c:pt idx="1307">
                  <c:v>-252.32857704162598</c:v>
                </c:pt>
                <c:pt idx="1308">
                  <c:v>-252.59286308288574</c:v>
                </c:pt>
                <c:pt idx="1309">
                  <c:v>-253.43571090698242</c:v>
                </c:pt>
                <c:pt idx="1310">
                  <c:v>-252.42142868041992</c:v>
                </c:pt>
                <c:pt idx="1311">
                  <c:v>-0.52857208251953125</c:v>
                </c:pt>
                <c:pt idx="1312">
                  <c:v>-0.6642913818359375</c:v>
                </c:pt>
                <c:pt idx="1313">
                  <c:v>-0.66428375244140625</c:v>
                </c:pt>
                <c:pt idx="1314">
                  <c:v>0.73571395874023438</c:v>
                </c:pt>
                <c:pt idx="1315">
                  <c:v>-1.3714284896850586</c:v>
                </c:pt>
                <c:pt idx="1316">
                  <c:v>-1.0428571701049805</c:v>
                </c:pt>
                <c:pt idx="1317">
                  <c:v>2.778564453125</c:v>
                </c:pt>
                <c:pt idx="1318">
                  <c:v>3.128570556640625</c:v>
                </c:pt>
                <c:pt idx="1319">
                  <c:v>3.9571533203125</c:v>
                </c:pt>
                <c:pt idx="1320">
                  <c:v>4.378570556640625</c:v>
                </c:pt>
                <c:pt idx="1321">
                  <c:v>4.328582763671875</c:v>
                </c:pt>
                <c:pt idx="1322">
                  <c:v>6.4499969482421875</c:v>
                </c:pt>
                <c:pt idx="1323">
                  <c:v>5.157135009765625</c:v>
                </c:pt>
                <c:pt idx="1324">
                  <c:v>-1.0999984741210938</c:v>
                </c:pt>
                <c:pt idx="1325">
                  <c:v>-1.9857177734375</c:v>
                </c:pt>
                <c:pt idx="1326">
                  <c:v>-1.4214324951171875</c:v>
                </c:pt>
                <c:pt idx="1327">
                  <c:v>-3.135711669921875</c:v>
                </c:pt>
                <c:pt idx="1328">
                  <c:v>-5.0642852783203125</c:v>
                </c:pt>
                <c:pt idx="1329">
                  <c:v>-5.7071456909179688</c:v>
                </c:pt>
                <c:pt idx="1330">
                  <c:v>-6.4928512573242188</c:v>
                </c:pt>
                <c:pt idx="1331">
                  <c:v>-5.392852783203125</c:v>
                </c:pt>
                <c:pt idx="1332">
                  <c:v>-2.2071456909179688</c:v>
                </c:pt>
                <c:pt idx="1333">
                  <c:v>-4.4928550720214844</c:v>
                </c:pt>
                <c:pt idx="1334">
                  <c:v>-3.2857170104980469</c:v>
                </c:pt>
                <c:pt idx="1335">
                  <c:v>-3.6857147216796875</c:v>
                </c:pt>
                <c:pt idx="1336">
                  <c:v>-2.4357147216796875</c:v>
                </c:pt>
                <c:pt idx="1337">
                  <c:v>-0.33571624755859375</c:v>
                </c:pt>
                <c:pt idx="1338">
                  <c:v>-0.13571548461914063</c:v>
                </c:pt>
                <c:pt idx="1339">
                  <c:v>-3.4714279174804688</c:v>
                </c:pt>
                <c:pt idx="1340">
                  <c:v>-1.7999954223632813</c:v>
                </c:pt>
                <c:pt idx="1341">
                  <c:v>-2.6142807006835938</c:v>
                </c:pt>
                <c:pt idx="1342">
                  <c:v>-1.7857131958007813</c:v>
                </c:pt>
                <c:pt idx="1343">
                  <c:v>-3.4857177734375</c:v>
                </c:pt>
                <c:pt idx="1344">
                  <c:v>-4.0642890930175781</c:v>
                </c:pt>
                <c:pt idx="1345">
                  <c:v>-4.5785713195800781</c:v>
                </c:pt>
                <c:pt idx="1346">
                  <c:v>-3.385711669921875</c:v>
                </c:pt>
                <c:pt idx="1347">
                  <c:v>-3.4642829895019531</c:v>
                </c:pt>
                <c:pt idx="1348">
                  <c:v>-2.0214309692382813</c:v>
                </c:pt>
                <c:pt idx="1349">
                  <c:v>-1.7642822265625</c:v>
                </c:pt>
                <c:pt idx="1350">
                  <c:v>0.89285659790039063</c:v>
                </c:pt>
                <c:pt idx="1351">
                  <c:v>1.1571426391601563</c:v>
                </c:pt>
                <c:pt idx="1352">
                  <c:v>2.4857139587402344</c:v>
                </c:pt>
                <c:pt idx="1353">
                  <c:v>1.1142807006835938</c:v>
                </c:pt>
                <c:pt idx="1354">
                  <c:v>0.385711669921875</c:v>
                </c:pt>
                <c:pt idx="1355">
                  <c:v>-0.90000152587890625</c:v>
                </c:pt>
                <c:pt idx="1356">
                  <c:v>-1.0357131958007813</c:v>
                </c:pt>
                <c:pt idx="1357">
                  <c:v>-4.7214279174804688</c:v>
                </c:pt>
                <c:pt idx="1358">
                  <c:v>-4.3999977111816406</c:v>
                </c:pt>
                <c:pt idx="1359">
                  <c:v>-4.9642829895019531</c:v>
                </c:pt>
                <c:pt idx="1360">
                  <c:v>-5.4357147216796875</c:v>
                </c:pt>
                <c:pt idx="1361">
                  <c:v>-5.7357139587402344</c:v>
                </c:pt>
                <c:pt idx="1362">
                  <c:v>-5.1071434020996094</c:v>
                </c:pt>
                <c:pt idx="1363">
                  <c:v>-3.4785690307617188</c:v>
                </c:pt>
                <c:pt idx="1364">
                  <c:v>-0.6857147216796875</c:v>
                </c:pt>
                <c:pt idx="1365">
                  <c:v>1.428985595703125E-2</c:v>
                </c:pt>
                <c:pt idx="1366">
                  <c:v>0.65000152587890625</c:v>
                </c:pt>
                <c:pt idx="1367">
                  <c:v>1.25</c:v>
                </c:pt>
                <c:pt idx="1368">
                  <c:v>1.9000015258789063</c:v>
                </c:pt>
                <c:pt idx="1369">
                  <c:v>1.8857154846191406</c:v>
                </c:pt>
                <c:pt idx="1370">
                  <c:v>-0.371429443359375</c:v>
                </c:pt>
                <c:pt idx="1371">
                  <c:v>-1.5642852783203125</c:v>
                </c:pt>
                <c:pt idx="1372">
                  <c:v>-1.8285751342773438</c:v>
                </c:pt>
                <c:pt idx="1373">
                  <c:v>-1.0357131958007813</c:v>
                </c:pt>
                <c:pt idx="1374">
                  <c:v>-1.2071380615234375</c:v>
                </c:pt>
                <c:pt idx="1375">
                  <c:v>-0.75</c:v>
                </c:pt>
                <c:pt idx="1376">
                  <c:v>-1.5571441650390625</c:v>
                </c:pt>
                <c:pt idx="1377">
                  <c:v>-1.0999984741210938</c:v>
                </c:pt>
                <c:pt idx="1378">
                  <c:v>-0.57857513427734375</c:v>
                </c:pt>
                <c:pt idx="1379">
                  <c:v>6.42852783203125E-2</c:v>
                </c:pt>
                <c:pt idx="1380">
                  <c:v>-0.70000457763671875</c:v>
                </c:pt>
                <c:pt idx="1381">
                  <c:v>1.628570556640625</c:v>
                </c:pt>
                <c:pt idx="1382">
                  <c:v>2.5285720825195313</c:v>
                </c:pt>
                <c:pt idx="1383">
                  <c:v>3.5785751342773438</c:v>
                </c:pt>
                <c:pt idx="1384">
                  <c:v>5.27142333984375</c:v>
                </c:pt>
                <c:pt idx="1385">
                  <c:v>4.5428543090820313</c:v>
                </c:pt>
                <c:pt idx="1386">
                  <c:v>5.4357147216796875</c:v>
                </c:pt>
                <c:pt idx="1387">
                  <c:v>5.378570556640625</c:v>
                </c:pt>
                <c:pt idx="1388">
                  <c:v>4.2285690307617188</c:v>
                </c:pt>
                <c:pt idx="1389">
                  <c:v>3.4214324951171875</c:v>
                </c:pt>
                <c:pt idx="1390">
                  <c:v>3.7142868041992188</c:v>
                </c:pt>
                <c:pt idx="1391">
                  <c:v>1.2642822265625</c:v>
                </c:pt>
                <c:pt idx="1392">
                  <c:v>0.70714569091796875</c:v>
                </c:pt>
                <c:pt idx="1393">
                  <c:v>-1.3071441650390625</c:v>
                </c:pt>
                <c:pt idx="1394">
                  <c:v>-1</c:v>
                </c:pt>
                <c:pt idx="1395">
                  <c:v>-2.8785781860351563</c:v>
                </c:pt>
                <c:pt idx="1396">
                  <c:v>-3.0857162475585938</c:v>
                </c:pt>
                <c:pt idx="1397">
                  <c:v>-3.3071441650390625</c:v>
                </c:pt>
                <c:pt idx="1398">
                  <c:v>-1.892852783203125</c:v>
                </c:pt>
                <c:pt idx="1399">
                  <c:v>-2.7785720825195313</c:v>
                </c:pt>
                <c:pt idx="1400">
                  <c:v>-3.25714111328125</c:v>
                </c:pt>
                <c:pt idx="1401">
                  <c:v>-5.0214309692382813</c:v>
                </c:pt>
                <c:pt idx="1402">
                  <c:v>-4.5999984741210938</c:v>
                </c:pt>
                <c:pt idx="1403">
                  <c:v>-5.50714111328125</c:v>
                </c:pt>
                <c:pt idx="1404">
                  <c:v>-7.0499954223632813</c:v>
                </c:pt>
                <c:pt idx="1405">
                  <c:v>-8.8500003814697266</c:v>
                </c:pt>
                <c:pt idx="1406">
                  <c:v>-6.4714279174804688</c:v>
                </c:pt>
                <c:pt idx="1407">
                  <c:v>-6.0571422576904297</c:v>
                </c:pt>
                <c:pt idx="1408">
                  <c:v>-5.2999997138977051</c:v>
                </c:pt>
                <c:pt idx="1409">
                  <c:v>-4.7071428298950195</c:v>
                </c:pt>
                <c:pt idx="1410">
                  <c:v>-4.8428573608398438</c:v>
                </c:pt>
                <c:pt idx="1411">
                  <c:v>-2.2428571581840515</c:v>
                </c:pt>
                <c:pt idx="1412">
                  <c:v>264.1070556640625</c:v>
                </c:pt>
                <c:pt idx="1413">
                  <c:v>264.30712890625</c:v>
                </c:pt>
                <c:pt idx="1414">
                  <c:v>265.2142333984375</c:v>
                </c:pt>
                <c:pt idx="1415">
                  <c:v>266.7357177734375</c:v>
                </c:pt>
                <c:pt idx="1416">
                  <c:v>266.064208984375</c:v>
                </c:pt>
                <c:pt idx="1417">
                  <c:v>267.414306640625</c:v>
                </c:pt>
                <c:pt idx="1418">
                  <c:v>266.9500732421875</c:v>
                </c:pt>
                <c:pt idx="1419">
                  <c:v>3.8214286267757416</c:v>
                </c:pt>
                <c:pt idx="1420">
                  <c:v>3.1428573131561279</c:v>
                </c:pt>
                <c:pt idx="1421">
                  <c:v>2.378570556640625</c:v>
                </c:pt>
                <c:pt idx="1422">
                  <c:v>1.4785690307617188</c:v>
                </c:pt>
                <c:pt idx="1423">
                  <c:v>0.27143096923828125</c:v>
                </c:pt>
                <c:pt idx="1424">
                  <c:v>0.46428298950195313</c:v>
                </c:pt>
                <c:pt idx="1425">
                  <c:v>0.878570556640625</c:v>
                </c:pt>
                <c:pt idx="1426">
                  <c:v>-0.385711669921875</c:v>
                </c:pt>
                <c:pt idx="1427">
                  <c:v>-0.99285888671875</c:v>
                </c:pt>
                <c:pt idx="1428">
                  <c:v>-1.135711669921875</c:v>
                </c:pt>
                <c:pt idx="1429">
                  <c:v>-1.8214263916015625</c:v>
                </c:pt>
                <c:pt idx="1430">
                  <c:v>1.4785690307617188</c:v>
                </c:pt>
                <c:pt idx="1431">
                  <c:v>-0.5500030517578125</c:v>
                </c:pt>
                <c:pt idx="1432">
                  <c:v>1.6571426391601563</c:v>
                </c:pt>
                <c:pt idx="1433">
                  <c:v>-0.1857147216796875</c:v>
                </c:pt>
                <c:pt idx="1434">
                  <c:v>0.17142868041992188</c:v>
                </c:pt>
                <c:pt idx="1435">
                  <c:v>5.0001144409179688E-2</c:v>
                </c:pt>
                <c:pt idx="1436">
                  <c:v>0.72857284545898438</c:v>
                </c:pt>
                <c:pt idx="1437">
                  <c:v>-1.5428562164306641</c:v>
                </c:pt>
                <c:pt idx="1438">
                  <c:v>1.3999996185302734</c:v>
                </c:pt>
                <c:pt idx="1439">
                  <c:v>-0.71428298950195313</c:v>
                </c:pt>
                <c:pt idx="1440">
                  <c:v>1.3571395874023438</c:v>
                </c:pt>
                <c:pt idx="1441">
                  <c:v>1.9000015258789063</c:v>
                </c:pt>
                <c:pt idx="1442">
                  <c:v>1.5285682678222656</c:v>
                </c:pt>
                <c:pt idx="1443">
                  <c:v>0.58571243286132813</c:v>
                </c:pt>
                <c:pt idx="1444">
                  <c:v>1.3142852783203125</c:v>
                </c:pt>
                <c:pt idx="1445">
                  <c:v>5.7140350341796875E-2</c:v>
                </c:pt>
                <c:pt idx="1446">
                  <c:v>-1.4428558349609375</c:v>
                </c:pt>
                <c:pt idx="1447">
                  <c:v>-3.22857666015625</c:v>
                </c:pt>
                <c:pt idx="1448">
                  <c:v>-4.25714111328125</c:v>
                </c:pt>
                <c:pt idx="1449">
                  <c:v>-2.8428573608398438</c:v>
                </c:pt>
                <c:pt idx="1450">
                  <c:v>-1.628570556640625</c:v>
                </c:pt>
                <c:pt idx="1451">
                  <c:v>-1.5500030517578125</c:v>
                </c:pt>
                <c:pt idx="1452">
                  <c:v>-2.7285690307617188</c:v>
                </c:pt>
                <c:pt idx="1453">
                  <c:v>-1.885711669921875</c:v>
                </c:pt>
                <c:pt idx="1454">
                  <c:v>-0.99285125732421875</c:v>
                </c:pt>
                <c:pt idx="1455">
                  <c:v>-0.59285736083984375</c:v>
                </c:pt>
                <c:pt idx="1456">
                  <c:v>-1.7214279174804688</c:v>
                </c:pt>
                <c:pt idx="1457">
                  <c:v>-1.7357177734375</c:v>
                </c:pt>
                <c:pt idx="1458">
                  <c:v>-1.9142837524414063</c:v>
                </c:pt>
                <c:pt idx="1459">
                  <c:v>-1.6428604125976563</c:v>
                </c:pt>
                <c:pt idx="1460">
                  <c:v>-0.33571624755859375</c:v>
                </c:pt>
                <c:pt idx="1461">
                  <c:v>-0.61428070068359375</c:v>
                </c:pt>
                <c:pt idx="1462">
                  <c:v>0.35713958740234375</c:v>
                </c:pt>
                <c:pt idx="1463">
                  <c:v>0.58571624755859375</c:v>
                </c:pt>
                <c:pt idx="1464">
                  <c:v>1.5142898559570313</c:v>
                </c:pt>
                <c:pt idx="1465">
                  <c:v>3.0285720825195313</c:v>
                </c:pt>
                <c:pt idx="1466">
                  <c:v>4.3285675048828125</c:v>
                </c:pt>
                <c:pt idx="1467">
                  <c:v>1.5</c:v>
                </c:pt>
                <c:pt idx="1468">
                  <c:v>2.1428604125976563</c:v>
                </c:pt>
                <c:pt idx="1469">
                  <c:v>-4.28619384765625E-2</c:v>
                </c:pt>
                <c:pt idx="1470">
                  <c:v>0.48571014404296875</c:v>
                </c:pt>
                <c:pt idx="1471">
                  <c:v>0.14286041259765625</c:v>
                </c:pt>
                <c:pt idx="1472">
                  <c:v>1.885711669921875</c:v>
                </c:pt>
                <c:pt idx="1473">
                  <c:v>2.5642852783203125</c:v>
                </c:pt>
                <c:pt idx="1474">
                  <c:v>3.4857177734375</c:v>
                </c:pt>
                <c:pt idx="1475">
                  <c:v>2.5428619384765625</c:v>
                </c:pt>
                <c:pt idx="1476">
                  <c:v>4.3857192993164063</c:v>
                </c:pt>
                <c:pt idx="1477">
                  <c:v>1.5785675048828125</c:v>
                </c:pt>
                <c:pt idx="1478">
                  <c:v>-0.25</c:v>
                </c:pt>
                <c:pt idx="1479">
                  <c:v>-3.642852783203125</c:v>
                </c:pt>
                <c:pt idx="1480">
                  <c:v>-6.5928573608398438</c:v>
                </c:pt>
                <c:pt idx="1481">
                  <c:v>-7.4642829895019531</c:v>
                </c:pt>
                <c:pt idx="1482">
                  <c:v>-5.8571434020996094</c:v>
                </c:pt>
                <c:pt idx="1483">
                  <c:v>-6.3571434020996094</c:v>
                </c:pt>
                <c:pt idx="1484">
                  <c:v>-5.1714324951171875</c:v>
                </c:pt>
                <c:pt idx="1485">
                  <c:v>-5.5214309692382813</c:v>
                </c:pt>
                <c:pt idx="1486">
                  <c:v>-4.0999984741210938</c:v>
                </c:pt>
                <c:pt idx="1487">
                  <c:v>-4.0714263916015625</c:v>
                </c:pt>
                <c:pt idx="1488">
                  <c:v>-3.4285736083984375</c:v>
                </c:pt>
                <c:pt idx="1489">
                  <c:v>-5.3142852783203125</c:v>
                </c:pt>
                <c:pt idx="1490">
                  <c:v>-5.2857208251953125</c:v>
                </c:pt>
                <c:pt idx="1491">
                  <c:v>-4.2999954223632813</c:v>
                </c:pt>
                <c:pt idx="1492">
                  <c:v>-3.5714340209960938</c:v>
                </c:pt>
                <c:pt idx="1493">
                  <c:v>-5.3428573608398438</c:v>
                </c:pt>
                <c:pt idx="1494">
                  <c:v>-3.8571395874023438</c:v>
                </c:pt>
                <c:pt idx="1495">
                  <c:v>-4.135711669921875</c:v>
                </c:pt>
                <c:pt idx="1496">
                  <c:v>-2.9000015258789063</c:v>
                </c:pt>
                <c:pt idx="1497">
                  <c:v>-3.7142868041992188</c:v>
                </c:pt>
                <c:pt idx="1498">
                  <c:v>-4.0928611755371094</c:v>
                </c:pt>
                <c:pt idx="1499">
                  <c:v>-3.1214332580566406</c:v>
                </c:pt>
                <c:pt idx="1500">
                  <c:v>-3.1357192993164063</c:v>
                </c:pt>
                <c:pt idx="1501">
                  <c:v>-1.2999992370605469</c:v>
                </c:pt>
                <c:pt idx="1502">
                  <c:v>-1.2999999672174454</c:v>
                </c:pt>
                <c:pt idx="1503">
                  <c:v>-2.6571426391601563</c:v>
                </c:pt>
                <c:pt idx="1504">
                  <c:v>-1.8571434020996094</c:v>
                </c:pt>
                <c:pt idx="1505">
                  <c:v>-1.0928554534912109</c:v>
                </c:pt>
                <c:pt idx="1506">
                  <c:v>-2.00714111328125</c:v>
                </c:pt>
                <c:pt idx="1507">
                  <c:v>-1.25</c:v>
                </c:pt>
                <c:pt idx="1508">
                  <c:v>-3.271428108215332</c:v>
                </c:pt>
                <c:pt idx="1509">
                  <c:v>-2.2000007629394531</c:v>
                </c:pt>
                <c:pt idx="1510">
                  <c:v>-0.50714111328125</c:v>
                </c:pt>
                <c:pt idx="1511">
                  <c:v>-1.74285888671875</c:v>
                </c:pt>
                <c:pt idx="1512">
                  <c:v>-0.52857208251953125</c:v>
                </c:pt>
                <c:pt idx="1513">
                  <c:v>-0.9428558349609375</c:v>
                </c:pt>
                <c:pt idx="1514">
                  <c:v>0.45714187622070313</c:v>
                </c:pt>
                <c:pt idx="1515">
                  <c:v>4.2856216430664063E-2</c:v>
                </c:pt>
                <c:pt idx="1516">
                  <c:v>2.8571128845214844E-2</c:v>
                </c:pt>
                <c:pt idx="1517">
                  <c:v>0.50714302062988281</c:v>
                </c:pt>
                <c:pt idx="1518">
                  <c:v>1.0142860412597656</c:v>
                </c:pt>
                <c:pt idx="1519">
                  <c:v>-1.3428573608398438</c:v>
                </c:pt>
                <c:pt idx="1520">
                  <c:v>-0.59999847412109375</c:v>
                </c:pt>
                <c:pt idx="1521">
                  <c:v>-2.0357131958007813</c:v>
                </c:pt>
                <c:pt idx="1522">
                  <c:v>-1.0357131958007813</c:v>
                </c:pt>
                <c:pt idx="1523">
                  <c:v>-2.4214286804199219</c:v>
                </c:pt>
                <c:pt idx="1524">
                  <c:v>-2.5499992370605469</c:v>
                </c:pt>
                <c:pt idx="1525">
                  <c:v>-2.4071426391601563</c:v>
                </c:pt>
                <c:pt idx="1526">
                  <c:v>-2.4285736083984375</c:v>
                </c:pt>
                <c:pt idx="1527">
                  <c:v>-2.3642845153808594</c:v>
                </c:pt>
                <c:pt idx="1528">
                  <c:v>-1.9214286804199219</c:v>
                </c:pt>
                <c:pt idx="1529">
                  <c:v>-1.9071388244628906</c:v>
                </c:pt>
                <c:pt idx="1530">
                  <c:v>-1.7071456909179688</c:v>
                </c:pt>
                <c:pt idx="1531">
                  <c:v>-3.5642852783203125</c:v>
                </c:pt>
                <c:pt idx="1532">
                  <c:v>-2.9285736083984375</c:v>
                </c:pt>
                <c:pt idx="1533">
                  <c:v>-0.24285888671875</c:v>
                </c:pt>
                <c:pt idx="1534">
                  <c:v>-0.71428680419921875</c:v>
                </c:pt>
                <c:pt idx="1535">
                  <c:v>-0.5642852783203125</c:v>
                </c:pt>
                <c:pt idx="1536">
                  <c:v>-0.85713958740234375</c:v>
                </c:pt>
                <c:pt idx="1537">
                  <c:v>0.47142791748046875</c:v>
                </c:pt>
                <c:pt idx="1538">
                  <c:v>1.6714286804199219</c:v>
                </c:pt>
                <c:pt idx="1539">
                  <c:v>2.0642852783203125</c:v>
                </c:pt>
                <c:pt idx="1540">
                  <c:v>0.8142852783203125</c:v>
                </c:pt>
                <c:pt idx="1541">
                  <c:v>0.59999847412109375</c:v>
                </c:pt>
                <c:pt idx="1542">
                  <c:v>7.144927978515625E-3</c:v>
                </c:pt>
                <c:pt idx="1543">
                  <c:v>-0.8071441650390625</c:v>
                </c:pt>
                <c:pt idx="1544">
                  <c:v>-1.7071418762207031</c:v>
                </c:pt>
                <c:pt idx="1545">
                  <c:v>-1.9928512573242188</c:v>
                </c:pt>
                <c:pt idx="1546">
                  <c:v>-1.5999984741210938</c:v>
                </c:pt>
                <c:pt idx="1547">
                  <c:v>-1.9142837524414063</c:v>
                </c:pt>
                <c:pt idx="1548">
                  <c:v>-0.60713958740234375</c:v>
                </c:pt>
                <c:pt idx="1549">
                  <c:v>0.34285736083984375</c:v>
                </c:pt>
                <c:pt idx="1550">
                  <c:v>1.3428573608398438</c:v>
                </c:pt>
                <c:pt idx="1551">
                  <c:v>0.3214263916015625</c:v>
                </c:pt>
                <c:pt idx="1552">
                  <c:v>2.1714286804199219</c:v>
                </c:pt>
                <c:pt idx="1553">
                  <c:v>1.8999996185302734</c:v>
                </c:pt>
                <c:pt idx="1554">
                  <c:v>2.9357147216796875</c:v>
                </c:pt>
                <c:pt idx="1555">
                  <c:v>2.1214284896850586</c:v>
                </c:pt>
                <c:pt idx="1556">
                  <c:v>1.7785720825195313</c:v>
                </c:pt>
                <c:pt idx="1557">
                  <c:v>0.5642852783203125</c:v>
                </c:pt>
                <c:pt idx="1558">
                  <c:v>0.34285736083984375</c:v>
                </c:pt>
                <c:pt idx="1559">
                  <c:v>-2.1857147216796875</c:v>
                </c:pt>
                <c:pt idx="1560">
                  <c:v>-0.52143096923828125</c:v>
                </c:pt>
                <c:pt idx="1561">
                  <c:v>-1.49285888671875</c:v>
                </c:pt>
                <c:pt idx="1562">
                  <c:v>-1.0142860412597656</c:v>
                </c:pt>
                <c:pt idx="1563">
                  <c:v>-1.6428565979003906</c:v>
                </c:pt>
                <c:pt idx="1564">
                  <c:v>-1.8142852783203125</c:v>
                </c:pt>
                <c:pt idx="1565">
                  <c:v>-0.77857208251953125</c:v>
                </c:pt>
                <c:pt idx="1566">
                  <c:v>0.66428756713867188</c:v>
                </c:pt>
                <c:pt idx="1567">
                  <c:v>-2.7285690307617188</c:v>
                </c:pt>
                <c:pt idx="1568">
                  <c:v>-2.8071441650390625</c:v>
                </c:pt>
                <c:pt idx="1569">
                  <c:v>-2.1928596496582031</c:v>
                </c:pt>
                <c:pt idx="1570">
                  <c:v>-0.78571319580078125</c:v>
                </c:pt>
                <c:pt idx="1571">
                  <c:v>-0.4285736083984375</c:v>
                </c:pt>
                <c:pt idx="1572">
                  <c:v>-0.114288330078125</c:v>
                </c:pt>
                <c:pt idx="1573">
                  <c:v>-1.3999996185302734</c:v>
                </c:pt>
                <c:pt idx="1574">
                  <c:v>0.628570556640625</c:v>
                </c:pt>
                <c:pt idx="1575">
                  <c:v>0.128570556640625</c:v>
                </c:pt>
                <c:pt idx="1576">
                  <c:v>-1.5428581237792969</c:v>
                </c:pt>
                <c:pt idx="1577">
                  <c:v>-3.6071434020996094</c:v>
                </c:pt>
                <c:pt idx="1578">
                  <c:v>-2.4357147216796875</c:v>
                </c:pt>
                <c:pt idx="1579">
                  <c:v>-2.1999969482421875</c:v>
                </c:pt>
                <c:pt idx="1580">
                  <c:v>-0.364288330078125</c:v>
                </c:pt>
                <c:pt idx="1581">
                  <c:v>-0.9214324951171875</c:v>
                </c:pt>
                <c:pt idx="1582">
                  <c:v>-1.7857131958007813</c:v>
                </c:pt>
                <c:pt idx="1583">
                  <c:v>-0.17856597900390625</c:v>
                </c:pt>
                <c:pt idx="1584">
                  <c:v>1.8571395874023438</c:v>
                </c:pt>
                <c:pt idx="1585">
                  <c:v>-1.00714111328125</c:v>
                </c:pt>
                <c:pt idx="1586">
                  <c:v>-0.63571929931640625</c:v>
                </c:pt>
                <c:pt idx="1587">
                  <c:v>-1.8642807006835938</c:v>
                </c:pt>
                <c:pt idx="1588">
                  <c:v>-1.621429443359375</c:v>
                </c:pt>
                <c:pt idx="1589">
                  <c:v>0.24285888671875</c:v>
                </c:pt>
                <c:pt idx="1590">
                  <c:v>-1.357147216796875</c:v>
                </c:pt>
                <c:pt idx="1591">
                  <c:v>-0.92856979370117188</c:v>
                </c:pt>
                <c:pt idx="1592">
                  <c:v>1.2142868041992188</c:v>
                </c:pt>
                <c:pt idx="1593">
                  <c:v>-4.9999237060546875E-2</c:v>
                </c:pt>
                <c:pt idx="1594">
                  <c:v>0.17856979370117188</c:v>
                </c:pt>
                <c:pt idx="1595">
                  <c:v>0.51428604125976563</c:v>
                </c:pt>
                <c:pt idx="1596">
                  <c:v>-1.871429443359375</c:v>
                </c:pt>
                <c:pt idx="1597">
                  <c:v>-2.9571418762207031</c:v>
                </c:pt>
                <c:pt idx="1598">
                  <c:v>-3.7285690307617188</c:v>
                </c:pt>
                <c:pt idx="1599">
                  <c:v>-1.621429443359375</c:v>
                </c:pt>
                <c:pt idx="1600">
                  <c:v>-1.364288330078125</c:v>
                </c:pt>
                <c:pt idx="1601">
                  <c:v>-3.0714302062988281</c:v>
                </c:pt>
                <c:pt idx="1602">
                  <c:v>-4</c:v>
                </c:pt>
                <c:pt idx="1603">
                  <c:v>-3.1142845153808594</c:v>
                </c:pt>
                <c:pt idx="1604">
                  <c:v>-0.90000152587890625</c:v>
                </c:pt>
                <c:pt idx="1605">
                  <c:v>-2.0571441650390625</c:v>
                </c:pt>
                <c:pt idx="1606">
                  <c:v>-1.8785858154296875</c:v>
                </c:pt>
                <c:pt idx="1607">
                  <c:v>-2.03570556640625</c:v>
                </c:pt>
                <c:pt idx="1608">
                  <c:v>-1.5571441650390625</c:v>
                </c:pt>
                <c:pt idx="1609">
                  <c:v>-2.7642974853515625</c:v>
                </c:pt>
                <c:pt idx="1610">
                  <c:v>-1.7142791748046875</c:v>
                </c:pt>
                <c:pt idx="1611">
                  <c:v>-2.7214202880859375</c:v>
                </c:pt>
                <c:pt idx="1612">
                  <c:v>-2.3071441650390625</c:v>
                </c:pt>
                <c:pt idx="1613">
                  <c:v>-4.6500015258789063</c:v>
                </c:pt>
                <c:pt idx="1614">
                  <c:v>-2.4285736083984375</c:v>
                </c:pt>
                <c:pt idx="1615">
                  <c:v>-0.47856903076171875</c:v>
                </c:pt>
                <c:pt idx="1616">
                  <c:v>1.6500015258789063</c:v>
                </c:pt>
                <c:pt idx="1617">
                  <c:v>0.79999542236328125</c:v>
                </c:pt>
                <c:pt idx="1618">
                  <c:v>0.9357147216796875</c:v>
                </c:pt>
                <c:pt idx="1619">
                  <c:v>1.2214279174804688</c:v>
                </c:pt>
                <c:pt idx="1620">
                  <c:v>1.4428634643554688</c:v>
                </c:pt>
                <c:pt idx="1621">
                  <c:v>0.90714263916015625</c:v>
                </c:pt>
                <c:pt idx="1622">
                  <c:v>-0.4357147216796875</c:v>
                </c:pt>
                <c:pt idx="1623">
                  <c:v>-1.1000022888183594</c:v>
                </c:pt>
                <c:pt idx="1624">
                  <c:v>-0.621429443359375</c:v>
                </c:pt>
                <c:pt idx="1625">
                  <c:v>-1.1642837524414063</c:v>
                </c:pt>
                <c:pt idx="1626">
                  <c:v>-0.89999771118164063</c:v>
                </c:pt>
                <c:pt idx="1627">
                  <c:v>-1.5142860412597656</c:v>
                </c:pt>
                <c:pt idx="1628">
                  <c:v>-1.97857666015625</c:v>
                </c:pt>
                <c:pt idx="1629">
                  <c:v>-2.0500030517578125</c:v>
                </c:pt>
                <c:pt idx="1630">
                  <c:v>-0.32857131958007813</c:v>
                </c:pt>
                <c:pt idx="1631">
                  <c:v>-0.10000228881835938</c:v>
                </c:pt>
                <c:pt idx="1632">
                  <c:v>0.35000228881835938</c:v>
                </c:pt>
                <c:pt idx="1633">
                  <c:v>-1.6642837524414063</c:v>
                </c:pt>
                <c:pt idx="1634">
                  <c:v>-1.0428562164306641</c:v>
                </c:pt>
                <c:pt idx="1635">
                  <c:v>-0.30714321136474609</c:v>
                </c:pt>
                <c:pt idx="1636">
                  <c:v>-0.89285659790039063</c:v>
                </c:pt>
                <c:pt idx="1637">
                  <c:v>-3.7999992370605469</c:v>
                </c:pt>
                <c:pt idx="1638">
                  <c:v>-4.1857144832611084</c:v>
                </c:pt>
                <c:pt idx="1639">
                  <c:v>-4.1714286804199219</c:v>
                </c:pt>
                <c:pt idx="1640">
                  <c:v>-3.114288330078125</c:v>
                </c:pt>
                <c:pt idx="1641">
                  <c:v>-3.1857147216796875</c:v>
                </c:pt>
                <c:pt idx="1642">
                  <c:v>-3.8142852783203125</c:v>
                </c:pt>
                <c:pt idx="1643">
                  <c:v>-3.0142860412597656</c:v>
                </c:pt>
                <c:pt idx="1644">
                  <c:v>-1.3142852783203125</c:v>
                </c:pt>
                <c:pt idx="1645">
                  <c:v>-1.74285888671875</c:v>
                </c:pt>
                <c:pt idx="1646">
                  <c:v>-2.1714286804199219</c:v>
                </c:pt>
                <c:pt idx="1647">
                  <c:v>-2.2714309692382813</c:v>
                </c:pt>
                <c:pt idx="1648">
                  <c:v>-0.75714111328125</c:v>
                </c:pt>
                <c:pt idx="1649">
                  <c:v>-1.9642829895019531</c:v>
                </c:pt>
                <c:pt idx="1650">
                  <c:v>-2.9428596496582031</c:v>
                </c:pt>
                <c:pt idx="1651">
                  <c:v>-5.121429443359375</c:v>
                </c:pt>
                <c:pt idx="1652">
                  <c:v>-3.6428565979003906</c:v>
                </c:pt>
                <c:pt idx="1653">
                  <c:v>-1.9642868041992188</c:v>
                </c:pt>
                <c:pt idx="1654">
                  <c:v>-1.5285720825195313</c:v>
                </c:pt>
                <c:pt idx="1655">
                  <c:v>-4.25</c:v>
                </c:pt>
                <c:pt idx="1656">
                  <c:v>-2.6714286804199219</c:v>
                </c:pt>
                <c:pt idx="1657">
                  <c:v>-1.7142868041992188</c:v>
                </c:pt>
                <c:pt idx="1658">
                  <c:v>0.85714340209960938</c:v>
                </c:pt>
                <c:pt idx="1659">
                  <c:v>-1.0857124328613281</c:v>
                </c:pt>
                <c:pt idx="1660">
                  <c:v>-1.6642913818359375</c:v>
                </c:pt>
                <c:pt idx="1661">
                  <c:v>-2.3357086181640625</c:v>
                </c:pt>
                <c:pt idx="1662">
                  <c:v>-0.1714324951171875</c:v>
                </c:pt>
                <c:pt idx="1663">
                  <c:v>-2.4714279174804688</c:v>
                </c:pt>
                <c:pt idx="1664">
                  <c:v>-1.5142822265625</c:v>
                </c:pt>
                <c:pt idx="1665">
                  <c:v>-2.3142852783203125</c:v>
                </c:pt>
                <c:pt idx="1666">
                  <c:v>-2.0999984741210938</c:v>
                </c:pt>
                <c:pt idx="1667">
                  <c:v>-3.1428604125976563</c:v>
                </c:pt>
                <c:pt idx="1668">
                  <c:v>-3.6428604125976563</c:v>
                </c:pt>
                <c:pt idx="1669">
                  <c:v>-5.1571426391601563</c:v>
                </c:pt>
                <c:pt idx="1670">
                  <c:v>-4.0857124328613281</c:v>
                </c:pt>
                <c:pt idx="1671">
                  <c:v>-5.6785736083984375</c:v>
                </c:pt>
                <c:pt idx="1672">
                  <c:v>-6.614288330078125</c:v>
                </c:pt>
                <c:pt idx="1673">
                  <c:v>-6.1642875671386719</c:v>
                </c:pt>
                <c:pt idx="1674">
                  <c:v>-5.8499984741210938</c:v>
                </c:pt>
                <c:pt idx="1675">
                  <c:v>-5.9071426391601563</c:v>
                </c:pt>
                <c:pt idx="1676">
                  <c:v>-6.2928562164306641</c:v>
                </c:pt>
                <c:pt idx="1677">
                  <c:v>-5.4785728454589844</c:v>
                </c:pt>
                <c:pt idx="1678">
                  <c:v>-4.3642845153808594</c:v>
                </c:pt>
                <c:pt idx="1679">
                  <c:v>-3.628570556640625</c:v>
                </c:pt>
                <c:pt idx="1680">
                  <c:v>-1.3785713911056519</c:v>
                </c:pt>
                <c:pt idx="1681">
                  <c:v>-1.7142848968505859</c:v>
                </c:pt>
                <c:pt idx="1682">
                  <c:v>-1.0357151031494141</c:v>
                </c:pt>
                <c:pt idx="1683">
                  <c:v>-0.52143096923828125</c:v>
                </c:pt>
                <c:pt idx="1684">
                  <c:v>-1.0142822265625</c:v>
                </c:pt>
                <c:pt idx="1685">
                  <c:v>-0.9357147216796875</c:v>
                </c:pt>
                <c:pt idx="1686">
                  <c:v>-0.19285964965820313</c:v>
                </c:pt>
                <c:pt idx="1687">
                  <c:v>-2.1428604125976563</c:v>
                </c:pt>
                <c:pt idx="1688">
                  <c:v>-0.1714324951171875</c:v>
                </c:pt>
                <c:pt idx="1689">
                  <c:v>-1.4714279174804688</c:v>
                </c:pt>
                <c:pt idx="1690">
                  <c:v>-1.0857162475585938</c:v>
                </c:pt>
                <c:pt idx="1691">
                  <c:v>-1.4714279174804688</c:v>
                </c:pt>
                <c:pt idx="1692">
                  <c:v>-2.2428550720214844</c:v>
                </c:pt>
                <c:pt idx="1693">
                  <c:v>-3.6357145309448242</c:v>
                </c:pt>
                <c:pt idx="1694">
                  <c:v>-4.4714288711547852</c:v>
                </c:pt>
                <c:pt idx="1695">
                  <c:v>-3.7071418762207031</c:v>
                </c:pt>
                <c:pt idx="1696">
                  <c:v>-3.128570556640625</c:v>
                </c:pt>
                <c:pt idx="1697">
                  <c:v>-3.2785720825195313</c:v>
                </c:pt>
                <c:pt idx="1698">
                  <c:v>-1.9142837524414063</c:v>
                </c:pt>
                <c:pt idx="1699">
                  <c:v>-1.6714277267456055</c:v>
                </c:pt>
                <c:pt idx="1700">
                  <c:v>-3.2285690307617188</c:v>
                </c:pt>
                <c:pt idx="1701">
                  <c:v>-2.9071426391601563</c:v>
                </c:pt>
                <c:pt idx="1702">
                  <c:v>-3.4714317321777344</c:v>
                </c:pt>
                <c:pt idx="1703">
                  <c:v>-3.8357124328613281</c:v>
                </c:pt>
                <c:pt idx="1704">
                  <c:v>-2.0928573608398438</c:v>
                </c:pt>
                <c:pt idx="1705">
                  <c:v>-3.614288330078125</c:v>
                </c:pt>
                <c:pt idx="1706">
                  <c:v>-3.0142860412597656</c:v>
                </c:pt>
                <c:pt idx="1707">
                  <c:v>2.857208251953125E-2</c:v>
                </c:pt>
                <c:pt idx="1708">
                  <c:v>0.47142791748046875</c:v>
                </c:pt>
                <c:pt idx="1709">
                  <c:v>-1.4428558349609375</c:v>
                </c:pt>
                <c:pt idx="1710">
                  <c:v>0.635711669921875</c:v>
                </c:pt>
                <c:pt idx="1711">
                  <c:v>-1.3071441650390625</c:v>
                </c:pt>
                <c:pt idx="1712">
                  <c:v>-1.2714271545410156</c:v>
                </c:pt>
                <c:pt idx="1713">
                  <c:v>-0.871429443359375</c:v>
                </c:pt>
                <c:pt idx="1714">
                  <c:v>-1.4857177734375</c:v>
                </c:pt>
                <c:pt idx="1715">
                  <c:v>-1.6642837524414063</c:v>
                </c:pt>
                <c:pt idx="1716">
                  <c:v>-0.4857177734375</c:v>
                </c:pt>
                <c:pt idx="1717">
                  <c:v>0.3071441650390625</c:v>
                </c:pt>
                <c:pt idx="1718">
                  <c:v>0.107147216796875</c:v>
                </c:pt>
                <c:pt idx="1719">
                  <c:v>7.14111328125E-3</c:v>
                </c:pt>
                <c:pt idx="1720">
                  <c:v>0.83571624755859375</c:v>
                </c:pt>
                <c:pt idx="1721">
                  <c:v>-0.15714263916015625</c:v>
                </c:pt>
                <c:pt idx="1722">
                  <c:v>0.42142486572265625</c:v>
                </c:pt>
                <c:pt idx="1723">
                  <c:v>3.571319580078125E-2</c:v>
                </c:pt>
                <c:pt idx="1724">
                  <c:v>-1.9285659790039063</c:v>
                </c:pt>
                <c:pt idx="1725">
                  <c:v>-2.378570556640625</c:v>
                </c:pt>
                <c:pt idx="1726">
                  <c:v>-2.671417236328125</c:v>
                </c:pt>
                <c:pt idx="1727">
                  <c:v>-3.7000045776367188</c:v>
                </c:pt>
                <c:pt idx="1728">
                  <c:v>-2.221435546875</c:v>
                </c:pt>
                <c:pt idx="1729">
                  <c:v>-4.135711669921875</c:v>
                </c:pt>
                <c:pt idx="1730">
                  <c:v>-4.7142868041992188</c:v>
                </c:pt>
                <c:pt idx="1731">
                  <c:v>-4.971435546875</c:v>
                </c:pt>
                <c:pt idx="1732">
                  <c:v>-3.0785751342773438</c:v>
                </c:pt>
                <c:pt idx="1733">
                  <c:v>-1.7357101440429688</c:v>
                </c:pt>
                <c:pt idx="1734">
                  <c:v>-2.1857147216796875</c:v>
                </c:pt>
                <c:pt idx="1735">
                  <c:v>-3.3214263916015625</c:v>
                </c:pt>
                <c:pt idx="1736">
                  <c:v>-5.00030517578125E-2</c:v>
                </c:pt>
                <c:pt idx="1737">
                  <c:v>-6.42852783203125E-2</c:v>
                </c:pt>
                <c:pt idx="1738">
                  <c:v>2.371429443359375</c:v>
                </c:pt>
                <c:pt idx="1739">
                  <c:v>2.1642837524414063</c:v>
                </c:pt>
                <c:pt idx="1740">
                  <c:v>1.0714263916015625</c:v>
                </c:pt>
                <c:pt idx="1741">
                  <c:v>2.1642837524414063</c:v>
                </c:pt>
                <c:pt idx="1742">
                  <c:v>2.1428604125976563</c:v>
                </c:pt>
                <c:pt idx="1743">
                  <c:v>2.3499984741210938</c:v>
                </c:pt>
                <c:pt idx="1744">
                  <c:v>2.8571434020996094</c:v>
                </c:pt>
                <c:pt idx="1745">
                  <c:v>0.128570556640625</c:v>
                </c:pt>
                <c:pt idx="1746">
                  <c:v>9.999847412109375E-2</c:v>
                </c:pt>
                <c:pt idx="1747">
                  <c:v>1.4714279174804688</c:v>
                </c:pt>
                <c:pt idx="1748">
                  <c:v>0.73571395874023438</c:v>
                </c:pt>
                <c:pt idx="1749">
                  <c:v>1.0857124328613281</c:v>
                </c:pt>
                <c:pt idx="1750">
                  <c:v>-0.55713653564453125</c:v>
                </c:pt>
                <c:pt idx="1751">
                  <c:v>0.9357147216796875</c:v>
                </c:pt>
                <c:pt idx="1752">
                  <c:v>1.4285736083984375</c:v>
                </c:pt>
                <c:pt idx="1753">
                  <c:v>1.2928543090820313</c:v>
                </c:pt>
                <c:pt idx="1754">
                  <c:v>2.77142333984375</c:v>
                </c:pt>
                <c:pt idx="1755">
                  <c:v>2.3214302062988281</c:v>
                </c:pt>
                <c:pt idx="1756">
                  <c:v>6.8428573608398438</c:v>
                </c:pt>
                <c:pt idx="1757">
                  <c:v>7.74285888671875</c:v>
                </c:pt>
                <c:pt idx="1758">
                  <c:v>4.75714111328125</c:v>
                </c:pt>
                <c:pt idx="1759">
                  <c:v>5.02142333984375</c:v>
                </c:pt>
                <c:pt idx="1760">
                  <c:v>5.6928558349609375</c:v>
                </c:pt>
                <c:pt idx="1761">
                  <c:v>2.2999954223632813</c:v>
                </c:pt>
                <c:pt idx="1762">
                  <c:v>3.49285888671875</c:v>
                </c:pt>
                <c:pt idx="1763">
                  <c:v>-2.3357143402099609</c:v>
                </c:pt>
                <c:pt idx="1764">
                  <c:v>-4.7642855644226074</c:v>
                </c:pt>
                <c:pt idx="1765">
                  <c:v>-3.50714111328125</c:v>
                </c:pt>
                <c:pt idx="1766">
                  <c:v>-2.4642848968505859</c:v>
                </c:pt>
                <c:pt idx="1767">
                  <c:v>-3.8857135772705078</c:v>
                </c:pt>
                <c:pt idx="1768">
                  <c:v>-2.3785714507102966</c:v>
                </c:pt>
                <c:pt idx="1769">
                  <c:v>-3.1857109069824219</c:v>
                </c:pt>
                <c:pt idx="1770">
                  <c:v>-2.378570556640625</c:v>
                </c:pt>
                <c:pt idx="1771">
                  <c:v>-1.4857139587402344</c:v>
                </c:pt>
                <c:pt idx="1772">
                  <c:v>-1.1571426391601563</c:v>
                </c:pt>
                <c:pt idx="1773">
                  <c:v>-2.1714248657226563</c:v>
                </c:pt>
                <c:pt idx="1774">
                  <c:v>-4.74285888671875</c:v>
                </c:pt>
                <c:pt idx="1775">
                  <c:v>-7.2928581237792969</c:v>
                </c:pt>
                <c:pt idx="1776">
                  <c:v>-5.7214279174804688</c:v>
                </c:pt>
                <c:pt idx="1777">
                  <c:v>-4.5214271545410156</c:v>
                </c:pt>
                <c:pt idx="1778">
                  <c:v>-3.4499969482421875</c:v>
                </c:pt>
                <c:pt idx="1779">
                  <c:v>-1.8428573608398438</c:v>
                </c:pt>
                <c:pt idx="1780">
                  <c:v>-1.8928604125976563</c:v>
                </c:pt>
                <c:pt idx="1781">
                  <c:v>2.1071395874023438</c:v>
                </c:pt>
                <c:pt idx="1782">
                  <c:v>3.878570556640625</c:v>
                </c:pt>
                <c:pt idx="1783">
                  <c:v>2.614288330078125</c:v>
                </c:pt>
                <c:pt idx="1784">
                  <c:v>2.6142807006835938</c:v>
                </c:pt>
                <c:pt idx="1785">
                  <c:v>2.6571426391601563</c:v>
                </c:pt>
                <c:pt idx="1786">
                  <c:v>-9.285736083984375E-2</c:v>
                </c:pt>
                <c:pt idx="1787">
                  <c:v>-0.114288330078125</c:v>
                </c:pt>
                <c:pt idx="1788">
                  <c:v>-1.7714271545410156</c:v>
                </c:pt>
                <c:pt idx="1789">
                  <c:v>-2.8500022888183594</c:v>
                </c:pt>
                <c:pt idx="1790">
                  <c:v>-2.3142852783203125</c:v>
                </c:pt>
                <c:pt idx="1791">
                  <c:v>-3.25</c:v>
                </c:pt>
                <c:pt idx="1792">
                  <c:v>-3.8357162475585938</c:v>
                </c:pt>
                <c:pt idx="1793">
                  <c:v>-2.378570556640625</c:v>
                </c:pt>
                <c:pt idx="1794">
                  <c:v>-2.857147216796875</c:v>
                </c:pt>
                <c:pt idx="1795">
                  <c:v>-1.9071426391601563</c:v>
                </c:pt>
                <c:pt idx="1796">
                  <c:v>0.98571014404296875</c:v>
                </c:pt>
                <c:pt idx="1797">
                  <c:v>1.3071441650390625</c:v>
                </c:pt>
                <c:pt idx="1798">
                  <c:v>1.1928558349609375</c:v>
                </c:pt>
                <c:pt idx="1799">
                  <c:v>1.5785751342773438</c:v>
                </c:pt>
                <c:pt idx="1800">
                  <c:v>0.5571441650390625</c:v>
                </c:pt>
                <c:pt idx="1801">
                  <c:v>0.1642913818359375</c:v>
                </c:pt>
                <c:pt idx="1802">
                  <c:v>-0.58571624755859375</c:v>
                </c:pt>
                <c:pt idx="1803">
                  <c:v>-0.90000152587890625</c:v>
                </c:pt>
                <c:pt idx="1804">
                  <c:v>-2.8499984741210938</c:v>
                </c:pt>
                <c:pt idx="1805">
                  <c:v>-1.6642913818359375</c:v>
                </c:pt>
                <c:pt idx="1806">
                  <c:v>-3.2785682678222656</c:v>
                </c:pt>
                <c:pt idx="1807">
                  <c:v>-2.121429443359375</c:v>
                </c:pt>
                <c:pt idx="1808">
                  <c:v>-0.73571395874023438</c:v>
                </c:pt>
                <c:pt idx="1809">
                  <c:v>-1.2714271545410156</c:v>
                </c:pt>
                <c:pt idx="1810">
                  <c:v>-0.95714187622070313</c:v>
                </c:pt>
                <c:pt idx="1811">
                  <c:v>0.72856903076171875</c:v>
                </c:pt>
                <c:pt idx="1812">
                  <c:v>0.6999969482421875</c:v>
                </c:pt>
                <c:pt idx="1813">
                  <c:v>2.50714111328125</c:v>
                </c:pt>
                <c:pt idx="1814">
                  <c:v>1.3428573608398438</c:v>
                </c:pt>
                <c:pt idx="1815">
                  <c:v>0.75</c:v>
                </c:pt>
                <c:pt idx="1816">
                  <c:v>1.2214317321777344</c:v>
                </c:pt>
                <c:pt idx="1817">
                  <c:v>-1.5285720825195313</c:v>
                </c:pt>
                <c:pt idx="1818">
                  <c:v>-2.4500007629394531</c:v>
                </c:pt>
                <c:pt idx="1819">
                  <c:v>-3.5357151031494141</c:v>
                </c:pt>
                <c:pt idx="1820">
                  <c:v>-3.8714275360107422</c:v>
                </c:pt>
                <c:pt idx="1821">
                  <c:v>-3.4928550720214844</c:v>
                </c:pt>
                <c:pt idx="1822">
                  <c:v>-2.1642875671386719</c:v>
                </c:pt>
                <c:pt idx="1823">
                  <c:v>2.857208251953125E-2</c:v>
                </c:pt>
                <c:pt idx="1824">
                  <c:v>3.0499992370605469</c:v>
                </c:pt>
                <c:pt idx="1825">
                  <c:v>3.2142858505249023</c:v>
                </c:pt>
                <c:pt idx="1826">
                  <c:v>4.1571426391601563</c:v>
                </c:pt>
                <c:pt idx="1827">
                  <c:v>3.7928581237792969</c:v>
                </c:pt>
                <c:pt idx="1828">
                  <c:v>4.25</c:v>
                </c:pt>
                <c:pt idx="1829">
                  <c:v>2.9428577423095703</c:v>
                </c:pt>
                <c:pt idx="1830">
                  <c:v>3.1142864227294922</c:v>
                </c:pt>
                <c:pt idx="1831">
                  <c:v>1.3071441650390625</c:v>
                </c:pt>
                <c:pt idx="1832">
                  <c:v>2.02142333984375</c:v>
                </c:pt>
                <c:pt idx="1833">
                  <c:v>1.6642837524414063</c:v>
                </c:pt>
                <c:pt idx="1834">
                  <c:v>2.4857177734375</c:v>
                </c:pt>
                <c:pt idx="1835">
                  <c:v>2.364288330078125</c:v>
                </c:pt>
                <c:pt idx="1836">
                  <c:v>4.4142913818359375</c:v>
                </c:pt>
                <c:pt idx="1837">
                  <c:v>2.6071395874023438</c:v>
                </c:pt>
                <c:pt idx="1838">
                  <c:v>4.1999969482421875</c:v>
                </c:pt>
                <c:pt idx="1839">
                  <c:v>3.4571418762207031</c:v>
                </c:pt>
                <c:pt idx="1840">
                  <c:v>2.8428573608398438</c:v>
                </c:pt>
                <c:pt idx="1841">
                  <c:v>2.0571365356445313</c:v>
                </c:pt>
                <c:pt idx="1842">
                  <c:v>3.5714263916015625</c:v>
                </c:pt>
                <c:pt idx="1843">
                  <c:v>1.4000015258789063</c:v>
                </c:pt>
                <c:pt idx="1844">
                  <c:v>2.7142868041992188</c:v>
                </c:pt>
                <c:pt idx="1845">
                  <c:v>1.7857131958007813</c:v>
                </c:pt>
                <c:pt idx="1846">
                  <c:v>2.128570556640625</c:v>
                </c:pt>
                <c:pt idx="1847">
                  <c:v>2.378570556640625</c:v>
                </c:pt>
                <c:pt idx="1848">
                  <c:v>2.5428543090820313</c:v>
                </c:pt>
                <c:pt idx="1849">
                  <c:v>0.871429443359375</c:v>
                </c:pt>
                <c:pt idx="1850">
                  <c:v>1.7071418762207031</c:v>
                </c:pt>
                <c:pt idx="1851">
                  <c:v>0.58571624755859375</c:v>
                </c:pt>
                <c:pt idx="1852">
                  <c:v>0.350006103515625</c:v>
                </c:pt>
                <c:pt idx="1853">
                  <c:v>0.65714263916015625</c:v>
                </c:pt>
                <c:pt idx="1854">
                  <c:v>1.3357086181640625</c:v>
                </c:pt>
                <c:pt idx="1855">
                  <c:v>0.49285125732421875</c:v>
                </c:pt>
                <c:pt idx="1856">
                  <c:v>2.2928543090820313</c:v>
                </c:pt>
                <c:pt idx="1857">
                  <c:v>0.55713653564453125</c:v>
                </c:pt>
                <c:pt idx="1858">
                  <c:v>0.892852783203125</c:v>
                </c:pt>
                <c:pt idx="1859">
                  <c:v>1.9785690307617188</c:v>
                </c:pt>
                <c:pt idx="1860">
                  <c:v>3.4642829895019531</c:v>
                </c:pt>
                <c:pt idx="1861">
                  <c:v>3.6571426391601563</c:v>
                </c:pt>
                <c:pt idx="1862">
                  <c:v>4.3928565979003906</c:v>
                </c:pt>
                <c:pt idx="1863">
                  <c:v>3.1714286804199219</c:v>
                </c:pt>
                <c:pt idx="1864">
                  <c:v>5.3571434020996094</c:v>
                </c:pt>
                <c:pt idx="1865">
                  <c:v>4.7142868041992188</c:v>
                </c:pt>
                <c:pt idx="1866">
                  <c:v>5.25714111328125</c:v>
                </c:pt>
                <c:pt idx="1867">
                  <c:v>3.4142913818359375</c:v>
                </c:pt>
                <c:pt idx="1868">
                  <c:v>3.9285736083984375</c:v>
                </c:pt>
                <c:pt idx="1869">
                  <c:v>3.8214263916015625</c:v>
                </c:pt>
                <c:pt idx="1870">
                  <c:v>4.9142837524414063</c:v>
                </c:pt>
                <c:pt idx="1871">
                  <c:v>5.3142852783203125</c:v>
                </c:pt>
                <c:pt idx="1872">
                  <c:v>5.3714275360107422</c:v>
                </c:pt>
                <c:pt idx="1873">
                  <c:v>4.0714302062988281</c:v>
                </c:pt>
                <c:pt idx="1874">
                  <c:v>4.7357139587402344</c:v>
                </c:pt>
                <c:pt idx="1875">
                  <c:v>3.7928581237792969</c:v>
                </c:pt>
                <c:pt idx="1876">
                  <c:v>4.0357131958007813</c:v>
                </c:pt>
                <c:pt idx="1877">
                  <c:v>4</c:v>
                </c:pt>
                <c:pt idx="1878">
                  <c:v>2.9785728454589844</c:v>
                </c:pt>
                <c:pt idx="1879">
                  <c:v>4.4642868041992188</c:v>
                </c:pt>
                <c:pt idx="1880">
                  <c:v>5.24285888671875</c:v>
                </c:pt>
                <c:pt idx="1881">
                  <c:v>3.9142837524414063</c:v>
                </c:pt>
                <c:pt idx="1882">
                  <c:v>3.0785751342773438</c:v>
                </c:pt>
                <c:pt idx="1883">
                  <c:v>2.99285888671875</c:v>
                </c:pt>
                <c:pt idx="1884">
                  <c:v>-1.42822265625E-2</c:v>
                </c:pt>
                <c:pt idx="1885">
                  <c:v>0.1785736083984375</c:v>
                </c:pt>
                <c:pt idx="1886">
                  <c:v>0.3142852783203125</c:v>
                </c:pt>
                <c:pt idx="1887">
                  <c:v>2.1427154541015625E-2</c:v>
                </c:pt>
                <c:pt idx="1888">
                  <c:v>1.1857147216796875</c:v>
                </c:pt>
                <c:pt idx="1889">
                  <c:v>1.24285888671875</c:v>
                </c:pt>
                <c:pt idx="1890">
                  <c:v>0.34285736083984375</c:v>
                </c:pt>
                <c:pt idx="1891">
                  <c:v>1.9642868041992188</c:v>
                </c:pt>
                <c:pt idx="1892">
                  <c:v>2.5714302062988281</c:v>
                </c:pt>
                <c:pt idx="1893">
                  <c:v>1.6714324951171875</c:v>
                </c:pt>
                <c:pt idx="1894">
                  <c:v>1.5499954223632813</c:v>
                </c:pt>
                <c:pt idx="1895">
                  <c:v>0.2857208251953125</c:v>
                </c:pt>
                <c:pt idx="1896">
                  <c:v>2.8928604125976563</c:v>
                </c:pt>
                <c:pt idx="1897">
                  <c:v>4.7214279174804688</c:v>
                </c:pt>
                <c:pt idx="1898">
                  <c:v>6.3214340209960938</c:v>
                </c:pt>
                <c:pt idx="1899">
                  <c:v>6.2785720825195313</c:v>
                </c:pt>
                <c:pt idx="1900">
                  <c:v>5.7285690307617188</c:v>
                </c:pt>
                <c:pt idx="1901">
                  <c:v>4.5285720825195313</c:v>
                </c:pt>
                <c:pt idx="1902">
                  <c:v>5.2857131958007813</c:v>
                </c:pt>
                <c:pt idx="1903">
                  <c:v>2.6071395874023438</c:v>
                </c:pt>
                <c:pt idx="1904">
                  <c:v>2.7142868041992188</c:v>
                </c:pt>
                <c:pt idx="1905">
                  <c:v>1.378570556640625</c:v>
                </c:pt>
                <c:pt idx="1906">
                  <c:v>2.4714279174804688</c:v>
                </c:pt>
                <c:pt idx="1907">
                  <c:v>2.6571426391601563</c:v>
                </c:pt>
                <c:pt idx="1908">
                  <c:v>2.378570556640625</c:v>
                </c:pt>
                <c:pt idx="1909">
                  <c:v>0.90714263916015625</c:v>
                </c:pt>
                <c:pt idx="1910">
                  <c:v>2.121429443359375</c:v>
                </c:pt>
                <c:pt idx="1911">
                  <c:v>1.1142807006835938</c:v>
                </c:pt>
                <c:pt idx="1912">
                  <c:v>1.7357101440429688</c:v>
                </c:pt>
                <c:pt idx="1913">
                  <c:v>-1.6928558349609375</c:v>
                </c:pt>
                <c:pt idx="1914">
                  <c:v>-1.2857208251953125</c:v>
                </c:pt>
                <c:pt idx="1915">
                  <c:v>-0.4428558349609375</c:v>
                </c:pt>
                <c:pt idx="1916">
                  <c:v>-0.5857086181640625</c:v>
                </c:pt>
                <c:pt idx="1917">
                  <c:v>-2.385711669921875</c:v>
                </c:pt>
                <c:pt idx="1918">
                  <c:v>-2.5928573608398438</c:v>
                </c:pt>
                <c:pt idx="1919">
                  <c:v>-3.7999954223632813</c:v>
                </c:pt>
                <c:pt idx="1920">
                  <c:v>9.285736083984375E-2</c:v>
                </c:pt>
                <c:pt idx="1921">
                  <c:v>0.128570556640625</c:v>
                </c:pt>
                <c:pt idx="1922">
                  <c:v>1.3499984741210938</c:v>
                </c:pt>
                <c:pt idx="1923">
                  <c:v>2.121429443359375</c:v>
                </c:pt>
                <c:pt idx="1924">
                  <c:v>3.50714111328125</c:v>
                </c:pt>
                <c:pt idx="1925">
                  <c:v>3.9357147216796875</c:v>
                </c:pt>
                <c:pt idx="1926">
                  <c:v>3.4857177734375</c:v>
                </c:pt>
                <c:pt idx="1927">
                  <c:v>1.2214279174804688</c:v>
                </c:pt>
                <c:pt idx="1928">
                  <c:v>0.9214324951171875</c:v>
                </c:pt>
                <c:pt idx="1929">
                  <c:v>-1.0571441650390625</c:v>
                </c:pt>
                <c:pt idx="1930">
                  <c:v>-1.7285690307617188</c:v>
                </c:pt>
                <c:pt idx="1931">
                  <c:v>-3.378570556640625</c:v>
                </c:pt>
                <c:pt idx="1932">
                  <c:v>-4.0785675048828125</c:v>
                </c:pt>
                <c:pt idx="1933">
                  <c:v>-3.7357177734375</c:v>
                </c:pt>
                <c:pt idx="1934">
                  <c:v>-5.2714271545410156</c:v>
                </c:pt>
                <c:pt idx="1935">
                  <c:v>-5.3857192993164063</c:v>
                </c:pt>
                <c:pt idx="1936">
                  <c:v>-4.4285697937011719</c:v>
                </c:pt>
                <c:pt idx="1937">
                  <c:v>-3.8214302062988281</c:v>
                </c:pt>
                <c:pt idx="1938">
                  <c:v>-2.7928543090820313</c:v>
                </c:pt>
                <c:pt idx="1939">
                  <c:v>-2.7000007629394531</c:v>
                </c:pt>
                <c:pt idx="1940">
                  <c:v>-0.9499969482421875</c:v>
                </c:pt>
                <c:pt idx="1941">
                  <c:v>0.77143096923828125</c:v>
                </c:pt>
                <c:pt idx="1942">
                  <c:v>-0.621429443359375</c:v>
                </c:pt>
                <c:pt idx="1943">
                  <c:v>-1.99285888671875</c:v>
                </c:pt>
                <c:pt idx="1944">
                  <c:v>-0.5500030517578125</c:v>
                </c:pt>
                <c:pt idx="1945">
                  <c:v>-0.3000030517578125</c:v>
                </c:pt>
                <c:pt idx="1946">
                  <c:v>1.50714111328125</c:v>
                </c:pt>
                <c:pt idx="1947">
                  <c:v>-0.3142852783203125</c:v>
                </c:pt>
                <c:pt idx="1948">
                  <c:v>-0.364288330078125</c:v>
                </c:pt>
                <c:pt idx="1949">
                  <c:v>1.0571441650390625</c:v>
                </c:pt>
                <c:pt idx="1950">
                  <c:v>2.6714248657226563</c:v>
                </c:pt>
                <c:pt idx="1951">
                  <c:v>1.1857147216796875</c:v>
                </c:pt>
                <c:pt idx="1952">
                  <c:v>2.135711669921875</c:v>
                </c:pt>
                <c:pt idx="1953">
                  <c:v>0.47142791748046875</c:v>
                </c:pt>
                <c:pt idx="1954">
                  <c:v>1.5499992370605469</c:v>
                </c:pt>
                <c:pt idx="1955">
                  <c:v>0.17856979370117188</c:v>
                </c:pt>
                <c:pt idx="1956">
                  <c:v>3.5717010498046875E-2</c:v>
                </c:pt>
                <c:pt idx="1957">
                  <c:v>-0.49285888671875</c:v>
                </c:pt>
                <c:pt idx="1958">
                  <c:v>-0.16428375244140625</c:v>
                </c:pt>
                <c:pt idx="1959">
                  <c:v>0.378570556640625</c:v>
                </c:pt>
                <c:pt idx="1960">
                  <c:v>-0.1928558349609375</c:v>
                </c:pt>
                <c:pt idx="1961">
                  <c:v>0.38571929931640625</c:v>
                </c:pt>
                <c:pt idx="1962">
                  <c:v>1.9428558349609375</c:v>
                </c:pt>
                <c:pt idx="1963">
                  <c:v>1.6928558349609375</c:v>
                </c:pt>
                <c:pt idx="1964">
                  <c:v>3.49285888671875</c:v>
                </c:pt>
                <c:pt idx="1965">
                  <c:v>4.5</c:v>
                </c:pt>
                <c:pt idx="1966">
                  <c:v>2.392852783203125</c:v>
                </c:pt>
                <c:pt idx="1967">
                  <c:v>1.7928543090820313</c:v>
                </c:pt>
                <c:pt idx="1968">
                  <c:v>1.9857177734375</c:v>
                </c:pt>
                <c:pt idx="1969">
                  <c:v>1.2214279174804688</c:v>
                </c:pt>
                <c:pt idx="1970">
                  <c:v>3.2214279174804688</c:v>
                </c:pt>
                <c:pt idx="1971">
                  <c:v>0.9499969482421875</c:v>
                </c:pt>
                <c:pt idx="1972">
                  <c:v>0.4285736083984375</c:v>
                </c:pt>
                <c:pt idx="1973">
                  <c:v>0.878570556640625</c:v>
                </c:pt>
                <c:pt idx="1974">
                  <c:v>3.5499954223632813</c:v>
                </c:pt>
                <c:pt idx="1975">
                  <c:v>1.5428619384765625</c:v>
                </c:pt>
                <c:pt idx="1976">
                  <c:v>1.7642898559570313</c:v>
                </c:pt>
                <c:pt idx="1977">
                  <c:v>-1.8428573608398438</c:v>
                </c:pt>
                <c:pt idx="1978">
                  <c:v>-0.7071380615234375</c:v>
                </c:pt>
                <c:pt idx="1979">
                  <c:v>-1.0857162475585938</c:v>
                </c:pt>
                <c:pt idx="1980">
                  <c:v>-0.47142791748046875</c:v>
                </c:pt>
                <c:pt idx="1981">
                  <c:v>-3.0285720825195313</c:v>
                </c:pt>
                <c:pt idx="1982">
                  <c:v>-1.8285751342773438</c:v>
                </c:pt>
                <c:pt idx="1983">
                  <c:v>-1.3928604125976563</c:v>
                </c:pt>
                <c:pt idx="1984">
                  <c:v>0.25</c:v>
                </c:pt>
                <c:pt idx="1985">
                  <c:v>-0.21428680419921875</c:v>
                </c:pt>
                <c:pt idx="1986">
                  <c:v>3.0357131958007813</c:v>
                </c:pt>
                <c:pt idx="1987">
                  <c:v>3.0714263916015625</c:v>
                </c:pt>
                <c:pt idx="1988">
                  <c:v>4.8428573608398438</c:v>
                </c:pt>
                <c:pt idx="1989">
                  <c:v>4.3571395874023438</c:v>
                </c:pt>
                <c:pt idx="1990">
                  <c:v>6.4142837524414063</c:v>
                </c:pt>
                <c:pt idx="1991">
                  <c:v>8.4142837524414063</c:v>
                </c:pt>
                <c:pt idx="1992">
                  <c:v>7.5714263916015625</c:v>
                </c:pt>
                <c:pt idx="1993">
                  <c:v>3.0500030517578125</c:v>
                </c:pt>
                <c:pt idx="1994">
                  <c:v>3.47857666015625</c:v>
                </c:pt>
                <c:pt idx="1995">
                  <c:v>3.5857124328613281</c:v>
                </c:pt>
                <c:pt idx="1996">
                  <c:v>4.1285781860351563</c:v>
                </c:pt>
                <c:pt idx="1997">
                  <c:v>0.48571395874023438</c:v>
                </c:pt>
                <c:pt idx="1998">
                  <c:v>-4.2858123779296875E-2</c:v>
                </c:pt>
                <c:pt idx="1999">
                  <c:v>0.9214324951171875</c:v>
                </c:pt>
                <c:pt idx="2000">
                  <c:v>1.135711669921875</c:v>
                </c:pt>
                <c:pt idx="2001">
                  <c:v>0.99285125732421875</c:v>
                </c:pt>
                <c:pt idx="2002">
                  <c:v>0.58571624755859375</c:v>
                </c:pt>
                <c:pt idx="2003">
                  <c:v>-0.1928558349609375</c:v>
                </c:pt>
                <c:pt idx="2004">
                  <c:v>1.22857666015625</c:v>
                </c:pt>
                <c:pt idx="2005">
                  <c:v>-0.26428985595703125</c:v>
                </c:pt>
                <c:pt idx="2006">
                  <c:v>-0.90714263916015625</c:v>
                </c:pt>
                <c:pt idx="2007">
                  <c:v>0.25714111328125</c:v>
                </c:pt>
                <c:pt idx="2008">
                  <c:v>-0.14286041259765625</c:v>
                </c:pt>
                <c:pt idx="2009">
                  <c:v>-2.00714111328125</c:v>
                </c:pt>
                <c:pt idx="2010">
                  <c:v>-0.9857177734375</c:v>
                </c:pt>
                <c:pt idx="2011">
                  <c:v>-1.5785675048828125</c:v>
                </c:pt>
                <c:pt idx="2012">
                  <c:v>-0.8142852783203125</c:v>
                </c:pt>
                <c:pt idx="2013">
                  <c:v>1.6999969482421875</c:v>
                </c:pt>
                <c:pt idx="2014">
                  <c:v>2.6571426391601563</c:v>
                </c:pt>
                <c:pt idx="2015">
                  <c:v>2.5642852783203125</c:v>
                </c:pt>
                <c:pt idx="2016">
                  <c:v>5.4214324951171875</c:v>
                </c:pt>
                <c:pt idx="2017">
                  <c:v>2.9285736083984375</c:v>
                </c:pt>
                <c:pt idx="2018">
                  <c:v>3.7071418762207031</c:v>
                </c:pt>
                <c:pt idx="2019">
                  <c:v>4.00714111328125</c:v>
                </c:pt>
                <c:pt idx="2020">
                  <c:v>3.3428573608398438</c:v>
                </c:pt>
                <c:pt idx="2021">
                  <c:v>3.4499969482421875</c:v>
                </c:pt>
                <c:pt idx="2022">
                  <c:v>3.2214279174804688</c:v>
                </c:pt>
                <c:pt idx="2023">
                  <c:v>2.364288330078125</c:v>
                </c:pt>
                <c:pt idx="2024">
                  <c:v>4.4928512573242188</c:v>
                </c:pt>
                <c:pt idx="2025">
                  <c:v>4.24285888671875</c:v>
                </c:pt>
                <c:pt idx="2026">
                  <c:v>3.2642822265625</c:v>
                </c:pt>
                <c:pt idx="2027">
                  <c:v>1.1357192993164063</c:v>
                </c:pt>
                <c:pt idx="2028">
                  <c:v>0.72856903076171875</c:v>
                </c:pt>
                <c:pt idx="2029">
                  <c:v>1.5428543090820313</c:v>
                </c:pt>
                <c:pt idx="2030">
                  <c:v>1.635711669921875</c:v>
                </c:pt>
                <c:pt idx="2031">
                  <c:v>1.357147216796875</c:v>
                </c:pt>
                <c:pt idx="2032">
                  <c:v>1.7857131958007813</c:v>
                </c:pt>
                <c:pt idx="2033">
                  <c:v>3.4214324951171875</c:v>
                </c:pt>
                <c:pt idx="2034">
                  <c:v>3.6928558349609375</c:v>
                </c:pt>
                <c:pt idx="2035">
                  <c:v>3.9000015258789063</c:v>
                </c:pt>
                <c:pt idx="2036">
                  <c:v>2.8071441650390625</c:v>
                </c:pt>
                <c:pt idx="2037">
                  <c:v>2.9500007629394531</c:v>
                </c:pt>
                <c:pt idx="2038">
                  <c:v>4.6071434020996094</c:v>
                </c:pt>
                <c:pt idx="2039">
                  <c:v>4.4428569376468658</c:v>
                </c:pt>
                <c:pt idx="2040">
                  <c:v>3.6714282035827637</c:v>
                </c:pt>
                <c:pt idx="2041">
                  <c:v>3.8857142925262451</c:v>
                </c:pt>
                <c:pt idx="2042">
                  <c:v>4.0571432113647461</c:v>
                </c:pt>
                <c:pt idx="2043">
                  <c:v>5.0857143402099609</c:v>
                </c:pt>
                <c:pt idx="2044">
                  <c:v>5.7571430504322052</c:v>
                </c:pt>
                <c:pt idx="2045">
                  <c:v>8.1500005722045898</c:v>
                </c:pt>
                <c:pt idx="2046">
                  <c:v>4.3499984741210938</c:v>
                </c:pt>
                <c:pt idx="2047">
                  <c:v>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D618-4513-A36E-16F1B4A839AB}"/>
            </c:ext>
          </c:extLst>
        </c:ser>
        <c:ser>
          <c:idx val="3"/>
          <c:order val="3"/>
          <c:tx>
            <c:strRef>
              <c:f>flu!$T$6</c:f>
              <c:strCache>
                <c:ptCount val="1"/>
                <c:pt idx="0">
                  <c:v>S+ASE2+N-por15mkl-295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T$7:$T$2054</c:f>
              <c:numCache>
                <c:formatCode>General</c:formatCode>
                <c:ptCount val="2048"/>
                <c:pt idx="0">
                  <c:v>-0.6999969482421875</c:v>
                </c:pt>
                <c:pt idx="1">
                  <c:v>-6.7999954223632813</c:v>
                </c:pt>
                <c:pt idx="2">
                  <c:v>3.5500030517578125</c:v>
                </c:pt>
                <c:pt idx="3">
                  <c:v>1.3714287281036377</c:v>
                </c:pt>
                <c:pt idx="4">
                  <c:v>0.53571319580078125</c:v>
                </c:pt>
                <c:pt idx="5">
                  <c:v>2.6500015258789063</c:v>
                </c:pt>
                <c:pt idx="6">
                  <c:v>3.3357162475585938</c:v>
                </c:pt>
                <c:pt idx="7">
                  <c:v>3.4714279174804688</c:v>
                </c:pt>
                <c:pt idx="8">
                  <c:v>3.5928573608398438</c:v>
                </c:pt>
                <c:pt idx="9">
                  <c:v>3.4428558349609375</c:v>
                </c:pt>
                <c:pt idx="10">
                  <c:v>3.4785728454589844</c:v>
                </c:pt>
                <c:pt idx="11">
                  <c:v>4.2785720825195313</c:v>
                </c:pt>
                <c:pt idx="12">
                  <c:v>5.0928573608398438</c:v>
                </c:pt>
                <c:pt idx="13">
                  <c:v>3.8928565979003906</c:v>
                </c:pt>
                <c:pt idx="14">
                  <c:v>4.5071449279785156</c:v>
                </c:pt>
                <c:pt idx="15">
                  <c:v>3.871429443359375</c:v>
                </c:pt>
                <c:pt idx="16">
                  <c:v>3.7999992370605469</c:v>
                </c:pt>
                <c:pt idx="17">
                  <c:v>2.0071449279785156</c:v>
                </c:pt>
                <c:pt idx="18">
                  <c:v>3.4071429371833801</c:v>
                </c:pt>
                <c:pt idx="19">
                  <c:v>1.7428572028875351</c:v>
                </c:pt>
                <c:pt idx="20">
                  <c:v>1.5928573608398438</c:v>
                </c:pt>
                <c:pt idx="21">
                  <c:v>1.3142852783203125</c:v>
                </c:pt>
                <c:pt idx="22">
                  <c:v>2.4428572654724121</c:v>
                </c:pt>
                <c:pt idx="23">
                  <c:v>2.2857141494750977</c:v>
                </c:pt>
                <c:pt idx="24">
                  <c:v>4.642857551574707</c:v>
                </c:pt>
                <c:pt idx="25">
                  <c:v>5.3214282989501953</c:v>
                </c:pt>
                <c:pt idx="26">
                  <c:v>10.414286136627197</c:v>
                </c:pt>
                <c:pt idx="27">
                  <c:v>15.171429634094238</c:v>
                </c:pt>
                <c:pt idx="28">
                  <c:v>19.907142639160156</c:v>
                </c:pt>
                <c:pt idx="29">
                  <c:v>26.778570771217346</c:v>
                </c:pt>
                <c:pt idx="30">
                  <c:v>34.114285469055176</c:v>
                </c:pt>
                <c:pt idx="31">
                  <c:v>41.121429443359375</c:v>
                </c:pt>
                <c:pt idx="32">
                  <c:v>51.135712623596191</c:v>
                </c:pt>
                <c:pt idx="33">
                  <c:v>62.557144165039063</c:v>
                </c:pt>
                <c:pt idx="34">
                  <c:v>77.764285087585449</c:v>
                </c:pt>
                <c:pt idx="35">
                  <c:v>98.057140827178955</c:v>
                </c:pt>
                <c:pt idx="36">
                  <c:v>118.25714874267578</c:v>
                </c:pt>
                <c:pt idx="37">
                  <c:v>144.36428070068359</c:v>
                </c:pt>
                <c:pt idx="38">
                  <c:v>176.57856559753418</c:v>
                </c:pt>
                <c:pt idx="39">
                  <c:v>212.54286289215088</c:v>
                </c:pt>
                <c:pt idx="40">
                  <c:v>248.15000915527344</c:v>
                </c:pt>
                <c:pt idx="41">
                  <c:v>286.25712895393372</c:v>
                </c:pt>
                <c:pt idx="42">
                  <c:v>318.69999885559082</c:v>
                </c:pt>
                <c:pt idx="43">
                  <c:v>352.00714540481567</c:v>
                </c:pt>
                <c:pt idx="44">
                  <c:v>380.92858505249023</c:v>
                </c:pt>
                <c:pt idx="45">
                  <c:v>401.72141647338867</c:v>
                </c:pt>
                <c:pt idx="46">
                  <c:v>414.47142028808594</c:v>
                </c:pt>
                <c:pt idx="47">
                  <c:v>418.90714645385742</c:v>
                </c:pt>
                <c:pt idx="48">
                  <c:v>415.15713500976563</c:v>
                </c:pt>
                <c:pt idx="49">
                  <c:v>403.85714721679688</c:v>
                </c:pt>
                <c:pt idx="50">
                  <c:v>385.92857360839844</c:v>
                </c:pt>
                <c:pt idx="51">
                  <c:v>356.23570251464844</c:v>
                </c:pt>
                <c:pt idx="52">
                  <c:v>329.87144470214844</c:v>
                </c:pt>
                <c:pt idx="53">
                  <c:v>300.47142028808594</c:v>
                </c:pt>
                <c:pt idx="54">
                  <c:v>270.88571166992188</c:v>
                </c:pt>
                <c:pt idx="55">
                  <c:v>238.72857666015625</c:v>
                </c:pt>
                <c:pt idx="56">
                  <c:v>215.37142944335938</c:v>
                </c:pt>
                <c:pt idx="57">
                  <c:v>190.97856140136719</c:v>
                </c:pt>
                <c:pt idx="58">
                  <c:v>175.87142944335938</c:v>
                </c:pt>
                <c:pt idx="59">
                  <c:v>157.25713634490967</c:v>
                </c:pt>
                <c:pt idx="60">
                  <c:v>140.03571605682373</c:v>
                </c:pt>
                <c:pt idx="61">
                  <c:v>128.12856292724609</c:v>
                </c:pt>
                <c:pt idx="62">
                  <c:v>119.22856903076172</c:v>
                </c:pt>
                <c:pt idx="63">
                  <c:v>108.15000915527344</c:v>
                </c:pt>
                <c:pt idx="64">
                  <c:v>101.67142486572266</c:v>
                </c:pt>
                <c:pt idx="65">
                  <c:v>93.542861938476563</c:v>
                </c:pt>
                <c:pt idx="66">
                  <c:v>86.4857177734375</c:v>
                </c:pt>
                <c:pt idx="67">
                  <c:v>81.378570556640625</c:v>
                </c:pt>
                <c:pt idx="68">
                  <c:v>76.00714635848999</c:v>
                </c:pt>
                <c:pt idx="69">
                  <c:v>71.407142639160156</c:v>
                </c:pt>
                <c:pt idx="70">
                  <c:v>69.707141876220703</c:v>
                </c:pt>
                <c:pt idx="71">
                  <c:v>64.371427536010742</c:v>
                </c:pt>
                <c:pt idx="72">
                  <c:v>64.121427536010742</c:v>
                </c:pt>
                <c:pt idx="73">
                  <c:v>63.150001525878906</c:v>
                </c:pt>
                <c:pt idx="74">
                  <c:v>63.842855453491211</c:v>
                </c:pt>
                <c:pt idx="75">
                  <c:v>63.014284133911133</c:v>
                </c:pt>
                <c:pt idx="76">
                  <c:v>63.035713195800781</c:v>
                </c:pt>
                <c:pt idx="77">
                  <c:v>61.914287567138672</c:v>
                </c:pt>
                <c:pt idx="78">
                  <c:v>62.014286041259766</c:v>
                </c:pt>
                <c:pt idx="79">
                  <c:v>60.749998569488525</c:v>
                </c:pt>
                <c:pt idx="80">
                  <c:v>61.871425628662109</c:v>
                </c:pt>
                <c:pt idx="81">
                  <c:v>61.100001811981201</c:v>
                </c:pt>
                <c:pt idx="82">
                  <c:v>62.914288520812988</c:v>
                </c:pt>
                <c:pt idx="83">
                  <c:v>62.685714721679688</c:v>
                </c:pt>
                <c:pt idx="84">
                  <c:v>65.185710906982422</c:v>
                </c:pt>
                <c:pt idx="85">
                  <c:v>66.728572845458984</c:v>
                </c:pt>
                <c:pt idx="86">
                  <c:v>68.642853736877441</c:v>
                </c:pt>
                <c:pt idx="87">
                  <c:v>69.514284133911133</c:v>
                </c:pt>
                <c:pt idx="88">
                  <c:v>69.821427345275879</c:v>
                </c:pt>
                <c:pt idx="89">
                  <c:v>70.150001525878906</c:v>
                </c:pt>
                <c:pt idx="90">
                  <c:v>69.935718536376953</c:v>
                </c:pt>
                <c:pt idx="91">
                  <c:v>67.349998474121094</c:v>
                </c:pt>
                <c:pt idx="92">
                  <c:v>69.971420288085938</c:v>
                </c:pt>
                <c:pt idx="93">
                  <c:v>70.121421813964844</c:v>
                </c:pt>
                <c:pt idx="94">
                  <c:v>71.842857360839844</c:v>
                </c:pt>
                <c:pt idx="95">
                  <c:v>73.728569030761719</c:v>
                </c:pt>
                <c:pt idx="96">
                  <c:v>74.700000762939453</c:v>
                </c:pt>
                <c:pt idx="97">
                  <c:v>78.264283657073975</c:v>
                </c:pt>
                <c:pt idx="98">
                  <c:v>82.542856216430664</c:v>
                </c:pt>
                <c:pt idx="99">
                  <c:v>80.457143783569336</c:v>
                </c:pt>
                <c:pt idx="100">
                  <c:v>80.857143402099609</c:v>
                </c:pt>
                <c:pt idx="101">
                  <c:v>80.928573608398438</c:v>
                </c:pt>
                <c:pt idx="102">
                  <c:v>81.485715866088867</c:v>
                </c:pt>
                <c:pt idx="103">
                  <c:v>82.400000095367432</c:v>
                </c:pt>
                <c:pt idx="104">
                  <c:v>82.821426391601563</c:v>
                </c:pt>
                <c:pt idx="105">
                  <c:v>80.214288711547852</c:v>
                </c:pt>
                <c:pt idx="106">
                  <c:v>83.885714054107666</c:v>
                </c:pt>
                <c:pt idx="107">
                  <c:v>83.214286804199219</c:v>
                </c:pt>
                <c:pt idx="108">
                  <c:v>84.914288520812988</c:v>
                </c:pt>
                <c:pt idx="109">
                  <c:v>84.385713577270508</c:v>
                </c:pt>
                <c:pt idx="110">
                  <c:v>83.164284706115723</c:v>
                </c:pt>
                <c:pt idx="111">
                  <c:v>84.164289236068726</c:v>
                </c:pt>
                <c:pt idx="112">
                  <c:v>83.821430206298828</c:v>
                </c:pt>
                <c:pt idx="113">
                  <c:v>81.828571319580078</c:v>
                </c:pt>
                <c:pt idx="114">
                  <c:v>84.450004577636719</c:v>
                </c:pt>
                <c:pt idx="115">
                  <c:v>83.300003051757813</c:v>
                </c:pt>
                <c:pt idx="116">
                  <c:v>85.149997711181641</c:v>
                </c:pt>
                <c:pt idx="117">
                  <c:v>84.585712432861328</c:v>
                </c:pt>
                <c:pt idx="118">
                  <c:v>83.621431350708008</c:v>
                </c:pt>
                <c:pt idx="119">
                  <c:v>85.350002288818359</c:v>
                </c:pt>
                <c:pt idx="120">
                  <c:v>87.757143974304199</c:v>
                </c:pt>
                <c:pt idx="121">
                  <c:v>86.371425628662109</c:v>
                </c:pt>
                <c:pt idx="122">
                  <c:v>86.692855834960938</c:v>
                </c:pt>
                <c:pt idx="123">
                  <c:v>86.057144165039063</c:v>
                </c:pt>
                <c:pt idx="124">
                  <c:v>86.414285659790039</c:v>
                </c:pt>
                <c:pt idx="125">
                  <c:v>86.514283061027527</c:v>
                </c:pt>
                <c:pt idx="126">
                  <c:v>85.564285278320313</c:v>
                </c:pt>
                <c:pt idx="127">
                  <c:v>82.185717582702637</c:v>
                </c:pt>
                <c:pt idx="128">
                  <c:v>81.785714149475098</c:v>
                </c:pt>
                <c:pt idx="129">
                  <c:v>79.821431159973145</c:v>
                </c:pt>
                <c:pt idx="130">
                  <c:v>80.228574262931943</c:v>
                </c:pt>
                <c:pt idx="131">
                  <c:v>79.242854118347168</c:v>
                </c:pt>
                <c:pt idx="132">
                  <c:v>79.507143020629883</c:v>
                </c:pt>
                <c:pt idx="133">
                  <c:v>78.364282131195068</c:v>
                </c:pt>
                <c:pt idx="134">
                  <c:v>79.364286422729492</c:v>
                </c:pt>
                <c:pt idx="135">
                  <c:v>80.264286041259766</c:v>
                </c:pt>
                <c:pt idx="136">
                  <c:v>79.328571319580078</c:v>
                </c:pt>
                <c:pt idx="137">
                  <c:v>77.978572845458984</c:v>
                </c:pt>
                <c:pt idx="138">
                  <c:v>76.05000114440918</c:v>
                </c:pt>
                <c:pt idx="139">
                  <c:v>75.021427154541016</c:v>
                </c:pt>
                <c:pt idx="140">
                  <c:v>75.064285278320313</c:v>
                </c:pt>
                <c:pt idx="141">
                  <c:v>73.114287376403809</c:v>
                </c:pt>
                <c:pt idx="142">
                  <c:v>69.814285278320313</c:v>
                </c:pt>
                <c:pt idx="143">
                  <c:v>69.135710716247559</c:v>
                </c:pt>
                <c:pt idx="144">
                  <c:v>65.728570938110352</c:v>
                </c:pt>
                <c:pt idx="145">
                  <c:v>63.671428680419922</c:v>
                </c:pt>
                <c:pt idx="146">
                  <c:v>61.614286422729492</c:v>
                </c:pt>
                <c:pt idx="147">
                  <c:v>59.992853164672852</c:v>
                </c:pt>
                <c:pt idx="148">
                  <c:v>61.207141876220703</c:v>
                </c:pt>
                <c:pt idx="149">
                  <c:v>60.099998474121094</c:v>
                </c:pt>
                <c:pt idx="150">
                  <c:v>60.528568267822266</c:v>
                </c:pt>
                <c:pt idx="151">
                  <c:v>61.928573608398438</c:v>
                </c:pt>
                <c:pt idx="152">
                  <c:v>63.728570938110352</c:v>
                </c:pt>
                <c:pt idx="153">
                  <c:v>62.385713577270508</c:v>
                </c:pt>
                <c:pt idx="154">
                  <c:v>61.357141494750977</c:v>
                </c:pt>
                <c:pt idx="155">
                  <c:v>58.664284706115723</c:v>
                </c:pt>
                <c:pt idx="156">
                  <c:v>58.978572845458984</c:v>
                </c:pt>
                <c:pt idx="157">
                  <c:v>57.628572463989258</c:v>
                </c:pt>
                <c:pt idx="158">
                  <c:v>56.707144737243652</c:v>
                </c:pt>
                <c:pt idx="159">
                  <c:v>56.128575325012207</c:v>
                </c:pt>
                <c:pt idx="160">
                  <c:v>57.414285659790039</c:v>
                </c:pt>
                <c:pt idx="161">
                  <c:v>57.721427917480469</c:v>
                </c:pt>
                <c:pt idx="162">
                  <c:v>56.41428554058075</c:v>
                </c:pt>
                <c:pt idx="163">
                  <c:v>55.45000171661377</c:v>
                </c:pt>
                <c:pt idx="164">
                  <c:v>56.549996376037598</c:v>
                </c:pt>
                <c:pt idx="165">
                  <c:v>54.614282608032227</c:v>
                </c:pt>
                <c:pt idx="166">
                  <c:v>53.957144737243652</c:v>
                </c:pt>
                <c:pt idx="167">
                  <c:v>52.071429014205933</c:v>
                </c:pt>
                <c:pt idx="168">
                  <c:v>52.192855834960938</c:v>
                </c:pt>
                <c:pt idx="169">
                  <c:v>48.707143783569336</c:v>
                </c:pt>
                <c:pt idx="170">
                  <c:v>47.735715866088867</c:v>
                </c:pt>
                <c:pt idx="171">
                  <c:v>45.528572082519531</c:v>
                </c:pt>
                <c:pt idx="172">
                  <c:v>45.092861175537109</c:v>
                </c:pt>
                <c:pt idx="173">
                  <c:v>43.278572082519531</c:v>
                </c:pt>
                <c:pt idx="174">
                  <c:v>41.614286422729492</c:v>
                </c:pt>
                <c:pt idx="175">
                  <c:v>40.771427154541016</c:v>
                </c:pt>
                <c:pt idx="176">
                  <c:v>44.885715484619141</c:v>
                </c:pt>
                <c:pt idx="177">
                  <c:v>43.335714340209961</c:v>
                </c:pt>
                <c:pt idx="178">
                  <c:v>42.121428489685059</c:v>
                </c:pt>
                <c:pt idx="179">
                  <c:v>39.742856979370117</c:v>
                </c:pt>
                <c:pt idx="180">
                  <c:v>39.30000114440918</c:v>
                </c:pt>
                <c:pt idx="181">
                  <c:v>39.492856979370117</c:v>
                </c:pt>
                <c:pt idx="182">
                  <c:v>37.8714280128479</c:v>
                </c:pt>
                <c:pt idx="183">
                  <c:v>35.185710906982422</c:v>
                </c:pt>
                <c:pt idx="184">
                  <c:v>36.028570175170898</c:v>
                </c:pt>
                <c:pt idx="185">
                  <c:v>34.621427536010742</c:v>
                </c:pt>
                <c:pt idx="186">
                  <c:v>36.171430587768555</c:v>
                </c:pt>
                <c:pt idx="187">
                  <c:v>34.799999237060547</c:v>
                </c:pt>
                <c:pt idx="188">
                  <c:v>32.521427154541016</c:v>
                </c:pt>
                <c:pt idx="189">
                  <c:v>34.007137298583984</c:v>
                </c:pt>
                <c:pt idx="190">
                  <c:v>34.878570079803467</c:v>
                </c:pt>
                <c:pt idx="191">
                  <c:v>35.664283752441406</c:v>
                </c:pt>
                <c:pt idx="192">
                  <c:v>35.292861938476563</c:v>
                </c:pt>
                <c:pt idx="193">
                  <c:v>33.75</c:v>
                </c:pt>
                <c:pt idx="194">
                  <c:v>34.971427917480469</c:v>
                </c:pt>
                <c:pt idx="195">
                  <c:v>35.585714340209961</c:v>
                </c:pt>
                <c:pt idx="196">
                  <c:v>32.528571128845215</c:v>
                </c:pt>
                <c:pt idx="197">
                  <c:v>31.135712623596191</c:v>
                </c:pt>
                <c:pt idx="198">
                  <c:v>30.135714530944824</c:v>
                </c:pt>
                <c:pt idx="199">
                  <c:v>29.321427345275879</c:v>
                </c:pt>
                <c:pt idx="200">
                  <c:v>29.492858409881592</c:v>
                </c:pt>
                <c:pt idx="201">
                  <c:v>29.199999392032623</c:v>
                </c:pt>
                <c:pt idx="202">
                  <c:v>29.907143592834473</c:v>
                </c:pt>
                <c:pt idx="203">
                  <c:v>29.671427249908447</c:v>
                </c:pt>
                <c:pt idx="204">
                  <c:v>30.085715055465698</c:v>
                </c:pt>
                <c:pt idx="205">
                  <c:v>28.699999332427979</c:v>
                </c:pt>
                <c:pt idx="206">
                  <c:v>29.292856216430664</c:v>
                </c:pt>
                <c:pt idx="207">
                  <c:v>27.778571724891663</c:v>
                </c:pt>
                <c:pt idx="208">
                  <c:v>27.071430206298828</c:v>
                </c:pt>
                <c:pt idx="209">
                  <c:v>25.671428680419922</c:v>
                </c:pt>
                <c:pt idx="210">
                  <c:v>24.214286804199219</c:v>
                </c:pt>
                <c:pt idx="211">
                  <c:v>22.707145690917969</c:v>
                </c:pt>
                <c:pt idx="212">
                  <c:v>22.678565979003906</c:v>
                </c:pt>
                <c:pt idx="213">
                  <c:v>20.5</c:v>
                </c:pt>
                <c:pt idx="214">
                  <c:v>20.999992370605469</c:v>
                </c:pt>
                <c:pt idx="215">
                  <c:v>19.928573608398438</c:v>
                </c:pt>
                <c:pt idx="216">
                  <c:v>18.935714721679688</c:v>
                </c:pt>
                <c:pt idx="217">
                  <c:v>20.464286804199219</c:v>
                </c:pt>
                <c:pt idx="218">
                  <c:v>20.792856454849243</c:v>
                </c:pt>
                <c:pt idx="219">
                  <c:v>19.135714530944824</c:v>
                </c:pt>
                <c:pt idx="220">
                  <c:v>19.292856216430664</c:v>
                </c:pt>
                <c:pt idx="221">
                  <c:v>20.107145309448242</c:v>
                </c:pt>
                <c:pt idx="222">
                  <c:v>19.085714340209961</c:v>
                </c:pt>
                <c:pt idx="223">
                  <c:v>18.707141876220703</c:v>
                </c:pt>
                <c:pt idx="224">
                  <c:v>18.014289855957031</c:v>
                </c:pt>
                <c:pt idx="225">
                  <c:v>17.221431732177734</c:v>
                </c:pt>
                <c:pt idx="226">
                  <c:v>17.200000762939453</c:v>
                </c:pt>
                <c:pt idx="227">
                  <c:v>16.935714721679688</c:v>
                </c:pt>
                <c:pt idx="228">
                  <c:v>14.592857360839844</c:v>
                </c:pt>
                <c:pt idx="229">
                  <c:v>14.264285445213318</c:v>
                </c:pt>
                <c:pt idx="230">
                  <c:v>15.257142543792725</c:v>
                </c:pt>
                <c:pt idx="231">
                  <c:v>13.892856597900391</c:v>
                </c:pt>
                <c:pt idx="232">
                  <c:v>13.535714149475098</c:v>
                </c:pt>
                <c:pt idx="233">
                  <c:v>12.721428871154785</c:v>
                </c:pt>
                <c:pt idx="234">
                  <c:v>11.692857027053833</c:v>
                </c:pt>
                <c:pt idx="235">
                  <c:v>9.7999992370605469</c:v>
                </c:pt>
                <c:pt idx="236">
                  <c:v>9.0500001907348633</c:v>
                </c:pt>
                <c:pt idx="237">
                  <c:v>6.5357145071029663</c:v>
                </c:pt>
                <c:pt idx="238">
                  <c:v>4.8357143402099609</c:v>
                </c:pt>
                <c:pt idx="239">
                  <c:v>4.5499992370605469</c:v>
                </c:pt>
                <c:pt idx="240">
                  <c:v>6.4071426391601563</c:v>
                </c:pt>
                <c:pt idx="241">
                  <c:v>7.0571426749229431</c:v>
                </c:pt>
                <c:pt idx="242">
                  <c:v>10.442856788635254</c:v>
                </c:pt>
                <c:pt idx="243">
                  <c:v>7.55712890625</c:v>
                </c:pt>
                <c:pt idx="244">
                  <c:v>7.492828369140625</c:v>
                </c:pt>
                <c:pt idx="245">
                  <c:v>7.74285888671875</c:v>
                </c:pt>
                <c:pt idx="246">
                  <c:v>8.449981689453125</c:v>
                </c:pt>
                <c:pt idx="247">
                  <c:v>6.192840576171875</c:v>
                </c:pt>
                <c:pt idx="248">
                  <c:v>7.149993896484375</c:v>
                </c:pt>
                <c:pt idx="249">
                  <c:v>5.2357177734375</c:v>
                </c:pt>
                <c:pt idx="250">
                  <c:v>8.9571428298950195</c:v>
                </c:pt>
                <c:pt idx="251">
                  <c:v>9.021428108215332</c:v>
                </c:pt>
                <c:pt idx="252">
                  <c:v>11.821428537368774</c:v>
                </c:pt>
                <c:pt idx="253">
                  <c:v>10.228571653366089</c:v>
                </c:pt>
                <c:pt idx="254">
                  <c:v>10.742856502532959</c:v>
                </c:pt>
                <c:pt idx="255">
                  <c:v>8.6785712242126465</c:v>
                </c:pt>
                <c:pt idx="256">
                  <c:v>10.971428871154785</c:v>
                </c:pt>
                <c:pt idx="257">
                  <c:v>12.535714387893677</c:v>
                </c:pt>
                <c:pt idx="258">
                  <c:v>14.400000095367432</c:v>
                </c:pt>
                <c:pt idx="259">
                  <c:v>12.371428489685059</c:v>
                </c:pt>
                <c:pt idx="260">
                  <c:v>14.664285659790039</c:v>
                </c:pt>
                <c:pt idx="261">
                  <c:v>14</c:v>
                </c:pt>
                <c:pt idx="262">
                  <c:v>16.657142639160156</c:v>
                </c:pt>
                <c:pt idx="263">
                  <c:v>15.035713195800781</c:v>
                </c:pt>
                <c:pt idx="264">
                  <c:v>13.435714244842529</c:v>
                </c:pt>
                <c:pt idx="265">
                  <c:v>11.278571605682373</c:v>
                </c:pt>
                <c:pt idx="266">
                  <c:v>12.178573608398438</c:v>
                </c:pt>
                <c:pt idx="267">
                  <c:v>9.9428558349609375</c:v>
                </c:pt>
                <c:pt idx="268">
                  <c:v>11.149997711181641</c:v>
                </c:pt>
                <c:pt idx="269">
                  <c:v>9.2714271545410156</c:v>
                </c:pt>
                <c:pt idx="270">
                  <c:v>10.092857360839844</c:v>
                </c:pt>
                <c:pt idx="271">
                  <c:v>11.028571128845215</c:v>
                </c:pt>
                <c:pt idx="272">
                  <c:v>13.278571128845215</c:v>
                </c:pt>
                <c:pt idx="273">
                  <c:v>13.600000381469727</c:v>
                </c:pt>
                <c:pt idx="274">
                  <c:v>14.471429109573364</c:v>
                </c:pt>
                <c:pt idx="275">
                  <c:v>14.671428442001343</c:v>
                </c:pt>
                <c:pt idx="276">
                  <c:v>14.664285898208618</c:v>
                </c:pt>
                <c:pt idx="277">
                  <c:v>13.285713851451874</c:v>
                </c:pt>
                <c:pt idx="278">
                  <c:v>12.528571844100952</c:v>
                </c:pt>
                <c:pt idx="279">
                  <c:v>11.421428799629211</c:v>
                </c:pt>
                <c:pt idx="280">
                  <c:v>11.949999921023846</c:v>
                </c:pt>
                <c:pt idx="281">
                  <c:v>10.728571653366089</c:v>
                </c:pt>
                <c:pt idx="282">
                  <c:v>10.314286708831787</c:v>
                </c:pt>
                <c:pt idx="283">
                  <c:v>11.800000190734863</c:v>
                </c:pt>
                <c:pt idx="284">
                  <c:v>11.757143974304199</c:v>
                </c:pt>
                <c:pt idx="285">
                  <c:v>9.3000030517578125</c:v>
                </c:pt>
                <c:pt idx="286">
                  <c:v>10.392860412597656</c:v>
                </c:pt>
                <c:pt idx="287">
                  <c:v>9.335723876953125</c:v>
                </c:pt>
                <c:pt idx="288">
                  <c:v>12.0142822265625</c:v>
                </c:pt>
                <c:pt idx="289">
                  <c:v>10.664283752441406</c:v>
                </c:pt>
                <c:pt idx="290">
                  <c:v>11.357139587402344</c:v>
                </c:pt>
                <c:pt idx="291">
                  <c:v>11.792854309082031</c:v>
                </c:pt>
                <c:pt idx="292">
                  <c:v>14.278572082519531</c:v>
                </c:pt>
                <c:pt idx="293">
                  <c:v>13.107142925262451</c:v>
                </c:pt>
                <c:pt idx="294">
                  <c:v>11.792856216430664</c:v>
                </c:pt>
                <c:pt idx="295">
                  <c:v>9.1785736083984375</c:v>
                </c:pt>
                <c:pt idx="296">
                  <c:v>11.371427536010742</c:v>
                </c:pt>
                <c:pt idx="297">
                  <c:v>8.1642847061157227</c:v>
                </c:pt>
                <c:pt idx="298">
                  <c:v>8.1928572654724121</c:v>
                </c:pt>
                <c:pt idx="299">
                  <c:v>8.9285726547241211</c:v>
                </c:pt>
                <c:pt idx="300">
                  <c:v>7.7999992370605469</c:v>
                </c:pt>
                <c:pt idx="301">
                  <c:v>8.5428571701049805</c:v>
                </c:pt>
                <c:pt idx="302">
                  <c:v>10.549999952316284</c:v>
                </c:pt>
                <c:pt idx="303">
                  <c:v>8.8428564071655273</c:v>
                </c:pt>
                <c:pt idx="304">
                  <c:v>10.764286041259766</c:v>
                </c:pt>
                <c:pt idx="305">
                  <c:v>8.0499997138977051</c:v>
                </c:pt>
                <c:pt idx="306">
                  <c:v>6.6714287996292114</c:v>
                </c:pt>
                <c:pt idx="307">
                  <c:v>8.2142853736877441</c:v>
                </c:pt>
                <c:pt idx="308">
                  <c:v>9.378570556640625</c:v>
                </c:pt>
                <c:pt idx="309">
                  <c:v>7.0071449279785156</c:v>
                </c:pt>
                <c:pt idx="310">
                  <c:v>8.9000015258789063</c:v>
                </c:pt>
                <c:pt idx="311">
                  <c:v>7.4142837524414063</c:v>
                </c:pt>
                <c:pt idx="312">
                  <c:v>10.635714530944824</c:v>
                </c:pt>
                <c:pt idx="313">
                  <c:v>9.7785739898681641</c:v>
                </c:pt>
                <c:pt idx="314">
                  <c:v>9.6142864227294922</c:v>
                </c:pt>
                <c:pt idx="315">
                  <c:v>8.3357141017913818</c:v>
                </c:pt>
                <c:pt idx="316">
                  <c:v>9.9714288711547852</c:v>
                </c:pt>
                <c:pt idx="317">
                  <c:v>8.1142864227294922</c:v>
                </c:pt>
                <c:pt idx="318">
                  <c:v>8.3928604125976563</c:v>
                </c:pt>
                <c:pt idx="319">
                  <c:v>7.8571434020996094</c:v>
                </c:pt>
                <c:pt idx="320">
                  <c:v>9.1571426391601563</c:v>
                </c:pt>
                <c:pt idx="321">
                  <c:v>8.1000003814697266</c:v>
                </c:pt>
                <c:pt idx="322">
                  <c:v>10.121428966522217</c:v>
                </c:pt>
                <c:pt idx="323">
                  <c:v>10.035714149475098</c:v>
                </c:pt>
                <c:pt idx="324">
                  <c:v>12.435714721679688</c:v>
                </c:pt>
                <c:pt idx="325">
                  <c:v>11.100000381469727</c:v>
                </c:pt>
                <c:pt idx="326">
                  <c:v>11.621428489685059</c:v>
                </c:pt>
                <c:pt idx="327">
                  <c:v>10.585714340209961</c:v>
                </c:pt>
                <c:pt idx="328">
                  <c:v>8.9142856597900391</c:v>
                </c:pt>
                <c:pt idx="329">
                  <c:v>6.9214286804199219</c:v>
                </c:pt>
                <c:pt idx="330">
                  <c:v>7.2999992370605469</c:v>
                </c:pt>
                <c:pt idx="331">
                  <c:v>4.8928565979003906</c:v>
                </c:pt>
                <c:pt idx="332">
                  <c:v>6.9285736083984375</c:v>
                </c:pt>
                <c:pt idx="333">
                  <c:v>5.892857551574707</c:v>
                </c:pt>
                <c:pt idx="334">
                  <c:v>6.4571437835693359</c:v>
                </c:pt>
                <c:pt idx="335">
                  <c:v>6.50714111328125</c:v>
                </c:pt>
                <c:pt idx="336">
                  <c:v>5.2428569793701172</c:v>
                </c:pt>
                <c:pt idx="337">
                  <c:v>4.6857147216796875</c:v>
                </c:pt>
                <c:pt idx="338">
                  <c:v>5.6642856597900391</c:v>
                </c:pt>
                <c:pt idx="339">
                  <c:v>5.7000045776367188</c:v>
                </c:pt>
                <c:pt idx="340">
                  <c:v>7.5285682678222656</c:v>
                </c:pt>
                <c:pt idx="341">
                  <c:v>7.9714279174804688</c:v>
                </c:pt>
                <c:pt idx="342">
                  <c:v>9.4142837524414063</c:v>
                </c:pt>
                <c:pt idx="343">
                  <c:v>10.378571629524231</c:v>
                </c:pt>
                <c:pt idx="344">
                  <c:v>10.964286327362061</c:v>
                </c:pt>
                <c:pt idx="345">
                  <c:v>10.135713934898376</c:v>
                </c:pt>
                <c:pt idx="346">
                  <c:v>9.8214302062988281</c:v>
                </c:pt>
                <c:pt idx="347">
                  <c:v>7.0500011444091797</c:v>
                </c:pt>
                <c:pt idx="348">
                  <c:v>7.4714279174804688</c:v>
                </c:pt>
                <c:pt idx="349">
                  <c:v>7.0357131958007813</c:v>
                </c:pt>
                <c:pt idx="350">
                  <c:v>8.3428583145141602</c:v>
                </c:pt>
                <c:pt idx="351">
                  <c:v>7.1714282035827637</c:v>
                </c:pt>
                <c:pt idx="352">
                  <c:v>8.1857144832611084</c:v>
                </c:pt>
                <c:pt idx="353">
                  <c:v>7.7214288711547852</c:v>
                </c:pt>
                <c:pt idx="354">
                  <c:v>8.7214288711547852</c:v>
                </c:pt>
                <c:pt idx="355">
                  <c:v>8.2071418762207031</c:v>
                </c:pt>
                <c:pt idx="356">
                  <c:v>11.70714282989502</c:v>
                </c:pt>
                <c:pt idx="357">
                  <c:v>10.292861938476563</c:v>
                </c:pt>
                <c:pt idx="358">
                  <c:v>11.807140350341797</c:v>
                </c:pt>
                <c:pt idx="359">
                  <c:v>11.271427154541016</c:v>
                </c:pt>
                <c:pt idx="360">
                  <c:v>13.557144165039063</c:v>
                </c:pt>
                <c:pt idx="361">
                  <c:v>12.557144165039063</c:v>
                </c:pt>
                <c:pt idx="362">
                  <c:v>13.74285888671875</c:v>
                </c:pt>
                <c:pt idx="363">
                  <c:v>11.107143402099609</c:v>
                </c:pt>
                <c:pt idx="364">
                  <c:v>12.100000381469727</c:v>
                </c:pt>
                <c:pt idx="365">
                  <c:v>12.278570175170898</c:v>
                </c:pt>
                <c:pt idx="366">
                  <c:v>11.93571400642395</c:v>
                </c:pt>
                <c:pt idx="367">
                  <c:v>8.707142561674118</c:v>
                </c:pt>
                <c:pt idx="368">
                  <c:v>11.042857646942139</c:v>
                </c:pt>
                <c:pt idx="369">
                  <c:v>9.7142848968505859</c:v>
                </c:pt>
                <c:pt idx="370">
                  <c:v>9.2500019073486328</c:v>
                </c:pt>
                <c:pt idx="371">
                  <c:v>6.0428581237792969</c:v>
                </c:pt>
                <c:pt idx="372">
                  <c:v>6.2928543090820313</c:v>
                </c:pt>
                <c:pt idx="373">
                  <c:v>5.8285713195800781</c:v>
                </c:pt>
                <c:pt idx="374">
                  <c:v>8.1500000953674316</c:v>
                </c:pt>
                <c:pt idx="375">
                  <c:v>7.5357141494750977</c:v>
                </c:pt>
                <c:pt idx="376">
                  <c:v>6.378570556640625</c:v>
                </c:pt>
                <c:pt idx="377">
                  <c:v>6.6642875671386719</c:v>
                </c:pt>
                <c:pt idx="378">
                  <c:v>11.642857074737549</c:v>
                </c:pt>
                <c:pt idx="379">
                  <c:v>12.228571891784668</c:v>
                </c:pt>
                <c:pt idx="380">
                  <c:v>12.328571319580078</c:v>
                </c:pt>
                <c:pt idx="381">
                  <c:v>10.049999237060547</c:v>
                </c:pt>
                <c:pt idx="382">
                  <c:v>9.1928577423095703</c:v>
                </c:pt>
                <c:pt idx="383">
                  <c:v>11.521427154541016</c:v>
                </c:pt>
                <c:pt idx="384">
                  <c:v>12.799999237060547</c:v>
                </c:pt>
                <c:pt idx="385">
                  <c:v>12.835712432861328</c:v>
                </c:pt>
                <c:pt idx="386">
                  <c:v>11.128568649291992</c:v>
                </c:pt>
                <c:pt idx="387">
                  <c:v>10.964282989501953</c:v>
                </c:pt>
                <c:pt idx="388">
                  <c:v>10.428570747375488</c:v>
                </c:pt>
                <c:pt idx="389">
                  <c:v>9.4928569793701172</c:v>
                </c:pt>
                <c:pt idx="390">
                  <c:v>7.9357137680053711</c:v>
                </c:pt>
                <c:pt idx="391">
                  <c:v>4.864285945892334</c:v>
                </c:pt>
                <c:pt idx="392">
                  <c:v>2.1571426391601563</c:v>
                </c:pt>
                <c:pt idx="393">
                  <c:v>0.47143173217773438</c:v>
                </c:pt>
                <c:pt idx="394">
                  <c:v>0.378570556640625</c:v>
                </c:pt>
                <c:pt idx="395">
                  <c:v>0.6785736083984375</c:v>
                </c:pt>
                <c:pt idx="396">
                  <c:v>2.75</c:v>
                </c:pt>
                <c:pt idx="397">
                  <c:v>2.3999996185302734</c:v>
                </c:pt>
                <c:pt idx="398">
                  <c:v>5.1642837524414063</c:v>
                </c:pt>
                <c:pt idx="399">
                  <c:v>6.0285720825195313</c:v>
                </c:pt>
                <c:pt idx="400">
                  <c:v>6.9357142448425293</c:v>
                </c:pt>
                <c:pt idx="401">
                  <c:v>5.2928581237792969</c:v>
                </c:pt>
                <c:pt idx="402">
                  <c:v>7.9499988555908203</c:v>
                </c:pt>
                <c:pt idx="403">
                  <c:v>5.7214279174804688</c:v>
                </c:pt>
                <c:pt idx="404">
                  <c:v>7.2499995231628418</c:v>
                </c:pt>
                <c:pt idx="405">
                  <c:v>7.7785711288452148</c:v>
                </c:pt>
                <c:pt idx="406">
                  <c:v>9.1357141733169556</c:v>
                </c:pt>
                <c:pt idx="407">
                  <c:v>10.814285768195987</c:v>
                </c:pt>
                <c:pt idx="408">
                  <c:v>13.721427917480469</c:v>
                </c:pt>
                <c:pt idx="409">
                  <c:v>12.078571081161499</c:v>
                </c:pt>
                <c:pt idx="410">
                  <c:v>14.549999713897705</c:v>
                </c:pt>
                <c:pt idx="411">
                  <c:v>11.878574371337891</c:v>
                </c:pt>
                <c:pt idx="412">
                  <c:v>10.714286804199219</c:v>
                </c:pt>
                <c:pt idx="413">
                  <c:v>9.5357131958007813</c:v>
                </c:pt>
                <c:pt idx="414">
                  <c:v>8.8357162475585938</c:v>
                </c:pt>
                <c:pt idx="415">
                  <c:v>8.97857666015625</c:v>
                </c:pt>
                <c:pt idx="416">
                  <c:v>8.399993896484375</c:v>
                </c:pt>
                <c:pt idx="417">
                  <c:v>7.7928619384765625</c:v>
                </c:pt>
                <c:pt idx="418">
                  <c:v>9.5642852783203125</c:v>
                </c:pt>
                <c:pt idx="419">
                  <c:v>9.9214267730712891</c:v>
                </c:pt>
                <c:pt idx="420">
                  <c:v>8.3857135772705078</c:v>
                </c:pt>
                <c:pt idx="421">
                  <c:v>8.878570556640625</c:v>
                </c:pt>
                <c:pt idx="422">
                  <c:v>8.2357149124145508</c:v>
                </c:pt>
                <c:pt idx="423">
                  <c:v>9.1428565979003906</c:v>
                </c:pt>
                <c:pt idx="424">
                  <c:v>9.0357131958007813</c:v>
                </c:pt>
                <c:pt idx="425">
                  <c:v>8.371429443359375</c:v>
                </c:pt>
                <c:pt idx="426">
                  <c:v>8.8000030517578125</c:v>
                </c:pt>
                <c:pt idx="427">
                  <c:v>9.0285701751708984</c:v>
                </c:pt>
                <c:pt idx="428">
                  <c:v>7.6714286804199219</c:v>
                </c:pt>
                <c:pt idx="429">
                  <c:v>7.3357124328613281</c:v>
                </c:pt>
                <c:pt idx="430">
                  <c:v>6.8285713195800781</c:v>
                </c:pt>
                <c:pt idx="431">
                  <c:v>6.2142868041992188</c:v>
                </c:pt>
                <c:pt idx="432">
                  <c:v>7.4785709381103516</c:v>
                </c:pt>
                <c:pt idx="433">
                  <c:v>7.0428571701049805</c:v>
                </c:pt>
                <c:pt idx="434">
                  <c:v>7.0928564071655273</c:v>
                </c:pt>
                <c:pt idx="435">
                  <c:v>5.74285888671875</c:v>
                </c:pt>
                <c:pt idx="436">
                  <c:v>6.5428562164306641</c:v>
                </c:pt>
                <c:pt idx="437">
                  <c:v>7.4357156753540039</c:v>
                </c:pt>
                <c:pt idx="438">
                  <c:v>8.0642871856689453</c:v>
                </c:pt>
                <c:pt idx="439">
                  <c:v>7</c:v>
                </c:pt>
                <c:pt idx="440">
                  <c:v>6.3000011444091797</c:v>
                </c:pt>
                <c:pt idx="441">
                  <c:v>5.1357154846191406</c:v>
                </c:pt>
                <c:pt idx="442">
                  <c:v>8.364288330078125</c:v>
                </c:pt>
                <c:pt idx="443">
                  <c:v>6.8571434020996094</c:v>
                </c:pt>
                <c:pt idx="444">
                  <c:v>6.7142848968505859</c:v>
                </c:pt>
                <c:pt idx="445">
                  <c:v>6.7142848968505859</c:v>
                </c:pt>
                <c:pt idx="446">
                  <c:v>6.7142848968505859</c:v>
                </c:pt>
                <c:pt idx="447">
                  <c:v>6.7142848968505859</c:v>
                </c:pt>
                <c:pt idx="448">
                  <c:v>6.7142848968505859</c:v>
                </c:pt>
                <c:pt idx="449">
                  <c:v>6.7142848968505859</c:v>
                </c:pt>
                <c:pt idx="450">
                  <c:v>6.7142848968505859</c:v>
                </c:pt>
                <c:pt idx="451">
                  <c:v>6.7142848968505859</c:v>
                </c:pt>
                <c:pt idx="452">
                  <c:v>7.9571428298950195</c:v>
                </c:pt>
                <c:pt idx="453">
                  <c:v>7.6571431159973145</c:v>
                </c:pt>
                <c:pt idx="454">
                  <c:v>9.4857139587402344</c:v>
                </c:pt>
                <c:pt idx="455">
                  <c:v>8.7000007629394531</c:v>
                </c:pt>
                <c:pt idx="456">
                  <c:v>7.6642837524414063</c:v>
                </c:pt>
                <c:pt idx="457">
                  <c:v>7.8357124328613281</c:v>
                </c:pt>
                <c:pt idx="458">
                  <c:v>7.8285713195800781</c:v>
                </c:pt>
                <c:pt idx="459">
                  <c:v>7.3000001907348633</c:v>
                </c:pt>
                <c:pt idx="460">
                  <c:v>4.5928573608398438</c:v>
                </c:pt>
                <c:pt idx="461">
                  <c:v>2.4571418762207031</c:v>
                </c:pt>
                <c:pt idx="462">
                  <c:v>0.70714282989501953</c:v>
                </c:pt>
                <c:pt idx="463">
                  <c:v>-1.1857147216796875</c:v>
                </c:pt>
                <c:pt idx="464">
                  <c:v>-1.4214286804199219</c:v>
                </c:pt>
                <c:pt idx="465">
                  <c:v>-3.0285720825195313</c:v>
                </c:pt>
                <c:pt idx="466">
                  <c:v>-2.378570556640625</c:v>
                </c:pt>
                <c:pt idx="467">
                  <c:v>-1.1214275360107422</c:v>
                </c:pt>
                <c:pt idx="468">
                  <c:v>1.9571437835693359</c:v>
                </c:pt>
                <c:pt idx="469">
                  <c:v>3.5499992370605469</c:v>
                </c:pt>
                <c:pt idx="470">
                  <c:v>5.4285736083984375</c:v>
                </c:pt>
                <c:pt idx="471">
                  <c:v>5.1642837524414063</c:v>
                </c:pt>
                <c:pt idx="472">
                  <c:v>5.4928569793701172</c:v>
                </c:pt>
                <c:pt idx="473">
                  <c:v>2.8928570747375488</c:v>
                </c:pt>
                <c:pt idx="474">
                  <c:v>4.5214271545410156</c:v>
                </c:pt>
                <c:pt idx="475">
                  <c:v>0.91428375244140625</c:v>
                </c:pt>
                <c:pt idx="476">
                  <c:v>0.3071441650390625</c:v>
                </c:pt>
                <c:pt idx="477">
                  <c:v>-1.885711669921875</c:v>
                </c:pt>
                <c:pt idx="478">
                  <c:v>-2.0785751342773438</c:v>
                </c:pt>
                <c:pt idx="479">
                  <c:v>0.15000152587890625</c:v>
                </c:pt>
                <c:pt idx="480">
                  <c:v>3.4714279174804688</c:v>
                </c:pt>
                <c:pt idx="481">
                  <c:v>2.3500003814697266</c:v>
                </c:pt>
                <c:pt idx="482">
                  <c:v>4.1857142448425293</c:v>
                </c:pt>
                <c:pt idx="483">
                  <c:v>5.4285717010498047</c:v>
                </c:pt>
                <c:pt idx="484">
                  <c:v>8.6214287281036377</c:v>
                </c:pt>
                <c:pt idx="485">
                  <c:v>7.649999737739563</c:v>
                </c:pt>
                <c:pt idx="486">
                  <c:v>8.3071432113647461</c:v>
                </c:pt>
                <c:pt idx="487">
                  <c:v>7.4214282035827637</c:v>
                </c:pt>
                <c:pt idx="488">
                  <c:v>6.464285783469677</c:v>
                </c:pt>
                <c:pt idx="489">
                  <c:v>5.8857144340872765</c:v>
                </c:pt>
                <c:pt idx="490">
                  <c:v>4.7714290618896484</c:v>
                </c:pt>
                <c:pt idx="491">
                  <c:v>3.3285713195800781</c:v>
                </c:pt>
                <c:pt idx="492">
                  <c:v>5.6785697937011719</c:v>
                </c:pt>
                <c:pt idx="493">
                  <c:v>3.521428108215332</c:v>
                </c:pt>
                <c:pt idx="494">
                  <c:v>5.0571422576904297</c:v>
                </c:pt>
                <c:pt idx="495">
                  <c:v>5.892857551574707</c:v>
                </c:pt>
                <c:pt idx="496">
                  <c:v>5.5571441650390625</c:v>
                </c:pt>
                <c:pt idx="497">
                  <c:v>3.7357139587402344</c:v>
                </c:pt>
                <c:pt idx="498">
                  <c:v>5.1571407318115234</c:v>
                </c:pt>
                <c:pt idx="499">
                  <c:v>4.8500003814697266</c:v>
                </c:pt>
                <c:pt idx="500">
                  <c:v>7.4642868041992188</c:v>
                </c:pt>
                <c:pt idx="501">
                  <c:v>5.5571422576904297</c:v>
                </c:pt>
                <c:pt idx="502">
                  <c:v>5</c:v>
                </c:pt>
                <c:pt idx="503">
                  <c:v>4.74285888671875</c:v>
                </c:pt>
                <c:pt idx="504">
                  <c:v>6.99285888671875</c:v>
                </c:pt>
                <c:pt idx="505">
                  <c:v>4.6142845153808594</c:v>
                </c:pt>
                <c:pt idx="506">
                  <c:v>4.0285701751708984</c:v>
                </c:pt>
                <c:pt idx="507">
                  <c:v>2.1642856597900391</c:v>
                </c:pt>
                <c:pt idx="508">
                  <c:v>4.0785713195800781</c:v>
                </c:pt>
                <c:pt idx="509">
                  <c:v>5.4714279174804688</c:v>
                </c:pt>
                <c:pt idx="510">
                  <c:v>5.1428585052490234</c:v>
                </c:pt>
                <c:pt idx="511">
                  <c:v>5.3642845153808594</c:v>
                </c:pt>
                <c:pt idx="512">
                  <c:v>4.8928565979003906</c:v>
                </c:pt>
                <c:pt idx="513">
                  <c:v>4.6500015258789063</c:v>
                </c:pt>
                <c:pt idx="514">
                  <c:v>4.9357109069824219</c:v>
                </c:pt>
                <c:pt idx="515">
                  <c:v>3.2785720825195313</c:v>
                </c:pt>
                <c:pt idx="516">
                  <c:v>2.3428573608398438</c:v>
                </c:pt>
                <c:pt idx="517">
                  <c:v>2.4000015258789063</c:v>
                </c:pt>
                <c:pt idx="518">
                  <c:v>1.1642837524414063</c:v>
                </c:pt>
                <c:pt idx="519">
                  <c:v>3.3928565979003906</c:v>
                </c:pt>
                <c:pt idx="520">
                  <c:v>3.8785713911056519</c:v>
                </c:pt>
                <c:pt idx="521">
                  <c:v>1.9071431159973145</c:v>
                </c:pt>
                <c:pt idx="522">
                  <c:v>1.1428565979003906</c:v>
                </c:pt>
                <c:pt idx="523">
                  <c:v>1.8714275360107422</c:v>
                </c:pt>
                <c:pt idx="524">
                  <c:v>2.1642856597900391</c:v>
                </c:pt>
                <c:pt idx="525">
                  <c:v>2.3499994277954102</c:v>
                </c:pt>
                <c:pt idx="526">
                  <c:v>1.7357139587402344</c:v>
                </c:pt>
                <c:pt idx="527">
                  <c:v>1.4142856597900391</c:v>
                </c:pt>
                <c:pt idx="528">
                  <c:v>2.5142855644226074</c:v>
                </c:pt>
                <c:pt idx="529">
                  <c:v>2.0142841339111328</c:v>
                </c:pt>
                <c:pt idx="530">
                  <c:v>1.378570556640625</c:v>
                </c:pt>
                <c:pt idx="531">
                  <c:v>1.4000015258789063</c:v>
                </c:pt>
                <c:pt idx="532">
                  <c:v>0.87857246398925781</c:v>
                </c:pt>
                <c:pt idx="533">
                  <c:v>-2.2857151031494141</c:v>
                </c:pt>
                <c:pt idx="534">
                  <c:v>-3.6071414947509766</c:v>
                </c:pt>
                <c:pt idx="535">
                  <c:v>-4.6499996185302734</c:v>
                </c:pt>
                <c:pt idx="536">
                  <c:v>-3.2285728454589844</c:v>
                </c:pt>
                <c:pt idx="537">
                  <c:v>-1.5571441650390625</c:v>
                </c:pt>
                <c:pt idx="538">
                  <c:v>-2.0785713195800781</c:v>
                </c:pt>
                <c:pt idx="539">
                  <c:v>-1.7214279174804688</c:v>
                </c:pt>
                <c:pt idx="540">
                  <c:v>3.9142875671386719</c:v>
                </c:pt>
                <c:pt idx="541">
                  <c:v>6.6214283108711243</c:v>
                </c:pt>
                <c:pt idx="542">
                  <c:v>7.4357147216796875</c:v>
                </c:pt>
                <c:pt idx="543">
                  <c:v>7.9285697937011719</c:v>
                </c:pt>
                <c:pt idx="544">
                  <c:v>7.5785713195800781</c:v>
                </c:pt>
                <c:pt idx="545">
                  <c:v>8.9071445465087891</c:v>
                </c:pt>
                <c:pt idx="546">
                  <c:v>10.714286804199219</c:v>
                </c:pt>
                <c:pt idx="547">
                  <c:v>7.3214263916015625</c:v>
                </c:pt>
                <c:pt idx="548">
                  <c:v>6.7642860412597656</c:v>
                </c:pt>
                <c:pt idx="549">
                  <c:v>6.0499992370605469</c:v>
                </c:pt>
                <c:pt idx="550">
                  <c:v>5.4500007629394531</c:v>
                </c:pt>
                <c:pt idx="551">
                  <c:v>4.6785697937011719</c:v>
                </c:pt>
                <c:pt idx="552">
                  <c:v>5.0071487426757813</c:v>
                </c:pt>
                <c:pt idx="553">
                  <c:v>4.128570556640625</c:v>
                </c:pt>
                <c:pt idx="554">
                  <c:v>5.5357131958007813</c:v>
                </c:pt>
                <c:pt idx="555">
                  <c:v>3.8357162475585938</c:v>
                </c:pt>
                <c:pt idx="556">
                  <c:v>5.7214279174804688</c:v>
                </c:pt>
                <c:pt idx="557">
                  <c:v>4.3285713195800781</c:v>
                </c:pt>
                <c:pt idx="558">
                  <c:v>5.7000007629394531</c:v>
                </c:pt>
                <c:pt idx="559">
                  <c:v>2.9500007629394531</c:v>
                </c:pt>
                <c:pt idx="560">
                  <c:v>4.128570556640625</c:v>
                </c:pt>
                <c:pt idx="561">
                  <c:v>2.9357147216796875</c:v>
                </c:pt>
                <c:pt idx="562">
                  <c:v>5.5142860412597656</c:v>
                </c:pt>
                <c:pt idx="563">
                  <c:v>4.5714282989501953</c:v>
                </c:pt>
                <c:pt idx="564">
                  <c:v>6.7000007629394531</c:v>
                </c:pt>
                <c:pt idx="565">
                  <c:v>5.9285736083984375</c:v>
                </c:pt>
                <c:pt idx="566">
                  <c:v>7.2142848968505859</c:v>
                </c:pt>
                <c:pt idx="567">
                  <c:v>6.5571441650390625</c:v>
                </c:pt>
                <c:pt idx="568">
                  <c:v>7.0714282989501953</c:v>
                </c:pt>
                <c:pt idx="569">
                  <c:v>3.4857158660888672</c:v>
                </c:pt>
                <c:pt idx="570">
                  <c:v>3.9714279174804688</c:v>
                </c:pt>
                <c:pt idx="571">
                  <c:v>2.0214290618896484</c:v>
                </c:pt>
                <c:pt idx="572">
                  <c:v>1.5142860412597656</c:v>
                </c:pt>
                <c:pt idx="573">
                  <c:v>0.64285707473754883</c:v>
                </c:pt>
                <c:pt idx="574">
                  <c:v>1.6999969482421875</c:v>
                </c:pt>
                <c:pt idx="575">
                  <c:v>3.2785720825195313</c:v>
                </c:pt>
                <c:pt idx="576">
                  <c:v>6.2142858505249023</c:v>
                </c:pt>
                <c:pt idx="577">
                  <c:v>6.8000001907348633</c:v>
                </c:pt>
                <c:pt idx="578">
                  <c:v>8.75</c:v>
                </c:pt>
                <c:pt idx="579">
                  <c:v>7.9928569793701172</c:v>
                </c:pt>
                <c:pt idx="580">
                  <c:v>10.221428155899048</c:v>
                </c:pt>
                <c:pt idx="581">
                  <c:v>9.2142848968505859</c:v>
                </c:pt>
                <c:pt idx="582">
                  <c:v>7.3428569659590721</c:v>
                </c:pt>
                <c:pt idx="583">
                  <c:v>7.5785713195800781</c:v>
                </c:pt>
                <c:pt idx="584">
                  <c:v>7.1214332580566406</c:v>
                </c:pt>
                <c:pt idx="585">
                  <c:v>5.8428573608398438</c:v>
                </c:pt>
                <c:pt idx="586">
                  <c:v>6.5785675048828125</c:v>
                </c:pt>
                <c:pt idx="587">
                  <c:v>5.4571380615234375</c:v>
                </c:pt>
                <c:pt idx="588">
                  <c:v>5</c:v>
                </c:pt>
                <c:pt idx="589">
                  <c:v>5.3857192993164063</c:v>
                </c:pt>
                <c:pt idx="590">
                  <c:v>5.0285758972167969</c:v>
                </c:pt>
                <c:pt idx="591">
                  <c:v>5.9285717010498047</c:v>
                </c:pt>
                <c:pt idx="592">
                  <c:v>7.2000007629394531</c:v>
                </c:pt>
                <c:pt idx="593">
                  <c:v>8.5642852783203125</c:v>
                </c:pt>
                <c:pt idx="594">
                  <c:v>8.6571426391601563</c:v>
                </c:pt>
                <c:pt idx="595">
                  <c:v>8.1571464538574219</c:v>
                </c:pt>
                <c:pt idx="596">
                  <c:v>8.7071456909179688</c:v>
                </c:pt>
                <c:pt idx="597">
                  <c:v>9.9928550720214844</c:v>
                </c:pt>
                <c:pt idx="598">
                  <c:v>6.6857147216796875</c:v>
                </c:pt>
                <c:pt idx="599">
                  <c:v>8.3142890930175781</c:v>
                </c:pt>
                <c:pt idx="600">
                  <c:v>8.0285720825195313</c:v>
                </c:pt>
                <c:pt idx="601">
                  <c:v>9.121429443359375</c:v>
                </c:pt>
                <c:pt idx="602">
                  <c:v>12.464286804199219</c:v>
                </c:pt>
                <c:pt idx="603">
                  <c:v>12.607143402099609</c:v>
                </c:pt>
                <c:pt idx="604">
                  <c:v>14.692855834960938</c:v>
                </c:pt>
                <c:pt idx="605">
                  <c:v>18.528572082519531</c:v>
                </c:pt>
                <c:pt idx="606">
                  <c:v>19.75</c:v>
                </c:pt>
                <c:pt idx="607">
                  <c:v>22.100000381469727</c:v>
                </c:pt>
                <c:pt idx="608">
                  <c:v>26.728570938110352</c:v>
                </c:pt>
                <c:pt idx="609">
                  <c:v>29.278572082519531</c:v>
                </c:pt>
                <c:pt idx="610">
                  <c:v>31.671432495117188</c:v>
                </c:pt>
                <c:pt idx="611">
                  <c:v>33.535713195800781</c:v>
                </c:pt>
                <c:pt idx="612">
                  <c:v>35.728571891784668</c:v>
                </c:pt>
                <c:pt idx="613">
                  <c:v>37.314284324645996</c:v>
                </c:pt>
                <c:pt idx="614">
                  <c:v>39.342857003211975</c:v>
                </c:pt>
                <c:pt idx="615">
                  <c:v>42.250001609325409</c:v>
                </c:pt>
                <c:pt idx="616">
                  <c:v>43.714286804199219</c:v>
                </c:pt>
                <c:pt idx="617">
                  <c:v>48.84285831451416</c:v>
                </c:pt>
                <c:pt idx="618">
                  <c:v>49.614284992218018</c:v>
                </c:pt>
                <c:pt idx="619">
                  <c:v>54.535715103149414</c:v>
                </c:pt>
                <c:pt idx="620">
                  <c:v>58.514284133911133</c:v>
                </c:pt>
                <c:pt idx="621">
                  <c:v>61.678572654724121</c:v>
                </c:pt>
                <c:pt idx="622">
                  <c:v>64.249999046325684</c:v>
                </c:pt>
                <c:pt idx="623">
                  <c:v>67.45000171661377</c:v>
                </c:pt>
                <c:pt idx="624">
                  <c:v>70.578571319580078</c:v>
                </c:pt>
                <c:pt idx="625">
                  <c:v>75.450000762939453</c:v>
                </c:pt>
                <c:pt idx="626">
                  <c:v>79.328571319580078</c:v>
                </c:pt>
                <c:pt idx="627">
                  <c:v>83.849998474121094</c:v>
                </c:pt>
                <c:pt idx="628">
                  <c:v>90.285711288452148</c:v>
                </c:pt>
                <c:pt idx="629">
                  <c:v>94.192855834960938</c:v>
                </c:pt>
                <c:pt idx="630">
                  <c:v>98.842857360839844</c:v>
                </c:pt>
                <c:pt idx="631">
                  <c:v>103.11428451538086</c:v>
                </c:pt>
                <c:pt idx="632">
                  <c:v>108.5</c:v>
                </c:pt>
                <c:pt idx="633">
                  <c:v>113.7928581237793</c:v>
                </c:pt>
                <c:pt idx="634">
                  <c:v>117.49285507202148</c:v>
                </c:pt>
                <c:pt idx="635">
                  <c:v>121.5</c:v>
                </c:pt>
                <c:pt idx="636">
                  <c:v>126.75000381469727</c:v>
                </c:pt>
                <c:pt idx="637">
                  <c:v>130.02142715454102</c:v>
                </c:pt>
                <c:pt idx="638">
                  <c:v>134.75714111328125</c:v>
                </c:pt>
                <c:pt idx="639">
                  <c:v>139.24285888671875</c:v>
                </c:pt>
                <c:pt idx="640">
                  <c:v>144.34999847412109</c:v>
                </c:pt>
                <c:pt idx="641">
                  <c:v>149.04999923706055</c:v>
                </c:pt>
                <c:pt idx="642">
                  <c:v>153.21428298950195</c:v>
                </c:pt>
                <c:pt idx="643">
                  <c:v>155.32143020629883</c:v>
                </c:pt>
                <c:pt idx="644">
                  <c:v>161.5571403503418</c:v>
                </c:pt>
                <c:pt idx="645">
                  <c:v>164.93570947647095</c:v>
                </c:pt>
                <c:pt idx="646">
                  <c:v>167.95714569091797</c:v>
                </c:pt>
                <c:pt idx="647">
                  <c:v>170.08570861816406</c:v>
                </c:pt>
                <c:pt idx="648">
                  <c:v>174.37857818603516</c:v>
                </c:pt>
                <c:pt idx="649">
                  <c:v>178.25714111328125</c:v>
                </c:pt>
                <c:pt idx="650">
                  <c:v>182.3071403503418</c:v>
                </c:pt>
                <c:pt idx="651">
                  <c:v>181.52143287658691</c:v>
                </c:pt>
                <c:pt idx="652">
                  <c:v>184.39285147562623</c:v>
                </c:pt>
                <c:pt idx="653">
                  <c:v>185.39999771118164</c:v>
                </c:pt>
                <c:pt idx="654">
                  <c:v>185.99286270141602</c:v>
                </c:pt>
                <c:pt idx="655">
                  <c:v>185.27857208251953</c:v>
                </c:pt>
                <c:pt idx="656">
                  <c:v>184.43571853637695</c:v>
                </c:pt>
                <c:pt idx="657">
                  <c:v>183.74285888671875</c:v>
                </c:pt>
                <c:pt idx="658">
                  <c:v>183.71428489685059</c:v>
                </c:pt>
                <c:pt idx="659">
                  <c:v>180.89999771118164</c:v>
                </c:pt>
                <c:pt idx="660">
                  <c:v>180.99999475479126</c:v>
                </c:pt>
                <c:pt idx="661">
                  <c:v>181.32143211364746</c:v>
                </c:pt>
                <c:pt idx="662">
                  <c:v>180.67143535614014</c:v>
                </c:pt>
                <c:pt idx="663">
                  <c:v>178.90714198350906</c:v>
                </c:pt>
                <c:pt idx="664">
                  <c:v>177.3142876625061</c:v>
                </c:pt>
                <c:pt idx="665">
                  <c:v>169.37143230438232</c:v>
                </c:pt>
                <c:pt idx="666">
                  <c:v>168.27857208251953</c:v>
                </c:pt>
                <c:pt idx="667">
                  <c:v>163.79285430908203</c:v>
                </c:pt>
                <c:pt idx="668">
                  <c:v>158.49285507202148</c:v>
                </c:pt>
                <c:pt idx="669">
                  <c:v>154.0428581237793</c:v>
                </c:pt>
                <c:pt idx="670">
                  <c:v>150.38571166992188</c:v>
                </c:pt>
                <c:pt idx="671">
                  <c:v>145.55714416503906</c:v>
                </c:pt>
                <c:pt idx="672">
                  <c:v>150.27857208251953</c:v>
                </c:pt>
                <c:pt idx="673">
                  <c:v>145.87142944335938</c:v>
                </c:pt>
                <c:pt idx="674">
                  <c:v>142.13571548461914</c:v>
                </c:pt>
                <c:pt idx="675">
                  <c:v>139.7928581237793</c:v>
                </c:pt>
                <c:pt idx="676">
                  <c:v>136.0714282989502</c:v>
                </c:pt>
                <c:pt idx="677">
                  <c:v>132.21428298950195</c:v>
                </c:pt>
                <c:pt idx="678">
                  <c:v>129.39285516738892</c:v>
                </c:pt>
                <c:pt idx="679">
                  <c:v>123.22142684459686</c:v>
                </c:pt>
                <c:pt idx="680">
                  <c:v>121.89285659790039</c:v>
                </c:pt>
                <c:pt idx="681">
                  <c:v>119.4642881155014</c:v>
                </c:pt>
                <c:pt idx="682">
                  <c:v>117.41428756713867</c:v>
                </c:pt>
                <c:pt idx="683">
                  <c:v>116.02142524719238</c:v>
                </c:pt>
                <c:pt idx="684">
                  <c:v>113.54285764694214</c:v>
                </c:pt>
                <c:pt idx="685">
                  <c:v>109.82142835855484</c:v>
                </c:pt>
                <c:pt idx="686">
                  <c:v>109.34999465942383</c:v>
                </c:pt>
                <c:pt idx="687">
                  <c:v>107.95713996887207</c:v>
                </c:pt>
                <c:pt idx="688">
                  <c:v>104.75714111328125</c:v>
                </c:pt>
                <c:pt idx="689">
                  <c:v>101.25000190734863</c:v>
                </c:pt>
                <c:pt idx="690">
                  <c:v>98.421436309814453</c:v>
                </c:pt>
                <c:pt idx="691">
                  <c:v>96.7357177734375</c:v>
                </c:pt>
                <c:pt idx="692">
                  <c:v>96.592855453491211</c:v>
                </c:pt>
                <c:pt idx="693">
                  <c:v>93.235715866088867</c:v>
                </c:pt>
                <c:pt idx="694">
                  <c:v>90.292858123779297</c:v>
                </c:pt>
                <c:pt idx="695">
                  <c:v>89.55714225769043</c:v>
                </c:pt>
                <c:pt idx="696">
                  <c:v>89.450000762939453</c:v>
                </c:pt>
                <c:pt idx="697">
                  <c:v>89.014286518096924</c:v>
                </c:pt>
                <c:pt idx="698">
                  <c:v>86.571428298950195</c:v>
                </c:pt>
                <c:pt idx="699">
                  <c:v>85.435717105865479</c:v>
                </c:pt>
                <c:pt idx="700">
                  <c:v>84.957143783569336</c:v>
                </c:pt>
                <c:pt idx="701">
                  <c:v>83.29286003112793</c:v>
                </c:pt>
                <c:pt idx="702">
                  <c:v>82.992856979370117</c:v>
                </c:pt>
                <c:pt idx="703">
                  <c:v>80.871429920196533</c:v>
                </c:pt>
                <c:pt idx="704">
                  <c:v>80.650001525878906</c:v>
                </c:pt>
                <c:pt idx="705">
                  <c:v>80.414287567138672</c:v>
                </c:pt>
                <c:pt idx="706">
                  <c:v>80.721429824829102</c:v>
                </c:pt>
                <c:pt idx="707">
                  <c:v>80.335714340209961</c:v>
                </c:pt>
                <c:pt idx="708">
                  <c:v>80.742856979370117</c:v>
                </c:pt>
                <c:pt idx="709">
                  <c:v>79.814285278320313</c:v>
                </c:pt>
                <c:pt idx="710">
                  <c:v>80.578572273254395</c:v>
                </c:pt>
                <c:pt idx="711">
                  <c:v>80.200000762939453</c:v>
                </c:pt>
                <c:pt idx="712">
                  <c:v>80.79285740852356</c:v>
                </c:pt>
                <c:pt idx="713">
                  <c:v>79.407143592834473</c:v>
                </c:pt>
                <c:pt idx="714">
                  <c:v>81.614287376403809</c:v>
                </c:pt>
                <c:pt idx="715">
                  <c:v>81.928568124771118</c:v>
                </c:pt>
                <c:pt idx="716">
                  <c:v>82.200000762939453</c:v>
                </c:pt>
                <c:pt idx="717">
                  <c:v>83.264286041259766</c:v>
                </c:pt>
                <c:pt idx="718">
                  <c:v>83.728569030761719</c:v>
                </c:pt>
                <c:pt idx="719">
                  <c:v>84.064287185668945</c:v>
                </c:pt>
                <c:pt idx="720">
                  <c:v>83.385711669921875</c:v>
                </c:pt>
                <c:pt idx="721">
                  <c:v>82.585718154907227</c:v>
                </c:pt>
                <c:pt idx="722">
                  <c:v>82.69999885559082</c:v>
                </c:pt>
                <c:pt idx="723">
                  <c:v>84.292857572436333</c:v>
                </c:pt>
                <c:pt idx="724">
                  <c:v>82.000002861022949</c:v>
                </c:pt>
                <c:pt idx="725">
                  <c:v>82.857146263122559</c:v>
                </c:pt>
                <c:pt idx="726">
                  <c:v>83.414289474487305</c:v>
                </c:pt>
                <c:pt idx="727">
                  <c:v>86.378569364547729</c:v>
                </c:pt>
                <c:pt idx="728">
                  <c:v>86.821432113647461</c:v>
                </c:pt>
                <c:pt idx="729">
                  <c:v>87.985712051391602</c:v>
                </c:pt>
                <c:pt idx="730">
                  <c:v>90.300002098083496</c:v>
                </c:pt>
                <c:pt idx="731">
                  <c:v>92.478572964668274</c:v>
                </c:pt>
                <c:pt idx="732">
                  <c:v>93.314284324645996</c:v>
                </c:pt>
                <c:pt idx="733">
                  <c:v>94.94285774230957</c:v>
                </c:pt>
                <c:pt idx="734">
                  <c:v>96.935714721679688</c:v>
                </c:pt>
                <c:pt idx="735">
                  <c:v>96.842857360839844</c:v>
                </c:pt>
                <c:pt idx="736">
                  <c:v>99.228574752807617</c:v>
                </c:pt>
                <c:pt idx="737">
                  <c:v>99.049999237060547</c:v>
                </c:pt>
                <c:pt idx="738">
                  <c:v>103.39285659790039</c:v>
                </c:pt>
                <c:pt idx="739">
                  <c:v>105.99285888671875</c:v>
                </c:pt>
                <c:pt idx="740">
                  <c:v>106.41428375244141</c:v>
                </c:pt>
                <c:pt idx="741">
                  <c:v>106.29286003112793</c:v>
                </c:pt>
                <c:pt idx="742">
                  <c:v>110.59286117553711</c:v>
                </c:pt>
                <c:pt idx="743">
                  <c:v>108.27142715454102</c:v>
                </c:pt>
                <c:pt idx="744">
                  <c:v>110.82143020629883</c:v>
                </c:pt>
                <c:pt idx="745">
                  <c:v>108.16428565979004</c:v>
                </c:pt>
                <c:pt idx="746">
                  <c:v>106.72857284545898</c:v>
                </c:pt>
                <c:pt idx="747">
                  <c:v>109.09999847412109</c:v>
                </c:pt>
                <c:pt idx="748">
                  <c:v>109.49285888671875</c:v>
                </c:pt>
                <c:pt idx="749">
                  <c:v>106.80714416503906</c:v>
                </c:pt>
                <c:pt idx="750">
                  <c:v>107.07856941223145</c:v>
                </c:pt>
                <c:pt idx="751">
                  <c:v>105.27143001556396</c:v>
                </c:pt>
                <c:pt idx="752">
                  <c:v>106.59285926818848</c:v>
                </c:pt>
                <c:pt idx="753">
                  <c:v>107.14286041259766</c:v>
                </c:pt>
                <c:pt idx="754">
                  <c:v>103.62857013940811</c:v>
                </c:pt>
                <c:pt idx="755">
                  <c:v>103.97142839431763</c:v>
                </c:pt>
                <c:pt idx="756">
                  <c:v>108.02857255935669</c:v>
                </c:pt>
                <c:pt idx="757">
                  <c:v>109.11428451538086</c:v>
                </c:pt>
                <c:pt idx="758">
                  <c:v>108.5428581237793</c:v>
                </c:pt>
                <c:pt idx="759">
                  <c:v>105.74285888671875</c:v>
                </c:pt>
                <c:pt idx="760">
                  <c:v>105.89285659790039</c:v>
                </c:pt>
                <c:pt idx="761">
                  <c:v>106.45000267028809</c:v>
                </c:pt>
                <c:pt idx="762">
                  <c:v>106.13571357727051</c:v>
                </c:pt>
                <c:pt idx="763">
                  <c:v>101.72857189178467</c:v>
                </c:pt>
                <c:pt idx="764">
                  <c:v>101.27142906188965</c:v>
                </c:pt>
                <c:pt idx="765">
                  <c:v>99.728569030761719</c:v>
                </c:pt>
                <c:pt idx="766">
                  <c:v>99.628573417663574</c:v>
                </c:pt>
                <c:pt idx="767">
                  <c:v>95.171424865722656</c:v>
                </c:pt>
                <c:pt idx="768">
                  <c:v>93.057140350341797</c:v>
                </c:pt>
                <c:pt idx="769">
                  <c:v>90.435710906982422</c:v>
                </c:pt>
                <c:pt idx="770">
                  <c:v>88.971427917480469</c:v>
                </c:pt>
                <c:pt idx="771">
                  <c:v>83.621431350708008</c:v>
                </c:pt>
                <c:pt idx="772">
                  <c:v>82.064285278320313</c:v>
                </c:pt>
                <c:pt idx="773">
                  <c:v>78.264286994934082</c:v>
                </c:pt>
                <c:pt idx="774">
                  <c:v>76.085716247558594</c:v>
                </c:pt>
                <c:pt idx="775">
                  <c:v>73.94999885559082</c:v>
                </c:pt>
                <c:pt idx="776">
                  <c:v>71.471429824829102</c:v>
                </c:pt>
                <c:pt idx="777">
                  <c:v>67.549999237060547</c:v>
                </c:pt>
                <c:pt idx="778">
                  <c:v>68.514286041259766</c:v>
                </c:pt>
                <c:pt idx="779">
                  <c:v>65.614284515380859</c:v>
                </c:pt>
                <c:pt idx="780">
                  <c:v>63.585714340209961</c:v>
                </c:pt>
                <c:pt idx="781">
                  <c:v>63.571430206298828</c:v>
                </c:pt>
                <c:pt idx="782">
                  <c:v>63.721427917480469</c:v>
                </c:pt>
                <c:pt idx="783">
                  <c:v>61.578571319580078</c:v>
                </c:pt>
                <c:pt idx="784">
                  <c:v>62.092857360839844</c:v>
                </c:pt>
                <c:pt idx="785">
                  <c:v>59.750001907348633</c:v>
                </c:pt>
                <c:pt idx="786">
                  <c:v>59.578569412231445</c:v>
                </c:pt>
                <c:pt idx="787">
                  <c:v>58.921429634094238</c:v>
                </c:pt>
                <c:pt idx="788">
                  <c:v>56.228571891784668</c:v>
                </c:pt>
                <c:pt idx="789">
                  <c:v>50.928571701049805</c:v>
                </c:pt>
                <c:pt idx="790">
                  <c:v>48.914287567138672</c:v>
                </c:pt>
                <c:pt idx="791">
                  <c:v>46.09285831451416</c:v>
                </c:pt>
                <c:pt idx="792">
                  <c:v>45.09999942779541</c:v>
                </c:pt>
                <c:pt idx="793">
                  <c:v>42.578571319580078</c:v>
                </c:pt>
                <c:pt idx="794">
                  <c:v>41.457141399383545</c:v>
                </c:pt>
                <c:pt idx="795">
                  <c:v>37.678572654724121</c:v>
                </c:pt>
                <c:pt idx="796">
                  <c:v>39.464286029338837</c:v>
                </c:pt>
                <c:pt idx="797">
                  <c:v>38.014286041259766</c:v>
                </c:pt>
                <c:pt idx="798">
                  <c:v>37.635715484619141</c:v>
                </c:pt>
                <c:pt idx="799">
                  <c:v>36.45000171661377</c:v>
                </c:pt>
                <c:pt idx="800">
                  <c:v>35.278572559356689</c:v>
                </c:pt>
                <c:pt idx="801">
                  <c:v>33.38571572303772</c:v>
                </c:pt>
                <c:pt idx="802">
                  <c:v>35.464284896850586</c:v>
                </c:pt>
                <c:pt idx="803">
                  <c:v>34.285715103149414</c:v>
                </c:pt>
                <c:pt idx="804">
                  <c:v>34.921427726745605</c:v>
                </c:pt>
                <c:pt idx="805">
                  <c:v>34.935714721679688</c:v>
                </c:pt>
                <c:pt idx="806">
                  <c:v>33.049999237060547</c:v>
                </c:pt>
                <c:pt idx="807">
                  <c:v>32.085714340209961</c:v>
                </c:pt>
                <c:pt idx="808">
                  <c:v>31.55714225769043</c:v>
                </c:pt>
                <c:pt idx="809">
                  <c:v>31.085716247558594</c:v>
                </c:pt>
                <c:pt idx="810">
                  <c:v>29.350002288818359</c:v>
                </c:pt>
                <c:pt idx="811">
                  <c:v>27.135715484619141</c:v>
                </c:pt>
                <c:pt idx="812">
                  <c:v>25.535713195800781</c:v>
                </c:pt>
                <c:pt idx="813">
                  <c:v>25.392856597900391</c:v>
                </c:pt>
                <c:pt idx="814">
                  <c:v>24.528570175170898</c:v>
                </c:pt>
                <c:pt idx="815">
                  <c:v>23.264286041259766</c:v>
                </c:pt>
                <c:pt idx="816">
                  <c:v>21.521427869796753</c:v>
                </c:pt>
                <c:pt idx="817">
                  <c:v>20.192856967449188</c:v>
                </c:pt>
                <c:pt idx="818">
                  <c:v>19.457142472267151</c:v>
                </c:pt>
                <c:pt idx="819">
                  <c:v>18.585713386535645</c:v>
                </c:pt>
                <c:pt idx="820">
                  <c:v>16.142854690551758</c:v>
                </c:pt>
                <c:pt idx="821">
                  <c:v>15.814287185668945</c:v>
                </c:pt>
                <c:pt idx="822">
                  <c:v>16.178570747375488</c:v>
                </c:pt>
                <c:pt idx="823">
                  <c:v>15.964285850524902</c:v>
                </c:pt>
                <c:pt idx="824">
                  <c:v>13.414283752441406</c:v>
                </c:pt>
                <c:pt idx="825">
                  <c:v>12.449996948242188</c:v>
                </c:pt>
                <c:pt idx="826">
                  <c:v>11.078575134277344</c:v>
                </c:pt>
                <c:pt idx="827">
                  <c:v>12.414283752441406</c:v>
                </c:pt>
                <c:pt idx="828">
                  <c:v>12.821430206298828</c:v>
                </c:pt>
                <c:pt idx="829">
                  <c:v>13.121427536010742</c:v>
                </c:pt>
                <c:pt idx="830">
                  <c:v>12.149999618530273</c:v>
                </c:pt>
                <c:pt idx="831">
                  <c:v>14.121429443359375</c:v>
                </c:pt>
                <c:pt idx="832">
                  <c:v>13.849998474121094</c:v>
                </c:pt>
                <c:pt idx="833">
                  <c:v>11.549999237060547</c:v>
                </c:pt>
                <c:pt idx="834">
                  <c:v>10.635715484619141</c:v>
                </c:pt>
                <c:pt idx="835">
                  <c:v>7.9428558349609375</c:v>
                </c:pt>
                <c:pt idx="836">
                  <c:v>7.6642856597900391</c:v>
                </c:pt>
                <c:pt idx="837">
                  <c:v>7.385711669921875</c:v>
                </c:pt>
                <c:pt idx="838">
                  <c:v>8.7714271545410156</c:v>
                </c:pt>
                <c:pt idx="839">
                  <c:v>9.49285888671875</c:v>
                </c:pt>
                <c:pt idx="840">
                  <c:v>13.350002288818359</c:v>
                </c:pt>
                <c:pt idx="841">
                  <c:v>14.878570556640625</c:v>
                </c:pt>
                <c:pt idx="842">
                  <c:v>17.035717010498047</c:v>
                </c:pt>
                <c:pt idx="843">
                  <c:v>16.085712432861328</c:v>
                </c:pt>
                <c:pt idx="844">
                  <c:v>17.078569412231445</c:v>
                </c:pt>
                <c:pt idx="845">
                  <c:v>15.49285888671875</c:v>
                </c:pt>
                <c:pt idx="846">
                  <c:v>14.871427536010742</c:v>
                </c:pt>
                <c:pt idx="847">
                  <c:v>11.299999237060547</c:v>
                </c:pt>
                <c:pt idx="848">
                  <c:v>9.1714324951171875</c:v>
                </c:pt>
                <c:pt idx="849">
                  <c:v>6.7857131958007813</c:v>
                </c:pt>
                <c:pt idx="850">
                  <c:v>6.9571418762207031</c:v>
                </c:pt>
                <c:pt idx="851">
                  <c:v>4.9714279174804688</c:v>
                </c:pt>
                <c:pt idx="852">
                  <c:v>6.75</c:v>
                </c:pt>
                <c:pt idx="853">
                  <c:v>7.7714309692382813</c:v>
                </c:pt>
                <c:pt idx="854">
                  <c:v>11.157142639160156</c:v>
                </c:pt>
                <c:pt idx="855">
                  <c:v>10.385713577270508</c:v>
                </c:pt>
                <c:pt idx="856">
                  <c:v>12.44285774230957</c:v>
                </c:pt>
                <c:pt idx="857">
                  <c:v>11.75</c:v>
                </c:pt>
                <c:pt idx="858">
                  <c:v>12.257144927978516</c:v>
                </c:pt>
                <c:pt idx="859">
                  <c:v>10.835712432861328</c:v>
                </c:pt>
                <c:pt idx="860">
                  <c:v>9.6714286804199219</c:v>
                </c:pt>
                <c:pt idx="861">
                  <c:v>8.7999992370605469</c:v>
                </c:pt>
                <c:pt idx="862">
                  <c:v>8.4642829895019531</c:v>
                </c:pt>
                <c:pt idx="863">
                  <c:v>7.0642852783203125</c:v>
                </c:pt>
                <c:pt idx="864">
                  <c:v>9.3714289665222168</c:v>
                </c:pt>
                <c:pt idx="865">
                  <c:v>8.5214290618896484</c:v>
                </c:pt>
                <c:pt idx="866">
                  <c:v>9.4857137203216553</c:v>
                </c:pt>
                <c:pt idx="867">
                  <c:v>11.428571701049805</c:v>
                </c:pt>
                <c:pt idx="868">
                  <c:v>10.271428823471069</c:v>
                </c:pt>
                <c:pt idx="869">
                  <c:v>10.378571510314941</c:v>
                </c:pt>
                <c:pt idx="870">
                  <c:v>12.964286804199219</c:v>
                </c:pt>
                <c:pt idx="871">
                  <c:v>10.000000029802322</c:v>
                </c:pt>
                <c:pt idx="872">
                  <c:v>10.428569793701172</c:v>
                </c:pt>
                <c:pt idx="873">
                  <c:v>8.3142855167388916</c:v>
                </c:pt>
                <c:pt idx="874">
                  <c:v>4.4357143640518188</c:v>
                </c:pt>
                <c:pt idx="875">
                  <c:v>5.3428571224212646</c:v>
                </c:pt>
                <c:pt idx="876">
                  <c:v>5.6285724639892578</c:v>
                </c:pt>
                <c:pt idx="877">
                  <c:v>4.3214285373687744</c:v>
                </c:pt>
                <c:pt idx="878">
                  <c:v>5.9285709857940674</c:v>
                </c:pt>
                <c:pt idx="879">
                  <c:v>7.5785713195800781</c:v>
                </c:pt>
                <c:pt idx="880">
                  <c:v>9.0714285373687744</c:v>
                </c:pt>
                <c:pt idx="881">
                  <c:v>10.421427726745605</c:v>
                </c:pt>
                <c:pt idx="882">
                  <c:v>8.778571605682373</c:v>
                </c:pt>
                <c:pt idx="883">
                  <c:v>8.7999992370605469</c:v>
                </c:pt>
                <c:pt idx="884">
                  <c:v>7.4571418762207031</c:v>
                </c:pt>
                <c:pt idx="885">
                  <c:v>6.8642845153808594</c:v>
                </c:pt>
                <c:pt idx="886">
                  <c:v>4.4714279174804688</c:v>
                </c:pt>
                <c:pt idx="887">
                  <c:v>3.7142858505249023</c:v>
                </c:pt>
                <c:pt idx="888">
                  <c:v>5.25</c:v>
                </c:pt>
                <c:pt idx="889">
                  <c:v>5.4285717010498047</c:v>
                </c:pt>
                <c:pt idx="890">
                  <c:v>5.2785720825195313</c:v>
                </c:pt>
                <c:pt idx="891">
                  <c:v>6.5785675048828125</c:v>
                </c:pt>
                <c:pt idx="892">
                  <c:v>5.9499969482421875</c:v>
                </c:pt>
                <c:pt idx="893">
                  <c:v>7.5285701751708984</c:v>
                </c:pt>
                <c:pt idx="894">
                  <c:v>8.0357146263122559</c:v>
                </c:pt>
                <c:pt idx="895">
                  <c:v>6.25</c:v>
                </c:pt>
                <c:pt idx="896">
                  <c:v>6.75</c:v>
                </c:pt>
                <c:pt idx="897">
                  <c:v>6.7571439743041992</c:v>
                </c:pt>
                <c:pt idx="898">
                  <c:v>6.0857148170471191</c:v>
                </c:pt>
                <c:pt idx="899">
                  <c:v>5.4571428298950195</c:v>
                </c:pt>
                <c:pt idx="900">
                  <c:v>5.9571437835693359</c:v>
                </c:pt>
                <c:pt idx="901">
                  <c:v>3.6214282512664795</c:v>
                </c:pt>
                <c:pt idx="902">
                  <c:v>3.9214286804199219</c:v>
                </c:pt>
                <c:pt idx="903">
                  <c:v>2.878570556640625</c:v>
                </c:pt>
                <c:pt idx="904">
                  <c:v>3.9142875671386719</c:v>
                </c:pt>
                <c:pt idx="905">
                  <c:v>2.6142845153808594</c:v>
                </c:pt>
                <c:pt idx="906">
                  <c:v>3.25</c:v>
                </c:pt>
                <c:pt idx="907">
                  <c:v>2.1285724639892578</c:v>
                </c:pt>
                <c:pt idx="908">
                  <c:v>1.2714285850524902</c:v>
                </c:pt>
                <c:pt idx="909">
                  <c:v>1.4285717010498047</c:v>
                </c:pt>
                <c:pt idx="910">
                  <c:v>0.57142853736877441</c:v>
                </c:pt>
                <c:pt idx="911">
                  <c:v>1.3428573608398438</c:v>
                </c:pt>
                <c:pt idx="912">
                  <c:v>3.3500000536441803</c:v>
                </c:pt>
                <c:pt idx="913">
                  <c:v>1.7428574562072754</c:v>
                </c:pt>
                <c:pt idx="914">
                  <c:v>1.9642868041992188</c:v>
                </c:pt>
                <c:pt idx="915">
                  <c:v>4.4071426391601563</c:v>
                </c:pt>
                <c:pt idx="916">
                  <c:v>4.2428550720214844</c:v>
                </c:pt>
                <c:pt idx="917">
                  <c:v>6.114288330078125</c:v>
                </c:pt>
                <c:pt idx="918">
                  <c:v>6.4785728454589844</c:v>
                </c:pt>
                <c:pt idx="919">
                  <c:v>4.1071428060531616</c:v>
                </c:pt>
                <c:pt idx="920">
                  <c:v>5.1642856597900391</c:v>
                </c:pt>
                <c:pt idx="921">
                  <c:v>5.6071434020996094</c:v>
                </c:pt>
                <c:pt idx="922">
                  <c:v>5.4142858982086182</c:v>
                </c:pt>
                <c:pt idx="923">
                  <c:v>4.0214290618896484</c:v>
                </c:pt>
                <c:pt idx="924">
                  <c:v>3.8071403503417969</c:v>
                </c:pt>
                <c:pt idx="925">
                  <c:v>1.5357131958007813</c:v>
                </c:pt>
                <c:pt idx="926">
                  <c:v>1.9785709381103516</c:v>
                </c:pt>
                <c:pt idx="927">
                  <c:v>2.99285888671875</c:v>
                </c:pt>
                <c:pt idx="928">
                  <c:v>3.3428573608398438</c:v>
                </c:pt>
                <c:pt idx="929">
                  <c:v>4.5</c:v>
                </c:pt>
                <c:pt idx="930">
                  <c:v>5.371429443359375</c:v>
                </c:pt>
                <c:pt idx="931">
                  <c:v>5.7642822265625</c:v>
                </c:pt>
                <c:pt idx="932">
                  <c:v>7.1571426391601563</c:v>
                </c:pt>
                <c:pt idx="933">
                  <c:v>7.0571441650390625</c:v>
                </c:pt>
                <c:pt idx="934">
                  <c:v>5.99285888671875</c:v>
                </c:pt>
                <c:pt idx="935">
                  <c:v>4.24285888671875</c:v>
                </c:pt>
                <c:pt idx="936">
                  <c:v>3.2785720825195313</c:v>
                </c:pt>
                <c:pt idx="937">
                  <c:v>3.2857151031494141</c:v>
                </c:pt>
                <c:pt idx="938">
                  <c:v>4.0571441650390625</c:v>
                </c:pt>
                <c:pt idx="939">
                  <c:v>2.121429443359375</c:v>
                </c:pt>
                <c:pt idx="940">
                  <c:v>2.0857162475585938</c:v>
                </c:pt>
                <c:pt idx="941">
                  <c:v>1.6642837524414063</c:v>
                </c:pt>
                <c:pt idx="942">
                  <c:v>3.7214279174804688</c:v>
                </c:pt>
                <c:pt idx="943">
                  <c:v>3.7999992370605469</c:v>
                </c:pt>
                <c:pt idx="944">
                  <c:v>5.9785728454589844</c:v>
                </c:pt>
                <c:pt idx="945">
                  <c:v>2.3999996185302734</c:v>
                </c:pt>
                <c:pt idx="946">
                  <c:v>4.528571605682373</c:v>
                </c:pt>
                <c:pt idx="947">
                  <c:v>4.1785717010498047</c:v>
                </c:pt>
                <c:pt idx="948">
                  <c:v>5.3714287281036377</c:v>
                </c:pt>
                <c:pt idx="949">
                  <c:v>3.3428573608398438</c:v>
                </c:pt>
                <c:pt idx="950">
                  <c:v>3.9071426391601563</c:v>
                </c:pt>
                <c:pt idx="951">
                  <c:v>3.0214285850524902</c:v>
                </c:pt>
                <c:pt idx="952">
                  <c:v>4.2214279174804688</c:v>
                </c:pt>
                <c:pt idx="953">
                  <c:v>2.4357147216796875</c:v>
                </c:pt>
                <c:pt idx="954">
                  <c:v>3.0714340209960938</c:v>
                </c:pt>
                <c:pt idx="955">
                  <c:v>2.6571426391601563</c:v>
                </c:pt>
                <c:pt idx="956">
                  <c:v>3.5</c:v>
                </c:pt>
                <c:pt idx="957">
                  <c:v>2.0714340209960938</c:v>
                </c:pt>
                <c:pt idx="958">
                  <c:v>3.2071380615234375</c:v>
                </c:pt>
                <c:pt idx="959">
                  <c:v>4.0214309692382813</c:v>
                </c:pt>
                <c:pt idx="960">
                  <c:v>4.7142868041992188</c:v>
                </c:pt>
                <c:pt idx="961">
                  <c:v>5.74285888671875</c:v>
                </c:pt>
                <c:pt idx="962">
                  <c:v>7.5714263916015625</c:v>
                </c:pt>
                <c:pt idx="963">
                  <c:v>6.5500030517578125</c:v>
                </c:pt>
                <c:pt idx="964">
                  <c:v>6.3285713195800781</c:v>
                </c:pt>
                <c:pt idx="965">
                  <c:v>4.24285888671875</c:v>
                </c:pt>
                <c:pt idx="966">
                  <c:v>3.6857147216796875</c:v>
                </c:pt>
                <c:pt idx="967">
                  <c:v>3.5499954223632813</c:v>
                </c:pt>
                <c:pt idx="968">
                  <c:v>4.3142852783203125</c:v>
                </c:pt>
                <c:pt idx="969">
                  <c:v>2</c:v>
                </c:pt>
                <c:pt idx="970">
                  <c:v>0.8000030517578125</c:v>
                </c:pt>
                <c:pt idx="971">
                  <c:v>0.35714340209960938</c:v>
                </c:pt>
                <c:pt idx="972">
                  <c:v>0.58571434020996094</c:v>
                </c:pt>
                <c:pt idx="973">
                  <c:v>1.4499969482421875</c:v>
                </c:pt>
                <c:pt idx="974">
                  <c:v>1.8071403503417969</c:v>
                </c:pt>
                <c:pt idx="975">
                  <c:v>-1.0428581237792969</c:v>
                </c:pt>
                <c:pt idx="976">
                  <c:v>-2.1429061889648438E-2</c:v>
                </c:pt>
                <c:pt idx="977">
                  <c:v>-4.9999713897705078E-2</c:v>
                </c:pt>
                <c:pt idx="978">
                  <c:v>1.6357145309448242</c:v>
                </c:pt>
                <c:pt idx="979">
                  <c:v>3.2142858505249023</c:v>
                </c:pt>
                <c:pt idx="980">
                  <c:v>3.6071434020996094</c:v>
                </c:pt>
                <c:pt idx="981">
                  <c:v>2.9357147216796875</c:v>
                </c:pt>
                <c:pt idx="982">
                  <c:v>5.1571426391601563</c:v>
                </c:pt>
                <c:pt idx="983">
                  <c:v>6.0928568840026855</c:v>
                </c:pt>
                <c:pt idx="984">
                  <c:v>5.4571418762207031</c:v>
                </c:pt>
                <c:pt idx="985">
                  <c:v>5.2071418762207031</c:v>
                </c:pt>
                <c:pt idx="986">
                  <c:v>6.107142448425293</c:v>
                </c:pt>
                <c:pt idx="987">
                  <c:v>6.3428568840026855</c:v>
                </c:pt>
                <c:pt idx="988">
                  <c:v>5.6785717010498047</c:v>
                </c:pt>
                <c:pt idx="989">
                  <c:v>4.378570556640625</c:v>
                </c:pt>
                <c:pt idx="990">
                  <c:v>2.9000015258789063</c:v>
                </c:pt>
                <c:pt idx="991">
                  <c:v>1.5714302062988281</c:v>
                </c:pt>
                <c:pt idx="992">
                  <c:v>4.0214309692382813</c:v>
                </c:pt>
                <c:pt idx="993">
                  <c:v>2.75714111328125</c:v>
                </c:pt>
                <c:pt idx="994">
                  <c:v>2.0857086181640625</c:v>
                </c:pt>
                <c:pt idx="995">
                  <c:v>0.65000152587890625</c:v>
                </c:pt>
                <c:pt idx="996">
                  <c:v>0.52142906188964844</c:v>
                </c:pt>
                <c:pt idx="997">
                  <c:v>1.4428558349609375</c:v>
                </c:pt>
                <c:pt idx="998">
                  <c:v>4.1142864227294922</c:v>
                </c:pt>
                <c:pt idx="999">
                  <c:v>3.114285945892334</c:v>
                </c:pt>
                <c:pt idx="1000">
                  <c:v>-7.8582763671875E-2</c:v>
                </c:pt>
                <c:pt idx="1001">
                  <c:v>-0.1214141845703125</c:v>
                </c:pt>
                <c:pt idx="1002">
                  <c:v>0.6857147216796875</c:v>
                </c:pt>
                <c:pt idx="1003">
                  <c:v>1.3571319580078125</c:v>
                </c:pt>
                <c:pt idx="1004">
                  <c:v>1.4428558349609375</c:v>
                </c:pt>
                <c:pt idx="1005">
                  <c:v>-0.77142333984375</c:v>
                </c:pt>
                <c:pt idx="1006">
                  <c:v>-0.8285675048828125</c:v>
                </c:pt>
                <c:pt idx="1007">
                  <c:v>1.9357147216796875</c:v>
                </c:pt>
                <c:pt idx="1008">
                  <c:v>3.3357124328613281</c:v>
                </c:pt>
                <c:pt idx="1009">
                  <c:v>1.6357145309448242</c:v>
                </c:pt>
                <c:pt idx="1010">
                  <c:v>2.2285709381103516</c:v>
                </c:pt>
                <c:pt idx="1011">
                  <c:v>2.3357124328613281</c:v>
                </c:pt>
                <c:pt idx="1012">
                  <c:v>2.7142868041992188</c:v>
                </c:pt>
                <c:pt idx="1013">
                  <c:v>2.1785717010498047</c:v>
                </c:pt>
                <c:pt idx="1014">
                  <c:v>3.3571434020996094</c:v>
                </c:pt>
                <c:pt idx="1015">
                  <c:v>1.885714054107666</c:v>
                </c:pt>
                <c:pt idx="1016">
                  <c:v>4.0428543090820313</c:v>
                </c:pt>
                <c:pt idx="1017">
                  <c:v>2.25714111328125</c:v>
                </c:pt>
                <c:pt idx="1018">
                  <c:v>4.4642868041992188</c:v>
                </c:pt>
                <c:pt idx="1019">
                  <c:v>3.25714111328125</c:v>
                </c:pt>
                <c:pt idx="1020">
                  <c:v>3.5500030517578125</c:v>
                </c:pt>
                <c:pt idx="1021">
                  <c:v>2.4500007629394531</c:v>
                </c:pt>
                <c:pt idx="1022">
                  <c:v>3.8214302062988281</c:v>
                </c:pt>
                <c:pt idx="1023">
                  <c:v>3.278564453125</c:v>
                </c:pt>
                <c:pt idx="1024">
                  <c:v>3.7999954223632813</c:v>
                </c:pt>
                <c:pt idx="1025">
                  <c:v>-0.46428680419921875</c:v>
                </c:pt>
                <c:pt idx="1026">
                  <c:v>1.5499992370605469</c:v>
                </c:pt>
                <c:pt idx="1027">
                  <c:v>2.1857147216796875</c:v>
                </c:pt>
                <c:pt idx="1028">
                  <c:v>2.3857135772705078</c:v>
                </c:pt>
                <c:pt idx="1029">
                  <c:v>1.6785697937011719</c:v>
                </c:pt>
                <c:pt idx="1030">
                  <c:v>0.75</c:v>
                </c:pt>
                <c:pt idx="1031">
                  <c:v>-0.63571405410766602</c:v>
                </c:pt>
                <c:pt idx="1032">
                  <c:v>-0.45000076293945313</c:v>
                </c:pt>
                <c:pt idx="1033">
                  <c:v>-1.3999996185302734</c:v>
                </c:pt>
                <c:pt idx="1034">
                  <c:v>-2.0928573608398438</c:v>
                </c:pt>
                <c:pt idx="1035">
                  <c:v>-1.6357154846191406</c:v>
                </c:pt>
                <c:pt idx="1036">
                  <c:v>-0.86428546905517578</c:v>
                </c:pt>
                <c:pt idx="1037">
                  <c:v>7.1430206298828125E-2</c:v>
                </c:pt>
                <c:pt idx="1038">
                  <c:v>1.3357124328613281</c:v>
                </c:pt>
                <c:pt idx="1039">
                  <c:v>2.4428558349609375</c:v>
                </c:pt>
                <c:pt idx="1040">
                  <c:v>3.4357147216796875</c:v>
                </c:pt>
                <c:pt idx="1041">
                  <c:v>4.2000007629394531</c:v>
                </c:pt>
                <c:pt idx="1042">
                  <c:v>5.7214298248291016</c:v>
                </c:pt>
                <c:pt idx="1043">
                  <c:v>3.4000015258789063</c:v>
                </c:pt>
                <c:pt idx="1044">
                  <c:v>3.6500015258789063</c:v>
                </c:pt>
                <c:pt idx="1045">
                  <c:v>5.0857124328613281</c:v>
                </c:pt>
                <c:pt idx="1046">
                  <c:v>5.9357147216796875</c:v>
                </c:pt>
                <c:pt idx="1047">
                  <c:v>2.7285728454589844</c:v>
                </c:pt>
                <c:pt idx="1048">
                  <c:v>1.871429443359375</c:v>
                </c:pt>
                <c:pt idx="1049">
                  <c:v>1.271428108215332</c:v>
                </c:pt>
                <c:pt idx="1050">
                  <c:v>3.1071434020996094</c:v>
                </c:pt>
                <c:pt idx="1051">
                  <c:v>0.88571357727050781</c:v>
                </c:pt>
                <c:pt idx="1052">
                  <c:v>0.36428451538085938</c:v>
                </c:pt>
                <c:pt idx="1053">
                  <c:v>1.6071414947509766</c:v>
                </c:pt>
                <c:pt idx="1054">
                  <c:v>4.3857135772705078</c:v>
                </c:pt>
                <c:pt idx="1055">
                  <c:v>3.9357137680053711</c:v>
                </c:pt>
                <c:pt idx="1056">
                  <c:v>3.6142854690551758</c:v>
                </c:pt>
                <c:pt idx="1057">
                  <c:v>3.8857135772705078</c:v>
                </c:pt>
                <c:pt idx="1058">
                  <c:v>5.0357131958007813</c:v>
                </c:pt>
                <c:pt idx="1059">
                  <c:v>4.3642856627702713</c:v>
                </c:pt>
                <c:pt idx="1060">
                  <c:v>3.7714290618896484</c:v>
                </c:pt>
                <c:pt idx="1061">
                  <c:v>3.9785690307617188</c:v>
                </c:pt>
                <c:pt idx="1062">
                  <c:v>5.4214324951171875</c:v>
                </c:pt>
                <c:pt idx="1063">
                  <c:v>4.3928604125976563</c:v>
                </c:pt>
                <c:pt idx="1064">
                  <c:v>4.6642837524414063</c:v>
                </c:pt>
                <c:pt idx="1065">
                  <c:v>4.5500030517578125</c:v>
                </c:pt>
                <c:pt idx="1066">
                  <c:v>5.8357162475585938</c:v>
                </c:pt>
                <c:pt idx="1067">
                  <c:v>-0.27857208251953125</c:v>
                </c:pt>
                <c:pt idx="1068">
                  <c:v>-3.4499969482421875</c:v>
                </c:pt>
                <c:pt idx="1069">
                  <c:v>-4.121429443359375</c:v>
                </c:pt>
                <c:pt idx="1070">
                  <c:v>-4.0999984741210938</c:v>
                </c:pt>
                <c:pt idx="1071">
                  <c:v>-5.5357131958007813</c:v>
                </c:pt>
                <c:pt idx="1072">
                  <c:v>-5.621429443359375</c:v>
                </c:pt>
                <c:pt idx="1073">
                  <c:v>-8.6714286804199219</c:v>
                </c:pt>
                <c:pt idx="1074">
                  <c:v>-4.9214286804199219</c:v>
                </c:pt>
                <c:pt idx="1075">
                  <c:v>-1.5571441650390625</c:v>
                </c:pt>
                <c:pt idx="1076">
                  <c:v>-1.6857147216796875</c:v>
                </c:pt>
                <c:pt idx="1077">
                  <c:v>-2.0428562164306641</c:v>
                </c:pt>
                <c:pt idx="1078">
                  <c:v>-0.47857093811035156</c:v>
                </c:pt>
                <c:pt idx="1079">
                  <c:v>0.78571426868438721</c:v>
                </c:pt>
                <c:pt idx="1080">
                  <c:v>4.8428573608398438</c:v>
                </c:pt>
                <c:pt idx="1081">
                  <c:v>5.5785713195800781</c:v>
                </c:pt>
                <c:pt idx="1082">
                  <c:v>5.4571418762207031</c:v>
                </c:pt>
                <c:pt idx="1083">
                  <c:v>4.5857162475585938</c:v>
                </c:pt>
                <c:pt idx="1084">
                  <c:v>5.8857154846191406</c:v>
                </c:pt>
                <c:pt idx="1085">
                  <c:v>4.4499969482421875</c:v>
                </c:pt>
                <c:pt idx="1086">
                  <c:v>5.114288330078125</c:v>
                </c:pt>
                <c:pt idx="1087">
                  <c:v>3.114288330078125</c:v>
                </c:pt>
                <c:pt idx="1088">
                  <c:v>4.5857162475585938</c:v>
                </c:pt>
                <c:pt idx="1089">
                  <c:v>4.3571434020996094</c:v>
                </c:pt>
                <c:pt idx="1090">
                  <c:v>5.4000015258789063</c:v>
                </c:pt>
                <c:pt idx="1091">
                  <c:v>4.0142898559570313</c:v>
                </c:pt>
                <c:pt idx="1092">
                  <c:v>5.4071464538574219</c:v>
                </c:pt>
                <c:pt idx="1093">
                  <c:v>3.7714309692382813</c:v>
                </c:pt>
                <c:pt idx="1094">
                  <c:v>2.6714324951171875</c:v>
                </c:pt>
                <c:pt idx="1095">
                  <c:v>2.1857147216796875</c:v>
                </c:pt>
                <c:pt idx="1096">
                  <c:v>2.6000003814697266</c:v>
                </c:pt>
                <c:pt idx="1097">
                  <c:v>-0.27857208251953125</c:v>
                </c:pt>
                <c:pt idx="1098">
                  <c:v>0.25714492797851563</c:v>
                </c:pt>
                <c:pt idx="1099">
                  <c:v>-0.75</c:v>
                </c:pt>
                <c:pt idx="1100">
                  <c:v>-0.42142868041992188</c:v>
                </c:pt>
                <c:pt idx="1101">
                  <c:v>1.4000015258789063</c:v>
                </c:pt>
                <c:pt idx="1102">
                  <c:v>2.3571434020996094</c:v>
                </c:pt>
                <c:pt idx="1103">
                  <c:v>0.34285736083984375</c:v>
                </c:pt>
                <c:pt idx="1104">
                  <c:v>0.95714187622070313</c:v>
                </c:pt>
                <c:pt idx="1105">
                  <c:v>0.51428604125976563</c:v>
                </c:pt>
                <c:pt idx="1106">
                  <c:v>0.90714263916015625</c:v>
                </c:pt>
                <c:pt idx="1107">
                  <c:v>1.2214279174804688</c:v>
                </c:pt>
                <c:pt idx="1108">
                  <c:v>0.21428680419921875</c:v>
                </c:pt>
                <c:pt idx="1109">
                  <c:v>-1.128570556640625</c:v>
                </c:pt>
                <c:pt idx="1110">
                  <c:v>1.4071426391601563</c:v>
                </c:pt>
                <c:pt idx="1111">
                  <c:v>3.8000030517578125</c:v>
                </c:pt>
                <c:pt idx="1112">
                  <c:v>5.24285888671875</c:v>
                </c:pt>
                <c:pt idx="1113">
                  <c:v>5.4142837524414063</c:v>
                </c:pt>
                <c:pt idx="1114">
                  <c:v>5.8928604125976563</c:v>
                </c:pt>
                <c:pt idx="1115">
                  <c:v>6.9142913818359375</c:v>
                </c:pt>
                <c:pt idx="1116">
                  <c:v>7.24285888671875</c:v>
                </c:pt>
                <c:pt idx="1117">
                  <c:v>6.2928543090820313</c:v>
                </c:pt>
                <c:pt idx="1118">
                  <c:v>6.371429443359375</c:v>
                </c:pt>
                <c:pt idx="1119">
                  <c:v>4.0499992370605469</c:v>
                </c:pt>
                <c:pt idx="1120">
                  <c:v>4.6857147216796875</c:v>
                </c:pt>
                <c:pt idx="1121">
                  <c:v>3.2785701751708984</c:v>
                </c:pt>
                <c:pt idx="1122">
                  <c:v>3.385711669921875</c:v>
                </c:pt>
                <c:pt idx="1123">
                  <c:v>1.4714317321777344</c:v>
                </c:pt>
                <c:pt idx="1124">
                  <c:v>0.96428680419921875</c:v>
                </c:pt>
                <c:pt idx="1125">
                  <c:v>0.65000152587890625</c:v>
                </c:pt>
                <c:pt idx="1126">
                  <c:v>2.9000015258789063</c:v>
                </c:pt>
                <c:pt idx="1127">
                  <c:v>2.22857666015625</c:v>
                </c:pt>
                <c:pt idx="1128">
                  <c:v>3.9928512573242188</c:v>
                </c:pt>
                <c:pt idx="1129">
                  <c:v>3.0642852783203125</c:v>
                </c:pt>
                <c:pt idx="1130">
                  <c:v>6</c:v>
                </c:pt>
                <c:pt idx="1131">
                  <c:v>6.607147216796875</c:v>
                </c:pt>
                <c:pt idx="1132">
                  <c:v>5.8285751342773438</c:v>
                </c:pt>
                <c:pt idx="1133">
                  <c:v>5.357147216796875</c:v>
                </c:pt>
                <c:pt idx="1134">
                  <c:v>7.357147216796875</c:v>
                </c:pt>
                <c:pt idx="1135">
                  <c:v>6.2071456909179688</c:v>
                </c:pt>
                <c:pt idx="1136">
                  <c:v>8.8214263916015625</c:v>
                </c:pt>
                <c:pt idx="1137">
                  <c:v>5.7142829895019531</c:v>
                </c:pt>
                <c:pt idx="1138">
                  <c:v>7.1571445465087891</c:v>
                </c:pt>
                <c:pt idx="1139">
                  <c:v>7.4000015258789063</c:v>
                </c:pt>
                <c:pt idx="1140">
                  <c:v>7.2714309692382813</c:v>
                </c:pt>
                <c:pt idx="1141">
                  <c:v>4.3785743713378906</c:v>
                </c:pt>
                <c:pt idx="1142">
                  <c:v>3.0642890930175781</c:v>
                </c:pt>
                <c:pt idx="1143">
                  <c:v>0.9357147216796875</c:v>
                </c:pt>
                <c:pt idx="1144">
                  <c:v>1.7071456909179688</c:v>
                </c:pt>
                <c:pt idx="1145">
                  <c:v>-1.9285736083984375</c:v>
                </c:pt>
                <c:pt idx="1146">
                  <c:v>-1.6857147216796875</c:v>
                </c:pt>
                <c:pt idx="1147">
                  <c:v>-1.2071456909179688</c:v>
                </c:pt>
                <c:pt idx="1148">
                  <c:v>1.642852783203125</c:v>
                </c:pt>
                <c:pt idx="1149">
                  <c:v>2.2071456909179688</c:v>
                </c:pt>
                <c:pt idx="1150">
                  <c:v>2.2428512573242188</c:v>
                </c:pt>
                <c:pt idx="1151">
                  <c:v>2.7642822265625</c:v>
                </c:pt>
                <c:pt idx="1152">
                  <c:v>2.5571365356445313</c:v>
                </c:pt>
                <c:pt idx="1153">
                  <c:v>2.9285736083984375</c:v>
                </c:pt>
                <c:pt idx="1154">
                  <c:v>1.8785781860351563</c:v>
                </c:pt>
                <c:pt idx="1155">
                  <c:v>-0.82857513427734375</c:v>
                </c:pt>
                <c:pt idx="1156">
                  <c:v>7.14874267578125E-3</c:v>
                </c:pt>
                <c:pt idx="1157">
                  <c:v>-0.97856903076171875</c:v>
                </c:pt>
                <c:pt idx="1158">
                  <c:v>0.79285430908203125</c:v>
                </c:pt>
                <c:pt idx="1159">
                  <c:v>1.9571456909179688</c:v>
                </c:pt>
                <c:pt idx="1160">
                  <c:v>2.5214271545410156</c:v>
                </c:pt>
                <c:pt idx="1161">
                  <c:v>3.3357143402099609</c:v>
                </c:pt>
                <c:pt idx="1162">
                  <c:v>4.5857143402099609</c:v>
                </c:pt>
                <c:pt idx="1163">
                  <c:v>4.3071441650390625</c:v>
                </c:pt>
                <c:pt idx="1164">
                  <c:v>4.6357154846191406</c:v>
                </c:pt>
                <c:pt idx="1165">
                  <c:v>2.0928554534912109</c:v>
                </c:pt>
                <c:pt idx="1166">
                  <c:v>2.4428577423095703</c:v>
                </c:pt>
                <c:pt idx="1167">
                  <c:v>0.9357147216796875</c:v>
                </c:pt>
                <c:pt idx="1168">
                  <c:v>0.649993896484375</c:v>
                </c:pt>
                <c:pt idx="1169">
                  <c:v>-0.8285675048828125</c:v>
                </c:pt>
                <c:pt idx="1170">
                  <c:v>0.128570556640625</c:v>
                </c:pt>
                <c:pt idx="1171">
                  <c:v>0.99285888671875</c:v>
                </c:pt>
                <c:pt idx="1172">
                  <c:v>2.9642868041992188</c:v>
                </c:pt>
                <c:pt idx="1173">
                  <c:v>2.2642822265625</c:v>
                </c:pt>
                <c:pt idx="1174">
                  <c:v>3.2357177734375</c:v>
                </c:pt>
                <c:pt idx="1175">
                  <c:v>2.5285720825195313</c:v>
                </c:pt>
                <c:pt idx="1176">
                  <c:v>3.1714282035827637</c:v>
                </c:pt>
                <c:pt idx="1177">
                  <c:v>3.0714282989501953</c:v>
                </c:pt>
                <c:pt idx="1178">
                  <c:v>2.0928564071655273</c:v>
                </c:pt>
                <c:pt idx="1179">
                  <c:v>1.2000000476837158</c:v>
                </c:pt>
                <c:pt idx="1180">
                  <c:v>4.0071430206298828</c:v>
                </c:pt>
                <c:pt idx="1181">
                  <c:v>5.7357146739959717</c:v>
                </c:pt>
                <c:pt idx="1182">
                  <c:v>6.2142848968505859</c:v>
                </c:pt>
                <c:pt idx="1183">
                  <c:v>3.7142868041992188</c:v>
                </c:pt>
                <c:pt idx="1184">
                  <c:v>5.3857145309448242</c:v>
                </c:pt>
                <c:pt idx="1185">
                  <c:v>7.1000022888183594</c:v>
                </c:pt>
                <c:pt idx="1186">
                  <c:v>7.1428546905517578</c:v>
                </c:pt>
                <c:pt idx="1187">
                  <c:v>6.7785711288452148</c:v>
                </c:pt>
                <c:pt idx="1188">
                  <c:v>4.4785709381103516</c:v>
                </c:pt>
                <c:pt idx="1189">
                  <c:v>4.6285724639892578</c:v>
                </c:pt>
                <c:pt idx="1190">
                  <c:v>9.4999961853027344</c:v>
                </c:pt>
                <c:pt idx="1191">
                  <c:v>6.6714248657226563</c:v>
                </c:pt>
                <c:pt idx="1192">
                  <c:v>6.8499984741210938</c:v>
                </c:pt>
                <c:pt idx="1193">
                  <c:v>5.6142845153808594</c:v>
                </c:pt>
                <c:pt idx="1194">
                  <c:v>4.5071487426757813</c:v>
                </c:pt>
                <c:pt idx="1195">
                  <c:v>4.4214248657226563</c:v>
                </c:pt>
                <c:pt idx="1196">
                  <c:v>4.5</c:v>
                </c:pt>
                <c:pt idx="1197">
                  <c:v>2.8928565979003906</c:v>
                </c:pt>
                <c:pt idx="1198">
                  <c:v>4.3071403503417969</c:v>
                </c:pt>
                <c:pt idx="1199">
                  <c:v>1.7357139587402344</c:v>
                </c:pt>
                <c:pt idx="1200">
                  <c:v>2.8500022888183594</c:v>
                </c:pt>
                <c:pt idx="1201">
                  <c:v>1.5714302062988281</c:v>
                </c:pt>
                <c:pt idx="1202">
                  <c:v>1.764285683631897</c:v>
                </c:pt>
                <c:pt idx="1203">
                  <c:v>0.95714282989501953</c:v>
                </c:pt>
                <c:pt idx="1204">
                  <c:v>9.9999904632568359E-2</c:v>
                </c:pt>
                <c:pt idx="1205">
                  <c:v>-0.20714187622070313</c:v>
                </c:pt>
                <c:pt idx="1206">
                  <c:v>1.4499988555908203</c:v>
                </c:pt>
                <c:pt idx="1207">
                  <c:v>0.74285888671875</c:v>
                </c:pt>
                <c:pt idx="1208">
                  <c:v>3.4571437835693359</c:v>
                </c:pt>
                <c:pt idx="1209">
                  <c:v>0.635711669921875</c:v>
                </c:pt>
                <c:pt idx="1210">
                  <c:v>0.67857170104980469</c:v>
                </c:pt>
                <c:pt idx="1211">
                  <c:v>-0.17142868041992188</c:v>
                </c:pt>
                <c:pt idx="1212">
                  <c:v>-0.47857141494750977</c:v>
                </c:pt>
                <c:pt idx="1213">
                  <c:v>7.1420669555664063E-3</c:v>
                </c:pt>
                <c:pt idx="1214">
                  <c:v>2.2928566932678223</c:v>
                </c:pt>
                <c:pt idx="1215">
                  <c:v>2.1285719871520996</c:v>
                </c:pt>
                <c:pt idx="1216">
                  <c:v>4.6500015258789063</c:v>
                </c:pt>
                <c:pt idx="1217">
                  <c:v>4.0857124328613281</c:v>
                </c:pt>
                <c:pt idx="1218">
                  <c:v>5.0999984741210938</c:v>
                </c:pt>
                <c:pt idx="1219">
                  <c:v>3.4857139587402344</c:v>
                </c:pt>
                <c:pt idx="1220">
                  <c:v>4.6000022888183594</c:v>
                </c:pt>
                <c:pt idx="1221">
                  <c:v>2.7642822265625</c:v>
                </c:pt>
                <c:pt idx="1222">
                  <c:v>-0.91428756713867188</c:v>
                </c:pt>
                <c:pt idx="1223">
                  <c:v>0.1785736083984375</c:v>
                </c:pt>
                <c:pt idx="1224">
                  <c:v>2.0285720825195313</c:v>
                </c:pt>
                <c:pt idx="1225">
                  <c:v>2.0500030517578125</c:v>
                </c:pt>
                <c:pt idx="1226">
                  <c:v>3.3571395874023438</c:v>
                </c:pt>
                <c:pt idx="1227">
                  <c:v>1.0428543090820313</c:v>
                </c:pt>
                <c:pt idx="1228">
                  <c:v>2.6785659790039063</c:v>
                </c:pt>
                <c:pt idx="1229">
                  <c:v>3.3571395874023438</c:v>
                </c:pt>
                <c:pt idx="1230">
                  <c:v>3.6642837524414063</c:v>
                </c:pt>
                <c:pt idx="1231">
                  <c:v>2.8000030517578125</c:v>
                </c:pt>
                <c:pt idx="1232">
                  <c:v>2.4357147216796875</c:v>
                </c:pt>
                <c:pt idx="1233">
                  <c:v>2.0428619384765625</c:v>
                </c:pt>
                <c:pt idx="1234">
                  <c:v>2.4428558349609375</c:v>
                </c:pt>
                <c:pt idx="1235">
                  <c:v>1.8285675048828125</c:v>
                </c:pt>
                <c:pt idx="1236">
                  <c:v>3.5357131958007813</c:v>
                </c:pt>
                <c:pt idx="1237">
                  <c:v>2.9357147216796875</c:v>
                </c:pt>
                <c:pt idx="1238">
                  <c:v>3.1999969482421875</c:v>
                </c:pt>
                <c:pt idx="1239">
                  <c:v>3.1785736083984375</c:v>
                </c:pt>
                <c:pt idx="1240">
                  <c:v>4.9428596496582031</c:v>
                </c:pt>
                <c:pt idx="1241">
                  <c:v>5.0214309692382813</c:v>
                </c:pt>
                <c:pt idx="1242">
                  <c:v>3.7142829895019531</c:v>
                </c:pt>
                <c:pt idx="1243">
                  <c:v>3.0785675048828125</c:v>
                </c:pt>
                <c:pt idx="1244">
                  <c:v>4.4714241027832031</c:v>
                </c:pt>
                <c:pt idx="1245">
                  <c:v>4.135711669921875</c:v>
                </c:pt>
                <c:pt idx="1246">
                  <c:v>4.2642860412597656</c:v>
                </c:pt>
                <c:pt idx="1247">
                  <c:v>1.4785709381103516</c:v>
                </c:pt>
                <c:pt idx="1248">
                  <c:v>2.3214282989501953</c:v>
                </c:pt>
                <c:pt idx="1249">
                  <c:v>4.4714298248291016</c:v>
                </c:pt>
                <c:pt idx="1250">
                  <c:v>6.4428567886352539</c:v>
                </c:pt>
                <c:pt idx="1251">
                  <c:v>4.128570556640625</c:v>
                </c:pt>
                <c:pt idx="1252">
                  <c:v>2.8071441650390625</c:v>
                </c:pt>
                <c:pt idx="1253">
                  <c:v>3.2642860412597656</c:v>
                </c:pt>
                <c:pt idx="1254">
                  <c:v>3.7642855644226074</c:v>
                </c:pt>
                <c:pt idx="1255">
                  <c:v>2.5214285850524902</c:v>
                </c:pt>
                <c:pt idx="1256">
                  <c:v>0.85714268684387207</c:v>
                </c:pt>
                <c:pt idx="1257">
                  <c:v>1.0499992370605469</c:v>
                </c:pt>
                <c:pt idx="1258">
                  <c:v>1.3214302062988281</c:v>
                </c:pt>
                <c:pt idx="1259">
                  <c:v>4.2785711288452148</c:v>
                </c:pt>
                <c:pt idx="1260">
                  <c:v>3.7142858505249023</c:v>
                </c:pt>
                <c:pt idx="1261">
                  <c:v>4.1142854690551758</c:v>
                </c:pt>
                <c:pt idx="1262">
                  <c:v>3.8642854690551758</c:v>
                </c:pt>
                <c:pt idx="1263">
                  <c:v>3.3928571343421936</c:v>
                </c:pt>
                <c:pt idx="1264">
                  <c:v>2.1785717010498047</c:v>
                </c:pt>
                <c:pt idx="1265">
                  <c:v>2.00714111328125</c:v>
                </c:pt>
                <c:pt idx="1266">
                  <c:v>1.0071430206298828</c:v>
                </c:pt>
                <c:pt idx="1267">
                  <c:v>0.84999847412109375</c:v>
                </c:pt>
                <c:pt idx="1268">
                  <c:v>3.8428573608398438</c:v>
                </c:pt>
                <c:pt idx="1269">
                  <c:v>3.99285888671875</c:v>
                </c:pt>
                <c:pt idx="1270">
                  <c:v>3.8428573608398438</c:v>
                </c:pt>
                <c:pt idx="1271">
                  <c:v>2.6499996185302734</c:v>
                </c:pt>
                <c:pt idx="1272">
                  <c:v>4.4499969482421875</c:v>
                </c:pt>
                <c:pt idx="1273">
                  <c:v>2.00714111328125</c:v>
                </c:pt>
                <c:pt idx="1274">
                  <c:v>-59.6214599609375</c:v>
                </c:pt>
                <c:pt idx="1275">
                  <c:v>-63.2642822265625</c:v>
                </c:pt>
                <c:pt idx="1276">
                  <c:v>-62.43572998046875</c:v>
                </c:pt>
                <c:pt idx="1277">
                  <c:v>-62.8428955078125</c:v>
                </c:pt>
                <c:pt idx="1278">
                  <c:v>-62.00714111328125</c:v>
                </c:pt>
                <c:pt idx="1279">
                  <c:v>-64.39996337890625</c:v>
                </c:pt>
                <c:pt idx="1280">
                  <c:v>-63.5</c:v>
                </c:pt>
                <c:pt idx="1281">
                  <c:v>-0.93571376800537109</c:v>
                </c:pt>
                <c:pt idx="1282">
                  <c:v>0.84999847412109375</c:v>
                </c:pt>
                <c:pt idx="1283">
                  <c:v>0.79285812377929688</c:v>
                </c:pt>
                <c:pt idx="1284">
                  <c:v>2.7857131958007813</c:v>
                </c:pt>
                <c:pt idx="1285">
                  <c:v>1.378570556640625</c:v>
                </c:pt>
                <c:pt idx="1286">
                  <c:v>0.73571443557739258</c:v>
                </c:pt>
                <c:pt idx="1287">
                  <c:v>2.0857162475585938</c:v>
                </c:pt>
                <c:pt idx="1288">
                  <c:v>0.98571395874023438</c:v>
                </c:pt>
                <c:pt idx="1289">
                  <c:v>3.028571605682373</c:v>
                </c:pt>
                <c:pt idx="1290">
                  <c:v>1.1499996185302734</c:v>
                </c:pt>
                <c:pt idx="1291">
                  <c:v>-0.8142852783203125</c:v>
                </c:pt>
                <c:pt idx="1292">
                  <c:v>1.3357143402099609</c:v>
                </c:pt>
                <c:pt idx="1293">
                  <c:v>2.75</c:v>
                </c:pt>
                <c:pt idx="1294">
                  <c:v>2.2285709381103516</c:v>
                </c:pt>
                <c:pt idx="1295">
                  <c:v>2.3499984741210938</c:v>
                </c:pt>
                <c:pt idx="1296">
                  <c:v>9.999847412109375E-2</c:v>
                </c:pt>
                <c:pt idx="1297">
                  <c:v>0.9857177734375</c:v>
                </c:pt>
                <c:pt idx="1298">
                  <c:v>1.0285720825195313</c:v>
                </c:pt>
                <c:pt idx="1299">
                  <c:v>0.25</c:v>
                </c:pt>
                <c:pt idx="1300">
                  <c:v>0.371429443359375</c:v>
                </c:pt>
                <c:pt idx="1301">
                  <c:v>1.6642837524414063</c:v>
                </c:pt>
                <c:pt idx="1302">
                  <c:v>1.471428394317627</c:v>
                </c:pt>
                <c:pt idx="1303">
                  <c:v>1.4286041259765625E-2</c:v>
                </c:pt>
                <c:pt idx="1304">
                  <c:v>-251.20713806152344</c:v>
                </c:pt>
                <c:pt idx="1305">
                  <c:v>-251.29284858703613</c:v>
                </c:pt>
                <c:pt idx="1306">
                  <c:v>-250.2214241027832</c:v>
                </c:pt>
                <c:pt idx="1307">
                  <c:v>-249.6714334487915</c:v>
                </c:pt>
                <c:pt idx="1308">
                  <c:v>-250.20000648498535</c:v>
                </c:pt>
                <c:pt idx="1309">
                  <c:v>-250.34285354614258</c:v>
                </c:pt>
                <c:pt idx="1310">
                  <c:v>-249.82142639160156</c:v>
                </c:pt>
                <c:pt idx="1311">
                  <c:v>1.9642868041992188</c:v>
                </c:pt>
                <c:pt idx="1312">
                  <c:v>4.0499954223632813</c:v>
                </c:pt>
                <c:pt idx="1313">
                  <c:v>3.2999954223632813</c:v>
                </c:pt>
                <c:pt idx="1314">
                  <c:v>3.5928573608398438</c:v>
                </c:pt>
                <c:pt idx="1315">
                  <c:v>1.8714284896850586</c:v>
                </c:pt>
                <c:pt idx="1316">
                  <c:v>2.6285715103149414</c:v>
                </c:pt>
                <c:pt idx="1317">
                  <c:v>0.957122802734375</c:v>
                </c:pt>
                <c:pt idx="1318">
                  <c:v>1.935699462890625</c:v>
                </c:pt>
                <c:pt idx="1319">
                  <c:v>1.857147216796875</c:v>
                </c:pt>
                <c:pt idx="1320">
                  <c:v>0.664306640625</c:v>
                </c:pt>
                <c:pt idx="1321">
                  <c:v>0.878570556640625</c:v>
                </c:pt>
                <c:pt idx="1322">
                  <c:v>2.971435546875</c:v>
                </c:pt>
                <c:pt idx="1323">
                  <c:v>2.635711669921875</c:v>
                </c:pt>
                <c:pt idx="1324">
                  <c:v>3.4642868041992188</c:v>
                </c:pt>
                <c:pt idx="1325">
                  <c:v>3.0285720825195313</c:v>
                </c:pt>
                <c:pt idx="1326">
                  <c:v>2.4857101440429688</c:v>
                </c:pt>
                <c:pt idx="1327">
                  <c:v>2.2071456909179688</c:v>
                </c:pt>
                <c:pt idx="1328">
                  <c:v>0.84999847412109375</c:v>
                </c:pt>
                <c:pt idx="1329">
                  <c:v>-0.621429443359375</c:v>
                </c:pt>
                <c:pt idx="1330">
                  <c:v>-0.9357147216796875</c:v>
                </c:pt>
                <c:pt idx="1331">
                  <c:v>0.57857513427734375</c:v>
                </c:pt>
                <c:pt idx="1332">
                  <c:v>-1.9214324951171875</c:v>
                </c:pt>
                <c:pt idx="1333">
                  <c:v>-3.3071403503417969</c:v>
                </c:pt>
                <c:pt idx="1334">
                  <c:v>-1.3357162475585938</c:v>
                </c:pt>
                <c:pt idx="1335">
                  <c:v>-1.3500022888183594</c:v>
                </c:pt>
                <c:pt idx="1336">
                  <c:v>-1.2285728454589844</c:v>
                </c:pt>
                <c:pt idx="1337">
                  <c:v>-1.3357162475585938</c:v>
                </c:pt>
                <c:pt idx="1338">
                  <c:v>-1.8571434020996094</c:v>
                </c:pt>
                <c:pt idx="1339">
                  <c:v>0.4357147216796875</c:v>
                </c:pt>
                <c:pt idx="1340">
                  <c:v>1.0928573608398438</c:v>
                </c:pt>
                <c:pt idx="1341">
                  <c:v>-0.5714263916015625</c:v>
                </c:pt>
                <c:pt idx="1342">
                  <c:v>-0.84999847412109375</c:v>
                </c:pt>
                <c:pt idx="1343">
                  <c:v>-1.6714324951171875</c:v>
                </c:pt>
                <c:pt idx="1344">
                  <c:v>-1.0428581237792969</c:v>
                </c:pt>
                <c:pt idx="1345">
                  <c:v>-1.1857109069824219</c:v>
                </c:pt>
                <c:pt idx="1346">
                  <c:v>-4.285430908203125E-2</c:v>
                </c:pt>
                <c:pt idx="1347">
                  <c:v>0.64285659790039063</c:v>
                </c:pt>
                <c:pt idx="1348">
                  <c:v>0.50714111328125</c:v>
                </c:pt>
                <c:pt idx="1349">
                  <c:v>2.2285728454589844</c:v>
                </c:pt>
                <c:pt idx="1350">
                  <c:v>5.3500003814697266</c:v>
                </c:pt>
                <c:pt idx="1351">
                  <c:v>5.0928573608398438</c:v>
                </c:pt>
                <c:pt idx="1352">
                  <c:v>6.4142837524414063</c:v>
                </c:pt>
                <c:pt idx="1353">
                  <c:v>4.6857109069824219</c:v>
                </c:pt>
                <c:pt idx="1354">
                  <c:v>3.5428543090820313</c:v>
                </c:pt>
                <c:pt idx="1355">
                  <c:v>2.9714279174804688</c:v>
                </c:pt>
                <c:pt idx="1356">
                  <c:v>1.7857131958007813</c:v>
                </c:pt>
                <c:pt idx="1357">
                  <c:v>-1.7285690307617188</c:v>
                </c:pt>
                <c:pt idx="1358">
                  <c:v>-2.75</c:v>
                </c:pt>
                <c:pt idx="1359">
                  <c:v>-2.7142829895019531</c:v>
                </c:pt>
                <c:pt idx="1360">
                  <c:v>-2.4214286804199219</c:v>
                </c:pt>
                <c:pt idx="1361">
                  <c:v>-1.635711669921875</c:v>
                </c:pt>
                <c:pt idx="1362">
                  <c:v>1.0857162475585938</c:v>
                </c:pt>
                <c:pt idx="1363">
                  <c:v>2.3142852783203125</c:v>
                </c:pt>
                <c:pt idx="1364">
                  <c:v>5.3571395874023438</c:v>
                </c:pt>
                <c:pt idx="1365">
                  <c:v>6.5214309692382813</c:v>
                </c:pt>
                <c:pt idx="1366">
                  <c:v>5.1714324951171875</c:v>
                </c:pt>
                <c:pt idx="1367">
                  <c:v>4.5214309692382813</c:v>
                </c:pt>
                <c:pt idx="1368">
                  <c:v>2.6000022888183594</c:v>
                </c:pt>
                <c:pt idx="1369">
                  <c:v>0.21428680419921875</c:v>
                </c:pt>
                <c:pt idx="1370">
                  <c:v>0.53571319580078125</c:v>
                </c:pt>
                <c:pt idx="1371">
                  <c:v>-1.4285697937011719</c:v>
                </c:pt>
                <c:pt idx="1372">
                  <c:v>-0.121429443359375</c:v>
                </c:pt>
                <c:pt idx="1373">
                  <c:v>0.91428375244140625</c:v>
                </c:pt>
                <c:pt idx="1374">
                  <c:v>0.357147216796875</c:v>
                </c:pt>
                <c:pt idx="1375">
                  <c:v>1.5357131958007813</c:v>
                </c:pt>
                <c:pt idx="1376">
                  <c:v>1.121429443359375</c:v>
                </c:pt>
                <c:pt idx="1377">
                  <c:v>-0.885711669921875</c:v>
                </c:pt>
                <c:pt idx="1378">
                  <c:v>-8.571624755859375E-2</c:v>
                </c:pt>
                <c:pt idx="1379">
                  <c:v>-7.14263916015625E-2</c:v>
                </c:pt>
                <c:pt idx="1380">
                  <c:v>-0.4214324951171875</c:v>
                </c:pt>
                <c:pt idx="1381">
                  <c:v>1.9428558349609375</c:v>
                </c:pt>
                <c:pt idx="1382">
                  <c:v>4.5500030517578125</c:v>
                </c:pt>
                <c:pt idx="1383">
                  <c:v>4.9714279174804688</c:v>
                </c:pt>
                <c:pt idx="1384">
                  <c:v>5.6571426391601563</c:v>
                </c:pt>
                <c:pt idx="1385">
                  <c:v>4.4357147216796875</c:v>
                </c:pt>
                <c:pt idx="1386">
                  <c:v>4.850006103515625</c:v>
                </c:pt>
                <c:pt idx="1387">
                  <c:v>4.5071487426757813</c:v>
                </c:pt>
                <c:pt idx="1388">
                  <c:v>4.4571380615234375</c:v>
                </c:pt>
                <c:pt idx="1389">
                  <c:v>2.3071441650390625</c:v>
                </c:pt>
                <c:pt idx="1390">
                  <c:v>4.0357131958007813</c:v>
                </c:pt>
                <c:pt idx="1391">
                  <c:v>3.1999969482421875</c:v>
                </c:pt>
                <c:pt idx="1392">
                  <c:v>4.2000045776367188</c:v>
                </c:pt>
                <c:pt idx="1393">
                  <c:v>2.7142868041992188</c:v>
                </c:pt>
                <c:pt idx="1394">
                  <c:v>2.378570556640625</c:v>
                </c:pt>
                <c:pt idx="1395">
                  <c:v>1.149993896484375</c:v>
                </c:pt>
                <c:pt idx="1396">
                  <c:v>1.5714263916015625</c:v>
                </c:pt>
                <c:pt idx="1397">
                  <c:v>0.52857208251953125</c:v>
                </c:pt>
                <c:pt idx="1398">
                  <c:v>1.5357131958007813</c:v>
                </c:pt>
                <c:pt idx="1399">
                  <c:v>-0.22857666015625</c:v>
                </c:pt>
                <c:pt idx="1400">
                  <c:v>-0.39286041259765625</c:v>
                </c:pt>
                <c:pt idx="1401">
                  <c:v>-0.2357177734375</c:v>
                </c:pt>
                <c:pt idx="1402">
                  <c:v>-0.90714263916015625</c:v>
                </c:pt>
                <c:pt idx="1403">
                  <c:v>-2.0714340209960938</c:v>
                </c:pt>
                <c:pt idx="1404">
                  <c:v>-2.99285888671875</c:v>
                </c:pt>
                <c:pt idx="1405">
                  <c:v>-4.9928569793701172</c:v>
                </c:pt>
                <c:pt idx="1406">
                  <c:v>-1.1142845153808594</c:v>
                </c:pt>
                <c:pt idx="1407">
                  <c:v>-1.1428565979003906</c:v>
                </c:pt>
                <c:pt idx="1408">
                  <c:v>-1.3928570747375488</c:v>
                </c:pt>
                <c:pt idx="1409">
                  <c:v>-0.69285774230957031</c:v>
                </c:pt>
                <c:pt idx="1410">
                  <c:v>-2.0785713195800781</c:v>
                </c:pt>
                <c:pt idx="1411">
                  <c:v>-0.47142863273620605</c:v>
                </c:pt>
                <c:pt idx="1412">
                  <c:v>-33.242919921875</c:v>
                </c:pt>
                <c:pt idx="1413">
                  <c:v>-35.6571044921875</c:v>
                </c:pt>
                <c:pt idx="1414">
                  <c:v>-35.6500244140625</c:v>
                </c:pt>
                <c:pt idx="1415">
                  <c:v>-34.14990234375</c:v>
                </c:pt>
                <c:pt idx="1416">
                  <c:v>-33.3358154296875</c:v>
                </c:pt>
                <c:pt idx="1417">
                  <c:v>-30.449951171875</c:v>
                </c:pt>
                <c:pt idx="1418">
                  <c:v>-30.8714599609375</c:v>
                </c:pt>
                <c:pt idx="1419">
                  <c:v>4.7071429491043091</c:v>
                </c:pt>
                <c:pt idx="1420">
                  <c:v>5.6857140064239502</c:v>
                </c:pt>
                <c:pt idx="1421">
                  <c:v>5.5</c:v>
                </c:pt>
                <c:pt idx="1422">
                  <c:v>3.9214248657226563</c:v>
                </c:pt>
                <c:pt idx="1423">
                  <c:v>1.1714324951171875</c:v>
                </c:pt>
                <c:pt idx="1424">
                  <c:v>0.70714187622070313</c:v>
                </c:pt>
                <c:pt idx="1425">
                  <c:v>3.571319580078125E-2</c:v>
                </c:pt>
                <c:pt idx="1426">
                  <c:v>0.97142791748046875</c:v>
                </c:pt>
                <c:pt idx="1427">
                  <c:v>-0.871429443359375</c:v>
                </c:pt>
                <c:pt idx="1428">
                  <c:v>-0.90000152587890625</c:v>
                </c:pt>
                <c:pt idx="1429">
                  <c:v>-0.67856597900390625</c:v>
                </c:pt>
                <c:pt idx="1430">
                  <c:v>2.871429443359375</c:v>
                </c:pt>
                <c:pt idx="1431">
                  <c:v>0.53571319580078125</c:v>
                </c:pt>
                <c:pt idx="1432">
                  <c:v>3.4499998092651367</c:v>
                </c:pt>
                <c:pt idx="1433">
                  <c:v>-0.14999961853027344</c:v>
                </c:pt>
                <c:pt idx="1434">
                  <c:v>1.7928562164306641</c:v>
                </c:pt>
                <c:pt idx="1435">
                  <c:v>1.99285888671875</c:v>
                </c:pt>
                <c:pt idx="1436">
                  <c:v>3.5214290618896484</c:v>
                </c:pt>
                <c:pt idx="1437">
                  <c:v>1.3785724639892578</c:v>
                </c:pt>
                <c:pt idx="1438">
                  <c:v>4.3499984741210938</c:v>
                </c:pt>
                <c:pt idx="1439">
                  <c:v>1.7142868041992188</c:v>
                </c:pt>
                <c:pt idx="1440">
                  <c:v>2.635711669921875</c:v>
                </c:pt>
                <c:pt idx="1441">
                  <c:v>1.7000045776367188</c:v>
                </c:pt>
                <c:pt idx="1442">
                  <c:v>2.1928558349609375</c:v>
                </c:pt>
                <c:pt idx="1443">
                  <c:v>-0.20000076293945313</c:v>
                </c:pt>
                <c:pt idx="1444">
                  <c:v>1.4142837524414063</c:v>
                </c:pt>
                <c:pt idx="1445">
                  <c:v>-0.85714340209960938</c:v>
                </c:pt>
                <c:pt idx="1446">
                  <c:v>-7.14111328125E-3</c:v>
                </c:pt>
                <c:pt idx="1447">
                  <c:v>-0.6714324951171875</c:v>
                </c:pt>
                <c:pt idx="1448">
                  <c:v>-1.8142852783203125</c:v>
                </c:pt>
                <c:pt idx="1449">
                  <c:v>-1.7642822265625</c:v>
                </c:pt>
                <c:pt idx="1450">
                  <c:v>-0.34999847412109375</c:v>
                </c:pt>
                <c:pt idx="1451">
                  <c:v>-2.0500030517578125</c:v>
                </c:pt>
                <c:pt idx="1452">
                  <c:v>-2.25714111328125</c:v>
                </c:pt>
                <c:pt idx="1453">
                  <c:v>-3.1928558349609375</c:v>
                </c:pt>
                <c:pt idx="1454">
                  <c:v>-1.0428543090820313</c:v>
                </c:pt>
                <c:pt idx="1455">
                  <c:v>1.8071441650390625</c:v>
                </c:pt>
                <c:pt idx="1456">
                  <c:v>0.95714569091796875</c:v>
                </c:pt>
                <c:pt idx="1457">
                  <c:v>1.8285675048828125</c:v>
                </c:pt>
                <c:pt idx="1458">
                  <c:v>0.90000152587890625</c:v>
                </c:pt>
                <c:pt idx="1459">
                  <c:v>1.8428573608398438</c:v>
                </c:pt>
                <c:pt idx="1460">
                  <c:v>3.3000030517578125</c:v>
                </c:pt>
                <c:pt idx="1461">
                  <c:v>1.5500030517578125</c:v>
                </c:pt>
                <c:pt idx="1462">
                  <c:v>1.5999984741210938</c:v>
                </c:pt>
                <c:pt idx="1463">
                  <c:v>1.4357147216796875</c:v>
                </c:pt>
                <c:pt idx="1464">
                  <c:v>2.3928604125976563</c:v>
                </c:pt>
                <c:pt idx="1465">
                  <c:v>3.7071456909179688</c:v>
                </c:pt>
                <c:pt idx="1466">
                  <c:v>6.5142822265625</c:v>
                </c:pt>
                <c:pt idx="1467">
                  <c:v>5.3357162475585938</c:v>
                </c:pt>
                <c:pt idx="1468">
                  <c:v>6.607147216796875</c:v>
                </c:pt>
                <c:pt idx="1469">
                  <c:v>3.8571395874023438</c:v>
                </c:pt>
                <c:pt idx="1470">
                  <c:v>5.8428573608398438</c:v>
                </c:pt>
                <c:pt idx="1471">
                  <c:v>4.5142898559570313</c:v>
                </c:pt>
                <c:pt idx="1472">
                  <c:v>5.9642868041992188</c:v>
                </c:pt>
                <c:pt idx="1473">
                  <c:v>5.9642791748046875</c:v>
                </c:pt>
                <c:pt idx="1474">
                  <c:v>7.6642837524414063</c:v>
                </c:pt>
                <c:pt idx="1475">
                  <c:v>7.5571441650390625</c:v>
                </c:pt>
                <c:pt idx="1476">
                  <c:v>8.3071441650390625</c:v>
                </c:pt>
                <c:pt idx="1477">
                  <c:v>4.9499969482421875</c:v>
                </c:pt>
                <c:pt idx="1478">
                  <c:v>5.6357154846191406</c:v>
                </c:pt>
                <c:pt idx="1479">
                  <c:v>3.8000030517578125</c:v>
                </c:pt>
                <c:pt idx="1480">
                  <c:v>2.8071403503417969</c:v>
                </c:pt>
                <c:pt idx="1481">
                  <c:v>5.71441650390625E-2</c:v>
                </c:pt>
                <c:pt idx="1482">
                  <c:v>1</c:v>
                </c:pt>
                <c:pt idx="1483">
                  <c:v>0.96428680419921875</c:v>
                </c:pt>
                <c:pt idx="1484">
                  <c:v>1.9571380615234375</c:v>
                </c:pt>
                <c:pt idx="1485">
                  <c:v>-0.107147216796875</c:v>
                </c:pt>
                <c:pt idx="1486">
                  <c:v>0.51428985595703125</c:v>
                </c:pt>
                <c:pt idx="1487">
                  <c:v>-1.00714111328125</c:v>
                </c:pt>
                <c:pt idx="1488">
                  <c:v>0.1928558349609375</c:v>
                </c:pt>
                <c:pt idx="1489">
                  <c:v>-0.100006103515625</c:v>
                </c:pt>
                <c:pt idx="1490">
                  <c:v>0.75714111328125</c:v>
                </c:pt>
                <c:pt idx="1491">
                  <c:v>0.5571441650390625</c:v>
                </c:pt>
                <c:pt idx="1492">
                  <c:v>0.892852783203125</c:v>
                </c:pt>
                <c:pt idx="1493">
                  <c:v>-0.2071380615234375</c:v>
                </c:pt>
                <c:pt idx="1494">
                  <c:v>0.9214324951171875</c:v>
                </c:pt>
                <c:pt idx="1495">
                  <c:v>0.8071441650390625</c:v>
                </c:pt>
                <c:pt idx="1496">
                  <c:v>1.0499992370605469</c:v>
                </c:pt>
                <c:pt idx="1497">
                  <c:v>0.96428680419921875</c:v>
                </c:pt>
                <c:pt idx="1498">
                  <c:v>2.6142845153808594</c:v>
                </c:pt>
                <c:pt idx="1499">
                  <c:v>2.5857124328613281</c:v>
                </c:pt>
                <c:pt idx="1500">
                  <c:v>3.9642829895019531</c:v>
                </c:pt>
                <c:pt idx="1501">
                  <c:v>2.3214282989501953</c:v>
                </c:pt>
                <c:pt idx="1502">
                  <c:v>2.1999999284744263</c:v>
                </c:pt>
                <c:pt idx="1503">
                  <c:v>0.19285726547241211</c:v>
                </c:pt>
                <c:pt idx="1504">
                  <c:v>-0.8142852783203125</c:v>
                </c:pt>
                <c:pt idx="1505">
                  <c:v>-0.87142753601074219</c:v>
                </c:pt>
                <c:pt idx="1506">
                  <c:v>-0.5</c:v>
                </c:pt>
                <c:pt idx="1507">
                  <c:v>-7.144927978515625E-3</c:v>
                </c:pt>
                <c:pt idx="1508">
                  <c:v>1.0071430206298828</c:v>
                </c:pt>
                <c:pt idx="1509">
                  <c:v>0.45000076293945313</c:v>
                </c:pt>
                <c:pt idx="1510">
                  <c:v>1.8428573608398438</c:v>
                </c:pt>
                <c:pt idx="1511">
                  <c:v>0.29999542236328125</c:v>
                </c:pt>
                <c:pt idx="1512">
                  <c:v>-1.8642864227294922</c:v>
                </c:pt>
                <c:pt idx="1513">
                  <c:v>-3.4928550720214844</c:v>
                </c:pt>
                <c:pt idx="1514">
                  <c:v>-3.0928573608398438</c:v>
                </c:pt>
                <c:pt idx="1515">
                  <c:v>-2.6928577423095703</c:v>
                </c:pt>
                <c:pt idx="1516">
                  <c:v>-1.4785709381103516</c:v>
                </c:pt>
                <c:pt idx="1517">
                  <c:v>-1.5142860412597656</c:v>
                </c:pt>
                <c:pt idx="1518">
                  <c:v>0.62857246398925781</c:v>
                </c:pt>
                <c:pt idx="1519">
                  <c:v>2.2428550720214844</c:v>
                </c:pt>
                <c:pt idx="1520">
                  <c:v>3.7642860412597656</c:v>
                </c:pt>
                <c:pt idx="1521">
                  <c:v>2.5214271545410156</c:v>
                </c:pt>
                <c:pt idx="1522">
                  <c:v>2.4857139587402344</c:v>
                </c:pt>
                <c:pt idx="1523">
                  <c:v>2.4214286804199219</c:v>
                </c:pt>
                <c:pt idx="1524">
                  <c:v>1.74285888671875</c:v>
                </c:pt>
                <c:pt idx="1525">
                  <c:v>0.38571548461914063</c:v>
                </c:pt>
                <c:pt idx="1526">
                  <c:v>-0.878570556640625</c:v>
                </c:pt>
                <c:pt idx="1527">
                  <c:v>-1.1428565979003906</c:v>
                </c:pt>
                <c:pt idx="1528">
                  <c:v>0.12142562866210938</c:v>
                </c:pt>
                <c:pt idx="1529">
                  <c:v>-0.3214263916015625</c:v>
                </c:pt>
                <c:pt idx="1530">
                  <c:v>-0.13571929931640625</c:v>
                </c:pt>
                <c:pt idx="1531">
                  <c:v>-0.97856903076171875</c:v>
                </c:pt>
                <c:pt idx="1532">
                  <c:v>0.40714263916015625</c:v>
                </c:pt>
                <c:pt idx="1533">
                  <c:v>3.0357131958007813</c:v>
                </c:pt>
                <c:pt idx="1534">
                  <c:v>3.5285720825195313</c:v>
                </c:pt>
                <c:pt idx="1535">
                  <c:v>2.4071426391601563</c:v>
                </c:pt>
                <c:pt idx="1536">
                  <c:v>3.1500015258789063</c:v>
                </c:pt>
                <c:pt idx="1537">
                  <c:v>2.4571456909179688</c:v>
                </c:pt>
                <c:pt idx="1538">
                  <c:v>2.1857147216796875</c:v>
                </c:pt>
                <c:pt idx="1539">
                  <c:v>1.8357162475585938</c:v>
                </c:pt>
                <c:pt idx="1540">
                  <c:v>1.1928558349609375</c:v>
                </c:pt>
                <c:pt idx="1541">
                  <c:v>-0.50714492797851563</c:v>
                </c:pt>
                <c:pt idx="1542">
                  <c:v>-1.0642852783203125</c:v>
                </c:pt>
                <c:pt idx="1543">
                  <c:v>-0.99285507202148438</c:v>
                </c:pt>
                <c:pt idx="1544">
                  <c:v>-1.0571403503417969</c:v>
                </c:pt>
                <c:pt idx="1545">
                  <c:v>0.357147216796875</c:v>
                </c:pt>
                <c:pt idx="1546">
                  <c:v>1.7214279174804688</c:v>
                </c:pt>
                <c:pt idx="1547">
                  <c:v>0.40000152587890625</c:v>
                </c:pt>
                <c:pt idx="1548">
                  <c:v>3.8285713195800781</c:v>
                </c:pt>
                <c:pt idx="1549">
                  <c:v>4.1571464538574219</c:v>
                </c:pt>
                <c:pt idx="1550">
                  <c:v>2.4214286804199219</c:v>
                </c:pt>
                <c:pt idx="1551">
                  <c:v>2.4285697937011719</c:v>
                </c:pt>
                <c:pt idx="1552">
                  <c:v>4.3928570747375488</c:v>
                </c:pt>
                <c:pt idx="1553">
                  <c:v>3.0142850875854492</c:v>
                </c:pt>
                <c:pt idx="1554">
                  <c:v>6.371429443359375</c:v>
                </c:pt>
                <c:pt idx="1555">
                  <c:v>3.4142856597900391</c:v>
                </c:pt>
                <c:pt idx="1556">
                  <c:v>3.9642858505249023</c:v>
                </c:pt>
                <c:pt idx="1557">
                  <c:v>3.2285690307617188</c:v>
                </c:pt>
                <c:pt idx="1558">
                  <c:v>2.9142875671386719</c:v>
                </c:pt>
                <c:pt idx="1559">
                  <c:v>0.17142868041992188</c:v>
                </c:pt>
                <c:pt idx="1560">
                  <c:v>2.7357101440429688</c:v>
                </c:pt>
                <c:pt idx="1561">
                  <c:v>-0.52857208251953125</c:v>
                </c:pt>
                <c:pt idx="1562">
                  <c:v>-3.9071426391601563</c:v>
                </c:pt>
                <c:pt idx="1563">
                  <c:v>-4.135711669921875</c:v>
                </c:pt>
                <c:pt idx="1564">
                  <c:v>-2.1714286804199219</c:v>
                </c:pt>
                <c:pt idx="1565">
                  <c:v>-2.1428565979003906</c:v>
                </c:pt>
                <c:pt idx="1566">
                  <c:v>-0.8214263916015625</c:v>
                </c:pt>
                <c:pt idx="1567">
                  <c:v>-4.0642852783203125</c:v>
                </c:pt>
                <c:pt idx="1568">
                  <c:v>-4.4000015258789063</c:v>
                </c:pt>
                <c:pt idx="1569">
                  <c:v>0.11428451538085938</c:v>
                </c:pt>
                <c:pt idx="1570">
                  <c:v>0.8142852783203125</c:v>
                </c:pt>
                <c:pt idx="1571">
                  <c:v>0.50714111328125</c:v>
                </c:pt>
                <c:pt idx="1572">
                  <c:v>-6.42852783203125E-2</c:v>
                </c:pt>
                <c:pt idx="1573">
                  <c:v>-1.2000007629394531</c:v>
                </c:pt>
                <c:pt idx="1574">
                  <c:v>-0.26428604125976563</c:v>
                </c:pt>
                <c:pt idx="1575">
                  <c:v>1.2785720825195313</c:v>
                </c:pt>
                <c:pt idx="1576">
                  <c:v>1.4857139587402344</c:v>
                </c:pt>
                <c:pt idx="1577">
                  <c:v>-0.10714340209960938</c:v>
                </c:pt>
                <c:pt idx="1578">
                  <c:v>0.5642852783203125</c:v>
                </c:pt>
                <c:pt idx="1579">
                  <c:v>1.2714309692382813</c:v>
                </c:pt>
                <c:pt idx="1580">
                  <c:v>3.371429443359375</c:v>
                </c:pt>
                <c:pt idx="1581">
                  <c:v>3.7214279174804688</c:v>
                </c:pt>
                <c:pt idx="1582">
                  <c:v>1.2928543090820313</c:v>
                </c:pt>
                <c:pt idx="1583">
                  <c:v>2.3285751342773438</c:v>
                </c:pt>
                <c:pt idx="1584">
                  <c:v>4.4357147216796875</c:v>
                </c:pt>
                <c:pt idx="1585">
                  <c:v>2.8000030517578125</c:v>
                </c:pt>
                <c:pt idx="1586">
                  <c:v>3.7142791748046875</c:v>
                </c:pt>
                <c:pt idx="1587">
                  <c:v>1.8071441650390625</c:v>
                </c:pt>
                <c:pt idx="1588">
                  <c:v>1.5571441650390625</c:v>
                </c:pt>
                <c:pt idx="1589">
                  <c:v>2.99285888671875</c:v>
                </c:pt>
                <c:pt idx="1590">
                  <c:v>2.4142837524414063</c:v>
                </c:pt>
                <c:pt idx="1591">
                  <c:v>1.1071434020996094</c:v>
                </c:pt>
                <c:pt idx="1592">
                  <c:v>1.6785717010498047</c:v>
                </c:pt>
                <c:pt idx="1593">
                  <c:v>0.3071441650390625</c:v>
                </c:pt>
                <c:pt idx="1594">
                  <c:v>1.5642852783203125</c:v>
                </c:pt>
                <c:pt idx="1595">
                  <c:v>1.8285713195800781</c:v>
                </c:pt>
                <c:pt idx="1596">
                  <c:v>2.0999984741210938</c:v>
                </c:pt>
                <c:pt idx="1597">
                  <c:v>-0.27142715454101563</c:v>
                </c:pt>
                <c:pt idx="1598">
                  <c:v>0.88571929931640625</c:v>
                </c:pt>
                <c:pt idx="1599">
                  <c:v>4.285430908203125E-2</c:v>
                </c:pt>
                <c:pt idx="1600">
                  <c:v>-0.3000030517578125</c:v>
                </c:pt>
                <c:pt idx="1601">
                  <c:v>-2.2571449279785156</c:v>
                </c:pt>
                <c:pt idx="1602">
                  <c:v>-2.6071434020996094</c:v>
                </c:pt>
                <c:pt idx="1603">
                  <c:v>-3.0714263916015625</c:v>
                </c:pt>
                <c:pt idx="1604">
                  <c:v>-0.121429443359375</c:v>
                </c:pt>
                <c:pt idx="1605">
                  <c:v>-2.7142868041992188</c:v>
                </c:pt>
                <c:pt idx="1606">
                  <c:v>-6.6428680419921875</c:v>
                </c:pt>
                <c:pt idx="1607">
                  <c:v>-5.7214202880859375</c:v>
                </c:pt>
                <c:pt idx="1608">
                  <c:v>-5.0571441650390625</c:v>
                </c:pt>
                <c:pt idx="1609">
                  <c:v>-5.7714385986328125</c:v>
                </c:pt>
                <c:pt idx="1610">
                  <c:v>-6.1999969482421875</c:v>
                </c:pt>
                <c:pt idx="1611">
                  <c:v>-8.649993896484375</c:v>
                </c:pt>
                <c:pt idx="1612">
                  <c:v>-7.9499969482421875</c:v>
                </c:pt>
                <c:pt idx="1613">
                  <c:v>-1.7214279174804688</c:v>
                </c:pt>
                <c:pt idx="1614">
                  <c:v>-0.128570556640625</c:v>
                </c:pt>
                <c:pt idx="1615">
                  <c:v>-7.85675048828125E-2</c:v>
                </c:pt>
                <c:pt idx="1616">
                  <c:v>1.1428604125976563</c:v>
                </c:pt>
                <c:pt idx="1617">
                  <c:v>0.7642822265625</c:v>
                </c:pt>
                <c:pt idx="1618">
                  <c:v>1.378570556640625</c:v>
                </c:pt>
                <c:pt idx="1619">
                  <c:v>1.9785690307617188</c:v>
                </c:pt>
                <c:pt idx="1620">
                  <c:v>0.27143096923828125</c:v>
                </c:pt>
                <c:pt idx="1621">
                  <c:v>-1.75714111328125</c:v>
                </c:pt>
                <c:pt idx="1622">
                  <c:v>-9.999847412109375E-2</c:v>
                </c:pt>
                <c:pt idx="1623">
                  <c:v>-1.9428596496582031</c:v>
                </c:pt>
                <c:pt idx="1624">
                  <c:v>-1.3357124328613281</c:v>
                </c:pt>
                <c:pt idx="1625">
                  <c:v>-1.0999984741210938</c:v>
                </c:pt>
                <c:pt idx="1626">
                  <c:v>-0.36428451538085938</c:v>
                </c:pt>
                <c:pt idx="1627">
                  <c:v>-0.40713882446289063</c:v>
                </c:pt>
                <c:pt idx="1628">
                  <c:v>-0.1857147216796875</c:v>
                </c:pt>
                <c:pt idx="1629">
                  <c:v>-2.8857192993164063</c:v>
                </c:pt>
                <c:pt idx="1630">
                  <c:v>-0.8000030517578125</c:v>
                </c:pt>
                <c:pt idx="1631">
                  <c:v>-0.34285736083984375</c:v>
                </c:pt>
                <c:pt idx="1632">
                  <c:v>0.83571624755859375</c:v>
                </c:pt>
                <c:pt idx="1633">
                  <c:v>-0.79285812377929688</c:v>
                </c:pt>
                <c:pt idx="1634">
                  <c:v>1.4785709381103516</c:v>
                </c:pt>
                <c:pt idx="1635">
                  <c:v>1.7785711288452148</c:v>
                </c:pt>
                <c:pt idx="1636">
                  <c:v>1.8500003814697266</c:v>
                </c:pt>
                <c:pt idx="1637">
                  <c:v>0.14285850524902344</c:v>
                </c:pt>
                <c:pt idx="1638">
                  <c:v>-0.40714287757873535</c:v>
                </c:pt>
                <c:pt idx="1639">
                  <c:v>-1.25</c:v>
                </c:pt>
                <c:pt idx="1640">
                  <c:v>-1.0857143402099609</c:v>
                </c:pt>
                <c:pt idx="1641">
                  <c:v>-3.4214286804199219</c:v>
                </c:pt>
                <c:pt idx="1642">
                  <c:v>-2.635711669921875</c:v>
                </c:pt>
                <c:pt idx="1643">
                  <c:v>-2.0357131958007813</c:v>
                </c:pt>
                <c:pt idx="1644">
                  <c:v>-2.378570556640625</c:v>
                </c:pt>
                <c:pt idx="1645">
                  <c:v>-3</c:v>
                </c:pt>
                <c:pt idx="1646">
                  <c:v>-4.4357147216796875</c:v>
                </c:pt>
                <c:pt idx="1647">
                  <c:v>-2.9142875671386719</c:v>
                </c:pt>
                <c:pt idx="1648">
                  <c:v>-0.77857208251953125</c:v>
                </c:pt>
                <c:pt idx="1649">
                  <c:v>-2.1428565979003906</c:v>
                </c:pt>
                <c:pt idx="1650">
                  <c:v>-1.9714317321777344</c:v>
                </c:pt>
                <c:pt idx="1651">
                  <c:v>-1.6642875671386719</c:v>
                </c:pt>
                <c:pt idx="1652">
                  <c:v>0.95000076293945313</c:v>
                </c:pt>
                <c:pt idx="1653">
                  <c:v>2.9571418762207031</c:v>
                </c:pt>
                <c:pt idx="1654">
                  <c:v>1.4499969482421875</c:v>
                </c:pt>
                <c:pt idx="1655">
                  <c:v>0.5642852783203125</c:v>
                </c:pt>
                <c:pt idx="1656">
                  <c:v>2.9357147216796875</c:v>
                </c:pt>
                <c:pt idx="1657">
                  <c:v>1.7285690307617188</c:v>
                </c:pt>
                <c:pt idx="1658">
                  <c:v>2.5142860412597656</c:v>
                </c:pt>
                <c:pt idx="1659">
                  <c:v>0.5642852783203125</c:v>
                </c:pt>
                <c:pt idx="1660">
                  <c:v>-0.1857147216796875</c:v>
                </c:pt>
                <c:pt idx="1661">
                  <c:v>0.32857513427734375</c:v>
                </c:pt>
                <c:pt idx="1662">
                  <c:v>-0.82857513427734375</c:v>
                </c:pt>
                <c:pt idx="1663">
                  <c:v>-2.5428543090820313</c:v>
                </c:pt>
                <c:pt idx="1664">
                  <c:v>0.128570556640625</c:v>
                </c:pt>
                <c:pt idx="1665">
                  <c:v>-0.66428375244140625</c:v>
                </c:pt>
                <c:pt idx="1666">
                  <c:v>-0.45714569091796875</c:v>
                </c:pt>
                <c:pt idx="1667">
                  <c:v>-0.9499969482421875</c:v>
                </c:pt>
                <c:pt idx="1668">
                  <c:v>-5.71441650390625E-2</c:v>
                </c:pt>
                <c:pt idx="1669">
                  <c:v>0.72142791748046875</c:v>
                </c:pt>
                <c:pt idx="1670">
                  <c:v>-0.29285812377929688</c:v>
                </c:pt>
                <c:pt idx="1671">
                  <c:v>-1.4500007629394531</c:v>
                </c:pt>
                <c:pt idx="1672">
                  <c:v>-2.1571426391601563</c:v>
                </c:pt>
                <c:pt idx="1673">
                  <c:v>-2.3142852783203125</c:v>
                </c:pt>
                <c:pt idx="1674">
                  <c:v>-2.2928581237792969</c:v>
                </c:pt>
                <c:pt idx="1675">
                  <c:v>-3.3571434020996094</c:v>
                </c:pt>
                <c:pt idx="1676">
                  <c:v>-2.9857158660888672</c:v>
                </c:pt>
                <c:pt idx="1677">
                  <c:v>-2.2999992370605469</c:v>
                </c:pt>
                <c:pt idx="1678">
                  <c:v>-1.6071395874023438</c:v>
                </c:pt>
                <c:pt idx="1679">
                  <c:v>-2.1642875671386719</c:v>
                </c:pt>
                <c:pt idx="1680">
                  <c:v>-0.50714290142059326</c:v>
                </c:pt>
                <c:pt idx="1681">
                  <c:v>-0.21428489685058594</c:v>
                </c:pt>
                <c:pt idx="1682">
                  <c:v>5.7142257690429688E-2</c:v>
                </c:pt>
                <c:pt idx="1683">
                  <c:v>-0.32857131958007813</c:v>
                </c:pt>
                <c:pt idx="1684">
                  <c:v>-0.16428375244140625</c:v>
                </c:pt>
                <c:pt idx="1685">
                  <c:v>-0.65714263916015625</c:v>
                </c:pt>
                <c:pt idx="1686">
                  <c:v>1.7285690307617188</c:v>
                </c:pt>
                <c:pt idx="1687">
                  <c:v>0.72142791748046875</c:v>
                </c:pt>
                <c:pt idx="1688">
                  <c:v>1.9857101440429688</c:v>
                </c:pt>
                <c:pt idx="1689">
                  <c:v>1.3214340209960938</c:v>
                </c:pt>
                <c:pt idx="1690">
                  <c:v>2.7785720825195313</c:v>
                </c:pt>
                <c:pt idx="1691">
                  <c:v>1.9214248657226563</c:v>
                </c:pt>
                <c:pt idx="1692">
                  <c:v>2.8142852783203125</c:v>
                </c:pt>
                <c:pt idx="1693">
                  <c:v>0.39285755157470703</c:v>
                </c:pt>
                <c:pt idx="1694">
                  <c:v>-0.27857208251953125</c:v>
                </c:pt>
                <c:pt idx="1695">
                  <c:v>-0.86428451538085938</c:v>
                </c:pt>
                <c:pt idx="1696">
                  <c:v>-1.2285690307617188</c:v>
                </c:pt>
                <c:pt idx="1697">
                  <c:v>-3.6428604125976563</c:v>
                </c:pt>
                <c:pt idx="1698">
                  <c:v>-2.9000015258789063</c:v>
                </c:pt>
                <c:pt idx="1699">
                  <c:v>-3.9214277267456055</c:v>
                </c:pt>
                <c:pt idx="1700">
                  <c:v>-2.5785713195800781</c:v>
                </c:pt>
                <c:pt idx="1701">
                  <c:v>-1.2928581237792969</c:v>
                </c:pt>
                <c:pt idx="1702">
                  <c:v>-0.29285812377929688</c:v>
                </c:pt>
                <c:pt idx="1703">
                  <c:v>0.25</c:v>
                </c:pt>
                <c:pt idx="1704">
                  <c:v>2.9642829895019531</c:v>
                </c:pt>
                <c:pt idx="1705">
                  <c:v>3.3357162475585938</c:v>
                </c:pt>
                <c:pt idx="1706">
                  <c:v>2.6071434020996094</c:v>
                </c:pt>
                <c:pt idx="1707">
                  <c:v>3.3285713195800781</c:v>
                </c:pt>
                <c:pt idx="1708">
                  <c:v>3.7999992370605469</c:v>
                </c:pt>
                <c:pt idx="1709">
                  <c:v>1.9142837524414063</c:v>
                </c:pt>
                <c:pt idx="1710">
                  <c:v>4.2428550720214844</c:v>
                </c:pt>
                <c:pt idx="1711">
                  <c:v>2.5785713195800781</c:v>
                </c:pt>
                <c:pt idx="1712">
                  <c:v>2.0857162475585938</c:v>
                </c:pt>
                <c:pt idx="1713">
                  <c:v>2.25</c:v>
                </c:pt>
                <c:pt idx="1714">
                  <c:v>2.4071426391601563</c:v>
                </c:pt>
                <c:pt idx="1715">
                  <c:v>2.4857101440429688</c:v>
                </c:pt>
                <c:pt idx="1716">
                  <c:v>3.399993896484375</c:v>
                </c:pt>
                <c:pt idx="1717">
                  <c:v>2.607147216796875</c:v>
                </c:pt>
                <c:pt idx="1718">
                  <c:v>1.8928604125976563</c:v>
                </c:pt>
                <c:pt idx="1719">
                  <c:v>0.52143096923828125</c:v>
                </c:pt>
                <c:pt idx="1720">
                  <c:v>2.4500045776367188</c:v>
                </c:pt>
                <c:pt idx="1721">
                  <c:v>1.5642852783203125</c:v>
                </c:pt>
                <c:pt idx="1722">
                  <c:v>1.8214263916015625</c:v>
                </c:pt>
                <c:pt idx="1723">
                  <c:v>3.364288330078125</c:v>
                </c:pt>
                <c:pt idx="1724">
                  <c:v>3.22857666015625</c:v>
                </c:pt>
                <c:pt idx="1725">
                  <c:v>4.74285888671875</c:v>
                </c:pt>
                <c:pt idx="1726">
                  <c:v>5.5428619384765625</c:v>
                </c:pt>
                <c:pt idx="1727">
                  <c:v>4.8428573608398438</c:v>
                </c:pt>
                <c:pt idx="1728">
                  <c:v>6.657135009765625</c:v>
                </c:pt>
                <c:pt idx="1729">
                  <c:v>4.5500030517578125</c:v>
                </c:pt>
                <c:pt idx="1730">
                  <c:v>1.6928558349609375</c:v>
                </c:pt>
                <c:pt idx="1731">
                  <c:v>-0.37857818603515625</c:v>
                </c:pt>
                <c:pt idx="1732">
                  <c:v>2.857208251953125E-2</c:v>
                </c:pt>
                <c:pt idx="1733">
                  <c:v>2.4500045776367188</c:v>
                </c:pt>
                <c:pt idx="1734">
                  <c:v>2.4000015258789063</c:v>
                </c:pt>
                <c:pt idx="1735">
                  <c:v>0.96428680419921875</c:v>
                </c:pt>
                <c:pt idx="1736">
                  <c:v>1.1714286804199219</c:v>
                </c:pt>
                <c:pt idx="1737">
                  <c:v>2.7142868041992188</c:v>
                </c:pt>
                <c:pt idx="1738">
                  <c:v>5.7785720825195313</c:v>
                </c:pt>
                <c:pt idx="1739">
                  <c:v>3.9285736083984375</c:v>
                </c:pt>
                <c:pt idx="1740">
                  <c:v>2.5642852783203125</c:v>
                </c:pt>
                <c:pt idx="1741">
                  <c:v>3.378570556640625</c:v>
                </c:pt>
                <c:pt idx="1742">
                  <c:v>4.4714279174804688</c:v>
                </c:pt>
                <c:pt idx="1743">
                  <c:v>3.7000007629394531</c:v>
                </c:pt>
                <c:pt idx="1744">
                  <c:v>5</c:v>
                </c:pt>
                <c:pt idx="1745">
                  <c:v>1.3285713195800781</c:v>
                </c:pt>
                <c:pt idx="1746">
                  <c:v>2.1928558349609375</c:v>
                </c:pt>
                <c:pt idx="1747">
                  <c:v>3.2785720825195313</c:v>
                </c:pt>
                <c:pt idx="1748">
                  <c:v>2.8928604125976563</c:v>
                </c:pt>
                <c:pt idx="1749">
                  <c:v>2.1571426391601563</c:v>
                </c:pt>
                <c:pt idx="1750">
                  <c:v>2.5</c:v>
                </c:pt>
                <c:pt idx="1751">
                  <c:v>1.0642852783203125</c:v>
                </c:pt>
                <c:pt idx="1752">
                  <c:v>4.1642913818359375</c:v>
                </c:pt>
                <c:pt idx="1753">
                  <c:v>5.4357147216796875</c:v>
                </c:pt>
                <c:pt idx="1754">
                  <c:v>4.8214263916015625</c:v>
                </c:pt>
                <c:pt idx="1755">
                  <c:v>3.9285697937011719</c:v>
                </c:pt>
                <c:pt idx="1756">
                  <c:v>6.6071434020996094</c:v>
                </c:pt>
                <c:pt idx="1757">
                  <c:v>8.2357101440429688</c:v>
                </c:pt>
                <c:pt idx="1758">
                  <c:v>7.4357147216796875</c:v>
                </c:pt>
                <c:pt idx="1759">
                  <c:v>7.5</c:v>
                </c:pt>
                <c:pt idx="1760">
                  <c:v>5.6714324951171875</c:v>
                </c:pt>
                <c:pt idx="1761">
                  <c:v>4.7857131958007813</c:v>
                </c:pt>
                <c:pt idx="1762">
                  <c:v>2.7642822265625</c:v>
                </c:pt>
                <c:pt idx="1763">
                  <c:v>0.79999923706054688</c:v>
                </c:pt>
                <c:pt idx="1764">
                  <c:v>-0.21428573131561279</c:v>
                </c:pt>
                <c:pt idx="1765">
                  <c:v>-0.3214263916015625</c:v>
                </c:pt>
                <c:pt idx="1766">
                  <c:v>-1.2214279174804688</c:v>
                </c:pt>
                <c:pt idx="1767">
                  <c:v>-3.5428562164306641</c:v>
                </c:pt>
                <c:pt idx="1768">
                  <c:v>-3.3500000834465027</c:v>
                </c:pt>
                <c:pt idx="1769">
                  <c:v>-0.89285659790039063</c:v>
                </c:pt>
                <c:pt idx="1770">
                  <c:v>-2.8928565979003906</c:v>
                </c:pt>
                <c:pt idx="1771">
                  <c:v>-2.8642845153808594</c:v>
                </c:pt>
                <c:pt idx="1772">
                  <c:v>-1.5357131958007813</c:v>
                </c:pt>
                <c:pt idx="1773">
                  <c:v>-2.8285675048828125</c:v>
                </c:pt>
                <c:pt idx="1774">
                  <c:v>-0.72142791748046875</c:v>
                </c:pt>
                <c:pt idx="1775">
                  <c:v>-1.5785732269287109</c:v>
                </c:pt>
                <c:pt idx="1776">
                  <c:v>-1.2714271545410156</c:v>
                </c:pt>
                <c:pt idx="1777">
                  <c:v>1.0642852783203125</c:v>
                </c:pt>
                <c:pt idx="1778">
                  <c:v>1.7571449279785156</c:v>
                </c:pt>
                <c:pt idx="1779">
                  <c:v>1.4714279174804688</c:v>
                </c:pt>
                <c:pt idx="1780">
                  <c:v>3.7071418762207031</c:v>
                </c:pt>
                <c:pt idx="1781">
                  <c:v>5.6642837524414063</c:v>
                </c:pt>
                <c:pt idx="1782">
                  <c:v>7.2071418762207031</c:v>
                </c:pt>
                <c:pt idx="1783">
                  <c:v>7.3499984741210938</c:v>
                </c:pt>
                <c:pt idx="1784">
                  <c:v>5.8214263916015625</c:v>
                </c:pt>
                <c:pt idx="1785">
                  <c:v>5.7142868041992188</c:v>
                </c:pt>
                <c:pt idx="1786">
                  <c:v>4.2285728454589844</c:v>
                </c:pt>
                <c:pt idx="1787">
                  <c:v>2.2999992370605469</c:v>
                </c:pt>
                <c:pt idx="1788">
                  <c:v>-0.63571548461914063</c:v>
                </c:pt>
                <c:pt idx="1789">
                  <c:v>-2.114288330078125</c:v>
                </c:pt>
                <c:pt idx="1790">
                  <c:v>-2.4428558349609375</c:v>
                </c:pt>
                <c:pt idx="1791">
                  <c:v>-2</c:v>
                </c:pt>
                <c:pt idx="1792">
                  <c:v>-2.4071426391601563</c:v>
                </c:pt>
                <c:pt idx="1793">
                  <c:v>-3.5714263916015625</c:v>
                </c:pt>
                <c:pt idx="1794">
                  <c:v>-3.3000030517578125</c:v>
                </c:pt>
                <c:pt idx="1795">
                  <c:v>-0.7642822265625</c:v>
                </c:pt>
                <c:pt idx="1796">
                  <c:v>1.0999984741210938</c:v>
                </c:pt>
                <c:pt idx="1797">
                  <c:v>2.25714111328125</c:v>
                </c:pt>
                <c:pt idx="1798">
                  <c:v>2.4571380615234375</c:v>
                </c:pt>
                <c:pt idx="1799">
                  <c:v>2.5857162475585938</c:v>
                </c:pt>
                <c:pt idx="1800">
                  <c:v>4.8071441650390625</c:v>
                </c:pt>
                <c:pt idx="1801">
                  <c:v>4.9000015258789063</c:v>
                </c:pt>
                <c:pt idx="1802">
                  <c:v>4.899993896484375</c:v>
                </c:pt>
                <c:pt idx="1803">
                  <c:v>4.1500015258789063</c:v>
                </c:pt>
                <c:pt idx="1804">
                  <c:v>0.49285888671875</c:v>
                </c:pt>
                <c:pt idx="1805">
                  <c:v>2.7142829895019531</c:v>
                </c:pt>
                <c:pt idx="1806">
                  <c:v>1.6000022888183594</c:v>
                </c:pt>
                <c:pt idx="1807">
                  <c:v>1.9071426391601563</c:v>
                </c:pt>
                <c:pt idx="1808">
                  <c:v>3.5928573608398438</c:v>
                </c:pt>
                <c:pt idx="1809">
                  <c:v>2.621429443359375</c:v>
                </c:pt>
                <c:pt idx="1810">
                  <c:v>3.3642845153808594</c:v>
                </c:pt>
                <c:pt idx="1811">
                  <c:v>5.8999977111816406</c:v>
                </c:pt>
                <c:pt idx="1812">
                  <c:v>3.9285697937011719</c:v>
                </c:pt>
                <c:pt idx="1813">
                  <c:v>4.6785736083984375</c:v>
                </c:pt>
                <c:pt idx="1814">
                  <c:v>3.0357170104980469</c:v>
                </c:pt>
                <c:pt idx="1815">
                  <c:v>2.0999984741210938</c:v>
                </c:pt>
                <c:pt idx="1816">
                  <c:v>1.6714286804199219</c:v>
                </c:pt>
                <c:pt idx="1817">
                  <c:v>4.2856216430664063E-2</c:v>
                </c:pt>
                <c:pt idx="1818">
                  <c:v>-0.871429443359375</c:v>
                </c:pt>
                <c:pt idx="1819">
                  <c:v>-0.88571548461914063</c:v>
                </c:pt>
                <c:pt idx="1820">
                  <c:v>0.76428604125976563</c:v>
                </c:pt>
                <c:pt idx="1821">
                  <c:v>0.5</c:v>
                </c:pt>
                <c:pt idx="1822">
                  <c:v>-0.14999961853027344</c:v>
                </c:pt>
                <c:pt idx="1823">
                  <c:v>4.2856216430664063E-2</c:v>
                </c:pt>
                <c:pt idx="1824">
                  <c:v>3.3142852783203125</c:v>
                </c:pt>
                <c:pt idx="1825">
                  <c:v>3.9142856597900391</c:v>
                </c:pt>
                <c:pt idx="1826">
                  <c:v>5.0642871856689453</c:v>
                </c:pt>
                <c:pt idx="1827">
                  <c:v>4.3571434020996094</c:v>
                </c:pt>
                <c:pt idx="1828">
                  <c:v>5.1357135772705078</c:v>
                </c:pt>
                <c:pt idx="1829">
                  <c:v>4.7571430206298828</c:v>
                </c:pt>
                <c:pt idx="1830">
                  <c:v>6.3785724639892578</c:v>
                </c:pt>
                <c:pt idx="1831">
                  <c:v>3.4785728454589844</c:v>
                </c:pt>
                <c:pt idx="1832">
                  <c:v>3.8571395874023438</c:v>
                </c:pt>
                <c:pt idx="1833">
                  <c:v>2.7214279174804688</c:v>
                </c:pt>
                <c:pt idx="1834">
                  <c:v>2.6928596496582031</c:v>
                </c:pt>
                <c:pt idx="1835">
                  <c:v>3.3428573608398438</c:v>
                </c:pt>
                <c:pt idx="1836">
                  <c:v>2.721435546875</c:v>
                </c:pt>
                <c:pt idx="1837">
                  <c:v>2.128570556640625</c:v>
                </c:pt>
                <c:pt idx="1838">
                  <c:v>2.135711669921875</c:v>
                </c:pt>
                <c:pt idx="1839">
                  <c:v>2.5928573608398438</c:v>
                </c:pt>
                <c:pt idx="1840">
                  <c:v>4</c:v>
                </c:pt>
                <c:pt idx="1841">
                  <c:v>2.9142837524414063</c:v>
                </c:pt>
                <c:pt idx="1842">
                  <c:v>4.135711669921875</c:v>
                </c:pt>
                <c:pt idx="1843">
                  <c:v>4.628570556640625</c:v>
                </c:pt>
                <c:pt idx="1844">
                  <c:v>4.9214286804199219</c:v>
                </c:pt>
                <c:pt idx="1845">
                  <c:v>3.2642860412597656</c:v>
                </c:pt>
                <c:pt idx="1846">
                  <c:v>3.8571434020996094</c:v>
                </c:pt>
                <c:pt idx="1847">
                  <c:v>3.2214279174804688</c:v>
                </c:pt>
                <c:pt idx="1848">
                  <c:v>4.878570556640625</c:v>
                </c:pt>
                <c:pt idx="1849">
                  <c:v>4.25714111328125</c:v>
                </c:pt>
                <c:pt idx="1850">
                  <c:v>4.5214271545410156</c:v>
                </c:pt>
                <c:pt idx="1851">
                  <c:v>4.0928573608398438</c:v>
                </c:pt>
                <c:pt idx="1852">
                  <c:v>6.8928604125976563</c:v>
                </c:pt>
                <c:pt idx="1853">
                  <c:v>5.5999984741210938</c:v>
                </c:pt>
                <c:pt idx="1854">
                  <c:v>5.0714263916015625</c:v>
                </c:pt>
                <c:pt idx="1855">
                  <c:v>3.1714248657226563</c:v>
                </c:pt>
                <c:pt idx="1856">
                  <c:v>3.8285675048828125</c:v>
                </c:pt>
                <c:pt idx="1857">
                  <c:v>3.1142807006835938</c:v>
                </c:pt>
                <c:pt idx="1858">
                  <c:v>2.5428543090820313</c:v>
                </c:pt>
                <c:pt idx="1859">
                  <c:v>1.278564453125</c:v>
                </c:pt>
                <c:pt idx="1860">
                  <c:v>1.9071426391601563</c:v>
                </c:pt>
                <c:pt idx="1861">
                  <c:v>1.7000007629394531</c:v>
                </c:pt>
                <c:pt idx="1862">
                  <c:v>2.3999977111816406</c:v>
                </c:pt>
                <c:pt idx="1863">
                  <c:v>1.6499977111816406</c:v>
                </c:pt>
                <c:pt idx="1864">
                  <c:v>4.5571441650390625</c:v>
                </c:pt>
                <c:pt idx="1865">
                  <c:v>4.2857131958007813</c:v>
                </c:pt>
                <c:pt idx="1866">
                  <c:v>5.0785713195800781</c:v>
                </c:pt>
                <c:pt idx="1867">
                  <c:v>5.5428619384765625</c:v>
                </c:pt>
                <c:pt idx="1868">
                  <c:v>5.4714279174804688</c:v>
                </c:pt>
                <c:pt idx="1869">
                  <c:v>6</c:v>
                </c:pt>
                <c:pt idx="1870">
                  <c:v>6.0714263916015625</c:v>
                </c:pt>
                <c:pt idx="1871">
                  <c:v>4.9142875671386719</c:v>
                </c:pt>
                <c:pt idx="1872">
                  <c:v>5.1000003814697266</c:v>
                </c:pt>
                <c:pt idx="1873">
                  <c:v>5.5857162475585938</c:v>
                </c:pt>
                <c:pt idx="1874">
                  <c:v>4.2214279174804688</c:v>
                </c:pt>
                <c:pt idx="1875">
                  <c:v>5.0071449279785156</c:v>
                </c:pt>
                <c:pt idx="1876">
                  <c:v>4.5499992370605469</c:v>
                </c:pt>
                <c:pt idx="1877">
                  <c:v>4.0357131958007813</c:v>
                </c:pt>
                <c:pt idx="1878">
                  <c:v>3.8285713195800781</c:v>
                </c:pt>
                <c:pt idx="1879">
                  <c:v>4.8285751342773438</c:v>
                </c:pt>
                <c:pt idx="1880">
                  <c:v>5.25714111328125</c:v>
                </c:pt>
                <c:pt idx="1881">
                  <c:v>5.5499954223632813</c:v>
                </c:pt>
                <c:pt idx="1882">
                  <c:v>4.1642913818359375</c:v>
                </c:pt>
                <c:pt idx="1883">
                  <c:v>3.9285736083984375</c:v>
                </c:pt>
                <c:pt idx="1884">
                  <c:v>2.3214263916015625</c:v>
                </c:pt>
                <c:pt idx="1885">
                  <c:v>-5.71441650390625E-2</c:v>
                </c:pt>
                <c:pt idx="1886">
                  <c:v>-1.5714263916015625</c:v>
                </c:pt>
                <c:pt idx="1887">
                  <c:v>-2.5</c:v>
                </c:pt>
                <c:pt idx="1888">
                  <c:v>-2.5857162475585938</c:v>
                </c:pt>
                <c:pt idx="1889">
                  <c:v>-2.4428558349609375</c:v>
                </c:pt>
                <c:pt idx="1890">
                  <c:v>-3.2000007629394531</c:v>
                </c:pt>
                <c:pt idx="1891">
                  <c:v>-1.2214279174804688</c:v>
                </c:pt>
                <c:pt idx="1892">
                  <c:v>1.5571441650390625</c:v>
                </c:pt>
                <c:pt idx="1893">
                  <c:v>2.9142913818359375</c:v>
                </c:pt>
                <c:pt idx="1894">
                  <c:v>1.4285659790039063</c:v>
                </c:pt>
                <c:pt idx="1895">
                  <c:v>0.4857177734375</c:v>
                </c:pt>
                <c:pt idx="1896">
                  <c:v>1.6642913818359375</c:v>
                </c:pt>
                <c:pt idx="1897">
                  <c:v>3.121429443359375</c:v>
                </c:pt>
                <c:pt idx="1898">
                  <c:v>2.8357162475585938</c:v>
                </c:pt>
                <c:pt idx="1899">
                  <c:v>1.4714279174804688</c:v>
                </c:pt>
                <c:pt idx="1900">
                  <c:v>0.5642852783203125</c:v>
                </c:pt>
                <c:pt idx="1901">
                  <c:v>2.864288330078125</c:v>
                </c:pt>
                <c:pt idx="1902">
                  <c:v>3.6928558349609375</c:v>
                </c:pt>
                <c:pt idx="1903">
                  <c:v>2.121429443359375</c:v>
                </c:pt>
                <c:pt idx="1904">
                  <c:v>2.9500045776367188</c:v>
                </c:pt>
                <c:pt idx="1905">
                  <c:v>2.6428604125976563</c:v>
                </c:pt>
                <c:pt idx="1906">
                  <c:v>2.9571456909179688</c:v>
                </c:pt>
                <c:pt idx="1907">
                  <c:v>2.9071426391601563</c:v>
                </c:pt>
                <c:pt idx="1908">
                  <c:v>1.5</c:v>
                </c:pt>
                <c:pt idx="1909">
                  <c:v>0.4499969482421875</c:v>
                </c:pt>
                <c:pt idx="1910">
                  <c:v>1.3857192993164063</c:v>
                </c:pt>
                <c:pt idx="1911">
                  <c:v>-0.25714874267578125</c:v>
                </c:pt>
                <c:pt idx="1912">
                  <c:v>-0.20001220703125</c:v>
                </c:pt>
                <c:pt idx="1913">
                  <c:v>-0.8071441650390625</c:v>
                </c:pt>
                <c:pt idx="1914">
                  <c:v>8.57086181640625E-2</c:v>
                </c:pt>
                <c:pt idx="1915">
                  <c:v>1.357147216796875</c:v>
                </c:pt>
                <c:pt idx="1916">
                  <c:v>1.5928573608398438</c:v>
                </c:pt>
                <c:pt idx="1917">
                  <c:v>1.128570556640625</c:v>
                </c:pt>
                <c:pt idx="1918">
                  <c:v>1.9357147216796875</c:v>
                </c:pt>
                <c:pt idx="1919">
                  <c:v>0.20714569091796875</c:v>
                </c:pt>
                <c:pt idx="1920">
                  <c:v>1.878570556640625</c:v>
                </c:pt>
                <c:pt idx="1921">
                  <c:v>6.7928543090820313</c:v>
                </c:pt>
                <c:pt idx="1922">
                  <c:v>6.6428604125976563</c:v>
                </c:pt>
                <c:pt idx="1923">
                  <c:v>6.3285675048828125</c:v>
                </c:pt>
                <c:pt idx="1924">
                  <c:v>6.6357192993164063</c:v>
                </c:pt>
                <c:pt idx="1925">
                  <c:v>6.2857131958007813</c:v>
                </c:pt>
                <c:pt idx="1926">
                  <c:v>8.2000045776367188</c:v>
                </c:pt>
                <c:pt idx="1927">
                  <c:v>7.6642837524414063</c:v>
                </c:pt>
                <c:pt idx="1928">
                  <c:v>1.2357177734375</c:v>
                </c:pt>
                <c:pt idx="1929">
                  <c:v>-0.642852783203125</c:v>
                </c:pt>
                <c:pt idx="1930">
                  <c:v>-0.58571624755859375</c:v>
                </c:pt>
                <c:pt idx="1931">
                  <c:v>-1.00714111328125</c:v>
                </c:pt>
                <c:pt idx="1932">
                  <c:v>-2.864288330078125</c:v>
                </c:pt>
                <c:pt idx="1933">
                  <c:v>-2.7000045776367188</c:v>
                </c:pt>
                <c:pt idx="1934">
                  <c:v>-2.621429443359375</c:v>
                </c:pt>
                <c:pt idx="1935">
                  <c:v>-2.1357192993164063</c:v>
                </c:pt>
                <c:pt idx="1936">
                  <c:v>7.1430206298828125E-2</c:v>
                </c:pt>
                <c:pt idx="1937">
                  <c:v>0.6857147216796875</c:v>
                </c:pt>
                <c:pt idx="1938">
                  <c:v>1.74285888671875</c:v>
                </c:pt>
                <c:pt idx="1939">
                  <c:v>2.2714309692382813</c:v>
                </c:pt>
                <c:pt idx="1940">
                  <c:v>3.1928596496582031</c:v>
                </c:pt>
                <c:pt idx="1941">
                  <c:v>2.1000022888183594</c:v>
                </c:pt>
                <c:pt idx="1942">
                  <c:v>2.4642868041992188</c:v>
                </c:pt>
                <c:pt idx="1943">
                  <c:v>0.91428375244140625</c:v>
                </c:pt>
                <c:pt idx="1944">
                  <c:v>2.121429443359375</c:v>
                </c:pt>
                <c:pt idx="1945">
                  <c:v>0.392852783203125</c:v>
                </c:pt>
                <c:pt idx="1946">
                  <c:v>3.3285751342773438</c:v>
                </c:pt>
                <c:pt idx="1947">
                  <c:v>2.6428604125976563</c:v>
                </c:pt>
                <c:pt idx="1948">
                  <c:v>4.6714248657226563</c:v>
                </c:pt>
                <c:pt idx="1949">
                  <c:v>3.8857192993164063</c:v>
                </c:pt>
                <c:pt idx="1950">
                  <c:v>5.9499969482421875</c:v>
                </c:pt>
                <c:pt idx="1951">
                  <c:v>4.0428543090820313</c:v>
                </c:pt>
                <c:pt idx="1952">
                  <c:v>6.25</c:v>
                </c:pt>
                <c:pt idx="1953">
                  <c:v>4.6142845153808594</c:v>
                </c:pt>
                <c:pt idx="1954">
                  <c:v>4.0357131958007813</c:v>
                </c:pt>
                <c:pt idx="1955">
                  <c:v>2.9142837524414063</c:v>
                </c:pt>
                <c:pt idx="1956">
                  <c:v>3.6571426391601563</c:v>
                </c:pt>
                <c:pt idx="1957">
                  <c:v>1.8571395874023438</c:v>
                </c:pt>
                <c:pt idx="1958">
                  <c:v>5.1428604125976563</c:v>
                </c:pt>
                <c:pt idx="1959">
                  <c:v>3.6785736083984375</c:v>
                </c:pt>
                <c:pt idx="1960">
                  <c:v>4.6500015258789063</c:v>
                </c:pt>
                <c:pt idx="1961">
                  <c:v>6.0285720825195313</c:v>
                </c:pt>
                <c:pt idx="1962">
                  <c:v>6.0928497314453125</c:v>
                </c:pt>
                <c:pt idx="1963">
                  <c:v>5.7142868041992188</c:v>
                </c:pt>
                <c:pt idx="1964">
                  <c:v>7.2071456909179688</c:v>
                </c:pt>
                <c:pt idx="1965">
                  <c:v>5.9500045776367188</c:v>
                </c:pt>
                <c:pt idx="1966">
                  <c:v>6.1928558349609375</c:v>
                </c:pt>
                <c:pt idx="1967">
                  <c:v>4.0285720825195313</c:v>
                </c:pt>
                <c:pt idx="1968">
                  <c:v>1.871429443359375</c:v>
                </c:pt>
                <c:pt idx="1969">
                  <c:v>1.149993896484375</c:v>
                </c:pt>
                <c:pt idx="1970">
                  <c:v>5.2214279174804688</c:v>
                </c:pt>
                <c:pt idx="1971">
                  <c:v>4.2142868041992188</c:v>
                </c:pt>
                <c:pt idx="1972">
                  <c:v>2.378570556640625</c:v>
                </c:pt>
                <c:pt idx="1973">
                  <c:v>2.8285751342773438</c:v>
                </c:pt>
                <c:pt idx="1974">
                  <c:v>4.8214263916015625</c:v>
                </c:pt>
                <c:pt idx="1975">
                  <c:v>4.864288330078125</c:v>
                </c:pt>
                <c:pt idx="1976">
                  <c:v>4.75</c:v>
                </c:pt>
                <c:pt idx="1977">
                  <c:v>0.33571624755859375</c:v>
                </c:pt>
                <c:pt idx="1978">
                  <c:v>-0.371429443359375</c:v>
                </c:pt>
                <c:pt idx="1979">
                  <c:v>-5.00030517578125E-2</c:v>
                </c:pt>
                <c:pt idx="1980">
                  <c:v>0.9285736083984375</c:v>
                </c:pt>
                <c:pt idx="1981">
                  <c:v>-1.1357192993164063</c:v>
                </c:pt>
                <c:pt idx="1982">
                  <c:v>-0.50714874267578125</c:v>
                </c:pt>
                <c:pt idx="1983">
                  <c:v>-1.42822265625E-2</c:v>
                </c:pt>
                <c:pt idx="1984">
                  <c:v>0.37142181396484375</c:v>
                </c:pt>
                <c:pt idx="1985">
                  <c:v>1.02142333984375</c:v>
                </c:pt>
                <c:pt idx="1986">
                  <c:v>2.25</c:v>
                </c:pt>
                <c:pt idx="1987">
                  <c:v>0.34285736083984375</c:v>
                </c:pt>
                <c:pt idx="1988">
                  <c:v>2.121429443359375</c:v>
                </c:pt>
                <c:pt idx="1989">
                  <c:v>3.49285888671875</c:v>
                </c:pt>
                <c:pt idx="1990">
                  <c:v>4.878570556640625</c:v>
                </c:pt>
                <c:pt idx="1991">
                  <c:v>5.5857162475585938</c:v>
                </c:pt>
                <c:pt idx="1992">
                  <c:v>4.878570556640625</c:v>
                </c:pt>
                <c:pt idx="1993">
                  <c:v>3.0428543090820313</c:v>
                </c:pt>
                <c:pt idx="1994">
                  <c:v>4.1571426391601563</c:v>
                </c:pt>
                <c:pt idx="1995">
                  <c:v>2.0785713195800781</c:v>
                </c:pt>
                <c:pt idx="1996">
                  <c:v>1.0928573608398438</c:v>
                </c:pt>
                <c:pt idx="1997">
                  <c:v>-1.9571456909179688</c:v>
                </c:pt>
                <c:pt idx="1998">
                  <c:v>-0.45000076293945313</c:v>
                </c:pt>
                <c:pt idx="1999">
                  <c:v>-0.85713958740234375</c:v>
                </c:pt>
                <c:pt idx="2000">
                  <c:v>0.3214263916015625</c:v>
                </c:pt>
                <c:pt idx="2001">
                  <c:v>0.15714263916015625</c:v>
                </c:pt>
                <c:pt idx="2002">
                  <c:v>2.6357192993164063</c:v>
                </c:pt>
                <c:pt idx="2003">
                  <c:v>2.8928604125976563</c:v>
                </c:pt>
                <c:pt idx="2004">
                  <c:v>4.857147216796875</c:v>
                </c:pt>
                <c:pt idx="2005">
                  <c:v>2.5142822265625</c:v>
                </c:pt>
                <c:pt idx="2006">
                  <c:v>3.8357162475585938</c:v>
                </c:pt>
                <c:pt idx="2007">
                  <c:v>4.7142868041992188</c:v>
                </c:pt>
                <c:pt idx="2008">
                  <c:v>5.3214263916015625</c:v>
                </c:pt>
                <c:pt idx="2009">
                  <c:v>2.4000015258789063</c:v>
                </c:pt>
                <c:pt idx="2010">
                  <c:v>3.4142837524414063</c:v>
                </c:pt>
                <c:pt idx="2011">
                  <c:v>2.871429443359375</c:v>
                </c:pt>
                <c:pt idx="2012">
                  <c:v>3.3928604125976563</c:v>
                </c:pt>
                <c:pt idx="2013">
                  <c:v>2.25</c:v>
                </c:pt>
                <c:pt idx="2014">
                  <c:v>1.9000015258789063</c:v>
                </c:pt>
                <c:pt idx="2015">
                  <c:v>0.378570556640625</c:v>
                </c:pt>
                <c:pt idx="2016">
                  <c:v>3.5571441650390625</c:v>
                </c:pt>
                <c:pt idx="2017">
                  <c:v>1.4714279174804688</c:v>
                </c:pt>
                <c:pt idx="2018">
                  <c:v>1.6500015258789063</c:v>
                </c:pt>
                <c:pt idx="2019">
                  <c:v>2.1714286804199219</c:v>
                </c:pt>
                <c:pt idx="2020">
                  <c:v>3.7285690307617188</c:v>
                </c:pt>
                <c:pt idx="2021">
                  <c:v>3.3214263916015625</c:v>
                </c:pt>
                <c:pt idx="2022">
                  <c:v>4.3928604125976563</c:v>
                </c:pt>
                <c:pt idx="2023">
                  <c:v>3.878570556640625</c:v>
                </c:pt>
                <c:pt idx="2024">
                  <c:v>6.2928543090820313</c:v>
                </c:pt>
                <c:pt idx="2025">
                  <c:v>6.0857162475585938</c:v>
                </c:pt>
                <c:pt idx="2026">
                  <c:v>6.4428558349609375</c:v>
                </c:pt>
                <c:pt idx="2027">
                  <c:v>5.3357162475585938</c:v>
                </c:pt>
                <c:pt idx="2028">
                  <c:v>5.2428512573242188</c:v>
                </c:pt>
                <c:pt idx="2029">
                  <c:v>4.1857147216796875</c:v>
                </c:pt>
                <c:pt idx="2030">
                  <c:v>4.8214263916015625</c:v>
                </c:pt>
                <c:pt idx="2031">
                  <c:v>3.3071441650390625</c:v>
                </c:pt>
                <c:pt idx="2032">
                  <c:v>3.8571395874023438</c:v>
                </c:pt>
                <c:pt idx="2033">
                  <c:v>3.621429443359375</c:v>
                </c:pt>
                <c:pt idx="2034">
                  <c:v>3.5214309692382813</c:v>
                </c:pt>
                <c:pt idx="2035">
                  <c:v>4.5785713195800781</c:v>
                </c:pt>
                <c:pt idx="2036">
                  <c:v>5.2285728454589844</c:v>
                </c:pt>
                <c:pt idx="2037">
                  <c:v>4</c:v>
                </c:pt>
                <c:pt idx="2038">
                  <c:v>2.9357147216796875</c:v>
                </c:pt>
                <c:pt idx="2039">
                  <c:v>1.5857141017913818</c:v>
                </c:pt>
                <c:pt idx="2040">
                  <c:v>1.1857142448425293</c:v>
                </c:pt>
                <c:pt idx="2041">
                  <c:v>1.8857142925262451</c:v>
                </c:pt>
                <c:pt idx="2042">
                  <c:v>2.3000001907348633</c:v>
                </c:pt>
                <c:pt idx="2043">
                  <c:v>1.9571428298950195</c:v>
                </c:pt>
                <c:pt idx="2044">
                  <c:v>3.2357142269611359</c:v>
                </c:pt>
                <c:pt idx="2045">
                  <c:v>13.499999046325684</c:v>
                </c:pt>
                <c:pt idx="2046">
                  <c:v>0.149993896484375</c:v>
                </c:pt>
                <c:pt idx="2047">
                  <c:v>11.7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D618-4513-A36E-16F1B4A839AB}"/>
            </c:ext>
          </c:extLst>
        </c:ser>
        <c:ser>
          <c:idx val="4"/>
          <c:order val="4"/>
          <c:tx>
            <c:strRef>
              <c:f>flu!$U$6</c:f>
              <c:strCache>
                <c:ptCount val="1"/>
                <c:pt idx="0">
                  <c:v>S+ASE2+N-por20mkl-295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U$7:$U$2054</c:f>
              <c:numCache>
                <c:formatCode>General</c:formatCode>
                <c:ptCount val="2048"/>
                <c:pt idx="0">
                  <c:v>-6.0499954223632813</c:v>
                </c:pt>
                <c:pt idx="1">
                  <c:v>4.850006103515625</c:v>
                </c:pt>
                <c:pt idx="2">
                  <c:v>5.149993896484375</c:v>
                </c:pt>
                <c:pt idx="3">
                  <c:v>0.92142868041992188</c:v>
                </c:pt>
                <c:pt idx="4">
                  <c:v>2.5214309692382813</c:v>
                </c:pt>
                <c:pt idx="5">
                  <c:v>2.7357139587402344</c:v>
                </c:pt>
                <c:pt idx="6">
                  <c:v>1.2071418762207031</c:v>
                </c:pt>
                <c:pt idx="7">
                  <c:v>3.4714279174804688</c:v>
                </c:pt>
                <c:pt idx="8">
                  <c:v>4.4714279174804688</c:v>
                </c:pt>
                <c:pt idx="9">
                  <c:v>2.2714309692382813</c:v>
                </c:pt>
                <c:pt idx="10">
                  <c:v>0.54285430908203125</c:v>
                </c:pt>
                <c:pt idx="11">
                  <c:v>0.3214263916015625</c:v>
                </c:pt>
                <c:pt idx="12">
                  <c:v>-0.614288330078125</c:v>
                </c:pt>
                <c:pt idx="13">
                  <c:v>2.0357131958007813</c:v>
                </c:pt>
                <c:pt idx="14">
                  <c:v>-0.20714187622070313</c:v>
                </c:pt>
                <c:pt idx="15">
                  <c:v>0.5571441650390625</c:v>
                </c:pt>
                <c:pt idx="16">
                  <c:v>2.0285720825195313</c:v>
                </c:pt>
                <c:pt idx="17">
                  <c:v>3.3928565979003906</c:v>
                </c:pt>
                <c:pt idx="18">
                  <c:v>3.8357138633728027</c:v>
                </c:pt>
                <c:pt idx="19">
                  <c:v>4.2428572177886963</c:v>
                </c:pt>
                <c:pt idx="20">
                  <c:v>3.6214284896850586</c:v>
                </c:pt>
                <c:pt idx="21">
                  <c:v>7.2071425914764404</c:v>
                </c:pt>
                <c:pt idx="22">
                  <c:v>6.8428573608398438</c:v>
                </c:pt>
                <c:pt idx="23">
                  <c:v>7.9928560256958008</c:v>
                </c:pt>
                <c:pt idx="24">
                  <c:v>9.5714287757873535</c:v>
                </c:pt>
                <c:pt idx="25">
                  <c:v>11.557143211364746</c:v>
                </c:pt>
                <c:pt idx="26">
                  <c:v>13.257142603397369</c:v>
                </c:pt>
                <c:pt idx="27">
                  <c:v>16.064285278320313</c:v>
                </c:pt>
                <c:pt idx="28">
                  <c:v>19.121428966522217</c:v>
                </c:pt>
                <c:pt idx="29">
                  <c:v>25.42857164144516</c:v>
                </c:pt>
                <c:pt idx="30">
                  <c:v>33.028572082519531</c:v>
                </c:pt>
                <c:pt idx="31">
                  <c:v>43.471427917480469</c:v>
                </c:pt>
                <c:pt idx="32">
                  <c:v>54.592855453491211</c:v>
                </c:pt>
                <c:pt idx="33">
                  <c:v>69.914285182952881</c:v>
                </c:pt>
                <c:pt idx="34">
                  <c:v>88.364283561706543</c:v>
                </c:pt>
                <c:pt idx="35">
                  <c:v>108.29999971389771</c:v>
                </c:pt>
                <c:pt idx="36">
                  <c:v>135.36428833007813</c:v>
                </c:pt>
                <c:pt idx="37">
                  <c:v>165.67856788635254</c:v>
                </c:pt>
                <c:pt idx="38">
                  <c:v>197.81428003311157</c:v>
                </c:pt>
                <c:pt idx="39">
                  <c:v>235.74999785423279</c:v>
                </c:pt>
                <c:pt idx="40">
                  <c:v>275.64284324645996</c:v>
                </c:pt>
                <c:pt idx="41">
                  <c:v>315.89284658432007</c:v>
                </c:pt>
                <c:pt idx="42">
                  <c:v>356.20714282989502</c:v>
                </c:pt>
                <c:pt idx="43">
                  <c:v>387.26429438591003</c:v>
                </c:pt>
                <c:pt idx="44">
                  <c:v>416.33572769165039</c:v>
                </c:pt>
                <c:pt idx="45">
                  <c:v>439.52143096923828</c:v>
                </c:pt>
                <c:pt idx="46">
                  <c:v>453.72857666015625</c:v>
                </c:pt>
                <c:pt idx="47">
                  <c:v>460.50711822509766</c:v>
                </c:pt>
                <c:pt idx="48">
                  <c:v>455.31429290771484</c:v>
                </c:pt>
                <c:pt idx="49">
                  <c:v>441.64285278320313</c:v>
                </c:pt>
                <c:pt idx="50">
                  <c:v>425.38571166992188</c:v>
                </c:pt>
                <c:pt idx="51">
                  <c:v>401.39288330078125</c:v>
                </c:pt>
                <c:pt idx="52">
                  <c:v>370.38572692871094</c:v>
                </c:pt>
                <c:pt idx="53">
                  <c:v>339.47142028808594</c:v>
                </c:pt>
                <c:pt idx="54">
                  <c:v>305.68571472167969</c:v>
                </c:pt>
                <c:pt idx="55">
                  <c:v>274.72142028808594</c:v>
                </c:pt>
                <c:pt idx="56">
                  <c:v>244.32858276367188</c:v>
                </c:pt>
                <c:pt idx="57">
                  <c:v>216.58570861816406</c:v>
                </c:pt>
                <c:pt idx="58">
                  <c:v>190.15715026855469</c:v>
                </c:pt>
                <c:pt idx="59">
                  <c:v>170.40713977813721</c:v>
                </c:pt>
                <c:pt idx="60">
                  <c:v>150.40715026855469</c:v>
                </c:pt>
                <c:pt idx="61">
                  <c:v>130.14999389648438</c:v>
                </c:pt>
                <c:pt idx="62">
                  <c:v>117.37142181396484</c:v>
                </c:pt>
                <c:pt idx="63">
                  <c:v>106.94284820556641</c:v>
                </c:pt>
                <c:pt idx="64">
                  <c:v>98.50714111328125</c:v>
                </c:pt>
                <c:pt idx="65">
                  <c:v>89.300003051757813</c:v>
                </c:pt>
                <c:pt idx="66">
                  <c:v>81.935707092285156</c:v>
                </c:pt>
                <c:pt idx="67">
                  <c:v>75.992851257324219</c:v>
                </c:pt>
                <c:pt idx="68">
                  <c:v>74.114287257194519</c:v>
                </c:pt>
                <c:pt idx="69">
                  <c:v>69.378572463989258</c:v>
                </c:pt>
                <c:pt idx="70">
                  <c:v>65.285713195800781</c:v>
                </c:pt>
                <c:pt idx="71">
                  <c:v>61.592857360839844</c:v>
                </c:pt>
                <c:pt idx="72">
                  <c:v>59.785712242126465</c:v>
                </c:pt>
                <c:pt idx="73">
                  <c:v>60.200000762939453</c:v>
                </c:pt>
                <c:pt idx="74">
                  <c:v>57.75</c:v>
                </c:pt>
                <c:pt idx="75">
                  <c:v>58.850000381469727</c:v>
                </c:pt>
                <c:pt idx="76">
                  <c:v>55.814285278320313</c:v>
                </c:pt>
                <c:pt idx="77">
                  <c:v>56.30000114440918</c:v>
                </c:pt>
                <c:pt idx="78">
                  <c:v>55.121427059173584</c:v>
                </c:pt>
                <c:pt idx="79">
                  <c:v>55.435715913772583</c:v>
                </c:pt>
                <c:pt idx="80">
                  <c:v>52.80000114440918</c:v>
                </c:pt>
                <c:pt idx="81">
                  <c:v>52.528572559356689</c:v>
                </c:pt>
                <c:pt idx="82">
                  <c:v>50.400000095367432</c:v>
                </c:pt>
                <c:pt idx="83">
                  <c:v>53.285713195800781</c:v>
                </c:pt>
                <c:pt idx="84">
                  <c:v>53.757144927978516</c:v>
                </c:pt>
                <c:pt idx="85">
                  <c:v>56.157140731811523</c:v>
                </c:pt>
                <c:pt idx="86">
                  <c:v>55.778571128845215</c:v>
                </c:pt>
                <c:pt idx="87">
                  <c:v>57.607141494750977</c:v>
                </c:pt>
                <c:pt idx="88">
                  <c:v>59.171431541442871</c:v>
                </c:pt>
                <c:pt idx="89">
                  <c:v>61.049997329711914</c:v>
                </c:pt>
                <c:pt idx="90">
                  <c:v>62.135715484619141</c:v>
                </c:pt>
                <c:pt idx="91">
                  <c:v>64.350002288818359</c:v>
                </c:pt>
                <c:pt idx="92">
                  <c:v>64.828567504882813</c:v>
                </c:pt>
                <c:pt idx="93">
                  <c:v>67.471435546875</c:v>
                </c:pt>
                <c:pt idx="94">
                  <c:v>66.685714721679688</c:v>
                </c:pt>
                <c:pt idx="95">
                  <c:v>68.435714721679688</c:v>
                </c:pt>
                <c:pt idx="96">
                  <c:v>68.464290618896484</c:v>
                </c:pt>
                <c:pt idx="97">
                  <c:v>68.600000381469727</c:v>
                </c:pt>
                <c:pt idx="98">
                  <c:v>65.878572463989258</c:v>
                </c:pt>
                <c:pt idx="99">
                  <c:v>64.214284896850586</c:v>
                </c:pt>
                <c:pt idx="100">
                  <c:v>62.107143402099609</c:v>
                </c:pt>
                <c:pt idx="101">
                  <c:v>64.100000381469727</c:v>
                </c:pt>
                <c:pt idx="102">
                  <c:v>64.107142448425293</c:v>
                </c:pt>
                <c:pt idx="103">
                  <c:v>65.285715579986572</c:v>
                </c:pt>
                <c:pt idx="104">
                  <c:v>65.014284133911133</c:v>
                </c:pt>
                <c:pt idx="105">
                  <c:v>65.821429252624512</c:v>
                </c:pt>
                <c:pt idx="106">
                  <c:v>67.164283514022827</c:v>
                </c:pt>
                <c:pt idx="107">
                  <c:v>69.621427536010742</c:v>
                </c:pt>
                <c:pt idx="108">
                  <c:v>68.714285850524902</c:v>
                </c:pt>
                <c:pt idx="109">
                  <c:v>68.557144165039063</c:v>
                </c:pt>
                <c:pt idx="110">
                  <c:v>68.278572082519531</c:v>
                </c:pt>
                <c:pt idx="111">
                  <c:v>69.292857527732849</c:v>
                </c:pt>
                <c:pt idx="112">
                  <c:v>68.521425247192383</c:v>
                </c:pt>
                <c:pt idx="113">
                  <c:v>67.857139587402344</c:v>
                </c:pt>
                <c:pt idx="114">
                  <c:v>68</c:v>
                </c:pt>
                <c:pt idx="115">
                  <c:v>69.099998474121094</c:v>
                </c:pt>
                <c:pt idx="116">
                  <c:v>69.485713958740234</c:v>
                </c:pt>
                <c:pt idx="117">
                  <c:v>68.914287567138672</c:v>
                </c:pt>
                <c:pt idx="118">
                  <c:v>69.642856597900391</c:v>
                </c:pt>
                <c:pt idx="119">
                  <c:v>70.264289855957031</c:v>
                </c:pt>
                <c:pt idx="120">
                  <c:v>69.778568267822266</c:v>
                </c:pt>
                <c:pt idx="121">
                  <c:v>68.857143402099609</c:v>
                </c:pt>
                <c:pt idx="122">
                  <c:v>66.771430969238281</c:v>
                </c:pt>
                <c:pt idx="123">
                  <c:v>65.871427536010742</c:v>
                </c:pt>
                <c:pt idx="124">
                  <c:v>65.485713005065918</c:v>
                </c:pt>
                <c:pt idx="125">
                  <c:v>62.400001525878906</c:v>
                </c:pt>
                <c:pt idx="126">
                  <c:v>62.421426773071289</c:v>
                </c:pt>
                <c:pt idx="127">
                  <c:v>63.321425557136536</c:v>
                </c:pt>
                <c:pt idx="128">
                  <c:v>64.071425437927246</c:v>
                </c:pt>
                <c:pt idx="129">
                  <c:v>64.485710859298706</c:v>
                </c:pt>
                <c:pt idx="130">
                  <c:v>64.957142114639282</c:v>
                </c:pt>
                <c:pt idx="131">
                  <c:v>66.600001335144043</c:v>
                </c:pt>
                <c:pt idx="132">
                  <c:v>66.835714340209961</c:v>
                </c:pt>
                <c:pt idx="133">
                  <c:v>66.414285182952881</c:v>
                </c:pt>
                <c:pt idx="134">
                  <c:v>66.100000381469727</c:v>
                </c:pt>
                <c:pt idx="135">
                  <c:v>64.985715866088867</c:v>
                </c:pt>
                <c:pt idx="136">
                  <c:v>63.457141876220703</c:v>
                </c:pt>
                <c:pt idx="137">
                  <c:v>62.614284515380859</c:v>
                </c:pt>
                <c:pt idx="138">
                  <c:v>59.335714340209961</c:v>
                </c:pt>
                <c:pt idx="139">
                  <c:v>58.44999885559082</c:v>
                </c:pt>
                <c:pt idx="140">
                  <c:v>56.578571319580078</c:v>
                </c:pt>
                <c:pt idx="141">
                  <c:v>56.385714530944824</c:v>
                </c:pt>
                <c:pt idx="142">
                  <c:v>54.742855072021484</c:v>
                </c:pt>
                <c:pt idx="143">
                  <c:v>56.935717582702637</c:v>
                </c:pt>
                <c:pt idx="144">
                  <c:v>55.142858505249023</c:v>
                </c:pt>
                <c:pt idx="145">
                  <c:v>57.328571319580078</c:v>
                </c:pt>
                <c:pt idx="146">
                  <c:v>55.949996948242188</c:v>
                </c:pt>
                <c:pt idx="147">
                  <c:v>55.921428680419922</c:v>
                </c:pt>
                <c:pt idx="148">
                  <c:v>54.9857177734375</c:v>
                </c:pt>
                <c:pt idx="149">
                  <c:v>54.471431732177734</c:v>
                </c:pt>
                <c:pt idx="150">
                  <c:v>50.507144927978516</c:v>
                </c:pt>
                <c:pt idx="151">
                  <c:v>49.514286041259766</c:v>
                </c:pt>
                <c:pt idx="152">
                  <c:v>46.600002288818359</c:v>
                </c:pt>
                <c:pt idx="153">
                  <c:v>46.350002288818359</c:v>
                </c:pt>
                <c:pt idx="154">
                  <c:v>46.828571319580078</c:v>
                </c:pt>
                <c:pt idx="155">
                  <c:v>45.321428298950195</c:v>
                </c:pt>
                <c:pt idx="156">
                  <c:v>45.278570175170898</c:v>
                </c:pt>
                <c:pt idx="157">
                  <c:v>47.814284324645996</c:v>
                </c:pt>
                <c:pt idx="158">
                  <c:v>47.764286041259766</c:v>
                </c:pt>
                <c:pt idx="159">
                  <c:v>48.378572463989258</c:v>
                </c:pt>
                <c:pt idx="160">
                  <c:v>48.114286422729492</c:v>
                </c:pt>
                <c:pt idx="161">
                  <c:v>48.257141351699829</c:v>
                </c:pt>
                <c:pt idx="162">
                  <c:v>47.771430015563965</c:v>
                </c:pt>
                <c:pt idx="163">
                  <c:v>47.471426010131836</c:v>
                </c:pt>
                <c:pt idx="164">
                  <c:v>45.885711669921875</c:v>
                </c:pt>
                <c:pt idx="165">
                  <c:v>45.878572463989258</c:v>
                </c:pt>
                <c:pt idx="166">
                  <c:v>44.007139205932617</c:v>
                </c:pt>
                <c:pt idx="167">
                  <c:v>42.421427726745605</c:v>
                </c:pt>
                <c:pt idx="168">
                  <c:v>41.564285278320313</c:v>
                </c:pt>
                <c:pt idx="169">
                  <c:v>40.200000762939453</c:v>
                </c:pt>
                <c:pt idx="170">
                  <c:v>38.821427345275879</c:v>
                </c:pt>
                <c:pt idx="171">
                  <c:v>36.542858123779297</c:v>
                </c:pt>
                <c:pt idx="172">
                  <c:v>35.164287567138672</c:v>
                </c:pt>
                <c:pt idx="173">
                  <c:v>35.992860794067383</c:v>
                </c:pt>
                <c:pt idx="174">
                  <c:v>35.821428298950195</c:v>
                </c:pt>
                <c:pt idx="175">
                  <c:v>35.578575134277344</c:v>
                </c:pt>
                <c:pt idx="176">
                  <c:v>36.235714912414551</c:v>
                </c:pt>
                <c:pt idx="177">
                  <c:v>36.728570938110352</c:v>
                </c:pt>
                <c:pt idx="178">
                  <c:v>37.1214280128479</c:v>
                </c:pt>
                <c:pt idx="179">
                  <c:v>37.764285087585449</c:v>
                </c:pt>
                <c:pt idx="180">
                  <c:v>33.392857551574707</c:v>
                </c:pt>
                <c:pt idx="181">
                  <c:v>33.94999885559082</c:v>
                </c:pt>
                <c:pt idx="182">
                  <c:v>33.421428203582764</c:v>
                </c:pt>
                <c:pt idx="183">
                  <c:v>33.957141876220703</c:v>
                </c:pt>
                <c:pt idx="184">
                  <c:v>33.257144927978516</c:v>
                </c:pt>
                <c:pt idx="185">
                  <c:v>31.99285888671875</c:v>
                </c:pt>
                <c:pt idx="186">
                  <c:v>30.221429824829102</c:v>
                </c:pt>
                <c:pt idx="187">
                  <c:v>32.814286231994629</c:v>
                </c:pt>
                <c:pt idx="188">
                  <c:v>31.399997711181641</c:v>
                </c:pt>
                <c:pt idx="189">
                  <c:v>30.200000762939453</c:v>
                </c:pt>
                <c:pt idx="190">
                  <c:v>27.692856311798096</c:v>
                </c:pt>
                <c:pt idx="191">
                  <c:v>28.328571319580078</c:v>
                </c:pt>
                <c:pt idx="192">
                  <c:v>26.964286804199219</c:v>
                </c:pt>
                <c:pt idx="193">
                  <c:v>27.271430969238281</c:v>
                </c:pt>
                <c:pt idx="194">
                  <c:v>26.099998474121094</c:v>
                </c:pt>
                <c:pt idx="195">
                  <c:v>26.921429634094238</c:v>
                </c:pt>
                <c:pt idx="196">
                  <c:v>25.299999237060547</c:v>
                </c:pt>
                <c:pt idx="197">
                  <c:v>24.821428298950195</c:v>
                </c:pt>
                <c:pt idx="198">
                  <c:v>22.84999942779541</c:v>
                </c:pt>
                <c:pt idx="199">
                  <c:v>23.142856597900391</c:v>
                </c:pt>
                <c:pt idx="200">
                  <c:v>23.950000286102295</c:v>
                </c:pt>
                <c:pt idx="201">
                  <c:v>23.73571439832449</c:v>
                </c:pt>
                <c:pt idx="202">
                  <c:v>22.185714721679688</c:v>
                </c:pt>
                <c:pt idx="203">
                  <c:v>21.978570461273193</c:v>
                </c:pt>
                <c:pt idx="204">
                  <c:v>22.264286637306213</c:v>
                </c:pt>
                <c:pt idx="205">
                  <c:v>22.04285717010498</c:v>
                </c:pt>
                <c:pt idx="206">
                  <c:v>21.799999237060547</c:v>
                </c:pt>
                <c:pt idx="207">
                  <c:v>19.092856645584106</c:v>
                </c:pt>
                <c:pt idx="208">
                  <c:v>18.414286613464355</c:v>
                </c:pt>
                <c:pt idx="209">
                  <c:v>20.292858123779297</c:v>
                </c:pt>
                <c:pt idx="210">
                  <c:v>19.75714111328125</c:v>
                </c:pt>
                <c:pt idx="211">
                  <c:v>18.74285888671875</c:v>
                </c:pt>
                <c:pt idx="212">
                  <c:v>18.142852783203125</c:v>
                </c:pt>
                <c:pt idx="213">
                  <c:v>17.935714721679688</c:v>
                </c:pt>
                <c:pt idx="214">
                  <c:v>19.542854309082031</c:v>
                </c:pt>
                <c:pt idx="215">
                  <c:v>21.728569030761719</c:v>
                </c:pt>
                <c:pt idx="216">
                  <c:v>17.678573608398438</c:v>
                </c:pt>
                <c:pt idx="217">
                  <c:v>19.52142858505249</c:v>
                </c:pt>
                <c:pt idx="218">
                  <c:v>20.635714530944824</c:v>
                </c:pt>
                <c:pt idx="219">
                  <c:v>20.971427917480469</c:v>
                </c:pt>
                <c:pt idx="220">
                  <c:v>20.235713958740234</c:v>
                </c:pt>
                <c:pt idx="221">
                  <c:v>18.492856979370117</c:v>
                </c:pt>
                <c:pt idx="222">
                  <c:v>13.835714817047119</c:v>
                </c:pt>
                <c:pt idx="223">
                  <c:v>15.049999237060547</c:v>
                </c:pt>
                <c:pt idx="224">
                  <c:v>12.678573608398438</c:v>
                </c:pt>
                <c:pt idx="225">
                  <c:v>12.307144165039063</c:v>
                </c:pt>
                <c:pt idx="226">
                  <c:v>10.592857360839844</c:v>
                </c:pt>
                <c:pt idx="227">
                  <c:v>9.9642868041992188</c:v>
                </c:pt>
                <c:pt idx="228">
                  <c:v>8.2000007629394531</c:v>
                </c:pt>
                <c:pt idx="229">
                  <c:v>10.064285516738892</c:v>
                </c:pt>
                <c:pt idx="230">
                  <c:v>10.092857360839844</c:v>
                </c:pt>
                <c:pt idx="231">
                  <c:v>10.414285659790039</c:v>
                </c:pt>
                <c:pt idx="232">
                  <c:v>7.2857151031494141</c:v>
                </c:pt>
                <c:pt idx="233">
                  <c:v>8.1928575038909912</c:v>
                </c:pt>
                <c:pt idx="234">
                  <c:v>7.614285945892334</c:v>
                </c:pt>
                <c:pt idx="235">
                  <c:v>9.6000001430511475</c:v>
                </c:pt>
                <c:pt idx="236">
                  <c:v>9.2928571701049805</c:v>
                </c:pt>
                <c:pt idx="237">
                  <c:v>6.721428394317627</c:v>
                </c:pt>
                <c:pt idx="238">
                  <c:v>5.2928581237792969</c:v>
                </c:pt>
                <c:pt idx="239">
                  <c:v>6.8142862319946289</c:v>
                </c:pt>
                <c:pt idx="240">
                  <c:v>6.3285703659057617</c:v>
                </c:pt>
                <c:pt idx="241">
                  <c:v>7.1428568363189697</c:v>
                </c:pt>
                <c:pt idx="242">
                  <c:v>4.7214298248291016</c:v>
                </c:pt>
                <c:pt idx="243">
                  <c:v>4.7357177734375</c:v>
                </c:pt>
                <c:pt idx="244">
                  <c:v>5.671417236328125</c:v>
                </c:pt>
                <c:pt idx="245">
                  <c:v>7.03570556640625</c:v>
                </c:pt>
                <c:pt idx="246">
                  <c:v>7.7642822265625</c:v>
                </c:pt>
                <c:pt idx="247">
                  <c:v>6.578582763671875</c:v>
                </c:pt>
                <c:pt idx="248">
                  <c:v>6.75</c:v>
                </c:pt>
                <c:pt idx="249">
                  <c:v>8.364288330078125</c:v>
                </c:pt>
                <c:pt idx="250">
                  <c:v>6.1428571939468384</c:v>
                </c:pt>
                <c:pt idx="251">
                  <c:v>7.3642864227294922</c:v>
                </c:pt>
                <c:pt idx="252">
                  <c:v>6.9214285612106323</c:v>
                </c:pt>
                <c:pt idx="253">
                  <c:v>5.507143497467041</c:v>
                </c:pt>
                <c:pt idx="254">
                  <c:v>7.6571426391601563</c:v>
                </c:pt>
                <c:pt idx="255">
                  <c:v>7.3928573131561279</c:v>
                </c:pt>
                <c:pt idx="256">
                  <c:v>5.4214277267456055</c:v>
                </c:pt>
                <c:pt idx="257">
                  <c:v>9.2071430683135986</c:v>
                </c:pt>
                <c:pt idx="258">
                  <c:v>8.4928569793701172</c:v>
                </c:pt>
                <c:pt idx="259">
                  <c:v>7.6142864227294922</c:v>
                </c:pt>
                <c:pt idx="260">
                  <c:v>7.9285697937011719</c:v>
                </c:pt>
                <c:pt idx="261">
                  <c:v>7.8285713195800781</c:v>
                </c:pt>
                <c:pt idx="262">
                  <c:v>6.8857154846191406</c:v>
                </c:pt>
                <c:pt idx="263">
                  <c:v>9.2142868041992188</c:v>
                </c:pt>
                <c:pt idx="264">
                  <c:v>7.0714285373687744</c:v>
                </c:pt>
                <c:pt idx="265">
                  <c:v>7.6428568363189697</c:v>
                </c:pt>
                <c:pt idx="266">
                  <c:v>7.9214286804199219</c:v>
                </c:pt>
                <c:pt idx="267">
                  <c:v>7.5642852783203125</c:v>
                </c:pt>
                <c:pt idx="268">
                  <c:v>7.3214263916015625</c:v>
                </c:pt>
                <c:pt idx="269">
                  <c:v>9.3571434020996094</c:v>
                </c:pt>
                <c:pt idx="270">
                  <c:v>9.1499977111816406</c:v>
                </c:pt>
                <c:pt idx="271">
                  <c:v>9.6642847061157227</c:v>
                </c:pt>
                <c:pt idx="272">
                  <c:v>8.7428579330444336</c:v>
                </c:pt>
                <c:pt idx="273">
                  <c:v>10.792856216430664</c:v>
                </c:pt>
                <c:pt idx="274">
                  <c:v>11.221428394317627</c:v>
                </c:pt>
                <c:pt idx="275">
                  <c:v>8.8714282661676407</c:v>
                </c:pt>
                <c:pt idx="276">
                  <c:v>7.3142853975296021</c:v>
                </c:pt>
                <c:pt idx="277">
                  <c:v>6.3071427345275879</c:v>
                </c:pt>
                <c:pt idx="278">
                  <c:v>7.0357142090797424</c:v>
                </c:pt>
                <c:pt idx="279">
                  <c:v>9.08571457862854</c:v>
                </c:pt>
                <c:pt idx="280">
                  <c:v>7.1071429252624512</c:v>
                </c:pt>
                <c:pt idx="281">
                  <c:v>8.0428571701049805</c:v>
                </c:pt>
                <c:pt idx="282">
                  <c:v>9.5142860412597656</c:v>
                </c:pt>
                <c:pt idx="283">
                  <c:v>9.5571424961090088</c:v>
                </c:pt>
                <c:pt idx="284">
                  <c:v>10.750000953674316</c:v>
                </c:pt>
                <c:pt idx="285">
                  <c:v>10.464286804199219</c:v>
                </c:pt>
                <c:pt idx="286">
                  <c:v>11.378570556640625</c:v>
                </c:pt>
                <c:pt idx="287">
                  <c:v>13.535713195800781</c:v>
                </c:pt>
                <c:pt idx="288">
                  <c:v>11.642860412597656</c:v>
                </c:pt>
                <c:pt idx="289">
                  <c:v>11.371421813964844</c:v>
                </c:pt>
                <c:pt idx="290">
                  <c:v>12.157142639160156</c:v>
                </c:pt>
                <c:pt idx="291">
                  <c:v>12.200004577636719</c:v>
                </c:pt>
                <c:pt idx="292">
                  <c:v>11.292858123779297</c:v>
                </c:pt>
                <c:pt idx="293">
                  <c:v>7.8785715103149414</c:v>
                </c:pt>
                <c:pt idx="294">
                  <c:v>6.8928565979003906</c:v>
                </c:pt>
                <c:pt idx="295">
                  <c:v>7.6785736083984375</c:v>
                </c:pt>
                <c:pt idx="296">
                  <c:v>8.4071445465087891</c:v>
                </c:pt>
                <c:pt idx="297">
                  <c:v>9.4214286804199219</c:v>
                </c:pt>
                <c:pt idx="298">
                  <c:v>8.4285717010498047</c:v>
                </c:pt>
                <c:pt idx="299">
                  <c:v>9.0500011444091797</c:v>
                </c:pt>
                <c:pt idx="300">
                  <c:v>10.271427154541016</c:v>
                </c:pt>
                <c:pt idx="301">
                  <c:v>10.064286231994629</c:v>
                </c:pt>
                <c:pt idx="302">
                  <c:v>10.921428442001343</c:v>
                </c:pt>
                <c:pt idx="303">
                  <c:v>9.4714298248291016</c:v>
                </c:pt>
                <c:pt idx="304">
                  <c:v>4.6785717010498047</c:v>
                </c:pt>
                <c:pt idx="305">
                  <c:v>5.3714289665222168</c:v>
                </c:pt>
                <c:pt idx="306">
                  <c:v>4.5428571403026581</c:v>
                </c:pt>
                <c:pt idx="307">
                  <c:v>5.6571427285671234</c:v>
                </c:pt>
                <c:pt idx="308">
                  <c:v>5.7714290618896484</c:v>
                </c:pt>
                <c:pt idx="309">
                  <c:v>6.0785713195800781</c:v>
                </c:pt>
                <c:pt idx="310">
                  <c:v>8.0428581237792969</c:v>
                </c:pt>
                <c:pt idx="311">
                  <c:v>11.5</c:v>
                </c:pt>
                <c:pt idx="312">
                  <c:v>12.757143497467041</c:v>
                </c:pt>
                <c:pt idx="313">
                  <c:v>12.678571701049805</c:v>
                </c:pt>
                <c:pt idx="314">
                  <c:v>11.700000286102295</c:v>
                </c:pt>
                <c:pt idx="315">
                  <c:v>11.82857084274292</c:v>
                </c:pt>
                <c:pt idx="316">
                  <c:v>11.414285659790039</c:v>
                </c:pt>
                <c:pt idx="317">
                  <c:v>9.8071441650390625</c:v>
                </c:pt>
                <c:pt idx="318">
                  <c:v>9.2928581237792969</c:v>
                </c:pt>
                <c:pt idx="319">
                  <c:v>8.99285888671875</c:v>
                </c:pt>
                <c:pt idx="320">
                  <c:v>8.7714271545410156</c:v>
                </c:pt>
                <c:pt idx="321">
                  <c:v>8.4214267730712891</c:v>
                </c:pt>
                <c:pt idx="322">
                  <c:v>7.1571431159973145</c:v>
                </c:pt>
                <c:pt idx="323">
                  <c:v>8.2571430206298828</c:v>
                </c:pt>
                <c:pt idx="324">
                  <c:v>9.1642856597900391</c:v>
                </c:pt>
                <c:pt idx="325">
                  <c:v>12.678569793701172</c:v>
                </c:pt>
                <c:pt idx="326">
                  <c:v>12.25</c:v>
                </c:pt>
                <c:pt idx="327">
                  <c:v>13.300000190734863</c:v>
                </c:pt>
                <c:pt idx="328">
                  <c:v>11.178571701049805</c:v>
                </c:pt>
                <c:pt idx="329">
                  <c:v>11.871427536010742</c:v>
                </c:pt>
                <c:pt idx="330">
                  <c:v>11.535715103149414</c:v>
                </c:pt>
                <c:pt idx="331">
                  <c:v>11.94285774230957</c:v>
                </c:pt>
                <c:pt idx="332">
                  <c:v>7.8928565979003906</c:v>
                </c:pt>
                <c:pt idx="333">
                  <c:v>8.0500001907348633</c:v>
                </c:pt>
                <c:pt idx="334">
                  <c:v>7.5142860412597656</c:v>
                </c:pt>
                <c:pt idx="335">
                  <c:v>10.385711669921875</c:v>
                </c:pt>
                <c:pt idx="336">
                  <c:v>9.9642853736877441</c:v>
                </c:pt>
                <c:pt idx="337">
                  <c:v>9.3071422576904297</c:v>
                </c:pt>
                <c:pt idx="338">
                  <c:v>7.4142856597900391</c:v>
                </c:pt>
                <c:pt idx="339">
                  <c:v>8.9999961853027344</c:v>
                </c:pt>
                <c:pt idx="340">
                  <c:v>9.2285728454589844</c:v>
                </c:pt>
                <c:pt idx="341">
                  <c:v>9.9142837524414063</c:v>
                </c:pt>
                <c:pt idx="342">
                  <c:v>9.628570556640625</c:v>
                </c:pt>
                <c:pt idx="343">
                  <c:v>9.8214282989501953</c:v>
                </c:pt>
                <c:pt idx="344">
                  <c:v>9.6142864227294922</c:v>
                </c:pt>
                <c:pt idx="345">
                  <c:v>9.4071429390460253</c:v>
                </c:pt>
                <c:pt idx="346">
                  <c:v>7.6214275360107422</c:v>
                </c:pt>
                <c:pt idx="347">
                  <c:v>5.628570556640625</c:v>
                </c:pt>
                <c:pt idx="348">
                  <c:v>5.5714302062988281</c:v>
                </c:pt>
                <c:pt idx="349">
                  <c:v>5.5</c:v>
                </c:pt>
                <c:pt idx="350">
                  <c:v>4.8499999046325684</c:v>
                </c:pt>
                <c:pt idx="351">
                  <c:v>4.5857142210006714</c:v>
                </c:pt>
                <c:pt idx="352">
                  <c:v>6.7571425437927246</c:v>
                </c:pt>
                <c:pt idx="353">
                  <c:v>8.3142852783203125</c:v>
                </c:pt>
                <c:pt idx="354">
                  <c:v>8.4142856597900391</c:v>
                </c:pt>
                <c:pt idx="355">
                  <c:v>7.3928565979003906</c:v>
                </c:pt>
                <c:pt idx="356">
                  <c:v>8.25</c:v>
                </c:pt>
                <c:pt idx="357">
                  <c:v>8.5714263916015625</c:v>
                </c:pt>
                <c:pt idx="358">
                  <c:v>8.0928573608398438</c:v>
                </c:pt>
                <c:pt idx="359">
                  <c:v>7.1999969482421875</c:v>
                </c:pt>
                <c:pt idx="360">
                  <c:v>5.3214302062988281</c:v>
                </c:pt>
                <c:pt idx="361">
                  <c:v>7.4714279174804688</c:v>
                </c:pt>
                <c:pt idx="362">
                  <c:v>10.071426391601563</c:v>
                </c:pt>
                <c:pt idx="363">
                  <c:v>9.6928558349609375</c:v>
                </c:pt>
                <c:pt idx="364">
                  <c:v>10.578573226928711</c:v>
                </c:pt>
                <c:pt idx="365">
                  <c:v>11.314285278320313</c:v>
                </c:pt>
                <c:pt idx="366">
                  <c:v>10.70714282989502</c:v>
                </c:pt>
                <c:pt idx="367">
                  <c:v>12.642857074737549</c:v>
                </c:pt>
                <c:pt idx="368">
                  <c:v>10.507142543792725</c:v>
                </c:pt>
                <c:pt idx="369">
                  <c:v>7.8500003814697266</c:v>
                </c:pt>
                <c:pt idx="370">
                  <c:v>8.9428596496582031</c:v>
                </c:pt>
                <c:pt idx="371">
                  <c:v>7.8428573608398438</c:v>
                </c:pt>
                <c:pt idx="372">
                  <c:v>8.6428565979003906</c:v>
                </c:pt>
                <c:pt idx="373">
                  <c:v>9.9500000774860382</c:v>
                </c:pt>
                <c:pt idx="374">
                  <c:v>10.035714387893677</c:v>
                </c:pt>
                <c:pt idx="375">
                  <c:v>11.900000095367432</c:v>
                </c:pt>
                <c:pt idx="376">
                  <c:v>12.249998092651367</c:v>
                </c:pt>
                <c:pt idx="377">
                  <c:v>11.400001525878906</c:v>
                </c:pt>
                <c:pt idx="378">
                  <c:v>13.828571796417236</c:v>
                </c:pt>
                <c:pt idx="379">
                  <c:v>12.635713577270508</c:v>
                </c:pt>
                <c:pt idx="380">
                  <c:v>10.278571128845215</c:v>
                </c:pt>
                <c:pt idx="381">
                  <c:v>9.4428577423095703</c:v>
                </c:pt>
                <c:pt idx="382">
                  <c:v>9.2571430206298828</c:v>
                </c:pt>
                <c:pt idx="383">
                  <c:v>6.6999969482421875</c:v>
                </c:pt>
                <c:pt idx="384">
                  <c:v>7.4785709381103516</c:v>
                </c:pt>
                <c:pt idx="385">
                  <c:v>8.0642852783203125</c:v>
                </c:pt>
                <c:pt idx="386">
                  <c:v>6.7142848968505859</c:v>
                </c:pt>
                <c:pt idx="387">
                  <c:v>8.1642856597900391</c:v>
                </c:pt>
                <c:pt idx="388">
                  <c:v>8.8642854690551758</c:v>
                </c:pt>
                <c:pt idx="389">
                  <c:v>9.5714292526245117</c:v>
                </c:pt>
                <c:pt idx="390">
                  <c:v>13.014284610748291</c:v>
                </c:pt>
                <c:pt idx="391">
                  <c:v>10.292856693267822</c:v>
                </c:pt>
                <c:pt idx="392">
                  <c:v>9.1785697937011719</c:v>
                </c:pt>
                <c:pt idx="393">
                  <c:v>11.114284515380859</c:v>
                </c:pt>
                <c:pt idx="394">
                  <c:v>10.571430206298828</c:v>
                </c:pt>
                <c:pt idx="395">
                  <c:v>9.8714256286621094</c:v>
                </c:pt>
                <c:pt idx="396">
                  <c:v>8.9428558349609375</c:v>
                </c:pt>
                <c:pt idx="397">
                  <c:v>7.7214279174804688</c:v>
                </c:pt>
                <c:pt idx="398">
                  <c:v>10.049999237060547</c:v>
                </c:pt>
                <c:pt idx="399">
                  <c:v>9.0285701751708984</c:v>
                </c:pt>
                <c:pt idx="400">
                  <c:v>9.3214285373687744</c:v>
                </c:pt>
                <c:pt idx="401">
                  <c:v>10.407142639160156</c:v>
                </c:pt>
                <c:pt idx="402">
                  <c:v>11.771428108215332</c:v>
                </c:pt>
                <c:pt idx="403">
                  <c:v>12.021428108215332</c:v>
                </c:pt>
                <c:pt idx="404">
                  <c:v>12.04285717010498</c:v>
                </c:pt>
                <c:pt idx="405">
                  <c:v>12.714285850524902</c:v>
                </c:pt>
                <c:pt idx="406">
                  <c:v>12.700000166893005</c:v>
                </c:pt>
                <c:pt idx="407">
                  <c:v>13.457143187522888</c:v>
                </c:pt>
                <c:pt idx="408">
                  <c:v>12.278571605682373</c:v>
                </c:pt>
                <c:pt idx="409">
                  <c:v>10.021427631378174</c:v>
                </c:pt>
                <c:pt idx="410">
                  <c:v>10.649999558925629</c:v>
                </c:pt>
                <c:pt idx="411">
                  <c:v>13.535713195800781</c:v>
                </c:pt>
                <c:pt idx="412">
                  <c:v>11.685710906982422</c:v>
                </c:pt>
                <c:pt idx="413">
                  <c:v>12.150001525878906</c:v>
                </c:pt>
                <c:pt idx="414">
                  <c:v>10.871429443359375</c:v>
                </c:pt>
                <c:pt idx="415">
                  <c:v>11.135711669921875</c:v>
                </c:pt>
                <c:pt idx="416">
                  <c:v>12.814285278320313</c:v>
                </c:pt>
                <c:pt idx="417">
                  <c:v>12.357139587402344</c:v>
                </c:pt>
                <c:pt idx="418">
                  <c:v>9.8071441650390625</c:v>
                </c:pt>
                <c:pt idx="419">
                  <c:v>10.414285659790039</c:v>
                </c:pt>
                <c:pt idx="420">
                  <c:v>10.599998474121094</c:v>
                </c:pt>
                <c:pt idx="421">
                  <c:v>9.8642854690551758</c:v>
                </c:pt>
                <c:pt idx="422">
                  <c:v>11.978571891784668</c:v>
                </c:pt>
                <c:pt idx="423">
                  <c:v>10.950000762939453</c:v>
                </c:pt>
                <c:pt idx="424">
                  <c:v>10.092857360839844</c:v>
                </c:pt>
                <c:pt idx="425">
                  <c:v>10.921432495117188</c:v>
                </c:pt>
                <c:pt idx="426">
                  <c:v>9.9000015258789063</c:v>
                </c:pt>
                <c:pt idx="427">
                  <c:v>10.407142639160156</c:v>
                </c:pt>
                <c:pt idx="428">
                  <c:v>11.799999237060547</c:v>
                </c:pt>
                <c:pt idx="429">
                  <c:v>10.25</c:v>
                </c:pt>
                <c:pt idx="430">
                  <c:v>11.457141876220703</c:v>
                </c:pt>
                <c:pt idx="431">
                  <c:v>11.871429443359375</c:v>
                </c:pt>
                <c:pt idx="432">
                  <c:v>10</c:v>
                </c:pt>
                <c:pt idx="433">
                  <c:v>10.535714149475098</c:v>
                </c:pt>
                <c:pt idx="434">
                  <c:v>6.0571422576904297</c:v>
                </c:pt>
                <c:pt idx="435">
                  <c:v>3.2357139587402344</c:v>
                </c:pt>
                <c:pt idx="436">
                  <c:v>3.4000015258789063</c:v>
                </c:pt>
                <c:pt idx="437">
                  <c:v>1.9428577423095703</c:v>
                </c:pt>
                <c:pt idx="438">
                  <c:v>1.8285713195800781</c:v>
                </c:pt>
                <c:pt idx="439">
                  <c:v>2.8928565979003906</c:v>
                </c:pt>
                <c:pt idx="440">
                  <c:v>3.75</c:v>
                </c:pt>
                <c:pt idx="441">
                  <c:v>7.8500022888183594</c:v>
                </c:pt>
                <c:pt idx="442">
                  <c:v>8.8214263916015625</c:v>
                </c:pt>
                <c:pt idx="443">
                  <c:v>9.7214298248291016</c:v>
                </c:pt>
                <c:pt idx="444">
                  <c:v>8.9571428298950195</c:v>
                </c:pt>
                <c:pt idx="445">
                  <c:v>8.9571428298950195</c:v>
                </c:pt>
                <c:pt idx="446">
                  <c:v>8.9571428298950195</c:v>
                </c:pt>
                <c:pt idx="447">
                  <c:v>8.9571428298950195</c:v>
                </c:pt>
                <c:pt idx="448">
                  <c:v>8.9571428298950195</c:v>
                </c:pt>
                <c:pt idx="449">
                  <c:v>8.9571428298950195</c:v>
                </c:pt>
                <c:pt idx="450">
                  <c:v>8.9571428298950195</c:v>
                </c:pt>
                <c:pt idx="451">
                  <c:v>8.9571428298950195</c:v>
                </c:pt>
                <c:pt idx="452">
                  <c:v>10.328571319580078</c:v>
                </c:pt>
                <c:pt idx="453">
                  <c:v>9.6499998569488525</c:v>
                </c:pt>
                <c:pt idx="454">
                  <c:v>9.8857145309448242</c:v>
                </c:pt>
                <c:pt idx="455">
                  <c:v>9.6000003814697266</c:v>
                </c:pt>
                <c:pt idx="456">
                  <c:v>6.6785717010498047</c:v>
                </c:pt>
                <c:pt idx="457">
                  <c:v>3.5714263916015625</c:v>
                </c:pt>
                <c:pt idx="458">
                  <c:v>3.142857551574707</c:v>
                </c:pt>
                <c:pt idx="459">
                  <c:v>4.6785707473754883</c:v>
                </c:pt>
                <c:pt idx="460">
                  <c:v>4.5714282989501953</c:v>
                </c:pt>
                <c:pt idx="461">
                  <c:v>5.0714282989501953</c:v>
                </c:pt>
                <c:pt idx="462">
                  <c:v>2.9285726547241211</c:v>
                </c:pt>
                <c:pt idx="463">
                  <c:v>4.5999984741210938</c:v>
                </c:pt>
                <c:pt idx="464">
                  <c:v>7.0214285850524902</c:v>
                </c:pt>
                <c:pt idx="465">
                  <c:v>6.621429443359375</c:v>
                </c:pt>
                <c:pt idx="466">
                  <c:v>3.4571418762207031</c:v>
                </c:pt>
                <c:pt idx="467">
                  <c:v>4.3285732269287109</c:v>
                </c:pt>
                <c:pt idx="468">
                  <c:v>3.5499992370605469</c:v>
                </c:pt>
                <c:pt idx="469">
                  <c:v>5.3142852783203125</c:v>
                </c:pt>
                <c:pt idx="470">
                  <c:v>4.8071422576904297</c:v>
                </c:pt>
                <c:pt idx="471">
                  <c:v>6.7928562164306641</c:v>
                </c:pt>
                <c:pt idx="472">
                  <c:v>8.1000003814697266</c:v>
                </c:pt>
                <c:pt idx="473">
                  <c:v>10.364285662770271</c:v>
                </c:pt>
                <c:pt idx="474">
                  <c:v>9.4428596496582031</c:v>
                </c:pt>
                <c:pt idx="475">
                  <c:v>9.4571418762207031</c:v>
                </c:pt>
                <c:pt idx="476">
                  <c:v>10.807144165039063</c:v>
                </c:pt>
                <c:pt idx="477">
                  <c:v>10.507144927978516</c:v>
                </c:pt>
                <c:pt idx="478">
                  <c:v>9.0785751342773438</c:v>
                </c:pt>
                <c:pt idx="479">
                  <c:v>10.178565979003906</c:v>
                </c:pt>
                <c:pt idx="480">
                  <c:v>11.278572082519531</c:v>
                </c:pt>
                <c:pt idx="481">
                  <c:v>11.75</c:v>
                </c:pt>
                <c:pt idx="482">
                  <c:v>12.278571128845215</c:v>
                </c:pt>
                <c:pt idx="483">
                  <c:v>11.750001907348633</c:v>
                </c:pt>
                <c:pt idx="484">
                  <c:v>12.214285731315613</c:v>
                </c:pt>
                <c:pt idx="485">
                  <c:v>10.321428894996643</c:v>
                </c:pt>
                <c:pt idx="486">
                  <c:v>8.5142860412597656</c:v>
                </c:pt>
                <c:pt idx="487">
                  <c:v>8.2428569793701172</c:v>
                </c:pt>
                <c:pt idx="488">
                  <c:v>7.2928574085235596</c:v>
                </c:pt>
                <c:pt idx="489">
                  <c:v>8.0285714268684387</c:v>
                </c:pt>
                <c:pt idx="490">
                  <c:v>7.6499996185302734</c:v>
                </c:pt>
                <c:pt idx="491">
                  <c:v>7.5785713195800781</c:v>
                </c:pt>
                <c:pt idx="492">
                  <c:v>9.8999996185302734</c:v>
                </c:pt>
                <c:pt idx="493">
                  <c:v>10.735714912414551</c:v>
                </c:pt>
                <c:pt idx="494">
                  <c:v>7.4071426391601563</c:v>
                </c:pt>
                <c:pt idx="495">
                  <c:v>7.9500007629394531</c:v>
                </c:pt>
                <c:pt idx="496">
                  <c:v>6.5285682678222656</c:v>
                </c:pt>
                <c:pt idx="497">
                  <c:v>5.9071426391601563</c:v>
                </c:pt>
                <c:pt idx="498">
                  <c:v>4.9642848968505859</c:v>
                </c:pt>
                <c:pt idx="499">
                  <c:v>3.7428579330444336</c:v>
                </c:pt>
                <c:pt idx="500">
                  <c:v>1.7428569793701172</c:v>
                </c:pt>
                <c:pt idx="501">
                  <c:v>5.0214290618896484</c:v>
                </c:pt>
                <c:pt idx="502">
                  <c:v>5.3214282989501953</c:v>
                </c:pt>
                <c:pt idx="503">
                  <c:v>5.2214317321777344</c:v>
                </c:pt>
                <c:pt idx="504">
                  <c:v>4.0214271545410156</c:v>
                </c:pt>
                <c:pt idx="505">
                  <c:v>5.0642852783203125</c:v>
                </c:pt>
                <c:pt idx="506">
                  <c:v>5.5285711288452148</c:v>
                </c:pt>
                <c:pt idx="507">
                  <c:v>5.0785715579986572</c:v>
                </c:pt>
                <c:pt idx="508">
                  <c:v>4.5714285373687744</c:v>
                </c:pt>
                <c:pt idx="509">
                  <c:v>2.9214286804199219</c:v>
                </c:pt>
                <c:pt idx="510">
                  <c:v>3.3357162475585938</c:v>
                </c:pt>
                <c:pt idx="511">
                  <c:v>4.4500007629394531</c:v>
                </c:pt>
                <c:pt idx="512">
                  <c:v>4.3285713195800781</c:v>
                </c:pt>
                <c:pt idx="513">
                  <c:v>2.8499984741210938</c:v>
                </c:pt>
                <c:pt idx="514">
                  <c:v>3.4642868041992188</c:v>
                </c:pt>
                <c:pt idx="515">
                  <c:v>4.2214279174804688</c:v>
                </c:pt>
                <c:pt idx="516">
                  <c:v>5.6785697937011719</c:v>
                </c:pt>
                <c:pt idx="517">
                  <c:v>7.1714286804199219</c:v>
                </c:pt>
                <c:pt idx="518">
                  <c:v>7.2142868041992188</c:v>
                </c:pt>
                <c:pt idx="519">
                  <c:v>6.6499996185302734</c:v>
                </c:pt>
                <c:pt idx="520">
                  <c:v>7.0214288234710693</c:v>
                </c:pt>
                <c:pt idx="521">
                  <c:v>7.2214288711547852</c:v>
                </c:pt>
                <c:pt idx="522">
                  <c:v>6.5428571701049805</c:v>
                </c:pt>
                <c:pt idx="523">
                  <c:v>6.1642856597900391</c:v>
                </c:pt>
                <c:pt idx="524">
                  <c:v>4.5571432113647461</c:v>
                </c:pt>
                <c:pt idx="525">
                  <c:v>4.2142858505249023</c:v>
                </c:pt>
                <c:pt idx="526">
                  <c:v>3.1357135772705078</c:v>
                </c:pt>
                <c:pt idx="527">
                  <c:v>3.7071428298950195</c:v>
                </c:pt>
                <c:pt idx="528">
                  <c:v>3.4000000953674316</c:v>
                </c:pt>
                <c:pt idx="529">
                  <c:v>4.1785717010498047</c:v>
                </c:pt>
                <c:pt idx="530">
                  <c:v>3.628570556640625</c:v>
                </c:pt>
                <c:pt idx="531">
                  <c:v>4.5999984741210938</c:v>
                </c:pt>
                <c:pt idx="532">
                  <c:v>5.1928577423095703</c:v>
                </c:pt>
                <c:pt idx="533">
                  <c:v>6.9714279174804688</c:v>
                </c:pt>
                <c:pt idx="534">
                  <c:v>6.9714279174804688</c:v>
                </c:pt>
                <c:pt idx="535">
                  <c:v>8.9357128143310547</c:v>
                </c:pt>
                <c:pt idx="536">
                  <c:v>7.25</c:v>
                </c:pt>
                <c:pt idx="537">
                  <c:v>8.9571437835693359</c:v>
                </c:pt>
                <c:pt idx="538">
                  <c:v>9.4785728454589844</c:v>
                </c:pt>
                <c:pt idx="539">
                  <c:v>9.7428569793701172</c:v>
                </c:pt>
                <c:pt idx="540">
                  <c:v>11.957143783569336</c:v>
                </c:pt>
                <c:pt idx="541">
                  <c:v>14.249999672174454</c:v>
                </c:pt>
                <c:pt idx="542">
                  <c:v>12.814285278320313</c:v>
                </c:pt>
                <c:pt idx="543">
                  <c:v>14.928569793701172</c:v>
                </c:pt>
                <c:pt idx="544">
                  <c:v>14.042858123779297</c:v>
                </c:pt>
                <c:pt idx="545">
                  <c:v>13.978572845458984</c:v>
                </c:pt>
                <c:pt idx="546">
                  <c:v>14.542858123779297</c:v>
                </c:pt>
                <c:pt idx="547">
                  <c:v>14.292854309082031</c:v>
                </c:pt>
                <c:pt idx="548">
                  <c:v>11.650001525878906</c:v>
                </c:pt>
                <c:pt idx="549">
                  <c:v>11.957141876220703</c:v>
                </c:pt>
                <c:pt idx="550">
                  <c:v>10.99285888671875</c:v>
                </c:pt>
                <c:pt idx="551">
                  <c:v>11.50714111328125</c:v>
                </c:pt>
                <c:pt idx="552">
                  <c:v>10.585716247558594</c:v>
                </c:pt>
                <c:pt idx="553">
                  <c:v>8.392852783203125</c:v>
                </c:pt>
                <c:pt idx="554">
                  <c:v>6.6642913818359375</c:v>
                </c:pt>
                <c:pt idx="555">
                  <c:v>7.9642791748046875</c:v>
                </c:pt>
                <c:pt idx="556">
                  <c:v>8.2642898559570313</c:v>
                </c:pt>
                <c:pt idx="557">
                  <c:v>8.7214279174804688</c:v>
                </c:pt>
                <c:pt idx="558">
                  <c:v>8.0428581237792969</c:v>
                </c:pt>
                <c:pt idx="559">
                  <c:v>8.9928550720214844</c:v>
                </c:pt>
                <c:pt idx="560">
                  <c:v>10.607141494750977</c:v>
                </c:pt>
                <c:pt idx="561">
                  <c:v>11.285713195800781</c:v>
                </c:pt>
                <c:pt idx="562">
                  <c:v>10.735713958740234</c:v>
                </c:pt>
                <c:pt idx="563">
                  <c:v>9.5785713195800781</c:v>
                </c:pt>
                <c:pt idx="564">
                  <c:v>8.364288330078125</c:v>
                </c:pt>
                <c:pt idx="565">
                  <c:v>9.3928565979003906</c:v>
                </c:pt>
                <c:pt idx="566">
                  <c:v>8.2000007629394531</c:v>
                </c:pt>
                <c:pt idx="567">
                  <c:v>7.6571426391601563</c:v>
                </c:pt>
                <c:pt idx="568">
                  <c:v>7.4642829895019531</c:v>
                </c:pt>
                <c:pt idx="569">
                  <c:v>8.371429443359375</c:v>
                </c:pt>
                <c:pt idx="570">
                  <c:v>8.1499996185302734</c:v>
                </c:pt>
                <c:pt idx="571">
                  <c:v>7.3071424961090088</c:v>
                </c:pt>
                <c:pt idx="572">
                  <c:v>5.0357146263122559</c:v>
                </c:pt>
                <c:pt idx="573">
                  <c:v>4.1642858684062958</c:v>
                </c:pt>
                <c:pt idx="574">
                  <c:v>6.3499984741210938</c:v>
                </c:pt>
                <c:pt idx="575">
                  <c:v>6.2357139587402344</c:v>
                </c:pt>
                <c:pt idx="576">
                  <c:v>5.9214286804199219</c:v>
                </c:pt>
                <c:pt idx="577">
                  <c:v>8.4857149124145508</c:v>
                </c:pt>
                <c:pt idx="578">
                  <c:v>9.7785711288452148</c:v>
                </c:pt>
                <c:pt idx="579">
                  <c:v>11.250000953674316</c:v>
                </c:pt>
                <c:pt idx="580">
                  <c:v>11.885714650154114</c:v>
                </c:pt>
                <c:pt idx="581">
                  <c:v>9.8785724639892578</c:v>
                </c:pt>
                <c:pt idx="582">
                  <c:v>10.407143235206604</c:v>
                </c:pt>
                <c:pt idx="583">
                  <c:v>11.321428298950195</c:v>
                </c:pt>
                <c:pt idx="584">
                  <c:v>9.8071403503417969</c:v>
                </c:pt>
                <c:pt idx="585">
                  <c:v>10.435714721679688</c:v>
                </c:pt>
                <c:pt idx="586">
                  <c:v>8.5571441650390625</c:v>
                </c:pt>
                <c:pt idx="587">
                  <c:v>10.192855834960938</c:v>
                </c:pt>
                <c:pt idx="588">
                  <c:v>9.1857147216796875</c:v>
                </c:pt>
                <c:pt idx="589">
                  <c:v>9.7142868041992188</c:v>
                </c:pt>
                <c:pt idx="590">
                  <c:v>8.7071456909179688</c:v>
                </c:pt>
                <c:pt idx="591">
                  <c:v>8.5499992370605469</c:v>
                </c:pt>
                <c:pt idx="592">
                  <c:v>7.8857145309448242</c:v>
                </c:pt>
                <c:pt idx="593">
                  <c:v>12.078571319580078</c:v>
                </c:pt>
                <c:pt idx="594">
                  <c:v>11.985714912414551</c:v>
                </c:pt>
                <c:pt idx="595">
                  <c:v>14.592857360839844</c:v>
                </c:pt>
                <c:pt idx="596">
                  <c:v>12.99285888671875</c:v>
                </c:pt>
                <c:pt idx="597">
                  <c:v>13.807144165039063</c:v>
                </c:pt>
                <c:pt idx="598">
                  <c:v>17.335712432861328</c:v>
                </c:pt>
                <c:pt idx="599">
                  <c:v>19.828573226928711</c:v>
                </c:pt>
                <c:pt idx="600">
                  <c:v>19.349998474121094</c:v>
                </c:pt>
                <c:pt idx="601">
                  <c:v>21.950000762939453</c:v>
                </c:pt>
                <c:pt idx="602">
                  <c:v>23.278572082519531</c:v>
                </c:pt>
                <c:pt idx="603">
                  <c:v>26.521427154541016</c:v>
                </c:pt>
                <c:pt idx="604">
                  <c:v>28.721427917480469</c:v>
                </c:pt>
                <c:pt idx="605">
                  <c:v>27.757143020629883</c:v>
                </c:pt>
                <c:pt idx="606">
                  <c:v>28.650001049041748</c:v>
                </c:pt>
                <c:pt idx="607">
                  <c:v>30.778572082519531</c:v>
                </c:pt>
                <c:pt idx="608">
                  <c:v>31.228572189807892</c:v>
                </c:pt>
                <c:pt idx="609">
                  <c:v>34.707143783569336</c:v>
                </c:pt>
                <c:pt idx="610">
                  <c:v>37.971429824829102</c:v>
                </c:pt>
                <c:pt idx="611">
                  <c:v>40.192853927612305</c:v>
                </c:pt>
                <c:pt idx="612">
                  <c:v>43.721429347991943</c:v>
                </c:pt>
                <c:pt idx="613">
                  <c:v>46.799999713897705</c:v>
                </c:pt>
                <c:pt idx="614">
                  <c:v>50.821429252624512</c:v>
                </c:pt>
                <c:pt idx="615">
                  <c:v>56.05000114440918</c:v>
                </c:pt>
                <c:pt idx="616">
                  <c:v>59.342855453491211</c:v>
                </c:pt>
                <c:pt idx="617">
                  <c:v>63.785712718963623</c:v>
                </c:pt>
                <c:pt idx="618">
                  <c:v>66.150002479553223</c:v>
                </c:pt>
                <c:pt idx="619">
                  <c:v>71.042856216430664</c:v>
                </c:pt>
                <c:pt idx="620">
                  <c:v>75.292856216430664</c:v>
                </c:pt>
                <c:pt idx="621">
                  <c:v>79.5142822265625</c:v>
                </c:pt>
                <c:pt idx="622">
                  <c:v>83.849997520446777</c:v>
                </c:pt>
                <c:pt idx="623">
                  <c:v>89.178568840026855</c:v>
                </c:pt>
                <c:pt idx="624">
                  <c:v>93.957141876220703</c:v>
                </c:pt>
                <c:pt idx="625">
                  <c:v>101.79285430908203</c:v>
                </c:pt>
                <c:pt idx="626">
                  <c:v>106.87857055664063</c:v>
                </c:pt>
                <c:pt idx="627">
                  <c:v>113.65713882446289</c:v>
                </c:pt>
                <c:pt idx="628">
                  <c:v>119.85000228881836</c:v>
                </c:pt>
                <c:pt idx="629">
                  <c:v>125.04999923706055</c:v>
                </c:pt>
                <c:pt idx="630">
                  <c:v>128.76428604125977</c:v>
                </c:pt>
                <c:pt idx="631">
                  <c:v>133.87856674194336</c:v>
                </c:pt>
                <c:pt idx="632">
                  <c:v>138.49999618530273</c:v>
                </c:pt>
                <c:pt idx="633">
                  <c:v>143.78571319580078</c:v>
                </c:pt>
                <c:pt idx="634">
                  <c:v>147.76428604125977</c:v>
                </c:pt>
                <c:pt idx="635">
                  <c:v>153.90713882446289</c:v>
                </c:pt>
                <c:pt idx="636">
                  <c:v>160.49285888671875</c:v>
                </c:pt>
                <c:pt idx="637">
                  <c:v>165.93571090698242</c:v>
                </c:pt>
                <c:pt idx="638">
                  <c:v>170.26428985595703</c:v>
                </c:pt>
                <c:pt idx="639">
                  <c:v>177.92857360839844</c:v>
                </c:pt>
                <c:pt idx="640">
                  <c:v>185.54999542236328</c:v>
                </c:pt>
                <c:pt idx="641">
                  <c:v>191.66428756713867</c:v>
                </c:pt>
                <c:pt idx="642">
                  <c:v>199.14285278320313</c:v>
                </c:pt>
                <c:pt idx="643">
                  <c:v>204.19999694824219</c:v>
                </c:pt>
                <c:pt idx="644">
                  <c:v>212.09999465942383</c:v>
                </c:pt>
                <c:pt idx="645">
                  <c:v>218.95000648498535</c:v>
                </c:pt>
                <c:pt idx="646">
                  <c:v>221.77857398986816</c:v>
                </c:pt>
                <c:pt idx="647">
                  <c:v>225.92144012451172</c:v>
                </c:pt>
                <c:pt idx="648">
                  <c:v>231.93570709228516</c:v>
                </c:pt>
                <c:pt idx="649">
                  <c:v>235.30715560913086</c:v>
                </c:pt>
                <c:pt idx="650">
                  <c:v>238.93570518493652</c:v>
                </c:pt>
                <c:pt idx="651">
                  <c:v>239.46427536010742</c:v>
                </c:pt>
                <c:pt idx="652">
                  <c:v>241.51428937911987</c:v>
                </c:pt>
                <c:pt idx="653">
                  <c:v>242.55000686645508</c:v>
                </c:pt>
                <c:pt idx="654">
                  <c:v>241.37142181396484</c:v>
                </c:pt>
                <c:pt idx="655">
                  <c:v>241.24285507202148</c:v>
                </c:pt>
                <c:pt idx="656">
                  <c:v>238.2785758972168</c:v>
                </c:pt>
                <c:pt idx="657">
                  <c:v>235.98571395874023</c:v>
                </c:pt>
                <c:pt idx="658">
                  <c:v>236.12857818603516</c:v>
                </c:pt>
                <c:pt idx="659">
                  <c:v>235.70714569091797</c:v>
                </c:pt>
                <c:pt idx="660">
                  <c:v>235.80714321136475</c:v>
                </c:pt>
                <c:pt idx="661">
                  <c:v>234.21428871154785</c:v>
                </c:pt>
                <c:pt idx="662">
                  <c:v>231.56428241729736</c:v>
                </c:pt>
                <c:pt idx="663">
                  <c:v>227.54999434947968</c:v>
                </c:pt>
                <c:pt idx="664">
                  <c:v>224.26428842544556</c:v>
                </c:pt>
                <c:pt idx="665">
                  <c:v>219.74285221099854</c:v>
                </c:pt>
                <c:pt idx="666">
                  <c:v>213.95714950561523</c:v>
                </c:pt>
                <c:pt idx="667">
                  <c:v>207.34286117553711</c:v>
                </c:pt>
                <c:pt idx="668">
                  <c:v>203.89999389648438</c:v>
                </c:pt>
                <c:pt idx="669">
                  <c:v>199.11429214477539</c:v>
                </c:pt>
                <c:pt idx="670">
                  <c:v>196.37857055664063</c:v>
                </c:pt>
                <c:pt idx="671">
                  <c:v>192.84999847412109</c:v>
                </c:pt>
                <c:pt idx="672">
                  <c:v>189.10713958740234</c:v>
                </c:pt>
                <c:pt idx="673">
                  <c:v>185.63571929931641</c:v>
                </c:pt>
                <c:pt idx="674">
                  <c:v>183.18571472167969</c:v>
                </c:pt>
                <c:pt idx="675">
                  <c:v>179.49285507202148</c:v>
                </c:pt>
                <c:pt idx="676">
                  <c:v>175.22857666015625</c:v>
                </c:pt>
                <c:pt idx="677">
                  <c:v>172.92142534255981</c:v>
                </c:pt>
                <c:pt idx="678">
                  <c:v>168.5500066280365</c:v>
                </c:pt>
                <c:pt idx="679">
                  <c:v>161.89286184310913</c:v>
                </c:pt>
                <c:pt idx="680">
                  <c:v>159.32143115997314</c:v>
                </c:pt>
                <c:pt idx="681">
                  <c:v>157.79286432266235</c:v>
                </c:pt>
                <c:pt idx="682">
                  <c:v>155.20000457763672</c:v>
                </c:pt>
                <c:pt idx="683">
                  <c:v>150.74999809265137</c:v>
                </c:pt>
                <c:pt idx="684">
                  <c:v>145.10714530944824</c:v>
                </c:pt>
                <c:pt idx="685">
                  <c:v>140.85000228881836</c:v>
                </c:pt>
                <c:pt idx="686">
                  <c:v>140.91428565979004</c:v>
                </c:pt>
                <c:pt idx="687">
                  <c:v>136.5857105255127</c:v>
                </c:pt>
                <c:pt idx="688">
                  <c:v>130.24285411834717</c:v>
                </c:pt>
                <c:pt idx="689">
                  <c:v>125.41428899765015</c:v>
                </c:pt>
                <c:pt idx="690">
                  <c:v>120.89286041259766</c:v>
                </c:pt>
                <c:pt idx="691">
                  <c:v>119.17856597900391</c:v>
                </c:pt>
                <c:pt idx="692">
                  <c:v>117.61428165435791</c:v>
                </c:pt>
                <c:pt idx="693">
                  <c:v>113.75714111328125</c:v>
                </c:pt>
                <c:pt idx="694">
                  <c:v>109.11428451538086</c:v>
                </c:pt>
                <c:pt idx="695">
                  <c:v>107.56428527832031</c:v>
                </c:pt>
                <c:pt idx="696">
                  <c:v>108.14285659790039</c:v>
                </c:pt>
                <c:pt idx="697">
                  <c:v>109.37857437133789</c:v>
                </c:pt>
                <c:pt idx="698">
                  <c:v>107.22857284545898</c:v>
                </c:pt>
                <c:pt idx="699">
                  <c:v>106.34286117553711</c:v>
                </c:pt>
                <c:pt idx="700">
                  <c:v>106.8071403503418</c:v>
                </c:pt>
                <c:pt idx="701">
                  <c:v>108.81428527832031</c:v>
                </c:pt>
                <c:pt idx="702">
                  <c:v>106.86428451538086</c:v>
                </c:pt>
                <c:pt idx="703">
                  <c:v>104.60714530944824</c:v>
                </c:pt>
                <c:pt idx="704">
                  <c:v>101.52857398986816</c:v>
                </c:pt>
                <c:pt idx="705">
                  <c:v>101.13571548461914</c:v>
                </c:pt>
                <c:pt idx="706">
                  <c:v>99.835716247558594</c:v>
                </c:pt>
                <c:pt idx="707">
                  <c:v>98.471431732177734</c:v>
                </c:pt>
                <c:pt idx="708">
                  <c:v>97.671424865722656</c:v>
                </c:pt>
                <c:pt idx="709">
                  <c:v>99.057146072387695</c:v>
                </c:pt>
                <c:pt idx="710">
                  <c:v>98.499996185302734</c:v>
                </c:pt>
                <c:pt idx="711">
                  <c:v>101.36428070068359</c:v>
                </c:pt>
                <c:pt idx="712">
                  <c:v>100.61428833007813</c:v>
                </c:pt>
                <c:pt idx="713">
                  <c:v>102.38571166992188</c:v>
                </c:pt>
                <c:pt idx="714">
                  <c:v>102.06428337097168</c:v>
                </c:pt>
                <c:pt idx="715">
                  <c:v>103.77142524719238</c:v>
                </c:pt>
                <c:pt idx="716">
                  <c:v>104.07143020629883</c:v>
                </c:pt>
                <c:pt idx="717">
                  <c:v>103.41428756713867</c:v>
                </c:pt>
                <c:pt idx="718">
                  <c:v>102.72142791748047</c:v>
                </c:pt>
                <c:pt idx="719">
                  <c:v>106.17142868041992</c:v>
                </c:pt>
                <c:pt idx="720">
                  <c:v>107.89999985694885</c:v>
                </c:pt>
                <c:pt idx="721">
                  <c:v>109.93571662902832</c:v>
                </c:pt>
                <c:pt idx="722">
                  <c:v>109.02142810821533</c:v>
                </c:pt>
                <c:pt idx="723">
                  <c:v>111.67857122421265</c:v>
                </c:pt>
                <c:pt idx="724">
                  <c:v>113.28571724891663</c:v>
                </c:pt>
                <c:pt idx="725">
                  <c:v>115.94999694824219</c:v>
                </c:pt>
                <c:pt idx="726">
                  <c:v>115.10714435577393</c:v>
                </c:pt>
                <c:pt idx="727">
                  <c:v>114.35000061988831</c:v>
                </c:pt>
                <c:pt idx="728">
                  <c:v>114.96428871154785</c:v>
                </c:pt>
                <c:pt idx="729">
                  <c:v>116.82143020629883</c:v>
                </c:pt>
                <c:pt idx="730">
                  <c:v>117.87142753601074</c:v>
                </c:pt>
                <c:pt idx="731">
                  <c:v>121.38571691513062</c:v>
                </c:pt>
                <c:pt idx="732">
                  <c:v>123.27856731414795</c:v>
                </c:pt>
                <c:pt idx="733">
                  <c:v>126.4571418762207</c:v>
                </c:pt>
                <c:pt idx="734">
                  <c:v>128.30714416503906</c:v>
                </c:pt>
                <c:pt idx="735">
                  <c:v>129.76428604125977</c:v>
                </c:pt>
                <c:pt idx="736">
                  <c:v>130.92142677307129</c:v>
                </c:pt>
                <c:pt idx="737">
                  <c:v>131.65000152587891</c:v>
                </c:pt>
                <c:pt idx="738">
                  <c:v>131.46428680419922</c:v>
                </c:pt>
                <c:pt idx="739">
                  <c:v>130.44285583496094</c:v>
                </c:pt>
                <c:pt idx="740">
                  <c:v>129.84285926818848</c:v>
                </c:pt>
                <c:pt idx="741">
                  <c:v>129.50714635848999</c:v>
                </c:pt>
                <c:pt idx="742">
                  <c:v>131.49285697937012</c:v>
                </c:pt>
                <c:pt idx="743">
                  <c:v>132.02143287658691</c:v>
                </c:pt>
                <c:pt idx="744">
                  <c:v>131.64285659790039</c:v>
                </c:pt>
                <c:pt idx="745">
                  <c:v>134.15714263916016</c:v>
                </c:pt>
                <c:pt idx="746">
                  <c:v>133.81428527832031</c:v>
                </c:pt>
                <c:pt idx="747">
                  <c:v>134.90713882446289</c:v>
                </c:pt>
                <c:pt idx="748">
                  <c:v>136.69285583496094</c:v>
                </c:pt>
                <c:pt idx="749">
                  <c:v>135.49999618530273</c:v>
                </c:pt>
                <c:pt idx="750">
                  <c:v>137.50714492797852</c:v>
                </c:pt>
                <c:pt idx="751">
                  <c:v>138.42142486572266</c:v>
                </c:pt>
                <c:pt idx="752">
                  <c:v>136.07143211364746</c:v>
                </c:pt>
                <c:pt idx="753">
                  <c:v>137.24285697937012</c:v>
                </c:pt>
                <c:pt idx="754">
                  <c:v>135.8928567096591</c:v>
                </c:pt>
                <c:pt idx="755">
                  <c:v>134.17857098579407</c:v>
                </c:pt>
                <c:pt idx="756">
                  <c:v>133.78571605682373</c:v>
                </c:pt>
                <c:pt idx="757">
                  <c:v>131.29285430908203</c:v>
                </c:pt>
                <c:pt idx="758">
                  <c:v>131.55714416503906</c:v>
                </c:pt>
                <c:pt idx="759">
                  <c:v>129.86428451538086</c:v>
                </c:pt>
                <c:pt idx="760">
                  <c:v>128.62142944335938</c:v>
                </c:pt>
                <c:pt idx="761">
                  <c:v>126.57143020629883</c:v>
                </c:pt>
                <c:pt idx="762">
                  <c:v>124.94285583496094</c:v>
                </c:pt>
                <c:pt idx="763">
                  <c:v>122.75</c:v>
                </c:pt>
                <c:pt idx="764">
                  <c:v>121.10000228881836</c:v>
                </c:pt>
                <c:pt idx="765">
                  <c:v>117.12857055664063</c:v>
                </c:pt>
                <c:pt idx="766">
                  <c:v>113.9428596496582</c:v>
                </c:pt>
                <c:pt idx="767">
                  <c:v>111.95714569091797</c:v>
                </c:pt>
                <c:pt idx="768">
                  <c:v>111.57142639160156</c:v>
                </c:pt>
                <c:pt idx="769">
                  <c:v>109.44285583496094</c:v>
                </c:pt>
                <c:pt idx="770">
                  <c:v>107.57143020629883</c:v>
                </c:pt>
                <c:pt idx="771">
                  <c:v>102.63571166992188</c:v>
                </c:pt>
                <c:pt idx="772">
                  <c:v>98.850002288818359</c:v>
                </c:pt>
                <c:pt idx="773">
                  <c:v>98.407138824462891</c:v>
                </c:pt>
                <c:pt idx="774">
                  <c:v>94.421424865722656</c:v>
                </c:pt>
                <c:pt idx="775">
                  <c:v>91.185714721679688</c:v>
                </c:pt>
                <c:pt idx="776">
                  <c:v>88.964284896850586</c:v>
                </c:pt>
                <c:pt idx="777">
                  <c:v>85.471427917480469</c:v>
                </c:pt>
                <c:pt idx="778">
                  <c:v>84.921428680419922</c:v>
                </c:pt>
                <c:pt idx="779">
                  <c:v>85.707141876220703</c:v>
                </c:pt>
                <c:pt idx="780">
                  <c:v>82.185714721679688</c:v>
                </c:pt>
                <c:pt idx="781">
                  <c:v>81.657142639160156</c:v>
                </c:pt>
                <c:pt idx="782">
                  <c:v>79.349998474121094</c:v>
                </c:pt>
                <c:pt idx="783">
                  <c:v>78.44999885559082</c:v>
                </c:pt>
                <c:pt idx="784">
                  <c:v>76.928571701049805</c:v>
                </c:pt>
                <c:pt idx="785">
                  <c:v>75.421426773071289</c:v>
                </c:pt>
                <c:pt idx="786">
                  <c:v>72.421428680419922</c:v>
                </c:pt>
                <c:pt idx="787">
                  <c:v>71.307144165039063</c:v>
                </c:pt>
                <c:pt idx="788">
                  <c:v>68.385713577270508</c:v>
                </c:pt>
                <c:pt idx="789">
                  <c:v>66.264286994934082</c:v>
                </c:pt>
                <c:pt idx="790">
                  <c:v>61.335713386535645</c:v>
                </c:pt>
                <c:pt idx="791">
                  <c:v>60.55000114440918</c:v>
                </c:pt>
                <c:pt idx="792">
                  <c:v>58.078573226928711</c:v>
                </c:pt>
                <c:pt idx="793">
                  <c:v>54.928571701049805</c:v>
                </c:pt>
                <c:pt idx="794">
                  <c:v>52.657142639160156</c:v>
                </c:pt>
                <c:pt idx="795">
                  <c:v>52.55714225769043</c:v>
                </c:pt>
                <c:pt idx="796">
                  <c:v>49.107142686843872</c:v>
                </c:pt>
                <c:pt idx="797">
                  <c:v>50.19999885559082</c:v>
                </c:pt>
                <c:pt idx="798">
                  <c:v>47.607143640518188</c:v>
                </c:pt>
                <c:pt idx="799">
                  <c:v>46.75714111328125</c:v>
                </c:pt>
                <c:pt idx="800">
                  <c:v>46.842857360839844</c:v>
                </c:pt>
                <c:pt idx="801">
                  <c:v>46.135715484619141</c:v>
                </c:pt>
                <c:pt idx="802">
                  <c:v>42.307143211364746</c:v>
                </c:pt>
                <c:pt idx="803">
                  <c:v>41.900001525878906</c:v>
                </c:pt>
                <c:pt idx="804">
                  <c:v>39.52142858505249</c:v>
                </c:pt>
                <c:pt idx="805">
                  <c:v>37.514284133911133</c:v>
                </c:pt>
                <c:pt idx="806">
                  <c:v>35.592857837677002</c:v>
                </c:pt>
                <c:pt idx="807">
                  <c:v>32.621428489685059</c:v>
                </c:pt>
                <c:pt idx="808">
                  <c:v>28.892858505249023</c:v>
                </c:pt>
                <c:pt idx="809">
                  <c:v>29.94285774230957</c:v>
                </c:pt>
                <c:pt idx="810">
                  <c:v>27.385711669921875</c:v>
                </c:pt>
                <c:pt idx="811">
                  <c:v>27.235713958740234</c:v>
                </c:pt>
                <c:pt idx="812">
                  <c:v>27.835712432861328</c:v>
                </c:pt>
                <c:pt idx="813">
                  <c:v>26.971429824829102</c:v>
                </c:pt>
                <c:pt idx="814">
                  <c:v>27.078570365905762</c:v>
                </c:pt>
                <c:pt idx="815">
                  <c:v>27.671427726745605</c:v>
                </c:pt>
                <c:pt idx="816">
                  <c:v>25.885714530944824</c:v>
                </c:pt>
                <c:pt idx="817">
                  <c:v>28.057143211364746</c:v>
                </c:pt>
                <c:pt idx="818">
                  <c:v>27.057143211364746</c:v>
                </c:pt>
                <c:pt idx="819">
                  <c:v>25.664284706115723</c:v>
                </c:pt>
                <c:pt idx="820">
                  <c:v>25.428573608398438</c:v>
                </c:pt>
                <c:pt idx="821">
                  <c:v>25.957141876220703</c:v>
                </c:pt>
                <c:pt idx="822">
                  <c:v>25.06428587436676</c:v>
                </c:pt>
                <c:pt idx="823">
                  <c:v>24.89285671710968</c:v>
                </c:pt>
                <c:pt idx="824">
                  <c:v>22.385711669921875</c:v>
                </c:pt>
                <c:pt idx="825">
                  <c:v>21.764289855957031</c:v>
                </c:pt>
                <c:pt idx="826">
                  <c:v>20.878570556640625</c:v>
                </c:pt>
                <c:pt idx="827">
                  <c:v>18.828575134277344</c:v>
                </c:pt>
                <c:pt idx="828">
                  <c:v>16.471427917480469</c:v>
                </c:pt>
                <c:pt idx="829">
                  <c:v>18.107143402099609</c:v>
                </c:pt>
                <c:pt idx="830">
                  <c:v>16</c:v>
                </c:pt>
                <c:pt idx="831">
                  <c:v>16.471427917480469</c:v>
                </c:pt>
                <c:pt idx="832">
                  <c:v>16.099998474121094</c:v>
                </c:pt>
                <c:pt idx="833">
                  <c:v>14.735713958740234</c:v>
                </c:pt>
                <c:pt idx="834">
                  <c:v>13.728570938110352</c:v>
                </c:pt>
                <c:pt idx="835">
                  <c:v>13.707141876220703</c:v>
                </c:pt>
                <c:pt idx="836">
                  <c:v>12.65000057220459</c:v>
                </c:pt>
                <c:pt idx="837">
                  <c:v>13.085714340209961</c:v>
                </c:pt>
                <c:pt idx="838">
                  <c:v>11.335714340209961</c:v>
                </c:pt>
                <c:pt idx="839">
                  <c:v>9.4999980926513672</c:v>
                </c:pt>
                <c:pt idx="840">
                  <c:v>8.4357147216796875</c:v>
                </c:pt>
                <c:pt idx="841">
                  <c:v>9.6857147216796875</c:v>
                </c:pt>
                <c:pt idx="842">
                  <c:v>9.1071434020996094</c:v>
                </c:pt>
                <c:pt idx="843">
                  <c:v>8.7928581237792969</c:v>
                </c:pt>
                <c:pt idx="844">
                  <c:v>9.2357158660888672</c:v>
                </c:pt>
                <c:pt idx="845">
                  <c:v>10.285715103149414</c:v>
                </c:pt>
                <c:pt idx="846">
                  <c:v>12.135713577270508</c:v>
                </c:pt>
                <c:pt idx="847">
                  <c:v>12.792858123779297</c:v>
                </c:pt>
                <c:pt idx="848">
                  <c:v>13.550003051757813</c:v>
                </c:pt>
                <c:pt idx="849">
                  <c:v>14.621429443359375</c:v>
                </c:pt>
                <c:pt idx="850">
                  <c:v>14.45714282989502</c:v>
                </c:pt>
                <c:pt idx="851">
                  <c:v>14.43571662902832</c:v>
                </c:pt>
                <c:pt idx="852">
                  <c:v>13.264286041259766</c:v>
                </c:pt>
                <c:pt idx="853">
                  <c:v>12.535713195800781</c:v>
                </c:pt>
                <c:pt idx="854">
                  <c:v>14.042858123779297</c:v>
                </c:pt>
                <c:pt idx="855">
                  <c:v>14.399999618530273</c:v>
                </c:pt>
                <c:pt idx="856">
                  <c:v>12.30714225769043</c:v>
                </c:pt>
                <c:pt idx="857">
                  <c:v>10.914283752441406</c:v>
                </c:pt>
                <c:pt idx="858">
                  <c:v>9.8071441650390625</c:v>
                </c:pt>
                <c:pt idx="859">
                  <c:v>10.635715484619141</c:v>
                </c:pt>
                <c:pt idx="860">
                  <c:v>10.092857360839844</c:v>
                </c:pt>
                <c:pt idx="861">
                  <c:v>8.7285709381103516</c:v>
                </c:pt>
                <c:pt idx="862">
                  <c:v>5.871429443359375</c:v>
                </c:pt>
                <c:pt idx="863">
                  <c:v>7.2714309692382813</c:v>
                </c:pt>
                <c:pt idx="864">
                  <c:v>8.1714282035827637</c:v>
                </c:pt>
                <c:pt idx="865">
                  <c:v>9.8214282989501953</c:v>
                </c:pt>
                <c:pt idx="866">
                  <c:v>8.357142448425293</c:v>
                </c:pt>
                <c:pt idx="867">
                  <c:v>9.8999996185302734</c:v>
                </c:pt>
                <c:pt idx="868">
                  <c:v>10.121428489685059</c:v>
                </c:pt>
                <c:pt idx="869">
                  <c:v>12.135713577270508</c:v>
                </c:pt>
                <c:pt idx="870">
                  <c:v>10.142854690551758</c:v>
                </c:pt>
                <c:pt idx="871">
                  <c:v>10.549999952316284</c:v>
                </c:pt>
                <c:pt idx="872">
                  <c:v>10.842859268188477</c:v>
                </c:pt>
                <c:pt idx="873">
                  <c:v>13.707143306732178</c:v>
                </c:pt>
                <c:pt idx="874">
                  <c:v>11.150000333786011</c:v>
                </c:pt>
                <c:pt idx="875">
                  <c:v>9.5142858028411865</c:v>
                </c:pt>
                <c:pt idx="876">
                  <c:v>7.7857151031494141</c:v>
                </c:pt>
                <c:pt idx="877">
                  <c:v>9.2999998927116394</c:v>
                </c:pt>
                <c:pt idx="878">
                  <c:v>8.4214283227920532</c:v>
                </c:pt>
                <c:pt idx="879">
                  <c:v>7.4642848968505859</c:v>
                </c:pt>
                <c:pt idx="880">
                  <c:v>8.2142856121063232</c:v>
                </c:pt>
                <c:pt idx="881">
                  <c:v>9.7071428298950195</c:v>
                </c:pt>
                <c:pt idx="882">
                  <c:v>11.728571355342865</c:v>
                </c:pt>
                <c:pt idx="883">
                  <c:v>12.828571319580078</c:v>
                </c:pt>
                <c:pt idx="884">
                  <c:v>12.157142639160156</c:v>
                </c:pt>
                <c:pt idx="885">
                  <c:v>11.5</c:v>
                </c:pt>
                <c:pt idx="886">
                  <c:v>9.1357145309448242</c:v>
                </c:pt>
                <c:pt idx="887">
                  <c:v>7.1285715103149414</c:v>
                </c:pt>
                <c:pt idx="888">
                  <c:v>6.4500007629394531</c:v>
                </c:pt>
                <c:pt idx="889">
                  <c:v>6.0214271545410156</c:v>
                </c:pt>
                <c:pt idx="890">
                  <c:v>5.2071456909179688</c:v>
                </c:pt>
                <c:pt idx="891">
                  <c:v>5.371429443359375</c:v>
                </c:pt>
                <c:pt idx="892">
                  <c:v>4.99285888671875</c:v>
                </c:pt>
                <c:pt idx="893">
                  <c:v>7.75</c:v>
                </c:pt>
                <c:pt idx="894">
                  <c:v>7.4857141971588135</c:v>
                </c:pt>
                <c:pt idx="895">
                  <c:v>5.8142852783203125</c:v>
                </c:pt>
                <c:pt idx="896">
                  <c:v>6.7071428298950195</c:v>
                </c:pt>
                <c:pt idx="897">
                  <c:v>7.5642862319946289</c:v>
                </c:pt>
                <c:pt idx="898">
                  <c:v>7.6857144832611084</c:v>
                </c:pt>
                <c:pt idx="899">
                  <c:v>7.385714054107666</c:v>
                </c:pt>
                <c:pt idx="900">
                  <c:v>7.1142864227294922</c:v>
                </c:pt>
                <c:pt idx="901">
                  <c:v>6.0857143402099609</c:v>
                </c:pt>
                <c:pt idx="902">
                  <c:v>5.5642862319946289</c:v>
                </c:pt>
                <c:pt idx="903">
                  <c:v>5.3214282989501953</c:v>
                </c:pt>
                <c:pt idx="904">
                  <c:v>4.2142848968505859</c:v>
                </c:pt>
                <c:pt idx="905">
                  <c:v>4.0642852783203125</c:v>
                </c:pt>
                <c:pt idx="906">
                  <c:v>4.9714279174804688</c:v>
                </c:pt>
                <c:pt idx="907">
                  <c:v>2.6499996185302734</c:v>
                </c:pt>
                <c:pt idx="908">
                  <c:v>2.7428570985794067</c:v>
                </c:pt>
                <c:pt idx="909">
                  <c:v>4.4214286804199219</c:v>
                </c:pt>
                <c:pt idx="910">
                  <c:v>1.7285713776946068</c:v>
                </c:pt>
                <c:pt idx="911">
                  <c:v>2.9357142448425293</c:v>
                </c:pt>
                <c:pt idx="912">
                  <c:v>2.7571427822113037</c:v>
                </c:pt>
                <c:pt idx="913">
                  <c:v>2.9142856597900391</c:v>
                </c:pt>
                <c:pt idx="914">
                  <c:v>4.8928565979003906</c:v>
                </c:pt>
                <c:pt idx="915">
                  <c:v>4.9357147216796875</c:v>
                </c:pt>
                <c:pt idx="916">
                  <c:v>4.6071414947509766</c:v>
                </c:pt>
                <c:pt idx="917">
                  <c:v>6.9285736083984375</c:v>
                </c:pt>
                <c:pt idx="918">
                  <c:v>6.0499992370605469</c:v>
                </c:pt>
                <c:pt idx="919">
                  <c:v>7.2714285850524902</c:v>
                </c:pt>
                <c:pt idx="920">
                  <c:v>6.5357151031494141</c:v>
                </c:pt>
                <c:pt idx="921">
                  <c:v>5.6714286804199219</c:v>
                </c:pt>
                <c:pt idx="922">
                  <c:v>6.8000001907348633</c:v>
                </c:pt>
                <c:pt idx="923">
                  <c:v>7.2071418762207031</c:v>
                </c:pt>
                <c:pt idx="924">
                  <c:v>5.3857154846191406</c:v>
                </c:pt>
                <c:pt idx="925">
                  <c:v>5.8571434020996094</c:v>
                </c:pt>
                <c:pt idx="926">
                  <c:v>2.75</c:v>
                </c:pt>
                <c:pt idx="927">
                  <c:v>3.621429443359375</c:v>
                </c:pt>
                <c:pt idx="928">
                  <c:v>3.9000015258789063</c:v>
                </c:pt>
                <c:pt idx="929">
                  <c:v>3.9714279174804688</c:v>
                </c:pt>
                <c:pt idx="930">
                  <c:v>2.4428558349609375</c:v>
                </c:pt>
                <c:pt idx="931">
                  <c:v>5.25714111328125</c:v>
                </c:pt>
                <c:pt idx="932">
                  <c:v>6.5142860412597656</c:v>
                </c:pt>
                <c:pt idx="933">
                  <c:v>8.9142875671386719</c:v>
                </c:pt>
                <c:pt idx="934">
                  <c:v>7.9857139587402344</c:v>
                </c:pt>
                <c:pt idx="935">
                  <c:v>7.2785701751708984</c:v>
                </c:pt>
                <c:pt idx="936">
                  <c:v>6.1642856597900391</c:v>
                </c:pt>
                <c:pt idx="937">
                  <c:v>6.6428585052490234</c:v>
                </c:pt>
                <c:pt idx="938">
                  <c:v>5.4857139587402344</c:v>
                </c:pt>
                <c:pt idx="939">
                  <c:v>4.628570556640625</c:v>
                </c:pt>
                <c:pt idx="940">
                  <c:v>3.7785682678222656</c:v>
                </c:pt>
                <c:pt idx="941">
                  <c:v>3.9142856597900391</c:v>
                </c:pt>
                <c:pt idx="942">
                  <c:v>3.5714282989501953</c:v>
                </c:pt>
                <c:pt idx="943">
                  <c:v>4.371429443359375</c:v>
                </c:pt>
                <c:pt idx="944">
                  <c:v>4.8357143402099609</c:v>
                </c:pt>
                <c:pt idx="945">
                  <c:v>6.464285671710968</c:v>
                </c:pt>
                <c:pt idx="946">
                  <c:v>4.9071427583694458</c:v>
                </c:pt>
                <c:pt idx="947">
                  <c:v>5.0214290618896484</c:v>
                </c:pt>
                <c:pt idx="948">
                  <c:v>4.7785714864730835</c:v>
                </c:pt>
                <c:pt idx="949">
                  <c:v>5.5714285373687744</c:v>
                </c:pt>
                <c:pt idx="950">
                  <c:v>4.5928573608398438</c:v>
                </c:pt>
                <c:pt idx="951">
                  <c:v>3.1428571939468384</c:v>
                </c:pt>
                <c:pt idx="952">
                  <c:v>2.5857143402099609</c:v>
                </c:pt>
                <c:pt idx="953">
                  <c:v>3.9214286804199219</c:v>
                </c:pt>
                <c:pt idx="954">
                  <c:v>3.9928550720214844</c:v>
                </c:pt>
                <c:pt idx="955">
                  <c:v>5.621429443359375</c:v>
                </c:pt>
                <c:pt idx="956">
                  <c:v>5.7071418762207031</c:v>
                </c:pt>
                <c:pt idx="957">
                  <c:v>6.9857101440429688</c:v>
                </c:pt>
                <c:pt idx="958">
                  <c:v>9.4571456909179688</c:v>
                </c:pt>
                <c:pt idx="959">
                  <c:v>7.6500015258789063</c:v>
                </c:pt>
                <c:pt idx="960">
                  <c:v>8</c:v>
                </c:pt>
                <c:pt idx="961">
                  <c:v>8.4142837524414063</c:v>
                </c:pt>
                <c:pt idx="962">
                  <c:v>7.7142868041992188</c:v>
                </c:pt>
                <c:pt idx="963">
                  <c:v>5.9500045776367188</c:v>
                </c:pt>
                <c:pt idx="964">
                  <c:v>5.25</c:v>
                </c:pt>
                <c:pt idx="965">
                  <c:v>6.357147216796875</c:v>
                </c:pt>
                <c:pt idx="966">
                  <c:v>5.9428596496582031</c:v>
                </c:pt>
                <c:pt idx="967">
                  <c:v>4.3428573608398438</c:v>
                </c:pt>
                <c:pt idx="968">
                  <c:v>2.8142814636230469</c:v>
                </c:pt>
                <c:pt idx="969">
                  <c:v>3.49285888671875</c:v>
                </c:pt>
                <c:pt idx="970">
                  <c:v>5.0499992370605469</c:v>
                </c:pt>
                <c:pt idx="971">
                  <c:v>5.3428573608398438</c:v>
                </c:pt>
                <c:pt idx="972">
                  <c:v>3.8928565979003906</c:v>
                </c:pt>
                <c:pt idx="973">
                  <c:v>5.1428565979003906</c:v>
                </c:pt>
                <c:pt idx="974">
                  <c:v>3.4071426391601563</c:v>
                </c:pt>
                <c:pt idx="975">
                  <c:v>4.9499998092651367</c:v>
                </c:pt>
                <c:pt idx="976">
                  <c:v>3.2428569793701172</c:v>
                </c:pt>
                <c:pt idx="977">
                  <c:v>3.3428571224212646</c:v>
                </c:pt>
                <c:pt idx="978">
                  <c:v>2.1499996185302734</c:v>
                </c:pt>
                <c:pt idx="979">
                  <c:v>2.9571437835693359</c:v>
                </c:pt>
                <c:pt idx="980">
                  <c:v>1.9714317321777344</c:v>
                </c:pt>
                <c:pt idx="981">
                  <c:v>3.9214286804199219</c:v>
                </c:pt>
                <c:pt idx="982">
                  <c:v>2.6642861366271973</c:v>
                </c:pt>
                <c:pt idx="983">
                  <c:v>3.8214287757873535</c:v>
                </c:pt>
                <c:pt idx="984">
                  <c:v>2.8571434020996094</c:v>
                </c:pt>
                <c:pt idx="985">
                  <c:v>4.0428572073578835</c:v>
                </c:pt>
                <c:pt idx="986">
                  <c:v>2.5571432113647461</c:v>
                </c:pt>
                <c:pt idx="987">
                  <c:v>3.2785701751708984</c:v>
                </c:pt>
                <c:pt idx="988">
                  <c:v>2.3571434020996094</c:v>
                </c:pt>
                <c:pt idx="989">
                  <c:v>2.3428573608398438</c:v>
                </c:pt>
                <c:pt idx="990">
                  <c:v>0.50714492797851563</c:v>
                </c:pt>
                <c:pt idx="991">
                  <c:v>-0.3142852783203125</c:v>
                </c:pt>
                <c:pt idx="992">
                  <c:v>0.1857147216796875</c:v>
                </c:pt>
                <c:pt idx="993">
                  <c:v>0.27857208251953125</c:v>
                </c:pt>
                <c:pt idx="994">
                  <c:v>0.23571014404296875</c:v>
                </c:pt>
                <c:pt idx="995">
                  <c:v>1.8571395874023438</c:v>
                </c:pt>
                <c:pt idx="996">
                  <c:v>2.2571430206298828</c:v>
                </c:pt>
                <c:pt idx="997">
                  <c:v>3.5928573608398438</c:v>
                </c:pt>
                <c:pt idx="998">
                  <c:v>5.7785720825195313</c:v>
                </c:pt>
                <c:pt idx="999">
                  <c:v>4.6142855882644653</c:v>
                </c:pt>
                <c:pt idx="1000">
                  <c:v>7.0642852783203125</c:v>
                </c:pt>
                <c:pt idx="1001">
                  <c:v>7.7071380615234375</c:v>
                </c:pt>
                <c:pt idx="1002">
                  <c:v>6.149993896484375</c:v>
                </c:pt>
                <c:pt idx="1003">
                  <c:v>6.6500091552734375</c:v>
                </c:pt>
                <c:pt idx="1004">
                  <c:v>5.6999969482421875</c:v>
                </c:pt>
                <c:pt idx="1005">
                  <c:v>5.9285736083984375</c:v>
                </c:pt>
                <c:pt idx="1006">
                  <c:v>5.428558349609375</c:v>
                </c:pt>
                <c:pt idx="1007">
                  <c:v>4</c:v>
                </c:pt>
                <c:pt idx="1008">
                  <c:v>3.9285697937011719</c:v>
                </c:pt>
                <c:pt idx="1009">
                  <c:v>6.3857145309448242</c:v>
                </c:pt>
                <c:pt idx="1010">
                  <c:v>3.9214286804199219</c:v>
                </c:pt>
                <c:pt idx="1011">
                  <c:v>6.0357170104980469</c:v>
                </c:pt>
                <c:pt idx="1012">
                  <c:v>4.4785728454589844</c:v>
                </c:pt>
                <c:pt idx="1013">
                  <c:v>4.75</c:v>
                </c:pt>
                <c:pt idx="1014">
                  <c:v>2.4214286804199219</c:v>
                </c:pt>
                <c:pt idx="1015">
                  <c:v>2.4214286804199219</c:v>
                </c:pt>
                <c:pt idx="1016">
                  <c:v>0.65714263916015625</c:v>
                </c:pt>
                <c:pt idx="1017">
                  <c:v>3.2785720825195313</c:v>
                </c:pt>
                <c:pt idx="1018">
                  <c:v>1.7714271545410156</c:v>
                </c:pt>
                <c:pt idx="1019">
                  <c:v>2.8642845153808594</c:v>
                </c:pt>
                <c:pt idx="1020">
                  <c:v>2.9571418762207031</c:v>
                </c:pt>
                <c:pt idx="1021">
                  <c:v>4.8214302062988281</c:v>
                </c:pt>
                <c:pt idx="1022">
                  <c:v>2.9500007629394531</c:v>
                </c:pt>
                <c:pt idx="1023">
                  <c:v>3.6785736083984375</c:v>
                </c:pt>
                <c:pt idx="1024">
                  <c:v>0.95714569091796875</c:v>
                </c:pt>
                <c:pt idx="1025">
                  <c:v>-0.97857284545898438</c:v>
                </c:pt>
                <c:pt idx="1026">
                  <c:v>-0.6857147216796875</c:v>
                </c:pt>
                <c:pt idx="1027">
                  <c:v>0.37142753601074219</c:v>
                </c:pt>
                <c:pt idx="1028">
                  <c:v>-0.77142906188964844</c:v>
                </c:pt>
                <c:pt idx="1029">
                  <c:v>1.7214279174804688</c:v>
                </c:pt>
                <c:pt idx="1030">
                  <c:v>-1.4357142448425293</c:v>
                </c:pt>
                <c:pt idx="1031">
                  <c:v>1.2214286327362061</c:v>
                </c:pt>
                <c:pt idx="1032">
                  <c:v>3.7571430206298828</c:v>
                </c:pt>
                <c:pt idx="1033">
                  <c:v>3.4428577423095703</c:v>
                </c:pt>
                <c:pt idx="1034">
                  <c:v>1.771428108215332</c:v>
                </c:pt>
                <c:pt idx="1035">
                  <c:v>1.2357139587402344</c:v>
                </c:pt>
                <c:pt idx="1036">
                  <c:v>-2.1785707473754883</c:v>
                </c:pt>
                <c:pt idx="1037">
                  <c:v>0.17857170104980469</c:v>
                </c:pt>
                <c:pt idx="1038">
                  <c:v>-0.54285812377929688</c:v>
                </c:pt>
                <c:pt idx="1039">
                  <c:v>1.4071426391601563</c:v>
                </c:pt>
                <c:pt idx="1040">
                  <c:v>0.57142829895019531</c:v>
                </c:pt>
                <c:pt idx="1041">
                  <c:v>0.65714263916015625</c:v>
                </c:pt>
                <c:pt idx="1042">
                  <c:v>0.21428680419921875</c:v>
                </c:pt>
                <c:pt idx="1043">
                  <c:v>2.3285713195800781</c:v>
                </c:pt>
                <c:pt idx="1044">
                  <c:v>0.96428680419921875</c:v>
                </c:pt>
                <c:pt idx="1045">
                  <c:v>-0.58571243286132813</c:v>
                </c:pt>
                <c:pt idx="1046">
                  <c:v>-2.7571449279785156</c:v>
                </c:pt>
                <c:pt idx="1047">
                  <c:v>-2.1642837524414063</c:v>
                </c:pt>
                <c:pt idx="1048">
                  <c:v>-1.8999996185302734</c:v>
                </c:pt>
                <c:pt idx="1049">
                  <c:v>-0.40714263916015625</c:v>
                </c:pt>
                <c:pt idx="1050">
                  <c:v>-1.5428571701049805</c:v>
                </c:pt>
                <c:pt idx="1051">
                  <c:v>0.62857246398925781</c:v>
                </c:pt>
                <c:pt idx="1052">
                  <c:v>1</c:v>
                </c:pt>
                <c:pt idx="1053">
                  <c:v>1.5714282989501953</c:v>
                </c:pt>
                <c:pt idx="1054">
                  <c:v>-5.7143211364746094E-2</c:v>
                </c:pt>
                <c:pt idx="1055">
                  <c:v>-0.47142887115478516</c:v>
                </c:pt>
                <c:pt idx="1056">
                  <c:v>-2.3857145309448242</c:v>
                </c:pt>
                <c:pt idx="1057">
                  <c:v>0.47142791748046875</c:v>
                </c:pt>
                <c:pt idx="1058">
                  <c:v>0.35714340209960938</c:v>
                </c:pt>
                <c:pt idx="1059">
                  <c:v>1.6714286804199219</c:v>
                </c:pt>
                <c:pt idx="1060">
                  <c:v>0.54285812377929688</c:v>
                </c:pt>
                <c:pt idx="1061">
                  <c:v>1.378570556640625</c:v>
                </c:pt>
                <c:pt idx="1062">
                  <c:v>2.9571456909179688</c:v>
                </c:pt>
                <c:pt idx="1063">
                  <c:v>2.3928604125976563</c:v>
                </c:pt>
                <c:pt idx="1064">
                  <c:v>-2.2000007629394531</c:v>
                </c:pt>
                <c:pt idx="1065">
                  <c:v>-2.6928558349609375</c:v>
                </c:pt>
                <c:pt idx="1066">
                  <c:v>-3.5571441650390625</c:v>
                </c:pt>
                <c:pt idx="1067">
                  <c:v>-3.9499969482421875</c:v>
                </c:pt>
                <c:pt idx="1068">
                  <c:v>-5.8928565979003906</c:v>
                </c:pt>
                <c:pt idx="1069">
                  <c:v>-7.4071426391601563</c:v>
                </c:pt>
                <c:pt idx="1070">
                  <c:v>-6.0357170104980469</c:v>
                </c:pt>
                <c:pt idx="1071">
                  <c:v>-2.5714263916015625</c:v>
                </c:pt>
                <c:pt idx="1072">
                  <c:v>-1.1571426391601563</c:v>
                </c:pt>
                <c:pt idx="1073">
                  <c:v>7.144927978515625E-3</c:v>
                </c:pt>
                <c:pt idx="1074">
                  <c:v>1.3857154846191406</c:v>
                </c:pt>
                <c:pt idx="1075">
                  <c:v>3.99285888671875</c:v>
                </c:pt>
                <c:pt idx="1076">
                  <c:v>4.25</c:v>
                </c:pt>
                <c:pt idx="1077">
                  <c:v>6.1071434020996094</c:v>
                </c:pt>
                <c:pt idx="1078">
                  <c:v>4.7214279174804688</c:v>
                </c:pt>
                <c:pt idx="1079">
                  <c:v>3.6785713881254196</c:v>
                </c:pt>
                <c:pt idx="1080">
                  <c:v>3.8642864227294922</c:v>
                </c:pt>
                <c:pt idx="1081">
                  <c:v>1.1928567886352539</c:v>
                </c:pt>
                <c:pt idx="1082">
                  <c:v>1.6499977111816406</c:v>
                </c:pt>
                <c:pt idx="1083">
                  <c:v>2.8285713195800781</c:v>
                </c:pt>
                <c:pt idx="1084">
                  <c:v>2.4500007629394531</c:v>
                </c:pt>
                <c:pt idx="1085">
                  <c:v>3.9428558349609375</c:v>
                </c:pt>
                <c:pt idx="1086">
                  <c:v>3.114288330078125</c:v>
                </c:pt>
                <c:pt idx="1087">
                  <c:v>2.3428573608398438</c:v>
                </c:pt>
                <c:pt idx="1088">
                  <c:v>3.6714248657226563</c:v>
                </c:pt>
                <c:pt idx="1089">
                  <c:v>1.9285736083984375</c:v>
                </c:pt>
                <c:pt idx="1090">
                  <c:v>0.39286041259765625</c:v>
                </c:pt>
                <c:pt idx="1091">
                  <c:v>-9.999847412109375E-2</c:v>
                </c:pt>
                <c:pt idx="1092">
                  <c:v>-0.80714035034179688</c:v>
                </c:pt>
                <c:pt idx="1093">
                  <c:v>-0.44285964965820313</c:v>
                </c:pt>
                <c:pt idx="1094">
                  <c:v>0.6714324951171875</c:v>
                </c:pt>
                <c:pt idx="1095">
                  <c:v>1.4214286804199219</c:v>
                </c:pt>
                <c:pt idx="1096">
                  <c:v>1.9357147216796875</c:v>
                </c:pt>
                <c:pt idx="1097">
                  <c:v>2.7857151031494141</c:v>
                </c:pt>
                <c:pt idx="1098">
                  <c:v>2.7071418762207031</c:v>
                </c:pt>
                <c:pt idx="1099">
                  <c:v>3.4714279174804688</c:v>
                </c:pt>
                <c:pt idx="1100">
                  <c:v>0.92142868041992188</c:v>
                </c:pt>
                <c:pt idx="1101">
                  <c:v>0.86428451538085938</c:v>
                </c:pt>
                <c:pt idx="1102">
                  <c:v>-0.621429443359375</c:v>
                </c:pt>
                <c:pt idx="1103">
                  <c:v>-1.4214286804199219</c:v>
                </c:pt>
                <c:pt idx="1104">
                  <c:v>-2.9499988555908203</c:v>
                </c:pt>
                <c:pt idx="1105">
                  <c:v>-1.7285728454589844</c:v>
                </c:pt>
                <c:pt idx="1106">
                  <c:v>-3.0500030517578125</c:v>
                </c:pt>
                <c:pt idx="1107">
                  <c:v>-1.24285888671875</c:v>
                </c:pt>
                <c:pt idx="1108">
                  <c:v>-1.5500030517578125</c:v>
                </c:pt>
                <c:pt idx="1109">
                  <c:v>4.285430908203125E-2</c:v>
                </c:pt>
                <c:pt idx="1110">
                  <c:v>1.00714111328125</c:v>
                </c:pt>
                <c:pt idx="1111">
                  <c:v>1.4357147216796875</c:v>
                </c:pt>
                <c:pt idx="1112">
                  <c:v>-2.857208251953125E-2</c:v>
                </c:pt>
                <c:pt idx="1113">
                  <c:v>2.1357192993164063</c:v>
                </c:pt>
                <c:pt idx="1114">
                  <c:v>2.7285690307617188</c:v>
                </c:pt>
                <c:pt idx="1115">
                  <c:v>2.3142852783203125</c:v>
                </c:pt>
                <c:pt idx="1116">
                  <c:v>1.8642807006835938</c:v>
                </c:pt>
                <c:pt idx="1117">
                  <c:v>2.7785720825195313</c:v>
                </c:pt>
                <c:pt idx="1118">
                  <c:v>5.128570556640625</c:v>
                </c:pt>
                <c:pt idx="1119">
                  <c:v>8.5785713195800781</c:v>
                </c:pt>
                <c:pt idx="1120">
                  <c:v>5.5214271545410156</c:v>
                </c:pt>
                <c:pt idx="1121">
                  <c:v>6.6142845153808594</c:v>
                </c:pt>
                <c:pt idx="1122">
                  <c:v>5.1571426391601563</c:v>
                </c:pt>
                <c:pt idx="1123">
                  <c:v>4.4785709381103516</c:v>
                </c:pt>
                <c:pt idx="1124">
                  <c:v>0.9428558349609375</c:v>
                </c:pt>
                <c:pt idx="1125">
                  <c:v>-1.6928558349609375</c:v>
                </c:pt>
                <c:pt idx="1126">
                  <c:v>-4.635711669921875</c:v>
                </c:pt>
                <c:pt idx="1127">
                  <c:v>-3.6714248657226563</c:v>
                </c:pt>
                <c:pt idx="1128">
                  <c:v>-4.5357131958007813</c:v>
                </c:pt>
                <c:pt idx="1129">
                  <c:v>-2.5571441650390625</c:v>
                </c:pt>
                <c:pt idx="1130">
                  <c:v>-1.7714309692382813</c:v>
                </c:pt>
                <c:pt idx="1131">
                  <c:v>2.0428619384765625</c:v>
                </c:pt>
                <c:pt idx="1132">
                  <c:v>1.2857131958007813</c:v>
                </c:pt>
                <c:pt idx="1133">
                  <c:v>2.1500015258789063</c:v>
                </c:pt>
                <c:pt idx="1134">
                  <c:v>1.9357070922851563</c:v>
                </c:pt>
                <c:pt idx="1135">
                  <c:v>1.607147216796875</c:v>
                </c:pt>
                <c:pt idx="1136">
                  <c:v>1.2285690307617188</c:v>
                </c:pt>
                <c:pt idx="1137">
                  <c:v>2.25</c:v>
                </c:pt>
                <c:pt idx="1138">
                  <c:v>2.4499988555908203</c:v>
                </c:pt>
                <c:pt idx="1139">
                  <c:v>5.0428581237792969</c:v>
                </c:pt>
                <c:pt idx="1140">
                  <c:v>4.4214286804199219</c:v>
                </c:pt>
                <c:pt idx="1141">
                  <c:v>4.4642829895019531</c:v>
                </c:pt>
                <c:pt idx="1142">
                  <c:v>4.6642837524414063</c:v>
                </c:pt>
                <c:pt idx="1143">
                  <c:v>4.378570556640625</c:v>
                </c:pt>
                <c:pt idx="1144">
                  <c:v>3.628570556640625</c:v>
                </c:pt>
                <c:pt idx="1145">
                  <c:v>3.3357162475585938</c:v>
                </c:pt>
                <c:pt idx="1146">
                  <c:v>2.0928573608398438</c:v>
                </c:pt>
                <c:pt idx="1147">
                  <c:v>1.5428543090820313</c:v>
                </c:pt>
                <c:pt idx="1148">
                  <c:v>0.4499969482421875</c:v>
                </c:pt>
                <c:pt idx="1149">
                  <c:v>0.90714263916015625</c:v>
                </c:pt>
                <c:pt idx="1150">
                  <c:v>1.5928573608398438</c:v>
                </c:pt>
                <c:pt idx="1151">
                  <c:v>2.0857162475585938</c:v>
                </c:pt>
                <c:pt idx="1152">
                  <c:v>-0.39286041259765625</c:v>
                </c:pt>
                <c:pt idx="1153">
                  <c:v>1.0428543090820313</c:v>
                </c:pt>
                <c:pt idx="1154">
                  <c:v>-7.14111328125E-3</c:v>
                </c:pt>
                <c:pt idx="1155">
                  <c:v>0.77142333984375</c:v>
                </c:pt>
                <c:pt idx="1156">
                  <c:v>-0.385711669921875</c:v>
                </c:pt>
                <c:pt idx="1157">
                  <c:v>1.0857162475585938</c:v>
                </c:pt>
                <c:pt idx="1158">
                  <c:v>1.428985595703125E-2</c:v>
                </c:pt>
                <c:pt idx="1159">
                  <c:v>2.2642898559570313</c:v>
                </c:pt>
                <c:pt idx="1160">
                  <c:v>2.3071441650390625</c:v>
                </c:pt>
                <c:pt idx="1161">
                  <c:v>2.4500007629394531</c:v>
                </c:pt>
                <c:pt idx="1162">
                  <c:v>3.4214286804199219</c:v>
                </c:pt>
                <c:pt idx="1163">
                  <c:v>4.0214309692382813</c:v>
                </c:pt>
                <c:pt idx="1164">
                  <c:v>1.8571434020996094</c:v>
                </c:pt>
                <c:pt idx="1165">
                  <c:v>2.4499988555908203</c:v>
                </c:pt>
                <c:pt idx="1166">
                  <c:v>2.1714286804199219</c:v>
                </c:pt>
                <c:pt idx="1167">
                  <c:v>0.3071441650390625</c:v>
                </c:pt>
                <c:pt idx="1168">
                  <c:v>1.6500015258789063</c:v>
                </c:pt>
                <c:pt idx="1169">
                  <c:v>1.8357162475585938</c:v>
                </c:pt>
                <c:pt idx="1170">
                  <c:v>0.9357147216796875</c:v>
                </c:pt>
                <c:pt idx="1171">
                  <c:v>1.6642837524414063</c:v>
                </c:pt>
                <c:pt idx="1172">
                  <c:v>2.128570556640625</c:v>
                </c:pt>
                <c:pt idx="1173">
                  <c:v>1.4000015258789063</c:v>
                </c:pt>
                <c:pt idx="1174">
                  <c:v>2.4928512573242188</c:v>
                </c:pt>
                <c:pt idx="1175">
                  <c:v>3</c:v>
                </c:pt>
                <c:pt idx="1176">
                  <c:v>1.0999999046325684</c:v>
                </c:pt>
                <c:pt idx="1177">
                  <c:v>4.1857147216796875</c:v>
                </c:pt>
                <c:pt idx="1178">
                  <c:v>4.3357143402099609</c:v>
                </c:pt>
                <c:pt idx="1179">
                  <c:v>3.6285714507102966</c:v>
                </c:pt>
                <c:pt idx="1180">
                  <c:v>3.107142448425293</c:v>
                </c:pt>
                <c:pt idx="1181">
                  <c:v>3.6571431159973145</c:v>
                </c:pt>
                <c:pt idx="1182">
                  <c:v>3.9428577423095703</c:v>
                </c:pt>
                <c:pt idx="1183">
                  <c:v>5.8714275360107422</c:v>
                </c:pt>
                <c:pt idx="1184">
                  <c:v>4.4928569793701172</c:v>
                </c:pt>
                <c:pt idx="1185">
                  <c:v>4.00714111328125</c:v>
                </c:pt>
                <c:pt idx="1186">
                  <c:v>3</c:v>
                </c:pt>
                <c:pt idx="1187">
                  <c:v>4.0499997138977051</c:v>
                </c:pt>
                <c:pt idx="1188">
                  <c:v>4.3000001907348633</c:v>
                </c:pt>
                <c:pt idx="1189">
                  <c:v>3.9285717010498047</c:v>
                </c:pt>
                <c:pt idx="1190">
                  <c:v>2.864288330078125</c:v>
                </c:pt>
                <c:pt idx="1191">
                  <c:v>1.628570556640625</c:v>
                </c:pt>
                <c:pt idx="1192">
                  <c:v>1.3214302062988281</c:v>
                </c:pt>
                <c:pt idx="1193">
                  <c:v>1.5928573608398438</c:v>
                </c:pt>
                <c:pt idx="1194">
                  <c:v>2.857208251953125E-2</c:v>
                </c:pt>
                <c:pt idx="1195">
                  <c:v>0.4428558349609375</c:v>
                </c:pt>
                <c:pt idx="1196">
                  <c:v>0.3071441650390625</c:v>
                </c:pt>
                <c:pt idx="1197">
                  <c:v>0.99285888671875</c:v>
                </c:pt>
                <c:pt idx="1198">
                  <c:v>0.9357147216796875</c:v>
                </c:pt>
                <c:pt idx="1199">
                  <c:v>0.5</c:v>
                </c:pt>
                <c:pt idx="1200">
                  <c:v>1.1714324951171875</c:v>
                </c:pt>
                <c:pt idx="1201">
                  <c:v>2.3500022888183594</c:v>
                </c:pt>
                <c:pt idx="1202">
                  <c:v>2.0142857432365417</c:v>
                </c:pt>
                <c:pt idx="1203">
                  <c:v>1.3285713195800781</c:v>
                </c:pt>
                <c:pt idx="1204">
                  <c:v>-0.47857141494750977</c:v>
                </c:pt>
                <c:pt idx="1205">
                  <c:v>-0.48571395874023438</c:v>
                </c:pt>
                <c:pt idx="1206">
                  <c:v>0.78571510314941406</c:v>
                </c:pt>
                <c:pt idx="1207">
                  <c:v>0.64285659790039063</c:v>
                </c:pt>
                <c:pt idx="1208">
                  <c:v>0.4357147216796875</c:v>
                </c:pt>
                <c:pt idx="1209">
                  <c:v>-1.3071422576904297</c:v>
                </c:pt>
                <c:pt idx="1210">
                  <c:v>-2.0857143402099609</c:v>
                </c:pt>
                <c:pt idx="1211">
                  <c:v>-1.1071428060531616</c:v>
                </c:pt>
                <c:pt idx="1212">
                  <c:v>-1.0357141494750977</c:v>
                </c:pt>
                <c:pt idx="1213">
                  <c:v>1.25</c:v>
                </c:pt>
                <c:pt idx="1214">
                  <c:v>2.1285715103149414</c:v>
                </c:pt>
                <c:pt idx="1215">
                  <c:v>2.1642856597900391</c:v>
                </c:pt>
                <c:pt idx="1216">
                  <c:v>2.8928565979003906</c:v>
                </c:pt>
                <c:pt idx="1217">
                  <c:v>4.3428573608398438</c:v>
                </c:pt>
                <c:pt idx="1218">
                  <c:v>3.9785728454589844</c:v>
                </c:pt>
                <c:pt idx="1219">
                  <c:v>3.5285720825195313</c:v>
                </c:pt>
                <c:pt idx="1220">
                  <c:v>0.95714187622070313</c:v>
                </c:pt>
                <c:pt idx="1221">
                  <c:v>0.6857147216796875</c:v>
                </c:pt>
                <c:pt idx="1222">
                  <c:v>0.15714645385742188</c:v>
                </c:pt>
                <c:pt idx="1223">
                  <c:v>-7.144927978515625E-3</c:v>
                </c:pt>
                <c:pt idx="1224">
                  <c:v>-0.97856903076171875</c:v>
                </c:pt>
                <c:pt idx="1225">
                  <c:v>-1.2785720825195313</c:v>
                </c:pt>
                <c:pt idx="1226">
                  <c:v>-0.392852783203125</c:v>
                </c:pt>
                <c:pt idx="1227">
                  <c:v>-1.2071456909179688</c:v>
                </c:pt>
                <c:pt idx="1228">
                  <c:v>-1.6785659790039063</c:v>
                </c:pt>
                <c:pt idx="1229">
                  <c:v>-1.5142822265625</c:v>
                </c:pt>
                <c:pt idx="1230">
                  <c:v>-1.1571426391601563</c:v>
                </c:pt>
                <c:pt idx="1231">
                  <c:v>-1.0428619384765625</c:v>
                </c:pt>
                <c:pt idx="1232">
                  <c:v>-0.40714263916015625</c:v>
                </c:pt>
                <c:pt idx="1233">
                  <c:v>-0.56429290771484375</c:v>
                </c:pt>
                <c:pt idx="1234">
                  <c:v>-0.278564453125</c:v>
                </c:pt>
                <c:pt idx="1235">
                  <c:v>-1.0142822265625</c:v>
                </c:pt>
                <c:pt idx="1236">
                  <c:v>-0.40000152587890625</c:v>
                </c:pt>
                <c:pt idx="1237">
                  <c:v>-0.8071441650390625</c:v>
                </c:pt>
                <c:pt idx="1238">
                  <c:v>-0.5642852783203125</c:v>
                </c:pt>
                <c:pt idx="1239">
                  <c:v>1.0071487426757813</c:v>
                </c:pt>
                <c:pt idx="1240">
                  <c:v>0.57857131958007813</c:v>
                </c:pt>
                <c:pt idx="1241">
                  <c:v>9.999847412109375E-2</c:v>
                </c:pt>
                <c:pt idx="1242">
                  <c:v>-0.57857131958007813</c:v>
                </c:pt>
                <c:pt idx="1243">
                  <c:v>-1.2857131958007813</c:v>
                </c:pt>
                <c:pt idx="1244">
                  <c:v>-1.6499977111816406</c:v>
                </c:pt>
                <c:pt idx="1245">
                  <c:v>-0.90000152587890625</c:v>
                </c:pt>
                <c:pt idx="1246">
                  <c:v>-2.6571426391601563</c:v>
                </c:pt>
                <c:pt idx="1247">
                  <c:v>-1.4857139587402344</c:v>
                </c:pt>
                <c:pt idx="1248">
                  <c:v>-0.32142829895019531</c:v>
                </c:pt>
                <c:pt idx="1249">
                  <c:v>0.45000076293945313</c:v>
                </c:pt>
                <c:pt idx="1250">
                  <c:v>2.6357145309448242</c:v>
                </c:pt>
                <c:pt idx="1251">
                  <c:v>3.3571434020996094</c:v>
                </c:pt>
                <c:pt idx="1252">
                  <c:v>1.4571418762207031</c:v>
                </c:pt>
                <c:pt idx="1253">
                  <c:v>2.75714111328125</c:v>
                </c:pt>
                <c:pt idx="1254">
                  <c:v>0.88571429252624512</c:v>
                </c:pt>
                <c:pt idx="1255">
                  <c:v>-0.42857146263122559</c:v>
                </c:pt>
                <c:pt idx="1256">
                  <c:v>0.3142857551574707</c:v>
                </c:pt>
                <c:pt idx="1257">
                  <c:v>-1.8857154846191406</c:v>
                </c:pt>
                <c:pt idx="1258">
                  <c:v>-1.128570556640625</c:v>
                </c:pt>
                <c:pt idx="1259">
                  <c:v>-0.62142848968505859</c:v>
                </c:pt>
                <c:pt idx="1260">
                  <c:v>-2.2428569793701172</c:v>
                </c:pt>
                <c:pt idx="1261">
                  <c:v>-1.2857141494750977</c:v>
                </c:pt>
                <c:pt idx="1262">
                  <c:v>-1.4499998092651367</c:v>
                </c:pt>
                <c:pt idx="1263">
                  <c:v>-1.1142856478691101</c:v>
                </c:pt>
                <c:pt idx="1264">
                  <c:v>-0.32142829895019531</c:v>
                </c:pt>
                <c:pt idx="1265">
                  <c:v>-1.6857128143310547</c:v>
                </c:pt>
                <c:pt idx="1266">
                  <c:v>-1.0571422576904297</c:v>
                </c:pt>
                <c:pt idx="1267">
                  <c:v>-0.64285659790039063</c:v>
                </c:pt>
                <c:pt idx="1268">
                  <c:v>-0.97857284545898438</c:v>
                </c:pt>
                <c:pt idx="1269">
                  <c:v>-1</c:v>
                </c:pt>
                <c:pt idx="1270">
                  <c:v>-2.1428565979003906</c:v>
                </c:pt>
                <c:pt idx="1271">
                  <c:v>-0.41428565979003906</c:v>
                </c:pt>
                <c:pt idx="1272">
                  <c:v>0.35714340209960938</c:v>
                </c:pt>
                <c:pt idx="1273">
                  <c:v>1.5428581237792969</c:v>
                </c:pt>
                <c:pt idx="1274">
                  <c:v>39.371429443359375</c:v>
                </c:pt>
                <c:pt idx="1275">
                  <c:v>39.357147216796875</c:v>
                </c:pt>
                <c:pt idx="1276">
                  <c:v>38.421417236328125</c:v>
                </c:pt>
                <c:pt idx="1277">
                  <c:v>39.8214111328125</c:v>
                </c:pt>
                <c:pt idx="1278">
                  <c:v>38.721435546875</c:v>
                </c:pt>
                <c:pt idx="1279">
                  <c:v>38.292877197265625</c:v>
                </c:pt>
                <c:pt idx="1280">
                  <c:v>37.5928955078125</c:v>
                </c:pt>
                <c:pt idx="1281">
                  <c:v>1.5142850875854492</c:v>
                </c:pt>
                <c:pt idx="1282">
                  <c:v>2.2357139587402344</c:v>
                </c:pt>
                <c:pt idx="1283">
                  <c:v>4.9214286804199219</c:v>
                </c:pt>
                <c:pt idx="1284">
                  <c:v>4.50714111328125</c:v>
                </c:pt>
                <c:pt idx="1285">
                  <c:v>3.6642856597900391</c:v>
                </c:pt>
                <c:pt idx="1286">
                  <c:v>4.1999998092651367</c:v>
                </c:pt>
                <c:pt idx="1287">
                  <c:v>4.0571403503417969</c:v>
                </c:pt>
                <c:pt idx="1288">
                  <c:v>3.5499992370605469</c:v>
                </c:pt>
                <c:pt idx="1289">
                  <c:v>4.7857141494750977</c:v>
                </c:pt>
                <c:pt idx="1290">
                  <c:v>4.1714286804199219</c:v>
                </c:pt>
                <c:pt idx="1291">
                  <c:v>3.9357147216796875</c:v>
                </c:pt>
                <c:pt idx="1292">
                  <c:v>4.0071430206298828</c:v>
                </c:pt>
                <c:pt idx="1293">
                  <c:v>3.6714286804199219</c:v>
                </c:pt>
                <c:pt idx="1294">
                  <c:v>3.4214305877685547</c:v>
                </c:pt>
                <c:pt idx="1295">
                  <c:v>3.5214271545410156</c:v>
                </c:pt>
                <c:pt idx="1296">
                  <c:v>2.864288330078125</c:v>
                </c:pt>
                <c:pt idx="1297">
                  <c:v>2.5785751342773438</c:v>
                </c:pt>
                <c:pt idx="1298">
                  <c:v>2.4000015258789063</c:v>
                </c:pt>
                <c:pt idx="1299">
                  <c:v>3.25714111328125</c:v>
                </c:pt>
                <c:pt idx="1300">
                  <c:v>2.0285720825195313</c:v>
                </c:pt>
                <c:pt idx="1301">
                  <c:v>1.5357131958007813</c:v>
                </c:pt>
                <c:pt idx="1302">
                  <c:v>-0.32142877578735352</c:v>
                </c:pt>
                <c:pt idx="1303">
                  <c:v>-2.0571432113647461</c:v>
                </c:pt>
                <c:pt idx="1304">
                  <c:v>145.66428375244141</c:v>
                </c:pt>
                <c:pt idx="1305">
                  <c:v>147.44999504089355</c:v>
                </c:pt>
                <c:pt idx="1306">
                  <c:v>145.99999237060547</c:v>
                </c:pt>
                <c:pt idx="1307">
                  <c:v>147.73571395874023</c:v>
                </c:pt>
                <c:pt idx="1308">
                  <c:v>148.24285697937012</c:v>
                </c:pt>
                <c:pt idx="1309">
                  <c:v>149.61428451538086</c:v>
                </c:pt>
                <c:pt idx="1310">
                  <c:v>150.10714340209961</c:v>
                </c:pt>
                <c:pt idx="1311">
                  <c:v>2.7928543090820313</c:v>
                </c:pt>
                <c:pt idx="1312">
                  <c:v>1.7071456909179688</c:v>
                </c:pt>
                <c:pt idx="1313">
                  <c:v>2.392852783203125</c:v>
                </c:pt>
                <c:pt idx="1314">
                  <c:v>1.9714279174804688</c:v>
                </c:pt>
                <c:pt idx="1315">
                  <c:v>1.6500005722045898</c:v>
                </c:pt>
                <c:pt idx="1316">
                  <c:v>-0.22142857313156128</c:v>
                </c:pt>
                <c:pt idx="1317">
                  <c:v>0.47857666015625</c:v>
                </c:pt>
                <c:pt idx="1318">
                  <c:v>-1.142852783203125</c:v>
                </c:pt>
                <c:pt idx="1319">
                  <c:v>-2.2071533203125</c:v>
                </c:pt>
                <c:pt idx="1320">
                  <c:v>-2.29998779296875</c:v>
                </c:pt>
                <c:pt idx="1321">
                  <c:v>-1.8142852783203125</c:v>
                </c:pt>
                <c:pt idx="1322">
                  <c:v>-2.9285736083984375</c:v>
                </c:pt>
                <c:pt idx="1323">
                  <c:v>-1.0857086181640625</c:v>
                </c:pt>
                <c:pt idx="1324">
                  <c:v>-1.1714248657226563</c:v>
                </c:pt>
                <c:pt idx="1325">
                  <c:v>-1.7214279174804688</c:v>
                </c:pt>
                <c:pt idx="1326">
                  <c:v>-2.6785659790039063</c:v>
                </c:pt>
                <c:pt idx="1327">
                  <c:v>-1.9071426391601563</c:v>
                </c:pt>
                <c:pt idx="1328">
                  <c:v>-2.5642852783203125</c:v>
                </c:pt>
                <c:pt idx="1329">
                  <c:v>0.13571929931640625</c:v>
                </c:pt>
                <c:pt idx="1330">
                  <c:v>-0.28571319580078125</c:v>
                </c:pt>
                <c:pt idx="1331">
                  <c:v>0.635711669921875</c:v>
                </c:pt>
                <c:pt idx="1332">
                  <c:v>1.6071434020996094</c:v>
                </c:pt>
                <c:pt idx="1333">
                  <c:v>2.4285697937011719</c:v>
                </c:pt>
                <c:pt idx="1334">
                  <c:v>1.6999969482421875</c:v>
                </c:pt>
                <c:pt idx="1335">
                  <c:v>0.96428680419921875</c:v>
                </c:pt>
                <c:pt idx="1336">
                  <c:v>-1.4428596496582031</c:v>
                </c:pt>
                <c:pt idx="1337">
                  <c:v>-1.7357139587402344</c:v>
                </c:pt>
                <c:pt idx="1338">
                  <c:v>-3.0071449279785156</c:v>
                </c:pt>
                <c:pt idx="1339">
                  <c:v>-2.2857131958007813</c:v>
                </c:pt>
                <c:pt idx="1340">
                  <c:v>-3.885711669921875</c:v>
                </c:pt>
                <c:pt idx="1341">
                  <c:v>-3.5785751342773438</c:v>
                </c:pt>
                <c:pt idx="1342">
                  <c:v>-4.1857147216796875</c:v>
                </c:pt>
                <c:pt idx="1343">
                  <c:v>-2.8214263916015625</c:v>
                </c:pt>
                <c:pt idx="1344">
                  <c:v>-2.4142875671386719</c:v>
                </c:pt>
                <c:pt idx="1345">
                  <c:v>-2.7928581237792969</c:v>
                </c:pt>
                <c:pt idx="1346">
                  <c:v>-3.8928565979003906</c:v>
                </c:pt>
                <c:pt idx="1347">
                  <c:v>-1.8142852783203125</c:v>
                </c:pt>
                <c:pt idx="1348">
                  <c:v>-2.3142852783203125</c:v>
                </c:pt>
                <c:pt idx="1349">
                  <c:v>-1.2571449279785156</c:v>
                </c:pt>
                <c:pt idx="1350">
                  <c:v>-2.8214302062988281</c:v>
                </c:pt>
                <c:pt idx="1351">
                  <c:v>-4.3357124328613281</c:v>
                </c:pt>
                <c:pt idx="1352">
                  <c:v>-4.6142845153808594</c:v>
                </c:pt>
                <c:pt idx="1353">
                  <c:v>-4.121429443359375</c:v>
                </c:pt>
                <c:pt idx="1354">
                  <c:v>-3.4214324951171875</c:v>
                </c:pt>
                <c:pt idx="1355">
                  <c:v>-3.6785697937011719</c:v>
                </c:pt>
                <c:pt idx="1356">
                  <c:v>-5.2714309692382813</c:v>
                </c:pt>
                <c:pt idx="1357">
                  <c:v>-3.8071441650390625</c:v>
                </c:pt>
                <c:pt idx="1358">
                  <c:v>-2.0499992370605469</c:v>
                </c:pt>
                <c:pt idx="1359">
                  <c:v>-2.114288330078125</c:v>
                </c:pt>
                <c:pt idx="1360">
                  <c:v>-2.2642860412597656</c:v>
                </c:pt>
                <c:pt idx="1361">
                  <c:v>-2.4928550720214844</c:v>
                </c:pt>
                <c:pt idx="1362">
                  <c:v>-1.4857139587402344</c:v>
                </c:pt>
                <c:pt idx="1363">
                  <c:v>0.107147216796875</c:v>
                </c:pt>
                <c:pt idx="1364">
                  <c:v>-1.3928604125976563</c:v>
                </c:pt>
                <c:pt idx="1365">
                  <c:v>-1.2142868041992188</c:v>
                </c:pt>
                <c:pt idx="1366">
                  <c:v>-1.2857131958007813</c:v>
                </c:pt>
                <c:pt idx="1367">
                  <c:v>-0.97142791748046875</c:v>
                </c:pt>
                <c:pt idx="1368">
                  <c:v>0.67856979370117188</c:v>
                </c:pt>
                <c:pt idx="1369">
                  <c:v>0.77857208251953125</c:v>
                </c:pt>
                <c:pt idx="1370">
                  <c:v>0.64285659790039063</c:v>
                </c:pt>
                <c:pt idx="1371">
                  <c:v>1.8000030517578125</c:v>
                </c:pt>
                <c:pt idx="1372">
                  <c:v>0.95714569091796875</c:v>
                </c:pt>
                <c:pt idx="1373">
                  <c:v>2.0142822265625</c:v>
                </c:pt>
                <c:pt idx="1374">
                  <c:v>1.8214263916015625</c:v>
                </c:pt>
                <c:pt idx="1375">
                  <c:v>-1.99285888671875</c:v>
                </c:pt>
                <c:pt idx="1376">
                  <c:v>-2.3357162475585938</c:v>
                </c:pt>
                <c:pt idx="1377">
                  <c:v>-1.3428573608398438</c:v>
                </c:pt>
                <c:pt idx="1378">
                  <c:v>-2.385711669921875</c:v>
                </c:pt>
                <c:pt idx="1379">
                  <c:v>-1.5357131958007813</c:v>
                </c:pt>
                <c:pt idx="1380">
                  <c:v>-2.1071395874023438</c:v>
                </c:pt>
                <c:pt idx="1381">
                  <c:v>-1.8214263916015625</c:v>
                </c:pt>
                <c:pt idx="1382">
                  <c:v>-1.3928604125976563</c:v>
                </c:pt>
                <c:pt idx="1383">
                  <c:v>-4.7357177734375</c:v>
                </c:pt>
                <c:pt idx="1384">
                  <c:v>-4.9500045776367188</c:v>
                </c:pt>
                <c:pt idx="1385">
                  <c:v>-4.7642822265625</c:v>
                </c:pt>
                <c:pt idx="1386">
                  <c:v>-6.850006103515625</c:v>
                </c:pt>
                <c:pt idx="1387">
                  <c:v>-3.5928535461425781</c:v>
                </c:pt>
                <c:pt idx="1388">
                  <c:v>-4.4857177734375</c:v>
                </c:pt>
                <c:pt idx="1389">
                  <c:v>-3.24285888671875</c:v>
                </c:pt>
                <c:pt idx="1390">
                  <c:v>-1.0571365356445313</c:v>
                </c:pt>
                <c:pt idx="1391">
                  <c:v>-0.72857666015625</c:v>
                </c:pt>
                <c:pt idx="1392">
                  <c:v>-0.47856903076171875</c:v>
                </c:pt>
                <c:pt idx="1393">
                  <c:v>0.9428558349609375</c:v>
                </c:pt>
                <c:pt idx="1394">
                  <c:v>-1.5571365356445313</c:v>
                </c:pt>
                <c:pt idx="1395">
                  <c:v>-1.3499984741210938</c:v>
                </c:pt>
                <c:pt idx="1396">
                  <c:v>-1.3285751342773438</c:v>
                </c:pt>
                <c:pt idx="1397">
                  <c:v>0.95714569091796875</c:v>
                </c:pt>
                <c:pt idx="1398">
                  <c:v>4.28619384765625E-2</c:v>
                </c:pt>
                <c:pt idx="1399">
                  <c:v>1.399993896484375</c:v>
                </c:pt>
                <c:pt idx="1400">
                  <c:v>-0.3285675048828125</c:v>
                </c:pt>
                <c:pt idx="1401">
                  <c:v>2.6785659790039063</c:v>
                </c:pt>
                <c:pt idx="1402">
                  <c:v>4.4142837524414063</c:v>
                </c:pt>
                <c:pt idx="1403">
                  <c:v>5.3000030517578125</c:v>
                </c:pt>
                <c:pt idx="1404">
                  <c:v>5.0642852783203125</c:v>
                </c:pt>
                <c:pt idx="1405">
                  <c:v>5.378570556640625</c:v>
                </c:pt>
                <c:pt idx="1406">
                  <c:v>3.5214290618896484</c:v>
                </c:pt>
                <c:pt idx="1407">
                  <c:v>4.9499998092651367</c:v>
                </c:pt>
                <c:pt idx="1408">
                  <c:v>2.5642857551574707</c:v>
                </c:pt>
                <c:pt idx="1409">
                  <c:v>0.22142887115478516</c:v>
                </c:pt>
                <c:pt idx="1410">
                  <c:v>-2.2142868041992188</c:v>
                </c:pt>
                <c:pt idx="1411">
                  <c:v>-1.8999999687075615</c:v>
                </c:pt>
                <c:pt idx="1412">
                  <c:v>-217.6715087890625</c:v>
                </c:pt>
                <c:pt idx="1413">
                  <c:v>-217.1070556640625</c:v>
                </c:pt>
                <c:pt idx="1414">
                  <c:v>-217.6856689453125</c:v>
                </c:pt>
                <c:pt idx="1415">
                  <c:v>-216.2357177734375</c:v>
                </c:pt>
                <c:pt idx="1416">
                  <c:v>-214.6357421875</c:v>
                </c:pt>
                <c:pt idx="1417">
                  <c:v>-213.892822265625</c:v>
                </c:pt>
                <c:pt idx="1418">
                  <c:v>-215.5784912109375</c:v>
                </c:pt>
                <c:pt idx="1419">
                  <c:v>0.92142854630947113</c:v>
                </c:pt>
                <c:pt idx="1420">
                  <c:v>0.1285710334777832</c:v>
                </c:pt>
                <c:pt idx="1421">
                  <c:v>1.635711669921875</c:v>
                </c:pt>
                <c:pt idx="1422">
                  <c:v>-1.1499977111816406</c:v>
                </c:pt>
                <c:pt idx="1423">
                  <c:v>-2.385711669921875</c:v>
                </c:pt>
                <c:pt idx="1424">
                  <c:v>-1.121429443359375</c:v>
                </c:pt>
                <c:pt idx="1425">
                  <c:v>-0.39285659790039063</c:v>
                </c:pt>
                <c:pt idx="1426">
                  <c:v>-1.364288330078125</c:v>
                </c:pt>
                <c:pt idx="1427">
                  <c:v>0.72856903076171875</c:v>
                </c:pt>
                <c:pt idx="1428">
                  <c:v>0.59999847412109375</c:v>
                </c:pt>
                <c:pt idx="1429">
                  <c:v>-0.34999847412109375</c:v>
                </c:pt>
                <c:pt idx="1430">
                  <c:v>1.5785751342773438</c:v>
                </c:pt>
                <c:pt idx="1431">
                  <c:v>3.1500015258789063</c:v>
                </c:pt>
                <c:pt idx="1432">
                  <c:v>2.1857142448425293</c:v>
                </c:pt>
                <c:pt idx="1433">
                  <c:v>5.3999996185302734</c:v>
                </c:pt>
                <c:pt idx="1434">
                  <c:v>4.2571430206298828</c:v>
                </c:pt>
                <c:pt idx="1435">
                  <c:v>2.9571418762207031</c:v>
                </c:pt>
                <c:pt idx="1436">
                  <c:v>6.2357139587402344</c:v>
                </c:pt>
                <c:pt idx="1437">
                  <c:v>5.4142856597900391</c:v>
                </c:pt>
                <c:pt idx="1438">
                  <c:v>3.878570556640625</c:v>
                </c:pt>
                <c:pt idx="1439">
                  <c:v>3.0428581237792969</c:v>
                </c:pt>
                <c:pt idx="1440">
                  <c:v>-0.6928558349609375</c:v>
                </c:pt>
                <c:pt idx="1441">
                  <c:v>0.57857513427734375</c:v>
                </c:pt>
                <c:pt idx="1442">
                  <c:v>0.72857284545898438</c:v>
                </c:pt>
                <c:pt idx="1443">
                  <c:v>-1.9785728454589844</c:v>
                </c:pt>
                <c:pt idx="1444">
                  <c:v>-1.3214340209960938</c:v>
                </c:pt>
                <c:pt idx="1445">
                  <c:v>-1.5214271545410156</c:v>
                </c:pt>
                <c:pt idx="1446">
                  <c:v>0.16428375244140625</c:v>
                </c:pt>
                <c:pt idx="1447">
                  <c:v>0.17856597900390625</c:v>
                </c:pt>
                <c:pt idx="1448">
                  <c:v>-1.6571426391601563</c:v>
                </c:pt>
                <c:pt idx="1449">
                  <c:v>-1.6999969482421875</c:v>
                </c:pt>
                <c:pt idx="1450">
                  <c:v>-0.65714263916015625</c:v>
                </c:pt>
                <c:pt idx="1451">
                  <c:v>-1.7642898559570313</c:v>
                </c:pt>
                <c:pt idx="1452">
                  <c:v>-1.7142868041992188</c:v>
                </c:pt>
                <c:pt idx="1453">
                  <c:v>-1.3142852783203125</c:v>
                </c:pt>
                <c:pt idx="1454">
                  <c:v>-0.77142333984375</c:v>
                </c:pt>
                <c:pt idx="1455">
                  <c:v>-0.84285736083984375</c:v>
                </c:pt>
                <c:pt idx="1456">
                  <c:v>-0.4857177734375</c:v>
                </c:pt>
                <c:pt idx="1457">
                  <c:v>0.6928558349609375</c:v>
                </c:pt>
                <c:pt idx="1458">
                  <c:v>0.371429443359375</c:v>
                </c:pt>
                <c:pt idx="1459">
                  <c:v>-0.8071441650390625</c:v>
                </c:pt>
                <c:pt idx="1460">
                  <c:v>-1.3000030517578125</c:v>
                </c:pt>
                <c:pt idx="1461">
                  <c:v>-1.9000015258789063</c:v>
                </c:pt>
                <c:pt idx="1462">
                  <c:v>-0.91428375244140625</c:v>
                </c:pt>
                <c:pt idx="1463">
                  <c:v>7.85675048828125E-2</c:v>
                </c:pt>
                <c:pt idx="1464">
                  <c:v>-0.57857513427734375</c:v>
                </c:pt>
                <c:pt idx="1465">
                  <c:v>0.96428680419921875</c:v>
                </c:pt>
                <c:pt idx="1466">
                  <c:v>1.621429443359375</c:v>
                </c:pt>
                <c:pt idx="1467">
                  <c:v>1.4714279174804688</c:v>
                </c:pt>
                <c:pt idx="1468">
                  <c:v>2.0500030517578125</c:v>
                </c:pt>
                <c:pt idx="1469">
                  <c:v>1.9357147216796875</c:v>
                </c:pt>
                <c:pt idx="1470">
                  <c:v>0.74285125732421875</c:v>
                </c:pt>
                <c:pt idx="1471">
                  <c:v>-5.71441650390625E-2</c:v>
                </c:pt>
                <c:pt idx="1472">
                  <c:v>0.4857177734375</c:v>
                </c:pt>
                <c:pt idx="1473">
                  <c:v>2.7857131958007813</c:v>
                </c:pt>
                <c:pt idx="1474">
                  <c:v>1.392852783203125</c:v>
                </c:pt>
                <c:pt idx="1475">
                  <c:v>-4.999542236328125E-2</c:v>
                </c:pt>
                <c:pt idx="1476">
                  <c:v>-1.628570556640625</c:v>
                </c:pt>
                <c:pt idx="1477">
                  <c:v>0.135711669921875</c:v>
                </c:pt>
                <c:pt idx="1478">
                  <c:v>-1.1071434020996094</c:v>
                </c:pt>
                <c:pt idx="1479">
                  <c:v>-2.9000015258789063</c:v>
                </c:pt>
                <c:pt idx="1480">
                  <c:v>-5.635711669921875</c:v>
                </c:pt>
                <c:pt idx="1481">
                  <c:v>-5</c:v>
                </c:pt>
                <c:pt idx="1482">
                  <c:v>-3.3428573608398438</c:v>
                </c:pt>
                <c:pt idx="1483">
                  <c:v>-1.02142333984375</c:v>
                </c:pt>
                <c:pt idx="1484">
                  <c:v>-3.4428558349609375</c:v>
                </c:pt>
                <c:pt idx="1485">
                  <c:v>-2.8142852783203125</c:v>
                </c:pt>
                <c:pt idx="1486">
                  <c:v>-2.4857177734375</c:v>
                </c:pt>
                <c:pt idx="1487">
                  <c:v>-2.1857147216796875</c:v>
                </c:pt>
                <c:pt idx="1488">
                  <c:v>-3.1357192993164063</c:v>
                </c:pt>
                <c:pt idx="1489">
                  <c:v>-3.5285720825195313</c:v>
                </c:pt>
                <c:pt idx="1490">
                  <c:v>-6.75</c:v>
                </c:pt>
                <c:pt idx="1491">
                  <c:v>-5.6071395874023438</c:v>
                </c:pt>
                <c:pt idx="1492">
                  <c:v>-6.4785690307617188</c:v>
                </c:pt>
                <c:pt idx="1493">
                  <c:v>-8.4999961853027344</c:v>
                </c:pt>
                <c:pt idx="1494">
                  <c:v>-7.4142875671386719</c:v>
                </c:pt>
                <c:pt idx="1495">
                  <c:v>-7.9642829895019531</c:v>
                </c:pt>
                <c:pt idx="1496">
                  <c:v>-8.2285728454589844</c:v>
                </c:pt>
                <c:pt idx="1497">
                  <c:v>-5.7000007629394531</c:v>
                </c:pt>
                <c:pt idx="1498">
                  <c:v>-5.4642829895019531</c:v>
                </c:pt>
                <c:pt idx="1499">
                  <c:v>-3.49285888671875</c:v>
                </c:pt>
                <c:pt idx="1500">
                  <c:v>-0.57857131958007813</c:v>
                </c:pt>
                <c:pt idx="1501">
                  <c:v>-1.9499988555908203</c:v>
                </c:pt>
                <c:pt idx="1502">
                  <c:v>-0.12142857164144516</c:v>
                </c:pt>
                <c:pt idx="1503">
                  <c:v>-0.51428604125976563</c:v>
                </c:pt>
                <c:pt idx="1504">
                  <c:v>-2.0357131958007813</c:v>
                </c:pt>
                <c:pt idx="1505">
                  <c:v>-2.1785717010498047</c:v>
                </c:pt>
                <c:pt idx="1506">
                  <c:v>-2.6928558349609375</c:v>
                </c:pt>
                <c:pt idx="1507">
                  <c:v>-3.1928577423095703</c:v>
                </c:pt>
                <c:pt idx="1508">
                  <c:v>-1.6428565979003906</c:v>
                </c:pt>
                <c:pt idx="1509">
                  <c:v>-2.2071456909179688</c:v>
                </c:pt>
                <c:pt idx="1510">
                  <c:v>-2.628570556640625</c:v>
                </c:pt>
                <c:pt idx="1511">
                  <c:v>-2.121429443359375</c:v>
                </c:pt>
                <c:pt idx="1512">
                  <c:v>-1.8571434020996094</c:v>
                </c:pt>
                <c:pt idx="1513">
                  <c:v>-1.6071434020996094</c:v>
                </c:pt>
                <c:pt idx="1514">
                  <c:v>-2.8285694122314453</c:v>
                </c:pt>
                <c:pt idx="1515">
                  <c:v>-1.9428577423095703</c:v>
                </c:pt>
                <c:pt idx="1516">
                  <c:v>-1.2428579330444336</c:v>
                </c:pt>
                <c:pt idx="1517">
                  <c:v>7.8571319580078125E-2</c:v>
                </c:pt>
                <c:pt idx="1518">
                  <c:v>1.3357143402099609</c:v>
                </c:pt>
                <c:pt idx="1519">
                  <c:v>0.79285812377929688</c:v>
                </c:pt>
                <c:pt idx="1520">
                  <c:v>2.2071418762207031</c:v>
                </c:pt>
                <c:pt idx="1521">
                  <c:v>2.4428596496582031</c:v>
                </c:pt>
                <c:pt idx="1522">
                  <c:v>0.41428756713867188</c:v>
                </c:pt>
                <c:pt idx="1523">
                  <c:v>0.77857208251953125</c:v>
                </c:pt>
                <c:pt idx="1524">
                  <c:v>0.46428680419921875</c:v>
                </c:pt>
                <c:pt idx="1525">
                  <c:v>1.7142868041992188</c:v>
                </c:pt>
                <c:pt idx="1526">
                  <c:v>2.3928565979003906</c:v>
                </c:pt>
                <c:pt idx="1527">
                  <c:v>0.1785736083984375</c:v>
                </c:pt>
                <c:pt idx="1528">
                  <c:v>1.6857147216796875</c:v>
                </c:pt>
                <c:pt idx="1529">
                  <c:v>1.9500007629394531</c:v>
                </c:pt>
                <c:pt idx="1530">
                  <c:v>1.5428543090820313</c:v>
                </c:pt>
                <c:pt idx="1531">
                  <c:v>0.4499969482421875</c:v>
                </c:pt>
                <c:pt idx="1532">
                  <c:v>-0.64286041259765625</c:v>
                </c:pt>
                <c:pt idx="1533">
                  <c:v>-2.5857086181640625</c:v>
                </c:pt>
                <c:pt idx="1534">
                  <c:v>-1.3428573608398438</c:v>
                </c:pt>
                <c:pt idx="1535">
                  <c:v>-0.6999969482421875</c:v>
                </c:pt>
                <c:pt idx="1536">
                  <c:v>-2.2000045776367188</c:v>
                </c:pt>
                <c:pt idx="1537">
                  <c:v>-1.4785690307617188</c:v>
                </c:pt>
                <c:pt idx="1538">
                  <c:v>-0.100006103515625</c:v>
                </c:pt>
                <c:pt idx="1539">
                  <c:v>-0.91428375244140625</c:v>
                </c:pt>
                <c:pt idx="1540">
                  <c:v>2.4714279174804688</c:v>
                </c:pt>
                <c:pt idx="1541">
                  <c:v>1.5999984741210938</c:v>
                </c:pt>
                <c:pt idx="1542">
                  <c:v>-0.27857208251953125</c:v>
                </c:pt>
                <c:pt idx="1543">
                  <c:v>0.15714263916015625</c:v>
                </c:pt>
                <c:pt idx="1544">
                  <c:v>-2.0714302062988281</c:v>
                </c:pt>
                <c:pt idx="1545">
                  <c:v>-1.2642822265625</c:v>
                </c:pt>
                <c:pt idx="1546">
                  <c:v>-1.1857147216796875</c:v>
                </c:pt>
                <c:pt idx="1547">
                  <c:v>-2.6642837524414063</c:v>
                </c:pt>
                <c:pt idx="1548">
                  <c:v>-3.00714111328125</c:v>
                </c:pt>
                <c:pt idx="1549">
                  <c:v>-1.8928565979003906</c:v>
                </c:pt>
                <c:pt idx="1550">
                  <c:v>-0.32142829895019531</c:v>
                </c:pt>
                <c:pt idx="1551">
                  <c:v>1.1357135772705078</c:v>
                </c:pt>
                <c:pt idx="1552">
                  <c:v>1.1714286804199219</c:v>
                </c:pt>
                <c:pt idx="1553">
                  <c:v>0.95714282989501953</c:v>
                </c:pt>
                <c:pt idx="1554">
                  <c:v>0.11428642272949219</c:v>
                </c:pt>
                <c:pt idx="1555">
                  <c:v>0.50714302062988281</c:v>
                </c:pt>
                <c:pt idx="1556">
                  <c:v>0.97142887115478516</c:v>
                </c:pt>
                <c:pt idx="1557">
                  <c:v>0.26428604125976563</c:v>
                </c:pt>
                <c:pt idx="1558">
                  <c:v>0.37857437133789063</c:v>
                </c:pt>
                <c:pt idx="1559">
                  <c:v>-0.75714111328125</c:v>
                </c:pt>
                <c:pt idx="1560">
                  <c:v>-0.25</c:v>
                </c:pt>
                <c:pt idx="1561">
                  <c:v>1.3071441650390625</c:v>
                </c:pt>
                <c:pt idx="1562">
                  <c:v>3.0571441650390625</c:v>
                </c:pt>
                <c:pt idx="1563">
                  <c:v>2.9785728454589844</c:v>
                </c:pt>
                <c:pt idx="1564">
                  <c:v>1.9857177734375</c:v>
                </c:pt>
                <c:pt idx="1565">
                  <c:v>1.4071426391601563</c:v>
                </c:pt>
                <c:pt idx="1566">
                  <c:v>1.4357147216796875</c:v>
                </c:pt>
                <c:pt idx="1567">
                  <c:v>1.7785720825195313</c:v>
                </c:pt>
                <c:pt idx="1568">
                  <c:v>0.5642852783203125</c:v>
                </c:pt>
                <c:pt idx="1569">
                  <c:v>-0.51428604125976563</c:v>
                </c:pt>
                <c:pt idx="1570">
                  <c:v>-2.8357162475585938</c:v>
                </c:pt>
                <c:pt idx="1571">
                  <c:v>-0.28571319580078125</c:v>
                </c:pt>
                <c:pt idx="1572">
                  <c:v>-0.49285888671875</c:v>
                </c:pt>
                <c:pt idx="1573">
                  <c:v>-1.4642848968505859</c:v>
                </c:pt>
                <c:pt idx="1574">
                  <c:v>-2.5571403503417969</c:v>
                </c:pt>
                <c:pt idx="1575">
                  <c:v>-1.8428573608398438</c:v>
                </c:pt>
                <c:pt idx="1576">
                  <c:v>-2.8857154846191406</c:v>
                </c:pt>
                <c:pt idx="1577">
                  <c:v>-1.2571449279785156</c:v>
                </c:pt>
                <c:pt idx="1578">
                  <c:v>-3.8071403503417969</c:v>
                </c:pt>
                <c:pt idx="1579">
                  <c:v>-4.2000045776367188</c:v>
                </c:pt>
                <c:pt idx="1580">
                  <c:v>-4.3214340209960938</c:v>
                </c:pt>
                <c:pt idx="1581">
                  <c:v>-3.4214324951171875</c:v>
                </c:pt>
                <c:pt idx="1582">
                  <c:v>-2.3499984741210938</c:v>
                </c:pt>
                <c:pt idx="1583">
                  <c:v>0.50714111328125</c:v>
                </c:pt>
                <c:pt idx="1584">
                  <c:v>0.59285736083984375</c:v>
                </c:pt>
                <c:pt idx="1585">
                  <c:v>1.7785720825195313</c:v>
                </c:pt>
                <c:pt idx="1586">
                  <c:v>2.4571456909179688</c:v>
                </c:pt>
                <c:pt idx="1587">
                  <c:v>3.614288330078125</c:v>
                </c:pt>
                <c:pt idx="1588">
                  <c:v>3.9214324951171875</c:v>
                </c:pt>
                <c:pt idx="1589">
                  <c:v>1.4000015258789063</c:v>
                </c:pt>
                <c:pt idx="1590">
                  <c:v>-2.3357086181640625</c:v>
                </c:pt>
                <c:pt idx="1591">
                  <c:v>-1.5</c:v>
                </c:pt>
                <c:pt idx="1592">
                  <c:v>-0.878570556640625</c:v>
                </c:pt>
                <c:pt idx="1593">
                  <c:v>-2.0714282989501953</c:v>
                </c:pt>
                <c:pt idx="1594">
                  <c:v>-2.7714271545410156</c:v>
                </c:pt>
                <c:pt idx="1595">
                  <c:v>-2.9071426391601563</c:v>
                </c:pt>
                <c:pt idx="1596">
                  <c:v>-1.9500007629394531</c:v>
                </c:pt>
                <c:pt idx="1597">
                  <c:v>1</c:v>
                </c:pt>
                <c:pt idx="1598">
                  <c:v>-2.4571456909179688</c:v>
                </c:pt>
                <c:pt idx="1599">
                  <c:v>-1.99285888671875</c:v>
                </c:pt>
                <c:pt idx="1600">
                  <c:v>-0.5714263916015625</c:v>
                </c:pt>
                <c:pt idx="1601">
                  <c:v>0.5642852783203125</c:v>
                </c:pt>
                <c:pt idx="1602">
                  <c:v>0.61428451538085938</c:v>
                </c:pt>
                <c:pt idx="1603">
                  <c:v>0.5642852783203125</c:v>
                </c:pt>
                <c:pt idx="1604">
                  <c:v>-0.82857131958007813</c:v>
                </c:pt>
                <c:pt idx="1605">
                  <c:v>0.79285812377929688</c:v>
                </c:pt>
                <c:pt idx="1606">
                  <c:v>0.7357177734375</c:v>
                </c:pt>
                <c:pt idx="1607">
                  <c:v>7.8582763671875E-2</c:v>
                </c:pt>
                <c:pt idx="1608">
                  <c:v>-1.22857666015625</c:v>
                </c:pt>
                <c:pt idx="1609">
                  <c:v>-1.614288330078125</c:v>
                </c:pt>
                <c:pt idx="1610">
                  <c:v>-4.0500030517578125</c:v>
                </c:pt>
                <c:pt idx="1611">
                  <c:v>-3.75</c:v>
                </c:pt>
                <c:pt idx="1612">
                  <c:v>-2.21429443359375</c:v>
                </c:pt>
                <c:pt idx="1613">
                  <c:v>-3.5</c:v>
                </c:pt>
                <c:pt idx="1614">
                  <c:v>-2.5857086181640625</c:v>
                </c:pt>
                <c:pt idx="1615">
                  <c:v>-1.9285659790039063</c:v>
                </c:pt>
                <c:pt idx="1616">
                  <c:v>-0.77857208251953125</c:v>
                </c:pt>
                <c:pt idx="1617">
                  <c:v>2.4785690307617188</c:v>
                </c:pt>
                <c:pt idx="1618">
                  <c:v>2.642852783203125</c:v>
                </c:pt>
                <c:pt idx="1619">
                  <c:v>1.75</c:v>
                </c:pt>
                <c:pt idx="1620">
                  <c:v>8.57086181640625E-2</c:v>
                </c:pt>
                <c:pt idx="1621">
                  <c:v>-0.23571395874023438</c:v>
                </c:pt>
                <c:pt idx="1622">
                  <c:v>-0.3214263916015625</c:v>
                </c:pt>
                <c:pt idx="1623">
                  <c:v>-1.0857124328613281</c:v>
                </c:pt>
                <c:pt idx="1624">
                  <c:v>-1.9714317321777344</c:v>
                </c:pt>
                <c:pt idx="1625">
                  <c:v>-1.1428604125976563</c:v>
                </c:pt>
                <c:pt idx="1626">
                  <c:v>-1.0428581237792969</c:v>
                </c:pt>
                <c:pt idx="1627">
                  <c:v>1.3000030517578125</c:v>
                </c:pt>
                <c:pt idx="1628">
                  <c:v>0.850006103515625</c:v>
                </c:pt>
                <c:pt idx="1629">
                  <c:v>1.9714279174804688</c:v>
                </c:pt>
                <c:pt idx="1630">
                  <c:v>1.9142837524414063</c:v>
                </c:pt>
                <c:pt idx="1631">
                  <c:v>1.3857154846191406</c:v>
                </c:pt>
                <c:pt idx="1632">
                  <c:v>-2.1071434020996094</c:v>
                </c:pt>
                <c:pt idx="1633">
                  <c:v>-2.7999992370605469</c:v>
                </c:pt>
                <c:pt idx="1634">
                  <c:v>-5.0928573608398438</c:v>
                </c:pt>
                <c:pt idx="1635">
                  <c:v>-3.5</c:v>
                </c:pt>
                <c:pt idx="1636">
                  <c:v>-4.5571422576904297</c:v>
                </c:pt>
                <c:pt idx="1637">
                  <c:v>-4.5357151031494141</c:v>
                </c:pt>
                <c:pt idx="1638">
                  <c:v>-3.8571430444717407</c:v>
                </c:pt>
                <c:pt idx="1639">
                  <c:v>-1.1571426391601563</c:v>
                </c:pt>
                <c:pt idx="1640">
                  <c:v>-0.13571548461914063</c:v>
                </c:pt>
                <c:pt idx="1641">
                  <c:v>1.8785715103149414</c:v>
                </c:pt>
                <c:pt idx="1642">
                  <c:v>0.885711669921875</c:v>
                </c:pt>
                <c:pt idx="1643">
                  <c:v>0.51428604125976563</c:v>
                </c:pt>
                <c:pt idx="1644">
                  <c:v>-0.76428604125976563</c:v>
                </c:pt>
                <c:pt idx="1645">
                  <c:v>-0.6785736083984375</c:v>
                </c:pt>
                <c:pt idx="1646">
                  <c:v>-0.98571395874023438</c:v>
                </c:pt>
                <c:pt idx="1647">
                  <c:v>-1.628570556640625</c:v>
                </c:pt>
                <c:pt idx="1648">
                  <c:v>-2.2928619384765625</c:v>
                </c:pt>
                <c:pt idx="1649">
                  <c:v>-1.4642868041992188</c:v>
                </c:pt>
                <c:pt idx="1650">
                  <c:v>-1.0714263916015625</c:v>
                </c:pt>
                <c:pt idx="1651">
                  <c:v>1.4499969482421875</c:v>
                </c:pt>
                <c:pt idx="1652">
                  <c:v>-1.0499992370605469</c:v>
                </c:pt>
                <c:pt idx="1653">
                  <c:v>-1.5571441650390625</c:v>
                </c:pt>
                <c:pt idx="1654">
                  <c:v>-0.142852783203125</c:v>
                </c:pt>
                <c:pt idx="1655">
                  <c:v>-0.607147216796875</c:v>
                </c:pt>
                <c:pt idx="1656">
                  <c:v>-0.78571319580078125</c:v>
                </c:pt>
                <c:pt idx="1657">
                  <c:v>-0.47142791748046875</c:v>
                </c:pt>
                <c:pt idx="1658">
                  <c:v>-2.2071418762207031</c:v>
                </c:pt>
                <c:pt idx="1659">
                  <c:v>0.864288330078125</c:v>
                </c:pt>
                <c:pt idx="1660">
                  <c:v>0.22142791748046875</c:v>
                </c:pt>
                <c:pt idx="1661">
                  <c:v>-0.3071441650390625</c:v>
                </c:pt>
                <c:pt idx="1662">
                  <c:v>-0.42142486572265625</c:v>
                </c:pt>
                <c:pt idx="1663">
                  <c:v>-0.4857177734375</c:v>
                </c:pt>
                <c:pt idx="1664">
                  <c:v>-1.5500030517578125</c:v>
                </c:pt>
                <c:pt idx="1665">
                  <c:v>-0.52857208251953125</c:v>
                </c:pt>
                <c:pt idx="1666">
                  <c:v>-1.364288330078125</c:v>
                </c:pt>
                <c:pt idx="1667">
                  <c:v>-0.34285736083984375</c:v>
                </c:pt>
                <c:pt idx="1668">
                  <c:v>-3.7071456909179688</c:v>
                </c:pt>
                <c:pt idx="1669">
                  <c:v>0</c:v>
                </c:pt>
                <c:pt idx="1670">
                  <c:v>-0.364288330078125</c:v>
                </c:pt>
                <c:pt idx="1671">
                  <c:v>0.3000030517578125</c:v>
                </c:pt>
                <c:pt idx="1672">
                  <c:v>-0.8071441650390625</c:v>
                </c:pt>
                <c:pt idx="1673">
                  <c:v>-0.75</c:v>
                </c:pt>
                <c:pt idx="1674">
                  <c:v>0.57857131958007813</c:v>
                </c:pt>
                <c:pt idx="1675">
                  <c:v>1.5642852783203125</c:v>
                </c:pt>
                <c:pt idx="1676">
                  <c:v>-2.3857154846191406</c:v>
                </c:pt>
                <c:pt idx="1677">
                  <c:v>-3.2785720825195313</c:v>
                </c:pt>
                <c:pt idx="1678">
                  <c:v>-4.1071434020996094</c:v>
                </c:pt>
                <c:pt idx="1679">
                  <c:v>-2.99285888671875</c:v>
                </c:pt>
                <c:pt idx="1680">
                  <c:v>-4.2928573489189148</c:v>
                </c:pt>
                <c:pt idx="1681">
                  <c:v>-6.8142862319946289</c:v>
                </c:pt>
                <c:pt idx="1682">
                  <c:v>-5.6571426391601563</c:v>
                </c:pt>
                <c:pt idx="1683">
                  <c:v>-4.0642852783203125</c:v>
                </c:pt>
                <c:pt idx="1684">
                  <c:v>-4.9785690307617188</c:v>
                </c:pt>
                <c:pt idx="1685">
                  <c:v>-4.4571456909179688</c:v>
                </c:pt>
                <c:pt idx="1686">
                  <c:v>-4.6500015258789063</c:v>
                </c:pt>
                <c:pt idx="1687">
                  <c:v>-4.1714324951171875</c:v>
                </c:pt>
                <c:pt idx="1688">
                  <c:v>-3.3285751342773438</c:v>
                </c:pt>
                <c:pt idx="1689">
                  <c:v>-1.6857147216796875</c:v>
                </c:pt>
                <c:pt idx="1690">
                  <c:v>-2.8000030517578125</c:v>
                </c:pt>
                <c:pt idx="1691">
                  <c:v>-5.72857666015625</c:v>
                </c:pt>
                <c:pt idx="1692">
                  <c:v>-3.6428565979003906</c:v>
                </c:pt>
                <c:pt idx="1693">
                  <c:v>-3.8428573608398438</c:v>
                </c:pt>
                <c:pt idx="1694">
                  <c:v>-2.4571428298950195</c:v>
                </c:pt>
                <c:pt idx="1695">
                  <c:v>-3.3785724639892578</c:v>
                </c:pt>
                <c:pt idx="1696">
                  <c:v>-4.5</c:v>
                </c:pt>
                <c:pt idx="1697">
                  <c:v>-4.3071441650390625</c:v>
                </c:pt>
                <c:pt idx="1698">
                  <c:v>-0.47142791748046875</c:v>
                </c:pt>
                <c:pt idx="1699">
                  <c:v>-2.2642860412597656</c:v>
                </c:pt>
                <c:pt idx="1700">
                  <c:v>-4.3357162475585938</c:v>
                </c:pt>
                <c:pt idx="1701">
                  <c:v>-5.9571456909179688</c:v>
                </c:pt>
                <c:pt idx="1702">
                  <c:v>-4.6928558349609375</c:v>
                </c:pt>
                <c:pt idx="1703">
                  <c:v>-3.4000015258789063</c:v>
                </c:pt>
                <c:pt idx="1704">
                  <c:v>-3.9571418762207031</c:v>
                </c:pt>
                <c:pt idx="1705">
                  <c:v>-3.50714111328125</c:v>
                </c:pt>
                <c:pt idx="1706">
                  <c:v>-2.75714111328125</c:v>
                </c:pt>
                <c:pt idx="1707">
                  <c:v>-1.2214279174804688</c:v>
                </c:pt>
                <c:pt idx="1708">
                  <c:v>-1.7928581237792969</c:v>
                </c:pt>
                <c:pt idx="1709">
                  <c:v>-2.2999992370605469</c:v>
                </c:pt>
                <c:pt idx="1710">
                  <c:v>-4.9214286804199219</c:v>
                </c:pt>
                <c:pt idx="1711">
                  <c:v>-3.5571403503417969</c:v>
                </c:pt>
                <c:pt idx="1712">
                  <c:v>-5.0785713195800781</c:v>
                </c:pt>
                <c:pt idx="1713">
                  <c:v>-6.2785720825195313</c:v>
                </c:pt>
                <c:pt idx="1714">
                  <c:v>-5.4071426391601563</c:v>
                </c:pt>
                <c:pt idx="1715">
                  <c:v>-4.52142333984375</c:v>
                </c:pt>
                <c:pt idx="1716">
                  <c:v>-3.5928573608398438</c:v>
                </c:pt>
                <c:pt idx="1717">
                  <c:v>-2.22857666015625</c:v>
                </c:pt>
                <c:pt idx="1718">
                  <c:v>-3.49285888671875</c:v>
                </c:pt>
                <c:pt idx="1719">
                  <c:v>-0.114288330078125</c:v>
                </c:pt>
                <c:pt idx="1720">
                  <c:v>0.79999542236328125</c:v>
                </c:pt>
                <c:pt idx="1721">
                  <c:v>0.21428680419921875</c:v>
                </c:pt>
                <c:pt idx="1722">
                  <c:v>1.3357162475585938</c:v>
                </c:pt>
                <c:pt idx="1723">
                  <c:v>0.92142486572265625</c:v>
                </c:pt>
                <c:pt idx="1724">
                  <c:v>0.121429443359375</c:v>
                </c:pt>
                <c:pt idx="1725">
                  <c:v>1.25714111328125</c:v>
                </c:pt>
                <c:pt idx="1726">
                  <c:v>-0.7642974853515625</c:v>
                </c:pt>
                <c:pt idx="1727">
                  <c:v>-0.378570556640625</c:v>
                </c:pt>
                <c:pt idx="1728">
                  <c:v>-1.121429443359375</c:v>
                </c:pt>
                <c:pt idx="1729">
                  <c:v>-1.7714309692382813</c:v>
                </c:pt>
                <c:pt idx="1730">
                  <c:v>-2.9642868041992188</c:v>
                </c:pt>
                <c:pt idx="1731">
                  <c:v>-2.25</c:v>
                </c:pt>
                <c:pt idx="1732">
                  <c:v>-2.2928543090820313</c:v>
                </c:pt>
                <c:pt idx="1733">
                  <c:v>-0.5714263916015625</c:v>
                </c:pt>
                <c:pt idx="1734">
                  <c:v>-1.4000015258789063</c:v>
                </c:pt>
                <c:pt idx="1735">
                  <c:v>-0.60714340209960938</c:v>
                </c:pt>
                <c:pt idx="1736">
                  <c:v>-0.20000076293945313</c:v>
                </c:pt>
                <c:pt idx="1737">
                  <c:v>2.3071441650390625</c:v>
                </c:pt>
                <c:pt idx="1738">
                  <c:v>1.5928573608398438</c:v>
                </c:pt>
                <c:pt idx="1739">
                  <c:v>1.7857131958007813</c:v>
                </c:pt>
                <c:pt idx="1740">
                  <c:v>7.14111328125E-3</c:v>
                </c:pt>
                <c:pt idx="1741">
                  <c:v>0.84285736083984375</c:v>
                </c:pt>
                <c:pt idx="1742">
                  <c:v>1.378570556640625</c:v>
                </c:pt>
                <c:pt idx="1743">
                  <c:v>0.27142715454101563</c:v>
                </c:pt>
                <c:pt idx="1744">
                  <c:v>-2.5857162475585938</c:v>
                </c:pt>
                <c:pt idx="1745">
                  <c:v>-1.7428550720214844</c:v>
                </c:pt>
                <c:pt idx="1746">
                  <c:v>-2.7142829895019531</c:v>
                </c:pt>
                <c:pt idx="1747">
                  <c:v>-2.6142845153808594</c:v>
                </c:pt>
                <c:pt idx="1748">
                  <c:v>-2.378570556640625</c:v>
                </c:pt>
                <c:pt idx="1749">
                  <c:v>-2.6499977111816406</c:v>
                </c:pt>
                <c:pt idx="1750">
                  <c:v>-1.9714279174804688</c:v>
                </c:pt>
                <c:pt idx="1751">
                  <c:v>0.35713958740234375</c:v>
                </c:pt>
                <c:pt idx="1752">
                  <c:v>-1.4642868041992188</c:v>
                </c:pt>
                <c:pt idx="1753">
                  <c:v>-1.2785720825195313</c:v>
                </c:pt>
                <c:pt idx="1754">
                  <c:v>1.42822265625E-2</c:v>
                </c:pt>
                <c:pt idx="1755">
                  <c:v>-1.9428558349609375</c:v>
                </c:pt>
                <c:pt idx="1756">
                  <c:v>-2.2571430206298828</c:v>
                </c:pt>
                <c:pt idx="1757">
                  <c:v>-1.99285888671875</c:v>
                </c:pt>
                <c:pt idx="1758">
                  <c:v>-3.8928604125976563</c:v>
                </c:pt>
                <c:pt idx="1759">
                  <c:v>-2.3000030517578125</c:v>
                </c:pt>
                <c:pt idx="1760">
                  <c:v>-1.8785781860351563</c:v>
                </c:pt>
                <c:pt idx="1761">
                  <c:v>-2.6928558349609375</c:v>
                </c:pt>
                <c:pt idx="1762">
                  <c:v>-0.69286346435546875</c:v>
                </c:pt>
                <c:pt idx="1763">
                  <c:v>-0.97142982482910156</c:v>
                </c:pt>
                <c:pt idx="1764">
                  <c:v>-0.70000028610229492</c:v>
                </c:pt>
                <c:pt idx="1765">
                  <c:v>1.3142852783203125</c:v>
                </c:pt>
                <c:pt idx="1766">
                  <c:v>2.0499992370605469</c:v>
                </c:pt>
                <c:pt idx="1767">
                  <c:v>1.74285888671875</c:v>
                </c:pt>
                <c:pt idx="1768">
                  <c:v>7.8571319580078125E-2</c:v>
                </c:pt>
                <c:pt idx="1769">
                  <c:v>0.15000152587890625</c:v>
                </c:pt>
                <c:pt idx="1770">
                  <c:v>0.9285736083984375</c:v>
                </c:pt>
                <c:pt idx="1771">
                  <c:v>0.9428558349609375</c:v>
                </c:pt>
                <c:pt idx="1772">
                  <c:v>-1.4785690307617188</c:v>
                </c:pt>
                <c:pt idx="1773">
                  <c:v>-2.7142868041992188</c:v>
                </c:pt>
                <c:pt idx="1774">
                  <c:v>-8.5499992370605469</c:v>
                </c:pt>
                <c:pt idx="1775">
                  <c:v>-6.2857131958007813</c:v>
                </c:pt>
                <c:pt idx="1776">
                  <c:v>-6.1928596496582031</c:v>
                </c:pt>
                <c:pt idx="1777">
                  <c:v>-7.8999977111816406</c:v>
                </c:pt>
                <c:pt idx="1778">
                  <c:v>-9.1571426391601563</c:v>
                </c:pt>
                <c:pt idx="1779">
                  <c:v>-7.9714279174804688</c:v>
                </c:pt>
                <c:pt idx="1780">
                  <c:v>-8.0142860412597656</c:v>
                </c:pt>
                <c:pt idx="1781">
                  <c:v>-1.2642898559570313</c:v>
                </c:pt>
                <c:pt idx="1782">
                  <c:v>-2.8928604125976563</c:v>
                </c:pt>
                <c:pt idx="1783">
                  <c:v>-5.2642822265625</c:v>
                </c:pt>
                <c:pt idx="1784">
                  <c:v>-3.2857131958007813</c:v>
                </c:pt>
                <c:pt idx="1785">
                  <c:v>-1.2857208251953125</c:v>
                </c:pt>
                <c:pt idx="1786">
                  <c:v>-1.3142852783203125</c:v>
                </c:pt>
                <c:pt idx="1787">
                  <c:v>-2.1714267730712891</c:v>
                </c:pt>
                <c:pt idx="1788">
                  <c:v>-3.5428581237792969</c:v>
                </c:pt>
                <c:pt idx="1789">
                  <c:v>-0.8214263916015625</c:v>
                </c:pt>
                <c:pt idx="1790">
                  <c:v>1.7000007629394531</c:v>
                </c:pt>
                <c:pt idx="1791">
                  <c:v>3.5717010498046875E-2</c:v>
                </c:pt>
                <c:pt idx="1792">
                  <c:v>0.22142791748046875</c:v>
                </c:pt>
                <c:pt idx="1793">
                  <c:v>0.871429443359375</c:v>
                </c:pt>
                <c:pt idx="1794">
                  <c:v>2.9785690307617188</c:v>
                </c:pt>
                <c:pt idx="1795">
                  <c:v>4.0785751342773438</c:v>
                </c:pt>
                <c:pt idx="1796">
                  <c:v>4.3428535461425781</c:v>
                </c:pt>
                <c:pt idx="1797">
                  <c:v>3.0142822265625</c:v>
                </c:pt>
                <c:pt idx="1798">
                  <c:v>4.0571441650390625</c:v>
                </c:pt>
                <c:pt idx="1799">
                  <c:v>3.0142898559570313</c:v>
                </c:pt>
                <c:pt idx="1800">
                  <c:v>2.0500030517578125</c:v>
                </c:pt>
                <c:pt idx="1801">
                  <c:v>1.9714279174804688</c:v>
                </c:pt>
                <c:pt idx="1802">
                  <c:v>0.4357147216796875</c:v>
                </c:pt>
                <c:pt idx="1803">
                  <c:v>-0.59999847412109375</c:v>
                </c:pt>
                <c:pt idx="1804">
                  <c:v>-1.0999984741210938</c:v>
                </c:pt>
                <c:pt idx="1805">
                  <c:v>0.15714263916015625</c:v>
                </c:pt>
                <c:pt idx="1806">
                  <c:v>-0.51428604125976563</c:v>
                </c:pt>
                <c:pt idx="1807">
                  <c:v>1.6285743713378906</c:v>
                </c:pt>
                <c:pt idx="1808">
                  <c:v>1.6857147216796875</c:v>
                </c:pt>
                <c:pt idx="1809">
                  <c:v>4.9357147216796875</c:v>
                </c:pt>
                <c:pt idx="1810">
                  <c:v>4.7071456909179688</c:v>
                </c:pt>
                <c:pt idx="1811">
                  <c:v>6.1571464538574219</c:v>
                </c:pt>
                <c:pt idx="1812">
                  <c:v>3.4214286804199219</c:v>
                </c:pt>
                <c:pt idx="1813">
                  <c:v>4.4285659790039063</c:v>
                </c:pt>
                <c:pt idx="1814">
                  <c:v>2.8928565979003906</c:v>
                </c:pt>
                <c:pt idx="1815">
                  <c:v>2.75</c:v>
                </c:pt>
                <c:pt idx="1816">
                  <c:v>0.75</c:v>
                </c:pt>
                <c:pt idx="1817">
                  <c:v>-0.29285812377929688</c:v>
                </c:pt>
                <c:pt idx="1818">
                  <c:v>-0.86428642272949219</c:v>
                </c:pt>
                <c:pt idx="1819">
                  <c:v>0.57142829895019531</c:v>
                </c:pt>
                <c:pt idx="1820">
                  <c:v>-0.28571510314941406</c:v>
                </c:pt>
                <c:pt idx="1821">
                  <c:v>0.77857208251953125</c:v>
                </c:pt>
                <c:pt idx="1822">
                  <c:v>0.12857246398925781</c:v>
                </c:pt>
                <c:pt idx="1823">
                  <c:v>0.70714187622070313</c:v>
                </c:pt>
                <c:pt idx="1824">
                  <c:v>-0.29999923706054688</c:v>
                </c:pt>
                <c:pt idx="1825">
                  <c:v>0.78571414947509766</c:v>
                </c:pt>
                <c:pt idx="1826">
                  <c:v>0.95000076293945313</c:v>
                </c:pt>
                <c:pt idx="1827">
                  <c:v>0.22857093811035156</c:v>
                </c:pt>
                <c:pt idx="1828">
                  <c:v>-0.97857284545898438</c:v>
                </c:pt>
                <c:pt idx="1829">
                  <c:v>-2.1429061889648438E-2</c:v>
                </c:pt>
                <c:pt idx="1830">
                  <c:v>-0.66428375244140625</c:v>
                </c:pt>
                <c:pt idx="1831">
                  <c:v>0.78571701049804688</c:v>
                </c:pt>
                <c:pt idx="1832">
                  <c:v>-0.8000030517578125</c:v>
                </c:pt>
                <c:pt idx="1833">
                  <c:v>1.1071434020996094</c:v>
                </c:pt>
                <c:pt idx="1834">
                  <c:v>3.1928558349609375</c:v>
                </c:pt>
                <c:pt idx="1835">
                  <c:v>4.4571456909179688</c:v>
                </c:pt>
                <c:pt idx="1836">
                  <c:v>4.0428543090820313</c:v>
                </c:pt>
                <c:pt idx="1837">
                  <c:v>5.4785690307617188</c:v>
                </c:pt>
                <c:pt idx="1838">
                  <c:v>4.3857154846191406</c:v>
                </c:pt>
                <c:pt idx="1839">
                  <c:v>5.6357154846191406</c:v>
                </c:pt>
                <c:pt idx="1840">
                  <c:v>3.9071426391601563</c:v>
                </c:pt>
                <c:pt idx="1841">
                  <c:v>5.4428558349609375</c:v>
                </c:pt>
                <c:pt idx="1842">
                  <c:v>4.6142845153808594</c:v>
                </c:pt>
                <c:pt idx="1843">
                  <c:v>6.2928543090820313</c:v>
                </c:pt>
                <c:pt idx="1844">
                  <c:v>6.4071426391601563</c:v>
                </c:pt>
                <c:pt idx="1845">
                  <c:v>7.2999992370605469</c:v>
                </c:pt>
                <c:pt idx="1846">
                  <c:v>7</c:v>
                </c:pt>
                <c:pt idx="1847">
                  <c:v>6.7357139587402344</c:v>
                </c:pt>
                <c:pt idx="1848">
                  <c:v>3.6785659790039063</c:v>
                </c:pt>
                <c:pt idx="1849">
                  <c:v>4.5499992370605469</c:v>
                </c:pt>
                <c:pt idx="1850">
                  <c:v>3.2999992370605469</c:v>
                </c:pt>
                <c:pt idx="1851">
                  <c:v>2.8499984741210938</c:v>
                </c:pt>
                <c:pt idx="1852">
                  <c:v>3.4857177734375</c:v>
                </c:pt>
                <c:pt idx="1853">
                  <c:v>3.1428604125976563</c:v>
                </c:pt>
                <c:pt idx="1854">
                  <c:v>2.6857147216796875</c:v>
                </c:pt>
                <c:pt idx="1855">
                  <c:v>2.635711669921875</c:v>
                </c:pt>
                <c:pt idx="1856">
                  <c:v>2.4142837524414063</c:v>
                </c:pt>
                <c:pt idx="1857">
                  <c:v>1.9642868041992188</c:v>
                </c:pt>
                <c:pt idx="1858">
                  <c:v>1.5571441650390625</c:v>
                </c:pt>
                <c:pt idx="1859">
                  <c:v>2.107147216796875</c:v>
                </c:pt>
                <c:pt idx="1860">
                  <c:v>2.3214302062988281</c:v>
                </c:pt>
                <c:pt idx="1861">
                  <c:v>5.1428565979003906</c:v>
                </c:pt>
                <c:pt idx="1862">
                  <c:v>6.9500007629394531</c:v>
                </c:pt>
                <c:pt idx="1863">
                  <c:v>5.9357147216796875</c:v>
                </c:pt>
                <c:pt idx="1864">
                  <c:v>5.628570556640625</c:v>
                </c:pt>
                <c:pt idx="1865">
                  <c:v>5.9214286804199219</c:v>
                </c:pt>
                <c:pt idx="1866">
                  <c:v>5.3285713195800781</c:v>
                </c:pt>
                <c:pt idx="1867">
                  <c:v>7.2785720825195313</c:v>
                </c:pt>
                <c:pt idx="1868">
                  <c:v>4.9857139587402344</c:v>
                </c:pt>
                <c:pt idx="1869">
                  <c:v>4.5357131958007813</c:v>
                </c:pt>
                <c:pt idx="1870">
                  <c:v>6.1999969482421875</c:v>
                </c:pt>
                <c:pt idx="1871">
                  <c:v>6.9142875671386719</c:v>
                </c:pt>
                <c:pt idx="1872">
                  <c:v>7.0857152938842773</c:v>
                </c:pt>
                <c:pt idx="1873">
                  <c:v>6.2071418762207031</c:v>
                </c:pt>
                <c:pt idx="1874">
                  <c:v>6.4000015258789063</c:v>
                </c:pt>
                <c:pt idx="1875">
                  <c:v>7.8214263916015625</c:v>
                </c:pt>
                <c:pt idx="1876">
                  <c:v>6.6428546905517578</c:v>
                </c:pt>
                <c:pt idx="1877">
                  <c:v>5.371429443359375</c:v>
                </c:pt>
                <c:pt idx="1878">
                  <c:v>5.9928550720214844</c:v>
                </c:pt>
                <c:pt idx="1879">
                  <c:v>5.2714309692382813</c:v>
                </c:pt>
                <c:pt idx="1880">
                  <c:v>6.628570556640625</c:v>
                </c:pt>
                <c:pt idx="1881">
                  <c:v>5.0714340209960938</c:v>
                </c:pt>
                <c:pt idx="1882">
                  <c:v>3.7928543090820313</c:v>
                </c:pt>
                <c:pt idx="1883">
                  <c:v>3.9357147216796875</c:v>
                </c:pt>
                <c:pt idx="1884">
                  <c:v>3.50714111328125</c:v>
                </c:pt>
                <c:pt idx="1885">
                  <c:v>1.4071426391601563</c:v>
                </c:pt>
                <c:pt idx="1886">
                  <c:v>1.6785736083984375</c:v>
                </c:pt>
                <c:pt idx="1887">
                  <c:v>1.50714111328125</c:v>
                </c:pt>
                <c:pt idx="1888">
                  <c:v>1.5571441650390625</c:v>
                </c:pt>
                <c:pt idx="1889">
                  <c:v>1.6714286804199219</c:v>
                </c:pt>
                <c:pt idx="1890">
                  <c:v>1.25714111328125</c:v>
                </c:pt>
                <c:pt idx="1891">
                  <c:v>1.1142845153808594</c:v>
                </c:pt>
                <c:pt idx="1892">
                  <c:v>1.5142860412597656</c:v>
                </c:pt>
                <c:pt idx="1893">
                  <c:v>1.121429443359375</c:v>
                </c:pt>
                <c:pt idx="1894">
                  <c:v>0.59999847412109375</c:v>
                </c:pt>
                <c:pt idx="1895">
                  <c:v>-1.5</c:v>
                </c:pt>
                <c:pt idx="1896">
                  <c:v>-2.0357131958007813</c:v>
                </c:pt>
                <c:pt idx="1897">
                  <c:v>0.899993896484375</c:v>
                </c:pt>
                <c:pt idx="1898">
                  <c:v>2.0857162475585938</c:v>
                </c:pt>
                <c:pt idx="1899">
                  <c:v>2.1642837524414063</c:v>
                </c:pt>
                <c:pt idx="1900">
                  <c:v>2.364288330078125</c:v>
                </c:pt>
                <c:pt idx="1901">
                  <c:v>2.3499984741210938</c:v>
                </c:pt>
                <c:pt idx="1902">
                  <c:v>3.864288330078125</c:v>
                </c:pt>
                <c:pt idx="1903">
                  <c:v>3.0285720825195313</c:v>
                </c:pt>
                <c:pt idx="1904">
                  <c:v>0.3000030517578125</c:v>
                </c:pt>
                <c:pt idx="1905">
                  <c:v>0.6857147216796875</c:v>
                </c:pt>
                <c:pt idx="1906">
                  <c:v>-0.9142913818359375</c:v>
                </c:pt>
                <c:pt idx="1907">
                  <c:v>-1.5499954223632813</c:v>
                </c:pt>
                <c:pt idx="1908">
                  <c:v>-2.6928634643554688</c:v>
                </c:pt>
                <c:pt idx="1909">
                  <c:v>-1.9214248657226563</c:v>
                </c:pt>
                <c:pt idx="1910">
                  <c:v>-0.58571624755859375</c:v>
                </c:pt>
                <c:pt idx="1911">
                  <c:v>0.20000457763671875</c:v>
                </c:pt>
                <c:pt idx="1912">
                  <c:v>-1.0571441650390625</c:v>
                </c:pt>
                <c:pt idx="1913">
                  <c:v>2.50714111328125</c:v>
                </c:pt>
                <c:pt idx="1914">
                  <c:v>4.2785720825195313</c:v>
                </c:pt>
                <c:pt idx="1915">
                  <c:v>4.0571441650390625</c:v>
                </c:pt>
                <c:pt idx="1916">
                  <c:v>3.5499954223632813</c:v>
                </c:pt>
                <c:pt idx="1917">
                  <c:v>3.4357147216796875</c:v>
                </c:pt>
                <c:pt idx="1918">
                  <c:v>3.9357147216796875</c:v>
                </c:pt>
                <c:pt idx="1919">
                  <c:v>3.0500030517578125</c:v>
                </c:pt>
                <c:pt idx="1920">
                  <c:v>1.4071426391601563</c:v>
                </c:pt>
                <c:pt idx="1921">
                  <c:v>-7.5785675048828125</c:v>
                </c:pt>
                <c:pt idx="1922">
                  <c:v>-7.4571380615234375</c:v>
                </c:pt>
                <c:pt idx="1923">
                  <c:v>-6.4428558349609375</c:v>
                </c:pt>
                <c:pt idx="1924">
                  <c:v>-7.6642837524414063</c:v>
                </c:pt>
                <c:pt idx="1925">
                  <c:v>-8.74285888671875</c:v>
                </c:pt>
                <c:pt idx="1926">
                  <c:v>-8.9000015258789063</c:v>
                </c:pt>
                <c:pt idx="1927">
                  <c:v>-8.3428573608398438</c:v>
                </c:pt>
                <c:pt idx="1928">
                  <c:v>-1.0071487426757813</c:v>
                </c:pt>
                <c:pt idx="1929">
                  <c:v>-0.34285736083984375</c:v>
                </c:pt>
                <c:pt idx="1930">
                  <c:v>-1.7285690307617188</c:v>
                </c:pt>
                <c:pt idx="1931">
                  <c:v>1.385711669921875</c:v>
                </c:pt>
                <c:pt idx="1932">
                  <c:v>1.8142852783203125</c:v>
                </c:pt>
                <c:pt idx="1933">
                  <c:v>1.7857170104980469</c:v>
                </c:pt>
                <c:pt idx="1934">
                  <c:v>1.9428596496582031</c:v>
                </c:pt>
                <c:pt idx="1935">
                  <c:v>3.4285659790039063</c:v>
                </c:pt>
                <c:pt idx="1936">
                  <c:v>5.3142852783203125</c:v>
                </c:pt>
                <c:pt idx="1937">
                  <c:v>4.2928581237792969</c:v>
                </c:pt>
                <c:pt idx="1938">
                  <c:v>2.6214256286621094</c:v>
                </c:pt>
                <c:pt idx="1939">
                  <c:v>2.1500015258789063</c:v>
                </c:pt>
                <c:pt idx="1940">
                  <c:v>4.0285682678222656</c:v>
                </c:pt>
                <c:pt idx="1941">
                  <c:v>2.2214317321777344</c:v>
                </c:pt>
                <c:pt idx="1942">
                  <c:v>2.135711669921875</c:v>
                </c:pt>
                <c:pt idx="1943">
                  <c:v>1.3214263916015625</c:v>
                </c:pt>
                <c:pt idx="1944">
                  <c:v>1.7142868041992188</c:v>
                </c:pt>
                <c:pt idx="1945">
                  <c:v>0.67142486572265625</c:v>
                </c:pt>
                <c:pt idx="1946">
                  <c:v>0.47857666015625</c:v>
                </c:pt>
                <c:pt idx="1947">
                  <c:v>0.9357147216796875</c:v>
                </c:pt>
                <c:pt idx="1948">
                  <c:v>2.635711669921875</c:v>
                </c:pt>
                <c:pt idx="1949">
                  <c:v>1.2000045776367188</c:v>
                </c:pt>
                <c:pt idx="1950">
                  <c:v>-0.27143096923828125</c:v>
                </c:pt>
                <c:pt idx="1951">
                  <c:v>1.00714111328125</c:v>
                </c:pt>
                <c:pt idx="1952">
                  <c:v>0.23571014404296875</c:v>
                </c:pt>
                <c:pt idx="1953">
                  <c:v>1.7285728454589844</c:v>
                </c:pt>
                <c:pt idx="1954">
                  <c:v>0.17856979370117188</c:v>
                </c:pt>
                <c:pt idx="1955">
                  <c:v>0.23571395874023438</c:v>
                </c:pt>
                <c:pt idx="1956">
                  <c:v>1.0357131958007813</c:v>
                </c:pt>
                <c:pt idx="1957">
                  <c:v>2.2071380615234375</c:v>
                </c:pt>
                <c:pt idx="1958">
                  <c:v>-0.878570556640625</c:v>
                </c:pt>
                <c:pt idx="1959">
                  <c:v>1.142852783203125</c:v>
                </c:pt>
                <c:pt idx="1960">
                  <c:v>-0.100006103515625</c:v>
                </c:pt>
                <c:pt idx="1961">
                  <c:v>0.614288330078125</c:v>
                </c:pt>
                <c:pt idx="1962">
                  <c:v>-0.1857147216796875</c:v>
                </c:pt>
                <c:pt idx="1963">
                  <c:v>0.82143402099609375</c:v>
                </c:pt>
                <c:pt idx="1964">
                  <c:v>1.7214279174804688</c:v>
                </c:pt>
                <c:pt idx="1965">
                  <c:v>2.4428558349609375</c:v>
                </c:pt>
                <c:pt idx="1966">
                  <c:v>1.9428558349609375</c:v>
                </c:pt>
                <c:pt idx="1967">
                  <c:v>3.114288330078125</c:v>
                </c:pt>
                <c:pt idx="1968">
                  <c:v>4.635711669921875</c:v>
                </c:pt>
                <c:pt idx="1969">
                  <c:v>6.9857177734375</c:v>
                </c:pt>
                <c:pt idx="1970">
                  <c:v>5.1571426391601563</c:v>
                </c:pt>
                <c:pt idx="1971">
                  <c:v>4.3142852783203125</c:v>
                </c:pt>
                <c:pt idx="1972">
                  <c:v>5.0999984741210938</c:v>
                </c:pt>
                <c:pt idx="1973">
                  <c:v>5.0500030517578125</c:v>
                </c:pt>
                <c:pt idx="1974">
                  <c:v>5.7142868041992188</c:v>
                </c:pt>
                <c:pt idx="1975">
                  <c:v>4.3071441650390625</c:v>
                </c:pt>
                <c:pt idx="1976">
                  <c:v>1.7214279174804688</c:v>
                </c:pt>
                <c:pt idx="1977">
                  <c:v>2.9642791748046875</c:v>
                </c:pt>
                <c:pt idx="1978">
                  <c:v>1.4428558349609375</c:v>
                </c:pt>
                <c:pt idx="1979">
                  <c:v>2.5642852783203125</c:v>
                </c:pt>
                <c:pt idx="1980">
                  <c:v>2.5357131958007813</c:v>
                </c:pt>
                <c:pt idx="1981">
                  <c:v>2.3571395874023438</c:v>
                </c:pt>
                <c:pt idx="1982">
                  <c:v>1.9428558349609375</c:v>
                </c:pt>
                <c:pt idx="1983">
                  <c:v>2.5142898559570313</c:v>
                </c:pt>
                <c:pt idx="1984">
                  <c:v>1.6928558349609375</c:v>
                </c:pt>
                <c:pt idx="1985">
                  <c:v>3.5714263916015625</c:v>
                </c:pt>
                <c:pt idx="1986">
                  <c:v>3.5</c:v>
                </c:pt>
                <c:pt idx="1987">
                  <c:v>3.5785713195800781</c:v>
                </c:pt>
                <c:pt idx="1988">
                  <c:v>3.1142807006835938</c:v>
                </c:pt>
                <c:pt idx="1989">
                  <c:v>2.8571395874023438</c:v>
                </c:pt>
                <c:pt idx="1990">
                  <c:v>2.74285888671875</c:v>
                </c:pt>
                <c:pt idx="1991">
                  <c:v>2.8928604125976563</c:v>
                </c:pt>
                <c:pt idx="1992">
                  <c:v>3.8357162475585938</c:v>
                </c:pt>
                <c:pt idx="1993">
                  <c:v>3.24285888671875</c:v>
                </c:pt>
                <c:pt idx="1994">
                  <c:v>3.2357177734375</c:v>
                </c:pt>
                <c:pt idx="1995">
                  <c:v>4.5142822265625</c:v>
                </c:pt>
                <c:pt idx="1996">
                  <c:v>4.6785697937011719</c:v>
                </c:pt>
                <c:pt idx="1997">
                  <c:v>4.7428550720214844</c:v>
                </c:pt>
                <c:pt idx="1998">
                  <c:v>3.4214286804199219</c:v>
                </c:pt>
                <c:pt idx="1999">
                  <c:v>0.1857147216796875</c:v>
                </c:pt>
                <c:pt idx="2000">
                  <c:v>2.857208251953125E-2</c:v>
                </c:pt>
                <c:pt idx="2001">
                  <c:v>-0.40714263916015625</c:v>
                </c:pt>
                <c:pt idx="2002">
                  <c:v>-2.892852783203125</c:v>
                </c:pt>
                <c:pt idx="2003">
                  <c:v>-3.02142333984375</c:v>
                </c:pt>
                <c:pt idx="2004">
                  <c:v>-4</c:v>
                </c:pt>
                <c:pt idx="2005">
                  <c:v>-2.74285888671875</c:v>
                </c:pt>
                <c:pt idx="2006">
                  <c:v>-0.32857513427734375</c:v>
                </c:pt>
                <c:pt idx="2007">
                  <c:v>1.2785720825195313</c:v>
                </c:pt>
                <c:pt idx="2008">
                  <c:v>1.9642868041992188</c:v>
                </c:pt>
                <c:pt idx="2009">
                  <c:v>1.9499969482421875</c:v>
                </c:pt>
                <c:pt idx="2010">
                  <c:v>3.2642898559570313</c:v>
                </c:pt>
                <c:pt idx="2011">
                  <c:v>2.878570556640625</c:v>
                </c:pt>
                <c:pt idx="2012">
                  <c:v>3.7142868041992188</c:v>
                </c:pt>
                <c:pt idx="2013">
                  <c:v>5.5571441650390625</c:v>
                </c:pt>
                <c:pt idx="2014">
                  <c:v>4.2714309692382813</c:v>
                </c:pt>
                <c:pt idx="2015">
                  <c:v>4.878570556640625</c:v>
                </c:pt>
                <c:pt idx="2016">
                  <c:v>3.8071441650390625</c:v>
                </c:pt>
                <c:pt idx="2017">
                  <c:v>1.3428497314453125</c:v>
                </c:pt>
                <c:pt idx="2018">
                  <c:v>1.9571418762207031</c:v>
                </c:pt>
                <c:pt idx="2019">
                  <c:v>-0.28571319580078125</c:v>
                </c:pt>
                <c:pt idx="2020">
                  <c:v>-3.4285659790039063</c:v>
                </c:pt>
                <c:pt idx="2021">
                  <c:v>-2.6428604125976563</c:v>
                </c:pt>
                <c:pt idx="2022">
                  <c:v>-3.8357086181640625</c:v>
                </c:pt>
                <c:pt idx="2023">
                  <c:v>-2.2785720825195313</c:v>
                </c:pt>
                <c:pt idx="2024">
                  <c:v>-1.7714309692382813</c:v>
                </c:pt>
                <c:pt idx="2025">
                  <c:v>-1.3428573608398438</c:v>
                </c:pt>
                <c:pt idx="2026">
                  <c:v>-1.75714111328125</c:v>
                </c:pt>
                <c:pt idx="2027">
                  <c:v>1.428985595703125E-2</c:v>
                </c:pt>
                <c:pt idx="2028">
                  <c:v>-2.3142852783203125</c:v>
                </c:pt>
                <c:pt idx="2029">
                  <c:v>-2.25714111328125</c:v>
                </c:pt>
                <c:pt idx="2030">
                  <c:v>-2.4714279174804688</c:v>
                </c:pt>
                <c:pt idx="2031">
                  <c:v>-1.5571441650390625</c:v>
                </c:pt>
                <c:pt idx="2032">
                  <c:v>-0.2642822265625</c:v>
                </c:pt>
                <c:pt idx="2033">
                  <c:v>0.2642822265625</c:v>
                </c:pt>
                <c:pt idx="2034">
                  <c:v>-0.58571624755859375</c:v>
                </c:pt>
                <c:pt idx="2035">
                  <c:v>2.3428535461425781</c:v>
                </c:pt>
                <c:pt idx="2036">
                  <c:v>2.7428550720214844</c:v>
                </c:pt>
                <c:pt idx="2037">
                  <c:v>3.0428581237792969</c:v>
                </c:pt>
                <c:pt idx="2038">
                  <c:v>1.8714284896850586</c:v>
                </c:pt>
                <c:pt idx="2039">
                  <c:v>0.79285717010498047</c:v>
                </c:pt>
                <c:pt idx="2040">
                  <c:v>0.65714263916015625</c:v>
                </c:pt>
                <c:pt idx="2041">
                  <c:v>1.0857141017913818</c:v>
                </c:pt>
                <c:pt idx="2042">
                  <c:v>-0.47857093811035156</c:v>
                </c:pt>
                <c:pt idx="2043">
                  <c:v>0.22142887115478516</c:v>
                </c:pt>
                <c:pt idx="2044">
                  <c:v>0.59999990463256836</c:v>
                </c:pt>
                <c:pt idx="2045">
                  <c:v>-1.8500003814697266</c:v>
                </c:pt>
                <c:pt idx="2046">
                  <c:v>8</c:v>
                </c:pt>
                <c:pt idx="2047">
                  <c:v>4.04999923706054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D618-4513-A36E-16F1B4A839AB}"/>
            </c:ext>
          </c:extLst>
        </c:ser>
        <c:ser>
          <c:idx val="5"/>
          <c:order val="5"/>
          <c:tx>
            <c:strRef>
              <c:f>flu!$V$6</c:f>
              <c:strCache>
                <c:ptCount val="1"/>
                <c:pt idx="0">
                  <c:v>S+ASE2+N-por25mkl-295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V$7:$V$2054</c:f>
              <c:numCache>
                <c:formatCode>General</c:formatCode>
                <c:ptCount val="2048"/>
                <c:pt idx="0">
                  <c:v>-3.1999969482421875</c:v>
                </c:pt>
                <c:pt idx="1">
                  <c:v>-4.5499954223632813</c:v>
                </c:pt>
                <c:pt idx="2">
                  <c:v>-1.3000030517578125</c:v>
                </c:pt>
                <c:pt idx="3">
                  <c:v>-0.5</c:v>
                </c:pt>
                <c:pt idx="4">
                  <c:v>1.5</c:v>
                </c:pt>
                <c:pt idx="5">
                  <c:v>1.8499984741210938</c:v>
                </c:pt>
                <c:pt idx="6">
                  <c:v>1.7857131958007813</c:v>
                </c:pt>
                <c:pt idx="7">
                  <c:v>1.5214309692382813</c:v>
                </c:pt>
                <c:pt idx="8">
                  <c:v>3.5571365356445313</c:v>
                </c:pt>
                <c:pt idx="9">
                  <c:v>1.621429443359375</c:v>
                </c:pt>
                <c:pt idx="10">
                  <c:v>0.75</c:v>
                </c:pt>
                <c:pt idx="11">
                  <c:v>7.8571319580078125E-2</c:v>
                </c:pt>
                <c:pt idx="12">
                  <c:v>0.8214263916015625</c:v>
                </c:pt>
                <c:pt idx="13">
                  <c:v>2.0928573608398438</c:v>
                </c:pt>
                <c:pt idx="14">
                  <c:v>1.3000030517578125</c:v>
                </c:pt>
                <c:pt idx="15">
                  <c:v>1.2000007629394531</c:v>
                </c:pt>
                <c:pt idx="16">
                  <c:v>2.0071430206298828</c:v>
                </c:pt>
                <c:pt idx="17">
                  <c:v>3.3642845153808594</c:v>
                </c:pt>
                <c:pt idx="18">
                  <c:v>2.0857138633728027</c:v>
                </c:pt>
                <c:pt idx="19">
                  <c:v>4.1000001430511475</c:v>
                </c:pt>
                <c:pt idx="20">
                  <c:v>3.1785717010498047</c:v>
                </c:pt>
                <c:pt idx="21">
                  <c:v>6.1428570747375488</c:v>
                </c:pt>
                <c:pt idx="22">
                  <c:v>6.0785713195800781</c:v>
                </c:pt>
                <c:pt idx="23">
                  <c:v>7.6142854690551758</c:v>
                </c:pt>
                <c:pt idx="24">
                  <c:v>10.078571319580078</c:v>
                </c:pt>
                <c:pt idx="25">
                  <c:v>13.335714817047119</c:v>
                </c:pt>
                <c:pt idx="26">
                  <c:v>13.728571176528931</c:v>
                </c:pt>
                <c:pt idx="27">
                  <c:v>17.678570747375488</c:v>
                </c:pt>
                <c:pt idx="28">
                  <c:v>20.392857074737549</c:v>
                </c:pt>
                <c:pt idx="29">
                  <c:v>26.421428799629211</c:v>
                </c:pt>
                <c:pt idx="30">
                  <c:v>34.457143783569336</c:v>
                </c:pt>
                <c:pt idx="31">
                  <c:v>44.592857360839844</c:v>
                </c:pt>
                <c:pt idx="32">
                  <c:v>57.435712814331055</c:v>
                </c:pt>
                <c:pt idx="33">
                  <c:v>72.749997615814209</c:v>
                </c:pt>
                <c:pt idx="34">
                  <c:v>91.678568840026855</c:v>
                </c:pt>
                <c:pt idx="35">
                  <c:v>115.49999666213989</c:v>
                </c:pt>
                <c:pt idx="36">
                  <c:v>142.82856750488281</c:v>
                </c:pt>
                <c:pt idx="37">
                  <c:v>172.86428260803223</c:v>
                </c:pt>
                <c:pt idx="38">
                  <c:v>208.32142114639282</c:v>
                </c:pt>
                <c:pt idx="39">
                  <c:v>248.77857756614685</c:v>
                </c:pt>
                <c:pt idx="40">
                  <c:v>287.60713768005371</c:v>
                </c:pt>
                <c:pt idx="41">
                  <c:v>330.60714101791382</c:v>
                </c:pt>
                <c:pt idx="42">
                  <c:v>370.07857227325439</c:v>
                </c:pt>
                <c:pt idx="43">
                  <c:v>406.95713496208191</c:v>
                </c:pt>
                <c:pt idx="44">
                  <c:v>439.37143325805664</c:v>
                </c:pt>
                <c:pt idx="45">
                  <c:v>464.20716094970703</c:v>
                </c:pt>
                <c:pt idx="46">
                  <c:v>477.72857666015625</c:v>
                </c:pt>
                <c:pt idx="47">
                  <c:v>487.80002593994141</c:v>
                </c:pt>
                <c:pt idx="48">
                  <c:v>483.17858123779297</c:v>
                </c:pt>
                <c:pt idx="49">
                  <c:v>471.70001220703125</c:v>
                </c:pt>
                <c:pt idx="50">
                  <c:v>450.97854614257813</c:v>
                </c:pt>
                <c:pt idx="51">
                  <c:v>423.42144775390625</c:v>
                </c:pt>
                <c:pt idx="52">
                  <c:v>391.12858581542969</c:v>
                </c:pt>
                <c:pt idx="53">
                  <c:v>356.22856140136719</c:v>
                </c:pt>
                <c:pt idx="54">
                  <c:v>321.52140808105469</c:v>
                </c:pt>
                <c:pt idx="55">
                  <c:v>287.32142639160156</c:v>
                </c:pt>
                <c:pt idx="56">
                  <c:v>253.56430053710938</c:v>
                </c:pt>
                <c:pt idx="57">
                  <c:v>223.82142639160156</c:v>
                </c:pt>
                <c:pt idx="58">
                  <c:v>197.11428833007813</c:v>
                </c:pt>
                <c:pt idx="59">
                  <c:v>173.25714588165283</c:v>
                </c:pt>
                <c:pt idx="60">
                  <c:v>153.11428833007813</c:v>
                </c:pt>
                <c:pt idx="61">
                  <c:v>132.97857666015625</c:v>
                </c:pt>
                <c:pt idx="62">
                  <c:v>119.95000457763672</c:v>
                </c:pt>
                <c:pt idx="63">
                  <c:v>108.62856292724609</c:v>
                </c:pt>
                <c:pt idx="64">
                  <c:v>98.192855834960938</c:v>
                </c:pt>
                <c:pt idx="65">
                  <c:v>91.378570556640625</c:v>
                </c:pt>
                <c:pt idx="66">
                  <c:v>83.971427917480469</c:v>
                </c:pt>
                <c:pt idx="67">
                  <c:v>78.999992370605469</c:v>
                </c:pt>
                <c:pt idx="68">
                  <c:v>76.207144618034363</c:v>
                </c:pt>
                <c:pt idx="69">
                  <c:v>70.571428298950195</c:v>
                </c:pt>
                <c:pt idx="70">
                  <c:v>67.635715484619141</c:v>
                </c:pt>
                <c:pt idx="71">
                  <c:v>64.285713195800781</c:v>
                </c:pt>
                <c:pt idx="72">
                  <c:v>60.29999828338623</c:v>
                </c:pt>
                <c:pt idx="73">
                  <c:v>59.885715484619141</c:v>
                </c:pt>
                <c:pt idx="74">
                  <c:v>57.107143402099609</c:v>
                </c:pt>
                <c:pt idx="75">
                  <c:v>55.350001335144043</c:v>
                </c:pt>
                <c:pt idx="76">
                  <c:v>53.34999942779541</c:v>
                </c:pt>
                <c:pt idx="77">
                  <c:v>53.307144165039063</c:v>
                </c:pt>
                <c:pt idx="78">
                  <c:v>53.800000667572021</c:v>
                </c:pt>
                <c:pt idx="79">
                  <c:v>52.828572511672974</c:v>
                </c:pt>
                <c:pt idx="80">
                  <c:v>49.999998092651367</c:v>
                </c:pt>
                <c:pt idx="81">
                  <c:v>49.621429920196533</c:v>
                </c:pt>
                <c:pt idx="82">
                  <c:v>47.785715579986572</c:v>
                </c:pt>
                <c:pt idx="83">
                  <c:v>49.478569030761719</c:v>
                </c:pt>
                <c:pt idx="84">
                  <c:v>48.542858123779297</c:v>
                </c:pt>
                <c:pt idx="85">
                  <c:v>50.728574752807617</c:v>
                </c:pt>
                <c:pt idx="86">
                  <c:v>51.449999809265137</c:v>
                </c:pt>
                <c:pt idx="87">
                  <c:v>53.571428298950195</c:v>
                </c:pt>
                <c:pt idx="88">
                  <c:v>54.364287376403809</c:v>
                </c:pt>
                <c:pt idx="89">
                  <c:v>56.350000381469727</c:v>
                </c:pt>
                <c:pt idx="90">
                  <c:v>55.307140350341797</c:v>
                </c:pt>
                <c:pt idx="91">
                  <c:v>56.357143402099609</c:v>
                </c:pt>
                <c:pt idx="92">
                  <c:v>55.428573608398438</c:v>
                </c:pt>
                <c:pt idx="93">
                  <c:v>56.435714721679688</c:v>
                </c:pt>
                <c:pt idx="94">
                  <c:v>56.2642822265625</c:v>
                </c:pt>
                <c:pt idx="95">
                  <c:v>57.02142333984375</c:v>
                </c:pt>
                <c:pt idx="96">
                  <c:v>56.985713958740234</c:v>
                </c:pt>
                <c:pt idx="97">
                  <c:v>59.178571701049805</c:v>
                </c:pt>
                <c:pt idx="98">
                  <c:v>58.157144546508789</c:v>
                </c:pt>
                <c:pt idx="99">
                  <c:v>58.214284896850586</c:v>
                </c:pt>
                <c:pt idx="100">
                  <c:v>57.585716247558594</c:v>
                </c:pt>
                <c:pt idx="101">
                  <c:v>60.907142639160156</c:v>
                </c:pt>
                <c:pt idx="102">
                  <c:v>62.885714530944824</c:v>
                </c:pt>
                <c:pt idx="103">
                  <c:v>64.892855167388916</c:v>
                </c:pt>
                <c:pt idx="104">
                  <c:v>65.850000381469727</c:v>
                </c:pt>
                <c:pt idx="105">
                  <c:v>66.350001335144043</c:v>
                </c:pt>
                <c:pt idx="106">
                  <c:v>65.814285039901733</c:v>
                </c:pt>
                <c:pt idx="107">
                  <c:v>66.642858505249023</c:v>
                </c:pt>
                <c:pt idx="108">
                  <c:v>62.878569602966309</c:v>
                </c:pt>
                <c:pt idx="109">
                  <c:v>61.628570556640625</c:v>
                </c:pt>
                <c:pt idx="110">
                  <c:v>59.228572845458984</c:v>
                </c:pt>
                <c:pt idx="111">
                  <c:v>57.085715651512146</c:v>
                </c:pt>
                <c:pt idx="112">
                  <c:v>56.557146072387695</c:v>
                </c:pt>
                <c:pt idx="113">
                  <c:v>55.307144165039063</c:v>
                </c:pt>
                <c:pt idx="114">
                  <c:v>55.285713195800781</c:v>
                </c:pt>
                <c:pt idx="115">
                  <c:v>56.357139587402344</c:v>
                </c:pt>
                <c:pt idx="116">
                  <c:v>56.514286041259766</c:v>
                </c:pt>
                <c:pt idx="117">
                  <c:v>57.207141876220703</c:v>
                </c:pt>
                <c:pt idx="118">
                  <c:v>56.785717010498047</c:v>
                </c:pt>
                <c:pt idx="119">
                  <c:v>56.771430969238281</c:v>
                </c:pt>
                <c:pt idx="120">
                  <c:v>58.485713958740234</c:v>
                </c:pt>
                <c:pt idx="121">
                  <c:v>58.171430587768555</c:v>
                </c:pt>
                <c:pt idx="122">
                  <c:v>58.528572082519531</c:v>
                </c:pt>
                <c:pt idx="123">
                  <c:v>58.44999885559082</c:v>
                </c:pt>
                <c:pt idx="124">
                  <c:v>58.321429252624512</c:v>
                </c:pt>
                <c:pt idx="125">
                  <c:v>57.535713195800781</c:v>
                </c:pt>
                <c:pt idx="126">
                  <c:v>58.392858505249023</c:v>
                </c:pt>
                <c:pt idx="127">
                  <c:v>57.421427845954895</c:v>
                </c:pt>
                <c:pt idx="128">
                  <c:v>58.014288902282715</c:v>
                </c:pt>
                <c:pt idx="129">
                  <c:v>57.692856550216675</c:v>
                </c:pt>
                <c:pt idx="130">
                  <c:v>56.607143640518188</c:v>
                </c:pt>
                <c:pt idx="131">
                  <c:v>58.271426200866699</c:v>
                </c:pt>
                <c:pt idx="132">
                  <c:v>59.149999618530273</c:v>
                </c:pt>
                <c:pt idx="133">
                  <c:v>58.221429347991943</c:v>
                </c:pt>
                <c:pt idx="134">
                  <c:v>58.164285659790039</c:v>
                </c:pt>
                <c:pt idx="135">
                  <c:v>57.978572845458984</c:v>
                </c:pt>
                <c:pt idx="136">
                  <c:v>57.50714111328125</c:v>
                </c:pt>
                <c:pt idx="137">
                  <c:v>56.228569030761719</c:v>
                </c:pt>
                <c:pt idx="138">
                  <c:v>55.214284896850586</c:v>
                </c:pt>
                <c:pt idx="139">
                  <c:v>55.092857360839844</c:v>
                </c:pt>
                <c:pt idx="140">
                  <c:v>53.69285774230957</c:v>
                </c:pt>
                <c:pt idx="141">
                  <c:v>53.257143974304199</c:v>
                </c:pt>
                <c:pt idx="142">
                  <c:v>52.542858123779297</c:v>
                </c:pt>
                <c:pt idx="143">
                  <c:v>53.228571891784668</c:v>
                </c:pt>
                <c:pt idx="144">
                  <c:v>54.692853927612305</c:v>
                </c:pt>
                <c:pt idx="145">
                  <c:v>55.721431732177734</c:v>
                </c:pt>
                <c:pt idx="146">
                  <c:v>53.871429443359375</c:v>
                </c:pt>
                <c:pt idx="147">
                  <c:v>53.250003814697266</c:v>
                </c:pt>
                <c:pt idx="148">
                  <c:v>53.878570556640625</c:v>
                </c:pt>
                <c:pt idx="149">
                  <c:v>51.285717010498047</c:v>
                </c:pt>
                <c:pt idx="150">
                  <c:v>49.600002288818359</c:v>
                </c:pt>
                <c:pt idx="151">
                  <c:v>47.257144927978516</c:v>
                </c:pt>
                <c:pt idx="152">
                  <c:v>43.278575897216797</c:v>
                </c:pt>
                <c:pt idx="153">
                  <c:v>43.628574371337891</c:v>
                </c:pt>
                <c:pt idx="154">
                  <c:v>44.349998474121094</c:v>
                </c:pt>
                <c:pt idx="155">
                  <c:v>42.328571319580078</c:v>
                </c:pt>
                <c:pt idx="156">
                  <c:v>43.828571319580078</c:v>
                </c:pt>
                <c:pt idx="157">
                  <c:v>42.785712718963623</c:v>
                </c:pt>
                <c:pt idx="158">
                  <c:v>44.56428599357605</c:v>
                </c:pt>
                <c:pt idx="159">
                  <c:v>45.664285659790039</c:v>
                </c:pt>
                <c:pt idx="160">
                  <c:v>45.600000381469727</c:v>
                </c:pt>
                <c:pt idx="161">
                  <c:v>45.542855739593506</c:v>
                </c:pt>
                <c:pt idx="162">
                  <c:v>45.828573226928711</c:v>
                </c:pt>
                <c:pt idx="163">
                  <c:v>44.142854690551758</c:v>
                </c:pt>
                <c:pt idx="164">
                  <c:v>44.942853927612305</c:v>
                </c:pt>
                <c:pt idx="165">
                  <c:v>42.364288330078125</c:v>
                </c:pt>
                <c:pt idx="166">
                  <c:v>39.857139587402344</c:v>
                </c:pt>
                <c:pt idx="167">
                  <c:v>38.749999046325684</c:v>
                </c:pt>
                <c:pt idx="168">
                  <c:v>39.064285278320313</c:v>
                </c:pt>
                <c:pt idx="169">
                  <c:v>36.24285888671875</c:v>
                </c:pt>
                <c:pt idx="170">
                  <c:v>35.750000953674316</c:v>
                </c:pt>
                <c:pt idx="171">
                  <c:v>32.799999237060547</c:v>
                </c:pt>
                <c:pt idx="172">
                  <c:v>31.757144927978516</c:v>
                </c:pt>
                <c:pt idx="173">
                  <c:v>32.864286422729492</c:v>
                </c:pt>
                <c:pt idx="174">
                  <c:v>31.700002670288086</c:v>
                </c:pt>
                <c:pt idx="175">
                  <c:v>29.74285888671875</c:v>
                </c:pt>
                <c:pt idx="176">
                  <c:v>32.171429634094238</c:v>
                </c:pt>
                <c:pt idx="177">
                  <c:v>32.164285182952881</c:v>
                </c:pt>
                <c:pt idx="178">
                  <c:v>31.978570938110352</c:v>
                </c:pt>
                <c:pt idx="179">
                  <c:v>32.064285278320313</c:v>
                </c:pt>
                <c:pt idx="180">
                  <c:v>30.242856979370117</c:v>
                </c:pt>
                <c:pt idx="181">
                  <c:v>29.20714282989502</c:v>
                </c:pt>
                <c:pt idx="182">
                  <c:v>28.292857646942139</c:v>
                </c:pt>
                <c:pt idx="183">
                  <c:v>27.25</c:v>
                </c:pt>
                <c:pt idx="184">
                  <c:v>27.828571319580078</c:v>
                </c:pt>
                <c:pt idx="185">
                  <c:v>26.914287567138672</c:v>
                </c:pt>
                <c:pt idx="186">
                  <c:v>28.321428298950195</c:v>
                </c:pt>
                <c:pt idx="187">
                  <c:v>29.507143974304199</c:v>
                </c:pt>
                <c:pt idx="188">
                  <c:v>30.821430206298828</c:v>
                </c:pt>
                <c:pt idx="189">
                  <c:v>31.849994659423828</c:v>
                </c:pt>
                <c:pt idx="190">
                  <c:v>30.521427631378174</c:v>
                </c:pt>
                <c:pt idx="191">
                  <c:v>30.128570556640625</c:v>
                </c:pt>
                <c:pt idx="192">
                  <c:v>29.335716247558594</c:v>
                </c:pt>
                <c:pt idx="193">
                  <c:v>28.150001525878906</c:v>
                </c:pt>
                <c:pt idx="194">
                  <c:v>26.621429443359375</c:v>
                </c:pt>
                <c:pt idx="195">
                  <c:v>25.514286994934082</c:v>
                </c:pt>
                <c:pt idx="196">
                  <c:v>22.907142639160156</c:v>
                </c:pt>
                <c:pt idx="197">
                  <c:v>22.299999237060547</c:v>
                </c:pt>
                <c:pt idx="198">
                  <c:v>21.157142639160156</c:v>
                </c:pt>
                <c:pt idx="199">
                  <c:v>21.964284896850586</c:v>
                </c:pt>
                <c:pt idx="200">
                  <c:v>22.114286422729492</c:v>
                </c:pt>
                <c:pt idx="201">
                  <c:v>21.949999295175076</c:v>
                </c:pt>
                <c:pt idx="202">
                  <c:v>21.928571701049805</c:v>
                </c:pt>
                <c:pt idx="203">
                  <c:v>22.528571605682373</c:v>
                </c:pt>
                <c:pt idx="204">
                  <c:v>23.778570771217346</c:v>
                </c:pt>
                <c:pt idx="205">
                  <c:v>24.435714721679688</c:v>
                </c:pt>
                <c:pt idx="206">
                  <c:v>24.714286804199219</c:v>
                </c:pt>
                <c:pt idx="207">
                  <c:v>22.035714387893677</c:v>
                </c:pt>
                <c:pt idx="208">
                  <c:v>19.835715293884277</c:v>
                </c:pt>
                <c:pt idx="209">
                  <c:v>19.607143402099609</c:v>
                </c:pt>
                <c:pt idx="210">
                  <c:v>20.199996948242188</c:v>
                </c:pt>
                <c:pt idx="211">
                  <c:v>17.142860412597656</c:v>
                </c:pt>
                <c:pt idx="212">
                  <c:v>15.75</c:v>
                </c:pt>
                <c:pt idx="213">
                  <c:v>14.864288330078125</c:v>
                </c:pt>
                <c:pt idx="214">
                  <c:v>16.349998474121094</c:v>
                </c:pt>
                <c:pt idx="215">
                  <c:v>20.085716247558594</c:v>
                </c:pt>
                <c:pt idx="216">
                  <c:v>19.342857360839844</c:v>
                </c:pt>
                <c:pt idx="217">
                  <c:v>18.935714244842529</c:v>
                </c:pt>
                <c:pt idx="218">
                  <c:v>22.678571701049805</c:v>
                </c:pt>
                <c:pt idx="219">
                  <c:v>21.378570556640625</c:v>
                </c:pt>
                <c:pt idx="220">
                  <c:v>21.79285717010498</c:v>
                </c:pt>
                <c:pt idx="221">
                  <c:v>20.399999618530273</c:v>
                </c:pt>
                <c:pt idx="222">
                  <c:v>16.221428871154785</c:v>
                </c:pt>
                <c:pt idx="223">
                  <c:v>17.264286041259766</c:v>
                </c:pt>
                <c:pt idx="224">
                  <c:v>17.328575134277344</c:v>
                </c:pt>
                <c:pt idx="225">
                  <c:v>13.957145690917969</c:v>
                </c:pt>
                <c:pt idx="226">
                  <c:v>13.092857360839844</c:v>
                </c:pt>
                <c:pt idx="227">
                  <c:v>10.964286804199219</c:v>
                </c:pt>
                <c:pt idx="228">
                  <c:v>10.335712432861328</c:v>
                </c:pt>
                <c:pt idx="229">
                  <c:v>12.014285802841187</c:v>
                </c:pt>
                <c:pt idx="230">
                  <c:v>10.878572463989258</c:v>
                </c:pt>
                <c:pt idx="231">
                  <c:v>9.5785713195800781</c:v>
                </c:pt>
                <c:pt idx="232">
                  <c:v>8.7571430206298828</c:v>
                </c:pt>
                <c:pt idx="233">
                  <c:v>11.421428442001343</c:v>
                </c:pt>
                <c:pt idx="234">
                  <c:v>10.564285755157471</c:v>
                </c:pt>
                <c:pt idx="235">
                  <c:v>10.10714316368103</c:v>
                </c:pt>
                <c:pt idx="236">
                  <c:v>9.8000001907348633</c:v>
                </c:pt>
                <c:pt idx="237">
                  <c:v>8.9499998092651367</c:v>
                </c:pt>
                <c:pt idx="238">
                  <c:v>9.2857151031494141</c:v>
                </c:pt>
                <c:pt idx="239">
                  <c:v>9.6142864227294922</c:v>
                </c:pt>
                <c:pt idx="240">
                  <c:v>8.1142854690551758</c:v>
                </c:pt>
                <c:pt idx="241">
                  <c:v>7.6785709857940674</c:v>
                </c:pt>
                <c:pt idx="242">
                  <c:v>8.7500009536743164</c:v>
                </c:pt>
                <c:pt idx="243">
                  <c:v>-4.00714111328125</c:v>
                </c:pt>
                <c:pt idx="244">
                  <c:v>-4.835723876953125</c:v>
                </c:pt>
                <c:pt idx="245">
                  <c:v>-5.20001220703125</c:v>
                </c:pt>
                <c:pt idx="246">
                  <c:v>-5.664306640625</c:v>
                </c:pt>
                <c:pt idx="247">
                  <c:v>-7.335723876953125</c:v>
                </c:pt>
                <c:pt idx="248">
                  <c:v>-5.107147216796875</c:v>
                </c:pt>
                <c:pt idx="249">
                  <c:v>-6.7642822265625</c:v>
                </c:pt>
                <c:pt idx="250">
                  <c:v>3.2857143878936768</c:v>
                </c:pt>
                <c:pt idx="251">
                  <c:v>4.0928573608398438</c:v>
                </c:pt>
                <c:pt idx="252">
                  <c:v>2.9357142448425293</c:v>
                </c:pt>
                <c:pt idx="253">
                  <c:v>3.9000005722045898</c:v>
                </c:pt>
                <c:pt idx="254">
                  <c:v>5.4785709381103516</c:v>
                </c:pt>
                <c:pt idx="255">
                  <c:v>2.9571428298950195</c:v>
                </c:pt>
                <c:pt idx="256">
                  <c:v>3.5642862319946289</c:v>
                </c:pt>
                <c:pt idx="257">
                  <c:v>6.1214287281036377</c:v>
                </c:pt>
                <c:pt idx="258">
                  <c:v>6.6999998092651367</c:v>
                </c:pt>
                <c:pt idx="259">
                  <c:v>6.5571422576904297</c:v>
                </c:pt>
                <c:pt idx="260">
                  <c:v>7.0428562164306641</c:v>
                </c:pt>
                <c:pt idx="261">
                  <c:v>7.7285690307617188</c:v>
                </c:pt>
                <c:pt idx="262">
                  <c:v>8.8285713195800781</c:v>
                </c:pt>
                <c:pt idx="263">
                  <c:v>9.3214302062988281</c:v>
                </c:pt>
                <c:pt idx="264">
                  <c:v>7.3142857551574707</c:v>
                </c:pt>
                <c:pt idx="265">
                  <c:v>6.5928575992584229</c:v>
                </c:pt>
                <c:pt idx="266">
                  <c:v>5.4357147216796875</c:v>
                </c:pt>
                <c:pt idx="267">
                  <c:v>4.8642845153808594</c:v>
                </c:pt>
                <c:pt idx="268">
                  <c:v>3.9642868041992188</c:v>
                </c:pt>
                <c:pt idx="269">
                  <c:v>6.3000030517578125</c:v>
                </c:pt>
                <c:pt idx="270">
                  <c:v>6.7999992370605469</c:v>
                </c:pt>
                <c:pt idx="271">
                  <c:v>8.8857145309448242</c:v>
                </c:pt>
                <c:pt idx="272">
                  <c:v>8.1714296340942383</c:v>
                </c:pt>
                <c:pt idx="273">
                  <c:v>10.271428108215332</c:v>
                </c:pt>
                <c:pt idx="274">
                  <c:v>8.8642854690551758</c:v>
                </c:pt>
                <c:pt idx="275">
                  <c:v>8.0714282989501953</c:v>
                </c:pt>
                <c:pt idx="276">
                  <c:v>5.8500000238418579</c:v>
                </c:pt>
                <c:pt idx="277">
                  <c:v>5.7499995231628418</c:v>
                </c:pt>
                <c:pt idx="278">
                  <c:v>5.928571343421936</c:v>
                </c:pt>
                <c:pt idx="279">
                  <c:v>6.6285715103149414</c:v>
                </c:pt>
                <c:pt idx="280">
                  <c:v>6.3357143402099609</c:v>
                </c:pt>
                <c:pt idx="281">
                  <c:v>8.392857551574707</c:v>
                </c:pt>
                <c:pt idx="282">
                  <c:v>9.8000011444091797</c:v>
                </c:pt>
                <c:pt idx="283">
                  <c:v>12.257142543792725</c:v>
                </c:pt>
                <c:pt idx="284">
                  <c:v>10.778571128845215</c:v>
                </c:pt>
                <c:pt idx="285">
                  <c:v>10.75</c:v>
                </c:pt>
                <c:pt idx="286">
                  <c:v>11.50714111328125</c:v>
                </c:pt>
                <c:pt idx="287">
                  <c:v>13.178573608398438</c:v>
                </c:pt>
                <c:pt idx="288">
                  <c:v>12.121429443359375</c:v>
                </c:pt>
                <c:pt idx="289">
                  <c:v>11.164283752441406</c:v>
                </c:pt>
                <c:pt idx="290">
                  <c:v>9.8928604125976563</c:v>
                </c:pt>
                <c:pt idx="291">
                  <c:v>10.078575134277344</c:v>
                </c:pt>
                <c:pt idx="292">
                  <c:v>9.7999992370605469</c:v>
                </c:pt>
                <c:pt idx="293">
                  <c:v>8.7642858028411865</c:v>
                </c:pt>
                <c:pt idx="294">
                  <c:v>6.9928569793701172</c:v>
                </c:pt>
                <c:pt idx="295">
                  <c:v>6.114288330078125</c:v>
                </c:pt>
                <c:pt idx="296">
                  <c:v>5.9285736083984375</c:v>
                </c:pt>
                <c:pt idx="297">
                  <c:v>5.9857149124145508</c:v>
                </c:pt>
                <c:pt idx="298">
                  <c:v>7.0571432113647461</c:v>
                </c:pt>
                <c:pt idx="299">
                  <c:v>7.5714282989501953</c:v>
                </c:pt>
                <c:pt idx="300">
                  <c:v>8.5499992370605469</c:v>
                </c:pt>
                <c:pt idx="301">
                  <c:v>9.5357141494750977</c:v>
                </c:pt>
                <c:pt idx="302">
                  <c:v>11.092857122421265</c:v>
                </c:pt>
                <c:pt idx="303">
                  <c:v>11.59285831451416</c:v>
                </c:pt>
                <c:pt idx="304">
                  <c:v>12.178571701049805</c:v>
                </c:pt>
                <c:pt idx="305">
                  <c:v>12.007143497467041</c:v>
                </c:pt>
                <c:pt idx="306">
                  <c:v>11.849999904632568</c:v>
                </c:pt>
                <c:pt idx="307">
                  <c:v>11.678571790456772</c:v>
                </c:pt>
                <c:pt idx="308">
                  <c:v>10.528572082519531</c:v>
                </c:pt>
                <c:pt idx="309">
                  <c:v>11.357143402099609</c:v>
                </c:pt>
                <c:pt idx="310">
                  <c:v>11.221427917480469</c:v>
                </c:pt>
                <c:pt idx="311">
                  <c:v>9.1428565979003906</c:v>
                </c:pt>
                <c:pt idx="312">
                  <c:v>9.721428394317627</c:v>
                </c:pt>
                <c:pt idx="313">
                  <c:v>10.142858505249023</c:v>
                </c:pt>
                <c:pt idx="314">
                  <c:v>10.142857074737549</c:v>
                </c:pt>
                <c:pt idx="315">
                  <c:v>11.55714225769043</c:v>
                </c:pt>
                <c:pt idx="316">
                  <c:v>11.292858123779297</c:v>
                </c:pt>
                <c:pt idx="317">
                  <c:v>12.399999618530273</c:v>
                </c:pt>
                <c:pt idx="318">
                  <c:v>14.042858123779297</c:v>
                </c:pt>
                <c:pt idx="319">
                  <c:v>13.99285888671875</c:v>
                </c:pt>
                <c:pt idx="320">
                  <c:v>11.764286041259766</c:v>
                </c:pt>
                <c:pt idx="321">
                  <c:v>11.785713195800781</c:v>
                </c:pt>
                <c:pt idx="322">
                  <c:v>10.842857360839844</c:v>
                </c:pt>
                <c:pt idx="323">
                  <c:v>10.664284706115723</c:v>
                </c:pt>
                <c:pt idx="324">
                  <c:v>9.871429443359375</c:v>
                </c:pt>
                <c:pt idx="325">
                  <c:v>11.142856597900391</c:v>
                </c:pt>
                <c:pt idx="326">
                  <c:v>10.678571701049805</c:v>
                </c:pt>
                <c:pt idx="327">
                  <c:v>11.271429061889648</c:v>
                </c:pt>
                <c:pt idx="328">
                  <c:v>9.2357139587402344</c:v>
                </c:pt>
                <c:pt idx="329">
                  <c:v>9.2285709381103516</c:v>
                </c:pt>
                <c:pt idx="330">
                  <c:v>8.4142856597900391</c:v>
                </c:pt>
                <c:pt idx="331">
                  <c:v>9.3642864227294922</c:v>
                </c:pt>
                <c:pt idx="332">
                  <c:v>7.1071414947509766</c:v>
                </c:pt>
                <c:pt idx="333">
                  <c:v>6.4428567886352539</c:v>
                </c:pt>
                <c:pt idx="334">
                  <c:v>7.0285720825195313</c:v>
                </c:pt>
                <c:pt idx="335">
                  <c:v>8.0214271545410156</c:v>
                </c:pt>
                <c:pt idx="336">
                  <c:v>6.0071425437927246</c:v>
                </c:pt>
                <c:pt idx="337">
                  <c:v>5.5785713195800781</c:v>
                </c:pt>
                <c:pt idx="338">
                  <c:v>4.5571422576904297</c:v>
                </c:pt>
                <c:pt idx="339">
                  <c:v>4.4857139587402344</c:v>
                </c:pt>
                <c:pt idx="340">
                  <c:v>5.5357170104980469</c:v>
                </c:pt>
                <c:pt idx="341">
                  <c:v>5.885711669921875</c:v>
                </c:pt>
                <c:pt idx="342">
                  <c:v>6.9428558349609375</c:v>
                </c:pt>
                <c:pt idx="343">
                  <c:v>8.7285714149475098</c:v>
                </c:pt>
                <c:pt idx="344">
                  <c:v>9.2571439743041992</c:v>
                </c:pt>
                <c:pt idx="345">
                  <c:v>8.3714287895709276</c:v>
                </c:pt>
                <c:pt idx="346">
                  <c:v>8.878570556640625</c:v>
                </c:pt>
                <c:pt idx="347">
                  <c:v>9.128570556640625</c:v>
                </c:pt>
                <c:pt idx="348">
                  <c:v>8.5642871856689453</c:v>
                </c:pt>
                <c:pt idx="349">
                  <c:v>9.25714111328125</c:v>
                </c:pt>
                <c:pt idx="350">
                  <c:v>9.5857148170471191</c:v>
                </c:pt>
                <c:pt idx="351">
                  <c:v>10.992856860160828</c:v>
                </c:pt>
                <c:pt idx="352">
                  <c:v>13.092856645584106</c:v>
                </c:pt>
                <c:pt idx="353">
                  <c:v>13.371428489685059</c:v>
                </c:pt>
                <c:pt idx="354">
                  <c:v>13.914285182952881</c:v>
                </c:pt>
                <c:pt idx="355">
                  <c:v>12.485713958740234</c:v>
                </c:pt>
                <c:pt idx="356">
                  <c:v>12.585714340209961</c:v>
                </c:pt>
                <c:pt idx="357">
                  <c:v>13.4857177734375</c:v>
                </c:pt>
                <c:pt idx="358">
                  <c:v>11.457141876220703</c:v>
                </c:pt>
                <c:pt idx="359">
                  <c:v>10.578571319580078</c:v>
                </c:pt>
                <c:pt idx="360">
                  <c:v>10.128570556640625</c:v>
                </c:pt>
                <c:pt idx="361">
                  <c:v>11.035713195800781</c:v>
                </c:pt>
                <c:pt idx="362">
                  <c:v>13.792854309082031</c:v>
                </c:pt>
                <c:pt idx="363">
                  <c:v>13.75714111328125</c:v>
                </c:pt>
                <c:pt idx="364">
                  <c:v>14.007144927978516</c:v>
                </c:pt>
                <c:pt idx="365">
                  <c:v>14.44999885559082</c:v>
                </c:pt>
                <c:pt idx="366">
                  <c:v>14.207143068313599</c:v>
                </c:pt>
                <c:pt idx="367">
                  <c:v>15.857142925262451</c:v>
                </c:pt>
                <c:pt idx="368">
                  <c:v>13.928570985794067</c:v>
                </c:pt>
                <c:pt idx="369">
                  <c:v>12.100000381469727</c:v>
                </c:pt>
                <c:pt idx="370">
                  <c:v>14.68571662902832</c:v>
                </c:pt>
                <c:pt idx="371">
                  <c:v>11.921426773071289</c:v>
                </c:pt>
                <c:pt idx="372">
                  <c:v>12.75</c:v>
                </c:pt>
                <c:pt idx="373">
                  <c:v>12.571428567171097</c:v>
                </c:pt>
                <c:pt idx="374">
                  <c:v>11.685714364051819</c:v>
                </c:pt>
                <c:pt idx="375">
                  <c:v>13.028571128845215</c:v>
                </c:pt>
                <c:pt idx="376">
                  <c:v>12.69999885559082</c:v>
                </c:pt>
                <c:pt idx="377">
                  <c:v>10.521427154541016</c:v>
                </c:pt>
                <c:pt idx="378">
                  <c:v>12.10714316368103</c:v>
                </c:pt>
                <c:pt idx="379">
                  <c:v>11.828571319580078</c:v>
                </c:pt>
                <c:pt idx="380">
                  <c:v>12.307143211364746</c:v>
                </c:pt>
                <c:pt idx="381">
                  <c:v>9.6499996185302734</c:v>
                </c:pt>
                <c:pt idx="382">
                  <c:v>9.2357139587402344</c:v>
                </c:pt>
                <c:pt idx="383">
                  <c:v>8.135711669921875</c:v>
                </c:pt>
                <c:pt idx="384">
                  <c:v>7.9357147216796875</c:v>
                </c:pt>
                <c:pt idx="385">
                  <c:v>7.5857124328613281</c:v>
                </c:pt>
                <c:pt idx="386">
                  <c:v>6.8499984741210938</c:v>
                </c:pt>
                <c:pt idx="387">
                  <c:v>6.8428573608398438</c:v>
                </c:pt>
                <c:pt idx="388">
                  <c:v>8.9714288711547852</c:v>
                </c:pt>
                <c:pt idx="389">
                  <c:v>8.5071439743041992</c:v>
                </c:pt>
                <c:pt idx="390">
                  <c:v>11.471427917480469</c:v>
                </c:pt>
                <c:pt idx="391">
                  <c:v>10.807142734527588</c:v>
                </c:pt>
                <c:pt idx="392">
                  <c:v>11.192856788635254</c:v>
                </c:pt>
                <c:pt idx="393">
                  <c:v>11.721427917480469</c:v>
                </c:pt>
                <c:pt idx="394">
                  <c:v>11.771427154541016</c:v>
                </c:pt>
                <c:pt idx="395">
                  <c:v>12.985713958740234</c:v>
                </c:pt>
                <c:pt idx="396">
                  <c:v>11.014286041259766</c:v>
                </c:pt>
                <c:pt idx="397">
                  <c:v>10.021429061889648</c:v>
                </c:pt>
                <c:pt idx="398">
                  <c:v>9.6214275360107422</c:v>
                </c:pt>
                <c:pt idx="399">
                  <c:v>9.0928564071655273</c:v>
                </c:pt>
                <c:pt idx="400">
                  <c:v>9.3857142925262451</c:v>
                </c:pt>
                <c:pt idx="401">
                  <c:v>7.6142864227294922</c:v>
                </c:pt>
                <c:pt idx="402">
                  <c:v>7.4071435928344727</c:v>
                </c:pt>
                <c:pt idx="403">
                  <c:v>6.7857141494750977</c:v>
                </c:pt>
                <c:pt idx="404">
                  <c:v>7.5857143402099609</c:v>
                </c:pt>
                <c:pt idx="405">
                  <c:v>8.557142972946167</c:v>
                </c:pt>
                <c:pt idx="406">
                  <c:v>9.4071429967880249</c:v>
                </c:pt>
                <c:pt idx="407">
                  <c:v>8.9357141256332397</c:v>
                </c:pt>
                <c:pt idx="408">
                  <c:v>10.007143020629883</c:v>
                </c:pt>
                <c:pt idx="409">
                  <c:v>7.5214285850524902</c:v>
                </c:pt>
                <c:pt idx="410">
                  <c:v>11.135714471340179</c:v>
                </c:pt>
                <c:pt idx="411">
                  <c:v>12.071426391601563</c:v>
                </c:pt>
                <c:pt idx="412">
                  <c:v>11.278568267822266</c:v>
                </c:pt>
                <c:pt idx="413">
                  <c:v>11.950000762939453</c:v>
                </c:pt>
                <c:pt idx="414">
                  <c:v>13.192855834960938</c:v>
                </c:pt>
                <c:pt idx="415">
                  <c:v>13.150001525878906</c:v>
                </c:pt>
                <c:pt idx="416">
                  <c:v>13.5142822265625</c:v>
                </c:pt>
                <c:pt idx="417">
                  <c:v>13.564285278320313</c:v>
                </c:pt>
                <c:pt idx="418">
                  <c:v>11.014286041259766</c:v>
                </c:pt>
                <c:pt idx="419">
                  <c:v>11.878572463989258</c:v>
                </c:pt>
                <c:pt idx="420">
                  <c:v>10.814285278320313</c:v>
                </c:pt>
                <c:pt idx="421">
                  <c:v>10.149998664855957</c:v>
                </c:pt>
                <c:pt idx="422">
                  <c:v>12.657142639160156</c:v>
                </c:pt>
                <c:pt idx="423">
                  <c:v>13.792858123779297</c:v>
                </c:pt>
                <c:pt idx="424">
                  <c:v>12.907142639160156</c:v>
                </c:pt>
                <c:pt idx="425">
                  <c:v>14.600002288818359</c:v>
                </c:pt>
                <c:pt idx="426">
                  <c:v>12.664287567138672</c:v>
                </c:pt>
                <c:pt idx="427">
                  <c:v>13.035713195800781</c:v>
                </c:pt>
                <c:pt idx="428">
                  <c:v>12.657142639160156</c:v>
                </c:pt>
                <c:pt idx="429">
                  <c:v>11.535713195800781</c:v>
                </c:pt>
                <c:pt idx="430">
                  <c:v>11.757143020629883</c:v>
                </c:pt>
                <c:pt idx="431">
                  <c:v>12.442859649658203</c:v>
                </c:pt>
                <c:pt idx="432">
                  <c:v>10.878570556640625</c:v>
                </c:pt>
                <c:pt idx="433">
                  <c:v>10.849999904632568</c:v>
                </c:pt>
                <c:pt idx="434">
                  <c:v>8.2642860412597656</c:v>
                </c:pt>
                <c:pt idx="435">
                  <c:v>6.4142856597900391</c:v>
                </c:pt>
                <c:pt idx="436">
                  <c:v>4.6000022888183594</c:v>
                </c:pt>
                <c:pt idx="437">
                  <c:v>3.5000009536743164</c:v>
                </c:pt>
                <c:pt idx="438">
                  <c:v>3.6714286804199219</c:v>
                </c:pt>
                <c:pt idx="439">
                  <c:v>4.128570556640625</c:v>
                </c:pt>
                <c:pt idx="440">
                  <c:v>7.3857145309448242</c:v>
                </c:pt>
                <c:pt idx="441">
                  <c:v>10.464286804199219</c:v>
                </c:pt>
                <c:pt idx="442">
                  <c:v>10.499996185302734</c:v>
                </c:pt>
                <c:pt idx="443">
                  <c:v>11.021429061889648</c:v>
                </c:pt>
                <c:pt idx="444">
                  <c:v>11.128571510314941</c:v>
                </c:pt>
                <c:pt idx="445">
                  <c:v>11.128571510314941</c:v>
                </c:pt>
                <c:pt idx="446">
                  <c:v>11.128571510314941</c:v>
                </c:pt>
                <c:pt idx="447">
                  <c:v>11.128571510314941</c:v>
                </c:pt>
                <c:pt idx="448">
                  <c:v>11.128571510314941</c:v>
                </c:pt>
                <c:pt idx="449">
                  <c:v>11.128571510314941</c:v>
                </c:pt>
                <c:pt idx="450">
                  <c:v>11.128571510314941</c:v>
                </c:pt>
                <c:pt idx="451">
                  <c:v>11.128571510314941</c:v>
                </c:pt>
                <c:pt idx="452">
                  <c:v>6.2571427822113037</c:v>
                </c:pt>
                <c:pt idx="453">
                  <c:v>10.971428573131561</c:v>
                </c:pt>
                <c:pt idx="454">
                  <c:v>9.7642850875854492</c:v>
                </c:pt>
                <c:pt idx="455">
                  <c:v>10.792858123779297</c:v>
                </c:pt>
                <c:pt idx="456">
                  <c:v>10.214284896850586</c:v>
                </c:pt>
                <c:pt idx="457">
                  <c:v>8.4071426391601563</c:v>
                </c:pt>
                <c:pt idx="458">
                  <c:v>8.614285945892334</c:v>
                </c:pt>
                <c:pt idx="459">
                  <c:v>9.4071426391601563</c:v>
                </c:pt>
                <c:pt idx="460">
                  <c:v>5.8071432113647461</c:v>
                </c:pt>
                <c:pt idx="461">
                  <c:v>7.2428569793701172</c:v>
                </c:pt>
                <c:pt idx="462">
                  <c:v>6.8642864227294922</c:v>
                </c:pt>
                <c:pt idx="463">
                  <c:v>5.878570556640625</c:v>
                </c:pt>
                <c:pt idx="464">
                  <c:v>7.0928568840026855</c:v>
                </c:pt>
                <c:pt idx="465">
                  <c:v>7.9357147216796875</c:v>
                </c:pt>
                <c:pt idx="466">
                  <c:v>6.1857137680053711</c:v>
                </c:pt>
                <c:pt idx="467">
                  <c:v>8.49285888671875</c:v>
                </c:pt>
                <c:pt idx="468">
                  <c:v>7.8214282989501953</c:v>
                </c:pt>
                <c:pt idx="469">
                  <c:v>7.6571426391601563</c:v>
                </c:pt>
                <c:pt idx="470">
                  <c:v>6.6499996185302734</c:v>
                </c:pt>
                <c:pt idx="471">
                  <c:v>8.7785701751708984</c:v>
                </c:pt>
                <c:pt idx="472">
                  <c:v>8.5142858028411865</c:v>
                </c:pt>
                <c:pt idx="473">
                  <c:v>10.792857363820076</c:v>
                </c:pt>
                <c:pt idx="474">
                  <c:v>8.1499977111816406</c:v>
                </c:pt>
                <c:pt idx="475">
                  <c:v>8.5642852783203125</c:v>
                </c:pt>
                <c:pt idx="476">
                  <c:v>8.7999954223632813</c:v>
                </c:pt>
                <c:pt idx="477">
                  <c:v>11.392856597900391</c:v>
                </c:pt>
                <c:pt idx="478">
                  <c:v>11.221427917480469</c:v>
                </c:pt>
                <c:pt idx="479">
                  <c:v>11.314285278320313</c:v>
                </c:pt>
                <c:pt idx="480">
                  <c:v>11.614284515380859</c:v>
                </c:pt>
                <c:pt idx="481">
                  <c:v>12.578571319580078</c:v>
                </c:pt>
                <c:pt idx="482">
                  <c:v>12.349999904632568</c:v>
                </c:pt>
                <c:pt idx="483">
                  <c:v>12.928571701049805</c:v>
                </c:pt>
                <c:pt idx="484">
                  <c:v>10.921428442001343</c:v>
                </c:pt>
                <c:pt idx="485">
                  <c:v>8.6571432054042816</c:v>
                </c:pt>
                <c:pt idx="486">
                  <c:v>7.5571432113647461</c:v>
                </c:pt>
                <c:pt idx="487">
                  <c:v>6.7857141494750977</c:v>
                </c:pt>
                <c:pt idx="488">
                  <c:v>7.2571430206298828</c:v>
                </c:pt>
                <c:pt idx="489">
                  <c:v>7.7714285850524902</c:v>
                </c:pt>
                <c:pt idx="490">
                  <c:v>7.5928573608398438</c:v>
                </c:pt>
                <c:pt idx="491">
                  <c:v>7.2142853736877441</c:v>
                </c:pt>
                <c:pt idx="492">
                  <c:v>9.378570556640625</c:v>
                </c:pt>
                <c:pt idx="493">
                  <c:v>8.6857147216796875</c:v>
                </c:pt>
                <c:pt idx="494">
                  <c:v>8.5499992370605469</c:v>
                </c:pt>
                <c:pt idx="495">
                  <c:v>8.4285717010498047</c:v>
                </c:pt>
                <c:pt idx="496">
                  <c:v>8.7785682678222656</c:v>
                </c:pt>
                <c:pt idx="497">
                  <c:v>6.7642860412597656</c:v>
                </c:pt>
                <c:pt idx="498">
                  <c:v>7.6142864227294922</c:v>
                </c:pt>
                <c:pt idx="499">
                  <c:v>5.5714292526245117</c:v>
                </c:pt>
                <c:pt idx="500">
                  <c:v>6.2785711288452148</c:v>
                </c:pt>
                <c:pt idx="501">
                  <c:v>5.9571437835693359</c:v>
                </c:pt>
                <c:pt idx="502">
                  <c:v>6.5</c:v>
                </c:pt>
                <c:pt idx="503">
                  <c:v>7.2285728454589844</c:v>
                </c:pt>
                <c:pt idx="504">
                  <c:v>6.2285690307617188</c:v>
                </c:pt>
                <c:pt idx="505">
                  <c:v>5.7142868041992188</c:v>
                </c:pt>
                <c:pt idx="506">
                  <c:v>5.5214290618896484</c:v>
                </c:pt>
                <c:pt idx="507">
                  <c:v>5.6071429252624512</c:v>
                </c:pt>
                <c:pt idx="508">
                  <c:v>7.0500001907348633</c:v>
                </c:pt>
                <c:pt idx="509">
                  <c:v>6.5071430206298828</c:v>
                </c:pt>
                <c:pt idx="510">
                  <c:v>3.9357147216796875</c:v>
                </c:pt>
                <c:pt idx="511">
                  <c:v>4.9000015258789063</c:v>
                </c:pt>
                <c:pt idx="512">
                  <c:v>5.7285728454589844</c:v>
                </c:pt>
                <c:pt idx="513">
                  <c:v>6.7285690307617188</c:v>
                </c:pt>
                <c:pt idx="514">
                  <c:v>5.9428558349609375</c:v>
                </c:pt>
                <c:pt idx="515">
                  <c:v>5.49285888671875</c:v>
                </c:pt>
                <c:pt idx="516">
                  <c:v>5.9142837524414063</c:v>
                </c:pt>
                <c:pt idx="517">
                  <c:v>6.6785697937011719</c:v>
                </c:pt>
                <c:pt idx="518">
                  <c:v>8.2142868041992188</c:v>
                </c:pt>
                <c:pt idx="519">
                  <c:v>7.7142848968505859</c:v>
                </c:pt>
                <c:pt idx="520">
                  <c:v>7.6499998569488525</c:v>
                </c:pt>
                <c:pt idx="521">
                  <c:v>7.6642860174179077</c:v>
                </c:pt>
                <c:pt idx="522">
                  <c:v>5.6214284896850586</c:v>
                </c:pt>
                <c:pt idx="523">
                  <c:v>5.5571441650390625</c:v>
                </c:pt>
                <c:pt idx="524">
                  <c:v>7.0785722732543945</c:v>
                </c:pt>
                <c:pt idx="525">
                  <c:v>6.8071422576904297</c:v>
                </c:pt>
                <c:pt idx="526">
                  <c:v>5.0500001907348633</c:v>
                </c:pt>
                <c:pt idx="527">
                  <c:v>4.6571426391601563</c:v>
                </c:pt>
                <c:pt idx="528">
                  <c:v>4.2857146263122559</c:v>
                </c:pt>
                <c:pt idx="529">
                  <c:v>5.7928581237792969</c:v>
                </c:pt>
                <c:pt idx="530">
                  <c:v>4.9428567886352539</c:v>
                </c:pt>
                <c:pt idx="531">
                  <c:v>4.7285709381103516</c:v>
                </c:pt>
                <c:pt idx="532">
                  <c:v>6.1785717010498047</c:v>
                </c:pt>
                <c:pt idx="533">
                  <c:v>8.5357131958007813</c:v>
                </c:pt>
                <c:pt idx="534">
                  <c:v>9.5999984741210938</c:v>
                </c:pt>
                <c:pt idx="535">
                  <c:v>11.178569793701172</c:v>
                </c:pt>
                <c:pt idx="536">
                  <c:v>10.635715484619141</c:v>
                </c:pt>
                <c:pt idx="537">
                  <c:v>13.264284133911133</c:v>
                </c:pt>
                <c:pt idx="538">
                  <c:v>12.464286804199219</c:v>
                </c:pt>
                <c:pt idx="539">
                  <c:v>11.321428298950195</c:v>
                </c:pt>
                <c:pt idx="540">
                  <c:v>12.371427536010742</c:v>
                </c:pt>
                <c:pt idx="541">
                  <c:v>12.671428203582764</c:v>
                </c:pt>
                <c:pt idx="542">
                  <c:v>13.135714530944824</c:v>
                </c:pt>
                <c:pt idx="543">
                  <c:v>14.321426391601563</c:v>
                </c:pt>
                <c:pt idx="544">
                  <c:v>11.471427917480469</c:v>
                </c:pt>
                <c:pt idx="545">
                  <c:v>11.421428680419922</c:v>
                </c:pt>
                <c:pt idx="546">
                  <c:v>11.164287567138672</c:v>
                </c:pt>
                <c:pt idx="547">
                  <c:v>10.057140350341797</c:v>
                </c:pt>
                <c:pt idx="548">
                  <c:v>9.4000015258789063</c:v>
                </c:pt>
                <c:pt idx="549">
                  <c:v>8.00714111328125</c:v>
                </c:pt>
                <c:pt idx="550">
                  <c:v>6.5142860412597656</c:v>
                </c:pt>
                <c:pt idx="551">
                  <c:v>7.4714279174804688</c:v>
                </c:pt>
                <c:pt idx="552">
                  <c:v>7.9071426391601563</c:v>
                </c:pt>
                <c:pt idx="553">
                  <c:v>6.25714111328125</c:v>
                </c:pt>
                <c:pt idx="554">
                  <c:v>7.1928634643554688</c:v>
                </c:pt>
                <c:pt idx="555">
                  <c:v>6.3071365356445313</c:v>
                </c:pt>
                <c:pt idx="556">
                  <c:v>7.2500038146972656</c:v>
                </c:pt>
                <c:pt idx="557">
                  <c:v>8.8428535461425781</c:v>
                </c:pt>
                <c:pt idx="558">
                  <c:v>7.7357139587402344</c:v>
                </c:pt>
                <c:pt idx="559">
                  <c:v>8.7642822265625</c:v>
                </c:pt>
                <c:pt idx="560">
                  <c:v>10.935712814331055</c:v>
                </c:pt>
                <c:pt idx="561">
                  <c:v>9.3285713195800781</c:v>
                </c:pt>
                <c:pt idx="562">
                  <c:v>9.0428581237792969</c:v>
                </c:pt>
                <c:pt idx="563">
                  <c:v>8.5214290618896484</c:v>
                </c:pt>
                <c:pt idx="564">
                  <c:v>7.2071456909179688</c:v>
                </c:pt>
                <c:pt idx="565">
                  <c:v>6.49285888671875</c:v>
                </c:pt>
                <c:pt idx="566">
                  <c:v>5.5642852783203125</c:v>
                </c:pt>
                <c:pt idx="567">
                  <c:v>5.24285888671875</c:v>
                </c:pt>
                <c:pt idx="568">
                  <c:v>7.0642852783203125</c:v>
                </c:pt>
                <c:pt idx="569">
                  <c:v>6.6714286804199219</c:v>
                </c:pt>
                <c:pt idx="570">
                  <c:v>6.4285717010498047</c:v>
                </c:pt>
                <c:pt idx="571">
                  <c:v>7.3142855167388916</c:v>
                </c:pt>
                <c:pt idx="572">
                  <c:v>9.2642855644226074</c:v>
                </c:pt>
                <c:pt idx="573">
                  <c:v>8.5571429431438446</c:v>
                </c:pt>
                <c:pt idx="574">
                  <c:v>9.6642837524414063</c:v>
                </c:pt>
                <c:pt idx="575">
                  <c:v>9.2000007629394531</c:v>
                </c:pt>
                <c:pt idx="576">
                  <c:v>11.071428656578064</c:v>
                </c:pt>
                <c:pt idx="577">
                  <c:v>14.128572463989258</c:v>
                </c:pt>
                <c:pt idx="578">
                  <c:v>13.799999713897705</c:v>
                </c:pt>
                <c:pt idx="579">
                  <c:v>13.721429347991943</c:v>
                </c:pt>
                <c:pt idx="580">
                  <c:v>13.550000309944153</c:v>
                </c:pt>
                <c:pt idx="581">
                  <c:v>13.171429634094238</c:v>
                </c:pt>
                <c:pt idx="582">
                  <c:v>12.014285683631897</c:v>
                </c:pt>
                <c:pt idx="583">
                  <c:v>12.292856216430664</c:v>
                </c:pt>
                <c:pt idx="584">
                  <c:v>9.7285728454589844</c:v>
                </c:pt>
                <c:pt idx="585">
                  <c:v>9.7857131958007813</c:v>
                </c:pt>
                <c:pt idx="586">
                  <c:v>9.0999984741210938</c:v>
                </c:pt>
                <c:pt idx="587">
                  <c:v>10.135711669921875</c:v>
                </c:pt>
                <c:pt idx="588">
                  <c:v>9.4642868041992188</c:v>
                </c:pt>
                <c:pt idx="589">
                  <c:v>10.349998474121094</c:v>
                </c:pt>
                <c:pt idx="590">
                  <c:v>9.4499969482421875</c:v>
                </c:pt>
                <c:pt idx="591">
                  <c:v>9.7357139587402344</c:v>
                </c:pt>
                <c:pt idx="592">
                  <c:v>10.949999809265137</c:v>
                </c:pt>
                <c:pt idx="593">
                  <c:v>13.364285469055176</c:v>
                </c:pt>
                <c:pt idx="594">
                  <c:v>13.557143688201904</c:v>
                </c:pt>
                <c:pt idx="595">
                  <c:v>14.728570938110352</c:v>
                </c:pt>
                <c:pt idx="596">
                  <c:v>16.142858505249023</c:v>
                </c:pt>
                <c:pt idx="597">
                  <c:v>17.692859649658203</c:v>
                </c:pt>
                <c:pt idx="598">
                  <c:v>17.321426391601563</c:v>
                </c:pt>
                <c:pt idx="599">
                  <c:v>18.335714340209961</c:v>
                </c:pt>
                <c:pt idx="600">
                  <c:v>17.621429443359375</c:v>
                </c:pt>
                <c:pt idx="601">
                  <c:v>20.007144927978516</c:v>
                </c:pt>
                <c:pt idx="602">
                  <c:v>20.885711669921875</c:v>
                </c:pt>
                <c:pt idx="603">
                  <c:v>22.128570556640625</c:v>
                </c:pt>
                <c:pt idx="604">
                  <c:v>24.857139587402344</c:v>
                </c:pt>
                <c:pt idx="605">
                  <c:v>29.785715103149414</c:v>
                </c:pt>
                <c:pt idx="606">
                  <c:v>32.050000905990601</c:v>
                </c:pt>
                <c:pt idx="607">
                  <c:v>35.100000381469727</c:v>
                </c:pt>
                <c:pt idx="608">
                  <c:v>36.500000953674316</c:v>
                </c:pt>
                <c:pt idx="609">
                  <c:v>40.835714340209961</c:v>
                </c:pt>
                <c:pt idx="610">
                  <c:v>43.900001525878906</c:v>
                </c:pt>
                <c:pt idx="611">
                  <c:v>45.50714111328125</c:v>
                </c:pt>
                <c:pt idx="612">
                  <c:v>47.521429538726807</c:v>
                </c:pt>
                <c:pt idx="613">
                  <c:v>50.18571412563324</c:v>
                </c:pt>
                <c:pt idx="614">
                  <c:v>54.05000114440918</c:v>
                </c:pt>
                <c:pt idx="615">
                  <c:v>60.74285888671875</c:v>
                </c:pt>
                <c:pt idx="616">
                  <c:v>64.628570556640625</c:v>
                </c:pt>
                <c:pt idx="617">
                  <c:v>67.778571605682373</c:v>
                </c:pt>
                <c:pt idx="618">
                  <c:v>74.285714149475098</c:v>
                </c:pt>
                <c:pt idx="619">
                  <c:v>80.249998092651367</c:v>
                </c:pt>
                <c:pt idx="620">
                  <c:v>87.471429824829102</c:v>
                </c:pt>
                <c:pt idx="621">
                  <c:v>92.292854309082031</c:v>
                </c:pt>
                <c:pt idx="622">
                  <c:v>96.764288902282715</c:v>
                </c:pt>
                <c:pt idx="623">
                  <c:v>102.84286022186279</c:v>
                </c:pt>
                <c:pt idx="624">
                  <c:v>109.92856979370117</c:v>
                </c:pt>
                <c:pt idx="625">
                  <c:v>115.7642822265625</c:v>
                </c:pt>
                <c:pt idx="626">
                  <c:v>122.28571319580078</c:v>
                </c:pt>
                <c:pt idx="627">
                  <c:v>129.51428604125977</c:v>
                </c:pt>
                <c:pt idx="628">
                  <c:v>138.55714416503906</c:v>
                </c:pt>
                <c:pt idx="629">
                  <c:v>145.9428596496582</c:v>
                </c:pt>
                <c:pt idx="630">
                  <c:v>152.17856979370117</c:v>
                </c:pt>
                <c:pt idx="631">
                  <c:v>159.98571395874023</c:v>
                </c:pt>
                <c:pt idx="632">
                  <c:v>168.00714492797852</c:v>
                </c:pt>
                <c:pt idx="633">
                  <c:v>175.19285583496094</c:v>
                </c:pt>
                <c:pt idx="634">
                  <c:v>181.32143020629883</c:v>
                </c:pt>
                <c:pt idx="635">
                  <c:v>187.41428756713867</c:v>
                </c:pt>
                <c:pt idx="636">
                  <c:v>193.50714874267578</c:v>
                </c:pt>
                <c:pt idx="637">
                  <c:v>203.39286422729492</c:v>
                </c:pt>
                <c:pt idx="638">
                  <c:v>211.53571319580078</c:v>
                </c:pt>
                <c:pt idx="639">
                  <c:v>218.40000915527344</c:v>
                </c:pt>
                <c:pt idx="640">
                  <c:v>226.22142028808594</c:v>
                </c:pt>
                <c:pt idx="641">
                  <c:v>232.97857284545898</c:v>
                </c:pt>
                <c:pt idx="642">
                  <c:v>241.75714111328125</c:v>
                </c:pt>
                <c:pt idx="643">
                  <c:v>247.39285278320313</c:v>
                </c:pt>
                <c:pt idx="644">
                  <c:v>252.13571548461914</c:v>
                </c:pt>
                <c:pt idx="645">
                  <c:v>256.28571510314941</c:v>
                </c:pt>
                <c:pt idx="646">
                  <c:v>263.00000953674316</c:v>
                </c:pt>
                <c:pt idx="647">
                  <c:v>269.30001068115234</c:v>
                </c:pt>
                <c:pt idx="648">
                  <c:v>275.77857208251953</c:v>
                </c:pt>
                <c:pt idx="649">
                  <c:v>279.10000228881836</c:v>
                </c:pt>
                <c:pt idx="650">
                  <c:v>286.78571128845215</c:v>
                </c:pt>
                <c:pt idx="651">
                  <c:v>290.19999313354492</c:v>
                </c:pt>
                <c:pt idx="652">
                  <c:v>293.84287214279175</c:v>
                </c:pt>
                <c:pt idx="653">
                  <c:v>294.39999771118164</c:v>
                </c:pt>
                <c:pt idx="654">
                  <c:v>292.71427154541016</c:v>
                </c:pt>
                <c:pt idx="655">
                  <c:v>292.67142868041992</c:v>
                </c:pt>
                <c:pt idx="656">
                  <c:v>293.11428451538086</c:v>
                </c:pt>
                <c:pt idx="657">
                  <c:v>291.3071403503418</c:v>
                </c:pt>
                <c:pt idx="658">
                  <c:v>292.73572540283203</c:v>
                </c:pt>
                <c:pt idx="659">
                  <c:v>293.24286651611328</c:v>
                </c:pt>
                <c:pt idx="660">
                  <c:v>293.08572292327881</c:v>
                </c:pt>
                <c:pt idx="661">
                  <c:v>293.29287147521973</c:v>
                </c:pt>
                <c:pt idx="662">
                  <c:v>291.00715351104736</c:v>
                </c:pt>
                <c:pt idx="663">
                  <c:v>287.21428573131561</c:v>
                </c:pt>
                <c:pt idx="664">
                  <c:v>282.89285898208618</c:v>
                </c:pt>
                <c:pt idx="665">
                  <c:v>277.55713748931885</c:v>
                </c:pt>
                <c:pt idx="666">
                  <c:v>273.49285507202148</c:v>
                </c:pt>
                <c:pt idx="667">
                  <c:v>266.64286422729492</c:v>
                </c:pt>
                <c:pt idx="668">
                  <c:v>261.55714416503906</c:v>
                </c:pt>
                <c:pt idx="669">
                  <c:v>254.95000076293945</c:v>
                </c:pt>
                <c:pt idx="670">
                  <c:v>251.21428680419922</c:v>
                </c:pt>
                <c:pt idx="671">
                  <c:v>246.0142822265625</c:v>
                </c:pt>
                <c:pt idx="672">
                  <c:v>239.67856597900391</c:v>
                </c:pt>
                <c:pt idx="673">
                  <c:v>232.36429595947266</c:v>
                </c:pt>
                <c:pt idx="674">
                  <c:v>228.7642822265625</c:v>
                </c:pt>
                <c:pt idx="675">
                  <c:v>223.88570785522461</c:v>
                </c:pt>
                <c:pt idx="676">
                  <c:v>220.05000305175781</c:v>
                </c:pt>
                <c:pt idx="677">
                  <c:v>213.3285756111145</c:v>
                </c:pt>
                <c:pt idx="678">
                  <c:v>207.86429190635681</c:v>
                </c:pt>
                <c:pt idx="679">
                  <c:v>202.93570852279663</c:v>
                </c:pt>
                <c:pt idx="680">
                  <c:v>198.55714893341064</c:v>
                </c:pt>
                <c:pt idx="681">
                  <c:v>193.25714349746704</c:v>
                </c:pt>
                <c:pt idx="682">
                  <c:v>187.77143096923828</c:v>
                </c:pt>
                <c:pt idx="683">
                  <c:v>182.19999504089355</c:v>
                </c:pt>
                <c:pt idx="684">
                  <c:v>178.22857475280762</c:v>
                </c:pt>
                <c:pt idx="685">
                  <c:v>173.37142562866211</c:v>
                </c:pt>
                <c:pt idx="686">
                  <c:v>169.17856788635254</c:v>
                </c:pt>
                <c:pt idx="687">
                  <c:v>165.53570747375488</c:v>
                </c:pt>
                <c:pt idx="688">
                  <c:v>161.57142162322998</c:v>
                </c:pt>
                <c:pt idx="689">
                  <c:v>157.17857122421265</c:v>
                </c:pt>
                <c:pt idx="690">
                  <c:v>151.09285736083984</c:v>
                </c:pt>
                <c:pt idx="691">
                  <c:v>146.68570709228516</c:v>
                </c:pt>
                <c:pt idx="692">
                  <c:v>145.03570652008057</c:v>
                </c:pt>
                <c:pt idx="693">
                  <c:v>139.94285583496094</c:v>
                </c:pt>
                <c:pt idx="694">
                  <c:v>135.09285354614258</c:v>
                </c:pt>
                <c:pt idx="695">
                  <c:v>132.56428146362305</c:v>
                </c:pt>
                <c:pt idx="696">
                  <c:v>132.5</c:v>
                </c:pt>
                <c:pt idx="697">
                  <c:v>133.05000305175781</c:v>
                </c:pt>
                <c:pt idx="698">
                  <c:v>131.86428833007813</c:v>
                </c:pt>
                <c:pt idx="699">
                  <c:v>129.65000152587891</c:v>
                </c:pt>
                <c:pt idx="700">
                  <c:v>129.32856750488281</c:v>
                </c:pt>
                <c:pt idx="701">
                  <c:v>129.74285507202148</c:v>
                </c:pt>
                <c:pt idx="702">
                  <c:v>127.7071418762207</c:v>
                </c:pt>
                <c:pt idx="703">
                  <c:v>124.66428756713867</c:v>
                </c:pt>
                <c:pt idx="704">
                  <c:v>123.78571701049805</c:v>
                </c:pt>
                <c:pt idx="705">
                  <c:v>123.17142868041992</c:v>
                </c:pt>
                <c:pt idx="706">
                  <c:v>122.80714416503906</c:v>
                </c:pt>
                <c:pt idx="707">
                  <c:v>123.30000305175781</c:v>
                </c:pt>
                <c:pt idx="708">
                  <c:v>123.24285507202148</c:v>
                </c:pt>
                <c:pt idx="709">
                  <c:v>123.39286041259766</c:v>
                </c:pt>
                <c:pt idx="710">
                  <c:v>123.94999694824219</c:v>
                </c:pt>
                <c:pt idx="711">
                  <c:v>123.92856597900391</c:v>
                </c:pt>
                <c:pt idx="712">
                  <c:v>123.62142944335938</c:v>
                </c:pt>
                <c:pt idx="713">
                  <c:v>125.07142639160156</c:v>
                </c:pt>
                <c:pt idx="714">
                  <c:v>125.24999618530273</c:v>
                </c:pt>
                <c:pt idx="715">
                  <c:v>124.89285278320313</c:v>
                </c:pt>
                <c:pt idx="716">
                  <c:v>125.74286270141602</c:v>
                </c:pt>
                <c:pt idx="717">
                  <c:v>123.77142715454102</c:v>
                </c:pt>
                <c:pt idx="718">
                  <c:v>124.83571243286133</c:v>
                </c:pt>
                <c:pt idx="719">
                  <c:v>125.31428146362305</c:v>
                </c:pt>
                <c:pt idx="720">
                  <c:v>127.57857346534729</c:v>
                </c:pt>
                <c:pt idx="721">
                  <c:v>128.46428871154785</c:v>
                </c:pt>
                <c:pt idx="722">
                  <c:v>130.24286365509033</c:v>
                </c:pt>
                <c:pt idx="723">
                  <c:v>132.22142553329468</c:v>
                </c:pt>
                <c:pt idx="724">
                  <c:v>136.03571724891663</c:v>
                </c:pt>
                <c:pt idx="725">
                  <c:v>136.80714416503906</c:v>
                </c:pt>
                <c:pt idx="726">
                  <c:v>139.97856616973877</c:v>
                </c:pt>
                <c:pt idx="727">
                  <c:v>140.22142243385315</c:v>
                </c:pt>
                <c:pt idx="728">
                  <c:v>142.43570899963379</c:v>
                </c:pt>
                <c:pt idx="729">
                  <c:v>142.14285659790039</c:v>
                </c:pt>
                <c:pt idx="730">
                  <c:v>144.52142143249512</c:v>
                </c:pt>
                <c:pt idx="731">
                  <c:v>146.0571494102478</c:v>
                </c:pt>
                <c:pt idx="732">
                  <c:v>148.48572063446045</c:v>
                </c:pt>
                <c:pt idx="733">
                  <c:v>150.28570938110352</c:v>
                </c:pt>
                <c:pt idx="734">
                  <c:v>148.99285888671875</c:v>
                </c:pt>
                <c:pt idx="735">
                  <c:v>148.53571701049805</c:v>
                </c:pt>
                <c:pt idx="736">
                  <c:v>152.35714149475098</c:v>
                </c:pt>
                <c:pt idx="737">
                  <c:v>152.92857360839844</c:v>
                </c:pt>
                <c:pt idx="738">
                  <c:v>154.52143096923828</c:v>
                </c:pt>
                <c:pt idx="739">
                  <c:v>155.03571319580078</c:v>
                </c:pt>
                <c:pt idx="740">
                  <c:v>155.55000495910645</c:v>
                </c:pt>
                <c:pt idx="741">
                  <c:v>157.0857138633728</c:v>
                </c:pt>
                <c:pt idx="742">
                  <c:v>159.97142601013184</c:v>
                </c:pt>
                <c:pt idx="743">
                  <c:v>159.47142219543457</c:v>
                </c:pt>
                <c:pt idx="744">
                  <c:v>160.73571395874023</c:v>
                </c:pt>
                <c:pt idx="745">
                  <c:v>161</c:v>
                </c:pt>
                <c:pt idx="746">
                  <c:v>161.99285125732422</c:v>
                </c:pt>
                <c:pt idx="747">
                  <c:v>162.7928581237793</c:v>
                </c:pt>
                <c:pt idx="748">
                  <c:v>165.63571929931641</c:v>
                </c:pt>
                <c:pt idx="749">
                  <c:v>164.38571548461914</c:v>
                </c:pt>
                <c:pt idx="750">
                  <c:v>165.77856826782227</c:v>
                </c:pt>
                <c:pt idx="751">
                  <c:v>164.70713806152344</c:v>
                </c:pt>
                <c:pt idx="752">
                  <c:v>164.27857780456543</c:v>
                </c:pt>
                <c:pt idx="753">
                  <c:v>163.52142906188965</c:v>
                </c:pt>
                <c:pt idx="754">
                  <c:v>162.12143336981535</c:v>
                </c:pt>
                <c:pt idx="755">
                  <c:v>159.09286236763</c:v>
                </c:pt>
                <c:pt idx="756">
                  <c:v>159.58571910858154</c:v>
                </c:pt>
                <c:pt idx="757">
                  <c:v>157.50714111328125</c:v>
                </c:pt>
                <c:pt idx="758">
                  <c:v>157.22142791748047</c:v>
                </c:pt>
                <c:pt idx="759">
                  <c:v>156.42142868041992</c:v>
                </c:pt>
                <c:pt idx="760">
                  <c:v>154.94999694824219</c:v>
                </c:pt>
                <c:pt idx="761">
                  <c:v>152.96428680419922</c:v>
                </c:pt>
                <c:pt idx="762">
                  <c:v>152.41428375244141</c:v>
                </c:pt>
                <c:pt idx="763">
                  <c:v>148.44999694824219</c:v>
                </c:pt>
                <c:pt idx="764">
                  <c:v>146.80000305175781</c:v>
                </c:pt>
                <c:pt idx="765">
                  <c:v>142.20713806152344</c:v>
                </c:pt>
                <c:pt idx="766">
                  <c:v>139.40000152587891</c:v>
                </c:pt>
                <c:pt idx="767">
                  <c:v>136.87142944335938</c:v>
                </c:pt>
                <c:pt idx="768">
                  <c:v>134.58571243286133</c:v>
                </c:pt>
                <c:pt idx="769">
                  <c:v>130.28571701049805</c:v>
                </c:pt>
                <c:pt idx="770">
                  <c:v>129.22856903076172</c:v>
                </c:pt>
                <c:pt idx="771">
                  <c:v>125.00714111328125</c:v>
                </c:pt>
                <c:pt idx="772">
                  <c:v>123.39286041259766</c:v>
                </c:pt>
                <c:pt idx="773">
                  <c:v>121.92856597900391</c:v>
                </c:pt>
                <c:pt idx="774">
                  <c:v>118.67142486572266</c:v>
                </c:pt>
                <c:pt idx="775">
                  <c:v>114.95714569091797</c:v>
                </c:pt>
                <c:pt idx="776">
                  <c:v>112.90714073181152</c:v>
                </c:pt>
                <c:pt idx="777">
                  <c:v>109.70000076293945</c:v>
                </c:pt>
                <c:pt idx="778">
                  <c:v>108.85714340209961</c:v>
                </c:pt>
                <c:pt idx="779">
                  <c:v>105.77142715454102</c:v>
                </c:pt>
                <c:pt idx="780">
                  <c:v>99.578571319580078</c:v>
                </c:pt>
                <c:pt idx="781">
                  <c:v>96.164283752441406</c:v>
                </c:pt>
                <c:pt idx="782">
                  <c:v>93.921428680419922</c:v>
                </c:pt>
                <c:pt idx="783">
                  <c:v>91.728570938110352</c:v>
                </c:pt>
                <c:pt idx="784">
                  <c:v>89.257143020629883</c:v>
                </c:pt>
                <c:pt idx="785">
                  <c:v>84.69999885559082</c:v>
                </c:pt>
                <c:pt idx="786">
                  <c:v>81.74285888671875</c:v>
                </c:pt>
                <c:pt idx="787">
                  <c:v>80.450000762939453</c:v>
                </c:pt>
                <c:pt idx="788">
                  <c:v>77.928569793701172</c:v>
                </c:pt>
                <c:pt idx="789">
                  <c:v>75.828573226928711</c:v>
                </c:pt>
                <c:pt idx="790">
                  <c:v>70.499998092651367</c:v>
                </c:pt>
                <c:pt idx="791">
                  <c:v>66.985715866088867</c:v>
                </c:pt>
                <c:pt idx="792">
                  <c:v>67.078571319580078</c:v>
                </c:pt>
                <c:pt idx="793">
                  <c:v>63.678569793701172</c:v>
                </c:pt>
                <c:pt idx="794">
                  <c:v>61.614284515380859</c:v>
                </c:pt>
                <c:pt idx="795">
                  <c:v>60.399999618530273</c:v>
                </c:pt>
                <c:pt idx="796">
                  <c:v>55.585715532302856</c:v>
                </c:pt>
                <c:pt idx="797">
                  <c:v>55.935712814331055</c:v>
                </c:pt>
                <c:pt idx="798">
                  <c:v>54.928572654724121</c:v>
                </c:pt>
                <c:pt idx="799">
                  <c:v>51.514284133911133</c:v>
                </c:pt>
                <c:pt idx="800">
                  <c:v>51.621429443359375</c:v>
                </c:pt>
                <c:pt idx="801">
                  <c:v>49.964286804199219</c:v>
                </c:pt>
                <c:pt idx="802">
                  <c:v>47.1285719871521</c:v>
                </c:pt>
                <c:pt idx="803">
                  <c:v>47.335716247558594</c:v>
                </c:pt>
                <c:pt idx="804">
                  <c:v>45.071428656578064</c:v>
                </c:pt>
                <c:pt idx="805">
                  <c:v>41.749998569488525</c:v>
                </c:pt>
                <c:pt idx="806">
                  <c:v>39.500000476837158</c:v>
                </c:pt>
                <c:pt idx="807">
                  <c:v>37.049999237060547</c:v>
                </c:pt>
                <c:pt idx="808">
                  <c:v>33.907144546508789</c:v>
                </c:pt>
                <c:pt idx="809">
                  <c:v>32.950000762939453</c:v>
                </c:pt>
                <c:pt idx="810">
                  <c:v>30.078571319580078</c:v>
                </c:pt>
                <c:pt idx="811">
                  <c:v>28.571428298950195</c:v>
                </c:pt>
                <c:pt idx="812">
                  <c:v>28.171426773071289</c:v>
                </c:pt>
                <c:pt idx="813">
                  <c:v>27.257143020629883</c:v>
                </c:pt>
                <c:pt idx="814">
                  <c:v>25.671426773071289</c:v>
                </c:pt>
                <c:pt idx="815">
                  <c:v>26.992856025695801</c:v>
                </c:pt>
                <c:pt idx="816">
                  <c:v>25.935714721679688</c:v>
                </c:pt>
                <c:pt idx="817">
                  <c:v>24.992857933044434</c:v>
                </c:pt>
                <c:pt idx="818">
                  <c:v>23.257143020629883</c:v>
                </c:pt>
                <c:pt idx="819">
                  <c:v>21.821427822113037</c:v>
                </c:pt>
                <c:pt idx="820">
                  <c:v>21.978572845458984</c:v>
                </c:pt>
                <c:pt idx="821">
                  <c:v>23.114284515380859</c:v>
                </c:pt>
                <c:pt idx="822">
                  <c:v>21.92142927646637</c:v>
                </c:pt>
                <c:pt idx="823">
                  <c:v>21.235714077949524</c:v>
                </c:pt>
                <c:pt idx="824">
                  <c:v>22.964279174804688</c:v>
                </c:pt>
                <c:pt idx="825">
                  <c:v>24.314285278320313</c:v>
                </c:pt>
                <c:pt idx="826">
                  <c:v>24.114288330078125</c:v>
                </c:pt>
                <c:pt idx="827">
                  <c:v>21.50714111328125</c:v>
                </c:pt>
                <c:pt idx="828">
                  <c:v>17.785717010498047</c:v>
                </c:pt>
                <c:pt idx="829">
                  <c:v>16.335716247558594</c:v>
                </c:pt>
                <c:pt idx="830">
                  <c:v>15.321426391601563</c:v>
                </c:pt>
                <c:pt idx="831">
                  <c:v>12.978569030761719</c:v>
                </c:pt>
                <c:pt idx="832">
                  <c:v>11.892856597900391</c:v>
                </c:pt>
                <c:pt idx="833">
                  <c:v>12.592857360839844</c:v>
                </c:pt>
                <c:pt idx="834">
                  <c:v>11.442855834960938</c:v>
                </c:pt>
                <c:pt idx="835">
                  <c:v>12.249998092651367</c:v>
                </c:pt>
                <c:pt idx="836">
                  <c:v>13.521429061889648</c:v>
                </c:pt>
                <c:pt idx="837">
                  <c:v>13.135715484619141</c:v>
                </c:pt>
                <c:pt idx="838">
                  <c:v>14.271429061889648</c:v>
                </c:pt>
                <c:pt idx="839">
                  <c:v>13.94999885559082</c:v>
                </c:pt>
                <c:pt idx="840">
                  <c:v>12.542858123779297</c:v>
                </c:pt>
                <c:pt idx="841">
                  <c:v>13.071426391601563</c:v>
                </c:pt>
                <c:pt idx="842">
                  <c:v>13.607143402099609</c:v>
                </c:pt>
                <c:pt idx="843">
                  <c:v>12.885715484619141</c:v>
                </c:pt>
                <c:pt idx="844">
                  <c:v>12.221429824829102</c:v>
                </c:pt>
                <c:pt idx="845">
                  <c:v>11.74285888671875</c:v>
                </c:pt>
                <c:pt idx="846">
                  <c:v>11.55714225769043</c:v>
                </c:pt>
                <c:pt idx="847">
                  <c:v>9.9642868041992188</c:v>
                </c:pt>
                <c:pt idx="848">
                  <c:v>12.057144165039063</c:v>
                </c:pt>
                <c:pt idx="849">
                  <c:v>11.74285888671875</c:v>
                </c:pt>
                <c:pt idx="850">
                  <c:v>9.8642845153808594</c:v>
                </c:pt>
                <c:pt idx="851">
                  <c:v>10.292858123779297</c:v>
                </c:pt>
                <c:pt idx="852">
                  <c:v>8.9500007629394531</c:v>
                </c:pt>
                <c:pt idx="853">
                  <c:v>7.3500022888183594</c:v>
                </c:pt>
                <c:pt idx="854">
                  <c:v>7.5214309692382813</c:v>
                </c:pt>
                <c:pt idx="855">
                  <c:v>5.7857151031494141</c:v>
                </c:pt>
                <c:pt idx="856">
                  <c:v>5.75714111328125</c:v>
                </c:pt>
                <c:pt idx="857">
                  <c:v>5.5428619384765625</c:v>
                </c:pt>
                <c:pt idx="858">
                  <c:v>5.7928581237792969</c:v>
                </c:pt>
                <c:pt idx="859">
                  <c:v>5.5500030517578125</c:v>
                </c:pt>
                <c:pt idx="860">
                  <c:v>4.9142856597900391</c:v>
                </c:pt>
                <c:pt idx="861">
                  <c:v>5.4428577423095703</c:v>
                </c:pt>
                <c:pt idx="862">
                  <c:v>4.8142852783203125</c:v>
                </c:pt>
                <c:pt idx="863">
                  <c:v>4.8142871856689453</c:v>
                </c:pt>
                <c:pt idx="864">
                  <c:v>5.4642853736877441</c:v>
                </c:pt>
                <c:pt idx="865">
                  <c:v>5.2857131958007813</c:v>
                </c:pt>
                <c:pt idx="866">
                  <c:v>4.6428565979003906</c:v>
                </c:pt>
                <c:pt idx="867">
                  <c:v>6.3357141017913818</c:v>
                </c:pt>
                <c:pt idx="868">
                  <c:v>7.2642855644226074</c:v>
                </c:pt>
                <c:pt idx="869">
                  <c:v>6.7142858505249023</c:v>
                </c:pt>
                <c:pt idx="870">
                  <c:v>4.8214282989501953</c:v>
                </c:pt>
                <c:pt idx="871">
                  <c:v>5.3142859935760498</c:v>
                </c:pt>
                <c:pt idx="872">
                  <c:v>4.5357151031494141</c:v>
                </c:pt>
                <c:pt idx="873">
                  <c:v>7.5642857551574707</c:v>
                </c:pt>
                <c:pt idx="874">
                  <c:v>7.2285716533660889</c:v>
                </c:pt>
                <c:pt idx="875">
                  <c:v>6.9571425914764404</c:v>
                </c:pt>
                <c:pt idx="876">
                  <c:v>6.0785713195800781</c:v>
                </c:pt>
                <c:pt idx="877">
                  <c:v>6.6499998569488525</c:v>
                </c:pt>
                <c:pt idx="878">
                  <c:v>5.3999996185302734</c:v>
                </c:pt>
                <c:pt idx="879">
                  <c:v>5.50714111328125</c:v>
                </c:pt>
                <c:pt idx="880">
                  <c:v>4.7285715341567993</c:v>
                </c:pt>
                <c:pt idx="881">
                  <c:v>5.521428108215332</c:v>
                </c:pt>
                <c:pt idx="882">
                  <c:v>5.4928569793701172</c:v>
                </c:pt>
                <c:pt idx="883">
                  <c:v>7.25</c:v>
                </c:pt>
                <c:pt idx="884">
                  <c:v>7.3428573608398438</c:v>
                </c:pt>
                <c:pt idx="885">
                  <c:v>6.2857131958007813</c:v>
                </c:pt>
                <c:pt idx="886">
                  <c:v>6.6142854690551758</c:v>
                </c:pt>
                <c:pt idx="887">
                  <c:v>4.0857143402099609</c:v>
                </c:pt>
                <c:pt idx="888">
                  <c:v>2.8785724639892578</c:v>
                </c:pt>
                <c:pt idx="889">
                  <c:v>1.0714282989501953</c:v>
                </c:pt>
                <c:pt idx="890">
                  <c:v>-0.5571441650390625</c:v>
                </c:pt>
                <c:pt idx="891">
                  <c:v>0.11428070068359375</c:v>
                </c:pt>
                <c:pt idx="892">
                  <c:v>1.75</c:v>
                </c:pt>
                <c:pt idx="893">
                  <c:v>1.4499998092651367</c:v>
                </c:pt>
                <c:pt idx="894">
                  <c:v>3.6714284420013428</c:v>
                </c:pt>
                <c:pt idx="895">
                  <c:v>2.3000001907348633</c:v>
                </c:pt>
                <c:pt idx="896">
                  <c:v>4.6214284896850586</c:v>
                </c:pt>
                <c:pt idx="897">
                  <c:v>6.1500005722045898</c:v>
                </c:pt>
                <c:pt idx="898">
                  <c:v>4.7642859220504761</c:v>
                </c:pt>
                <c:pt idx="899">
                  <c:v>3.4642858505249023</c:v>
                </c:pt>
                <c:pt idx="900">
                  <c:v>3.7071437835693359</c:v>
                </c:pt>
                <c:pt idx="901">
                  <c:v>0.1857142448425293</c:v>
                </c:pt>
                <c:pt idx="902">
                  <c:v>1.1285715103149414</c:v>
                </c:pt>
                <c:pt idx="903">
                  <c:v>0.23571395874023438</c:v>
                </c:pt>
                <c:pt idx="904">
                  <c:v>-0.66428756713867188</c:v>
                </c:pt>
                <c:pt idx="905">
                  <c:v>-0.59285736083984375</c:v>
                </c:pt>
                <c:pt idx="906">
                  <c:v>-0.77142906188964844</c:v>
                </c:pt>
                <c:pt idx="907">
                  <c:v>-1.121429443359375</c:v>
                </c:pt>
                <c:pt idx="908">
                  <c:v>1.3857142925262451</c:v>
                </c:pt>
                <c:pt idx="909">
                  <c:v>1.9285717010498047</c:v>
                </c:pt>
                <c:pt idx="910">
                  <c:v>1.0428571105003357</c:v>
                </c:pt>
                <c:pt idx="911">
                  <c:v>1.1571426391601563</c:v>
                </c:pt>
                <c:pt idx="912">
                  <c:v>1.6357142925262451</c:v>
                </c:pt>
                <c:pt idx="913">
                  <c:v>2.6500000953674316</c:v>
                </c:pt>
                <c:pt idx="914">
                  <c:v>2.1428565979003906</c:v>
                </c:pt>
                <c:pt idx="915">
                  <c:v>2.5500011444091797</c:v>
                </c:pt>
                <c:pt idx="916">
                  <c:v>1.378570556640625</c:v>
                </c:pt>
                <c:pt idx="917">
                  <c:v>1.5214271545410156</c:v>
                </c:pt>
                <c:pt idx="918">
                  <c:v>1.6357154846191406</c:v>
                </c:pt>
                <c:pt idx="919">
                  <c:v>0.20714282989501953</c:v>
                </c:pt>
                <c:pt idx="920">
                  <c:v>0.31428718566894531</c:v>
                </c:pt>
                <c:pt idx="921">
                  <c:v>0.44285774230957031</c:v>
                </c:pt>
                <c:pt idx="922">
                  <c:v>-0.72142887115478516</c:v>
                </c:pt>
                <c:pt idx="923">
                  <c:v>-0.29285812377929688</c:v>
                </c:pt>
                <c:pt idx="924">
                  <c:v>-0.71428680419921875</c:v>
                </c:pt>
                <c:pt idx="925">
                  <c:v>-0.8142852783203125</c:v>
                </c:pt>
                <c:pt idx="926">
                  <c:v>-0.71428680419921875</c:v>
                </c:pt>
                <c:pt idx="927">
                  <c:v>-1.0214271545410156</c:v>
                </c:pt>
                <c:pt idx="928">
                  <c:v>-0.71428680419921875</c:v>
                </c:pt>
                <c:pt idx="929">
                  <c:v>8.5712432861328125E-2</c:v>
                </c:pt>
                <c:pt idx="930">
                  <c:v>-0.34285736083984375</c:v>
                </c:pt>
                <c:pt idx="931">
                  <c:v>1.1571426391601563</c:v>
                </c:pt>
                <c:pt idx="932">
                  <c:v>2.628570556640625</c:v>
                </c:pt>
                <c:pt idx="933">
                  <c:v>4.6857147216796875</c:v>
                </c:pt>
                <c:pt idx="934">
                  <c:v>4.3571395874023438</c:v>
                </c:pt>
                <c:pt idx="935">
                  <c:v>-5.9642868041992188</c:v>
                </c:pt>
                <c:pt idx="936">
                  <c:v>-5.8785724639892578</c:v>
                </c:pt>
                <c:pt idx="937">
                  <c:v>-5.5857124328613281</c:v>
                </c:pt>
                <c:pt idx="938">
                  <c:v>-6.1071434020996094</c:v>
                </c:pt>
                <c:pt idx="939">
                  <c:v>-8.0357131958007813</c:v>
                </c:pt>
                <c:pt idx="940">
                  <c:v>-8.621429443359375</c:v>
                </c:pt>
                <c:pt idx="941">
                  <c:v>-8.1142845153808594</c:v>
                </c:pt>
                <c:pt idx="942">
                  <c:v>1.5714282989501953</c:v>
                </c:pt>
                <c:pt idx="943">
                  <c:v>0.5642852783203125</c:v>
                </c:pt>
                <c:pt idx="944">
                  <c:v>-0.16428756713867188</c:v>
                </c:pt>
                <c:pt idx="945">
                  <c:v>0.30714273452758789</c:v>
                </c:pt>
                <c:pt idx="946">
                  <c:v>0.80714273452758789</c:v>
                </c:pt>
                <c:pt idx="947">
                  <c:v>0.14999961853027344</c:v>
                </c:pt>
                <c:pt idx="948">
                  <c:v>-0.15714263916015625</c:v>
                </c:pt>
                <c:pt idx="949">
                  <c:v>-0.40714263916015625</c:v>
                </c:pt>
                <c:pt idx="950">
                  <c:v>-0.67857170104980469</c:v>
                </c:pt>
                <c:pt idx="951">
                  <c:v>-0.25714290142059326</c:v>
                </c:pt>
                <c:pt idx="952">
                  <c:v>0.5571441650390625</c:v>
                </c:pt>
                <c:pt idx="953">
                  <c:v>1.0571403503417969</c:v>
                </c:pt>
                <c:pt idx="954">
                  <c:v>0.2071380615234375</c:v>
                </c:pt>
                <c:pt idx="955">
                  <c:v>1.614288330078125</c:v>
                </c:pt>
                <c:pt idx="956">
                  <c:v>2.9928512573242188</c:v>
                </c:pt>
                <c:pt idx="957">
                  <c:v>2.8642807006835938</c:v>
                </c:pt>
                <c:pt idx="958">
                  <c:v>3.5857162475585938</c:v>
                </c:pt>
                <c:pt idx="959">
                  <c:v>0.614288330078125</c:v>
                </c:pt>
                <c:pt idx="960">
                  <c:v>-0.46428680419921875</c:v>
                </c:pt>
                <c:pt idx="961">
                  <c:v>0.47142791748046875</c:v>
                </c:pt>
                <c:pt idx="962">
                  <c:v>-1.1857147216796875</c:v>
                </c:pt>
                <c:pt idx="963">
                  <c:v>-5.135711669921875</c:v>
                </c:pt>
                <c:pt idx="964">
                  <c:v>-4.0285682678222656</c:v>
                </c:pt>
                <c:pt idx="965">
                  <c:v>-3.5142822265625</c:v>
                </c:pt>
                <c:pt idx="966">
                  <c:v>-3.2285690307617188</c:v>
                </c:pt>
                <c:pt idx="967">
                  <c:v>-3.0642852783203125</c:v>
                </c:pt>
                <c:pt idx="968">
                  <c:v>-4.7785720825195313</c:v>
                </c:pt>
                <c:pt idx="969">
                  <c:v>-3.1571426391601563</c:v>
                </c:pt>
                <c:pt idx="970">
                  <c:v>-1.4286041259765625E-2</c:v>
                </c:pt>
                <c:pt idx="971">
                  <c:v>-1</c:v>
                </c:pt>
                <c:pt idx="972">
                  <c:v>-0.87857246398925781</c:v>
                </c:pt>
                <c:pt idx="973">
                  <c:v>0</c:v>
                </c:pt>
                <c:pt idx="974">
                  <c:v>-0.64285659790039063</c:v>
                </c:pt>
                <c:pt idx="975">
                  <c:v>-0.44999980926513672</c:v>
                </c:pt>
                <c:pt idx="976">
                  <c:v>-3.4285717010498047</c:v>
                </c:pt>
                <c:pt idx="977">
                  <c:v>-3.6428570747375488</c:v>
                </c:pt>
                <c:pt idx="978">
                  <c:v>-1.857142448425293</c:v>
                </c:pt>
                <c:pt idx="979">
                  <c:v>-2.7142848968505859</c:v>
                </c:pt>
                <c:pt idx="980">
                  <c:v>-3.0499992370605469</c:v>
                </c:pt>
                <c:pt idx="981">
                  <c:v>-2.0642871856689453</c:v>
                </c:pt>
                <c:pt idx="982">
                  <c:v>-1.7214279174804688</c:v>
                </c:pt>
                <c:pt idx="983">
                  <c:v>-0.22857093811035156</c:v>
                </c:pt>
                <c:pt idx="984">
                  <c:v>1.0785713195800781</c:v>
                </c:pt>
                <c:pt idx="985">
                  <c:v>-1.0714282989501953</c:v>
                </c:pt>
                <c:pt idx="986">
                  <c:v>-1.6214275360107422</c:v>
                </c:pt>
                <c:pt idx="987">
                  <c:v>-1.4428596496582031</c:v>
                </c:pt>
                <c:pt idx="988">
                  <c:v>-1.6714286804199219</c:v>
                </c:pt>
                <c:pt idx="989">
                  <c:v>-2.6928596496582031</c:v>
                </c:pt>
                <c:pt idx="990">
                  <c:v>-3.4428558349609375</c:v>
                </c:pt>
                <c:pt idx="991">
                  <c:v>-5.628570556640625</c:v>
                </c:pt>
                <c:pt idx="992">
                  <c:v>-4.5285720825195313</c:v>
                </c:pt>
                <c:pt idx="993">
                  <c:v>-3.8928604125976563</c:v>
                </c:pt>
                <c:pt idx="994">
                  <c:v>-4.1857147216796875</c:v>
                </c:pt>
                <c:pt idx="995">
                  <c:v>-4.357147216796875</c:v>
                </c:pt>
                <c:pt idx="996">
                  <c:v>-3.2785720825195313</c:v>
                </c:pt>
                <c:pt idx="997">
                  <c:v>-2.5857143402099609</c:v>
                </c:pt>
                <c:pt idx="998">
                  <c:v>-0.84999847412109375</c:v>
                </c:pt>
                <c:pt idx="999">
                  <c:v>-0.78571462631225586</c:v>
                </c:pt>
                <c:pt idx="1000">
                  <c:v>-3.0428619384765625</c:v>
                </c:pt>
                <c:pt idx="1001">
                  <c:v>-3.4857177734375</c:v>
                </c:pt>
                <c:pt idx="1002">
                  <c:v>-4.5714263916015625</c:v>
                </c:pt>
                <c:pt idx="1003">
                  <c:v>-2.178558349609375</c:v>
                </c:pt>
                <c:pt idx="1004">
                  <c:v>-1.5857086181640625</c:v>
                </c:pt>
                <c:pt idx="1005">
                  <c:v>-2.778564453125</c:v>
                </c:pt>
                <c:pt idx="1006">
                  <c:v>-2.47857666015625</c:v>
                </c:pt>
                <c:pt idx="1007">
                  <c:v>-0.49285888671875</c:v>
                </c:pt>
                <c:pt idx="1008">
                  <c:v>-0.11428451538085938</c:v>
                </c:pt>
                <c:pt idx="1009">
                  <c:v>1.6499996185302734</c:v>
                </c:pt>
                <c:pt idx="1010">
                  <c:v>-0.32142829895019531</c:v>
                </c:pt>
                <c:pt idx="1011">
                  <c:v>0.28571701049804688</c:v>
                </c:pt>
                <c:pt idx="1012">
                  <c:v>0.27857208251953125</c:v>
                </c:pt>
                <c:pt idx="1013">
                  <c:v>-0.74285697937011719</c:v>
                </c:pt>
                <c:pt idx="1014">
                  <c:v>-2.1142864227294922</c:v>
                </c:pt>
                <c:pt idx="1015">
                  <c:v>-1.021428108215332</c:v>
                </c:pt>
                <c:pt idx="1016">
                  <c:v>-1.8500022888183594</c:v>
                </c:pt>
                <c:pt idx="1017">
                  <c:v>-0.82857131958007813</c:v>
                </c:pt>
                <c:pt idx="1018">
                  <c:v>-2.2642860412597656</c:v>
                </c:pt>
                <c:pt idx="1019">
                  <c:v>-2.4142837524414063</c:v>
                </c:pt>
                <c:pt idx="1020">
                  <c:v>-2.7142829895019531</c:v>
                </c:pt>
                <c:pt idx="1021">
                  <c:v>-2.6500015258789063</c:v>
                </c:pt>
                <c:pt idx="1022">
                  <c:v>-3.5928573608398438</c:v>
                </c:pt>
                <c:pt idx="1023">
                  <c:v>-3.0214309692382813</c:v>
                </c:pt>
                <c:pt idx="1024">
                  <c:v>-3.7928543090820313</c:v>
                </c:pt>
                <c:pt idx="1025">
                  <c:v>-4.8785724639892578</c:v>
                </c:pt>
                <c:pt idx="1026">
                  <c:v>-2.878570556640625</c:v>
                </c:pt>
                <c:pt idx="1027">
                  <c:v>-4.2928581237792969</c:v>
                </c:pt>
                <c:pt idx="1028">
                  <c:v>-3.1785717010498047</c:v>
                </c:pt>
                <c:pt idx="1029">
                  <c:v>-2.2642860412597656</c:v>
                </c:pt>
                <c:pt idx="1030">
                  <c:v>-3.2428574562072754</c:v>
                </c:pt>
                <c:pt idx="1031">
                  <c:v>-2.2285715341567993</c:v>
                </c:pt>
                <c:pt idx="1032">
                  <c:v>-1.25</c:v>
                </c:pt>
                <c:pt idx="1033">
                  <c:v>-2.5285711288452148</c:v>
                </c:pt>
                <c:pt idx="1034">
                  <c:v>-0.33571434020996094</c:v>
                </c:pt>
                <c:pt idx="1035">
                  <c:v>-1.3357162475585938</c:v>
                </c:pt>
                <c:pt idx="1036">
                  <c:v>-2.6642851829528809</c:v>
                </c:pt>
                <c:pt idx="1037">
                  <c:v>-2.4571437835693359</c:v>
                </c:pt>
                <c:pt idx="1038">
                  <c:v>-3.4428558349609375</c:v>
                </c:pt>
                <c:pt idx="1039">
                  <c:v>-2.3857154846191406</c:v>
                </c:pt>
                <c:pt idx="1040">
                  <c:v>-2.4499988555908203</c:v>
                </c:pt>
                <c:pt idx="1041">
                  <c:v>-2.4071426391601563</c:v>
                </c:pt>
                <c:pt idx="1042">
                  <c:v>-2.9214286804199219</c:v>
                </c:pt>
                <c:pt idx="1043">
                  <c:v>-2.4714279174804688</c:v>
                </c:pt>
                <c:pt idx="1044">
                  <c:v>-2.9571418762207031</c:v>
                </c:pt>
                <c:pt idx="1045">
                  <c:v>-4.3357124328613281</c:v>
                </c:pt>
                <c:pt idx="1046">
                  <c:v>-3.0785713195800781</c:v>
                </c:pt>
                <c:pt idx="1047">
                  <c:v>-3.0857124328613281</c:v>
                </c:pt>
                <c:pt idx="1048">
                  <c:v>-4.0499992370605469</c:v>
                </c:pt>
                <c:pt idx="1049">
                  <c:v>-2.1714286804199219</c:v>
                </c:pt>
                <c:pt idx="1050">
                  <c:v>-3.1785707473754883</c:v>
                </c:pt>
                <c:pt idx="1051">
                  <c:v>-3.1142845153808594</c:v>
                </c:pt>
                <c:pt idx="1052">
                  <c:v>-1.6714267730712891</c:v>
                </c:pt>
                <c:pt idx="1053">
                  <c:v>-3.5071430206298828</c:v>
                </c:pt>
                <c:pt idx="1054">
                  <c:v>-3.4500007629394531</c:v>
                </c:pt>
                <c:pt idx="1055">
                  <c:v>-3.4714288711547852</c:v>
                </c:pt>
                <c:pt idx="1056">
                  <c:v>-5.3285713195800781</c:v>
                </c:pt>
                <c:pt idx="1057">
                  <c:v>-2.7428569793701172</c:v>
                </c:pt>
                <c:pt idx="1058">
                  <c:v>-2.1142845153808594</c:v>
                </c:pt>
                <c:pt idx="1059">
                  <c:v>-2.1642856597900391</c:v>
                </c:pt>
                <c:pt idx="1060">
                  <c:v>-2.628570556640625</c:v>
                </c:pt>
                <c:pt idx="1061">
                  <c:v>-2.8357162475585938</c:v>
                </c:pt>
                <c:pt idx="1062">
                  <c:v>-1.9714279174804688</c:v>
                </c:pt>
                <c:pt idx="1063">
                  <c:v>-1.4499969482421875</c:v>
                </c:pt>
                <c:pt idx="1064">
                  <c:v>-3.2285728454589844</c:v>
                </c:pt>
                <c:pt idx="1065">
                  <c:v>-2.878570556640625</c:v>
                </c:pt>
                <c:pt idx="1066">
                  <c:v>-3.4857101440429688</c:v>
                </c:pt>
                <c:pt idx="1067">
                  <c:v>-2.871429443359375</c:v>
                </c:pt>
                <c:pt idx="1068">
                  <c:v>-4.3142852783203125</c:v>
                </c:pt>
                <c:pt idx="1069">
                  <c:v>-4.5857162475585938</c:v>
                </c:pt>
                <c:pt idx="1070">
                  <c:v>-4.5357170104980469</c:v>
                </c:pt>
                <c:pt idx="1071">
                  <c:v>-4.7785720825195313</c:v>
                </c:pt>
                <c:pt idx="1072">
                  <c:v>-4.2142868041992188</c:v>
                </c:pt>
                <c:pt idx="1073">
                  <c:v>-3.0357170104980469</c:v>
                </c:pt>
                <c:pt idx="1074">
                  <c:v>-5.121429443359375</c:v>
                </c:pt>
                <c:pt idx="1075">
                  <c:v>-3.24285888671875</c:v>
                </c:pt>
                <c:pt idx="1076">
                  <c:v>-4.1571426391601563</c:v>
                </c:pt>
                <c:pt idx="1077">
                  <c:v>-2.9142856597900391</c:v>
                </c:pt>
                <c:pt idx="1078">
                  <c:v>-1.9428577423095703</c:v>
                </c:pt>
                <c:pt idx="1079">
                  <c:v>-1.9928569793701172</c:v>
                </c:pt>
                <c:pt idx="1080">
                  <c:v>-3.9642858505249023</c:v>
                </c:pt>
                <c:pt idx="1081">
                  <c:v>-3.0928573608398438</c:v>
                </c:pt>
                <c:pt idx="1082">
                  <c:v>-2.9357147216796875</c:v>
                </c:pt>
                <c:pt idx="1083">
                  <c:v>-3.2214279174804688</c:v>
                </c:pt>
                <c:pt idx="1084">
                  <c:v>-3.3142852783203125</c:v>
                </c:pt>
                <c:pt idx="1085">
                  <c:v>-3.9357185363769531</c:v>
                </c:pt>
                <c:pt idx="1086">
                  <c:v>-5.2142791748046875</c:v>
                </c:pt>
                <c:pt idx="1087">
                  <c:v>-4.1500015258789063</c:v>
                </c:pt>
                <c:pt idx="1088">
                  <c:v>-3.2714309692382813</c:v>
                </c:pt>
                <c:pt idx="1089">
                  <c:v>-5.0142822265625</c:v>
                </c:pt>
                <c:pt idx="1090">
                  <c:v>-3.3999977111816406</c:v>
                </c:pt>
                <c:pt idx="1091">
                  <c:v>-3.4714279174804688</c:v>
                </c:pt>
                <c:pt idx="1092">
                  <c:v>-5.885711669921875</c:v>
                </c:pt>
                <c:pt idx="1093">
                  <c:v>-5.0785713195800781</c:v>
                </c:pt>
                <c:pt idx="1094">
                  <c:v>-4.6071395874023438</c:v>
                </c:pt>
                <c:pt idx="1095">
                  <c:v>-5.1999969482421875</c:v>
                </c:pt>
                <c:pt idx="1096">
                  <c:v>-4.0928573608398438</c:v>
                </c:pt>
                <c:pt idx="1097">
                  <c:v>-5.0999994277954102</c:v>
                </c:pt>
                <c:pt idx="1098">
                  <c:v>-4.8428573608398438</c:v>
                </c:pt>
                <c:pt idx="1099">
                  <c:v>-1.5500030517578125</c:v>
                </c:pt>
                <c:pt idx="1100">
                  <c:v>-1.5642852783203125</c:v>
                </c:pt>
                <c:pt idx="1101">
                  <c:v>-0.53571319580078125</c:v>
                </c:pt>
                <c:pt idx="1102">
                  <c:v>0.1857147216796875</c:v>
                </c:pt>
                <c:pt idx="1103">
                  <c:v>-0.32143020629882813</c:v>
                </c:pt>
                <c:pt idx="1104">
                  <c:v>-2.0642852783203125</c:v>
                </c:pt>
                <c:pt idx="1105">
                  <c:v>-1.5571441650390625</c:v>
                </c:pt>
                <c:pt idx="1106">
                  <c:v>-1.614288330078125</c:v>
                </c:pt>
                <c:pt idx="1107">
                  <c:v>-2.8285751342773438</c:v>
                </c:pt>
                <c:pt idx="1108">
                  <c:v>-2.9000015258789063</c:v>
                </c:pt>
                <c:pt idx="1109">
                  <c:v>-3.1357192993164063</c:v>
                </c:pt>
                <c:pt idx="1110">
                  <c:v>-2.2142868041992188</c:v>
                </c:pt>
                <c:pt idx="1111">
                  <c:v>-0.78571319580078125</c:v>
                </c:pt>
                <c:pt idx="1112">
                  <c:v>-4.285430908203125E-2</c:v>
                </c:pt>
                <c:pt idx="1113">
                  <c:v>-5.713653564453125E-2</c:v>
                </c:pt>
                <c:pt idx="1114">
                  <c:v>0.6928558349609375</c:v>
                </c:pt>
                <c:pt idx="1115">
                  <c:v>-0.878570556640625</c:v>
                </c:pt>
                <c:pt idx="1116">
                  <c:v>-1.4000015258789063</c:v>
                </c:pt>
                <c:pt idx="1117">
                  <c:v>-1.5285720825195313</c:v>
                </c:pt>
                <c:pt idx="1118">
                  <c:v>-0.9214324951171875</c:v>
                </c:pt>
                <c:pt idx="1119">
                  <c:v>-1.4785690307617188</c:v>
                </c:pt>
                <c:pt idx="1120">
                  <c:v>-3.49285888671875</c:v>
                </c:pt>
                <c:pt idx="1121">
                  <c:v>-3.24285888671875</c:v>
                </c:pt>
                <c:pt idx="1122">
                  <c:v>-2.4571418762207031</c:v>
                </c:pt>
                <c:pt idx="1123">
                  <c:v>-1.6785736083984375</c:v>
                </c:pt>
                <c:pt idx="1124">
                  <c:v>-2.8142871856689453</c:v>
                </c:pt>
                <c:pt idx="1125">
                  <c:v>-2.7142868041992188</c:v>
                </c:pt>
                <c:pt idx="1126">
                  <c:v>-2.25</c:v>
                </c:pt>
                <c:pt idx="1127">
                  <c:v>-0.5857086181640625</c:v>
                </c:pt>
                <c:pt idx="1128">
                  <c:v>-8.571624755859375E-2</c:v>
                </c:pt>
                <c:pt idx="1129">
                  <c:v>-0.53571319580078125</c:v>
                </c:pt>
                <c:pt idx="1130">
                  <c:v>0.47856903076171875</c:v>
                </c:pt>
                <c:pt idx="1131">
                  <c:v>3.864288330078125</c:v>
                </c:pt>
                <c:pt idx="1132">
                  <c:v>1.2642822265625</c:v>
                </c:pt>
                <c:pt idx="1133">
                  <c:v>0.74285125732421875</c:v>
                </c:pt>
                <c:pt idx="1134">
                  <c:v>0.5857086181640625</c:v>
                </c:pt>
                <c:pt idx="1135">
                  <c:v>-1.385711669921875</c:v>
                </c:pt>
                <c:pt idx="1136">
                  <c:v>-1.7714309692382813</c:v>
                </c:pt>
                <c:pt idx="1137">
                  <c:v>-2.1500015258789063</c:v>
                </c:pt>
                <c:pt idx="1138">
                  <c:v>-5.3071441650390625</c:v>
                </c:pt>
                <c:pt idx="1139">
                  <c:v>-1.5499992370605469</c:v>
                </c:pt>
                <c:pt idx="1140">
                  <c:v>-1.2642860412597656</c:v>
                </c:pt>
                <c:pt idx="1141">
                  <c:v>-0.32143020629882813</c:v>
                </c:pt>
                <c:pt idx="1142">
                  <c:v>1.0571403503417969</c:v>
                </c:pt>
                <c:pt idx="1143">
                  <c:v>2.7214279174804688</c:v>
                </c:pt>
                <c:pt idx="1144">
                  <c:v>1.6571426391601563</c:v>
                </c:pt>
                <c:pt idx="1145">
                  <c:v>3.3571395874023438</c:v>
                </c:pt>
                <c:pt idx="1146">
                  <c:v>2.4642868041992188</c:v>
                </c:pt>
                <c:pt idx="1147">
                  <c:v>1.6571426391601563</c:v>
                </c:pt>
                <c:pt idx="1148">
                  <c:v>-0.26428985595703125</c:v>
                </c:pt>
                <c:pt idx="1149">
                  <c:v>1.2857131958007813</c:v>
                </c:pt>
                <c:pt idx="1150">
                  <c:v>1.2357177734375</c:v>
                </c:pt>
                <c:pt idx="1151">
                  <c:v>1.0142898559570313</c:v>
                </c:pt>
                <c:pt idx="1152">
                  <c:v>-0.4285736083984375</c:v>
                </c:pt>
                <c:pt idx="1153">
                  <c:v>1.621429443359375</c:v>
                </c:pt>
                <c:pt idx="1154">
                  <c:v>1.49285888671875</c:v>
                </c:pt>
                <c:pt idx="1155">
                  <c:v>1.1928558349609375</c:v>
                </c:pt>
                <c:pt idx="1156">
                  <c:v>0.14286041259765625</c:v>
                </c:pt>
                <c:pt idx="1157">
                  <c:v>0.3214263916015625</c:v>
                </c:pt>
                <c:pt idx="1158">
                  <c:v>0.6785736083984375</c:v>
                </c:pt>
                <c:pt idx="1159">
                  <c:v>1.8071441650390625</c:v>
                </c:pt>
                <c:pt idx="1160">
                  <c:v>1.4714279174804688</c:v>
                </c:pt>
                <c:pt idx="1161">
                  <c:v>1.9500007629394531</c:v>
                </c:pt>
                <c:pt idx="1162">
                  <c:v>2.8785724639892578</c:v>
                </c:pt>
                <c:pt idx="1163">
                  <c:v>2.3571434020996094</c:v>
                </c:pt>
                <c:pt idx="1164">
                  <c:v>1.3999977111816406</c:v>
                </c:pt>
                <c:pt idx="1165">
                  <c:v>1.9428558349609375</c:v>
                </c:pt>
                <c:pt idx="1166">
                  <c:v>2.3428573608398438</c:v>
                </c:pt>
                <c:pt idx="1167">
                  <c:v>0.9428558349609375</c:v>
                </c:pt>
                <c:pt idx="1168">
                  <c:v>0.89286041259765625</c:v>
                </c:pt>
                <c:pt idx="1169">
                  <c:v>1.27142333984375</c:v>
                </c:pt>
                <c:pt idx="1170">
                  <c:v>1.1571426391601563</c:v>
                </c:pt>
                <c:pt idx="1171">
                  <c:v>0.23571014404296875</c:v>
                </c:pt>
                <c:pt idx="1172">
                  <c:v>0.67142486572265625</c:v>
                </c:pt>
                <c:pt idx="1173">
                  <c:v>0.20714569091796875</c:v>
                </c:pt>
                <c:pt idx="1174">
                  <c:v>-0.97857666015625</c:v>
                </c:pt>
                <c:pt idx="1175">
                  <c:v>-0.6857147216796875</c:v>
                </c:pt>
                <c:pt idx="1176">
                  <c:v>-1.5428571701049805</c:v>
                </c:pt>
                <c:pt idx="1177">
                  <c:v>-0.33571338653564453</c:v>
                </c:pt>
                <c:pt idx="1178">
                  <c:v>1.9714288711547852</c:v>
                </c:pt>
                <c:pt idx="1179">
                  <c:v>1.5285713672637939</c:v>
                </c:pt>
                <c:pt idx="1180">
                  <c:v>1.1499996185302734</c:v>
                </c:pt>
                <c:pt idx="1181">
                  <c:v>1.7642860412597656</c:v>
                </c:pt>
                <c:pt idx="1182">
                  <c:v>1.3857154846191406</c:v>
                </c:pt>
                <c:pt idx="1183">
                  <c:v>2.3714275360107422</c:v>
                </c:pt>
                <c:pt idx="1184">
                  <c:v>0.53571510314941406</c:v>
                </c:pt>
                <c:pt idx="1185">
                  <c:v>-0.91428756713867188</c:v>
                </c:pt>
                <c:pt idx="1186">
                  <c:v>-2.2571430206298828</c:v>
                </c:pt>
                <c:pt idx="1187">
                  <c:v>-3.2071428298950195</c:v>
                </c:pt>
                <c:pt idx="1188">
                  <c:v>-1.9928579330444336</c:v>
                </c:pt>
                <c:pt idx="1189">
                  <c:v>-3.1000003814697266</c:v>
                </c:pt>
                <c:pt idx="1190">
                  <c:v>-3.5571403503417969</c:v>
                </c:pt>
                <c:pt idx="1191">
                  <c:v>-3.0999984741210938</c:v>
                </c:pt>
                <c:pt idx="1192">
                  <c:v>-4.3071441650390625</c:v>
                </c:pt>
                <c:pt idx="1193">
                  <c:v>-2.74285888671875</c:v>
                </c:pt>
                <c:pt idx="1194">
                  <c:v>-2.107147216796875</c:v>
                </c:pt>
                <c:pt idx="1195">
                  <c:v>-1.9642868041992188</c:v>
                </c:pt>
                <c:pt idx="1196">
                  <c:v>-1.4214248657226563</c:v>
                </c:pt>
                <c:pt idx="1197">
                  <c:v>-1.5285720825195313</c:v>
                </c:pt>
                <c:pt idx="1198">
                  <c:v>-1.9285736083984375</c:v>
                </c:pt>
                <c:pt idx="1199">
                  <c:v>-0.84285736083984375</c:v>
                </c:pt>
                <c:pt idx="1200">
                  <c:v>-1.4642868041992188</c:v>
                </c:pt>
                <c:pt idx="1201">
                  <c:v>-3.2285690307617188</c:v>
                </c:pt>
                <c:pt idx="1202">
                  <c:v>-2.7928570508956909</c:v>
                </c:pt>
                <c:pt idx="1203">
                  <c:v>-2.0642857551574707</c:v>
                </c:pt>
                <c:pt idx="1204">
                  <c:v>-3.5928571224212646</c:v>
                </c:pt>
                <c:pt idx="1205">
                  <c:v>-4.8071422576904297</c:v>
                </c:pt>
                <c:pt idx="1206">
                  <c:v>-4.9071426391601563</c:v>
                </c:pt>
                <c:pt idx="1207">
                  <c:v>-6.0142860412597656</c:v>
                </c:pt>
                <c:pt idx="1208">
                  <c:v>-3.5071420669555664</c:v>
                </c:pt>
                <c:pt idx="1209">
                  <c:v>-5.3428554534912109</c:v>
                </c:pt>
                <c:pt idx="1210">
                  <c:v>-6.4428577423095703</c:v>
                </c:pt>
                <c:pt idx="1211">
                  <c:v>-5.3999998569488525</c:v>
                </c:pt>
                <c:pt idx="1212">
                  <c:v>-4.5857143402099609</c:v>
                </c:pt>
                <c:pt idx="1213">
                  <c:v>-4.1785717010498047</c:v>
                </c:pt>
                <c:pt idx="1214">
                  <c:v>-2.1857147216796875</c:v>
                </c:pt>
                <c:pt idx="1215">
                  <c:v>-3.1714286804199219</c:v>
                </c:pt>
                <c:pt idx="1216">
                  <c:v>-3.5</c:v>
                </c:pt>
                <c:pt idx="1217">
                  <c:v>-2.7714271545410156</c:v>
                </c:pt>
                <c:pt idx="1218">
                  <c:v>-2.0142860412597656</c:v>
                </c:pt>
                <c:pt idx="1219">
                  <c:v>-1.8214263916015625</c:v>
                </c:pt>
                <c:pt idx="1220">
                  <c:v>-2.4285697937011719</c:v>
                </c:pt>
                <c:pt idx="1221">
                  <c:v>-2.621429443359375</c:v>
                </c:pt>
                <c:pt idx="1222">
                  <c:v>-3.628570556640625</c:v>
                </c:pt>
                <c:pt idx="1223">
                  <c:v>-3</c:v>
                </c:pt>
                <c:pt idx="1224">
                  <c:v>-4.1142807006835938</c:v>
                </c:pt>
                <c:pt idx="1225">
                  <c:v>-3.6428604125976563</c:v>
                </c:pt>
                <c:pt idx="1226">
                  <c:v>-2.6142807006835938</c:v>
                </c:pt>
                <c:pt idx="1227">
                  <c:v>-3.5</c:v>
                </c:pt>
                <c:pt idx="1228">
                  <c:v>-3.52142333984375</c:v>
                </c:pt>
                <c:pt idx="1229">
                  <c:v>-2.6071395874023438</c:v>
                </c:pt>
                <c:pt idx="1230">
                  <c:v>-2.0214309692382813</c:v>
                </c:pt>
                <c:pt idx="1231">
                  <c:v>-1.9214324951171875</c:v>
                </c:pt>
                <c:pt idx="1232">
                  <c:v>-2.50714111328125</c:v>
                </c:pt>
                <c:pt idx="1233">
                  <c:v>-2.0642929077148438</c:v>
                </c:pt>
                <c:pt idx="1234">
                  <c:v>-1.4928512573242188</c:v>
                </c:pt>
                <c:pt idx="1235">
                  <c:v>-1.1071395874023438</c:v>
                </c:pt>
                <c:pt idx="1236">
                  <c:v>-1.0071487426757813</c:v>
                </c:pt>
                <c:pt idx="1237">
                  <c:v>-2.0571441650390625</c:v>
                </c:pt>
                <c:pt idx="1238">
                  <c:v>-3.2571487426757813</c:v>
                </c:pt>
                <c:pt idx="1239">
                  <c:v>-2.4571380615234375</c:v>
                </c:pt>
                <c:pt idx="1240">
                  <c:v>-3.3499984741210938</c:v>
                </c:pt>
                <c:pt idx="1241">
                  <c:v>-4.0214309692382813</c:v>
                </c:pt>
                <c:pt idx="1242">
                  <c:v>-5.9499969482421875</c:v>
                </c:pt>
                <c:pt idx="1243">
                  <c:v>-5.3214263916015625</c:v>
                </c:pt>
                <c:pt idx="1244">
                  <c:v>-5.628570556640625</c:v>
                </c:pt>
                <c:pt idx="1245">
                  <c:v>-1.9142913818359375</c:v>
                </c:pt>
                <c:pt idx="1246">
                  <c:v>-4.2857131958007813</c:v>
                </c:pt>
                <c:pt idx="1247">
                  <c:v>-4.3142871856689453</c:v>
                </c:pt>
                <c:pt idx="1248">
                  <c:v>-1.9928569793701172</c:v>
                </c:pt>
                <c:pt idx="1249">
                  <c:v>-1.6714286804199219</c:v>
                </c:pt>
                <c:pt idx="1250">
                  <c:v>-2.3285722732543945</c:v>
                </c:pt>
                <c:pt idx="1251">
                  <c:v>-1.5214309692382813</c:v>
                </c:pt>
                <c:pt idx="1252">
                  <c:v>-4.0571441650390625</c:v>
                </c:pt>
                <c:pt idx="1253">
                  <c:v>-2.4000015258789063</c:v>
                </c:pt>
                <c:pt idx="1254">
                  <c:v>-3.2357141971588135</c:v>
                </c:pt>
                <c:pt idx="1255">
                  <c:v>-6.7714283466339111</c:v>
                </c:pt>
                <c:pt idx="1256">
                  <c:v>-6.2642855644226074</c:v>
                </c:pt>
                <c:pt idx="1257">
                  <c:v>-6.5</c:v>
                </c:pt>
                <c:pt idx="1258">
                  <c:v>-5.2642860412597656</c:v>
                </c:pt>
                <c:pt idx="1259">
                  <c:v>-5.4214286804199219</c:v>
                </c:pt>
                <c:pt idx="1260">
                  <c:v>-6.0000009536743164</c:v>
                </c:pt>
                <c:pt idx="1261">
                  <c:v>-4.1928567886352539</c:v>
                </c:pt>
                <c:pt idx="1262">
                  <c:v>-3.3857135772705078</c:v>
                </c:pt>
                <c:pt idx="1263">
                  <c:v>-3.8071427941322327</c:v>
                </c:pt>
                <c:pt idx="1264">
                  <c:v>-3.8857135772705078</c:v>
                </c:pt>
                <c:pt idx="1265">
                  <c:v>-6.5142841339111328</c:v>
                </c:pt>
                <c:pt idx="1266">
                  <c:v>-6.6142845153808594</c:v>
                </c:pt>
                <c:pt idx="1267">
                  <c:v>-6.99285888671875</c:v>
                </c:pt>
                <c:pt idx="1268">
                  <c:v>-7.9000015258789063</c:v>
                </c:pt>
                <c:pt idx="1269">
                  <c:v>-7.4142837524414063</c:v>
                </c:pt>
                <c:pt idx="1270">
                  <c:v>-8.7000007629394531</c:v>
                </c:pt>
                <c:pt idx="1271">
                  <c:v>-7.1000003814697266</c:v>
                </c:pt>
                <c:pt idx="1272">
                  <c:v>-4.0928573608398438</c:v>
                </c:pt>
                <c:pt idx="1273">
                  <c:v>-2.8285713195800781</c:v>
                </c:pt>
                <c:pt idx="1274">
                  <c:v>-93.43572998046875</c:v>
                </c:pt>
                <c:pt idx="1275">
                  <c:v>-93.899993896484375</c:v>
                </c:pt>
                <c:pt idx="1276">
                  <c:v>-94.550018310546875</c:v>
                </c:pt>
                <c:pt idx="1277">
                  <c:v>-93.4857177734375</c:v>
                </c:pt>
                <c:pt idx="1278">
                  <c:v>-92.22857666015625</c:v>
                </c:pt>
                <c:pt idx="1279">
                  <c:v>-94.407135009765625</c:v>
                </c:pt>
                <c:pt idx="1280">
                  <c:v>-93.77142333984375</c:v>
                </c:pt>
                <c:pt idx="1281">
                  <c:v>-3.0285720825195313</c:v>
                </c:pt>
                <c:pt idx="1282">
                  <c:v>-1.8642864227294922</c:v>
                </c:pt>
                <c:pt idx="1283">
                  <c:v>1.0142822265625</c:v>
                </c:pt>
                <c:pt idx="1284">
                  <c:v>2.4285697937011719</c:v>
                </c:pt>
                <c:pt idx="1285">
                  <c:v>-1.2785720825195313</c:v>
                </c:pt>
                <c:pt idx="1286">
                  <c:v>-0.34285736083984375</c:v>
                </c:pt>
                <c:pt idx="1287">
                  <c:v>-2.1714286804199219</c:v>
                </c:pt>
                <c:pt idx="1288">
                  <c:v>-2.2857170104980469</c:v>
                </c:pt>
                <c:pt idx="1289">
                  <c:v>-2.0785714387893677</c:v>
                </c:pt>
                <c:pt idx="1290">
                  <c:v>-1.9500007629394531</c:v>
                </c:pt>
                <c:pt idx="1291">
                  <c:v>-2.9285717010498047</c:v>
                </c:pt>
                <c:pt idx="1292">
                  <c:v>-0.71428585052490234</c:v>
                </c:pt>
                <c:pt idx="1293">
                  <c:v>-2.3428573608398438</c:v>
                </c:pt>
                <c:pt idx="1294">
                  <c:v>-2.2142829895019531</c:v>
                </c:pt>
                <c:pt idx="1295">
                  <c:v>-0.35714340209960938</c:v>
                </c:pt>
                <c:pt idx="1296">
                  <c:v>-0.15714263916015625</c:v>
                </c:pt>
                <c:pt idx="1297">
                  <c:v>-2.5785675048828125</c:v>
                </c:pt>
                <c:pt idx="1298">
                  <c:v>-2.399993896484375</c:v>
                </c:pt>
                <c:pt idx="1299">
                  <c:v>-3.7642898559570313</c:v>
                </c:pt>
                <c:pt idx="1300">
                  <c:v>-2.635711669921875</c:v>
                </c:pt>
                <c:pt idx="1301">
                  <c:v>-1.9000015258789063</c:v>
                </c:pt>
                <c:pt idx="1302">
                  <c:v>-3.5499997138977051</c:v>
                </c:pt>
                <c:pt idx="1303">
                  <c:v>-4.5428571701049805</c:v>
                </c:pt>
                <c:pt idx="1304">
                  <c:v>56.107139587402344</c:v>
                </c:pt>
                <c:pt idx="1305">
                  <c:v>57.642858505249023</c:v>
                </c:pt>
                <c:pt idx="1306">
                  <c:v>58.078567504882813</c:v>
                </c:pt>
                <c:pt idx="1307">
                  <c:v>58.200000762939453</c:v>
                </c:pt>
                <c:pt idx="1308">
                  <c:v>57.435714721679688</c:v>
                </c:pt>
                <c:pt idx="1309">
                  <c:v>56.985713958740234</c:v>
                </c:pt>
                <c:pt idx="1310">
                  <c:v>56.957141876220703</c:v>
                </c:pt>
                <c:pt idx="1311">
                  <c:v>-2.2928619384765625</c:v>
                </c:pt>
                <c:pt idx="1312">
                  <c:v>-2</c:v>
                </c:pt>
                <c:pt idx="1313">
                  <c:v>-2.4285736083984375</c:v>
                </c:pt>
                <c:pt idx="1314">
                  <c:v>-3.3428573608398438</c:v>
                </c:pt>
                <c:pt idx="1315">
                  <c:v>-2.4071426391601563</c:v>
                </c:pt>
                <c:pt idx="1316">
                  <c:v>-3.021428644657135</c:v>
                </c:pt>
                <c:pt idx="1317">
                  <c:v>-2.342864990234375</c:v>
                </c:pt>
                <c:pt idx="1318">
                  <c:v>-3.25</c:v>
                </c:pt>
                <c:pt idx="1319">
                  <c:v>-6.46429443359375</c:v>
                </c:pt>
                <c:pt idx="1320">
                  <c:v>-5.435699462890625</c:v>
                </c:pt>
                <c:pt idx="1321">
                  <c:v>-4.2928466796875</c:v>
                </c:pt>
                <c:pt idx="1322">
                  <c:v>-4.25</c:v>
                </c:pt>
                <c:pt idx="1323">
                  <c:v>-2.5428619384765625</c:v>
                </c:pt>
                <c:pt idx="1324">
                  <c:v>-2.9642868041992188</c:v>
                </c:pt>
                <c:pt idx="1325">
                  <c:v>-4.864288330078125</c:v>
                </c:pt>
                <c:pt idx="1326">
                  <c:v>-6.0428543090820313</c:v>
                </c:pt>
                <c:pt idx="1327">
                  <c:v>-6.3214263916015625</c:v>
                </c:pt>
                <c:pt idx="1328">
                  <c:v>-7.0142822265625</c:v>
                </c:pt>
                <c:pt idx="1329">
                  <c:v>-7.878570556640625</c:v>
                </c:pt>
                <c:pt idx="1330">
                  <c:v>-8.4428558349609375</c:v>
                </c:pt>
                <c:pt idx="1331">
                  <c:v>-6.8357162475585938</c:v>
                </c:pt>
                <c:pt idx="1332">
                  <c:v>-7.4500007629394531</c:v>
                </c:pt>
                <c:pt idx="1333">
                  <c:v>-5.7000007629394531</c:v>
                </c:pt>
                <c:pt idx="1334">
                  <c:v>-6.9071426391601563</c:v>
                </c:pt>
                <c:pt idx="1335">
                  <c:v>-6.1428565979003906</c:v>
                </c:pt>
                <c:pt idx="1336">
                  <c:v>-7.7999992370605469</c:v>
                </c:pt>
                <c:pt idx="1337">
                  <c:v>-7.5928573608398438</c:v>
                </c:pt>
                <c:pt idx="1338">
                  <c:v>-9.24285888671875</c:v>
                </c:pt>
                <c:pt idx="1339">
                  <c:v>-6.0428543090820313</c:v>
                </c:pt>
                <c:pt idx="1340">
                  <c:v>-6.9071426391601563</c:v>
                </c:pt>
                <c:pt idx="1341">
                  <c:v>-6.1571426391601563</c:v>
                </c:pt>
                <c:pt idx="1342">
                  <c:v>-7.4714279174804688</c:v>
                </c:pt>
                <c:pt idx="1343">
                  <c:v>-4.5142822265625</c:v>
                </c:pt>
                <c:pt idx="1344">
                  <c:v>-3.621429443359375</c:v>
                </c:pt>
                <c:pt idx="1345">
                  <c:v>-3.2785682678222656</c:v>
                </c:pt>
                <c:pt idx="1346">
                  <c:v>-4.6071434020996094</c:v>
                </c:pt>
                <c:pt idx="1347">
                  <c:v>-3.7285728454589844</c:v>
                </c:pt>
                <c:pt idx="1348">
                  <c:v>-2.6642837524414063</c:v>
                </c:pt>
                <c:pt idx="1349">
                  <c:v>-3.3428573608398438</c:v>
                </c:pt>
                <c:pt idx="1350">
                  <c:v>-5.3857154846191406</c:v>
                </c:pt>
                <c:pt idx="1351">
                  <c:v>-6.3928565979003906</c:v>
                </c:pt>
                <c:pt idx="1352">
                  <c:v>-6.5857124328613281</c:v>
                </c:pt>
                <c:pt idx="1353">
                  <c:v>-4.5928573608398438</c:v>
                </c:pt>
                <c:pt idx="1354">
                  <c:v>-2.5357131958007813</c:v>
                </c:pt>
                <c:pt idx="1355">
                  <c:v>-2.6142845153808594</c:v>
                </c:pt>
                <c:pt idx="1356">
                  <c:v>-2.5357208251953125</c:v>
                </c:pt>
                <c:pt idx="1357">
                  <c:v>-0.99285888671875</c:v>
                </c:pt>
                <c:pt idx="1358">
                  <c:v>-0.66428375244140625</c:v>
                </c:pt>
                <c:pt idx="1359">
                  <c:v>-1.4571456909179688</c:v>
                </c:pt>
                <c:pt idx="1360">
                  <c:v>-2.4499969482421875</c:v>
                </c:pt>
                <c:pt idx="1361">
                  <c:v>-3.0999984741210938</c:v>
                </c:pt>
                <c:pt idx="1362">
                  <c:v>-3.4214286804199219</c:v>
                </c:pt>
                <c:pt idx="1363">
                  <c:v>-1.7714309692382813</c:v>
                </c:pt>
                <c:pt idx="1364">
                  <c:v>-2.878570556640625</c:v>
                </c:pt>
                <c:pt idx="1365">
                  <c:v>-2.3499984741210938</c:v>
                </c:pt>
                <c:pt idx="1366">
                  <c:v>-2.0714263916015625</c:v>
                </c:pt>
                <c:pt idx="1367">
                  <c:v>-1.8642807006835938</c:v>
                </c:pt>
                <c:pt idx="1368">
                  <c:v>-1.5714302062988281</c:v>
                </c:pt>
                <c:pt idx="1369">
                  <c:v>-1.9785728454589844</c:v>
                </c:pt>
                <c:pt idx="1370">
                  <c:v>-1.9071426391601563</c:v>
                </c:pt>
                <c:pt idx="1371">
                  <c:v>-2.5357131958007813</c:v>
                </c:pt>
                <c:pt idx="1372">
                  <c:v>-4.50714111328125</c:v>
                </c:pt>
                <c:pt idx="1373">
                  <c:v>-3.971435546875</c:v>
                </c:pt>
                <c:pt idx="1374">
                  <c:v>-3.7071456909179688</c:v>
                </c:pt>
                <c:pt idx="1375">
                  <c:v>-5.5071487426757813</c:v>
                </c:pt>
                <c:pt idx="1376">
                  <c:v>-4.7928619384765625</c:v>
                </c:pt>
                <c:pt idx="1377">
                  <c:v>-3.6142807006835938</c:v>
                </c:pt>
                <c:pt idx="1378">
                  <c:v>-3.864288330078125</c:v>
                </c:pt>
                <c:pt idx="1379">
                  <c:v>-0.885711669921875</c:v>
                </c:pt>
                <c:pt idx="1380">
                  <c:v>-2.4857101440429688</c:v>
                </c:pt>
                <c:pt idx="1381">
                  <c:v>-2.6071395874023438</c:v>
                </c:pt>
                <c:pt idx="1382">
                  <c:v>-3.0500030517578125</c:v>
                </c:pt>
                <c:pt idx="1383">
                  <c:v>-4.50714111328125</c:v>
                </c:pt>
                <c:pt idx="1384">
                  <c:v>-5.1857147216796875</c:v>
                </c:pt>
                <c:pt idx="1385">
                  <c:v>-4.2928543090820313</c:v>
                </c:pt>
                <c:pt idx="1386">
                  <c:v>-8.2571487426757813</c:v>
                </c:pt>
                <c:pt idx="1387">
                  <c:v>-4.9714241027832031</c:v>
                </c:pt>
                <c:pt idx="1388">
                  <c:v>-4.1500015258789063</c:v>
                </c:pt>
                <c:pt idx="1389">
                  <c:v>-3.22857666015625</c:v>
                </c:pt>
                <c:pt idx="1390">
                  <c:v>-2.5142822265625</c:v>
                </c:pt>
                <c:pt idx="1391">
                  <c:v>-2.9071426391601563</c:v>
                </c:pt>
                <c:pt idx="1392">
                  <c:v>-1.8214263916015625</c:v>
                </c:pt>
                <c:pt idx="1393">
                  <c:v>0.26428985595703125</c:v>
                </c:pt>
                <c:pt idx="1394">
                  <c:v>-2.778564453125</c:v>
                </c:pt>
                <c:pt idx="1395">
                  <c:v>-4.0357131958007813</c:v>
                </c:pt>
                <c:pt idx="1396">
                  <c:v>-3.9214324951171875</c:v>
                </c:pt>
                <c:pt idx="1397">
                  <c:v>-2.7999954223632813</c:v>
                </c:pt>
                <c:pt idx="1398">
                  <c:v>-3</c:v>
                </c:pt>
                <c:pt idx="1399">
                  <c:v>-2.2928619384765625</c:v>
                </c:pt>
                <c:pt idx="1400">
                  <c:v>-2.0785675048828125</c:v>
                </c:pt>
                <c:pt idx="1401">
                  <c:v>-0.70714569091796875</c:v>
                </c:pt>
                <c:pt idx="1402">
                  <c:v>-1.1785736083984375</c:v>
                </c:pt>
                <c:pt idx="1403">
                  <c:v>5.71441650390625E-2</c:v>
                </c:pt>
                <c:pt idx="1404">
                  <c:v>-0.5428619384765625</c:v>
                </c:pt>
                <c:pt idx="1405">
                  <c:v>-2.1071434020996094</c:v>
                </c:pt>
                <c:pt idx="1406">
                  <c:v>-3.7285709381103516</c:v>
                </c:pt>
                <c:pt idx="1407">
                  <c:v>-4.9857139587402344</c:v>
                </c:pt>
                <c:pt idx="1408">
                  <c:v>-3.5285712480545044</c:v>
                </c:pt>
                <c:pt idx="1409">
                  <c:v>-2.8428573608398438</c:v>
                </c:pt>
                <c:pt idx="1410">
                  <c:v>-5.1357154846191406</c:v>
                </c:pt>
                <c:pt idx="1411">
                  <c:v>-4.8142858669161797</c:v>
                </c:pt>
                <c:pt idx="1412">
                  <c:v>-26.0928955078125</c:v>
                </c:pt>
                <c:pt idx="1413">
                  <c:v>-25.44287109375</c:v>
                </c:pt>
                <c:pt idx="1414">
                  <c:v>-24.228515625</c:v>
                </c:pt>
                <c:pt idx="1415">
                  <c:v>-23.2071533203125</c:v>
                </c:pt>
                <c:pt idx="1416">
                  <c:v>-23.8214111328125</c:v>
                </c:pt>
                <c:pt idx="1417">
                  <c:v>-23.9857177734375</c:v>
                </c:pt>
                <c:pt idx="1418">
                  <c:v>-23.564208984375</c:v>
                </c:pt>
                <c:pt idx="1419">
                  <c:v>-2.550000011920929</c:v>
                </c:pt>
                <c:pt idx="1420">
                  <c:v>-2.7857143878936768</c:v>
                </c:pt>
                <c:pt idx="1421">
                  <c:v>-3.0428581237792969</c:v>
                </c:pt>
                <c:pt idx="1422">
                  <c:v>-6.1714286804199219</c:v>
                </c:pt>
                <c:pt idx="1423">
                  <c:v>-5.9642868041992188</c:v>
                </c:pt>
                <c:pt idx="1424">
                  <c:v>-4.4642829895019531</c:v>
                </c:pt>
                <c:pt idx="1425">
                  <c:v>-5.6642875671386719</c:v>
                </c:pt>
                <c:pt idx="1426">
                  <c:v>-3.3142852783203125</c:v>
                </c:pt>
                <c:pt idx="1427">
                  <c:v>-2.72857666015625</c:v>
                </c:pt>
                <c:pt idx="1428">
                  <c:v>-2.878570556640625</c:v>
                </c:pt>
                <c:pt idx="1429">
                  <c:v>-3.4285659790039063</c:v>
                </c:pt>
                <c:pt idx="1430">
                  <c:v>-2.4428558349609375</c:v>
                </c:pt>
                <c:pt idx="1431">
                  <c:v>-3.75714111328125</c:v>
                </c:pt>
                <c:pt idx="1432">
                  <c:v>-3.2285714149475098</c:v>
                </c:pt>
                <c:pt idx="1433">
                  <c:v>-2.6142864227294922</c:v>
                </c:pt>
                <c:pt idx="1434">
                  <c:v>-2.7857151031494141</c:v>
                </c:pt>
                <c:pt idx="1435">
                  <c:v>-2.892857551574707</c:v>
                </c:pt>
                <c:pt idx="1436">
                  <c:v>-1.4642868041992188</c:v>
                </c:pt>
                <c:pt idx="1437">
                  <c:v>-1.871429443359375</c:v>
                </c:pt>
                <c:pt idx="1438">
                  <c:v>0.39999961853027344</c:v>
                </c:pt>
                <c:pt idx="1439">
                  <c:v>-1.7714271545410156</c:v>
                </c:pt>
                <c:pt idx="1440">
                  <c:v>-3.635711669921875</c:v>
                </c:pt>
                <c:pt idx="1441">
                  <c:v>-4</c:v>
                </c:pt>
                <c:pt idx="1442">
                  <c:v>-3.9642829895019531</c:v>
                </c:pt>
                <c:pt idx="1443">
                  <c:v>-5.25</c:v>
                </c:pt>
                <c:pt idx="1444">
                  <c:v>-5.5285720825195313</c:v>
                </c:pt>
                <c:pt idx="1445">
                  <c:v>-6.3928565979003906</c:v>
                </c:pt>
                <c:pt idx="1446">
                  <c:v>-3.614288330078125</c:v>
                </c:pt>
                <c:pt idx="1447">
                  <c:v>-3.9642868041992188</c:v>
                </c:pt>
                <c:pt idx="1448">
                  <c:v>-4.3142852783203125</c:v>
                </c:pt>
                <c:pt idx="1449">
                  <c:v>-4.7071380615234375</c:v>
                </c:pt>
                <c:pt idx="1450">
                  <c:v>-5.2357101440429688</c:v>
                </c:pt>
                <c:pt idx="1451">
                  <c:v>-6.3000030517578125</c:v>
                </c:pt>
                <c:pt idx="1452">
                  <c:v>-6.3071441650390625</c:v>
                </c:pt>
                <c:pt idx="1453">
                  <c:v>-8.121429443359375</c:v>
                </c:pt>
                <c:pt idx="1454">
                  <c:v>-8.378570556640625</c:v>
                </c:pt>
                <c:pt idx="1455">
                  <c:v>-8.2285690307617188</c:v>
                </c:pt>
                <c:pt idx="1456">
                  <c:v>-7.9500045776367188</c:v>
                </c:pt>
                <c:pt idx="1457">
                  <c:v>-5.121429443359375</c:v>
                </c:pt>
                <c:pt idx="1458">
                  <c:v>-3.385711669921875</c:v>
                </c:pt>
                <c:pt idx="1459">
                  <c:v>-2.885711669921875</c:v>
                </c:pt>
                <c:pt idx="1460">
                  <c:v>-1.7714309692382813</c:v>
                </c:pt>
                <c:pt idx="1461">
                  <c:v>-1.3499984741210938</c:v>
                </c:pt>
                <c:pt idx="1462">
                  <c:v>-1.7000045776367188</c:v>
                </c:pt>
                <c:pt idx="1463">
                  <c:v>-0.4857177734375</c:v>
                </c:pt>
                <c:pt idx="1464">
                  <c:v>-1.7142868041992188</c:v>
                </c:pt>
                <c:pt idx="1465">
                  <c:v>-1.8285675048828125</c:v>
                </c:pt>
                <c:pt idx="1466">
                  <c:v>-1.52142333984375</c:v>
                </c:pt>
                <c:pt idx="1467">
                  <c:v>-1.0142822265625</c:v>
                </c:pt>
                <c:pt idx="1468">
                  <c:v>-0.9428558349609375</c:v>
                </c:pt>
                <c:pt idx="1469">
                  <c:v>-1.0071487426757813</c:v>
                </c:pt>
                <c:pt idx="1470">
                  <c:v>-1.2857208251953125</c:v>
                </c:pt>
                <c:pt idx="1471">
                  <c:v>-1.6928558349609375</c:v>
                </c:pt>
                <c:pt idx="1472">
                  <c:v>-2.75</c:v>
                </c:pt>
                <c:pt idx="1473">
                  <c:v>-2.0428619384765625</c:v>
                </c:pt>
                <c:pt idx="1474">
                  <c:v>-2.8214340209960938</c:v>
                </c:pt>
                <c:pt idx="1475">
                  <c:v>-2.2999954223632813</c:v>
                </c:pt>
                <c:pt idx="1476">
                  <c:v>-3.0714340209960938</c:v>
                </c:pt>
                <c:pt idx="1477">
                  <c:v>-1.7642898559570313</c:v>
                </c:pt>
                <c:pt idx="1478">
                  <c:v>-2.3071403503417969</c:v>
                </c:pt>
                <c:pt idx="1479">
                  <c:v>-1.371429443359375</c:v>
                </c:pt>
                <c:pt idx="1480">
                  <c:v>-3.3357162475585938</c:v>
                </c:pt>
                <c:pt idx="1481">
                  <c:v>-3.6928558349609375</c:v>
                </c:pt>
                <c:pt idx="1482">
                  <c:v>-3.74285888671875</c:v>
                </c:pt>
                <c:pt idx="1483">
                  <c:v>-2.0357131958007813</c:v>
                </c:pt>
                <c:pt idx="1484">
                  <c:v>-4.392852783203125</c:v>
                </c:pt>
                <c:pt idx="1485">
                  <c:v>-4.128570556640625</c:v>
                </c:pt>
                <c:pt idx="1486">
                  <c:v>-4.3428573608398438</c:v>
                </c:pt>
                <c:pt idx="1487">
                  <c:v>-5.6714324951171875</c:v>
                </c:pt>
                <c:pt idx="1488">
                  <c:v>-6.2142868041992188</c:v>
                </c:pt>
                <c:pt idx="1489">
                  <c:v>-5.9571380615234375</c:v>
                </c:pt>
                <c:pt idx="1490">
                  <c:v>-8.1357192993164063</c:v>
                </c:pt>
                <c:pt idx="1491">
                  <c:v>-8.25714111328125</c:v>
                </c:pt>
                <c:pt idx="1492">
                  <c:v>-8.9785690307617188</c:v>
                </c:pt>
                <c:pt idx="1493">
                  <c:v>-11.049999237060547</c:v>
                </c:pt>
                <c:pt idx="1494">
                  <c:v>-9.0214271545410156</c:v>
                </c:pt>
                <c:pt idx="1495">
                  <c:v>-9.2428550720214844</c:v>
                </c:pt>
                <c:pt idx="1496">
                  <c:v>-10.107143402099609</c:v>
                </c:pt>
                <c:pt idx="1497">
                  <c:v>-8.2214241027832031</c:v>
                </c:pt>
                <c:pt idx="1498">
                  <c:v>-7.5642814636230469</c:v>
                </c:pt>
                <c:pt idx="1499">
                  <c:v>-5.6714248657226563</c:v>
                </c:pt>
                <c:pt idx="1500">
                  <c:v>-1.9285697937011719</c:v>
                </c:pt>
                <c:pt idx="1501">
                  <c:v>-4.385711669921875</c:v>
                </c:pt>
                <c:pt idx="1502">
                  <c:v>-3.8642857745289803</c:v>
                </c:pt>
                <c:pt idx="1503">
                  <c:v>-3.0142860412597656</c:v>
                </c:pt>
                <c:pt idx="1504">
                  <c:v>-3.9785690307617188</c:v>
                </c:pt>
                <c:pt idx="1505">
                  <c:v>-3.5571422576904297</c:v>
                </c:pt>
                <c:pt idx="1506">
                  <c:v>-4.0499992370605469</c:v>
                </c:pt>
                <c:pt idx="1507">
                  <c:v>-5.7857151031494141</c:v>
                </c:pt>
                <c:pt idx="1508">
                  <c:v>-2.3714275360107422</c:v>
                </c:pt>
                <c:pt idx="1509">
                  <c:v>-2.99285888671875</c:v>
                </c:pt>
                <c:pt idx="1510">
                  <c:v>-4.2071418762207031</c:v>
                </c:pt>
                <c:pt idx="1511">
                  <c:v>-2.9857177734375</c:v>
                </c:pt>
                <c:pt idx="1512">
                  <c:v>-3.6000003814697266</c:v>
                </c:pt>
                <c:pt idx="1513">
                  <c:v>-5.3142852783203125</c:v>
                </c:pt>
                <c:pt idx="1514">
                  <c:v>-5.6857128143310547</c:v>
                </c:pt>
                <c:pt idx="1515">
                  <c:v>-5.5857143402099609</c:v>
                </c:pt>
                <c:pt idx="1516">
                  <c:v>-3.5999994277954102</c:v>
                </c:pt>
                <c:pt idx="1517">
                  <c:v>-3.5928583145141602</c:v>
                </c:pt>
                <c:pt idx="1518">
                  <c:v>-4.1642856597900391</c:v>
                </c:pt>
                <c:pt idx="1519">
                  <c:v>-4.1714286804199219</c:v>
                </c:pt>
                <c:pt idx="1520">
                  <c:v>-1.4714279174804688</c:v>
                </c:pt>
                <c:pt idx="1521">
                  <c:v>-2.0928535461425781</c:v>
                </c:pt>
                <c:pt idx="1522">
                  <c:v>-3</c:v>
                </c:pt>
                <c:pt idx="1523">
                  <c:v>-3.9214286804199219</c:v>
                </c:pt>
                <c:pt idx="1524">
                  <c:v>-2.8714256286621094</c:v>
                </c:pt>
                <c:pt idx="1525">
                  <c:v>-1.8142852783203125</c:v>
                </c:pt>
                <c:pt idx="1526">
                  <c:v>-1.4285697937011719</c:v>
                </c:pt>
                <c:pt idx="1527">
                  <c:v>-3.7928581237792969</c:v>
                </c:pt>
                <c:pt idx="1528">
                  <c:v>-3.5428543090820313</c:v>
                </c:pt>
                <c:pt idx="1529">
                  <c:v>-4.75</c:v>
                </c:pt>
                <c:pt idx="1530">
                  <c:v>-4.2928619384765625</c:v>
                </c:pt>
                <c:pt idx="1531">
                  <c:v>-3.642852783203125</c:v>
                </c:pt>
                <c:pt idx="1532">
                  <c:v>-4.3142852783203125</c:v>
                </c:pt>
                <c:pt idx="1533">
                  <c:v>-5.2857131958007813</c:v>
                </c:pt>
                <c:pt idx="1534">
                  <c:v>-3.385711669921875</c:v>
                </c:pt>
                <c:pt idx="1535">
                  <c:v>-1.0642852783203125</c:v>
                </c:pt>
                <c:pt idx="1536">
                  <c:v>0.20714569091796875</c:v>
                </c:pt>
                <c:pt idx="1537">
                  <c:v>-2.857208251953125E-2</c:v>
                </c:pt>
                <c:pt idx="1538">
                  <c:v>-0.8071441650390625</c:v>
                </c:pt>
                <c:pt idx="1539">
                  <c:v>-1.2928543090820313</c:v>
                </c:pt>
                <c:pt idx="1540">
                  <c:v>0.8142852783203125</c:v>
                </c:pt>
                <c:pt idx="1541">
                  <c:v>0.64285659790039063</c:v>
                </c:pt>
                <c:pt idx="1542">
                  <c:v>-1.871429443359375</c:v>
                </c:pt>
                <c:pt idx="1543">
                  <c:v>-3.7285728454589844</c:v>
                </c:pt>
                <c:pt idx="1544">
                  <c:v>-5.00714111328125</c:v>
                </c:pt>
                <c:pt idx="1545">
                  <c:v>-3.878570556640625</c:v>
                </c:pt>
                <c:pt idx="1546">
                  <c:v>-3.6714324951171875</c:v>
                </c:pt>
                <c:pt idx="1547">
                  <c:v>-5.5714263916015625</c:v>
                </c:pt>
                <c:pt idx="1548">
                  <c:v>-6.1428565979003906</c:v>
                </c:pt>
                <c:pt idx="1549">
                  <c:v>-5.49285888671875</c:v>
                </c:pt>
                <c:pt idx="1550">
                  <c:v>-6.49285888671875</c:v>
                </c:pt>
                <c:pt idx="1551">
                  <c:v>-5.2357139587402344</c:v>
                </c:pt>
                <c:pt idx="1552">
                  <c:v>-4.9071426391601563</c:v>
                </c:pt>
                <c:pt idx="1553">
                  <c:v>-4.4571428298950195</c:v>
                </c:pt>
                <c:pt idx="1554">
                  <c:v>-4.4571428298950195</c:v>
                </c:pt>
                <c:pt idx="1555">
                  <c:v>-4.9642853736877441</c:v>
                </c:pt>
                <c:pt idx="1556">
                  <c:v>-4.7785701751708984</c:v>
                </c:pt>
                <c:pt idx="1557">
                  <c:v>-3.3499984741210938</c:v>
                </c:pt>
                <c:pt idx="1558">
                  <c:v>-3.8285713195800781</c:v>
                </c:pt>
                <c:pt idx="1559">
                  <c:v>-6.0428581237792969</c:v>
                </c:pt>
                <c:pt idx="1560">
                  <c:v>-5.4785690307617188</c:v>
                </c:pt>
                <c:pt idx="1561">
                  <c:v>-4.385711669921875</c:v>
                </c:pt>
                <c:pt idx="1562">
                  <c:v>-3.6071414947509766</c:v>
                </c:pt>
                <c:pt idx="1563">
                  <c:v>-3.9357147216796875</c:v>
                </c:pt>
                <c:pt idx="1564">
                  <c:v>-2.6714286804199219</c:v>
                </c:pt>
                <c:pt idx="1565">
                  <c:v>-1.5</c:v>
                </c:pt>
                <c:pt idx="1566">
                  <c:v>-1.4142875671386719</c:v>
                </c:pt>
                <c:pt idx="1567">
                  <c:v>-1.9785690307617188</c:v>
                </c:pt>
                <c:pt idx="1568">
                  <c:v>-2.1642913818359375</c:v>
                </c:pt>
                <c:pt idx="1569">
                  <c:v>-3.5500030517578125</c:v>
                </c:pt>
                <c:pt idx="1570">
                  <c:v>-4.0285720825195313</c:v>
                </c:pt>
                <c:pt idx="1571">
                  <c:v>-4.5499954223632813</c:v>
                </c:pt>
                <c:pt idx="1572">
                  <c:v>-5.9000015258789063</c:v>
                </c:pt>
                <c:pt idx="1573">
                  <c:v>-6.2071418762207031</c:v>
                </c:pt>
                <c:pt idx="1574">
                  <c:v>-6.1928558349609375</c:v>
                </c:pt>
                <c:pt idx="1575">
                  <c:v>-6.121429443359375</c:v>
                </c:pt>
                <c:pt idx="1576">
                  <c:v>-5.6857147216796875</c:v>
                </c:pt>
                <c:pt idx="1577">
                  <c:v>-5.128570556640625</c:v>
                </c:pt>
                <c:pt idx="1578">
                  <c:v>-5.3999977111816406</c:v>
                </c:pt>
                <c:pt idx="1579">
                  <c:v>-5.6928558349609375</c:v>
                </c:pt>
                <c:pt idx="1580">
                  <c:v>-7.3142852783203125</c:v>
                </c:pt>
                <c:pt idx="1581">
                  <c:v>-9.25</c:v>
                </c:pt>
                <c:pt idx="1582">
                  <c:v>-8.3214263916015625</c:v>
                </c:pt>
                <c:pt idx="1583">
                  <c:v>-6.3142852783203125</c:v>
                </c:pt>
                <c:pt idx="1584">
                  <c:v>-6.5428543090820313</c:v>
                </c:pt>
                <c:pt idx="1585">
                  <c:v>-6</c:v>
                </c:pt>
                <c:pt idx="1586">
                  <c:v>-4.5928573608398438</c:v>
                </c:pt>
                <c:pt idx="1587">
                  <c:v>-1.9642868041992188</c:v>
                </c:pt>
                <c:pt idx="1588">
                  <c:v>0.14286041259765625</c:v>
                </c:pt>
                <c:pt idx="1589">
                  <c:v>-3.3499984741210938</c:v>
                </c:pt>
                <c:pt idx="1590">
                  <c:v>-4.5571365356445313</c:v>
                </c:pt>
                <c:pt idx="1591">
                  <c:v>-5.1928558349609375</c:v>
                </c:pt>
                <c:pt idx="1592">
                  <c:v>-5.6571426391601563</c:v>
                </c:pt>
                <c:pt idx="1593">
                  <c:v>-8.1142864227294922</c:v>
                </c:pt>
                <c:pt idx="1594">
                  <c:v>-7.9000015258789063</c:v>
                </c:pt>
                <c:pt idx="1595">
                  <c:v>-8.6071434020996094</c:v>
                </c:pt>
                <c:pt idx="1596">
                  <c:v>-5.4071426391601563</c:v>
                </c:pt>
                <c:pt idx="1597">
                  <c:v>-7.2357139587402344</c:v>
                </c:pt>
                <c:pt idx="1598">
                  <c:v>-8</c:v>
                </c:pt>
                <c:pt idx="1599">
                  <c:v>-6.7214279174804688</c:v>
                </c:pt>
                <c:pt idx="1600">
                  <c:v>-4.5142822265625</c:v>
                </c:pt>
                <c:pt idx="1601">
                  <c:v>-5.5499992370605469</c:v>
                </c:pt>
                <c:pt idx="1602">
                  <c:v>-5.9928550720214844</c:v>
                </c:pt>
                <c:pt idx="1603">
                  <c:v>-6.2928581237792969</c:v>
                </c:pt>
                <c:pt idx="1604">
                  <c:v>-3.6071395874023438</c:v>
                </c:pt>
                <c:pt idx="1605">
                  <c:v>-3.6571388244628906</c:v>
                </c:pt>
                <c:pt idx="1606">
                  <c:v>-8.7714385986328125</c:v>
                </c:pt>
                <c:pt idx="1607">
                  <c:v>-9.9928436279296875</c:v>
                </c:pt>
                <c:pt idx="1608">
                  <c:v>-8.8285675048828125</c:v>
                </c:pt>
                <c:pt idx="1609">
                  <c:v>-8.47857666015625</c:v>
                </c:pt>
                <c:pt idx="1610">
                  <c:v>-10.69287109375</c:v>
                </c:pt>
                <c:pt idx="1611">
                  <c:v>-11.24285888671875</c:v>
                </c:pt>
                <c:pt idx="1612">
                  <c:v>-7.94287109375</c:v>
                </c:pt>
                <c:pt idx="1613">
                  <c:v>-6.0642852783203125</c:v>
                </c:pt>
                <c:pt idx="1614">
                  <c:v>-5.9571380615234375</c:v>
                </c:pt>
                <c:pt idx="1615">
                  <c:v>-6.4142837524414063</c:v>
                </c:pt>
                <c:pt idx="1616">
                  <c:v>-6.142852783203125</c:v>
                </c:pt>
                <c:pt idx="1617">
                  <c:v>-4.5214309692382813</c:v>
                </c:pt>
                <c:pt idx="1618">
                  <c:v>-4</c:v>
                </c:pt>
                <c:pt idx="1619">
                  <c:v>-5.149993896484375</c:v>
                </c:pt>
                <c:pt idx="1620">
                  <c:v>-4.0571441650390625</c:v>
                </c:pt>
                <c:pt idx="1621">
                  <c:v>-4.25714111328125</c:v>
                </c:pt>
                <c:pt idx="1622">
                  <c:v>-4.7142868041992188</c:v>
                </c:pt>
                <c:pt idx="1623">
                  <c:v>-4.8499984741210938</c:v>
                </c:pt>
                <c:pt idx="1624">
                  <c:v>-4.4214286804199219</c:v>
                </c:pt>
                <c:pt idx="1625">
                  <c:v>-4.9500007629394531</c:v>
                </c:pt>
                <c:pt idx="1626">
                  <c:v>-4.0928573608398438</c:v>
                </c:pt>
                <c:pt idx="1627">
                  <c:v>-2.7214241027832031</c:v>
                </c:pt>
                <c:pt idx="1628">
                  <c:v>-2.899993896484375</c:v>
                </c:pt>
                <c:pt idx="1629">
                  <c:v>-1.885711669921875</c:v>
                </c:pt>
                <c:pt idx="1630">
                  <c:v>-0.621429443359375</c:v>
                </c:pt>
                <c:pt idx="1631">
                  <c:v>-2.25</c:v>
                </c:pt>
                <c:pt idx="1632">
                  <c:v>-4.0357170104980469</c:v>
                </c:pt>
                <c:pt idx="1633">
                  <c:v>-5.1571426391601563</c:v>
                </c:pt>
                <c:pt idx="1634">
                  <c:v>-6.1142864227294922</c:v>
                </c:pt>
                <c:pt idx="1635">
                  <c:v>-4.4571428298950195</c:v>
                </c:pt>
                <c:pt idx="1636">
                  <c:v>-4.4642858505249023</c:v>
                </c:pt>
                <c:pt idx="1637">
                  <c:v>-5.1285724639892578</c:v>
                </c:pt>
                <c:pt idx="1638">
                  <c:v>-6.1571427583694458</c:v>
                </c:pt>
                <c:pt idx="1639">
                  <c:v>-4.1499996185302734</c:v>
                </c:pt>
                <c:pt idx="1640">
                  <c:v>-3.4071426391601563</c:v>
                </c:pt>
                <c:pt idx="1641">
                  <c:v>-1.4785709381103516</c:v>
                </c:pt>
                <c:pt idx="1642">
                  <c:v>-2.4428596496582031</c:v>
                </c:pt>
                <c:pt idx="1643">
                  <c:v>-3.2857131958007813</c:v>
                </c:pt>
                <c:pt idx="1644">
                  <c:v>-3.128570556640625</c:v>
                </c:pt>
                <c:pt idx="1645">
                  <c:v>-2.0357170104980469</c:v>
                </c:pt>
                <c:pt idx="1646">
                  <c:v>-3.2714309692382813</c:v>
                </c:pt>
                <c:pt idx="1647">
                  <c:v>-3.9642868041992188</c:v>
                </c:pt>
                <c:pt idx="1648">
                  <c:v>-5.5357208251953125</c:v>
                </c:pt>
                <c:pt idx="1649">
                  <c:v>-4.1714286804199219</c:v>
                </c:pt>
                <c:pt idx="1650">
                  <c:v>-6.9857139587402344</c:v>
                </c:pt>
                <c:pt idx="1651">
                  <c:v>-7.5500011444091797</c:v>
                </c:pt>
                <c:pt idx="1652">
                  <c:v>-8.6642837524414063</c:v>
                </c:pt>
                <c:pt idx="1653">
                  <c:v>-9.4785728454589844</c:v>
                </c:pt>
                <c:pt idx="1654">
                  <c:v>-7.6571426391601563</c:v>
                </c:pt>
                <c:pt idx="1655">
                  <c:v>-7.7214279174804688</c:v>
                </c:pt>
                <c:pt idx="1656">
                  <c:v>-8.4857139587402344</c:v>
                </c:pt>
                <c:pt idx="1657">
                  <c:v>-5.8928565979003906</c:v>
                </c:pt>
                <c:pt idx="1658">
                  <c:v>-6.3142852783203125</c:v>
                </c:pt>
                <c:pt idx="1659">
                  <c:v>-3.0428543090820313</c:v>
                </c:pt>
                <c:pt idx="1660">
                  <c:v>-1.2928619384765625</c:v>
                </c:pt>
                <c:pt idx="1661">
                  <c:v>-2.5285720825195313</c:v>
                </c:pt>
                <c:pt idx="1662">
                  <c:v>-3.1857147216796875</c:v>
                </c:pt>
                <c:pt idx="1663">
                  <c:v>-3.2928619384765625</c:v>
                </c:pt>
                <c:pt idx="1664">
                  <c:v>-2.7714309692382813</c:v>
                </c:pt>
                <c:pt idx="1665">
                  <c:v>-1.7214279174804688</c:v>
                </c:pt>
                <c:pt idx="1666">
                  <c:v>-3.2000045776367188</c:v>
                </c:pt>
                <c:pt idx="1667">
                  <c:v>-3.2642898559570313</c:v>
                </c:pt>
                <c:pt idx="1668">
                  <c:v>-5.00714111328125</c:v>
                </c:pt>
                <c:pt idx="1669">
                  <c:v>-2.8357162475585938</c:v>
                </c:pt>
                <c:pt idx="1670">
                  <c:v>-2.9500007629394531</c:v>
                </c:pt>
                <c:pt idx="1671">
                  <c:v>-4.2999992370605469</c:v>
                </c:pt>
                <c:pt idx="1672">
                  <c:v>-5.6857147216796875</c:v>
                </c:pt>
                <c:pt idx="1673">
                  <c:v>-5.6000022888183594</c:v>
                </c:pt>
                <c:pt idx="1674">
                  <c:v>-4.128570556640625</c:v>
                </c:pt>
                <c:pt idx="1675">
                  <c:v>-4.621429443359375</c:v>
                </c:pt>
                <c:pt idx="1676">
                  <c:v>-7.6857147216796875</c:v>
                </c:pt>
                <c:pt idx="1677">
                  <c:v>-8.2857170104980469</c:v>
                </c:pt>
                <c:pt idx="1678">
                  <c:v>-6.9428558349609375</c:v>
                </c:pt>
                <c:pt idx="1679">
                  <c:v>-5.9500007629394531</c:v>
                </c:pt>
                <c:pt idx="1680">
                  <c:v>-6.7999998927116394</c:v>
                </c:pt>
                <c:pt idx="1681">
                  <c:v>-8.8000001907348633</c:v>
                </c:pt>
                <c:pt idx="1682">
                  <c:v>-7.378570556640625</c:v>
                </c:pt>
                <c:pt idx="1683">
                  <c:v>-6.3285751342773438</c:v>
                </c:pt>
                <c:pt idx="1684">
                  <c:v>-5.7214279174804688</c:v>
                </c:pt>
                <c:pt idx="1685">
                  <c:v>-6.2142868041992188</c:v>
                </c:pt>
                <c:pt idx="1686">
                  <c:v>-5.5214309692382813</c:v>
                </c:pt>
                <c:pt idx="1687">
                  <c:v>-4.7642898559570313</c:v>
                </c:pt>
                <c:pt idx="1688">
                  <c:v>-5.2857131958007813</c:v>
                </c:pt>
                <c:pt idx="1689">
                  <c:v>-5.6785659790039063</c:v>
                </c:pt>
                <c:pt idx="1690">
                  <c:v>-5.9071426391601563</c:v>
                </c:pt>
                <c:pt idx="1691">
                  <c:v>-8.2357177734375</c:v>
                </c:pt>
                <c:pt idx="1692">
                  <c:v>-7.4785728454589844</c:v>
                </c:pt>
                <c:pt idx="1693">
                  <c:v>-8.7214288711547852</c:v>
                </c:pt>
                <c:pt idx="1694">
                  <c:v>-8.7857143878936768</c:v>
                </c:pt>
                <c:pt idx="1695">
                  <c:v>-8.0071430206298828</c:v>
                </c:pt>
                <c:pt idx="1696">
                  <c:v>-5.6357135772705078</c:v>
                </c:pt>
                <c:pt idx="1697">
                  <c:v>-5.5214309692382813</c:v>
                </c:pt>
                <c:pt idx="1698">
                  <c:v>-4.6071395874023438</c:v>
                </c:pt>
                <c:pt idx="1699">
                  <c:v>-4.4285717010498047</c:v>
                </c:pt>
                <c:pt idx="1700">
                  <c:v>-5.6714286804199219</c:v>
                </c:pt>
                <c:pt idx="1701">
                  <c:v>-6.5357170104980469</c:v>
                </c:pt>
                <c:pt idx="1702">
                  <c:v>-7.0071449279785156</c:v>
                </c:pt>
                <c:pt idx="1703">
                  <c:v>-9.6571445465087891</c:v>
                </c:pt>
                <c:pt idx="1704">
                  <c:v>-9.5214271545410156</c:v>
                </c:pt>
                <c:pt idx="1705">
                  <c:v>-8.8142852783203125</c:v>
                </c:pt>
                <c:pt idx="1706">
                  <c:v>-7.3142852783203125</c:v>
                </c:pt>
                <c:pt idx="1707">
                  <c:v>-4.6785697937011719</c:v>
                </c:pt>
                <c:pt idx="1708">
                  <c:v>-4.2285728454589844</c:v>
                </c:pt>
                <c:pt idx="1709">
                  <c:v>-3.5857162475585938</c:v>
                </c:pt>
                <c:pt idx="1710">
                  <c:v>-2.7214279174804688</c:v>
                </c:pt>
                <c:pt idx="1711">
                  <c:v>-2.4142837524414063</c:v>
                </c:pt>
                <c:pt idx="1712">
                  <c:v>-2.2785720825195313</c:v>
                </c:pt>
                <c:pt idx="1713">
                  <c:v>-4.0500030517578125</c:v>
                </c:pt>
                <c:pt idx="1714">
                  <c:v>-5.2357101440429688</c:v>
                </c:pt>
                <c:pt idx="1715">
                  <c:v>-4.6714248657226563</c:v>
                </c:pt>
                <c:pt idx="1716">
                  <c:v>-4.9428634643554688</c:v>
                </c:pt>
                <c:pt idx="1717">
                  <c:v>-4.7857208251953125</c:v>
                </c:pt>
                <c:pt idx="1718">
                  <c:v>-5.0642852783203125</c:v>
                </c:pt>
                <c:pt idx="1719">
                  <c:v>-3.8928604125976563</c:v>
                </c:pt>
                <c:pt idx="1720">
                  <c:v>-4.0642929077148438</c:v>
                </c:pt>
                <c:pt idx="1721">
                  <c:v>-3.9499969482421875</c:v>
                </c:pt>
                <c:pt idx="1722">
                  <c:v>-3.3142852783203125</c:v>
                </c:pt>
                <c:pt idx="1723">
                  <c:v>-3.1571426391601563</c:v>
                </c:pt>
                <c:pt idx="1724">
                  <c:v>-3.7999954223632813</c:v>
                </c:pt>
                <c:pt idx="1725">
                  <c:v>-2.9142837524414063</c:v>
                </c:pt>
                <c:pt idx="1726">
                  <c:v>-4.0214385986328125</c:v>
                </c:pt>
                <c:pt idx="1727">
                  <c:v>-3.6928558349609375</c:v>
                </c:pt>
                <c:pt idx="1728">
                  <c:v>-3.2642974853515625</c:v>
                </c:pt>
                <c:pt idx="1729">
                  <c:v>-3.6428604125976563</c:v>
                </c:pt>
                <c:pt idx="1730">
                  <c:v>-4.392852783203125</c:v>
                </c:pt>
                <c:pt idx="1731">
                  <c:v>-4.0428543090820313</c:v>
                </c:pt>
                <c:pt idx="1732">
                  <c:v>-3.6071395874023438</c:v>
                </c:pt>
                <c:pt idx="1733">
                  <c:v>-2.4142837524414063</c:v>
                </c:pt>
                <c:pt idx="1734">
                  <c:v>-1.8000030517578125</c:v>
                </c:pt>
                <c:pt idx="1735">
                  <c:v>-4.3428573608398438</c:v>
                </c:pt>
                <c:pt idx="1736">
                  <c:v>-3.8999977111816406</c:v>
                </c:pt>
                <c:pt idx="1737">
                  <c:v>-2.135711669921875</c:v>
                </c:pt>
                <c:pt idx="1738">
                  <c:v>-1.6142845153808594</c:v>
                </c:pt>
                <c:pt idx="1739">
                  <c:v>-2.3785781860351563</c:v>
                </c:pt>
                <c:pt idx="1740">
                  <c:v>-4.6714286804199219</c:v>
                </c:pt>
                <c:pt idx="1741">
                  <c:v>-5.9499969482421875</c:v>
                </c:pt>
                <c:pt idx="1742">
                  <c:v>-1.9571456909179688</c:v>
                </c:pt>
                <c:pt idx="1743">
                  <c:v>-3.2571449279785156</c:v>
                </c:pt>
                <c:pt idx="1744">
                  <c:v>-4.0714302062988281</c:v>
                </c:pt>
                <c:pt idx="1745">
                  <c:v>-4.2928543090820313</c:v>
                </c:pt>
                <c:pt idx="1746">
                  <c:v>-5.5428581237792969</c:v>
                </c:pt>
                <c:pt idx="1747">
                  <c:v>-4.4428558349609375</c:v>
                </c:pt>
                <c:pt idx="1748">
                  <c:v>-3.25714111328125</c:v>
                </c:pt>
                <c:pt idx="1749">
                  <c:v>-6.1928558349609375</c:v>
                </c:pt>
                <c:pt idx="1750">
                  <c:v>-4.6571426391601563</c:v>
                </c:pt>
                <c:pt idx="1751">
                  <c:v>-4.8928604125976563</c:v>
                </c:pt>
                <c:pt idx="1752">
                  <c:v>-5.392852783203125</c:v>
                </c:pt>
                <c:pt idx="1753">
                  <c:v>-5.99285888671875</c:v>
                </c:pt>
                <c:pt idx="1754">
                  <c:v>-5.5857162475585938</c:v>
                </c:pt>
                <c:pt idx="1755">
                  <c:v>-7.9071426391601563</c:v>
                </c:pt>
                <c:pt idx="1756">
                  <c:v>-7.1928558349609375</c:v>
                </c:pt>
                <c:pt idx="1757">
                  <c:v>-7.1357154846191406</c:v>
                </c:pt>
                <c:pt idx="1758">
                  <c:v>-8.2214279174804688</c:v>
                </c:pt>
                <c:pt idx="1759">
                  <c:v>-8.0928573608398438</c:v>
                </c:pt>
                <c:pt idx="1760">
                  <c:v>-6.221435546875</c:v>
                </c:pt>
                <c:pt idx="1761">
                  <c:v>-7.3928604125976563</c:v>
                </c:pt>
                <c:pt idx="1762">
                  <c:v>-5.7857208251953125</c:v>
                </c:pt>
                <c:pt idx="1763">
                  <c:v>-3.3928585052490234</c:v>
                </c:pt>
                <c:pt idx="1764">
                  <c:v>-3.2000002861022949</c:v>
                </c:pt>
                <c:pt idx="1765">
                  <c:v>-1.5142860412597656</c:v>
                </c:pt>
                <c:pt idx="1766">
                  <c:v>-2.1714305877685547</c:v>
                </c:pt>
                <c:pt idx="1767">
                  <c:v>-2.1785697937011719</c:v>
                </c:pt>
                <c:pt idx="1768">
                  <c:v>-2.7214288711547852</c:v>
                </c:pt>
                <c:pt idx="1769">
                  <c:v>-2.2714271545410156</c:v>
                </c:pt>
                <c:pt idx="1770">
                  <c:v>-3.75714111328125</c:v>
                </c:pt>
                <c:pt idx="1771">
                  <c:v>-4.3357162475585938</c:v>
                </c:pt>
                <c:pt idx="1772">
                  <c:v>-5.2785682678222656</c:v>
                </c:pt>
                <c:pt idx="1773">
                  <c:v>-4.9214248657226563</c:v>
                </c:pt>
                <c:pt idx="1774">
                  <c:v>-13.378570556640625</c:v>
                </c:pt>
                <c:pt idx="1775">
                  <c:v>-10.421426773071289</c:v>
                </c:pt>
                <c:pt idx="1776">
                  <c:v>-10.142858505249023</c:v>
                </c:pt>
                <c:pt idx="1777">
                  <c:v>-11.285713195800781</c:v>
                </c:pt>
                <c:pt idx="1778">
                  <c:v>-12.621429443359375</c:v>
                </c:pt>
                <c:pt idx="1779">
                  <c:v>-12.621425628662109</c:v>
                </c:pt>
                <c:pt idx="1780">
                  <c:v>-13.164283752441406</c:v>
                </c:pt>
                <c:pt idx="1781">
                  <c:v>-4.4571456909179688</c:v>
                </c:pt>
                <c:pt idx="1782">
                  <c:v>-5.9642868041992188</c:v>
                </c:pt>
                <c:pt idx="1783">
                  <c:v>-8.0285720825195313</c:v>
                </c:pt>
                <c:pt idx="1784">
                  <c:v>-7.0142822265625</c:v>
                </c:pt>
                <c:pt idx="1785">
                  <c:v>-4.3142929077148438</c:v>
                </c:pt>
                <c:pt idx="1786">
                  <c:v>-4.6714286804199219</c:v>
                </c:pt>
                <c:pt idx="1787">
                  <c:v>-4.8857135772705078</c:v>
                </c:pt>
                <c:pt idx="1788">
                  <c:v>-5.4714279174804688</c:v>
                </c:pt>
                <c:pt idx="1789">
                  <c:v>-3.635711669921875</c:v>
                </c:pt>
                <c:pt idx="1790">
                  <c:v>-0.58571624755859375</c:v>
                </c:pt>
                <c:pt idx="1791">
                  <c:v>-1.0714263916015625</c:v>
                </c:pt>
                <c:pt idx="1792">
                  <c:v>-1.9428558349609375</c:v>
                </c:pt>
                <c:pt idx="1793">
                  <c:v>-0.22856903076171875</c:v>
                </c:pt>
                <c:pt idx="1794">
                  <c:v>1.5999984741210938</c:v>
                </c:pt>
                <c:pt idx="1795">
                  <c:v>2.0500030517578125</c:v>
                </c:pt>
                <c:pt idx="1796">
                  <c:v>0.77857208251953125</c:v>
                </c:pt>
                <c:pt idx="1797">
                  <c:v>-1.8571395874023438</c:v>
                </c:pt>
                <c:pt idx="1798">
                  <c:v>-0.385711669921875</c:v>
                </c:pt>
                <c:pt idx="1799">
                  <c:v>-0.25</c:v>
                </c:pt>
                <c:pt idx="1800">
                  <c:v>-0.778564453125</c:v>
                </c:pt>
                <c:pt idx="1801">
                  <c:v>-0.892852783203125</c:v>
                </c:pt>
                <c:pt idx="1802">
                  <c:v>-1.6571426391601563</c:v>
                </c:pt>
                <c:pt idx="1803">
                  <c:v>-2.1071395874023438</c:v>
                </c:pt>
                <c:pt idx="1804">
                  <c:v>-0.83571624755859375</c:v>
                </c:pt>
                <c:pt idx="1805">
                  <c:v>-0.47856903076171875</c:v>
                </c:pt>
                <c:pt idx="1806">
                  <c:v>-0.39285659790039063</c:v>
                </c:pt>
                <c:pt idx="1807">
                  <c:v>-0.76428604125976563</c:v>
                </c:pt>
                <c:pt idx="1808">
                  <c:v>0.64999771118164063</c:v>
                </c:pt>
                <c:pt idx="1809">
                  <c:v>3.4000015258789063</c:v>
                </c:pt>
                <c:pt idx="1810">
                  <c:v>3.8500022888183594</c:v>
                </c:pt>
                <c:pt idx="1811">
                  <c:v>4.49285888671875</c:v>
                </c:pt>
                <c:pt idx="1812">
                  <c:v>1.5499992370605469</c:v>
                </c:pt>
                <c:pt idx="1813">
                  <c:v>1.5571365356445313</c:v>
                </c:pt>
                <c:pt idx="1814">
                  <c:v>1.2000007629394531</c:v>
                </c:pt>
                <c:pt idx="1815">
                  <c:v>1.3999977111816406</c:v>
                </c:pt>
                <c:pt idx="1816">
                  <c:v>-1.3214302062988281</c:v>
                </c:pt>
                <c:pt idx="1817">
                  <c:v>-3.1642856597900391</c:v>
                </c:pt>
                <c:pt idx="1818">
                  <c:v>-4.2857131958007813</c:v>
                </c:pt>
                <c:pt idx="1819">
                  <c:v>-1.2000007629394531</c:v>
                </c:pt>
                <c:pt idx="1820">
                  <c:v>-1.7999992370605469</c:v>
                </c:pt>
                <c:pt idx="1821">
                  <c:v>-0.20000076293945313</c:v>
                </c:pt>
                <c:pt idx="1822">
                  <c:v>-2.0142841339111328</c:v>
                </c:pt>
                <c:pt idx="1823">
                  <c:v>-1.6785717010498047</c:v>
                </c:pt>
                <c:pt idx="1824">
                  <c:v>1.0142860412597656</c:v>
                </c:pt>
                <c:pt idx="1825">
                  <c:v>3.8285713195800781</c:v>
                </c:pt>
                <c:pt idx="1826">
                  <c:v>1.8928565979003906</c:v>
                </c:pt>
                <c:pt idx="1827">
                  <c:v>2.7642860412597656</c:v>
                </c:pt>
                <c:pt idx="1828">
                  <c:v>2.5071430206298828</c:v>
                </c:pt>
                <c:pt idx="1829">
                  <c:v>3.4142856597900391</c:v>
                </c:pt>
                <c:pt idx="1830">
                  <c:v>5.0500011444091797</c:v>
                </c:pt>
                <c:pt idx="1831">
                  <c:v>4.5071449279785156</c:v>
                </c:pt>
                <c:pt idx="1832">
                  <c:v>2.7357177734375</c:v>
                </c:pt>
                <c:pt idx="1833">
                  <c:v>3.8428573608398438</c:v>
                </c:pt>
                <c:pt idx="1834">
                  <c:v>4.4285736083984375</c:v>
                </c:pt>
                <c:pt idx="1835">
                  <c:v>5.2928619384765625</c:v>
                </c:pt>
                <c:pt idx="1836">
                  <c:v>6.1999969482421875</c:v>
                </c:pt>
                <c:pt idx="1837">
                  <c:v>4.1071395874023438</c:v>
                </c:pt>
                <c:pt idx="1838">
                  <c:v>2.3142852783203125</c:v>
                </c:pt>
                <c:pt idx="1839">
                  <c:v>3.3357162475585938</c:v>
                </c:pt>
                <c:pt idx="1840">
                  <c:v>2.6500015258789063</c:v>
                </c:pt>
                <c:pt idx="1841">
                  <c:v>1.9214324951171875</c:v>
                </c:pt>
                <c:pt idx="1842">
                  <c:v>1.2428512573242188</c:v>
                </c:pt>
                <c:pt idx="1843">
                  <c:v>1.8571395874023438</c:v>
                </c:pt>
                <c:pt idx="1844">
                  <c:v>3.5928573608398438</c:v>
                </c:pt>
                <c:pt idx="1845">
                  <c:v>6.8071441650390625</c:v>
                </c:pt>
                <c:pt idx="1846">
                  <c:v>6.0214271545410156</c:v>
                </c:pt>
                <c:pt idx="1847">
                  <c:v>7.7999992370605469</c:v>
                </c:pt>
                <c:pt idx="1848">
                  <c:v>8.1214256286621094</c:v>
                </c:pt>
                <c:pt idx="1849">
                  <c:v>7.6642837524414063</c:v>
                </c:pt>
                <c:pt idx="1850">
                  <c:v>6.2428550720214844</c:v>
                </c:pt>
                <c:pt idx="1851">
                  <c:v>6.00714111328125</c:v>
                </c:pt>
                <c:pt idx="1852">
                  <c:v>4.3357162475585938</c:v>
                </c:pt>
                <c:pt idx="1853">
                  <c:v>4.8857192993164063</c:v>
                </c:pt>
                <c:pt idx="1854">
                  <c:v>4.25714111328125</c:v>
                </c:pt>
                <c:pt idx="1855">
                  <c:v>4.3214263916015625</c:v>
                </c:pt>
                <c:pt idx="1856">
                  <c:v>4.5999984741210938</c:v>
                </c:pt>
                <c:pt idx="1857">
                  <c:v>4.614288330078125</c:v>
                </c:pt>
                <c:pt idx="1858">
                  <c:v>4.3071441650390625</c:v>
                </c:pt>
                <c:pt idx="1859">
                  <c:v>4.121429443359375</c:v>
                </c:pt>
                <c:pt idx="1860">
                  <c:v>2.6142845153808594</c:v>
                </c:pt>
                <c:pt idx="1861">
                  <c:v>3.6642837524414063</c:v>
                </c:pt>
                <c:pt idx="1862">
                  <c:v>3.4357147216796875</c:v>
                </c:pt>
                <c:pt idx="1863">
                  <c:v>3.3499984741210938</c:v>
                </c:pt>
                <c:pt idx="1864">
                  <c:v>3.3571434020996094</c:v>
                </c:pt>
                <c:pt idx="1865">
                  <c:v>4.3071441650390625</c:v>
                </c:pt>
                <c:pt idx="1866">
                  <c:v>4.4785728454589844</c:v>
                </c:pt>
                <c:pt idx="1867">
                  <c:v>1.1642913818359375</c:v>
                </c:pt>
                <c:pt idx="1868">
                  <c:v>0.24285888671875</c:v>
                </c:pt>
                <c:pt idx="1869">
                  <c:v>-0.47856903076171875</c:v>
                </c:pt>
                <c:pt idx="1870">
                  <c:v>-3.571319580078125E-2</c:v>
                </c:pt>
                <c:pt idx="1871">
                  <c:v>-2.857208251953125E-2</c:v>
                </c:pt>
                <c:pt idx="1872">
                  <c:v>-0.42142868041992188</c:v>
                </c:pt>
                <c:pt idx="1873">
                  <c:v>0.47142791748046875</c:v>
                </c:pt>
                <c:pt idx="1874">
                  <c:v>6.0357131958007813</c:v>
                </c:pt>
                <c:pt idx="1875">
                  <c:v>5.5857124328613281</c:v>
                </c:pt>
                <c:pt idx="1876">
                  <c:v>3.9714279174804688</c:v>
                </c:pt>
                <c:pt idx="1877">
                  <c:v>3.9571418762207031</c:v>
                </c:pt>
                <c:pt idx="1878">
                  <c:v>3.9214286804199219</c:v>
                </c:pt>
                <c:pt idx="1879">
                  <c:v>4.6857147216796875</c:v>
                </c:pt>
                <c:pt idx="1880">
                  <c:v>4.8214263916015625</c:v>
                </c:pt>
                <c:pt idx="1881">
                  <c:v>4.0928573608398438</c:v>
                </c:pt>
                <c:pt idx="1882">
                  <c:v>2.2357101440429688</c:v>
                </c:pt>
                <c:pt idx="1883">
                  <c:v>3.6714324951171875</c:v>
                </c:pt>
                <c:pt idx="1884">
                  <c:v>2.7214279174804688</c:v>
                </c:pt>
                <c:pt idx="1885">
                  <c:v>0.2357177734375</c:v>
                </c:pt>
                <c:pt idx="1886">
                  <c:v>-0.90000152587890625</c:v>
                </c:pt>
                <c:pt idx="1887">
                  <c:v>-2.1142845153808594</c:v>
                </c:pt>
                <c:pt idx="1888">
                  <c:v>-2.2214279174804688</c:v>
                </c:pt>
                <c:pt idx="1889">
                  <c:v>-1.3071403503417969</c:v>
                </c:pt>
                <c:pt idx="1890">
                  <c:v>-1.7000007629394531</c:v>
                </c:pt>
                <c:pt idx="1891">
                  <c:v>-1.1857147216796875</c:v>
                </c:pt>
                <c:pt idx="1892">
                  <c:v>0.42142868041992188</c:v>
                </c:pt>
                <c:pt idx="1893">
                  <c:v>0.85713958740234375</c:v>
                </c:pt>
                <c:pt idx="1894">
                  <c:v>-5.00030517578125E-2</c:v>
                </c:pt>
                <c:pt idx="1895">
                  <c:v>-1.6071395874023438</c:v>
                </c:pt>
                <c:pt idx="1896">
                  <c:v>-1.614288330078125</c:v>
                </c:pt>
                <c:pt idx="1897">
                  <c:v>-7.14874267578125E-3</c:v>
                </c:pt>
                <c:pt idx="1898">
                  <c:v>-0.34999847412109375</c:v>
                </c:pt>
                <c:pt idx="1899">
                  <c:v>-1.25</c:v>
                </c:pt>
                <c:pt idx="1900">
                  <c:v>-0.67142486572265625</c:v>
                </c:pt>
                <c:pt idx="1901">
                  <c:v>0.1857147216796875</c:v>
                </c:pt>
                <c:pt idx="1902">
                  <c:v>1.74285888671875</c:v>
                </c:pt>
                <c:pt idx="1903">
                  <c:v>1.1571426391601563</c:v>
                </c:pt>
                <c:pt idx="1904">
                  <c:v>-0.29999542236328125</c:v>
                </c:pt>
                <c:pt idx="1905">
                  <c:v>-0.92142486572265625</c:v>
                </c:pt>
                <c:pt idx="1906">
                  <c:v>-0.90714263916015625</c:v>
                </c:pt>
                <c:pt idx="1907">
                  <c:v>-1.9142837524414063</c:v>
                </c:pt>
                <c:pt idx="1908">
                  <c:v>-2.5357208251953125</c:v>
                </c:pt>
                <c:pt idx="1909">
                  <c:v>-3.50714111328125</c:v>
                </c:pt>
                <c:pt idx="1910">
                  <c:v>-2.6071395874023438</c:v>
                </c:pt>
                <c:pt idx="1911">
                  <c:v>-3.50714111328125</c:v>
                </c:pt>
                <c:pt idx="1912">
                  <c:v>-3.0785675048828125</c:v>
                </c:pt>
                <c:pt idx="1913">
                  <c:v>-1.0357208251953125</c:v>
                </c:pt>
                <c:pt idx="1914">
                  <c:v>-0.59285736083984375</c:v>
                </c:pt>
                <c:pt idx="1915">
                  <c:v>-0.27143096923828125</c:v>
                </c:pt>
                <c:pt idx="1916">
                  <c:v>-0.15714263916015625</c:v>
                </c:pt>
                <c:pt idx="1917">
                  <c:v>-0.371429443359375</c:v>
                </c:pt>
                <c:pt idx="1918">
                  <c:v>2.4357147216796875</c:v>
                </c:pt>
                <c:pt idx="1919">
                  <c:v>1.7714309692382813</c:v>
                </c:pt>
                <c:pt idx="1920">
                  <c:v>1.2214317321777344</c:v>
                </c:pt>
                <c:pt idx="1921">
                  <c:v>-5.1642837524414063</c:v>
                </c:pt>
                <c:pt idx="1922">
                  <c:v>-4.9714279174804688</c:v>
                </c:pt>
                <c:pt idx="1923">
                  <c:v>-4.6928558349609375</c:v>
                </c:pt>
                <c:pt idx="1924">
                  <c:v>-4.2142868041992188</c:v>
                </c:pt>
                <c:pt idx="1925">
                  <c:v>-6.0999984741210938</c:v>
                </c:pt>
                <c:pt idx="1926">
                  <c:v>-5.50714111328125</c:v>
                </c:pt>
                <c:pt idx="1927">
                  <c:v>-6.1785736083984375</c:v>
                </c:pt>
                <c:pt idx="1928">
                  <c:v>-0.1714324951171875</c:v>
                </c:pt>
                <c:pt idx="1929">
                  <c:v>9.999847412109375E-2</c:v>
                </c:pt>
                <c:pt idx="1930">
                  <c:v>0.9499969482421875</c:v>
                </c:pt>
                <c:pt idx="1931">
                  <c:v>3.0285720825195313</c:v>
                </c:pt>
                <c:pt idx="1932">
                  <c:v>3.2999992370605469</c:v>
                </c:pt>
                <c:pt idx="1933">
                  <c:v>1.3428573608398438</c:v>
                </c:pt>
                <c:pt idx="1934">
                  <c:v>3.7357177734375</c:v>
                </c:pt>
                <c:pt idx="1935">
                  <c:v>3.4571380615234375</c:v>
                </c:pt>
                <c:pt idx="1936">
                  <c:v>3.6214256286621094</c:v>
                </c:pt>
                <c:pt idx="1937">
                  <c:v>2.3499984741210938</c:v>
                </c:pt>
                <c:pt idx="1938">
                  <c:v>1.6285667419433594</c:v>
                </c:pt>
                <c:pt idx="1939">
                  <c:v>2.1071434020996094</c:v>
                </c:pt>
                <c:pt idx="1940">
                  <c:v>3.4857139587402344</c:v>
                </c:pt>
                <c:pt idx="1941">
                  <c:v>1.0857162475585938</c:v>
                </c:pt>
                <c:pt idx="1942">
                  <c:v>3.5857124328613281</c:v>
                </c:pt>
                <c:pt idx="1943">
                  <c:v>3.7857131958007813</c:v>
                </c:pt>
                <c:pt idx="1944">
                  <c:v>3.4357147216796875</c:v>
                </c:pt>
                <c:pt idx="1945">
                  <c:v>1.3000030517578125</c:v>
                </c:pt>
                <c:pt idx="1946">
                  <c:v>-1.0285720825195313</c:v>
                </c:pt>
                <c:pt idx="1947">
                  <c:v>0.21428680419921875</c:v>
                </c:pt>
                <c:pt idx="1948">
                  <c:v>1.7642822265625</c:v>
                </c:pt>
                <c:pt idx="1949">
                  <c:v>-1.50714111328125</c:v>
                </c:pt>
                <c:pt idx="1950">
                  <c:v>-1.97857666015625</c:v>
                </c:pt>
                <c:pt idx="1951">
                  <c:v>-2.4357147216796875</c:v>
                </c:pt>
                <c:pt idx="1952">
                  <c:v>-1.4071426391601563</c:v>
                </c:pt>
                <c:pt idx="1953">
                  <c:v>0.57143020629882813</c:v>
                </c:pt>
                <c:pt idx="1954">
                  <c:v>0.135711669921875</c:v>
                </c:pt>
                <c:pt idx="1955">
                  <c:v>-1.75</c:v>
                </c:pt>
                <c:pt idx="1956">
                  <c:v>-1.1857147216796875</c:v>
                </c:pt>
                <c:pt idx="1957">
                  <c:v>-0.94286346435546875</c:v>
                </c:pt>
                <c:pt idx="1958">
                  <c:v>1.8285675048828125</c:v>
                </c:pt>
                <c:pt idx="1959">
                  <c:v>0.71428680419921875</c:v>
                </c:pt>
                <c:pt idx="1960">
                  <c:v>-0.1785736083984375</c:v>
                </c:pt>
                <c:pt idx="1961">
                  <c:v>-8.57086181640625E-2</c:v>
                </c:pt>
                <c:pt idx="1962">
                  <c:v>-0.5571441650390625</c:v>
                </c:pt>
                <c:pt idx="1963">
                  <c:v>0</c:v>
                </c:pt>
                <c:pt idx="1964">
                  <c:v>-0.14286041259765625</c:v>
                </c:pt>
                <c:pt idx="1965">
                  <c:v>-4.25714111328125</c:v>
                </c:pt>
                <c:pt idx="1966">
                  <c:v>-4.0857162475585938</c:v>
                </c:pt>
                <c:pt idx="1967">
                  <c:v>-2.642852783203125</c:v>
                </c:pt>
                <c:pt idx="1968">
                  <c:v>-1.6500015258789063</c:v>
                </c:pt>
                <c:pt idx="1969">
                  <c:v>-0.23571014404296875</c:v>
                </c:pt>
                <c:pt idx="1970">
                  <c:v>10.157142639160156</c:v>
                </c:pt>
                <c:pt idx="1971">
                  <c:v>11.407142639160156</c:v>
                </c:pt>
                <c:pt idx="1972">
                  <c:v>13.77142333984375</c:v>
                </c:pt>
                <c:pt idx="1973">
                  <c:v>13.699996948242188</c:v>
                </c:pt>
                <c:pt idx="1974">
                  <c:v>13.764286041259766</c:v>
                </c:pt>
                <c:pt idx="1975">
                  <c:v>13.164283752441406</c:v>
                </c:pt>
                <c:pt idx="1976">
                  <c:v>14.207145690917969</c:v>
                </c:pt>
                <c:pt idx="1977">
                  <c:v>5.7142829895019531</c:v>
                </c:pt>
                <c:pt idx="1978">
                  <c:v>4.4642829895019531</c:v>
                </c:pt>
                <c:pt idx="1979">
                  <c:v>3.5785675048828125</c:v>
                </c:pt>
                <c:pt idx="1980">
                  <c:v>3.8285675048828125</c:v>
                </c:pt>
                <c:pt idx="1981">
                  <c:v>2.8714256286621094</c:v>
                </c:pt>
                <c:pt idx="1982">
                  <c:v>1.9714279174804688</c:v>
                </c:pt>
                <c:pt idx="1983">
                  <c:v>2.9857177734375</c:v>
                </c:pt>
                <c:pt idx="1984">
                  <c:v>1.2785720825195313</c:v>
                </c:pt>
                <c:pt idx="1985">
                  <c:v>2.3071441650390625</c:v>
                </c:pt>
                <c:pt idx="1986">
                  <c:v>0.89286041259765625</c:v>
                </c:pt>
                <c:pt idx="1987">
                  <c:v>1.0714263916015625</c:v>
                </c:pt>
                <c:pt idx="1988">
                  <c:v>2.5928573608398438</c:v>
                </c:pt>
                <c:pt idx="1989">
                  <c:v>2.2285690307617188</c:v>
                </c:pt>
                <c:pt idx="1990">
                  <c:v>0.24285888671875</c:v>
                </c:pt>
                <c:pt idx="1991">
                  <c:v>0.5500030517578125</c:v>
                </c:pt>
                <c:pt idx="1992">
                  <c:v>-0.86428451538085938</c:v>
                </c:pt>
                <c:pt idx="1993">
                  <c:v>2.385711669921875</c:v>
                </c:pt>
                <c:pt idx="1994">
                  <c:v>1.0999984741210938</c:v>
                </c:pt>
                <c:pt idx="1995">
                  <c:v>0</c:v>
                </c:pt>
                <c:pt idx="1996">
                  <c:v>-0.3071441650390625</c:v>
                </c:pt>
                <c:pt idx="1997">
                  <c:v>-0.33571624755859375</c:v>
                </c:pt>
                <c:pt idx="1998">
                  <c:v>-1.2857131958007813</c:v>
                </c:pt>
                <c:pt idx="1999">
                  <c:v>-2.02142333984375</c:v>
                </c:pt>
                <c:pt idx="2000">
                  <c:v>-3.0642852783203125</c:v>
                </c:pt>
                <c:pt idx="2001">
                  <c:v>-1.128570556640625</c:v>
                </c:pt>
                <c:pt idx="2002">
                  <c:v>-1.4499969482421875</c:v>
                </c:pt>
                <c:pt idx="2003">
                  <c:v>-0.33571624755859375</c:v>
                </c:pt>
                <c:pt idx="2004">
                  <c:v>-1.75714111328125</c:v>
                </c:pt>
                <c:pt idx="2005">
                  <c:v>-1.4285736083984375</c:v>
                </c:pt>
                <c:pt idx="2006">
                  <c:v>0.5</c:v>
                </c:pt>
                <c:pt idx="2007">
                  <c:v>0.97856903076171875</c:v>
                </c:pt>
                <c:pt idx="2008">
                  <c:v>-0.51428985595703125</c:v>
                </c:pt>
                <c:pt idx="2009">
                  <c:v>0.42142486572265625</c:v>
                </c:pt>
                <c:pt idx="2010">
                  <c:v>0.72142791748046875</c:v>
                </c:pt>
                <c:pt idx="2011">
                  <c:v>2.0928573608398438</c:v>
                </c:pt>
                <c:pt idx="2012">
                  <c:v>2.2642822265625</c:v>
                </c:pt>
                <c:pt idx="2013">
                  <c:v>1.6428604125976563</c:v>
                </c:pt>
                <c:pt idx="2014">
                  <c:v>0.58571624755859375</c:v>
                </c:pt>
                <c:pt idx="2015">
                  <c:v>2.7285690307617188</c:v>
                </c:pt>
                <c:pt idx="2016">
                  <c:v>1.25714111328125</c:v>
                </c:pt>
                <c:pt idx="2017">
                  <c:v>-9.285736083984375E-2</c:v>
                </c:pt>
                <c:pt idx="2018">
                  <c:v>-0.45714569091796875</c:v>
                </c:pt>
                <c:pt idx="2019">
                  <c:v>-0.2642822265625</c:v>
                </c:pt>
                <c:pt idx="2020">
                  <c:v>-1.378570556640625</c:v>
                </c:pt>
                <c:pt idx="2021">
                  <c:v>-0.9857177734375</c:v>
                </c:pt>
                <c:pt idx="2022">
                  <c:v>-2.0928573608398438</c:v>
                </c:pt>
                <c:pt idx="2023">
                  <c:v>1.42822265625E-2</c:v>
                </c:pt>
                <c:pt idx="2024">
                  <c:v>-0.84999847412109375</c:v>
                </c:pt>
                <c:pt idx="2025">
                  <c:v>-0.5</c:v>
                </c:pt>
                <c:pt idx="2026">
                  <c:v>-1.4357147216796875</c:v>
                </c:pt>
                <c:pt idx="2027">
                  <c:v>0.37857818603515625</c:v>
                </c:pt>
                <c:pt idx="2028">
                  <c:v>-0.42856597900390625</c:v>
                </c:pt>
                <c:pt idx="2029">
                  <c:v>-0.378570556640625</c:v>
                </c:pt>
                <c:pt idx="2030">
                  <c:v>-1.4928512573242188</c:v>
                </c:pt>
                <c:pt idx="2031">
                  <c:v>6.42852783203125E-2</c:v>
                </c:pt>
                <c:pt idx="2032">
                  <c:v>1.0357131958007813</c:v>
                </c:pt>
                <c:pt idx="2033">
                  <c:v>7.85675048828125E-2</c:v>
                </c:pt>
                <c:pt idx="2034">
                  <c:v>-2.143096923828125E-2</c:v>
                </c:pt>
                <c:pt idx="2035">
                  <c:v>-0.53571701049804688</c:v>
                </c:pt>
                <c:pt idx="2036">
                  <c:v>-8.571624755859375E-2</c:v>
                </c:pt>
                <c:pt idx="2037">
                  <c:v>6.42852783203125E-2</c:v>
                </c:pt>
                <c:pt idx="2038">
                  <c:v>0.63571453094482422</c:v>
                </c:pt>
                <c:pt idx="2039">
                  <c:v>-1.3071427345275879</c:v>
                </c:pt>
                <c:pt idx="2040">
                  <c:v>-0.17857122421264648</c:v>
                </c:pt>
                <c:pt idx="2041">
                  <c:v>-1.7071429491043091</c:v>
                </c:pt>
                <c:pt idx="2042">
                  <c:v>0.20714282989501953</c:v>
                </c:pt>
                <c:pt idx="2043">
                  <c:v>-0.57142829895019531</c:v>
                </c:pt>
                <c:pt idx="2044">
                  <c:v>0.82142853736877441</c:v>
                </c:pt>
                <c:pt idx="2045">
                  <c:v>3.4500007629394531</c:v>
                </c:pt>
                <c:pt idx="2046">
                  <c:v>-0.399993896484375</c:v>
                </c:pt>
                <c:pt idx="2047">
                  <c:v>12.8500003814697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D618-4513-A36E-16F1B4A839AB}"/>
            </c:ext>
          </c:extLst>
        </c:ser>
        <c:ser>
          <c:idx val="6"/>
          <c:order val="6"/>
          <c:tx>
            <c:strRef>
              <c:f>flu!$W$6</c:f>
              <c:strCache>
                <c:ptCount val="1"/>
                <c:pt idx="0">
                  <c:v>S+ASE2+N-por30mkl-295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W$7:$W$2054</c:f>
              <c:numCache>
                <c:formatCode>General</c:formatCode>
                <c:ptCount val="2048"/>
                <c:pt idx="0">
                  <c:v>-3.649993896484375</c:v>
                </c:pt>
                <c:pt idx="1">
                  <c:v>10.349998474121094</c:v>
                </c:pt>
                <c:pt idx="2">
                  <c:v>-1.0499954223632813</c:v>
                </c:pt>
                <c:pt idx="3">
                  <c:v>1.1499998569488525</c:v>
                </c:pt>
                <c:pt idx="4">
                  <c:v>2.864288330078125</c:v>
                </c:pt>
                <c:pt idx="5">
                  <c:v>2.0499992370605469</c:v>
                </c:pt>
                <c:pt idx="6">
                  <c:v>3.2785720825195313</c:v>
                </c:pt>
                <c:pt idx="7">
                  <c:v>4.9499969482421875</c:v>
                </c:pt>
                <c:pt idx="8">
                  <c:v>4.8000030517578125</c:v>
                </c:pt>
                <c:pt idx="9">
                  <c:v>3.9642868041992188</c:v>
                </c:pt>
                <c:pt idx="10">
                  <c:v>4.8142852783203125</c:v>
                </c:pt>
                <c:pt idx="11">
                  <c:v>3.9142837524414063</c:v>
                </c:pt>
                <c:pt idx="12">
                  <c:v>3.4785728454589844</c:v>
                </c:pt>
                <c:pt idx="13">
                  <c:v>1.1928558349609375</c:v>
                </c:pt>
                <c:pt idx="14">
                  <c:v>3.8999977111816406</c:v>
                </c:pt>
                <c:pt idx="15">
                  <c:v>2.9357147216796875</c:v>
                </c:pt>
                <c:pt idx="16">
                  <c:v>4.7571449279785156</c:v>
                </c:pt>
                <c:pt idx="17">
                  <c:v>3.9285697937011719</c:v>
                </c:pt>
                <c:pt idx="18">
                  <c:v>5.0357141494750977</c:v>
                </c:pt>
                <c:pt idx="19">
                  <c:v>5.7071428298950195</c:v>
                </c:pt>
                <c:pt idx="20">
                  <c:v>9.5785713195800781</c:v>
                </c:pt>
                <c:pt idx="21">
                  <c:v>6.8857142925262451</c:v>
                </c:pt>
                <c:pt idx="22">
                  <c:v>10.921428680419922</c:v>
                </c:pt>
                <c:pt idx="23">
                  <c:v>9.0285720825195313</c:v>
                </c:pt>
                <c:pt idx="24">
                  <c:v>11.571428775787354</c:v>
                </c:pt>
                <c:pt idx="25">
                  <c:v>13.05714225769043</c:v>
                </c:pt>
                <c:pt idx="26">
                  <c:v>16.207142353057861</c:v>
                </c:pt>
                <c:pt idx="27">
                  <c:v>16.914285659790039</c:v>
                </c:pt>
                <c:pt idx="28">
                  <c:v>23.535715103149414</c:v>
                </c:pt>
                <c:pt idx="29">
                  <c:v>28.392857074737549</c:v>
                </c:pt>
                <c:pt idx="30">
                  <c:v>38</c:v>
                </c:pt>
                <c:pt idx="31">
                  <c:v>48.049999237060547</c:v>
                </c:pt>
                <c:pt idx="32">
                  <c:v>60.971427917480469</c:v>
                </c:pt>
                <c:pt idx="33">
                  <c:v>78.435711860656738</c:v>
                </c:pt>
                <c:pt idx="34">
                  <c:v>101.97856998443604</c:v>
                </c:pt>
                <c:pt idx="35">
                  <c:v>125.4857177734375</c:v>
                </c:pt>
                <c:pt idx="36">
                  <c:v>156.12142181396484</c:v>
                </c:pt>
                <c:pt idx="37">
                  <c:v>190.86428833007813</c:v>
                </c:pt>
                <c:pt idx="38">
                  <c:v>230.38571453094482</c:v>
                </c:pt>
                <c:pt idx="39">
                  <c:v>275.64999628067017</c:v>
                </c:pt>
                <c:pt idx="40">
                  <c:v>323.17858409881592</c:v>
                </c:pt>
                <c:pt idx="41">
                  <c:v>369.44284915924072</c:v>
                </c:pt>
                <c:pt idx="42">
                  <c:v>416.87143421173096</c:v>
                </c:pt>
                <c:pt idx="43">
                  <c:v>456.61428225040436</c:v>
                </c:pt>
                <c:pt idx="44">
                  <c:v>494.3214225769043</c:v>
                </c:pt>
                <c:pt idx="45">
                  <c:v>523.9857063293457</c:v>
                </c:pt>
                <c:pt idx="46">
                  <c:v>540.40714263916016</c:v>
                </c:pt>
                <c:pt idx="47">
                  <c:v>545.42856979370117</c:v>
                </c:pt>
                <c:pt idx="48">
                  <c:v>539.99998092651367</c:v>
                </c:pt>
                <c:pt idx="49">
                  <c:v>523.02144813537598</c:v>
                </c:pt>
                <c:pt idx="50">
                  <c:v>502.02854919433594</c:v>
                </c:pt>
                <c:pt idx="51">
                  <c:v>471.53573608398438</c:v>
                </c:pt>
                <c:pt idx="52">
                  <c:v>434.05001831054688</c:v>
                </c:pt>
                <c:pt idx="53">
                  <c:v>396.32144165039063</c:v>
                </c:pt>
                <c:pt idx="54">
                  <c:v>355.14285278320313</c:v>
                </c:pt>
                <c:pt idx="55">
                  <c:v>317.48568725585938</c:v>
                </c:pt>
                <c:pt idx="56">
                  <c:v>284.89286804199219</c:v>
                </c:pt>
                <c:pt idx="57">
                  <c:v>249.7071533203125</c:v>
                </c:pt>
                <c:pt idx="58">
                  <c:v>219.278564453125</c:v>
                </c:pt>
                <c:pt idx="59">
                  <c:v>192.12142562866211</c:v>
                </c:pt>
                <c:pt idx="60">
                  <c:v>169.09286499023438</c:v>
                </c:pt>
                <c:pt idx="61">
                  <c:v>150.80714416503906</c:v>
                </c:pt>
                <c:pt idx="62">
                  <c:v>134.06429290771484</c:v>
                </c:pt>
                <c:pt idx="63">
                  <c:v>118.00714111328125</c:v>
                </c:pt>
                <c:pt idx="64">
                  <c:v>106.82857513427734</c:v>
                </c:pt>
                <c:pt idx="65">
                  <c:v>96.74285888671875</c:v>
                </c:pt>
                <c:pt idx="66">
                  <c:v>90.128570556640625</c:v>
                </c:pt>
                <c:pt idx="67">
                  <c:v>81.364280700683594</c:v>
                </c:pt>
                <c:pt idx="68">
                  <c:v>76.114285945892334</c:v>
                </c:pt>
                <c:pt idx="69">
                  <c:v>72.514287948608398</c:v>
                </c:pt>
                <c:pt idx="70">
                  <c:v>69.621427536010742</c:v>
                </c:pt>
                <c:pt idx="71">
                  <c:v>66.092857360839844</c:v>
                </c:pt>
                <c:pt idx="72">
                  <c:v>63.107141494750977</c:v>
                </c:pt>
                <c:pt idx="73">
                  <c:v>59.957141876220703</c:v>
                </c:pt>
                <c:pt idx="74">
                  <c:v>58.25</c:v>
                </c:pt>
                <c:pt idx="75">
                  <c:v>54.457141876220703</c:v>
                </c:pt>
                <c:pt idx="76">
                  <c:v>51.685712814331055</c:v>
                </c:pt>
                <c:pt idx="77">
                  <c:v>48.528570175170898</c:v>
                </c:pt>
                <c:pt idx="78">
                  <c:v>49.749999046325684</c:v>
                </c:pt>
                <c:pt idx="79">
                  <c:v>47.485714375972748</c:v>
                </c:pt>
                <c:pt idx="80">
                  <c:v>46.885715484619141</c:v>
                </c:pt>
                <c:pt idx="81">
                  <c:v>46.435714244842529</c:v>
                </c:pt>
                <c:pt idx="82">
                  <c:v>47.021428108215332</c:v>
                </c:pt>
                <c:pt idx="83">
                  <c:v>46.350002288818359</c:v>
                </c:pt>
                <c:pt idx="84">
                  <c:v>46.564285278320313</c:v>
                </c:pt>
                <c:pt idx="85">
                  <c:v>44.178569793701172</c:v>
                </c:pt>
                <c:pt idx="86">
                  <c:v>46.40000057220459</c:v>
                </c:pt>
                <c:pt idx="87">
                  <c:v>45.185712337493896</c:v>
                </c:pt>
                <c:pt idx="88">
                  <c:v>46.114286422729492</c:v>
                </c:pt>
                <c:pt idx="89">
                  <c:v>46.414285659790039</c:v>
                </c:pt>
                <c:pt idx="90">
                  <c:v>48.192855834960938</c:v>
                </c:pt>
                <c:pt idx="91">
                  <c:v>47.564281463623047</c:v>
                </c:pt>
                <c:pt idx="92">
                  <c:v>47.792854309082031</c:v>
                </c:pt>
                <c:pt idx="93">
                  <c:v>45.628570556640625</c:v>
                </c:pt>
                <c:pt idx="94">
                  <c:v>46.814292907714844</c:v>
                </c:pt>
                <c:pt idx="95">
                  <c:v>47.971435546875</c:v>
                </c:pt>
                <c:pt idx="96">
                  <c:v>49.221427917480469</c:v>
                </c:pt>
                <c:pt idx="97">
                  <c:v>48.399999141693115</c:v>
                </c:pt>
                <c:pt idx="98">
                  <c:v>50.507143974304199</c:v>
                </c:pt>
                <c:pt idx="99">
                  <c:v>50.514286041259766</c:v>
                </c:pt>
                <c:pt idx="100">
                  <c:v>51.985713958740234</c:v>
                </c:pt>
                <c:pt idx="101">
                  <c:v>51.921428680419922</c:v>
                </c:pt>
                <c:pt idx="102">
                  <c:v>51.992857933044434</c:v>
                </c:pt>
                <c:pt idx="103">
                  <c:v>51.99285626411438</c:v>
                </c:pt>
                <c:pt idx="104">
                  <c:v>50.971427917480469</c:v>
                </c:pt>
                <c:pt idx="105">
                  <c:v>50.457140922546387</c:v>
                </c:pt>
                <c:pt idx="106">
                  <c:v>53.235715568065643</c:v>
                </c:pt>
                <c:pt idx="107">
                  <c:v>52.849999904632568</c:v>
                </c:pt>
                <c:pt idx="108">
                  <c:v>53.471429824829102</c:v>
                </c:pt>
                <c:pt idx="109">
                  <c:v>52.385713577270508</c:v>
                </c:pt>
                <c:pt idx="110">
                  <c:v>53.657142639160156</c:v>
                </c:pt>
                <c:pt idx="111">
                  <c:v>53.807142496109009</c:v>
                </c:pt>
                <c:pt idx="112">
                  <c:v>54.171430587768555</c:v>
                </c:pt>
                <c:pt idx="113">
                  <c:v>48.342861175537109</c:v>
                </c:pt>
                <c:pt idx="114">
                  <c:v>48.5</c:v>
                </c:pt>
                <c:pt idx="115">
                  <c:v>47.214282989501953</c:v>
                </c:pt>
                <c:pt idx="116">
                  <c:v>47.699996948242188</c:v>
                </c:pt>
                <c:pt idx="117">
                  <c:v>45.399995803833008</c:v>
                </c:pt>
                <c:pt idx="118">
                  <c:v>45.357141494750977</c:v>
                </c:pt>
                <c:pt idx="119">
                  <c:v>47.107145309448242</c:v>
                </c:pt>
                <c:pt idx="120">
                  <c:v>51.742855548858643</c:v>
                </c:pt>
                <c:pt idx="121">
                  <c:v>50.785713195800781</c:v>
                </c:pt>
                <c:pt idx="122">
                  <c:v>53.235715866088867</c:v>
                </c:pt>
                <c:pt idx="123">
                  <c:v>52.907142639160156</c:v>
                </c:pt>
                <c:pt idx="124">
                  <c:v>54.571430206298828</c:v>
                </c:pt>
                <c:pt idx="125">
                  <c:v>53.442858934402466</c:v>
                </c:pt>
                <c:pt idx="126">
                  <c:v>51.142858505249023</c:v>
                </c:pt>
                <c:pt idx="127">
                  <c:v>49.885712549090385</c:v>
                </c:pt>
                <c:pt idx="128">
                  <c:v>51.921428680419922</c:v>
                </c:pt>
                <c:pt idx="129">
                  <c:v>47.599997997283936</c:v>
                </c:pt>
                <c:pt idx="130">
                  <c:v>47.250001430511475</c:v>
                </c:pt>
                <c:pt idx="131">
                  <c:v>46.400001525878906</c:v>
                </c:pt>
                <c:pt idx="132">
                  <c:v>45.871428489685059</c:v>
                </c:pt>
                <c:pt idx="133">
                  <c:v>45.271428108215332</c:v>
                </c:pt>
                <c:pt idx="134">
                  <c:v>45.750000953674316</c:v>
                </c:pt>
                <c:pt idx="135">
                  <c:v>43.69285774230957</c:v>
                </c:pt>
                <c:pt idx="136">
                  <c:v>46.714284896850586</c:v>
                </c:pt>
                <c:pt idx="137">
                  <c:v>46.764286041259766</c:v>
                </c:pt>
                <c:pt idx="138">
                  <c:v>46.735713958740234</c:v>
                </c:pt>
                <c:pt idx="139">
                  <c:v>47.464286804199219</c:v>
                </c:pt>
                <c:pt idx="140">
                  <c:v>50.149999618530273</c:v>
                </c:pt>
                <c:pt idx="141">
                  <c:v>46.15714168548584</c:v>
                </c:pt>
                <c:pt idx="142">
                  <c:v>46.021429061889648</c:v>
                </c:pt>
                <c:pt idx="143">
                  <c:v>43.364287376403809</c:v>
                </c:pt>
                <c:pt idx="144">
                  <c:v>42.149995803833008</c:v>
                </c:pt>
                <c:pt idx="145">
                  <c:v>39.571430206298828</c:v>
                </c:pt>
                <c:pt idx="146">
                  <c:v>40.278572082519531</c:v>
                </c:pt>
                <c:pt idx="147">
                  <c:v>36.228572845458984</c:v>
                </c:pt>
                <c:pt idx="148">
                  <c:v>40.071426391601563</c:v>
                </c:pt>
                <c:pt idx="149">
                  <c:v>38.478572845458984</c:v>
                </c:pt>
                <c:pt idx="150">
                  <c:v>39.571434020996094</c:v>
                </c:pt>
                <c:pt idx="151">
                  <c:v>40.835712432861328</c:v>
                </c:pt>
                <c:pt idx="152">
                  <c:v>41.785717010498047</c:v>
                </c:pt>
                <c:pt idx="153">
                  <c:v>41.285717010498047</c:v>
                </c:pt>
                <c:pt idx="154">
                  <c:v>41.849998474121094</c:v>
                </c:pt>
                <c:pt idx="155">
                  <c:v>37.142857551574707</c:v>
                </c:pt>
                <c:pt idx="156">
                  <c:v>37.742856979370117</c:v>
                </c:pt>
                <c:pt idx="157">
                  <c:v>35.299998641014099</c:v>
                </c:pt>
                <c:pt idx="158">
                  <c:v>35.09285831451416</c:v>
                </c:pt>
                <c:pt idx="159">
                  <c:v>33.407144546508789</c:v>
                </c:pt>
                <c:pt idx="160">
                  <c:v>32.678571701049805</c:v>
                </c:pt>
                <c:pt idx="161">
                  <c:v>31.314287185668945</c:v>
                </c:pt>
                <c:pt idx="162">
                  <c:v>33.778572082519531</c:v>
                </c:pt>
                <c:pt idx="163">
                  <c:v>32.371427536010742</c:v>
                </c:pt>
                <c:pt idx="164">
                  <c:v>34.921428680419922</c:v>
                </c:pt>
                <c:pt idx="165">
                  <c:v>32.178569793701172</c:v>
                </c:pt>
                <c:pt idx="166">
                  <c:v>33.371429443359375</c:v>
                </c:pt>
                <c:pt idx="167">
                  <c:v>33.500000953674316</c:v>
                </c:pt>
                <c:pt idx="168">
                  <c:v>34.992855072021484</c:v>
                </c:pt>
                <c:pt idx="169">
                  <c:v>33.914285659790039</c:v>
                </c:pt>
                <c:pt idx="170">
                  <c:v>34.835714817047119</c:v>
                </c:pt>
                <c:pt idx="171">
                  <c:v>30.72143018245697</c:v>
                </c:pt>
                <c:pt idx="172">
                  <c:v>32.564285278320313</c:v>
                </c:pt>
                <c:pt idx="173">
                  <c:v>31.385713577270508</c:v>
                </c:pt>
                <c:pt idx="174">
                  <c:v>31.871429443359375</c:v>
                </c:pt>
                <c:pt idx="175">
                  <c:v>29.935714721679688</c:v>
                </c:pt>
                <c:pt idx="176">
                  <c:v>29.850000381469727</c:v>
                </c:pt>
                <c:pt idx="177">
                  <c:v>29.107141971588135</c:v>
                </c:pt>
                <c:pt idx="178">
                  <c:v>32.549999952316284</c:v>
                </c:pt>
                <c:pt idx="179">
                  <c:v>31.314284801483154</c:v>
                </c:pt>
                <c:pt idx="180">
                  <c:v>30.885714530944824</c:v>
                </c:pt>
                <c:pt idx="181">
                  <c:v>26.514286041259766</c:v>
                </c:pt>
                <c:pt idx="182">
                  <c:v>25.771428108215332</c:v>
                </c:pt>
                <c:pt idx="183">
                  <c:v>26.228570938110352</c:v>
                </c:pt>
                <c:pt idx="184">
                  <c:v>26.221427917480469</c:v>
                </c:pt>
                <c:pt idx="185">
                  <c:v>23.971429824829102</c:v>
                </c:pt>
                <c:pt idx="186">
                  <c:v>21.800000190734863</c:v>
                </c:pt>
                <c:pt idx="187">
                  <c:v>21.192856788635254</c:v>
                </c:pt>
                <c:pt idx="188">
                  <c:v>23.592861175537109</c:v>
                </c:pt>
                <c:pt idx="189">
                  <c:v>20.814285278320313</c:v>
                </c:pt>
                <c:pt idx="190">
                  <c:v>19.864284992218018</c:v>
                </c:pt>
                <c:pt idx="191">
                  <c:v>19.364286422729492</c:v>
                </c:pt>
                <c:pt idx="192">
                  <c:v>19.642856597900391</c:v>
                </c:pt>
                <c:pt idx="193">
                  <c:v>17.278568267822266</c:v>
                </c:pt>
                <c:pt idx="194">
                  <c:v>16.357139587402344</c:v>
                </c:pt>
                <c:pt idx="195">
                  <c:v>15.671430587768555</c:v>
                </c:pt>
                <c:pt idx="196">
                  <c:v>18.299999713897705</c:v>
                </c:pt>
                <c:pt idx="197">
                  <c:v>17.25</c:v>
                </c:pt>
                <c:pt idx="198">
                  <c:v>17.557143211364746</c:v>
                </c:pt>
                <c:pt idx="199">
                  <c:v>16.314287185668945</c:v>
                </c:pt>
                <c:pt idx="200">
                  <c:v>18.935713768005371</c:v>
                </c:pt>
                <c:pt idx="201">
                  <c:v>17.82857084274292</c:v>
                </c:pt>
                <c:pt idx="202">
                  <c:v>18.257142543792725</c:v>
                </c:pt>
                <c:pt idx="203">
                  <c:v>17.914285182952881</c:v>
                </c:pt>
                <c:pt idx="204">
                  <c:v>18.521429061889648</c:v>
                </c:pt>
                <c:pt idx="205">
                  <c:v>15.135714530944824</c:v>
                </c:pt>
                <c:pt idx="206">
                  <c:v>16.799999237060547</c:v>
                </c:pt>
                <c:pt idx="207">
                  <c:v>16.978571236133575</c:v>
                </c:pt>
                <c:pt idx="208">
                  <c:v>17.821429252624512</c:v>
                </c:pt>
                <c:pt idx="209">
                  <c:v>16.778568267822266</c:v>
                </c:pt>
                <c:pt idx="210">
                  <c:v>14.071426391601563</c:v>
                </c:pt>
                <c:pt idx="211">
                  <c:v>12.335716247558594</c:v>
                </c:pt>
                <c:pt idx="212">
                  <c:v>14.549995422363281</c:v>
                </c:pt>
                <c:pt idx="213">
                  <c:v>12.435714721679688</c:v>
                </c:pt>
                <c:pt idx="214">
                  <c:v>13.564285278320313</c:v>
                </c:pt>
                <c:pt idx="215">
                  <c:v>13.707138061523438</c:v>
                </c:pt>
                <c:pt idx="216">
                  <c:v>13.414287567138672</c:v>
                </c:pt>
                <c:pt idx="217">
                  <c:v>14.492857456207275</c:v>
                </c:pt>
                <c:pt idx="218">
                  <c:v>14.671428203582764</c:v>
                </c:pt>
                <c:pt idx="219">
                  <c:v>12.771429061889648</c:v>
                </c:pt>
                <c:pt idx="220">
                  <c:v>11.507143020629883</c:v>
                </c:pt>
                <c:pt idx="221">
                  <c:v>9.1357135772705078</c:v>
                </c:pt>
                <c:pt idx="222">
                  <c:v>8.7928571701049805</c:v>
                </c:pt>
                <c:pt idx="223">
                  <c:v>8.9357147216796875</c:v>
                </c:pt>
                <c:pt idx="224">
                  <c:v>10.164287567138672</c:v>
                </c:pt>
                <c:pt idx="225">
                  <c:v>9.4428596496582031</c:v>
                </c:pt>
                <c:pt idx="226">
                  <c:v>10.200000762939453</c:v>
                </c:pt>
                <c:pt idx="227">
                  <c:v>10.257144927978516</c:v>
                </c:pt>
                <c:pt idx="228">
                  <c:v>10.235713958740234</c:v>
                </c:pt>
                <c:pt idx="229">
                  <c:v>9.2500001192092896</c:v>
                </c:pt>
                <c:pt idx="230">
                  <c:v>9.1928567886352539</c:v>
                </c:pt>
                <c:pt idx="231">
                  <c:v>8.7428569793701172</c:v>
                </c:pt>
                <c:pt idx="232">
                  <c:v>8.8999996185302734</c:v>
                </c:pt>
                <c:pt idx="233">
                  <c:v>8.3214287757873535</c:v>
                </c:pt>
                <c:pt idx="234">
                  <c:v>8.6071431636810303</c:v>
                </c:pt>
                <c:pt idx="235">
                  <c:v>7.028571605682373</c:v>
                </c:pt>
                <c:pt idx="236">
                  <c:v>7.2928581237792969</c:v>
                </c:pt>
                <c:pt idx="237">
                  <c:v>5.8357141017913818</c:v>
                </c:pt>
                <c:pt idx="238">
                  <c:v>6.2857131958007813</c:v>
                </c:pt>
                <c:pt idx="239">
                  <c:v>5.1071434020996094</c:v>
                </c:pt>
                <c:pt idx="240">
                  <c:v>4.5857152938842773</c:v>
                </c:pt>
                <c:pt idx="241">
                  <c:v>3.75</c:v>
                </c:pt>
                <c:pt idx="242">
                  <c:v>4.5928573608398438</c:v>
                </c:pt>
                <c:pt idx="243">
                  <c:v>13.22857666015625</c:v>
                </c:pt>
                <c:pt idx="244">
                  <c:v>15.842864990234375</c:v>
                </c:pt>
                <c:pt idx="245">
                  <c:v>14.621429443359375</c:v>
                </c:pt>
                <c:pt idx="246">
                  <c:v>14.892852783203125</c:v>
                </c:pt>
                <c:pt idx="247">
                  <c:v>13.628570556640625</c:v>
                </c:pt>
                <c:pt idx="248">
                  <c:v>13.771453857421875</c:v>
                </c:pt>
                <c:pt idx="249">
                  <c:v>13.385711669921875</c:v>
                </c:pt>
                <c:pt idx="250">
                  <c:v>4.5428571701049805</c:v>
                </c:pt>
                <c:pt idx="251">
                  <c:v>-7.1430206298828125E-2</c:v>
                </c:pt>
                <c:pt idx="252">
                  <c:v>0.87142848968505859</c:v>
                </c:pt>
                <c:pt idx="253">
                  <c:v>0.28571510314941406</c:v>
                </c:pt>
                <c:pt idx="254">
                  <c:v>3.0999994277954102</c:v>
                </c:pt>
                <c:pt idx="255">
                  <c:v>3.2214285135269165</c:v>
                </c:pt>
                <c:pt idx="256">
                  <c:v>2.8571434020996094</c:v>
                </c:pt>
                <c:pt idx="257">
                  <c:v>3.9642856121063232</c:v>
                </c:pt>
                <c:pt idx="258">
                  <c:v>7.5071430206298828</c:v>
                </c:pt>
                <c:pt idx="259">
                  <c:v>5.25</c:v>
                </c:pt>
                <c:pt idx="260">
                  <c:v>6.75</c:v>
                </c:pt>
                <c:pt idx="261">
                  <c:v>3.4785690307617188</c:v>
                </c:pt>
                <c:pt idx="262">
                  <c:v>4.3285713195800781</c:v>
                </c:pt>
                <c:pt idx="263">
                  <c:v>5.7000007629394531</c:v>
                </c:pt>
                <c:pt idx="264">
                  <c:v>3.9642856046557426</c:v>
                </c:pt>
                <c:pt idx="265">
                  <c:v>1.9357142448425293</c:v>
                </c:pt>
                <c:pt idx="266">
                  <c:v>4.7285728454589844</c:v>
                </c:pt>
                <c:pt idx="267">
                  <c:v>3.864288330078125</c:v>
                </c:pt>
                <c:pt idx="268">
                  <c:v>7.3571434020996094</c:v>
                </c:pt>
                <c:pt idx="269">
                  <c:v>7.3214302062988281</c:v>
                </c:pt>
                <c:pt idx="270">
                  <c:v>7.8428573608398438</c:v>
                </c:pt>
                <c:pt idx="271">
                  <c:v>9.5571432113647461</c:v>
                </c:pt>
                <c:pt idx="272">
                  <c:v>11.192856788635254</c:v>
                </c:pt>
                <c:pt idx="273">
                  <c:v>9.5500001907348633</c:v>
                </c:pt>
                <c:pt idx="274">
                  <c:v>10.421428442001343</c:v>
                </c:pt>
                <c:pt idx="275">
                  <c:v>9.0642855167388916</c:v>
                </c:pt>
                <c:pt idx="276">
                  <c:v>9.807142585515976</c:v>
                </c:pt>
                <c:pt idx="277">
                  <c:v>7.9571425914764404</c:v>
                </c:pt>
                <c:pt idx="278">
                  <c:v>7.8071428537368774</c:v>
                </c:pt>
                <c:pt idx="279">
                  <c:v>7.528571754693985</c:v>
                </c:pt>
                <c:pt idx="280">
                  <c:v>8.5071427822113037</c:v>
                </c:pt>
                <c:pt idx="281">
                  <c:v>6.9142856597900391</c:v>
                </c:pt>
                <c:pt idx="282">
                  <c:v>7.9500002861022949</c:v>
                </c:pt>
                <c:pt idx="283">
                  <c:v>7.4785716533660889</c:v>
                </c:pt>
                <c:pt idx="284">
                  <c:v>9.6857137680053711</c:v>
                </c:pt>
                <c:pt idx="285">
                  <c:v>7.3428573608398438</c:v>
                </c:pt>
                <c:pt idx="286">
                  <c:v>6.9500045776367188</c:v>
                </c:pt>
                <c:pt idx="287">
                  <c:v>5.5999984741210938</c:v>
                </c:pt>
                <c:pt idx="288">
                  <c:v>7.621429443359375</c:v>
                </c:pt>
                <c:pt idx="289">
                  <c:v>6.02142333984375</c:v>
                </c:pt>
                <c:pt idx="290">
                  <c:v>6.4428558349609375</c:v>
                </c:pt>
                <c:pt idx="291">
                  <c:v>5.6142807006835938</c:v>
                </c:pt>
                <c:pt idx="292">
                  <c:v>7.2857131958007813</c:v>
                </c:pt>
                <c:pt idx="293">
                  <c:v>6.4642858505249023</c:v>
                </c:pt>
                <c:pt idx="294">
                  <c:v>7.0214290618896484</c:v>
                </c:pt>
                <c:pt idx="295">
                  <c:v>6.2571449279785156</c:v>
                </c:pt>
                <c:pt idx="296">
                  <c:v>5.5285720825195313</c:v>
                </c:pt>
                <c:pt idx="297">
                  <c:v>4.378570556640625</c:v>
                </c:pt>
                <c:pt idx="298">
                  <c:v>2.9642858505249023</c:v>
                </c:pt>
                <c:pt idx="299">
                  <c:v>2.7428569793701172</c:v>
                </c:pt>
                <c:pt idx="300">
                  <c:v>6.8214282989501953</c:v>
                </c:pt>
                <c:pt idx="301">
                  <c:v>4.7142858505249023</c:v>
                </c:pt>
                <c:pt idx="302">
                  <c:v>5.6714282035827637</c:v>
                </c:pt>
                <c:pt idx="303">
                  <c:v>6.7428560256958008</c:v>
                </c:pt>
                <c:pt idx="304">
                  <c:v>7.0285711288452148</c:v>
                </c:pt>
                <c:pt idx="305">
                  <c:v>6.1785707473754883</c:v>
                </c:pt>
                <c:pt idx="306">
                  <c:v>7.5928573608398438</c:v>
                </c:pt>
                <c:pt idx="307">
                  <c:v>3.5857143402099609</c:v>
                </c:pt>
                <c:pt idx="308">
                  <c:v>4.5642852783203125</c:v>
                </c:pt>
                <c:pt idx="309">
                  <c:v>5.8499984741210938</c:v>
                </c:pt>
                <c:pt idx="310">
                  <c:v>7.6000022888183594</c:v>
                </c:pt>
                <c:pt idx="311">
                  <c:v>8.3499984741210938</c:v>
                </c:pt>
                <c:pt idx="312">
                  <c:v>11.807143211364746</c:v>
                </c:pt>
                <c:pt idx="313">
                  <c:v>8.0857143402099609</c:v>
                </c:pt>
                <c:pt idx="314">
                  <c:v>9.3285722732543945</c:v>
                </c:pt>
                <c:pt idx="315">
                  <c:v>10.999999761581421</c:v>
                </c:pt>
                <c:pt idx="316">
                  <c:v>8.5571441650390625</c:v>
                </c:pt>
                <c:pt idx="317">
                  <c:v>6.9642868041992188</c:v>
                </c:pt>
                <c:pt idx="318">
                  <c:v>5.9857139587402344</c:v>
                </c:pt>
                <c:pt idx="319">
                  <c:v>5.3357143402099609</c:v>
                </c:pt>
                <c:pt idx="320">
                  <c:v>7.7999992370605469</c:v>
                </c:pt>
                <c:pt idx="321">
                  <c:v>6.3642864227294922</c:v>
                </c:pt>
                <c:pt idx="322">
                  <c:v>6.0642857551574707</c:v>
                </c:pt>
                <c:pt idx="323">
                  <c:v>4.2571430206298828</c:v>
                </c:pt>
                <c:pt idx="324">
                  <c:v>5.8214282989501953</c:v>
                </c:pt>
                <c:pt idx="325">
                  <c:v>6.1428565979003906</c:v>
                </c:pt>
                <c:pt idx="326">
                  <c:v>6.1357154846191406</c:v>
                </c:pt>
                <c:pt idx="327">
                  <c:v>5.8999996185302734</c:v>
                </c:pt>
                <c:pt idx="328">
                  <c:v>8.5142860412597656</c:v>
                </c:pt>
                <c:pt idx="329">
                  <c:v>7.4357128143310547</c:v>
                </c:pt>
                <c:pt idx="330">
                  <c:v>9.25</c:v>
                </c:pt>
                <c:pt idx="331">
                  <c:v>7.1928577423095703</c:v>
                </c:pt>
                <c:pt idx="332">
                  <c:v>6.9642848968505859</c:v>
                </c:pt>
                <c:pt idx="333">
                  <c:v>5.6642856597900391</c:v>
                </c:pt>
                <c:pt idx="334">
                  <c:v>5.7357139587402344</c:v>
                </c:pt>
                <c:pt idx="335">
                  <c:v>4.8499984741210938</c:v>
                </c:pt>
                <c:pt idx="336">
                  <c:v>6.3285722732543945</c:v>
                </c:pt>
                <c:pt idx="337">
                  <c:v>6.2999992370605469</c:v>
                </c:pt>
                <c:pt idx="338">
                  <c:v>5.9214286804199219</c:v>
                </c:pt>
                <c:pt idx="339">
                  <c:v>6.4142913818359375</c:v>
                </c:pt>
                <c:pt idx="340">
                  <c:v>8.7214317321777344</c:v>
                </c:pt>
                <c:pt idx="341">
                  <c:v>7.6857147216796875</c:v>
                </c:pt>
                <c:pt idx="342">
                  <c:v>6.6428604125976563</c:v>
                </c:pt>
                <c:pt idx="343">
                  <c:v>4.5428571701049805</c:v>
                </c:pt>
                <c:pt idx="344">
                  <c:v>6.1214284896850586</c:v>
                </c:pt>
                <c:pt idx="345">
                  <c:v>7.3071427345275879</c:v>
                </c:pt>
                <c:pt idx="346">
                  <c:v>6.75</c:v>
                </c:pt>
                <c:pt idx="347">
                  <c:v>4.871429443359375</c:v>
                </c:pt>
                <c:pt idx="348">
                  <c:v>5</c:v>
                </c:pt>
                <c:pt idx="349">
                  <c:v>5.0428543090820313</c:v>
                </c:pt>
                <c:pt idx="350">
                  <c:v>7.2071428298950195</c:v>
                </c:pt>
                <c:pt idx="351">
                  <c:v>6.1928572654724121</c:v>
                </c:pt>
                <c:pt idx="352">
                  <c:v>7.5857143402099609</c:v>
                </c:pt>
                <c:pt idx="353">
                  <c:v>7.0857143402099609</c:v>
                </c:pt>
                <c:pt idx="354">
                  <c:v>7.5785713195800781</c:v>
                </c:pt>
                <c:pt idx="355">
                  <c:v>8.0357151031494141</c:v>
                </c:pt>
                <c:pt idx="356">
                  <c:v>10.964285850524902</c:v>
                </c:pt>
                <c:pt idx="357">
                  <c:v>8.0214309692382813</c:v>
                </c:pt>
                <c:pt idx="358">
                  <c:v>9.2999992370605469</c:v>
                </c:pt>
                <c:pt idx="359">
                  <c:v>7.0714302062988281</c:v>
                </c:pt>
                <c:pt idx="360">
                  <c:v>9.6642837524414063</c:v>
                </c:pt>
                <c:pt idx="361">
                  <c:v>10.092857360839844</c:v>
                </c:pt>
                <c:pt idx="362">
                  <c:v>11.514286041259766</c:v>
                </c:pt>
                <c:pt idx="363">
                  <c:v>7.9142837524414063</c:v>
                </c:pt>
                <c:pt idx="364">
                  <c:v>10.878572463989258</c:v>
                </c:pt>
                <c:pt idx="365">
                  <c:v>9.3857154846191406</c:v>
                </c:pt>
                <c:pt idx="366">
                  <c:v>11.699999809265137</c:v>
                </c:pt>
                <c:pt idx="367">
                  <c:v>9.8285713195800781</c:v>
                </c:pt>
                <c:pt idx="368">
                  <c:v>8.9857139587402344</c:v>
                </c:pt>
                <c:pt idx="369">
                  <c:v>7.8857135772705078</c:v>
                </c:pt>
                <c:pt idx="370">
                  <c:v>10.871429443359375</c:v>
                </c:pt>
                <c:pt idx="371">
                  <c:v>7.7142868041992188</c:v>
                </c:pt>
                <c:pt idx="372">
                  <c:v>8.5142860412597656</c:v>
                </c:pt>
                <c:pt idx="373">
                  <c:v>7.8285715579986572</c:v>
                </c:pt>
                <c:pt idx="374">
                  <c:v>7.5785715579986572</c:v>
                </c:pt>
                <c:pt idx="375">
                  <c:v>5.9285714626312256</c:v>
                </c:pt>
                <c:pt idx="376">
                  <c:v>5.7928562164306641</c:v>
                </c:pt>
                <c:pt idx="377">
                  <c:v>3.7857131958007813</c:v>
                </c:pt>
                <c:pt idx="378">
                  <c:v>7.571428656578064</c:v>
                </c:pt>
                <c:pt idx="379">
                  <c:v>5.8214282989501953</c:v>
                </c:pt>
                <c:pt idx="380">
                  <c:v>5.2142848968505859</c:v>
                </c:pt>
                <c:pt idx="381">
                  <c:v>4</c:v>
                </c:pt>
                <c:pt idx="382">
                  <c:v>4.9785709381103516</c:v>
                </c:pt>
                <c:pt idx="383">
                  <c:v>4.6857147216796875</c:v>
                </c:pt>
                <c:pt idx="384">
                  <c:v>4.3928565979003906</c:v>
                </c:pt>
                <c:pt idx="385">
                  <c:v>1.9714279174804688</c:v>
                </c:pt>
                <c:pt idx="386">
                  <c:v>5.3785724639892578</c:v>
                </c:pt>
                <c:pt idx="387">
                  <c:v>4.6214275360107422</c:v>
                </c:pt>
                <c:pt idx="388">
                  <c:v>6.1499996185302734</c:v>
                </c:pt>
                <c:pt idx="389">
                  <c:v>5.8999996185302734</c:v>
                </c:pt>
                <c:pt idx="390">
                  <c:v>8.1357145309448242</c:v>
                </c:pt>
                <c:pt idx="391">
                  <c:v>6.8071427345275879</c:v>
                </c:pt>
                <c:pt idx="392">
                  <c:v>8.8500003814697266</c:v>
                </c:pt>
                <c:pt idx="393">
                  <c:v>7.1928558349609375</c:v>
                </c:pt>
                <c:pt idx="394">
                  <c:v>9.25</c:v>
                </c:pt>
                <c:pt idx="395">
                  <c:v>8.0357170104980469</c:v>
                </c:pt>
                <c:pt idx="396">
                  <c:v>9.6714286804199219</c:v>
                </c:pt>
                <c:pt idx="397">
                  <c:v>9.0071430206298828</c:v>
                </c:pt>
                <c:pt idx="398">
                  <c:v>11.085712432861328</c:v>
                </c:pt>
                <c:pt idx="399">
                  <c:v>9.9714288711547852</c:v>
                </c:pt>
                <c:pt idx="400">
                  <c:v>9.3357143402099609</c:v>
                </c:pt>
                <c:pt idx="401">
                  <c:v>9.3214282989501953</c:v>
                </c:pt>
                <c:pt idx="402">
                  <c:v>9.6357145309448242</c:v>
                </c:pt>
                <c:pt idx="403">
                  <c:v>8.3785715103149414</c:v>
                </c:pt>
                <c:pt idx="404">
                  <c:v>8.3214287757873535</c:v>
                </c:pt>
                <c:pt idx="405">
                  <c:v>6.9785716533660889</c:v>
                </c:pt>
                <c:pt idx="406">
                  <c:v>6.08571457862854</c:v>
                </c:pt>
                <c:pt idx="407">
                  <c:v>4.9142858982086182</c:v>
                </c:pt>
                <c:pt idx="408">
                  <c:v>3.4142856597900391</c:v>
                </c:pt>
                <c:pt idx="409">
                  <c:v>3.6499996185302734</c:v>
                </c:pt>
                <c:pt idx="410">
                  <c:v>3.1857137680053711</c:v>
                </c:pt>
                <c:pt idx="411">
                  <c:v>2.6571464538574219</c:v>
                </c:pt>
                <c:pt idx="412">
                  <c:v>1.4785728454589844</c:v>
                </c:pt>
                <c:pt idx="413">
                  <c:v>1.1499977111816406</c:v>
                </c:pt>
                <c:pt idx="414">
                  <c:v>4.7428550720214844</c:v>
                </c:pt>
                <c:pt idx="415">
                  <c:v>4.8357162475585938</c:v>
                </c:pt>
                <c:pt idx="416">
                  <c:v>4.7071456909179688</c:v>
                </c:pt>
                <c:pt idx="417">
                  <c:v>5.121429443359375</c:v>
                </c:pt>
                <c:pt idx="418">
                  <c:v>4.1428565979003906</c:v>
                </c:pt>
                <c:pt idx="419">
                  <c:v>5.2071418762207031</c:v>
                </c:pt>
                <c:pt idx="420">
                  <c:v>8.2857131958007813</c:v>
                </c:pt>
                <c:pt idx="421">
                  <c:v>4.478571891784668</c:v>
                </c:pt>
                <c:pt idx="422">
                  <c:v>4.8642845153808594</c:v>
                </c:pt>
                <c:pt idx="423">
                  <c:v>4.5285720825195313</c:v>
                </c:pt>
                <c:pt idx="424">
                  <c:v>5.8142852783203125</c:v>
                </c:pt>
                <c:pt idx="425">
                  <c:v>5.8785743713378906</c:v>
                </c:pt>
                <c:pt idx="426">
                  <c:v>6.5785751342773438</c:v>
                </c:pt>
                <c:pt idx="427">
                  <c:v>3.7785739898681641</c:v>
                </c:pt>
                <c:pt idx="428">
                  <c:v>5.7999992370605469</c:v>
                </c:pt>
                <c:pt idx="429">
                  <c:v>3.9000015258789063</c:v>
                </c:pt>
                <c:pt idx="430">
                  <c:v>5.2142868041992188</c:v>
                </c:pt>
                <c:pt idx="431">
                  <c:v>4.8428573608398438</c:v>
                </c:pt>
                <c:pt idx="432">
                  <c:v>6.9928569793701172</c:v>
                </c:pt>
                <c:pt idx="433">
                  <c:v>5.6357142925262451</c:v>
                </c:pt>
                <c:pt idx="434">
                  <c:v>7.1357135772705078</c:v>
                </c:pt>
                <c:pt idx="435">
                  <c:v>6.6999988555908203</c:v>
                </c:pt>
                <c:pt idx="436">
                  <c:v>7.635711669921875</c:v>
                </c:pt>
                <c:pt idx="437">
                  <c:v>7.5785703659057617</c:v>
                </c:pt>
                <c:pt idx="438">
                  <c:v>6.8214282989501953</c:v>
                </c:pt>
                <c:pt idx="439">
                  <c:v>4.3857135772705078</c:v>
                </c:pt>
                <c:pt idx="440">
                  <c:v>5.7142868041992188</c:v>
                </c:pt>
                <c:pt idx="441">
                  <c:v>4.378570556640625</c:v>
                </c:pt>
                <c:pt idx="442">
                  <c:v>4.5999984741210938</c:v>
                </c:pt>
                <c:pt idx="443">
                  <c:v>4.1428565979003906</c:v>
                </c:pt>
                <c:pt idx="444">
                  <c:v>4.6499996185302734</c:v>
                </c:pt>
                <c:pt idx="445">
                  <c:v>4.6499996185302734</c:v>
                </c:pt>
                <c:pt idx="446">
                  <c:v>4.6499996185302734</c:v>
                </c:pt>
                <c:pt idx="447">
                  <c:v>4.6499996185302734</c:v>
                </c:pt>
                <c:pt idx="448">
                  <c:v>4.6499996185302734</c:v>
                </c:pt>
                <c:pt idx="449">
                  <c:v>4.6499996185302734</c:v>
                </c:pt>
                <c:pt idx="450">
                  <c:v>4.6499996185302734</c:v>
                </c:pt>
                <c:pt idx="451">
                  <c:v>4.6499996185302734</c:v>
                </c:pt>
                <c:pt idx="452">
                  <c:v>8.057142972946167</c:v>
                </c:pt>
                <c:pt idx="453">
                  <c:v>6.7928574085235596</c:v>
                </c:pt>
                <c:pt idx="454">
                  <c:v>7.3285713195800781</c:v>
                </c:pt>
                <c:pt idx="455">
                  <c:v>6.7571430206298828</c:v>
                </c:pt>
                <c:pt idx="456">
                  <c:v>8.2857151031494141</c:v>
                </c:pt>
                <c:pt idx="457">
                  <c:v>6.5999984741210938</c:v>
                </c:pt>
                <c:pt idx="458">
                  <c:v>11.635715007781982</c:v>
                </c:pt>
                <c:pt idx="459">
                  <c:v>9.8500003814697266</c:v>
                </c:pt>
                <c:pt idx="460">
                  <c:v>9.5571436882019043</c:v>
                </c:pt>
                <c:pt idx="461">
                  <c:v>9.1999988555908203</c:v>
                </c:pt>
                <c:pt idx="462">
                  <c:v>9.371429443359375</c:v>
                </c:pt>
                <c:pt idx="463">
                  <c:v>6.7642860412597656</c:v>
                </c:pt>
                <c:pt idx="464">
                  <c:v>6.8500001430511475</c:v>
                </c:pt>
                <c:pt idx="465">
                  <c:v>0.96428298950195313</c:v>
                </c:pt>
                <c:pt idx="466">
                  <c:v>0.67857170104980469</c:v>
                </c:pt>
                <c:pt idx="467">
                  <c:v>0.5571441650390625</c:v>
                </c:pt>
                <c:pt idx="468">
                  <c:v>0.99285697937011719</c:v>
                </c:pt>
                <c:pt idx="469">
                  <c:v>1.878570556640625</c:v>
                </c:pt>
                <c:pt idx="470">
                  <c:v>2.9428558349609375</c:v>
                </c:pt>
                <c:pt idx="471">
                  <c:v>1.8500003814697266</c:v>
                </c:pt>
                <c:pt idx="472">
                  <c:v>3.6714282035827637</c:v>
                </c:pt>
                <c:pt idx="473">
                  <c:v>6.0071430206298828</c:v>
                </c:pt>
                <c:pt idx="474">
                  <c:v>6.135711669921875</c:v>
                </c:pt>
                <c:pt idx="475">
                  <c:v>5.9285697937011719</c:v>
                </c:pt>
                <c:pt idx="476">
                  <c:v>5.9500045776367188</c:v>
                </c:pt>
                <c:pt idx="477">
                  <c:v>4.1928558349609375</c:v>
                </c:pt>
                <c:pt idx="478">
                  <c:v>6.1428604125976563</c:v>
                </c:pt>
                <c:pt idx="479">
                  <c:v>4.3071365356445313</c:v>
                </c:pt>
                <c:pt idx="480">
                  <c:v>2.7571449279785156</c:v>
                </c:pt>
                <c:pt idx="481">
                  <c:v>2.371429443359375</c:v>
                </c:pt>
                <c:pt idx="482">
                  <c:v>2.3500003814697266</c:v>
                </c:pt>
                <c:pt idx="483">
                  <c:v>1.7714290618896484</c:v>
                </c:pt>
                <c:pt idx="484">
                  <c:v>2.5857143402099609</c:v>
                </c:pt>
                <c:pt idx="485">
                  <c:v>1.6571428775787354</c:v>
                </c:pt>
                <c:pt idx="486">
                  <c:v>4.728571891784668</c:v>
                </c:pt>
                <c:pt idx="487">
                  <c:v>4.7285716533660889</c:v>
                </c:pt>
                <c:pt idx="488">
                  <c:v>6.1928570568561554</c:v>
                </c:pt>
                <c:pt idx="489">
                  <c:v>6.2000000476837158</c:v>
                </c:pt>
                <c:pt idx="490">
                  <c:v>7.4357142448425293</c:v>
                </c:pt>
                <c:pt idx="491">
                  <c:v>7.135714054107666</c:v>
                </c:pt>
                <c:pt idx="492">
                  <c:v>9.5500001907348633</c:v>
                </c:pt>
                <c:pt idx="493">
                  <c:v>6.892857551574707</c:v>
                </c:pt>
                <c:pt idx="494">
                  <c:v>6.9285717010498047</c:v>
                </c:pt>
                <c:pt idx="495">
                  <c:v>5.1142854690551758</c:v>
                </c:pt>
                <c:pt idx="496">
                  <c:v>4.878570556640625</c:v>
                </c:pt>
                <c:pt idx="497">
                  <c:v>4.4928569793701172</c:v>
                </c:pt>
                <c:pt idx="498">
                  <c:v>6.2642860412597656</c:v>
                </c:pt>
                <c:pt idx="499">
                  <c:v>3.8642845153808594</c:v>
                </c:pt>
                <c:pt idx="500">
                  <c:v>6.75</c:v>
                </c:pt>
                <c:pt idx="501">
                  <c:v>5.9357166290283203</c:v>
                </c:pt>
                <c:pt idx="502">
                  <c:v>7.3571434020996094</c:v>
                </c:pt>
                <c:pt idx="503">
                  <c:v>7.1214256286621094</c:v>
                </c:pt>
                <c:pt idx="504">
                  <c:v>8.6071434020996094</c:v>
                </c:pt>
                <c:pt idx="505">
                  <c:v>6.8928565979003906</c:v>
                </c:pt>
                <c:pt idx="506">
                  <c:v>7.2928571701049805</c:v>
                </c:pt>
                <c:pt idx="507">
                  <c:v>5.1000003814697266</c:v>
                </c:pt>
                <c:pt idx="508">
                  <c:v>6.178571343421936</c:v>
                </c:pt>
                <c:pt idx="509">
                  <c:v>4.4071426391601563</c:v>
                </c:pt>
                <c:pt idx="510">
                  <c:v>6.5285720825195313</c:v>
                </c:pt>
                <c:pt idx="511">
                  <c:v>4.121429443359375</c:v>
                </c:pt>
                <c:pt idx="512">
                  <c:v>5.6428565979003906</c:v>
                </c:pt>
                <c:pt idx="513">
                  <c:v>4.0214309692382813</c:v>
                </c:pt>
                <c:pt idx="514">
                  <c:v>4.8428573608398438</c:v>
                </c:pt>
                <c:pt idx="515">
                  <c:v>2.1928558349609375</c:v>
                </c:pt>
                <c:pt idx="516">
                  <c:v>2.7285690307617188</c:v>
                </c:pt>
                <c:pt idx="517">
                  <c:v>-0.3142852783203125</c:v>
                </c:pt>
                <c:pt idx="518">
                  <c:v>0.4357147216796875</c:v>
                </c:pt>
                <c:pt idx="519">
                  <c:v>-1.3999977111816406</c:v>
                </c:pt>
                <c:pt idx="520">
                  <c:v>0.92857146263122559</c:v>
                </c:pt>
                <c:pt idx="521">
                  <c:v>0.36428594589233398</c:v>
                </c:pt>
                <c:pt idx="522">
                  <c:v>3.0071425437927246</c:v>
                </c:pt>
                <c:pt idx="523">
                  <c:v>3.2357139587402344</c:v>
                </c:pt>
                <c:pt idx="524">
                  <c:v>3.9857139587402344</c:v>
                </c:pt>
                <c:pt idx="525">
                  <c:v>2.3785724639892578</c:v>
                </c:pt>
                <c:pt idx="526">
                  <c:v>4.6214284896850586</c:v>
                </c:pt>
                <c:pt idx="527">
                  <c:v>2.9285726547241211</c:v>
                </c:pt>
                <c:pt idx="528">
                  <c:v>3.9928572177886963</c:v>
                </c:pt>
                <c:pt idx="529">
                  <c:v>2.9571437835693359</c:v>
                </c:pt>
                <c:pt idx="530">
                  <c:v>3.2214288711547852</c:v>
                </c:pt>
                <c:pt idx="531">
                  <c:v>4.3928565979003906</c:v>
                </c:pt>
                <c:pt idx="532">
                  <c:v>5.4214286804199219</c:v>
                </c:pt>
                <c:pt idx="533">
                  <c:v>3.8500003814697266</c:v>
                </c:pt>
                <c:pt idx="534">
                  <c:v>3.2571430206298828</c:v>
                </c:pt>
                <c:pt idx="535">
                  <c:v>3.7714271545410156</c:v>
                </c:pt>
                <c:pt idx="536">
                  <c:v>4.8571434020996094</c:v>
                </c:pt>
                <c:pt idx="537">
                  <c:v>6.0428581237792969</c:v>
                </c:pt>
                <c:pt idx="538">
                  <c:v>7.2857131958007813</c:v>
                </c:pt>
                <c:pt idx="539">
                  <c:v>7.378570556640625</c:v>
                </c:pt>
                <c:pt idx="540">
                  <c:v>7.7214279174804688</c:v>
                </c:pt>
                <c:pt idx="541">
                  <c:v>9.6642855405807495</c:v>
                </c:pt>
                <c:pt idx="542">
                  <c:v>7.9642868041992188</c:v>
                </c:pt>
                <c:pt idx="543">
                  <c:v>7.3071403503417969</c:v>
                </c:pt>
                <c:pt idx="544">
                  <c:v>6.7714271545410156</c:v>
                </c:pt>
                <c:pt idx="545">
                  <c:v>5.4142856597900391</c:v>
                </c:pt>
                <c:pt idx="546">
                  <c:v>5.2714271545410156</c:v>
                </c:pt>
                <c:pt idx="547">
                  <c:v>4.121429443359375</c:v>
                </c:pt>
                <c:pt idx="548">
                  <c:v>4.3357124328613281</c:v>
                </c:pt>
                <c:pt idx="549">
                  <c:v>3.9785728454589844</c:v>
                </c:pt>
                <c:pt idx="550">
                  <c:v>4.4642868041992188</c:v>
                </c:pt>
                <c:pt idx="551">
                  <c:v>4.2857131958007813</c:v>
                </c:pt>
                <c:pt idx="552">
                  <c:v>4.6571426391601563</c:v>
                </c:pt>
                <c:pt idx="553">
                  <c:v>5.47857666015625</c:v>
                </c:pt>
                <c:pt idx="554">
                  <c:v>7.9428634643554688</c:v>
                </c:pt>
                <c:pt idx="555">
                  <c:v>6.47857666015625</c:v>
                </c:pt>
                <c:pt idx="556">
                  <c:v>8.128570556640625</c:v>
                </c:pt>
                <c:pt idx="557">
                  <c:v>8.74285888671875</c:v>
                </c:pt>
                <c:pt idx="558">
                  <c:v>8.8428573608398438</c:v>
                </c:pt>
                <c:pt idx="559">
                  <c:v>7.3357162475585938</c:v>
                </c:pt>
                <c:pt idx="560">
                  <c:v>7.4785709381103516</c:v>
                </c:pt>
                <c:pt idx="561">
                  <c:v>6.3142852783203125</c:v>
                </c:pt>
                <c:pt idx="562">
                  <c:v>7.371429443359375</c:v>
                </c:pt>
                <c:pt idx="563">
                  <c:v>6.5285720825195313</c:v>
                </c:pt>
                <c:pt idx="564">
                  <c:v>6.2642822265625</c:v>
                </c:pt>
                <c:pt idx="565">
                  <c:v>6.4785690307617188</c:v>
                </c:pt>
                <c:pt idx="566">
                  <c:v>7.5285701751708984</c:v>
                </c:pt>
                <c:pt idx="567">
                  <c:v>7.0142860412597656</c:v>
                </c:pt>
                <c:pt idx="568">
                  <c:v>9.7714290618896484</c:v>
                </c:pt>
                <c:pt idx="569">
                  <c:v>9.9285726547241211</c:v>
                </c:pt>
                <c:pt idx="570">
                  <c:v>11.985714912414551</c:v>
                </c:pt>
                <c:pt idx="571">
                  <c:v>11.357142925262451</c:v>
                </c:pt>
                <c:pt idx="572">
                  <c:v>11.507143497467041</c:v>
                </c:pt>
                <c:pt idx="573">
                  <c:v>11.314285578206182</c:v>
                </c:pt>
                <c:pt idx="574">
                  <c:v>10.785717010498047</c:v>
                </c:pt>
                <c:pt idx="575">
                  <c:v>8.4357147216796875</c:v>
                </c:pt>
                <c:pt idx="576">
                  <c:v>8.6785715818405151</c:v>
                </c:pt>
                <c:pt idx="577">
                  <c:v>11.857142448425293</c:v>
                </c:pt>
                <c:pt idx="578">
                  <c:v>11.428571701049805</c:v>
                </c:pt>
                <c:pt idx="579">
                  <c:v>10.25</c:v>
                </c:pt>
                <c:pt idx="580">
                  <c:v>11.142856955528259</c:v>
                </c:pt>
                <c:pt idx="581">
                  <c:v>12.514285087585449</c:v>
                </c:pt>
                <c:pt idx="582">
                  <c:v>13.64285683631897</c:v>
                </c:pt>
                <c:pt idx="583">
                  <c:v>13.435712814331055</c:v>
                </c:pt>
                <c:pt idx="584">
                  <c:v>9.9571456909179688</c:v>
                </c:pt>
                <c:pt idx="585">
                  <c:v>10.599998474121094</c:v>
                </c:pt>
                <c:pt idx="586">
                  <c:v>10.871429443359375</c:v>
                </c:pt>
                <c:pt idx="587">
                  <c:v>9.0428543090820313</c:v>
                </c:pt>
                <c:pt idx="588">
                  <c:v>9.9500045776367188</c:v>
                </c:pt>
                <c:pt idx="589">
                  <c:v>9.9285659790039063</c:v>
                </c:pt>
                <c:pt idx="590">
                  <c:v>11.414283752441406</c:v>
                </c:pt>
                <c:pt idx="591">
                  <c:v>10.464284896850586</c:v>
                </c:pt>
                <c:pt idx="592">
                  <c:v>12.278571128845215</c:v>
                </c:pt>
                <c:pt idx="593">
                  <c:v>13.521428495645523</c:v>
                </c:pt>
                <c:pt idx="594">
                  <c:v>16.071428775787354</c:v>
                </c:pt>
                <c:pt idx="595">
                  <c:v>14.19285774230957</c:v>
                </c:pt>
                <c:pt idx="596">
                  <c:v>14.607145309448242</c:v>
                </c:pt>
                <c:pt idx="597">
                  <c:v>14.950000762939453</c:v>
                </c:pt>
                <c:pt idx="598">
                  <c:v>17.814285278320313</c:v>
                </c:pt>
                <c:pt idx="599">
                  <c:v>17.049999237060547</c:v>
                </c:pt>
                <c:pt idx="600">
                  <c:v>18.799999237060547</c:v>
                </c:pt>
                <c:pt idx="601">
                  <c:v>19.435714721679688</c:v>
                </c:pt>
                <c:pt idx="602">
                  <c:v>22.764286041259766</c:v>
                </c:pt>
                <c:pt idx="603">
                  <c:v>25.521427154541016</c:v>
                </c:pt>
                <c:pt idx="604">
                  <c:v>27.300003051757813</c:v>
                </c:pt>
                <c:pt idx="605">
                  <c:v>28.185715675354004</c:v>
                </c:pt>
                <c:pt idx="606">
                  <c:v>34.307142019271851</c:v>
                </c:pt>
                <c:pt idx="607">
                  <c:v>36.764284133911133</c:v>
                </c:pt>
                <c:pt idx="608">
                  <c:v>41.071427345275879</c:v>
                </c:pt>
                <c:pt idx="609">
                  <c:v>43.307142734527588</c:v>
                </c:pt>
                <c:pt idx="610">
                  <c:v>46.185713768005371</c:v>
                </c:pt>
                <c:pt idx="611">
                  <c:v>50.549999237060547</c:v>
                </c:pt>
                <c:pt idx="612">
                  <c:v>56.292858123779297</c:v>
                </c:pt>
                <c:pt idx="613">
                  <c:v>56.464286804199219</c:v>
                </c:pt>
                <c:pt idx="614">
                  <c:v>61.100000381469727</c:v>
                </c:pt>
                <c:pt idx="615">
                  <c:v>65.55714225769043</c:v>
                </c:pt>
                <c:pt idx="616">
                  <c:v>72.814285278320313</c:v>
                </c:pt>
                <c:pt idx="617">
                  <c:v>78.992856740951538</c:v>
                </c:pt>
                <c:pt idx="618">
                  <c:v>83.264285087585449</c:v>
                </c:pt>
                <c:pt idx="619">
                  <c:v>88.057145118713379</c:v>
                </c:pt>
                <c:pt idx="620">
                  <c:v>96.385711669921875</c:v>
                </c:pt>
                <c:pt idx="621">
                  <c:v>104.72142601013184</c:v>
                </c:pt>
                <c:pt idx="622">
                  <c:v>109.88571739196777</c:v>
                </c:pt>
                <c:pt idx="623">
                  <c:v>115.9857177734375</c:v>
                </c:pt>
                <c:pt idx="624">
                  <c:v>122.50714111328125</c:v>
                </c:pt>
                <c:pt idx="625">
                  <c:v>130.14286041259766</c:v>
                </c:pt>
                <c:pt idx="626">
                  <c:v>137.9857177734375</c:v>
                </c:pt>
                <c:pt idx="627">
                  <c:v>144.85713958740234</c:v>
                </c:pt>
                <c:pt idx="628">
                  <c:v>151.53571701049805</c:v>
                </c:pt>
                <c:pt idx="629">
                  <c:v>160.28571319580078</c:v>
                </c:pt>
                <c:pt idx="630">
                  <c:v>169.06428146362305</c:v>
                </c:pt>
                <c:pt idx="631">
                  <c:v>175.56428527832031</c:v>
                </c:pt>
                <c:pt idx="632">
                  <c:v>184.75714111328125</c:v>
                </c:pt>
                <c:pt idx="633">
                  <c:v>191.11428833007813</c:v>
                </c:pt>
                <c:pt idx="634">
                  <c:v>201.69285583496094</c:v>
                </c:pt>
                <c:pt idx="635">
                  <c:v>208.44286346435547</c:v>
                </c:pt>
                <c:pt idx="636">
                  <c:v>216.61428833007813</c:v>
                </c:pt>
                <c:pt idx="637">
                  <c:v>223.87142944335938</c:v>
                </c:pt>
                <c:pt idx="638">
                  <c:v>233.64285278320313</c:v>
                </c:pt>
                <c:pt idx="639">
                  <c:v>240.68570709228516</c:v>
                </c:pt>
                <c:pt idx="640">
                  <c:v>249.62857055664063</c:v>
                </c:pt>
                <c:pt idx="641">
                  <c:v>257.70714950561523</c:v>
                </c:pt>
                <c:pt idx="642">
                  <c:v>265.87142562866211</c:v>
                </c:pt>
                <c:pt idx="643">
                  <c:v>276.07857513427734</c:v>
                </c:pt>
                <c:pt idx="644">
                  <c:v>285.06428146362305</c:v>
                </c:pt>
                <c:pt idx="645">
                  <c:v>292.46429204940796</c:v>
                </c:pt>
                <c:pt idx="646">
                  <c:v>301.96429634094238</c:v>
                </c:pt>
                <c:pt idx="647">
                  <c:v>310.36429595947266</c:v>
                </c:pt>
                <c:pt idx="648">
                  <c:v>315.19285583496094</c:v>
                </c:pt>
                <c:pt idx="649">
                  <c:v>321.81428909301758</c:v>
                </c:pt>
                <c:pt idx="650">
                  <c:v>326.97142028808594</c:v>
                </c:pt>
                <c:pt idx="651">
                  <c:v>327.90715408325195</c:v>
                </c:pt>
                <c:pt idx="652">
                  <c:v>328.69998598098755</c:v>
                </c:pt>
                <c:pt idx="653">
                  <c:v>329.57857131958008</c:v>
                </c:pt>
                <c:pt idx="654">
                  <c:v>330.36429977416992</c:v>
                </c:pt>
                <c:pt idx="655">
                  <c:v>332.57143402099609</c:v>
                </c:pt>
                <c:pt idx="656">
                  <c:v>332.77856826782227</c:v>
                </c:pt>
                <c:pt idx="657">
                  <c:v>330.55001449584961</c:v>
                </c:pt>
                <c:pt idx="658">
                  <c:v>331.80713272094727</c:v>
                </c:pt>
                <c:pt idx="659">
                  <c:v>334.95713329315186</c:v>
                </c:pt>
                <c:pt idx="660">
                  <c:v>333.73571014404297</c:v>
                </c:pt>
                <c:pt idx="661">
                  <c:v>331.03572845458984</c:v>
                </c:pt>
                <c:pt idx="662">
                  <c:v>326.12142467498779</c:v>
                </c:pt>
                <c:pt idx="663">
                  <c:v>322.18572387099266</c:v>
                </c:pt>
                <c:pt idx="664">
                  <c:v>318.89285111427307</c:v>
                </c:pt>
                <c:pt idx="665">
                  <c:v>315.0285758972168</c:v>
                </c:pt>
                <c:pt idx="666">
                  <c:v>309.92141723632813</c:v>
                </c:pt>
                <c:pt idx="667">
                  <c:v>304.68571853637695</c:v>
                </c:pt>
                <c:pt idx="668">
                  <c:v>300.55001449584961</c:v>
                </c:pt>
                <c:pt idx="669">
                  <c:v>293.27857208251953</c:v>
                </c:pt>
                <c:pt idx="670">
                  <c:v>288.80714416503906</c:v>
                </c:pt>
                <c:pt idx="671">
                  <c:v>281.0142822265625</c:v>
                </c:pt>
                <c:pt idx="672">
                  <c:v>273.32856750488281</c:v>
                </c:pt>
                <c:pt idx="673">
                  <c:v>263.70713806152344</c:v>
                </c:pt>
                <c:pt idx="674">
                  <c:v>257.37857055664063</c:v>
                </c:pt>
                <c:pt idx="675">
                  <c:v>250.04285430908203</c:v>
                </c:pt>
                <c:pt idx="676">
                  <c:v>245.54999923706055</c:v>
                </c:pt>
                <c:pt idx="677">
                  <c:v>236.59285926818848</c:v>
                </c:pt>
                <c:pt idx="678">
                  <c:v>232.32143068313599</c:v>
                </c:pt>
                <c:pt idx="679">
                  <c:v>225.67856788635254</c:v>
                </c:pt>
                <c:pt idx="680">
                  <c:v>221.11429119110107</c:v>
                </c:pt>
                <c:pt idx="681">
                  <c:v>213.71427822113037</c:v>
                </c:pt>
                <c:pt idx="682">
                  <c:v>207.47857570648193</c:v>
                </c:pt>
                <c:pt idx="683">
                  <c:v>201.32142162322998</c:v>
                </c:pt>
                <c:pt idx="684">
                  <c:v>197.19999313354492</c:v>
                </c:pt>
                <c:pt idx="685">
                  <c:v>188.42857146263123</c:v>
                </c:pt>
                <c:pt idx="686">
                  <c:v>184.54999351501465</c:v>
                </c:pt>
                <c:pt idx="687">
                  <c:v>179.15714073181152</c:v>
                </c:pt>
                <c:pt idx="688">
                  <c:v>175.40000057220459</c:v>
                </c:pt>
                <c:pt idx="689">
                  <c:v>171.62856674194336</c:v>
                </c:pt>
                <c:pt idx="690">
                  <c:v>170.0571460723877</c:v>
                </c:pt>
                <c:pt idx="691">
                  <c:v>165.40713882446289</c:v>
                </c:pt>
                <c:pt idx="692">
                  <c:v>163.91429042816162</c:v>
                </c:pt>
                <c:pt idx="693">
                  <c:v>160.27142715454102</c:v>
                </c:pt>
                <c:pt idx="694">
                  <c:v>158.4571418762207</c:v>
                </c:pt>
                <c:pt idx="695">
                  <c:v>155.96428680419922</c:v>
                </c:pt>
                <c:pt idx="696">
                  <c:v>152.62857055664063</c:v>
                </c:pt>
                <c:pt idx="697">
                  <c:v>149.86428833007813</c:v>
                </c:pt>
                <c:pt idx="698">
                  <c:v>148.56428527832031</c:v>
                </c:pt>
                <c:pt idx="699">
                  <c:v>147.34999847412109</c:v>
                </c:pt>
                <c:pt idx="700">
                  <c:v>147.34285736083984</c:v>
                </c:pt>
                <c:pt idx="701">
                  <c:v>146.50714874267578</c:v>
                </c:pt>
                <c:pt idx="702">
                  <c:v>146.75714492797852</c:v>
                </c:pt>
                <c:pt idx="703">
                  <c:v>144.22857666015625</c:v>
                </c:pt>
                <c:pt idx="704">
                  <c:v>142.33570861816406</c:v>
                </c:pt>
                <c:pt idx="705">
                  <c:v>139.91428756713867</c:v>
                </c:pt>
                <c:pt idx="706">
                  <c:v>138.39285278320313</c:v>
                </c:pt>
                <c:pt idx="707">
                  <c:v>133.67142486572266</c:v>
                </c:pt>
                <c:pt idx="708">
                  <c:v>132.99285507202148</c:v>
                </c:pt>
                <c:pt idx="709">
                  <c:v>130.42143249511719</c:v>
                </c:pt>
                <c:pt idx="710">
                  <c:v>132.87857818603516</c:v>
                </c:pt>
                <c:pt idx="711">
                  <c:v>131.17142868041992</c:v>
                </c:pt>
                <c:pt idx="712">
                  <c:v>132.62143325805664</c:v>
                </c:pt>
                <c:pt idx="713">
                  <c:v>133.69999694824219</c:v>
                </c:pt>
                <c:pt idx="714">
                  <c:v>136.86428833007813</c:v>
                </c:pt>
                <c:pt idx="715">
                  <c:v>133.62142944335938</c:v>
                </c:pt>
                <c:pt idx="716">
                  <c:v>136.41428756713867</c:v>
                </c:pt>
                <c:pt idx="717">
                  <c:v>136.71428680419922</c:v>
                </c:pt>
                <c:pt idx="718">
                  <c:v>140.12142562866211</c:v>
                </c:pt>
                <c:pt idx="719">
                  <c:v>142.5857105255127</c:v>
                </c:pt>
                <c:pt idx="720">
                  <c:v>143.42142164707184</c:v>
                </c:pt>
                <c:pt idx="721">
                  <c:v>144.18571758270264</c:v>
                </c:pt>
                <c:pt idx="722">
                  <c:v>148.79999351501465</c:v>
                </c:pt>
                <c:pt idx="723">
                  <c:v>149.10714900493622</c:v>
                </c:pt>
                <c:pt idx="724">
                  <c:v>150.35714149475098</c:v>
                </c:pt>
                <c:pt idx="725">
                  <c:v>150.12142515182495</c:v>
                </c:pt>
                <c:pt idx="726">
                  <c:v>149.7357085943222</c:v>
                </c:pt>
                <c:pt idx="727">
                  <c:v>151.09285056591034</c:v>
                </c:pt>
                <c:pt idx="728">
                  <c:v>154.07142925262451</c:v>
                </c:pt>
                <c:pt idx="729">
                  <c:v>155.88572120666504</c:v>
                </c:pt>
                <c:pt idx="730">
                  <c:v>158.91429042816162</c:v>
                </c:pt>
                <c:pt idx="731">
                  <c:v>160.4071472287178</c:v>
                </c:pt>
                <c:pt idx="732">
                  <c:v>162.60000252723694</c:v>
                </c:pt>
                <c:pt idx="733">
                  <c:v>165.67143249511719</c:v>
                </c:pt>
                <c:pt idx="734">
                  <c:v>168.65000534057617</c:v>
                </c:pt>
                <c:pt idx="735">
                  <c:v>169.0142822265625</c:v>
                </c:pt>
                <c:pt idx="736">
                  <c:v>169.5428524017334</c:v>
                </c:pt>
                <c:pt idx="737">
                  <c:v>170.04999542236328</c:v>
                </c:pt>
                <c:pt idx="738">
                  <c:v>174.2357177734375</c:v>
                </c:pt>
                <c:pt idx="739">
                  <c:v>175.32857131958008</c:v>
                </c:pt>
                <c:pt idx="740">
                  <c:v>177.63571166992188</c:v>
                </c:pt>
                <c:pt idx="741">
                  <c:v>179.26428890228271</c:v>
                </c:pt>
                <c:pt idx="742">
                  <c:v>183.01429176330566</c:v>
                </c:pt>
                <c:pt idx="743">
                  <c:v>185.37142181396484</c:v>
                </c:pt>
                <c:pt idx="744">
                  <c:v>188.16428375244141</c:v>
                </c:pt>
                <c:pt idx="745">
                  <c:v>188.22142601013184</c:v>
                </c:pt>
                <c:pt idx="746">
                  <c:v>190.46428871154785</c:v>
                </c:pt>
                <c:pt idx="747">
                  <c:v>189.87142944335938</c:v>
                </c:pt>
                <c:pt idx="748">
                  <c:v>190.47857284545898</c:v>
                </c:pt>
                <c:pt idx="749">
                  <c:v>189.54285049438477</c:v>
                </c:pt>
                <c:pt idx="750">
                  <c:v>189.81428527832031</c:v>
                </c:pt>
                <c:pt idx="751">
                  <c:v>188.01428413391113</c:v>
                </c:pt>
                <c:pt idx="752">
                  <c:v>186.51429271697998</c:v>
                </c:pt>
                <c:pt idx="753">
                  <c:v>185.95714569091797</c:v>
                </c:pt>
                <c:pt idx="754">
                  <c:v>187.99285888671875</c:v>
                </c:pt>
                <c:pt idx="755">
                  <c:v>185.8785674571991</c:v>
                </c:pt>
                <c:pt idx="756">
                  <c:v>185.5642876625061</c:v>
                </c:pt>
                <c:pt idx="757">
                  <c:v>183.02142715454102</c:v>
                </c:pt>
                <c:pt idx="758">
                  <c:v>181.67857360839844</c:v>
                </c:pt>
                <c:pt idx="759">
                  <c:v>179.7785758972168</c:v>
                </c:pt>
                <c:pt idx="760">
                  <c:v>179.27142715454102</c:v>
                </c:pt>
                <c:pt idx="761">
                  <c:v>175.20714569091797</c:v>
                </c:pt>
                <c:pt idx="762">
                  <c:v>174.59285736083984</c:v>
                </c:pt>
                <c:pt idx="763">
                  <c:v>171.95000457763672</c:v>
                </c:pt>
                <c:pt idx="764">
                  <c:v>171.36428833007813</c:v>
                </c:pt>
                <c:pt idx="765">
                  <c:v>166.80000305175781</c:v>
                </c:pt>
                <c:pt idx="766">
                  <c:v>165.66428375244141</c:v>
                </c:pt>
                <c:pt idx="767">
                  <c:v>161.54285430908203</c:v>
                </c:pt>
                <c:pt idx="768">
                  <c:v>158.68571472167969</c:v>
                </c:pt>
                <c:pt idx="769">
                  <c:v>153.04285430908203</c:v>
                </c:pt>
                <c:pt idx="770">
                  <c:v>150.02142715454102</c:v>
                </c:pt>
                <c:pt idx="771">
                  <c:v>145.38571548461914</c:v>
                </c:pt>
                <c:pt idx="772">
                  <c:v>145.30714797973633</c:v>
                </c:pt>
                <c:pt idx="773">
                  <c:v>140.35713958740234</c:v>
                </c:pt>
                <c:pt idx="774">
                  <c:v>138.25</c:v>
                </c:pt>
                <c:pt idx="775">
                  <c:v>135.49285507202148</c:v>
                </c:pt>
                <c:pt idx="776">
                  <c:v>135.48571395874023</c:v>
                </c:pt>
                <c:pt idx="777">
                  <c:v>130.47142791748047</c:v>
                </c:pt>
                <c:pt idx="778">
                  <c:v>128.9428596496582</c:v>
                </c:pt>
                <c:pt idx="779">
                  <c:v>124.80714416503906</c:v>
                </c:pt>
                <c:pt idx="780">
                  <c:v>122.23571395874023</c:v>
                </c:pt>
                <c:pt idx="781">
                  <c:v>117.04999732971191</c:v>
                </c:pt>
                <c:pt idx="782">
                  <c:v>114.5428581237793</c:v>
                </c:pt>
                <c:pt idx="783">
                  <c:v>111.45000457763672</c:v>
                </c:pt>
                <c:pt idx="784">
                  <c:v>111.20714569091797</c:v>
                </c:pt>
                <c:pt idx="785">
                  <c:v>106.49999618530273</c:v>
                </c:pt>
                <c:pt idx="786">
                  <c:v>103.96428680419922</c:v>
                </c:pt>
                <c:pt idx="787">
                  <c:v>98.071430206298828</c:v>
                </c:pt>
                <c:pt idx="788">
                  <c:v>94.978569030761719</c:v>
                </c:pt>
                <c:pt idx="789">
                  <c:v>89.385715484619141</c:v>
                </c:pt>
                <c:pt idx="790">
                  <c:v>84.207143783569336</c:v>
                </c:pt>
                <c:pt idx="791">
                  <c:v>79.685712814331055</c:v>
                </c:pt>
                <c:pt idx="792">
                  <c:v>77</c:v>
                </c:pt>
                <c:pt idx="793">
                  <c:v>71.735713958740234</c:v>
                </c:pt>
                <c:pt idx="794">
                  <c:v>71.571430206298828</c:v>
                </c:pt>
                <c:pt idx="795">
                  <c:v>67.800002098083496</c:v>
                </c:pt>
                <c:pt idx="796">
                  <c:v>66.757145285606384</c:v>
                </c:pt>
                <c:pt idx="797">
                  <c:v>64.292858123779297</c:v>
                </c:pt>
                <c:pt idx="798">
                  <c:v>62.19285774230957</c:v>
                </c:pt>
                <c:pt idx="799">
                  <c:v>60.085712432861328</c:v>
                </c:pt>
                <c:pt idx="800">
                  <c:v>59.914285659790039</c:v>
                </c:pt>
                <c:pt idx="801">
                  <c:v>58.928571701049805</c:v>
                </c:pt>
                <c:pt idx="802">
                  <c:v>57.971427202224731</c:v>
                </c:pt>
                <c:pt idx="803">
                  <c:v>55.914284706115723</c:v>
                </c:pt>
                <c:pt idx="804">
                  <c:v>54.442855596542358</c:v>
                </c:pt>
                <c:pt idx="805">
                  <c:v>51.849998712539673</c:v>
                </c:pt>
                <c:pt idx="806">
                  <c:v>49.221429824829102</c:v>
                </c:pt>
                <c:pt idx="807">
                  <c:v>45.492856502532959</c:v>
                </c:pt>
                <c:pt idx="808">
                  <c:v>42.950000762939453</c:v>
                </c:pt>
                <c:pt idx="809">
                  <c:v>42.328567504882813</c:v>
                </c:pt>
                <c:pt idx="810">
                  <c:v>41.442859649658203</c:v>
                </c:pt>
                <c:pt idx="811">
                  <c:v>39.085714340209961</c:v>
                </c:pt>
                <c:pt idx="812">
                  <c:v>38.285713195800781</c:v>
                </c:pt>
                <c:pt idx="813">
                  <c:v>37.528572082519531</c:v>
                </c:pt>
                <c:pt idx="814">
                  <c:v>37.164284706115723</c:v>
                </c:pt>
                <c:pt idx="815">
                  <c:v>33.035714149475098</c:v>
                </c:pt>
                <c:pt idx="816">
                  <c:v>32.435713768005371</c:v>
                </c:pt>
                <c:pt idx="817">
                  <c:v>30.378570556640625</c:v>
                </c:pt>
                <c:pt idx="818">
                  <c:v>30.314286231994629</c:v>
                </c:pt>
                <c:pt idx="819">
                  <c:v>28.514286041259766</c:v>
                </c:pt>
                <c:pt idx="820">
                  <c:v>29.557144165039063</c:v>
                </c:pt>
                <c:pt idx="821">
                  <c:v>28.650001525878906</c:v>
                </c:pt>
                <c:pt idx="822">
                  <c:v>30.214284896850586</c:v>
                </c:pt>
                <c:pt idx="823">
                  <c:v>25.828571319580078</c:v>
                </c:pt>
                <c:pt idx="824">
                  <c:v>27.178573608398438</c:v>
                </c:pt>
                <c:pt idx="825">
                  <c:v>24.521430969238281</c:v>
                </c:pt>
                <c:pt idx="826">
                  <c:v>23.607143402099609</c:v>
                </c:pt>
                <c:pt idx="827">
                  <c:v>19.071430206298828</c:v>
                </c:pt>
                <c:pt idx="828">
                  <c:v>18.714284896850586</c:v>
                </c:pt>
                <c:pt idx="829">
                  <c:v>17.514286041259766</c:v>
                </c:pt>
                <c:pt idx="830">
                  <c:v>20.221429824829102</c:v>
                </c:pt>
                <c:pt idx="831">
                  <c:v>15.5</c:v>
                </c:pt>
                <c:pt idx="832">
                  <c:v>16.571430206298828</c:v>
                </c:pt>
                <c:pt idx="833">
                  <c:v>15.399999618530273</c:v>
                </c:pt>
                <c:pt idx="834">
                  <c:v>16.635713577270508</c:v>
                </c:pt>
                <c:pt idx="835">
                  <c:v>16.721429824829102</c:v>
                </c:pt>
                <c:pt idx="836">
                  <c:v>17.157143592834473</c:v>
                </c:pt>
                <c:pt idx="837">
                  <c:v>14.485715866088867</c:v>
                </c:pt>
                <c:pt idx="838">
                  <c:v>13.80000114440918</c:v>
                </c:pt>
                <c:pt idx="839">
                  <c:v>12.807144165039063</c:v>
                </c:pt>
                <c:pt idx="840">
                  <c:v>14.471427917480469</c:v>
                </c:pt>
                <c:pt idx="841">
                  <c:v>15.728572845458984</c:v>
                </c:pt>
                <c:pt idx="842">
                  <c:v>14.085712432861328</c:v>
                </c:pt>
                <c:pt idx="843">
                  <c:v>14.571430206298828</c:v>
                </c:pt>
                <c:pt idx="844">
                  <c:v>16.30714225769043</c:v>
                </c:pt>
                <c:pt idx="845">
                  <c:v>15.921428680419922</c:v>
                </c:pt>
                <c:pt idx="846">
                  <c:v>16.607141494750977</c:v>
                </c:pt>
                <c:pt idx="847">
                  <c:v>14.75714111328125</c:v>
                </c:pt>
                <c:pt idx="848">
                  <c:v>12.342853546142578</c:v>
                </c:pt>
                <c:pt idx="849">
                  <c:v>13.057140350341797</c:v>
                </c:pt>
                <c:pt idx="850">
                  <c:v>13.114286422729492</c:v>
                </c:pt>
                <c:pt idx="851">
                  <c:v>11.042858123779297</c:v>
                </c:pt>
                <c:pt idx="852">
                  <c:v>13.399997711181641</c:v>
                </c:pt>
                <c:pt idx="853">
                  <c:v>12.350002288818359</c:v>
                </c:pt>
                <c:pt idx="854">
                  <c:v>12.421428680419922</c:v>
                </c:pt>
                <c:pt idx="855">
                  <c:v>12.000001907348633</c:v>
                </c:pt>
                <c:pt idx="856">
                  <c:v>11.685714721679688</c:v>
                </c:pt>
                <c:pt idx="857">
                  <c:v>9.7571487426757813</c:v>
                </c:pt>
                <c:pt idx="858">
                  <c:v>9.2928581237792969</c:v>
                </c:pt>
                <c:pt idx="859">
                  <c:v>7.1428565979003906</c:v>
                </c:pt>
                <c:pt idx="860">
                  <c:v>9.0714302062988281</c:v>
                </c:pt>
                <c:pt idx="861">
                  <c:v>9.7428569793701172</c:v>
                </c:pt>
                <c:pt idx="862">
                  <c:v>11.892860412597656</c:v>
                </c:pt>
                <c:pt idx="863">
                  <c:v>10.921430587768555</c:v>
                </c:pt>
                <c:pt idx="864">
                  <c:v>10.77142870426178</c:v>
                </c:pt>
                <c:pt idx="865">
                  <c:v>10.835713386535645</c:v>
                </c:pt>
                <c:pt idx="866">
                  <c:v>13.814285986125469</c:v>
                </c:pt>
                <c:pt idx="867">
                  <c:v>11.242857217788696</c:v>
                </c:pt>
                <c:pt idx="868">
                  <c:v>12.328571319580078</c:v>
                </c:pt>
                <c:pt idx="869">
                  <c:v>9.9571428298950195</c:v>
                </c:pt>
                <c:pt idx="870">
                  <c:v>11.085714340209961</c:v>
                </c:pt>
                <c:pt idx="871">
                  <c:v>10.528571486473083</c:v>
                </c:pt>
                <c:pt idx="872">
                  <c:v>10.450000762939453</c:v>
                </c:pt>
                <c:pt idx="873">
                  <c:v>8.7642855644226074</c:v>
                </c:pt>
                <c:pt idx="874">
                  <c:v>9.7071429491043091</c:v>
                </c:pt>
                <c:pt idx="875">
                  <c:v>8.0857143402099609</c:v>
                </c:pt>
                <c:pt idx="876">
                  <c:v>8.7714271545410156</c:v>
                </c:pt>
                <c:pt idx="877">
                  <c:v>7.0785713065415621</c:v>
                </c:pt>
                <c:pt idx="878">
                  <c:v>6.6857142150402069</c:v>
                </c:pt>
                <c:pt idx="879">
                  <c:v>5.9571437835693359</c:v>
                </c:pt>
                <c:pt idx="880">
                  <c:v>6.9142858982086182</c:v>
                </c:pt>
                <c:pt idx="881">
                  <c:v>7.6071434020996094</c:v>
                </c:pt>
                <c:pt idx="882">
                  <c:v>7.0214285850524902</c:v>
                </c:pt>
                <c:pt idx="883">
                  <c:v>5.0142860412597656</c:v>
                </c:pt>
                <c:pt idx="884">
                  <c:v>5.7999992370605469</c:v>
                </c:pt>
                <c:pt idx="885">
                  <c:v>6.9714317321777344</c:v>
                </c:pt>
                <c:pt idx="886">
                  <c:v>6.0642862319946289</c:v>
                </c:pt>
                <c:pt idx="887">
                  <c:v>4.4214284420013428</c:v>
                </c:pt>
                <c:pt idx="888">
                  <c:v>2.7857131958007813</c:v>
                </c:pt>
                <c:pt idx="889">
                  <c:v>2.1785717010498047</c:v>
                </c:pt>
                <c:pt idx="890">
                  <c:v>3</c:v>
                </c:pt>
                <c:pt idx="891">
                  <c:v>2.2214279174804688</c:v>
                </c:pt>
                <c:pt idx="892">
                  <c:v>2.9214324951171875</c:v>
                </c:pt>
                <c:pt idx="893">
                  <c:v>3.75</c:v>
                </c:pt>
                <c:pt idx="894">
                  <c:v>2.6714286804199219</c:v>
                </c:pt>
                <c:pt idx="895">
                  <c:v>3.728571891784668</c:v>
                </c:pt>
                <c:pt idx="896">
                  <c:v>5.5</c:v>
                </c:pt>
                <c:pt idx="897">
                  <c:v>6.1999998092651367</c:v>
                </c:pt>
                <c:pt idx="898">
                  <c:v>6.5285711884498596</c:v>
                </c:pt>
                <c:pt idx="899">
                  <c:v>5.25</c:v>
                </c:pt>
                <c:pt idx="900">
                  <c:v>7.2357139587402344</c:v>
                </c:pt>
                <c:pt idx="901">
                  <c:v>8.5357141494750977</c:v>
                </c:pt>
                <c:pt idx="902">
                  <c:v>6.8571429252624512</c:v>
                </c:pt>
                <c:pt idx="903">
                  <c:v>4.8000011444091797</c:v>
                </c:pt>
                <c:pt idx="904">
                  <c:v>6.2571449279785156</c:v>
                </c:pt>
                <c:pt idx="905">
                  <c:v>6.9214286804199219</c:v>
                </c:pt>
                <c:pt idx="906">
                  <c:v>6.9571418762207031</c:v>
                </c:pt>
                <c:pt idx="907">
                  <c:v>5.8285713195800781</c:v>
                </c:pt>
                <c:pt idx="908">
                  <c:v>4.9571428298950195</c:v>
                </c:pt>
                <c:pt idx="909">
                  <c:v>6.4285697937011719</c:v>
                </c:pt>
                <c:pt idx="910">
                  <c:v>7.2928570508956909</c:v>
                </c:pt>
                <c:pt idx="911">
                  <c:v>5.3357138633728027</c:v>
                </c:pt>
                <c:pt idx="912">
                  <c:v>4.1142859198153019</c:v>
                </c:pt>
                <c:pt idx="913">
                  <c:v>2.7428569793701172</c:v>
                </c:pt>
                <c:pt idx="914">
                  <c:v>2.7642822265625</c:v>
                </c:pt>
                <c:pt idx="915">
                  <c:v>3.0857143402099609</c:v>
                </c:pt>
                <c:pt idx="916">
                  <c:v>1.8285713195800781</c:v>
                </c:pt>
                <c:pt idx="917">
                  <c:v>0.51428604125976563</c:v>
                </c:pt>
                <c:pt idx="918">
                  <c:v>0.89999771118164063</c:v>
                </c:pt>
                <c:pt idx="919">
                  <c:v>1.8500000238418579</c:v>
                </c:pt>
                <c:pt idx="920">
                  <c:v>4.9071445465087891</c:v>
                </c:pt>
                <c:pt idx="921">
                  <c:v>4.6285715103149414</c:v>
                </c:pt>
                <c:pt idx="922">
                  <c:v>4.9000000953674316</c:v>
                </c:pt>
                <c:pt idx="923">
                  <c:v>4.5428562164306641</c:v>
                </c:pt>
                <c:pt idx="924">
                  <c:v>7.0285720825195313</c:v>
                </c:pt>
                <c:pt idx="925">
                  <c:v>6.3142890930175781</c:v>
                </c:pt>
                <c:pt idx="926">
                  <c:v>7.3571434020996094</c:v>
                </c:pt>
                <c:pt idx="927">
                  <c:v>4.5714302062988281</c:v>
                </c:pt>
                <c:pt idx="928">
                  <c:v>5.4642868041992188</c:v>
                </c:pt>
                <c:pt idx="929">
                  <c:v>4.621429443359375</c:v>
                </c:pt>
                <c:pt idx="930">
                  <c:v>7.7142868041992188</c:v>
                </c:pt>
                <c:pt idx="931">
                  <c:v>4.378570556640625</c:v>
                </c:pt>
                <c:pt idx="932">
                  <c:v>3.4714279174804688</c:v>
                </c:pt>
                <c:pt idx="933">
                  <c:v>1.4571418762207031</c:v>
                </c:pt>
                <c:pt idx="934">
                  <c:v>2.7928543090820313</c:v>
                </c:pt>
                <c:pt idx="935">
                  <c:v>2.4714298248291016</c:v>
                </c:pt>
                <c:pt idx="936">
                  <c:v>3.6214275360107422</c:v>
                </c:pt>
                <c:pt idx="937">
                  <c:v>1.4500007629394531</c:v>
                </c:pt>
                <c:pt idx="938">
                  <c:v>3.75</c:v>
                </c:pt>
                <c:pt idx="939">
                  <c:v>3.3285713195800781</c:v>
                </c:pt>
                <c:pt idx="940">
                  <c:v>4.6785697937011719</c:v>
                </c:pt>
                <c:pt idx="941">
                  <c:v>2.9285717010498047</c:v>
                </c:pt>
                <c:pt idx="942">
                  <c:v>1.1714286804199219</c:v>
                </c:pt>
                <c:pt idx="943">
                  <c:v>-0.26428604125976563</c:v>
                </c:pt>
                <c:pt idx="944">
                  <c:v>0.54285430908203125</c:v>
                </c:pt>
                <c:pt idx="945">
                  <c:v>-0.51428556442260742</c:v>
                </c:pt>
                <c:pt idx="946">
                  <c:v>-0.10714292526245117</c:v>
                </c:pt>
                <c:pt idx="947">
                  <c:v>-1.4928569793701172</c:v>
                </c:pt>
                <c:pt idx="948">
                  <c:v>0.2499995231628418</c:v>
                </c:pt>
                <c:pt idx="949">
                  <c:v>1.2642860412597656</c:v>
                </c:pt>
                <c:pt idx="950">
                  <c:v>3.3142862319946289</c:v>
                </c:pt>
                <c:pt idx="951">
                  <c:v>2.5428570508956909</c:v>
                </c:pt>
                <c:pt idx="952">
                  <c:v>3.9642868041992188</c:v>
                </c:pt>
                <c:pt idx="953">
                  <c:v>5.5214309692382813</c:v>
                </c:pt>
                <c:pt idx="954">
                  <c:v>5.6571426391601563</c:v>
                </c:pt>
                <c:pt idx="955">
                  <c:v>5.5499992370605469</c:v>
                </c:pt>
                <c:pt idx="956">
                  <c:v>6.0357131958007813</c:v>
                </c:pt>
                <c:pt idx="957">
                  <c:v>6.0928573608398438</c:v>
                </c:pt>
                <c:pt idx="958">
                  <c:v>5.9428558349609375</c:v>
                </c:pt>
                <c:pt idx="959">
                  <c:v>5.107147216796875</c:v>
                </c:pt>
                <c:pt idx="960">
                  <c:v>6.7428512573242188</c:v>
                </c:pt>
                <c:pt idx="961">
                  <c:v>6.75714111328125</c:v>
                </c:pt>
                <c:pt idx="962">
                  <c:v>6.3357162475585938</c:v>
                </c:pt>
                <c:pt idx="963">
                  <c:v>6.25714111328125</c:v>
                </c:pt>
                <c:pt idx="964">
                  <c:v>5.5357131958007813</c:v>
                </c:pt>
                <c:pt idx="965">
                  <c:v>3.3071365356445313</c:v>
                </c:pt>
                <c:pt idx="966">
                  <c:v>2.8499984741210938</c:v>
                </c:pt>
                <c:pt idx="967">
                  <c:v>-2.143096923828125E-2</c:v>
                </c:pt>
                <c:pt idx="968">
                  <c:v>1.1642875671386719</c:v>
                </c:pt>
                <c:pt idx="969">
                  <c:v>1.1999969482421875</c:v>
                </c:pt>
                <c:pt idx="970">
                  <c:v>1.9285736083984375</c:v>
                </c:pt>
                <c:pt idx="971">
                  <c:v>1.8500022888183594</c:v>
                </c:pt>
                <c:pt idx="972">
                  <c:v>4.1000003814697266</c:v>
                </c:pt>
                <c:pt idx="973">
                  <c:v>5.2999992370605469</c:v>
                </c:pt>
                <c:pt idx="974">
                  <c:v>6.1499996185302734</c:v>
                </c:pt>
                <c:pt idx="975">
                  <c:v>3.4428567886352539</c:v>
                </c:pt>
                <c:pt idx="976">
                  <c:v>4.0928564071655273</c:v>
                </c:pt>
                <c:pt idx="977">
                  <c:v>3.5214285850524902</c:v>
                </c:pt>
                <c:pt idx="978">
                  <c:v>3.3785715103149414</c:v>
                </c:pt>
                <c:pt idx="979">
                  <c:v>1.6142854690551758</c:v>
                </c:pt>
                <c:pt idx="980">
                  <c:v>-0.38571548461914063</c:v>
                </c:pt>
                <c:pt idx="981">
                  <c:v>-0.10714340209960938</c:v>
                </c:pt>
                <c:pt idx="982">
                  <c:v>0.42857170104980469</c:v>
                </c:pt>
                <c:pt idx="983">
                  <c:v>-1.3071427345275879</c:v>
                </c:pt>
                <c:pt idx="984">
                  <c:v>-1.0642852783203125</c:v>
                </c:pt>
                <c:pt idx="985">
                  <c:v>-2.3928571939468384</c:v>
                </c:pt>
                <c:pt idx="986">
                  <c:v>-0.84285640716552734</c:v>
                </c:pt>
                <c:pt idx="987">
                  <c:v>0.92142868041992188</c:v>
                </c:pt>
                <c:pt idx="988">
                  <c:v>0.614288330078125</c:v>
                </c:pt>
                <c:pt idx="989">
                  <c:v>1.3928565979003906</c:v>
                </c:pt>
                <c:pt idx="990">
                  <c:v>2.9214286804199219</c:v>
                </c:pt>
                <c:pt idx="991">
                  <c:v>1.5857162475585938</c:v>
                </c:pt>
                <c:pt idx="992">
                  <c:v>4.7142868041992188</c:v>
                </c:pt>
                <c:pt idx="993">
                  <c:v>2.50714111328125</c:v>
                </c:pt>
                <c:pt idx="994">
                  <c:v>3.607147216796875</c:v>
                </c:pt>
                <c:pt idx="995">
                  <c:v>4.4357147216796875</c:v>
                </c:pt>
                <c:pt idx="996">
                  <c:v>3.8357143402099609</c:v>
                </c:pt>
                <c:pt idx="997">
                  <c:v>0.10714340209960938</c:v>
                </c:pt>
                <c:pt idx="998">
                  <c:v>2.7142868041992188</c:v>
                </c:pt>
                <c:pt idx="999">
                  <c:v>1.0071430206298828</c:v>
                </c:pt>
                <c:pt idx="1000">
                  <c:v>5.614288330078125</c:v>
                </c:pt>
                <c:pt idx="1001">
                  <c:v>1.4142913818359375</c:v>
                </c:pt>
                <c:pt idx="1002">
                  <c:v>1.585723876953125</c:v>
                </c:pt>
                <c:pt idx="1003">
                  <c:v>1.5785675048828125</c:v>
                </c:pt>
                <c:pt idx="1004">
                  <c:v>5.96429443359375</c:v>
                </c:pt>
                <c:pt idx="1005">
                  <c:v>3.0714263916015625</c:v>
                </c:pt>
                <c:pt idx="1006">
                  <c:v>3.0214385986328125</c:v>
                </c:pt>
                <c:pt idx="1007">
                  <c:v>0.628570556640625</c:v>
                </c:pt>
                <c:pt idx="1008">
                  <c:v>4.0285682678222656</c:v>
                </c:pt>
                <c:pt idx="1009">
                  <c:v>2.5357151031494141</c:v>
                </c:pt>
                <c:pt idx="1010">
                  <c:v>3.4285717010498047</c:v>
                </c:pt>
                <c:pt idx="1011">
                  <c:v>1.3428573608398438</c:v>
                </c:pt>
                <c:pt idx="1012">
                  <c:v>3.121429443359375</c:v>
                </c:pt>
                <c:pt idx="1013">
                  <c:v>2.6928558349609375</c:v>
                </c:pt>
                <c:pt idx="1014">
                  <c:v>1.3142862319946289</c:v>
                </c:pt>
                <c:pt idx="1015">
                  <c:v>0.33571434020996094</c:v>
                </c:pt>
                <c:pt idx="1016">
                  <c:v>1.1857147216796875</c:v>
                </c:pt>
                <c:pt idx="1017">
                  <c:v>1.2428550720214844</c:v>
                </c:pt>
                <c:pt idx="1018">
                  <c:v>2.8357162475585938</c:v>
                </c:pt>
                <c:pt idx="1019">
                  <c:v>1.4785728454589844</c:v>
                </c:pt>
                <c:pt idx="1020">
                  <c:v>0.61428451538085938</c:v>
                </c:pt>
                <c:pt idx="1021">
                  <c:v>1.3071403503417969</c:v>
                </c:pt>
                <c:pt idx="1022">
                  <c:v>1.5999984741210938</c:v>
                </c:pt>
                <c:pt idx="1023">
                  <c:v>1.6642837524414063</c:v>
                </c:pt>
                <c:pt idx="1024">
                  <c:v>1.5285720825195313</c:v>
                </c:pt>
                <c:pt idx="1025">
                  <c:v>0.65714263916015625</c:v>
                </c:pt>
                <c:pt idx="1026">
                  <c:v>1.4857139587402344</c:v>
                </c:pt>
                <c:pt idx="1027">
                  <c:v>1.00714111328125</c:v>
                </c:pt>
                <c:pt idx="1028">
                  <c:v>0.70714187622070313</c:v>
                </c:pt>
                <c:pt idx="1029">
                  <c:v>1.3142852783203125</c:v>
                </c:pt>
                <c:pt idx="1030">
                  <c:v>1.3214287757873535</c:v>
                </c:pt>
                <c:pt idx="1031">
                  <c:v>0.54999971389770508</c:v>
                </c:pt>
                <c:pt idx="1032">
                  <c:v>0.73571395874023438</c:v>
                </c:pt>
                <c:pt idx="1033">
                  <c:v>-0.49285697937011719</c:v>
                </c:pt>
                <c:pt idx="1034">
                  <c:v>2.1214284896850586</c:v>
                </c:pt>
                <c:pt idx="1035">
                  <c:v>1.6428565979003906</c:v>
                </c:pt>
                <c:pt idx="1036">
                  <c:v>2.0071430206298828</c:v>
                </c:pt>
                <c:pt idx="1037">
                  <c:v>1.9642848968505859</c:v>
                </c:pt>
                <c:pt idx="1038">
                  <c:v>2.385711669921875</c:v>
                </c:pt>
                <c:pt idx="1039">
                  <c:v>2.7357139587402344</c:v>
                </c:pt>
                <c:pt idx="1040">
                  <c:v>6.0214290618896484</c:v>
                </c:pt>
                <c:pt idx="1041">
                  <c:v>3.5</c:v>
                </c:pt>
                <c:pt idx="1042">
                  <c:v>4.5214271545410156</c:v>
                </c:pt>
                <c:pt idx="1043">
                  <c:v>1.9785728454589844</c:v>
                </c:pt>
                <c:pt idx="1044">
                  <c:v>1.7000007629394531</c:v>
                </c:pt>
                <c:pt idx="1045">
                  <c:v>1.7285728454589844</c:v>
                </c:pt>
                <c:pt idx="1046">
                  <c:v>1.4285736083984375</c:v>
                </c:pt>
                <c:pt idx="1047">
                  <c:v>-0.40714263916015625</c:v>
                </c:pt>
                <c:pt idx="1048">
                  <c:v>2.3285713195800781</c:v>
                </c:pt>
                <c:pt idx="1049">
                  <c:v>3.4857149124145508</c:v>
                </c:pt>
                <c:pt idx="1050">
                  <c:v>5.0714292526245117</c:v>
                </c:pt>
                <c:pt idx="1051">
                  <c:v>3.4785709381103516</c:v>
                </c:pt>
                <c:pt idx="1052">
                  <c:v>4.6357135772705078</c:v>
                </c:pt>
                <c:pt idx="1053">
                  <c:v>3.3928565979003906</c:v>
                </c:pt>
                <c:pt idx="1054">
                  <c:v>3.5857133865356445</c:v>
                </c:pt>
                <c:pt idx="1055">
                  <c:v>-0.19285678863525391</c:v>
                </c:pt>
                <c:pt idx="1056">
                  <c:v>-2.0499992370605469</c:v>
                </c:pt>
                <c:pt idx="1057">
                  <c:v>-3.9428558349609375</c:v>
                </c:pt>
                <c:pt idx="1058">
                  <c:v>-1.4071426391601563</c:v>
                </c:pt>
                <c:pt idx="1059">
                  <c:v>-2.5500001311302185</c:v>
                </c:pt>
                <c:pt idx="1060">
                  <c:v>-1.7214298248291016</c:v>
                </c:pt>
                <c:pt idx="1061">
                  <c:v>-3.0214309692382813</c:v>
                </c:pt>
                <c:pt idx="1062">
                  <c:v>0.3071441650390625</c:v>
                </c:pt>
                <c:pt idx="1063">
                  <c:v>0.8214263916015625</c:v>
                </c:pt>
                <c:pt idx="1064">
                  <c:v>2.3357162475585938</c:v>
                </c:pt>
                <c:pt idx="1065">
                  <c:v>0.25</c:v>
                </c:pt>
                <c:pt idx="1066">
                  <c:v>1.0214309692382813</c:v>
                </c:pt>
                <c:pt idx="1067">
                  <c:v>9.999847412109375E-2</c:v>
                </c:pt>
                <c:pt idx="1068">
                  <c:v>1.8428573608398438</c:v>
                </c:pt>
                <c:pt idx="1069">
                  <c:v>1.3571434020996094</c:v>
                </c:pt>
                <c:pt idx="1070">
                  <c:v>3.2357139587402344</c:v>
                </c:pt>
                <c:pt idx="1071">
                  <c:v>3.8357086181640625</c:v>
                </c:pt>
                <c:pt idx="1072">
                  <c:v>5.9000015258789063</c:v>
                </c:pt>
                <c:pt idx="1073">
                  <c:v>6.6857147216796875</c:v>
                </c:pt>
                <c:pt idx="1074">
                  <c:v>9.6428604125976563</c:v>
                </c:pt>
                <c:pt idx="1075">
                  <c:v>8.8428573608398438</c:v>
                </c:pt>
                <c:pt idx="1076">
                  <c:v>8.7285709381103516</c:v>
                </c:pt>
                <c:pt idx="1077">
                  <c:v>5.9357147216796875</c:v>
                </c:pt>
                <c:pt idx="1078">
                  <c:v>5.5357151031494141</c:v>
                </c:pt>
                <c:pt idx="1079">
                  <c:v>3.5357143580913544</c:v>
                </c:pt>
                <c:pt idx="1080">
                  <c:v>1.4928579330444336</c:v>
                </c:pt>
                <c:pt idx="1081">
                  <c:v>-1.6928572654724121</c:v>
                </c:pt>
                <c:pt idx="1082">
                  <c:v>0.28571319580078125</c:v>
                </c:pt>
                <c:pt idx="1083">
                  <c:v>0.1928558349609375</c:v>
                </c:pt>
                <c:pt idx="1084">
                  <c:v>2.8071403503417969</c:v>
                </c:pt>
                <c:pt idx="1085">
                  <c:v>1.8500022888183594</c:v>
                </c:pt>
                <c:pt idx="1086">
                  <c:v>3.9357147216796875</c:v>
                </c:pt>
                <c:pt idx="1087">
                  <c:v>4.5928573608398438</c:v>
                </c:pt>
                <c:pt idx="1088">
                  <c:v>8.4500045776367188</c:v>
                </c:pt>
                <c:pt idx="1089">
                  <c:v>5.0714263916015625</c:v>
                </c:pt>
                <c:pt idx="1090">
                  <c:v>6.1571426391601563</c:v>
                </c:pt>
                <c:pt idx="1091">
                  <c:v>4.6714286804199219</c:v>
                </c:pt>
                <c:pt idx="1092">
                  <c:v>5.0428581237792969</c:v>
                </c:pt>
                <c:pt idx="1093">
                  <c:v>2.5714302062988281</c:v>
                </c:pt>
                <c:pt idx="1094">
                  <c:v>2.8928604125976563</c:v>
                </c:pt>
                <c:pt idx="1095">
                  <c:v>-1.6428565979003906</c:v>
                </c:pt>
                <c:pt idx="1096">
                  <c:v>-0.24285697937011719</c:v>
                </c:pt>
                <c:pt idx="1097">
                  <c:v>-1.5500001907348633</c:v>
                </c:pt>
                <c:pt idx="1098">
                  <c:v>-0.121429443359375</c:v>
                </c:pt>
                <c:pt idx="1099">
                  <c:v>-0.357147216796875</c:v>
                </c:pt>
                <c:pt idx="1100">
                  <c:v>1.6142845153808594</c:v>
                </c:pt>
                <c:pt idx="1101">
                  <c:v>0.24285507202148438</c:v>
                </c:pt>
                <c:pt idx="1102">
                  <c:v>2.9642829895019531</c:v>
                </c:pt>
                <c:pt idx="1103">
                  <c:v>0.92142868041992188</c:v>
                </c:pt>
                <c:pt idx="1104">
                  <c:v>2.8571434020996094</c:v>
                </c:pt>
                <c:pt idx="1105">
                  <c:v>1.3642845153808594</c:v>
                </c:pt>
                <c:pt idx="1106">
                  <c:v>2.1357154846191406</c:v>
                </c:pt>
                <c:pt idx="1107">
                  <c:v>0.79999542236328125</c:v>
                </c:pt>
                <c:pt idx="1108">
                  <c:v>1.7214279174804688</c:v>
                </c:pt>
                <c:pt idx="1109">
                  <c:v>-0.13571929931640625</c:v>
                </c:pt>
                <c:pt idx="1110">
                  <c:v>0.8071441650390625</c:v>
                </c:pt>
                <c:pt idx="1111">
                  <c:v>-1.0571441650390625</c:v>
                </c:pt>
                <c:pt idx="1112">
                  <c:v>-0.74285125732421875</c:v>
                </c:pt>
                <c:pt idx="1113">
                  <c:v>-1.3285675048828125</c:v>
                </c:pt>
                <c:pt idx="1114">
                  <c:v>-1.5071487426757813</c:v>
                </c:pt>
                <c:pt idx="1115">
                  <c:v>-1.3214263916015625</c:v>
                </c:pt>
                <c:pt idx="1116">
                  <c:v>0.9285736083984375</c:v>
                </c:pt>
                <c:pt idx="1117">
                  <c:v>1.4785690307617188</c:v>
                </c:pt>
                <c:pt idx="1118">
                  <c:v>1.3357162475585938</c:v>
                </c:pt>
                <c:pt idx="1119">
                  <c:v>-0.45000076293945313</c:v>
                </c:pt>
                <c:pt idx="1120">
                  <c:v>-0.17142868041992188</c:v>
                </c:pt>
                <c:pt idx="1121">
                  <c:v>-0.26428604125976563</c:v>
                </c:pt>
                <c:pt idx="1122">
                  <c:v>-4.2858123779296875E-2</c:v>
                </c:pt>
                <c:pt idx="1123">
                  <c:v>-0.5</c:v>
                </c:pt>
                <c:pt idx="1124">
                  <c:v>-0.64285850524902344</c:v>
                </c:pt>
                <c:pt idx="1125">
                  <c:v>-1.0857162475585938</c:v>
                </c:pt>
                <c:pt idx="1126">
                  <c:v>2.0499954223632813</c:v>
                </c:pt>
                <c:pt idx="1127">
                  <c:v>1.5785675048828125</c:v>
                </c:pt>
                <c:pt idx="1128">
                  <c:v>3.0928573608398438</c:v>
                </c:pt>
                <c:pt idx="1129">
                  <c:v>2.9642868041992188</c:v>
                </c:pt>
                <c:pt idx="1130">
                  <c:v>2.9071426391601563</c:v>
                </c:pt>
                <c:pt idx="1131">
                  <c:v>1.3499984741210938</c:v>
                </c:pt>
                <c:pt idx="1132">
                  <c:v>2.3000030517578125</c:v>
                </c:pt>
                <c:pt idx="1133">
                  <c:v>-0.54285430908203125</c:v>
                </c:pt>
                <c:pt idx="1134">
                  <c:v>0.9285736083984375</c:v>
                </c:pt>
                <c:pt idx="1135">
                  <c:v>-0.28571319580078125</c:v>
                </c:pt>
                <c:pt idx="1136">
                  <c:v>-0.4428558349609375</c:v>
                </c:pt>
                <c:pt idx="1137">
                  <c:v>-1.3571434020996094</c:v>
                </c:pt>
                <c:pt idx="1138">
                  <c:v>0.89285659790039063</c:v>
                </c:pt>
                <c:pt idx="1139">
                  <c:v>-0.12142562866210938</c:v>
                </c:pt>
                <c:pt idx="1140">
                  <c:v>2.8357162475585938</c:v>
                </c:pt>
                <c:pt idx="1141">
                  <c:v>1.6857147216796875</c:v>
                </c:pt>
                <c:pt idx="1142">
                  <c:v>2.7571449279785156</c:v>
                </c:pt>
                <c:pt idx="1143">
                  <c:v>4.2785682678222656</c:v>
                </c:pt>
                <c:pt idx="1144">
                  <c:v>5.0857124328613281</c:v>
                </c:pt>
                <c:pt idx="1145">
                  <c:v>3.7785720825195313</c:v>
                </c:pt>
                <c:pt idx="1146">
                  <c:v>4.8571395874023438</c:v>
                </c:pt>
                <c:pt idx="1147">
                  <c:v>2.8642807006835938</c:v>
                </c:pt>
                <c:pt idx="1148">
                  <c:v>3.642852783203125</c:v>
                </c:pt>
                <c:pt idx="1149">
                  <c:v>2.2571487426757813</c:v>
                </c:pt>
                <c:pt idx="1150">
                  <c:v>1.2285690307617188</c:v>
                </c:pt>
                <c:pt idx="1151">
                  <c:v>0.15000152587890625</c:v>
                </c:pt>
                <c:pt idx="1152">
                  <c:v>1.8928604125976563</c:v>
                </c:pt>
                <c:pt idx="1153">
                  <c:v>1.3499984741210938</c:v>
                </c:pt>
                <c:pt idx="1154">
                  <c:v>1.885711669921875</c:v>
                </c:pt>
                <c:pt idx="1155">
                  <c:v>1.3000030517578125</c:v>
                </c:pt>
                <c:pt idx="1156">
                  <c:v>1.0142898559570313</c:v>
                </c:pt>
                <c:pt idx="1157">
                  <c:v>-0.5500030517578125</c:v>
                </c:pt>
                <c:pt idx="1158">
                  <c:v>-0.5928497314453125</c:v>
                </c:pt>
                <c:pt idx="1159">
                  <c:v>7.14111328125E-3</c:v>
                </c:pt>
                <c:pt idx="1160">
                  <c:v>0.41428756713867188</c:v>
                </c:pt>
                <c:pt idx="1161">
                  <c:v>-0.84285736083984375</c:v>
                </c:pt>
                <c:pt idx="1162">
                  <c:v>0.38571357727050781</c:v>
                </c:pt>
                <c:pt idx="1163">
                  <c:v>0.8000030517578125</c:v>
                </c:pt>
                <c:pt idx="1164">
                  <c:v>1.2142848968505859</c:v>
                </c:pt>
                <c:pt idx="1165">
                  <c:v>1.2928581237792969</c:v>
                </c:pt>
                <c:pt idx="1166">
                  <c:v>0.27857208251953125</c:v>
                </c:pt>
                <c:pt idx="1167">
                  <c:v>-1.9714317321777344</c:v>
                </c:pt>
                <c:pt idx="1168">
                  <c:v>-0.27143096923828125</c:v>
                </c:pt>
                <c:pt idx="1169">
                  <c:v>-1.4857177734375</c:v>
                </c:pt>
                <c:pt idx="1170">
                  <c:v>-2.857208251953125E-2</c:v>
                </c:pt>
                <c:pt idx="1171">
                  <c:v>-1.4642868041992188</c:v>
                </c:pt>
                <c:pt idx="1172">
                  <c:v>-1.4000015258789063</c:v>
                </c:pt>
                <c:pt idx="1173">
                  <c:v>-3.128570556640625</c:v>
                </c:pt>
                <c:pt idx="1174">
                  <c:v>4.285430908203125E-2</c:v>
                </c:pt>
                <c:pt idx="1175">
                  <c:v>-0.59999847412109375</c:v>
                </c:pt>
                <c:pt idx="1176">
                  <c:v>0.39999985694885254</c:v>
                </c:pt>
                <c:pt idx="1177">
                  <c:v>-1.9428577423095703</c:v>
                </c:pt>
                <c:pt idx="1178">
                  <c:v>0.12857151031494141</c:v>
                </c:pt>
                <c:pt idx="1179">
                  <c:v>1.157142847776413</c:v>
                </c:pt>
                <c:pt idx="1180">
                  <c:v>1.6142854690551758</c:v>
                </c:pt>
                <c:pt idx="1181">
                  <c:v>-1.7999997138977051</c:v>
                </c:pt>
                <c:pt idx="1182">
                  <c:v>-1.2571430206298828</c:v>
                </c:pt>
                <c:pt idx="1183">
                  <c:v>-0.5</c:v>
                </c:pt>
                <c:pt idx="1184">
                  <c:v>2.9571428298950195</c:v>
                </c:pt>
                <c:pt idx="1185">
                  <c:v>3.0357131958007813</c:v>
                </c:pt>
                <c:pt idx="1186">
                  <c:v>3.1071434020996094</c:v>
                </c:pt>
                <c:pt idx="1187">
                  <c:v>2.0714287757873535</c:v>
                </c:pt>
                <c:pt idx="1188">
                  <c:v>6.8285713195800781</c:v>
                </c:pt>
                <c:pt idx="1189">
                  <c:v>6.7214279174804688</c:v>
                </c:pt>
                <c:pt idx="1190">
                  <c:v>6.9285736083984375</c:v>
                </c:pt>
                <c:pt idx="1191">
                  <c:v>4.1857147216796875</c:v>
                </c:pt>
                <c:pt idx="1192">
                  <c:v>4.3785743713378906</c:v>
                </c:pt>
                <c:pt idx="1193">
                  <c:v>3.5857124328613281</c:v>
                </c:pt>
                <c:pt idx="1194">
                  <c:v>5.1357154846191406</c:v>
                </c:pt>
                <c:pt idx="1195">
                  <c:v>1.1785736083984375</c:v>
                </c:pt>
                <c:pt idx="1196">
                  <c:v>1.2714271545410156</c:v>
                </c:pt>
                <c:pt idx="1197">
                  <c:v>0.42142868041992188</c:v>
                </c:pt>
                <c:pt idx="1198">
                  <c:v>3.25</c:v>
                </c:pt>
                <c:pt idx="1199">
                  <c:v>2.0214271545410156</c:v>
                </c:pt>
                <c:pt idx="1200">
                  <c:v>2.9214286804199219</c:v>
                </c:pt>
                <c:pt idx="1201">
                  <c:v>1.8071441650390625</c:v>
                </c:pt>
                <c:pt idx="1202">
                  <c:v>2.9785713851451874</c:v>
                </c:pt>
                <c:pt idx="1203">
                  <c:v>1.9928574562072754</c:v>
                </c:pt>
                <c:pt idx="1204">
                  <c:v>0.9357142448425293</c:v>
                </c:pt>
                <c:pt idx="1205">
                  <c:v>-2.5928554534912109</c:v>
                </c:pt>
                <c:pt idx="1206">
                  <c:v>-1.5499992370605469</c:v>
                </c:pt>
                <c:pt idx="1207">
                  <c:v>-1.628570556640625</c:v>
                </c:pt>
                <c:pt idx="1208">
                  <c:v>0.32857131958007813</c:v>
                </c:pt>
                <c:pt idx="1209">
                  <c:v>-9.285736083984375E-2</c:v>
                </c:pt>
                <c:pt idx="1210">
                  <c:v>0.32857131958007813</c:v>
                </c:pt>
                <c:pt idx="1211">
                  <c:v>0.86428572237491608</c:v>
                </c:pt>
                <c:pt idx="1212">
                  <c:v>2.8500003814697266</c:v>
                </c:pt>
                <c:pt idx="1213">
                  <c:v>0.60714292526245117</c:v>
                </c:pt>
                <c:pt idx="1214">
                  <c:v>0.19285774230957031</c:v>
                </c:pt>
                <c:pt idx="1215">
                  <c:v>-0.94999980926513672</c:v>
                </c:pt>
                <c:pt idx="1216">
                  <c:v>0.32857513427734375</c:v>
                </c:pt>
                <c:pt idx="1217">
                  <c:v>-1.0214271545410156</c:v>
                </c:pt>
                <c:pt idx="1218">
                  <c:v>-1.878570556640625</c:v>
                </c:pt>
                <c:pt idx="1219">
                  <c:v>-1.8214263916015625</c:v>
                </c:pt>
                <c:pt idx="1220">
                  <c:v>1.9357147216796875</c:v>
                </c:pt>
                <c:pt idx="1221">
                  <c:v>0.91428375244140625</c:v>
                </c:pt>
                <c:pt idx="1222">
                  <c:v>2.7214279174804688</c:v>
                </c:pt>
                <c:pt idx="1223">
                  <c:v>1.7928581237792969</c:v>
                </c:pt>
                <c:pt idx="1224">
                  <c:v>3.4785690307617188</c:v>
                </c:pt>
                <c:pt idx="1225">
                  <c:v>2.864288330078125</c:v>
                </c:pt>
                <c:pt idx="1226">
                  <c:v>2.878570556640625</c:v>
                </c:pt>
                <c:pt idx="1227">
                  <c:v>-7.857513427734375E-2</c:v>
                </c:pt>
                <c:pt idx="1228">
                  <c:v>0.121429443359375</c:v>
                </c:pt>
                <c:pt idx="1229">
                  <c:v>0.1999969482421875</c:v>
                </c:pt>
                <c:pt idx="1230">
                  <c:v>1.4857177734375</c:v>
                </c:pt>
                <c:pt idx="1231">
                  <c:v>-0.75</c:v>
                </c:pt>
                <c:pt idx="1232">
                  <c:v>-0.65000152587890625</c:v>
                </c:pt>
                <c:pt idx="1233">
                  <c:v>-1.9714279174804688</c:v>
                </c:pt>
                <c:pt idx="1234">
                  <c:v>-0.47856903076171875</c:v>
                </c:pt>
                <c:pt idx="1235">
                  <c:v>0.100006103515625</c:v>
                </c:pt>
                <c:pt idx="1236">
                  <c:v>-2.3214263916015625</c:v>
                </c:pt>
                <c:pt idx="1237">
                  <c:v>-4.3357162475585938</c:v>
                </c:pt>
                <c:pt idx="1238">
                  <c:v>-2.3285751342773438</c:v>
                </c:pt>
                <c:pt idx="1239">
                  <c:v>-1.8499984741210938</c:v>
                </c:pt>
                <c:pt idx="1240">
                  <c:v>-0.42142868041992188</c:v>
                </c:pt>
                <c:pt idx="1241">
                  <c:v>-1.25714111328125</c:v>
                </c:pt>
                <c:pt idx="1242">
                  <c:v>-1.2642860412597656</c:v>
                </c:pt>
                <c:pt idx="1243">
                  <c:v>-1.1142845153808594</c:v>
                </c:pt>
                <c:pt idx="1244">
                  <c:v>0.20714187622070313</c:v>
                </c:pt>
                <c:pt idx="1245">
                  <c:v>-0.364288330078125</c:v>
                </c:pt>
                <c:pt idx="1246">
                  <c:v>-0.8142852783203125</c:v>
                </c:pt>
                <c:pt idx="1247">
                  <c:v>-1.2214279174804688</c:v>
                </c:pt>
                <c:pt idx="1248">
                  <c:v>0.25</c:v>
                </c:pt>
                <c:pt idx="1249">
                  <c:v>1.5214290618896484</c:v>
                </c:pt>
                <c:pt idx="1250">
                  <c:v>5.6214284896850586</c:v>
                </c:pt>
                <c:pt idx="1251">
                  <c:v>3.1714286804199219</c:v>
                </c:pt>
                <c:pt idx="1252">
                  <c:v>2.128570556640625</c:v>
                </c:pt>
                <c:pt idx="1253">
                  <c:v>2.8214302062988281</c:v>
                </c:pt>
                <c:pt idx="1254">
                  <c:v>3.2571427226066589</c:v>
                </c:pt>
                <c:pt idx="1255">
                  <c:v>1.3071429058909416</c:v>
                </c:pt>
                <c:pt idx="1256">
                  <c:v>-0.12142848968505859</c:v>
                </c:pt>
                <c:pt idx="1257">
                  <c:v>-2.6714286804199219</c:v>
                </c:pt>
                <c:pt idx="1258">
                  <c:v>-0.82857131958007813</c:v>
                </c:pt>
                <c:pt idx="1259">
                  <c:v>2.6785712242126465</c:v>
                </c:pt>
                <c:pt idx="1260">
                  <c:v>4.2642850875854492</c:v>
                </c:pt>
                <c:pt idx="1261">
                  <c:v>3.3357143402099609</c:v>
                </c:pt>
                <c:pt idx="1262">
                  <c:v>6.1785707473754883</c:v>
                </c:pt>
                <c:pt idx="1263">
                  <c:v>5.7357140779495239</c:v>
                </c:pt>
                <c:pt idx="1264">
                  <c:v>5.0785713195800781</c:v>
                </c:pt>
                <c:pt idx="1265">
                  <c:v>4.9285697937011719</c:v>
                </c:pt>
                <c:pt idx="1266">
                  <c:v>1.7999992370605469</c:v>
                </c:pt>
                <c:pt idx="1267">
                  <c:v>-0.29285812377929688</c:v>
                </c:pt>
                <c:pt idx="1268">
                  <c:v>0.70714187622070313</c:v>
                </c:pt>
                <c:pt idx="1269">
                  <c:v>-1.4500007629394531</c:v>
                </c:pt>
                <c:pt idx="1270">
                  <c:v>1.4357147216796875</c:v>
                </c:pt>
                <c:pt idx="1271">
                  <c:v>2.8857154846191406</c:v>
                </c:pt>
                <c:pt idx="1272">
                  <c:v>5.0928573608398438</c:v>
                </c:pt>
                <c:pt idx="1273">
                  <c:v>5.885711669921875</c:v>
                </c:pt>
                <c:pt idx="1274">
                  <c:v>-142.77145385742188</c:v>
                </c:pt>
                <c:pt idx="1275">
                  <c:v>-144.36431884765625</c:v>
                </c:pt>
                <c:pt idx="1276">
                  <c:v>-143.83572387695313</c:v>
                </c:pt>
                <c:pt idx="1277">
                  <c:v>-146.4571533203125</c:v>
                </c:pt>
                <c:pt idx="1278">
                  <c:v>-144.7928466796875</c:v>
                </c:pt>
                <c:pt idx="1279">
                  <c:v>-147.77859497070313</c:v>
                </c:pt>
                <c:pt idx="1280">
                  <c:v>-147.97146606445313</c:v>
                </c:pt>
                <c:pt idx="1281">
                  <c:v>1.221428394317627</c:v>
                </c:pt>
                <c:pt idx="1282">
                  <c:v>3.0714282989501953</c:v>
                </c:pt>
                <c:pt idx="1283">
                  <c:v>2.114288330078125</c:v>
                </c:pt>
                <c:pt idx="1284">
                  <c:v>3.2785720825195313</c:v>
                </c:pt>
                <c:pt idx="1285">
                  <c:v>0.39285659790039063</c:v>
                </c:pt>
                <c:pt idx="1286">
                  <c:v>2.8357142210006714</c:v>
                </c:pt>
                <c:pt idx="1287">
                  <c:v>2.7285690307617188</c:v>
                </c:pt>
                <c:pt idx="1288">
                  <c:v>2.8857135772705078</c:v>
                </c:pt>
                <c:pt idx="1289">
                  <c:v>1.778571605682373</c:v>
                </c:pt>
                <c:pt idx="1290">
                  <c:v>2.7571449279785156</c:v>
                </c:pt>
                <c:pt idx="1291">
                  <c:v>2.0142860412597656</c:v>
                </c:pt>
                <c:pt idx="1292">
                  <c:v>4.3928570747375488</c:v>
                </c:pt>
                <c:pt idx="1293">
                  <c:v>2.8285713195800781</c:v>
                </c:pt>
                <c:pt idx="1294">
                  <c:v>3.9500007629394531</c:v>
                </c:pt>
                <c:pt idx="1295">
                  <c:v>3.2428550720214844</c:v>
                </c:pt>
                <c:pt idx="1296">
                  <c:v>3.2357177734375</c:v>
                </c:pt>
                <c:pt idx="1297">
                  <c:v>3.4071426391601563</c:v>
                </c:pt>
                <c:pt idx="1298">
                  <c:v>4.24285888671875</c:v>
                </c:pt>
                <c:pt idx="1299">
                  <c:v>0.7071380615234375</c:v>
                </c:pt>
                <c:pt idx="1300">
                  <c:v>0.66428756713867188</c:v>
                </c:pt>
                <c:pt idx="1301">
                  <c:v>1.1499977111816406</c:v>
                </c:pt>
                <c:pt idx="1302">
                  <c:v>1.9214284420013428</c:v>
                </c:pt>
                <c:pt idx="1303">
                  <c:v>2.5928573608398438</c:v>
                </c:pt>
                <c:pt idx="1304">
                  <c:v>-3.0571441650390625</c:v>
                </c:pt>
                <c:pt idx="1305">
                  <c:v>-2.850006103515625</c:v>
                </c:pt>
                <c:pt idx="1306">
                  <c:v>-2.0928497314453125</c:v>
                </c:pt>
                <c:pt idx="1307">
                  <c:v>-1.471435546875</c:v>
                </c:pt>
                <c:pt idx="1308">
                  <c:v>-1.9857177734375</c:v>
                </c:pt>
                <c:pt idx="1309">
                  <c:v>-3.142852783203125</c:v>
                </c:pt>
                <c:pt idx="1310">
                  <c:v>-3.3000030517578125</c:v>
                </c:pt>
                <c:pt idx="1311">
                  <c:v>-7.14111328125E-3</c:v>
                </c:pt>
                <c:pt idx="1312">
                  <c:v>-7.14111328125E-3</c:v>
                </c:pt>
                <c:pt idx="1313">
                  <c:v>-0.33571624755859375</c:v>
                </c:pt>
                <c:pt idx="1314">
                  <c:v>-0.22142982482910156</c:v>
                </c:pt>
                <c:pt idx="1315">
                  <c:v>-1.1357145309448242</c:v>
                </c:pt>
                <c:pt idx="1316">
                  <c:v>2.0142858028411865</c:v>
                </c:pt>
                <c:pt idx="1317">
                  <c:v>2.442840576171875</c:v>
                </c:pt>
                <c:pt idx="1318">
                  <c:v>4.214263916015625</c:v>
                </c:pt>
                <c:pt idx="1319">
                  <c:v>2.592864990234375</c:v>
                </c:pt>
                <c:pt idx="1320">
                  <c:v>3.421417236328125</c:v>
                </c:pt>
                <c:pt idx="1321">
                  <c:v>1.278564453125</c:v>
                </c:pt>
                <c:pt idx="1322">
                  <c:v>3.2357177734375</c:v>
                </c:pt>
                <c:pt idx="1323">
                  <c:v>0.6428680419921875</c:v>
                </c:pt>
                <c:pt idx="1324">
                  <c:v>-0.86428070068359375</c:v>
                </c:pt>
                <c:pt idx="1325">
                  <c:v>-1.864288330078125</c:v>
                </c:pt>
                <c:pt idx="1326">
                  <c:v>0.22857666015625</c:v>
                </c:pt>
                <c:pt idx="1327">
                  <c:v>-0.2357177734375</c:v>
                </c:pt>
                <c:pt idx="1328">
                  <c:v>2.7214279174804688</c:v>
                </c:pt>
                <c:pt idx="1329">
                  <c:v>0.9499969482421875</c:v>
                </c:pt>
                <c:pt idx="1330">
                  <c:v>1.6428604125976563</c:v>
                </c:pt>
                <c:pt idx="1331">
                  <c:v>2.7285690307617188</c:v>
                </c:pt>
                <c:pt idx="1332">
                  <c:v>5.7785682678222656</c:v>
                </c:pt>
                <c:pt idx="1333">
                  <c:v>3.9285697937011719</c:v>
                </c:pt>
                <c:pt idx="1334">
                  <c:v>4.6428565979003906</c:v>
                </c:pt>
                <c:pt idx="1335">
                  <c:v>1.7714309692382813</c:v>
                </c:pt>
                <c:pt idx="1336">
                  <c:v>2.4500007629394531</c:v>
                </c:pt>
                <c:pt idx="1337">
                  <c:v>2.0785713195800781</c:v>
                </c:pt>
                <c:pt idx="1338">
                  <c:v>2.7571449279785156</c:v>
                </c:pt>
                <c:pt idx="1339">
                  <c:v>0.5</c:v>
                </c:pt>
                <c:pt idx="1340">
                  <c:v>0.37142181396484375</c:v>
                </c:pt>
                <c:pt idx="1341">
                  <c:v>-0.2142791748046875</c:v>
                </c:pt>
                <c:pt idx="1342">
                  <c:v>1.6571426391601563</c:v>
                </c:pt>
                <c:pt idx="1343">
                  <c:v>1.0428543090820313</c:v>
                </c:pt>
                <c:pt idx="1344">
                  <c:v>1.1642837524414063</c:v>
                </c:pt>
                <c:pt idx="1345">
                  <c:v>1.0285720825195313</c:v>
                </c:pt>
                <c:pt idx="1346">
                  <c:v>2.6785697937011719</c:v>
                </c:pt>
                <c:pt idx="1347">
                  <c:v>5.4214286804199219</c:v>
                </c:pt>
                <c:pt idx="1348">
                  <c:v>5.2642822265625</c:v>
                </c:pt>
                <c:pt idx="1349">
                  <c:v>4.7785720825195313</c:v>
                </c:pt>
                <c:pt idx="1350">
                  <c:v>6.2071418762207031</c:v>
                </c:pt>
                <c:pt idx="1351">
                  <c:v>7.6999969482421875</c:v>
                </c:pt>
                <c:pt idx="1352">
                  <c:v>8.1428565979003906</c:v>
                </c:pt>
                <c:pt idx="1353">
                  <c:v>6.5142860412597656</c:v>
                </c:pt>
                <c:pt idx="1354">
                  <c:v>3.8357162475585938</c:v>
                </c:pt>
                <c:pt idx="1355">
                  <c:v>4.1499977111816406</c:v>
                </c:pt>
                <c:pt idx="1356">
                  <c:v>4.2928543090820313</c:v>
                </c:pt>
                <c:pt idx="1357">
                  <c:v>2.642852783203125</c:v>
                </c:pt>
                <c:pt idx="1358">
                  <c:v>2.2142829895019531</c:v>
                </c:pt>
                <c:pt idx="1359">
                  <c:v>1.9428596496582031</c:v>
                </c:pt>
                <c:pt idx="1360">
                  <c:v>3.1500015258789063</c:v>
                </c:pt>
                <c:pt idx="1361">
                  <c:v>3.0571441650390625</c:v>
                </c:pt>
                <c:pt idx="1362">
                  <c:v>4.4142837524414063</c:v>
                </c:pt>
                <c:pt idx="1363">
                  <c:v>3.1500015258789063</c:v>
                </c:pt>
                <c:pt idx="1364">
                  <c:v>2.75</c:v>
                </c:pt>
                <c:pt idx="1365">
                  <c:v>9.285736083984375E-2</c:v>
                </c:pt>
                <c:pt idx="1366">
                  <c:v>-0.52857208251953125</c:v>
                </c:pt>
                <c:pt idx="1367">
                  <c:v>-1.5642852783203125</c:v>
                </c:pt>
                <c:pt idx="1368">
                  <c:v>-3.5</c:v>
                </c:pt>
                <c:pt idx="1369">
                  <c:v>-5.4785728454589844</c:v>
                </c:pt>
                <c:pt idx="1370">
                  <c:v>-3.9142875671386719</c:v>
                </c:pt>
                <c:pt idx="1371">
                  <c:v>-4.6357154846191406</c:v>
                </c:pt>
                <c:pt idx="1372">
                  <c:v>-4.8214340209960938</c:v>
                </c:pt>
                <c:pt idx="1373">
                  <c:v>-4.628570556640625</c:v>
                </c:pt>
                <c:pt idx="1374">
                  <c:v>-2.7000045776367188</c:v>
                </c:pt>
                <c:pt idx="1375">
                  <c:v>-2.7999954223632813</c:v>
                </c:pt>
                <c:pt idx="1376">
                  <c:v>-2.128570556640625</c:v>
                </c:pt>
                <c:pt idx="1377">
                  <c:v>-2.9285659790039063</c:v>
                </c:pt>
                <c:pt idx="1378">
                  <c:v>-2.2142868041992188</c:v>
                </c:pt>
                <c:pt idx="1379">
                  <c:v>-0.142852783203125</c:v>
                </c:pt>
                <c:pt idx="1380">
                  <c:v>-0.6857147216796875</c:v>
                </c:pt>
                <c:pt idx="1381">
                  <c:v>-2.5</c:v>
                </c:pt>
                <c:pt idx="1382">
                  <c:v>4.285430908203125E-2</c:v>
                </c:pt>
                <c:pt idx="1383">
                  <c:v>2.142333984375E-2</c:v>
                </c:pt>
                <c:pt idx="1384">
                  <c:v>0.43570709228515625</c:v>
                </c:pt>
                <c:pt idx="1385">
                  <c:v>-0.96428680419921875</c:v>
                </c:pt>
                <c:pt idx="1386">
                  <c:v>-1.7714309692382813</c:v>
                </c:pt>
                <c:pt idx="1387">
                  <c:v>-3.3571434020996094</c:v>
                </c:pt>
                <c:pt idx="1388">
                  <c:v>-2.857147216796875</c:v>
                </c:pt>
                <c:pt idx="1389">
                  <c:v>-4.607147216796875</c:v>
                </c:pt>
                <c:pt idx="1390">
                  <c:v>-1.5285720825195313</c:v>
                </c:pt>
                <c:pt idx="1391">
                  <c:v>-1.5142898559570313</c:v>
                </c:pt>
                <c:pt idx="1392">
                  <c:v>1.4571456909179688</c:v>
                </c:pt>
                <c:pt idx="1393">
                  <c:v>0.74285888671875</c:v>
                </c:pt>
                <c:pt idx="1394">
                  <c:v>2.2785720825195313</c:v>
                </c:pt>
                <c:pt idx="1395">
                  <c:v>0.49285888671875</c:v>
                </c:pt>
                <c:pt idx="1396">
                  <c:v>2.871429443359375</c:v>
                </c:pt>
                <c:pt idx="1397">
                  <c:v>-0.4857177734375</c:v>
                </c:pt>
                <c:pt idx="1398">
                  <c:v>-0.5928497314453125</c:v>
                </c:pt>
                <c:pt idx="1399">
                  <c:v>-2.8214263916015625</c:v>
                </c:pt>
                <c:pt idx="1400">
                  <c:v>-1.9214324951171875</c:v>
                </c:pt>
                <c:pt idx="1401">
                  <c:v>-2.135711669921875</c:v>
                </c:pt>
                <c:pt idx="1402">
                  <c:v>0.57857513427734375</c:v>
                </c:pt>
                <c:pt idx="1403">
                  <c:v>-0.5785675048828125</c:v>
                </c:pt>
                <c:pt idx="1404">
                  <c:v>-0.3071441650390625</c:v>
                </c:pt>
                <c:pt idx="1405">
                  <c:v>-1</c:v>
                </c:pt>
                <c:pt idx="1406">
                  <c:v>0.12857246398925781</c:v>
                </c:pt>
                <c:pt idx="1407">
                  <c:v>0.35714340209960938</c:v>
                </c:pt>
                <c:pt idx="1408">
                  <c:v>1.9857139587402344</c:v>
                </c:pt>
                <c:pt idx="1409">
                  <c:v>0.22857093811035156</c:v>
                </c:pt>
                <c:pt idx="1410">
                  <c:v>1.128570556640625</c:v>
                </c:pt>
                <c:pt idx="1411">
                  <c:v>0.64285731315612793</c:v>
                </c:pt>
                <c:pt idx="1412">
                  <c:v>174.6357421875</c:v>
                </c:pt>
                <c:pt idx="1413">
                  <c:v>175.7071533203125</c:v>
                </c:pt>
                <c:pt idx="1414">
                  <c:v>176.4285888671875</c:v>
                </c:pt>
                <c:pt idx="1415">
                  <c:v>173.75</c:v>
                </c:pt>
                <c:pt idx="1416">
                  <c:v>173.55712890625</c:v>
                </c:pt>
                <c:pt idx="1417">
                  <c:v>172.271484375</c:v>
                </c:pt>
                <c:pt idx="1418">
                  <c:v>173.19287109375</c:v>
                </c:pt>
                <c:pt idx="1419">
                  <c:v>-2.7428572177886963</c:v>
                </c:pt>
                <c:pt idx="1420">
                  <c:v>-2.6214284896850586</c:v>
                </c:pt>
                <c:pt idx="1421">
                  <c:v>-2.371429443359375</c:v>
                </c:pt>
                <c:pt idx="1422">
                  <c:v>-1.0428543090820313</c:v>
                </c:pt>
                <c:pt idx="1423">
                  <c:v>-0.8214263916015625</c:v>
                </c:pt>
                <c:pt idx="1424">
                  <c:v>0.69285964965820313</c:v>
                </c:pt>
                <c:pt idx="1425">
                  <c:v>-0.30714035034179688</c:v>
                </c:pt>
                <c:pt idx="1426">
                  <c:v>2.0071487426757813</c:v>
                </c:pt>
                <c:pt idx="1427">
                  <c:v>1.4285659790039063</c:v>
                </c:pt>
                <c:pt idx="1428">
                  <c:v>-0.85713958740234375</c:v>
                </c:pt>
                <c:pt idx="1429">
                  <c:v>-1.5714263916015625</c:v>
                </c:pt>
                <c:pt idx="1430">
                  <c:v>-1.0785675048828125</c:v>
                </c:pt>
                <c:pt idx="1431">
                  <c:v>-1.9357147216796875</c:v>
                </c:pt>
                <c:pt idx="1432">
                  <c:v>-0.17857146263122559</c:v>
                </c:pt>
                <c:pt idx="1433">
                  <c:v>0.25</c:v>
                </c:pt>
                <c:pt idx="1434">
                  <c:v>-8.5714340209960938E-2</c:v>
                </c:pt>
                <c:pt idx="1435">
                  <c:v>0.8142852783203125</c:v>
                </c:pt>
                <c:pt idx="1436">
                  <c:v>2.6785717010498047</c:v>
                </c:pt>
                <c:pt idx="1437">
                  <c:v>1.75</c:v>
                </c:pt>
                <c:pt idx="1438">
                  <c:v>1.1999988555908203</c:v>
                </c:pt>
                <c:pt idx="1439">
                  <c:v>-0.52142715454101563</c:v>
                </c:pt>
                <c:pt idx="1440">
                  <c:v>-0.7357177734375</c:v>
                </c:pt>
                <c:pt idx="1441">
                  <c:v>-1.8928565979003906</c:v>
                </c:pt>
                <c:pt idx="1442">
                  <c:v>-0.58571243286132813</c:v>
                </c:pt>
                <c:pt idx="1443">
                  <c:v>-3.5428581237792969</c:v>
                </c:pt>
                <c:pt idx="1444">
                  <c:v>-3.121429443359375</c:v>
                </c:pt>
                <c:pt idx="1445">
                  <c:v>-1.5357131958007813</c:v>
                </c:pt>
                <c:pt idx="1446">
                  <c:v>-3.0999984741210938</c:v>
                </c:pt>
                <c:pt idx="1447">
                  <c:v>-2.8142852783203125</c:v>
                </c:pt>
                <c:pt idx="1448">
                  <c:v>-1.6928558349609375</c:v>
                </c:pt>
                <c:pt idx="1449">
                  <c:v>-3.5571441650390625</c:v>
                </c:pt>
                <c:pt idx="1450">
                  <c:v>-1.9571380615234375</c:v>
                </c:pt>
                <c:pt idx="1451">
                  <c:v>-1.6571426391601563</c:v>
                </c:pt>
                <c:pt idx="1452">
                  <c:v>-1.5714340209960938</c:v>
                </c:pt>
                <c:pt idx="1453">
                  <c:v>-1.3000030517578125</c:v>
                </c:pt>
                <c:pt idx="1454">
                  <c:v>-2.4000015258789063</c:v>
                </c:pt>
                <c:pt idx="1455">
                  <c:v>-2.2357177734375</c:v>
                </c:pt>
                <c:pt idx="1456">
                  <c:v>-0.48571014404296875</c:v>
                </c:pt>
                <c:pt idx="1457">
                  <c:v>-1.25714111328125</c:v>
                </c:pt>
                <c:pt idx="1458">
                  <c:v>-0.8071441650390625</c:v>
                </c:pt>
                <c:pt idx="1459">
                  <c:v>-0.9142913818359375</c:v>
                </c:pt>
                <c:pt idx="1460">
                  <c:v>0.9214324951171875</c:v>
                </c:pt>
                <c:pt idx="1461">
                  <c:v>1.4499969482421875</c:v>
                </c:pt>
                <c:pt idx="1462">
                  <c:v>2.2214279174804688</c:v>
                </c:pt>
                <c:pt idx="1463">
                  <c:v>1.0857162475585938</c:v>
                </c:pt>
                <c:pt idx="1464">
                  <c:v>1.1714286804199219</c:v>
                </c:pt>
                <c:pt idx="1465">
                  <c:v>0.5</c:v>
                </c:pt>
                <c:pt idx="1466">
                  <c:v>-0.5785675048828125</c:v>
                </c:pt>
                <c:pt idx="1467">
                  <c:v>-0.3142852783203125</c:v>
                </c:pt>
                <c:pt idx="1468">
                  <c:v>-0.121429443359375</c:v>
                </c:pt>
                <c:pt idx="1469">
                  <c:v>-1.3000030517578125</c:v>
                </c:pt>
                <c:pt idx="1470">
                  <c:v>0.8214263916015625</c:v>
                </c:pt>
                <c:pt idx="1471">
                  <c:v>-0.53571319580078125</c:v>
                </c:pt>
                <c:pt idx="1472">
                  <c:v>1.3071441650390625</c:v>
                </c:pt>
                <c:pt idx="1473">
                  <c:v>0.25714111328125</c:v>
                </c:pt>
                <c:pt idx="1474">
                  <c:v>-1.2214279174804688</c:v>
                </c:pt>
                <c:pt idx="1475">
                  <c:v>-1.7214279174804688</c:v>
                </c:pt>
                <c:pt idx="1476">
                  <c:v>-1.0642852783203125</c:v>
                </c:pt>
                <c:pt idx="1477">
                  <c:v>-2.8857192993164063</c:v>
                </c:pt>
                <c:pt idx="1478">
                  <c:v>0.13571548461914063</c:v>
                </c:pt>
                <c:pt idx="1479">
                  <c:v>-1.0357131958007813</c:v>
                </c:pt>
                <c:pt idx="1480">
                  <c:v>0.22142791748046875</c:v>
                </c:pt>
                <c:pt idx="1481">
                  <c:v>2.1427154541015625E-2</c:v>
                </c:pt>
                <c:pt idx="1482">
                  <c:v>0.75714111328125</c:v>
                </c:pt>
                <c:pt idx="1483">
                  <c:v>-0.22142791748046875</c:v>
                </c:pt>
                <c:pt idx="1484">
                  <c:v>-0.5714263916015625</c:v>
                </c:pt>
                <c:pt idx="1485">
                  <c:v>-1.0428543090820313</c:v>
                </c:pt>
                <c:pt idx="1486">
                  <c:v>-0.128570556640625</c:v>
                </c:pt>
                <c:pt idx="1487">
                  <c:v>-2.4285736083984375</c:v>
                </c:pt>
                <c:pt idx="1488">
                  <c:v>-0.58571624755859375</c:v>
                </c:pt>
                <c:pt idx="1489">
                  <c:v>-1.8928604125976563</c:v>
                </c:pt>
                <c:pt idx="1490">
                  <c:v>-0.5428619384765625</c:v>
                </c:pt>
                <c:pt idx="1491">
                  <c:v>-0.1999969482421875</c:v>
                </c:pt>
                <c:pt idx="1492">
                  <c:v>1.3142852783203125</c:v>
                </c:pt>
                <c:pt idx="1493">
                  <c:v>-1.6500015258789063</c:v>
                </c:pt>
                <c:pt idx="1494">
                  <c:v>0.85714340209960938</c:v>
                </c:pt>
                <c:pt idx="1495">
                  <c:v>-0.11428451538085938</c:v>
                </c:pt>
                <c:pt idx="1496">
                  <c:v>2.25</c:v>
                </c:pt>
                <c:pt idx="1497">
                  <c:v>2.2357139587402344</c:v>
                </c:pt>
                <c:pt idx="1498">
                  <c:v>1.5999984741210938</c:v>
                </c:pt>
                <c:pt idx="1499">
                  <c:v>-2.2714271545410156</c:v>
                </c:pt>
                <c:pt idx="1500">
                  <c:v>-1.0357131958007813</c:v>
                </c:pt>
                <c:pt idx="1501">
                  <c:v>-2.9071426391601563</c:v>
                </c:pt>
                <c:pt idx="1502">
                  <c:v>-3.7000000476837158</c:v>
                </c:pt>
                <c:pt idx="1503">
                  <c:v>-5.5214290618896484</c:v>
                </c:pt>
                <c:pt idx="1504">
                  <c:v>-5.2142868041992188</c:v>
                </c:pt>
                <c:pt idx="1505">
                  <c:v>-5.4071426391601563</c:v>
                </c:pt>
                <c:pt idx="1506">
                  <c:v>-4.1142845153808594</c:v>
                </c:pt>
                <c:pt idx="1507">
                  <c:v>-3.3499984741210938</c:v>
                </c:pt>
                <c:pt idx="1508">
                  <c:v>-2.8285713195800781</c:v>
                </c:pt>
                <c:pt idx="1509">
                  <c:v>-2.7642860412597656</c:v>
                </c:pt>
                <c:pt idx="1510">
                  <c:v>-1.75</c:v>
                </c:pt>
                <c:pt idx="1511">
                  <c:v>-2.9428558349609375</c:v>
                </c:pt>
                <c:pt idx="1512">
                  <c:v>-0.23571395874023438</c:v>
                </c:pt>
                <c:pt idx="1513">
                  <c:v>1.50714111328125</c:v>
                </c:pt>
                <c:pt idx="1514">
                  <c:v>1.2571430206298828</c:v>
                </c:pt>
                <c:pt idx="1515">
                  <c:v>1.8857135772705078</c:v>
                </c:pt>
                <c:pt idx="1516">
                  <c:v>2.7214279174804688</c:v>
                </c:pt>
                <c:pt idx="1517">
                  <c:v>1.5500001907348633</c:v>
                </c:pt>
                <c:pt idx="1518">
                  <c:v>1.6500015258789063</c:v>
                </c:pt>
                <c:pt idx="1519">
                  <c:v>-0.871429443359375</c:v>
                </c:pt>
                <c:pt idx="1520">
                  <c:v>0.50714111328125</c:v>
                </c:pt>
                <c:pt idx="1521">
                  <c:v>1.1571426391601563</c:v>
                </c:pt>
                <c:pt idx="1522">
                  <c:v>0.62142562866210938</c:v>
                </c:pt>
                <c:pt idx="1523">
                  <c:v>-0.28571701049804688</c:v>
                </c:pt>
                <c:pt idx="1524">
                  <c:v>2.878570556640625</c:v>
                </c:pt>
                <c:pt idx="1525">
                  <c:v>1.50714111328125</c:v>
                </c:pt>
                <c:pt idx="1526">
                  <c:v>3.4428596496582031</c:v>
                </c:pt>
                <c:pt idx="1527">
                  <c:v>1.3142852783203125</c:v>
                </c:pt>
                <c:pt idx="1528">
                  <c:v>1.5999984741210938</c:v>
                </c:pt>
                <c:pt idx="1529">
                  <c:v>2.8428535461425781</c:v>
                </c:pt>
                <c:pt idx="1530">
                  <c:v>2.5571441650390625</c:v>
                </c:pt>
                <c:pt idx="1531">
                  <c:v>-1.114288330078125</c:v>
                </c:pt>
                <c:pt idx="1532">
                  <c:v>0.15000152587890625</c:v>
                </c:pt>
                <c:pt idx="1533">
                  <c:v>-0.9214324951171875</c:v>
                </c:pt>
                <c:pt idx="1534">
                  <c:v>0.5785675048828125</c:v>
                </c:pt>
                <c:pt idx="1535">
                  <c:v>-0.878570556640625</c:v>
                </c:pt>
                <c:pt idx="1536">
                  <c:v>-1.8357162475585938</c:v>
                </c:pt>
                <c:pt idx="1537">
                  <c:v>-0.65714263916015625</c:v>
                </c:pt>
                <c:pt idx="1538">
                  <c:v>1.8499984741210938</c:v>
                </c:pt>
                <c:pt idx="1539">
                  <c:v>1.4285697937011719</c:v>
                </c:pt>
                <c:pt idx="1540">
                  <c:v>1.3857154846191406</c:v>
                </c:pt>
                <c:pt idx="1541">
                  <c:v>-2.128570556640625</c:v>
                </c:pt>
                <c:pt idx="1542">
                  <c:v>-0.89285659790039063</c:v>
                </c:pt>
                <c:pt idx="1543">
                  <c:v>-0.871429443359375</c:v>
                </c:pt>
                <c:pt idx="1544">
                  <c:v>-0.47142791748046875</c:v>
                </c:pt>
                <c:pt idx="1545">
                  <c:v>-2.4142837524414063</c:v>
                </c:pt>
                <c:pt idx="1546">
                  <c:v>-1.857147216796875</c:v>
                </c:pt>
                <c:pt idx="1547">
                  <c:v>-3.7785720825195313</c:v>
                </c:pt>
                <c:pt idx="1548">
                  <c:v>-2.2642860412597656</c:v>
                </c:pt>
                <c:pt idx="1549">
                  <c:v>-4.2857131958007813</c:v>
                </c:pt>
                <c:pt idx="1550">
                  <c:v>-2.0428562164306641</c:v>
                </c:pt>
                <c:pt idx="1551">
                  <c:v>-3.0214290618896484</c:v>
                </c:pt>
                <c:pt idx="1552">
                  <c:v>-1.2928562164306641</c:v>
                </c:pt>
                <c:pt idx="1553">
                  <c:v>-2.9357147216796875</c:v>
                </c:pt>
                <c:pt idx="1554">
                  <c:v>-2.5714282989501953</c:v>
                </c:pt>
                <c:pt idx="1555">
                  <c:v>-3.4571428298950195</c:v>
                </c:pt>
                <c:pt idx="1556">
                  <c:v>-1.1857147216796875</c:v>
                </c:pt>
                <c:pt idx="1557">
                  <c:v>-3.6357154846191406</c:v>
                </c:pt>
                <c:pt idx="1558">
                  <c:v>-3.5357131958007813</c:v>
                </c:pt>
                <c:pt idx="1559">
                  <c:v>-5.0714263916015625</c:v>
                </c:pt>
                <c:pt idx="1560">
                  <c:v>-4.607147216796875</c:v>
                </c:pt>
                <c:pt idx="1561">
                  <c:v>-4.9714279174804688</c:v>
                </c:pt>
                <c:pt idx="1562">
                  <c:v>-4.5071449279785156</c:v>
                </c:pt>
                <c:pt idx="1563">
                  <c:v>-6.4000015258789063</c:v>
                </c:pt>
                <c:pt idx="1564">
                  <c:v>-4.9428558349609375</c:v>
                </c:pt>
                <c:pt idx="1565">
                  <c:v>-4.1785697937011719</c:v>
                </c:pt>
                <c:pt idx="1566">
                  <c:v>-2.3928565979003906</c:v>
                </c:pt>
                <c:pt idx="1567">
                  <c:v>-0.84285736083984375</c:v>
                </c:pt>
                <c:pt idx="1568">
                  <c:v>0.76428985595703125</c:v>
                </c:pt>
                <c:pt idx="1569">
                  <c:v>1.4571456909179688</c:v>
                </c:pt>
                <c:pt idx="1570">
                  <c:v>0.97142791748046875</c:v>
                </c:pt>
                <c:pt idx="1571">
                  <c:v>1.5500030517578125</c:v>
                </c:pt>
                <c:pt idx="1572">
                  <c:v>1.9142837524414063</c:v>
                </c:pt>
                <c:pt idx="1573">
                  <c:v>-0.73571586608886719</c:v>
                </c:pt>
                <c:pt idx="1574">
                  <c:v>-1.4571418762207031</c:v>
                </c:pt>
                <c:pt idx="1575">
                  <c:v>-0.871429443359375</c:v>
                </c:pt>
                <c:pt idx="1576">
                  <c:v>-1.5857162475585938</c:v>
                </c:pt>
                <c:pt idx="1577">
                  <c:v>-1.7999992370605469</c:v>
                </c:pt>
                <c:pt idx="1578">
                  <c:v>-2.9714279174804688</c:v>
                </c:pt>
                <c:pt idx="1579">
                  <c:v>-4.7000045776367188</c:v>
                </c:pt>
                <c:pt idx="1580">
                  <c:v>-2.24285888671875</c:v>
                </c:pt>
                <c:pt idx="1581">
                  <c:v>-2.4071426391601563</c:v>
                </c:pt>
                <c:pt idx="1582">
                  <c:v>-2.1357192993164063</c:v>
                </c:pt>
                <c:pt idx="1583">
                  <c:v>-2.0857162475585938</c:v>
                </c:pt>
                <c:pt idx="1584">
                  <c:v>1.0142898559570313</c:v>
                </c:pt>
                <c:pt idx="1585">
                  <c:v>0.3000030517578125</c:v>
                </c:pt>
                <c:pt idx="1586">
                  <c:v>3.7357177734375</c:v>
                </c:pt>
                <c:pt idx="1587">
                  <c:v>0.6928558349609375</c:v>
                </c:pt>
                <c:pt idx="1588">
                  <c:v>1.3857192993164063</c:v>
                </c:pt>
                <c:pt idx="1589">
                  <c:v>0.8214263916015625</c:v>
                </c:pt>
                <c:pt idx="1590">
                  <c:v>2.3499984741210938</c:v>
                </c:pt>
                <c:pt idx="1591">
                  <c:v>-0.22857284545898438</c:v>
                </c:pt>
                <c:pt idx="1592">
                  <c:v>1.5928573608398438</c:v>
                </c:pt>
                <c:pt idx="1593">
                  <c:v>-1.4928560256958008</c:v>
                </c:pt>
                <c:pt idx="1594">
                  <c:v>1.5357131958007813</c:v>
                </c:pt>
                <c:pt idx="1595">
                  <c:v>1.5428581237792969</c:v>
                </c:pt>
                <c:pt idx="1596">
                  <c:v>2.5571403503417969</c:v>
                </c:pt>
                <c:pt idx="1597">
                  <c:v>-0.64999771118164063</c:v>
                </c:pt>
                <c:pt idx="1598">
                  <c:v>0.5857086181640625</c:v>
                </c:pt>
                <c:pt idx="1599">
                  <c:v>-0.892852783203125</c:v>
                </c:pt>
                <c:pt idx="1600">
                  <c:v>-0.77857208251953125</c:v>
                </c:pt>
                <c:pt idx="1601">
                  <c:v>-3.00714111328125</c:v>
                </c:pt>
                <c:pt idx="1602">
                  <c:v>-3.121429443359375</c:v>
                </c:pt>
                <c:pt idx="1603">
                  <c:v>-6.2999992370605469</c:v>
                </c:pt>
                <c:pt idx="1604">
                  <c:v>-3.5</c:v>
                </c:pt>
                <c:pt idx="1605">
                  <c:v>-5.2214279174804688</c:v>
                </c:pt>
                <c:pt idx="1606">
                  <c:v>-6.5</c:v>
                </c:pt>
                <c:pt idx="1607">
                  <c:v>-5.24285888671875</c:v>
                </c:pt>
                <c:pt idx="1608">
                  <c:v>-3.8142852783203125</c:v>
                </c:pt>
                <c:pt idx="1609">
                  <c:v>-4.971435546875</c:v>
                </c:pt>
                <c:pt idx="1610">
                  <c:v>-2.7071533203125</c:v>
                </c:pt>
                <c:pt idx="1611">
                  <c:v>-4.3071441650390625</c:v>
                </c:pt>
                <c:pt idx="1612">
                  <c:v>-2.00714111328125</c:v>
                </c:pt>
                <c:pt idx="1613">
                  <c:v>-1.00714111328125</c:v>
                </c:pt>
                <c:pt idx="1614">
                  <c:v>-0.1785736083984375</c:v>
                </c:pt>
                <c:pt idx="1615">
                  <c:v>-2.0642852783203125</c:v>
                </c:pt>
                <c:pt idx="1616">
                  <c:v>-0.1714324951171875</c:v>
                </c:pt>
                <c:pt idx="1617">
                  <c:v>-1.0857162475585938</c:v>
                </c:pt>
                <c:pt idx="1618">
                  <c:v>-0.4428558349609375</c:v>
                </c:pt>
                <c:pt idx="1619">
                  <c:v>-1.8357162475585938</c:v>
                </c:pt>
                <c:pt idx="1620">
                  <c:v>-1.2785720825195313</c:v>
                </c:pt>
                <c:pt idx="1621">
                  <c:v>-3.2571449279785156</c:v>
                </c:pt>
                <c:pt idx="1622">
                  <c:v>-1.135711669921875</c:v>
                </c:pt>
                <c:pt idx="1623">
                  <c:v>-4.3857154846191406</c:v>
                </c:pt>
                <c:pt idx="1624">
                  <c:v>-3.9642829895019531</c:v>
                </c:pt>
                <c:pt idx="1625">
                  <c:v>-5.3285713195800781</c:v>
                </c:pt>
                <c:pt idx="1626">
                  <c:v>-4.9714279174804688</c:v>
                </c:pt>
                <c:pt idx="1627">
                  <c:v>-4.6928596496582031</c:v>
                </c:pt>
                <c:pt idx="1628">
                  <c:v>-3.4785690307617188</c:v>
                </c:pt>
                <c:pt idx="1629">
                  <c:v>-4.3214263916015625</c:v>
                </c:pt>
                <c:pt idx="1630">
                  <c:v>-0.45714187622070313</c:v>
                </c:pt>
                <c:pt idx="1631">
                  <c:v>-1.8071441650390625</c:v>
                </c:pt>
                <c:pt idx="1632">
                  <c:v>0.47142791748046875</c:v>
                </c:pt>
                <c:pt idx="1633">
                  <c:v>1.5714282989501953</c:v>
                </c:pt>
                <c:pt idx="1634">
                  <c:v>2.4000015258789063</c:v>
                </c:pt>
                <c:pt idx="1635">
                  <c:v>-0.94999980926513672</c:v>
                </c:pt>
                <c:pt idx="1636">
                  <c:v>-1.121429443359375</c:v>
                </c:pt>
                <c:pt idx="1637">
                  <c:v>-3.8499984741210938</c:v>
                </c:pt>
                <c:pt idx="1638">
                  <c:v>-3.3142855763435364</c:v>
                </c:pt>
                <c:pt idx="1639">
                  <c:v>-4.3285713195800781</c:v>
                </c:pt>
                <c:pt idx="1640">
                  <c:v>-4.0428581237792969</c:v>
                </c:pt>
                <c:pt idx="1641">
                  <c:v>-7.014286994934082</c:v>
                </c:pt>
                <c:pt idx="1642">
                  <c:v>-4.9714279174804688</c:v>
                </c:pt>
                <c:pt idx="1643">
                  <c:v>-5.3500022888183594</c:v>
                </c:pt>
                <c:pt idx="1644">
                  <c:v>-2.5642852783203125</c:v>
                </c:pt>
                <c:pt idx="1645">
                  <c:v>-0.871429443359375</c:v>
                </c:pt>
                <c:pt idx="1646">
                  <c:v>0.5714263916015625</c:v>
                </c:pt>
                <c:pt idx="1647">
                  <c:v>-0.29999923706054688</c:v>
                </c:pt>
                <c:pt idx="1648">
                  <c:v>2.0499992370605469</c:v>
                </c:pt>
                <c:pt idx="1649">
                  <c:v>2.5928573608398438</c:v>
                </c:pt>
                <c:pt idx="1650">
                  <c:v>4.3571434020996094</c:v>
                </c:pt>
                <c:pt idx="1651">
                  <c:v>1.0857162475585938</c:v>
                </c:pt>
                <c:pt idx="1652">
                  <c:v>-0.114288330078125</c:v>
                </c:pt>
                <c:pt idx="1653">
                  <c:v>-2.2071418762207031</c:v>
                </c:pt>
                <c:pt idx="1654">
                  <c:v>-2.371429443359375</c:v>
                </c:pt>
                <c:pt idx="1655">
                  <c:v>-1.9214324951171875</c:v>
                </c:pt>
                <c:pt idx="1656">
                  <c:v>-2.8857154846191406</c:v>
                </c:pt>
                <c:pt idx="1657">
                  <c:v>-5.0714263916015625</c:v>
                </c:pt>
                <c:pt idx="1658">
                  <c:v>-2.8428573608398438</c:v>
                </c:pt>
                <c:pt idx="1659">
                  <c:v>-4.0857162475585938</c:v>
                </c:pt>
                <c:pt idx="1660">
                  <c:v>-3.0571365356445313</c:v>
                </c:pt>
                <c:pt idx="1661">
                  <c:v>-5.0285720825195313</c:v>
                </c:pt>
                <c:pt idx="1662">
                  <c:v>-6.1142807006835938</c:v>
                </c:pt>
                <c:pt idx="1663">
                  <c:v>-6.7642898559570313</c:v>
                </c:pt>
                <c:pt idx="1664">
                  <c:v>-4.0357131958007813</c:v>
                </c:pt>
                <c:pt idx="1665">
                  <c:v>-5.4000015258789063</c:v>
                </c:pt>
                <c:pt idx="1666">
                  <c:v>-3.8285751342773438</c:v>
                </c:pt>
                <c:pt idx="1667">
                  <c:v>-2.5357131958007813</c:v>
                </c:pt>
                <c:pt idx="1668">
                  <c:v>-0.1999969482421875</c:v>
                </c:pt>
                <c:pt idx="1669">
                  <c:v>-0.47142791748046875</c:v>
                </c:pt>
                <c:pt idx="1670">
                  <c:v>1.8999977111816406</c:v>
                </c:pt>
                <c:pt idx="1671">
                  <c:v>-1.4286041259765625E-2</c:v>
                </c:pt>
                <c:pt idx="1672">
                  <c:v>0.20714187622070313</c:v>
                </c:pt>
                <c:pt idx="1673">
                  <c:v>0.128570556640625</c:v>
                </c:pt>
                <c:pt idx="1674">
                  <c:v>-3.0142860412597656</c:v>
                </c:pt>
                <c:pt idx="1675">
                  <c:v>-4.7428550720214844</c:v>
                </c:pt>
                <c:pt idx="1676">
                  <c:v>-3.378570556640625</c:v>
                </c:pt>
                <c:pt idx="1677">
                  <c:v>-4.9142837524414063</c:v>
                </c:pt>
                <c:pt idx="1678">
                  <c:v>-5.1571426391601563</c:v>
                </c:pt>
                <c:pt idx="1679">
                  <c:v>-5.1928558349609375</c:v>
                </c:pt>
                <c:pt idx="1680">
                  <c:v>-6.4571428298950195</c:v>
                </c:pt>
                <c:pt idx="1681">
                  <c:v>-5.4928569793701172</c:v>
                </c:pt>
                <c:pt idx="1682">
                  <c:v>-4.0785713195800781</c:v>
                </c:pt>
                <c:pt idx="1683">
                  <c:v>-7.0214309692382813</c:v>
                </c:pt>
                <c:pt idx="1684">
                  <c:v>-6.25</c:v>
                </c:pt>
                <c:pt idx="1685">
                  <c:v>-5.6714324951171875</c:v>
                </c:pt>
                <c:pt idx="1686">
                  <c:v>-5.6571426391601563</c:v>
                </c:pt>
                <c:pt idx="1687">
                  <c:v>-3.6928558349609375</c:v>
                </c:pt>
                <c:pt idx="1688">
                  <c:v>-2.7999954223632813</c:v>
                </c:pt>
                <c:pt idx="1689">
                  <c:v>-3.0357131958007813</c:v>
                </c:pt>
                <c:pt idx="1690">
                  <c:v>-4.999542236328125E-2</c:v>
                </c:pt>
                <c:pt idx="1691">
                  <c:v>-4.4642791748046875</c:v>
                </c:pt>
                <c:pt idx="1692">
                  <c:v>-4.5999984741210938</c:v>
                </c:pt>
                <c:pt idx="1693">
                  <c:v>-5.978571891784668</c:v>
                </c:pt>
                <c:pt idx="1694">
                  <c:v>-4.0714292526245117</c:v>
                </c:pt>
                <c:pt idx="1695">
                  <c:v>-5.0928573608398438</c:v>
                </c:pt>
                <c:pt idx="1696">
                  <c:v>-5.0642852783203125</c:v>
                </c:pt>
                <c:pt idx="1697">
                  <c:v>-6.0999984741210938</c:v>
                </c:pt>
                <c:pt idx="1698">
                  <c:v>-0.38571929931640625</c:v>
                </c:pt>
                <c:pt idx="1699">
                  <c:v>0.10714340209960938</c:v>
                </c:pt>
                <c:pt idx="1700">
                  <c:v>2.8071441650390625</c:v>
                </c:pt>
                <c:pt idx="1701">
                  <c:v>-0.46428680419921875</c:v>
                </c:pt>
                <c:pt idx="1702">
                  <c:v>1.8642845153808594</c:v>
                </c:pt>
                <c:pt idx="1703">
                  <c:v>0.78571510314941406</c:v>
                </c:pt>
                <c:pt idx="1704">
                  <c:v>3.0071449279785156</c:v>
                </c:pt>
                <c:pt idx="1705">
                  <c:v>0.77142333984375</c:v>
                </c:pt>
                <c:pt idx="1706">
                  <c:v>1.0785713195800781</c:v>
                </c:pt>
                <c:pt idx="1707">
                  <c:v>-0.35714340209960938</c:v>
                </c:pt>
                <c:pt idx="1708">
                  <c:v>0.42856979370117188</c:v>
                </c:pt>
                <c:pt idx="1709">
                  <c:v>-1.7214279174804688</c:v>
                </c:pt>
                <c:pt idx="1710">
                  <c:v>-0.99285507202148438</c:v>
                </c:pt>
                <c:pt idx="1711">
                  <c:v>-1.9714317321777344</c:v>
                </c:pt>
                <c:pt idx="1712">
                  <c:v>0.57857131958007813</c:v>
                </c:pt>
                <c:pt idx="1713">
                  <c:v>-0.82857131958007813</c:v>
                </c:pt>
                <c:pt idx="1714">
                  <c:v>-0.71428680419921875</c:v>
                </c:pt>
                <c:pt idx="1715">
                  <c:v>-1.8214263916015625</c:v>
                </c:pt>
                <c:pt idx="1716">
                  <c:v>-0.70000457763671875</c:v>
                </c:pt>
                <c:pt idx="1717">
                  <c:v>-1.4142913818359375</c:v>
                </c:pt>
                <c:pt idx="1718">
                  <c:v>-3.7928543090820313</c:v>
                </c:pt>
                <c:pt idx="1719">
                  <c:v>-8.0214309692382813</c:v>
                </c:pt>
                <c:pt idx="1720">
                  <c:v>-8.128570556640625</c:v>
                </c:pt>
                <c:pt idx="1721">
                  <c:v>-7.9214324951171875</c:v>
                </c:pt>
                <c:pt idx="1722">
                  <c:v>-6.5285720825195313</c:v>
                </c:pt>
                <c:pt idx="1723">
                  <c:v>-6.4428558349609375</c:v>
                </c:pt>
                <c:pt idx="1724">
                  <c:v>-5.121429443359375</c:v>
                </c:pt>
                <c:pt idx="1725">
                  <c:v>-5.1571426391601563</c:v>
                </c:pt>
                <c:pt idx="1726">
                  <c:v>-1.9357147216796875</c:v>
                </c:pt>
                <c:pt idx="1727">
                  <c:v>-1.5142898559570313</c:v>
                </c:pt>
                <c:pt idx="1728">
                  <c:v>-0.28571319580078125</c:v>
                </c:pt>
                <c:pt idx="1729">
                  <c:v>-0.857147216796875</c:v>
                </c:pt>
                <c:pt idx="1730">
                  <c:v>-1.5642852783203125</c:v>
                </c:pt>
                <c:pt idx="1731">
                  <c:v>-2.6785736083984375</c:v>
                </c:pt>
                <c:pt idx="1732">
                  <c:v>-0.51428985595703125</c:v>
                </c:pt>
                <c:pt idx="1733">
                  <c:v>-2.9499969482421875</c:v>
                </c:pt>
                <c:pt idx="1734">
                  <c:v>-1.2071380615234375</c:v>
                </c:pt>
                <c:pt idx="1735">
                  <c:v>-2.4571418762207031</c:v>
                </c:pt>
                <c:pt idx="1736">
                  <c:v>-0.39285659790039063</c:v>
                </c:pt>
                <c:pt idx="1737">
                  <c:v>-1.4928550720214844</c:v>
                </c:pt>
                <c:pt idx="1738">
                  <c:v>-0.20714187622070313</c:v>
                </c:pt>
                <c:pt idx="1739">
                  <c:v>-2.864288330078125</c:v>
                </c:pt>
                <c:pt idx="1740">
                  <c:v>-0.30714035034179688</c:v>
                </c:pt>
                <c:pt idx="1741">
                  <c:v>-1.8999977111816406</c:v>
                </c:pt>
                <c:pt idx="1742">
                  <c:v>-1.5500030517578125</c:v>
                </c:pt>
                <c:pt idx="1743">
                  <c:v>-2.1785736083984375</c:v>
                </c:pt>
                <c:pt idx="1744">
                  <c:v>-1.2142868041992188</c:v>
                </c:pt>
                <c:pt idx="1745">
                  <c:v>-3.0214309692382813</c:v>
                </c:pt>
                <c:pt idx="1746">
                  <c:v>-1.3071422576904297</c:v>
                </c:pt>
                <c:pt idx="1747">
                  <c:v>-2.8642845153808594</c:v>
                </c:pt>
                <c:pt idx="1748">
                  <c:v>-2.7571449279785156</c:v>
                </c:pt>
                <c:pt idx="1749">
                  <c:v>-4.2142868041992188</c:v>
                </c:pt>
                <c:pt idx="1750">
                  <c:v>-5.3499984741210938</c:v>
                </c:pt>
                <c:pt idx="1751">
                  <c:v>-4.9857101440429688</c:v>
                </c:pt>
                <c:pt idx="1752">
                  <c:v>-3.100006103515625</c:v>
                </c:pt>
                <c:pt idx="1753">
                  <c:v>-3.3571395874023438</c:v>
                </c:pt>
                <c:pt idx="1754">
                  <c:v>7.14874267578125E-3</c:v>
                </c:pt>
                <c:pt idx="1755">
                  <c:v>0.27857208251953125</c:v>
                </c:pt>
                <c:pt idx="1756">
                  <c:v>1.8214282989501953</c:v>
                </c:pt>
                <c:pt idx="1757">
                  <c:v>1.3357162475585938</c:v>
                </c:pt>
                <c:pt idx="1758">
                  <c:v>1.6785659790039063</c:v>
                </c:pt>
                <c:pt idx="1759">
                  <c:v>0.84999847412109375</c:v>
                </c:pt>
                <c:pt idx="1760">
                  <c:v>0.1999969482421875</c:v>
                </c:pt>
                <c:pt idx="1761">
                  <c:v>-2.4071426391601563</c:v>
                </c:pt>
                <c:pt idx="1762">
                  <c:v>-4.4071426391601563</c:v>
                </c:pt>
                <c:pt idx="1763">
                  <c:v>-5.9142856597900391</c:v>
                </c:pt>
                <c:pt idx="1764">
                  <c:v>-4.4642856121063232</c:v>
                </c:pt>
                <c:pt idx="1765">
                  <c:v>-5.75</c:v>
                </c:pt>
                <c:pt idx="1766">
                  <c:v>-4.8928585052490234</c:v>
                </c:pt>
                <c:pt idx="1767">
                  <c:v>-4.5928592681884766</c:v>
                </c:pt>
                <c:pt idx="1768">
                  <c:v>-4.0785713419318199</c:v>
                </c:pt>
                <c:pt idx="1769">
                  <c:v>-1.8857154846191406</c:v>
                </c:pt>
                <c:pt idx="1770">
                  <c:v>-1.371429443359375</c:v>
                </c:pt>
                <c:pt idx="1771">
                  <c:v>-1.8285713195800781</c:v>
                </c:pt>
                <c:pt idx="1772">
                  <c:v>7.8571319580078125E-2</c:v>
                </c:pt>
                <c:pt idx="1773">
                  <c:v>-1.2214279174804688</c:v>
                </c:pt>
                <c:pt idx="1774">
                  <c:v>1.4785690307617188</c:v>
                </c:pt>
                <c:pt idx="1775">
                  <c:v>-0.27142906188964844</c:v>
                </c:pt>
                <c:pt idx="1776">
                  <c:v>0.95714569091796875</c:v>
                </c:pt>
                <c:pt idx="1777">
                  <c:v>2.0999984741210938</c:v>
                </c:pt>
                <c:pt idx="1778">
                  <c:v>2.3571434020996094</c:v>
                </c:pt>
                <c:pt idx="1779">
                  <c:v>0.53571319580078125</c:v>
                </c:pt>
                <c:pt idx="1780">
                  <c:v>1.3642845153808594</c:v>
                </c:pt>
                <c:pt idx="1781">
                  <c:v>-0.62142562866210938</c:v>
                </c:pt>
                <c:pt idx="1782">
                  <c:v>1.0999984741210938</c:v>
                </c:pt>
                <c:pt idx="1783">
                  <c:v>0.37857818603515625</c:v>
                </c:pt>
                <c:pt idx="1784">
                  <c:v>0.99285888671875</c:v>
                </c:pt>
                <c:pt idx="1785">
                  <c:v>1.4499969482421875</c:v>
                </c:pt>
                <c:pt idx="1786">
                  <c:v>3.4500007629394531</c:v>
                </c:pt>
                <c:pt idx="1787">
                  <c:v>3.1785717010498047</c:v>
                </c:pt>
                <c:pt idx="1788">
                  <c:v>4.7285709381103516</c:v>
                </c:pt>
                <c:pt idx="1789">
                  <c:v>3.8071441650390625</c:v>
                </c:pt>
                <c:pt idx="1790">
                  <c:v>3.4785690307617188</c:v>
                </c:pt>
                <c:pt idx="1791">
                  <c:v>1.2714309692382813</c:v>
                </c:pt>
                <c:pt idx="1792">
                  <c:v>0.40000152587890625</c:v>
                </c:pt>
                <c:pt idx="1793">
                  <c:v>-1.4714279174804688</c:v>
                </c:pt>
                <c:pt idx="1794">
                  <c:v>-0.25714111328125</c:v>
                </c:pt>
                <c:pt idx="1795">
                  <c:v>-1.2142868041992188</c:v>
                </c:pt>
                <c:pt idx="1796">
                  <c:v>0.98571395874023438</c:v>
                </c:pt>
                <c:pt idx="1797">
                  <c:v>0.72856903076171875</c:v>
                </c:pt>
                <c:pt idx="1798">
                  <c:v>2.4428558349609375</c:v>
                </c:pt>
                <c:pt idx="1799">
                  <c:v>3.885711669921875</c:v>
                </c:pt>
                <c:pt idx="1800">
                  <c:v>6.3071441650390625</c:v>
                </c:pt>
                <c:pt idx="1801">
                  <c:v>5.4285736083984375</c:v>
                </c:pt>
                <c:pt idx="1802">
                  <c:v>5.4000015258789063</c:v>
                </c:pt>
                <c:pt idx="1803">
                  <c:v>5.6142807006835938</c:v>
                </c:pt>
                <c:pt idx="1804">
                  <c:v>4.5714263916015625</c:v>
                </c:pt>
                <c:pt idx="1805">
                  <c:v>2.2214279174804688</c:v>
                </c:pt>
                <c:pt idx="1806">
                  <c:v>-0.52143096923828125</c:v>
                </c:pt>
                <c:pt idx="1807">
                  <c:v>-1.5</c:v>
                </c:pt>
                <c:pt idx="1808">
                  <c:v>-0.75</c:v>
                </c:pt>
                <c:pt idx="1809">
                  <c:v>-0.56428909301757813</c:v>
                </c:pt>
                <c:pt idx="1810">
                  <c:v>-0.1857147216796875</c:v>
                </c:pt>
                <c:pt idx="1811">
                  <c:v>1.2071418762207031</c:v>
                </c:pt>
                <c:pt idx="1812">
                  <c:v>2.7214279174804688</c:v>
                </c:pt>
                <c:pt idx="1813">
                  <c:v>4.0357131958007813</c:v>
                </c:pt>
                <c:pt idx="1814">
                  <c:v>4.0142860412597656</c:v>
                </c:pt>
                <c:pt idx="1815">
                  <c:v>3.6714286804199219</c:v>
                </c:pt>
                <c:pt idx="1816">
                  <c:v>3.3928565979003906</c:v>
                </c:pt>
                <c:pt idx="1817">
                  <c:v>1.3785724639892578</c:v>
                </c:pt>
                <c:pt idx="1818">
                  <c:v>2.9785709381103516</c:v>
                </c:pt>
                <c:pt idx="1819">
                  <c:v>5.25</c:v>
                </c:pt>
                <c:pt idx="1820">
                  <c:v>7.121429443359375</c:v>
                </c:pt>
                <c:pt idx="1821">
                  <c:v>6.621429443359375</c:v>
                </c:pt>
                <c:pt idx="1822">
                  <c:v>7.2142848968505859</c:v>
                </c:pt>
                <c:pt idx="1823">
                  <c:v>8.0357131958007813</c:v>
                </c:pt>
                <c:pt idx="1824">
                  <c:v>9.4357128143310547</c:v>
                </c:pt>
                <c:pt idx="1825">
                  <c:v>8.3428568840026855</c:v>
                </c:pt>
                <c:pt idx="1826">
                  <c:v>7.3500003814697266</c:v>
                </c:pt>
                <c:pt idx="1827">
                  <c:v>5.1142864227294922</c:v>
                </c:pt>
                <c:pt idx="1828">
                  <c:v>5.1714286804199219</c:v>
                </c:pt>
                <c:pt idx="1829">
                  <c:v>3.5642852783203125</c:v>
                </c:pt>
                <c:pt idx="1830">
                  <c:v>3.4928569793701172</c:v>
                </c:pt>
                <c:pt idx="1831">
                  <c:v>2.5928535461425781</c:v>
                </c:pt>
                <c:pt idx="1832">
                  <c:v>1.7642822265625</c:v>
                </c:pt>
                <c:pt idx="1833">
                  <c:v>-1.1357154846191406</c:v>
                </c:pt>
                <c:pt idx="1834">
                  <c:v>-7.8571319580078125E-2</c:v>
                </c:pt>
                <c:pt idx="1835">
                  <c:v>0.128570556640625</c:v>
                </c:pt>
                <c:pt idx="1836">
                  <c:v>2.3857192993164063</c:v>
                </c:pt>
                <c:pt idx="1837">
                  <c:v>0.90000152587890625</c:v>
                </c:pt>
                <c:pt idx="1838">
                  <c:v>2.364288330078125</c:v>
                </c:pt>
                <c:pt idx="1839">
                  <c:v>2.7142868041992188</c:v>
                </c:pt>
                <c:pt idx="1840">
                  <c:v>6.0142898559570313</c:v>
                </c:pt>
                <c:pt idx="1841">
                  <c:v>6.3500022888183594</c:v>
                </c:pt>
                <c:pt idx="1842">
                  <c:v>6.5785713195800781</c:v>
                </c:pt>
                <c:pt idx="1843">
                  <c:v>5.2214279174804688</c:v>
                </c:pt>
                <c:pt idx="1844">
                  <c:v>6.5428543090820313</c:v>
                </c:pt>
                <c:pt idx="1845">
                  <c:v>5.6499977111816406</c:v>
                </c:pt>
                <c:pt idx="1846">
                  <c:v>6.5214271545410156</c:v>
                </c:pt>
                <c:pt idx="1847">
                  <c:v>5.9357147216796875</c:v>
                </c:pt>
                <c:pt idx="1848">
                  <c:v>5.75</c:v>
                </c:pt>
                <c:pt idx="1849">
                  <c:v>6.385711669921875</c:v>
                </c:pt>
                <c:pt idx="1850">
                  <c:v>7.5928573608398438</c:v>
                </c:pt>
                <c:pt idx="1851">
                  <c:v>6.99285888671875</c:v>
                </c:pt>
                <c:pt idx="1852">
                  <c:v>6.871429443359375</c:v>
                </c:pt>
                <c:pt idx="1853">
                  <c:v>6.9428558349609375</c:v>
                </c:pt>
                <c:pt idx="1854">
                  <c:v>8.378570556640625</c:v>
                </c:pt>
                <c:pt idx="1855">
                  <c:v>7.1785736083984375</c:v>
                </c:pt>
                <c:pt idx="1856">
                  <c:v>8.1785736083984375</c:v>
                </c:pt>
                <c:pt idx="1857">
                  <c:v>5.8428573608398438</c:v>
                </c:pt>
                <c:pt idx="1858">
                  <c:v>6.5428543090820313</c:v>
                </c:pt>
                <c:pt idx="1859">
                  <c:v>5.0428619384765625</c:v>
                </c:pt>
                <c:pt idx="1860">
                  <c:v>6.1571426391601563</c:v>
                </c:pt>
                <c:pt idx="1861">
                  <c:v>4.4928550720214844</c:v>
                </c:pt>
                <c:pt idx="1862">
                  <c:v>5.8357124328613281</c:v>
                </c:pt>
                <c:pt idx="1863">
                  <c:v>3.1071434020996094</c:v>
                </c:pt>
                <c:pt idx="1864">
                  <c:v>5.2000007629394531</c:v>
                </c:pt>
                <c:pt idx="1865">
                  <c:v>3.7000007629394531</c:v>
                </c:pt>
                <c:pt idx="1866">
                  <c:v>6.9571418762207031</c:v>
                </c:pt>
                <c:pt idx="1867">
                  <c:v>3.8928604125976563</c:v>
                </c:pt>
                <c:pt idx="1868">
                  <c:v>5.7214317321777344</c:v>
                </c:pt>
                <c:pt idx="1869">
                  <c:v>4.4714279174804688</c:v>
                </c:pt>
                <c:pt idx="1870">
                  <c:v>6.4214324951171875</c:v>
                </c:pt>
                <c:pt idx="1871">
                  <c:v>4.6714286804199219</c:v>
                </c:pt>
                <c:pt idx="1872">
                  <c:v>6.5642852783203125</c:v>
                </c:pt>
                <c:pt idx="1873">
                  <c:v>3.5642852783203125</c:v>
                </c:pt>
                <c:pt idx="1874">
                  <c:v>7.0071449279785156</c:v>
                </c:pt>
                <c:pt idx="1875">
                  <c:v>6.6714286804199219</c:v>
                </c:pt>
                <c:pt idx="1876">
                  <c:v>8.1357135772705078</c:v>
                </c:pt>
                <c:pt idx="1877">
                  <c:v>6.9857139587402344</c:v>
                </c:pt>
                <c:pt idx="1878">
                  <c:v>9.2714309692382813</c:v>
                </c:pt>
                <c:pt idx="1879">
                  <c:v>7.4000015258789063</c:v>
                </c:pt>
                <c:pt idx="1880">
                  <c:v>9.4428558349609375</c:v>
                </c:pt>
                <c:pt idx="1881">
                  <c:v>7.5428581237792969</c:v>
                </c:pt>
                <c:pt idx="1882">
                  <c:v>6.778564453125</c:v>
                </c:pt>
                <c:pt idx="1883">
                  <c:v>6.24285888671875</c:v>
                </c:pt>
                <c:pt idx="1884">
                  <c:v>6.27142333984375</c:v>
                </c:pt>
                <c:pt idx="1885">
                  <c:v>4.8285675048828125</c:v>
                </c:pt>
                <c:pt idx="1886">
                  <c:v>7.1571388244628906</c:v>
                </c:pt>
                <c:pt idx="1887">
                  <c:v>4.6571426391601563</c:v>
                </c:pt>
                <c:pt idx="1888">
                  <c:v>6.1857147216796875</c:v>
                </c:pt>
                <c:pt idx="1889">
                  <c:v>3.9142837524414063</c:v>
                </c:pt>
                <c:pt idx="1890">
                  <c:v>5.0285720825195313</c:v>
                </c:pt>
                <c:pt idx="1891">
                  <c:v>4.8642845153808594</c:v>
                </c:pt>
                <c:pt idx="1892">
                  <c:v>6.8499984741210938</c:v>
                </c:pt>
                <c:pt idx="1893">
                  <c:v>4.5714263916015625</c:v>
                </c:pt>
                <c:pt idx="1894">
                  <c:v>7.2285690307617188</c:v>
                </c:pt>
                <c:pt idx="1895">
                  <c:v>3.5500030517578125</c:v>
                </c:pt>
                <c:pt idx="1896">
                  <c:v>6.1142807006835938</c:v>
                </c:pt>
                <c:pt idx="1897">
                  <c:v>3.9142837524414063</c:v>
                </c:pt>
                <c:pt idx="1898">
                  <c:v>6.635711669921875</c:v>
                </c:pt>
                <c:pt idx="1899">
                  <c:v>5.2285690307617188</c:v>
                </c:pt>
                <c:pt idx="1900">
                  <c:v>5.9357147216796875</c:v>
                </c:pt>
                <c:pt idx="1901">
                  <c:v>4.9428634643554688</c:v>
                </c:pt>
                <c:pt idx="1902">
                  <c:v>8.1500015258789063</c:v>
                </c:pt>
                <c:pt idx="1903">
                  <c:v>7.4785690307617188</c:v>
                </c:pt>
                <c:pt idx="1904">
                  <c:v>8.0999984741210938</c:v>
                </c:pt>
                <c:pt idx="1905">
                  <c:v>5.75</c:v>
                </c:pt>
                <c:pt idx="1906">
                  <c:v>6.8357162475585938</c:v>
                </c:pt>
                <c:pt idx="1907">
                  <c:v>7.5285720825195313</c:v>
                </c:pt>
                <c:pt idx="1908">
                  <c:v>8.02142333984375</c:v>
                </c:pt>
                <c:pt idx="1909">
                  <c:v>5.5785751342773438</c:v>
                </c:pt>
                <c:pt idx="1910">
                  <c:v>6.8214340209960938</c:v>
                </c:pt>
                <c:pt idx="1911">
                  <c:v>7.5357131958007813</c:v>
                </c:pt>
                <c:pt idx="1912">
                  <c:v>9.2785720825195313</c:v>
                </c:pt>
                <c:pt idx="1913">
                  <c:v>8.8142852783203125</c:v>
                </c:pt>
                <c:pt idx="1914">
                  <c:v>8.0714263916015625</c:v>
                </c:pt>
                <c:pt idx="1915">
                  <c:v>7.5357131958007813</c:v>
                </c:pt>
                <c:pt idx="1916">
                  <c:v>8.9714279174804688</c:v>
                </c:pt>
                <c:pt idx="1917">
                  <c:v>8.5357131958007813</c:v>
                </c:pt>
                <c:pt idx="1918">
                  <c:v>9.00714111328125</c:v>
                </c:pt>
                <c:pt idx="1919">
                  <c:v>7.02142333984375</c:v>
                </c:pt>
                <c:pt idx="1920">
                  <c:v>7.5071449279785156</c:v>
                </c:pt>
                <c:pt idx="1921">
                  <c:v>7.8071441650390625</c:v>
                </c:pt>
                <c:pt idx="1922">
                  <c:v>13.471427917480469</c:v>
                </c:pt>
                <c:pt idx="1923">
                  <c:v>13.928565979003906</c:v>
                </c:pt>
                <c:pt idx="1924">
                  <c:v>13.114288330078125</c:v>
                </c:pt>
                <c:pt idx="1925">
                  <c:v>12.721427917480469</c:v>
                </c:pt>
                <c:pt idx="1926">
                  <c:v>14.178573608398438</c:v>
                </c:pt>
                <c:pt idx="1927">
                  <c:v>12.707138061523438</c:v>
                </c:pt>
                <c:pt idx="1928">
                  <c:v>14.378570556640625</c:v>
                </c:pt>
                <c:pt idx="1929">
                  <c:v>8.3499984741210938</c:v>
                </c:pt>
                <c:pt idx="1930">
                  <c:v>8.9785690307617188</c:v>
                </c:pt>
                <c:pt idx="1931">
                  <c:v>8.99285888671875</c:v>
                </c:pt>
                <c:pt idx="1932">
                  <c:v>11.285713195800781</c:v>
                </c:pt>
                <c:pt idx="1933">
                  <c:v>9.7928543090820313</c:v>
                </c:pt>
                <c:pt idx="1934">
                  <c:v>10.507144927978516</c:v>
                </c:pt>
                <c:pt idx="1935">
                  <c:v>9.2142868041992188</c:v>
                </c:pt>
                <c:pt idx="1936">
                  <c:v>11.042858123779297</c:v>
                </c:pt>
                <c:pt idx="1937">
                  <c:v>9.8928565979003906</c:v>
                </c:pt>
                <c:pt idx="1938">
                  <c:v>8.9642868041992188</c:v>
                </c:pt>
                <c:pt idx="1939">
                  <c:v>6.2999992370605469</c:v>
                </c:pt>
                <c:pt idx="1940">
                  <c:v>7.1785697937011719</c:v>
                </c:pt>
                <c:pt idx="1941">
                  <c:v>6.614288330078125</c:v>
                </c:pt>
                <c:pt idx="1942">
                  <c:v>5.2928581237792969</c:v>
                </c:pt>
                <c:pt idx="1943">
                  <c:v>3.378570556640625</c:v>
                </c:pt>
                <c:pt idx="1944">
                  <c:v>3.3285751342773438</c:v>
                </c:pt>
                <c:pt idx="1945">
                  <c:v>3.4714279174804688</c:v>
                </c:pt>
                <c:pt idx="1946">
                  <c:v>4.77142333984375</c:v>
                </c:pt>
                <c:pt idx="1947">
                  <c:v>3.4285736083984375</c:v>
                </c:pt>
                <c:pt idx="1948">
                  <c:v>3.27142333984375</c:v>
                </c:pt>
                <c:pt idx="1949">
                  <c:v>4.4428558349609375</c:v>
                </c:pt>
                <c:pt idx="1950">
                  <c:v>5.7071380615234375</c:v>
                </c:pt>
                <c:pt idx="1951">
                  <c:v>4.2785720825195313</c:v>
                </c:pt>
                <c:pt idx="1952">
                  <c:v>6.3214302062988281</c:v>
                </c:pt>
                <c:pt idx="1953">
                  <c:v>3.9785690307617188</c:v>
                </c:pt>
                <c:pt idx="1954">
                  <c:v>7.5285701751708984</c:v>
                </c:pt>
                <c:pt idx="1955">
                  <c:v>7.5357131958007813</c:v>
                </c:pt>
                <c:pt idx="1956">
                  <c:v>8.0499992370605469</c:v>
                </c:pt>
                <c:pt idx="1957">
                  <c:v>7.0642890930175781</c:v>
                </c:pt>
                <c:pt idx="1958">
                  <c:v>11.300003051757813</c:v>
                </c:pt>
                <c:pt idx="1959">
                  <c:v>8.2357177734375</c:v>
                </c:pt>
                <c:pt idx="1960">
                  <c:v>9.128570556640625</c:v>
                </c:pt>
                <c:pt idx="1961">
                  <c:v>5.1785736083984375</c:v>
                </c:pt>
                <c:pt idx="1962">
                  <c:v>5.2785720825195313</c:v>
                </c:pt>
                <c:pt idx="1963">
                  <c:v>3.4857101440429688</c:v>
                </c:pt>
                <c:pt idx="1964">
                  <c:v>2.5714263916015625</c:v>
                </c:pt>
                <c:pt idx="1965">
                  <c:v>-0.4214324951171875</c:v>
                </c:pt>
                <c:pt idx="1966">
                  <c:v>1.4071426391601563</c:v>
                </c:pt>
                <c:pt idx="1967">
                  <c:v>2.0714263916015625</c:v>
                </c:pt>
                <c:pt idx="1968">
                  <c:v>5.4285697937011719</c:v>
                </c:pt>
                <c:pt idx="1969">
                  <c:v>6.4357147216796875</c:v>
                </c:pt>
                <c:pt idx="1970">
                  <c:v>4.9785728454589844</c:v>
                </c:pt>
                <c:pt idx="1971">
                  <c:v>3.3071441650390625</c:v>
                </c:pt>
                <c:pt idx="1972">
                  <c:v>2.7285690307617188</c:v>
                </c:pt>
                <c:pt idx="1973">
                  <c:v>3.2142791748046875</c:v>
                </c:pt>
                <c:pt idx="1974">
                  <c:v>3.6714286804199219</c:v>
                </c:pt>
                <c:pt idx="1975">
                  <c:v>0.8214263916015625</c:v>
                </c:pt>
                <c:pt idx="1976">
                  <c:v>0.97142791748046875</c:v>
                </c:pt>
                <c:pt idx="1977">
                  <c:v>2.5357131958007813</c:v>
                </c:pt>
                <c:pt idx="1978">
                  <c:v>5.7785720825195313</c:v>
                </c:pt>
                <c:pt idx="1979">
                  <c:v>5.885711669921875</c:v>
                </c:pt>
                <c:pt idx="1980">
                  <c:v>5.9857177734375</c:v>
                </c:pt>
                <c:pt idx="1981">
                  <c:v>3.5071449279785156</c:v>
                </c:pt>
                <c:pt idx="1982">
                  <c:v>4.9000015258789063</c:v>
                </c:pt>
                <c:pt idx="1983">
                  <c:v>2.7999954223632813</c:v>
                </c:pt>
                <c:pt idx="1984">
                  <c:v>5.2785720825195313</c:v>
                </c:pt>
                <c:pt idx="1985">
                  <c:v>5.25</c:v>
                </c:pt>
                <c:pt idx="1986">
                  <c:v>4.9571418762207031</c:v>
                </c:pt>
                <c:pt idx="1987">
                  <c:v>4.1642837524414063</c:v>
                </c:pt>
                <c:pt idx="1988">
                  <c:v>5.9000015258789063</c:v>
                </c:pt>
                <c:pt idx="1989">
                  <c:v>4.8642807006835938</c:v>
                </c:pt>
                <c:pt idx="1990">
                  <c:v>6.8285751342773438</c:v>
                </c:pt>
                <c:pt idx="1991">
                  <c:v>4.878570556640625</c:v>
                </c:pt>
                <c:pt idx="1992">
                  <c:v>5.0857162475585938</c:v>
                </c:pt>
                <c:pt idx="1993">
                  <c:v>6.2857131958007813</c:v>
                </c:pt>
                <c:pt idx="1994">
                  <c:v>8.2857131958007813</c:v>
                </c:pt>
                <c:pt idx="1995">
                  <c:v>7.3428573608398438</c:v>
                </c:pt>
                <c:pt idx="1996">
                  <c:v>7.4999961853027344</c:v>
                </c:pt>
                <c:pt idx="1997">
                  <c:v>6.1428604125976563</c:v>
                </c:pt>
                <c:pt idx="1998">
                  <c:v>6.1642875671386719</c:v>
                </c:pt>
                <c:pt idx="1999">
                  <c:v>4.9428558349609375</c:v>
                </c:pt>
                <c:pt idx="2000">
                  <c:v>6.00714111328125</c:v>
                </c:pt>
                <c:pt idx="2001">
                  <c:v>1.7642822265625</c:v>
                </c:pt>
                <c:pt idx="2002">
                  <c:v>2.0714263916015625</c:v>
                </c:pt>
                <c:pt idx="2003">
                  <c:v>0.2357177734375</c:v>
                </c:pt>
                <c:pt idx="2004">
                  <c:v>1.7214279174804688</c:v>
                </c:pt>
                <c:pt idx="2005">
                  <c:v>0.46428680419921875</c:v>
                </c:pt>
                <c:pt idx="2006">
                  <c:v>2.4642868041992188</c:v>
                </c:pt>
                <c:pt idx="2007">
                  <c:v>1.2000045776367188</c:v>
                </c:pt>
                <c:pt idx="2008">
                  <c:v>4.121429443359375</c:v>
                </c:pt>
                <c:pt idx="2009">
                  <c:v>3.3214263916015625</c:v>
                </c:pt>
                <c:pt idx="2010">
                  <c:v>6.5428543090820313</c:v>
                </c:pt>
                <c:pt idx="2011">
                  <c:v>4.5428619384765625</c:v>
                </c:pt>
                <c:pt idx="2012">
                  <c:v>5.614288330078125</c:v>
                </c:pt>
                <c:pt idx="2013">
                  <c:v>3.871429443359375</c:v>
                </c:pt>
                <c:pt idx="2014">
                  <c:v>4.0571365356445313</c:v>
                </c:pt>
                <c:pt idx="2015">
                  <c:v>2.607147216796875</c:v>
                </c:pt>
                <c:pt idx="2016">
                  <c:v>4.2999954223632813</c:v>
                </c:pt>
                <c:pt idx="2017">
                  <c:v>2.7928581237792969</c:v>
                </c:pt>
                <c:pt idx="2018">
                  <c:v>3.2928543090820313</c:v>
                </c:pt>
                <c:pt idx="2019">
                  <c:v>2.8071403503417969</c:v>
                </c:pt>
                <c:pt idx="2020">
                  <c:v>3.2999954223632813</c:v>
                </c:pt>
                <c:pt idx="2021">
                  <c:v>3.0500030517578125</c:v>
                </c:pt>
                <c:pt idx="2022">
                  <c:v>4.75714111328125</c:v>
                </c:pt>
                <c:pt idx="2023">
                  <c:v>4.378570556640625</c:v>
                </c:pt>
                <c:pt idx="2024">
                  <c:v>5.2928543090820313</c:v>
                </c:pt>
                <c:pt idx="2025">
                  <c:v>3.9357147216796875</c:v>
                </c:pt>
                <c:pt idx="2026">
                  <c:v>5.6642913818359375</c:v>
                </c:pt>
                <c:pt idx="2027">
                  <c:v>5.8285675048828125</c:v>
                </c:pt>
                <c:pt idx="2028">
                  <c:v>6.9499969482421875</c:v>
                </c:pt>
                <c:pt idx="2029">
                  <c:v>6.3000030517578125</c:v>
                </c:pt>
                <c:pt idx="2030">
                  <c:v>6.6928558349609375</c:v>
                </c:pt>
                <c:pt idx="2031">
                  <c:v>4.8785781860351563</c:v>
                </c:pt>
                <c:pt idx="2032">
                  <c:v>9.6500015258789063</c:v>
                </c:pt>
                <c:pt idx="2033">
                  <c:v>8.8714218139648438</c:v>
                </c:pt>
                <c:pt idx="2034">
                  <c:v>9.3285713195800781</c:v>
                </c:pt>
                <c:pt idx="2035">
                  <c:v>8.2357139587402344</c:v>
                </c:pt>
                <c:pt idx="2036">
                  <c:v>9.3357143402099609</c:v>
                </c:pt>
                <c:pt idx="2037">
                  <c:v>7.7714271545410156</c:v>
                </c:pt>
                <c:pt idx="2038">
                  <c:v>9.2071428298950195</c:v>
                </c:pt>
                <c:pt idx="2039">
                  <c:v>6.2571427822113037</c:v>
                </c:pt>
                <c:pt idx="2040">
                  <c:v>4.9928574562072754</c:v>
                </c:pt>
                <c:pt idx="2041">
                  <c:v>2.9142856597900391</c:v>
                </c:pt>
                <c:pt idx="2042">
                  <c:v>3.9285712242126465</c:v>
                </c:pt>
                <c:pt idx="2043">
                  <c:v>3.2642860412597656</c:v>
                </c:pt>
                <c:pt idx="2044">
                  <c:v>5.385714203119278</c:v>
                </c:pt>
                <c:pt idx="2045">
                  <c:v>12.950000762939453</c:v>
                </c:pt>
                <c:pt idx="2046">
                  <c:v>8</c:v>
                </c:pt>
                <c:pt idx="2047">
                  <c:v>12.45000076293945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D618-4513-A36E-16F1B4A839AB}"/>
            </c:ext>
          </c:extLst>
        </c:ser>
        <c:ser>
          <c:idx val="7"/>
          <c:order val="7"/>
          <c:tx>
            <c:strRef>
              <c:f>flu!$X$6</c:f>
              <c:strCache>
                <c:ptCount val="1"/>
                <c:pt idx="0">
                  <c:v>S+ASE2+N-por40mkl-295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X$7:$X$2054</c:f>
              <c:numCache>
                <c:formatCode>General</c:formatCode>
                <c:ptCount val="2048"/>
                <c:pt idx="0">
                  <c:v>-0.34999847412109375</c:v>
                </c:pt>
                <c:pt idx="1">
                  <c:v>5.1999969482421875</c:v>
                </c:pt>
                <c:pt idx="2">
                  <c:v>-2.4000015258789063</c:v>
                </c:pt>
                <c:pt idx="3">
                  <c:v>-0.57857155799865723</c:v>
                </c:pt>
                <c:pt idx="4">
                  <c:v>-1.0499954223632813</c:v>
                </c:pt>
                <c:pt idx="5">
                  <c:v>-2.5</c:v>
                </c:pt>
                <c:pt idx="6">
                  <c:v>-3.25</c:v>
                </c:pt>
                <c:pt idx="7">
                  <c:v>-4.4857177734375</c:v>
                </c:pt>
                <c:pt idx="8">
                  <c:v>-5.1642837524414063</c:v>
                </c:pt>
                <c:pt idx="9">
                  <c:v>-3.0285720825195313</c:v>
                </c:pt>
                <c:pt idx="10">
                  <c:v>-2.4214286804199219</c:v>
                </c:pt>
                <c:pt idx="11">
                  <c:v>-3.49285888671875</c:v>
                </c:pt>
                <c:pt idx="12">
                  <c:v>-3.3428573608398438</c:v>
                </c:pt>
                <c:pt idx="13">
                  <c:v>-4.3928604125976563</c:v>
                </c:pt>
                <c:pt idx="14">
                  <c:v>-1.99285888671875</c:v>
                </c:pt>
                <c:pt idx="15">
                  <c:v>-2.1357154846191406</c:v>
                </c:pt>
                <c:pt idx="16">
                  <c:v>-3.3928565979003906</c:v>
                </c:pt>
                <c:pt idx="17">
                  <c:v>-3.8285713195800781</c:v>
                </c:pt>
                <c:pt idx="18">
                  <c:v>-2.278571605682373</c:v>
                </c:pt>
                <c:pt idx="19">
                  <c:v>-1.1000001430511475</c:v>
                </c:pt>
                <c:pt idx="20">
                  <c:v>2.2071428298950195</c:v>
                </c:pt>
                <c:pt idx="21">
                  <c:v>1.0999999046325684</c:v>
                </c:pt>
                <c:pt idx="22">
                  <c:v>4.107142448425293</c:v>
                </c:pt>
                <c:pt idx="23">
                  <c:v>5.5571432113647461</c:v>
                </c:pt>
                <c:pt idx="24">
                  <c:v>6.9071431159973145</c:v>
                </c:pt>
                <c:pt idx="25">
                  <c:v>8.9357137680053711</c:v>
                </c:pt>
                <c:pt idx="26">
                  <c:v>12.0999995470047</c:v>
                </c:pt>
                <c:pt idx="27">
                  <c:v>14.800000190734863</c:v>
                </c:pt>
                <c:pt idx="28">
                  <c:v>21.864286422729492</c:v>
                </c:pt>
                <c:pt idx="29">
                  <c:v>27.814285755157471</c:v>
                </c:pt>
                <c:pt idx="30">
                  <c:v>35.528570175170898</c:v>
                </c:pt>
                <c:pt idx="31">
                  <c:v>46.928573608398438</c:v>
                </c:pt>
                <c:pt idx="32">
                  <c:v>62.142856597900391</c:v>
                </c:pt>
                <c:pt idx="33">
                  <c:v>79.064282417297363</c:v>
                </c:pt>
                <c:pt idx="34">
                  <c:v>100.0499963760376</c:v>
                </c:pt>
                <c:pt idx="35">
                  <c:v>124.86428833007813</c:v>
                </c:pt>
                <c:pt idx="36">
                  <c:v>154.77857208251953</c:v>
                </c:pt>
                <c:pt idx="37">
                  <c:v>190.95713806152344</c:v>
                </c:pt>
                <c:pt idx="38">
                  <c:v>230.16427898406982</c:v>
                </c:pt>
                <c:pt idx="39">
                  <c:v>274.82858514785767</c:v>
                </c:pt>
                <c:pt idx="40">
                  <c:v>321.32143688201904</c:v>
                </c:pt>
                <c:pt idx="41">
                  <c:v>367.90000247955322</c:v>
                </c:pt>
                <c:pt idx="42">
                  <c:v>412.08572864532471</c:v>
                </c:pt>
                <c:pt idx="43">
                  <c:v>453.32857668399811</c:v>
                </c:pt>
                <c:pt idx="44">
                  <c:v>491.25715255737305</c:v>
                </c:pt>
                <c:pt idx="45">
                  <c:v>520.60002517700195</c:v>
                </c:pt>
                <c:pt idx="46">
                  <c:v>536.42856597900391</c:v>
                </c:pt>
                <c:pt idx="47">
                  <c:v>542.27854537963867</c:v>
                </c:pt>
                <c:pt idx="48">
                  <c:v>539.22141647338867</c:v>
                </c:pt>
                <c:pt idx="49">
                  <c:v>525.61428260803223</c:v>
                </c:pt>
                <c:pt idx="50">
                  <c:v>501.83573913574219</c:v>
                </c:pt>
                <c:pt idx="51">
                  <c:v>463.32144165039063</c:v>
                </c:pt>
                <c:pt idx="52">
                  <c:v>426.52145385742188</c:v>
                </c:pt>
                <c:pt idx="53">
                  <c:v>388.24282836914063</c:v>
                </c:pt>
                <c:pt idx="54">
                  <c:v>347.92141723632813</c:v>
                </c:pt>
                <c:pt idx="55">
                  <c:v>309.21426391601563</c:v>
                </c:pt>
                <c:pt idx="56">
                  <c:v>273.21427917480469</c:v>
                </c:pt>
                <c:pt idx="57">
                  <c:v>239.75714111328125</c:v>
                </c:pt>
                <c:pt idx="58">
                  <c:v>215.47857666015625</c:v>
                </c:pt>
                <c:pt idx="59">
                  <c:v>188.75713729858398</c:v>
                </c:pt>
                <c:pt idx="60">
                  <c:v>165.67857360839844</c:v>
                </c:pt>
                <c:pt idx="61">
                  <c:v>145.37142944335938</c:v>
                </c:pt>
                <c:pt idx="62">
                  <c:v>127.44286346435547</c:v>
                </c:pt>
                <c:pt idx="63">
                  <c:v>113.15713500976563</c:v>
                </c:pt>
                <c:pt idx="64">
                  <c:v>101.75000762939453</c:v>
                </c:pt>
                <c:pt idx="65">
                  <c:v>92.142852783203125</c:v>
                </c:pt>
                <c:pt idx="66">
                  <c:v>83.378570556640625</c:v>
                </c:pt>
                <c:pt idx="67">
                  <c:v>75.378578186035156</c:v>
                </c:pt>
                <c:pt idx="68">
                  <c:v>70.464284420013428</c:v>
                </c:pt>
                <c:pt idx="69">
                  <c:v>68.100000381469727</c:v>
                </c:pt>
                <c:pt idx="70">
                  <c:v>64.814287185668945</c:v>
                </c:pt>
                <c:pt idx="71">
                  <c:v>61.164287567138672</c:v>
                </c:pt>
                <c:pt idx="72">
                  <c:v>56.84999942779541</c:v>
                </c:pt>
                <c:pt idx="73">
                  <c:v>54.407142639160156</c:v>
                </c:pt>
                <c:pt idx="74">
                  <c:v>52.114284515380859</c:v>
                </c:pt>
                <c:pt idx="75">
                  <c:v>48.79999828338623</c:v>
                </c:pt>
                <c:pt idx="76">
                  <c:v>45.978569984436035</c:v>
                </c:pt>
                <c:pt idx="77">
                  <c:v>43.214284896850586</c:v>
                </c:pt>
                <c:pt idx="78">
                  <c:v>43.364287376403809</c:v>
                </c:pt>
                <c:pt idx="79">
                  <c:v>42.04285854101181</c:v>
                </c:pt>
                <c:pt idx="80">
                  <c:v>40.514286041259766</c:v>
                </c:pt>
                <c:pt idx="81">
                  <c:v>40.650001049041748</c:v>
                </c:pt>
                <c:pt idx="82">
                  <c:v>42.628571510314941</c:v>
                </c:pt>
                <c:pt idx="83">
                  <c:v>42.028568267822266</c:v>
                </c:pt>
                <c:pt idx="84">
                  <c:v>41.621429443359375</c:v>
                </c:pt>
                <c:pt idx="85">
                  <c:v>40.285713195800781</c:v>
                </c:pt>
                <c:pt idx="86">
                  <c:v>41.15714168548584</c:v>
                </c:pt>
                <c:pt idx="87">
                  <c:v>41.035714626312256</c:v>
                </c:pt>
                <c:pt idx="88">
                  <c:v>39.628572463989258</c:v>
                </c:pt>
                <c:pt idx="89">
                  <c:v>39.978570938110352</c:v>
                </c:pt>
                <c:pt idx="90">
                  <c:v>41.042854309082031</c:v>
                </c:pt>
                <c:pt idx="91">
                  <c:v>39.914287567138672</c:v>
                </c:pt>
                <c:pt idx="92">
                  <c:v>40.271430969238281</c:v>
                </c:pt>
                <c:pt idx="93">
                  <c:v>39.878570556640625</c:v>
                </c:pt>
                <c:pt idx="94">
                  <c:v>39.800003051757813</c:v>
                </c:pt>
                <c:pt idx="95">
                  <c:v>40.24285888671875</c:v>
                </c:pt>
                <c:pt idx="96">
                  <c:v>40.957145690917969</c:v>
                </c:pt>
                <c:pt idx="97">
                  <c:v>40.77142858505249</c:v>
                </c:pt>
                <c:pt idx="98">
                  <c:v>41.850001335144043</c:v>
                </c:pt>
                <c:pt idx="99">
                  <c:v>42.564285278320313</c:v>
                </c:pt>
                <c:pt idx="100">
                  <c:v>42.542858123779297</c:v>
                </c:pt>
                <c:pt idx="101">
                  <c:v>42.928571701049805</c:v>
                </c:pt>
                <c:pt idx="102">
                  <c:v>43.807143211364746</c:v>
                </c:pt>
                <c:pt idx="103">
                  <c:v>43.264287233352661</c:v>
                </c:pt>
                <c:pt idx="104">
                  <c:v>42.878570556640625</c:v>
                </c:pt>
                <c:pt idx="105">
                  <c:v>43.021430015563965</c:v>
                </c:pt>
                <c:pt idx="106">
                  <c:v>43.264283835887909</c:v>
                </c:pt>
                <c:pt idx="107">
                  <c:v>44.035714626312256</c:v>
                </c:pt>
                <c:pt idx="108">
                  <c:v>44.935712814331055</c:v>
                </c:pt>
                <c:pt idx="109">
                  <c:v>43.678571701049805</c:v>
                </c:pt>
                <c:pt idx="110">
                  <c:v>44.978570938110352</c:v>
                </c:pt>
                <c:pt idx="111">
                  <c:v>42.485716104507446</c:v>
                </c:pt>
                <c:pt idx="112">
                  <c:v>41.814287185668945</c:v>
                </c:pt>
                <c:pt idx="113">
                  <c:v>38.607143402099609</c:v>
                </c:pt>
                <c:pt idx="114">
                  <c:v>38.214286804199219</c:v>
                </c:pt>
                <c:pt idx="115">
                  <c:v>38.971424102783203</c:v>
                </c:pt>
                <c:pt idx="116">
                  <c:v>40.050003051757813</c:v>
                </c:pt>
                <c:pt idx="117">
                  <c:v>38.249998092651367</c:v>
                </c:pt>
                <c:pt idx="118">
                  <c:v>38.457143783569336</c:v>
                </c:pt>
                <c:pt idx="119">
                  <c:v>39.950002670288086</c:v>
                </c:pt>
                <c:pt idx="120">
                  <c:v>42.385715961456299</c:v>
                </c:pt>
                <c:pt idx="121">
                  <c:v>41.985713005065918</c:v>
                </c:pt>
                <c:pt idx="122">
                  <c:v>40.55000114440918</c:v>
                </c:pt>
                <c:pt idx="123">
                  <c:v>40.371427536010742</c:v>
                </c:pt>
                <c:pt idx="124">
                  <c:v>41.364286422729492</c:v>
                </c:pt>
                <c:pt idx="125">
                  <c:v>43.342856645584106</c:v>
                </c:pt>
                <c:pt idx="126">
                  <c:v>41.314286231994629</c:v>
                </c:pt>
                <c:pt idx="127">
                  <c:v>40.664284631609917</c:v>
                </c:pt>
                <c:pt idx="128">
                  <c:v>41.321430206298828</c:v>
                </c:pt>
                <c:pt idx="129">
                  <c:v>39.892856121063232</c:v>
                </c:pt>
                <c:pt idx="130">
                  <c:v>39.392858028411865</c:v>
                </c:pt>
                <c:pt idx="131">
                  <c:v>38.521427154541016</c:v>
                </c:pt>
                <c:pt idx="132">
                  <c:v>39.449999809265137</c:v>
                </c:pt>
                <c:pt idx="133">
                  <c:v>40.885712623596191</c:v>
                </c:pt>
                <c:pt idx="134">
                  <c:v>41.742858126759529</c:v>
                </c:pt>
                <c:pt idx="135">
                  <c:v>40.635714830830693</c:v>
                </c:pt>
                <c:pt idx="136">
                  <c:v>41.978570938110352</c:v>
                </c:pt>
                <c:pt idx="137">
                  <c:v>42.392856597900391</c:v>
                </c:pt>
                <c:pt idx="138">
                  <c:v>41.592856407165527</c:v>
                </c:pt>
                <c:pt idx="139">
                  <c:v>38.314286231994629</c:v>
                </c:pt>
                <c:pt idx="140">
                  <c:v>38.035715103149414</c:v>
                </c:pt>
                <c:pt idx="141">
                  <c:v>35.392857551574707</c:v>
                </c:pt>
                <c:pt idx="142">
                  <c:v>36.285715103149414</c:v>
                </c:pt>
                <c:pt idx="143">
                  <c:v>33.949999809265137</c:v>
                </c:pt>
                <c:pt idx="144">
                  <c:v>30.649999618530273</c:v>
                </c:pt>
                <c:pt idx="145">
                  <c:v>29.764286041259766</c:v>
                </c:pt>
                <c:pt idx="146">
                  <c:v>30.742855072021484</c:v>
                </c:pt>
                <c:pt idx="147">
                  <c:v>28.400001525878906</c:v>
                </c:pt>
                <c:pt idx="148">
                  <c:v>29.392860412597656</c:v>
                </c:pt>
                <c:pt idx="149">
                  <c:v>26.921428680419922</c:v>
                </c:pt>
                <c:pt idx="150">
                  <c:v>27.957145690917969</c:v>
                </c:pt>
                <c:pt idx="151">
                  <c:v>31.371429443359375</c:v>
                </c:pt>
                <c:pt idx="152">
                  <c:v>30.164283752441406</c:v>
                </c:pt>
                <c:pt idx="153">
                  <c:v>29.878570556640625</c:v>
                </c:pt>
                <c:pt idx="154">
                  <c:v>30.435714721679688</c:v>
                </c:pt>
                <c:pt idx="155">
                  <c:v>28.714285850524902</c:v>
                </c:pt>
                <c:pt idx="156">
                  <c:v>29.514286041259766</c:v>
                </c:pt>
                <c:pt idx="157">
                  <c:v>29.249998569488525</c:v>
                </c:pt>
                <c:pt idx="158">
                  <c:v>28.100001335144043</c:v>
                </c:pt>
                <c:pt idx="159">
                  <c:v>28.285715103149414</c:v>
                </c:pt>
                <c:pt idx="160">
                  <c:v>28.521429061889648</c:v>
                </c:pt>
                <c:pt idx="161">
                  <c:v>29.028573036193848</c:v>
                </c:pt>
                <c:pt idx="162">
                  <c:v>30.69285774230957</c:v>
                </c:pt>
                <c:pt idx="163">
                  <c:v>29.064285278320313</c:v>
                </c:pt>
                <c:pt idx="164">
                  <c:v>29.121429443359375</c:v>
                </c:pt>
                <c:pt idx="165">
                  <c:v>29.178569793701172</c:v>
                </c:pt>
                <c:pt idx="166">
                  <c:v>30.392858505249023</c:v>
                </c:pt>
                <c:pt idx="167">
                  <c:v>32.128572463989258</c:v>
                </c:pt>
                <c:pt idx="168">
                  <c:v>32.042856216430664</c:v>
                </c:pt>
                <c:pt idx="169">
                  <c:v>30.028571128845215</c:v>
                </c:pt>
                <c:pt idx="170">
                  <c:v>30.821428775787354</c:v>
                </c:pt>
                <c:pt idx="171">
                  <c:v>29.199999213218689</c:v>
                </c:pt>
                <c:pt idx="172">
                  <c:v>28.049999237060547</c:v>
                </c:pt>
                <c:pt idx="173">
                  <c:v>26.885713577270508</c:v>
                </c:pt>
                <c:pt idx="174">
                  <c:v>23.664283752441406</c:v>
                </c:pt>
                <c:pt idx="175">
                  <c:v>22.871429443359375</c:v>
                </c:pt>
                <c:pt idx="176">
                  <c:v>25.657142639160156</c:v>
                </c:pt>
                <c:pt idx="177">
                  <c:v>26.699999094009399</c:v>
                </c:pt>
                <c:pt idx="178">
                  <c:v>27.814285755157471</c:v>
                </c:pt>
                <c:pt idx="179">
                  <c:v>29.021427869796753</c:v>
                </c:pt>
                <c:pt idx="180">
                  <c:v>27.064286231994629</c:v>
                </c:pt>
                <c:pt idx="181">
                  <c:v>26.621428489685059</c:v>
                </c:pt>
                <c:pt idx="182">
                  <c:v>24.678570747375488</c:v>
                </c:pt>
                <c:pt idx="183">
                  <c:v>21.649999618530273</c:v>
                </c:pt>
                <c:pt idx="184">
                  <c:v>20.057144165039063</c:v>
                </c:pt>
                <c:pt idx="185">
                  <c:v>18.80714225769043</c:v>
                </c:pt>
                <c:pt idx="186">
                  <c:v>16.214285850524902</c:v>
                </c:pt>
                <c:pt idx="187">
                  <c:v>16.107143402099609</c:v>
                </c:pt>
                <c:pt idx="188">
                  <c:v>13.778572082519531</c:v>
                </c:pt>
                <c:pt idx="189">
                  <c:v>13.557140350341797</c:v>
                </c:pt>
                <c:pt idx="190">
                  <c:v>14.400000095367432</c:v>
                </c:pt>
                <c:pt idx="191">
                  <c:v>13.128572463989258</c:v>
                </c:pt>
                <c:pt idx="192">
                  <c:v>10.5</c:v>
                </c:pt>
                <c:pt idx="193">
                  <c:v>7.8500022888183594</c:v>
                </c:pt>
                <c:pt idx="194">
                  <c:v>8</c:v>
                </c:pt>
                <c:pt idx="195">
                  <c:v>9.5714282989501953</c:v>
                </c:pt>
                <c:pt idx="196">
                  <c:v>10.528571128845215</c:v>
                </c:pt>
                <c:pt idx="197">
                  <c:v>9.5285720825195313</c:v>
                </c:pt>
                <c:pt idx="198">
                  <c:v>9.1071429252624512</c:v>
                </c:pt>
                <c:pt idx="199">
                  <c:v>13.014287948608398</c:v>
                </c:pt>
                <c:pt idx="200">
                  <c:v>15.292856216430664</c:v>
                </c:pt>
                <c:pt idx="201">
                  <c:v>15.371428966522217</c:v>
                </c:pt>
                <c:pt idx="202">
                  <c:v>14.914286136627197</c:v>
                </c:pt>
                <c:pt idx="203">
                  <c:v>15.114285945892334</c:v>
                </c:pt>
                <c:pt idx="204">
                  <c:v>14.835714340209961</c:v>
                </c:pt>
                <c:pt idx="205">
                  <c:v>14.921428680419922</c:v>
                </c:pt>
                <c:pt idx="206">
                  <c:v>14.057144165039063</c:v>
                </c:pt>
                <c:pt idx="207">
                  <c:v>15.035714447498322</c:v>
                </c:pt>
                <c:pt idx="208">
                  <c:v>13.785714149475098</c:v>
                </c:pt>
                <c:pt idx="209">
                  <c:v>13.657146453857422</c:v>
                </c:pt>
                <c:pt idx="210">
                  <c:v>8.9499969482421875</c:v>
                </c:pt>
                <c:pt idx="211">
                  <c:v>9.3357162475585938</c:v>
                </c:pt>
                <c:pt idx="212">
                  <c:v>9.1999969482421875</c:v>
                </c:pt>
                <c:pt idx="213">
                  <c:v>8.7714309692382813</c:v>
                </c:pt>
                <c:pt idx="214">
                  <c:v>8.3357162475585938</c:v>
                </c:pt>
                <c:pt idx="215">
                  <c:v>9.642852783203125</c:v>
                </c:pt>
                <c:pt idx="216">
                  <c:v>10.907142639160156</c:v>
                </c:pt>
                <c:pt idx="217">
                  <c:v>12.778571128845215</c:v>
                </c:pt>
                <c:pt idx="218">
                  <c:v>12.599999904632568</c:v>
                </c:pt>
                <c:pt idx="219">
                  <c:v>10.892857551574707</c:v>
                </c:pt>
                <c:pt idx="220">
                  <c:v>10</c:v>
                </c:pt>
                <c:pt idx="221">
                  <c:v>8.7214279174804688</c:v>
                </c:pt>
                <c:pt idx="222">
                  <c:v>6.5142858028411865</c:v>
                </c:pt>
                <c:pt idx="223">
                  <c:v>4.8428573608398438</c:v>
                </c:pt>
                <c:pt idx="224">
                  <c:v>6.0357170104980469</c:v>
                </c:pt>
                <c:pt idx="225">
                  <c:v>4.3000030517578125</c:v>
                </c:pt>
                <c:pt idx="226">
                  <c:v>5.3285713195800781</c:v>
                </c:pt>
                <c:pt idx="227">
                  <c:v>3.6714286804199219</c:v>
                </c:pt>
                <c:pt idx="228">
                  <c:v>4.9357147216796875</c:v>
                </c:pt>
                <c:pt idx="229">
                  <c:v>6.4642859697341919</c:v>
                </c:pt>
                <c:pt idx="230">
                  <c:v>6.3428573608398438</c:v>
                </c:pt>
                <c:pt idx="231">
                  <c:v>7.1928577423095703</c:v>
                </c:pt>
                <c:pt idx="232">
                  <c:v>6.3785724639892578</c:v>
                </c:pt>
                <c:pt idx="233">
                  <c:v>6.2857146263122559</c:v>
                </c:pt>
                <c:pt idx="234">
                  <c:v>6.5214290618896484</c:v>
                </c:pt>
                <c:pt idx="235">
                  <c:v>3.3571429252624512</c:v>
                </c:pt>
                <c:pt idx="236">
                  <c:v>3.1928577423095703</c:v>
                </c:pt>
                <c:pt idx="237">
                  <c:v>3.5785713195800781</c:v>
                </c:pt>
                <c:pt idx="238">
                  <c:v>1.6142864227294922</c:v>
                </c:pt>
                <c:pt idx="239">
                  <c:v>2.2071437835693359</c:v>
                </c:pt>
                <c:pt idx="240">
                  <c:v>2.0357151031494141</c:v>
                </c:pt>
                <c:pt idx="241">
                  <c:v>4.0785713195800781</c:v>
                </c:pt>
                <c:pt idx="242">
                  <c:v>4.6142845153808594</c:v>
                </c:pt>
                <c:pt idx="243">
                  <c:v>12.542877197265625</c:v>
                </c:pt>
                <c:pt idx="244">
                  <c:v>10.5428466796875</c:v>
                </c:pt>
                <c:pt idx="245">
                  <c:v>10.97857666015625</c:v>
                </c:pt>
                <c:pt idx="246">
                  <c:v>10.350006103515625</c:v>
                </c:pt>
                <c:pt idx="247">
                  <c:v>8.407135009765625</c:v>
                </c:pt>
                <c:pt idx="248">
                  <c:v>5.1500244140625</c:v>
                </c:pt>
                <c:pt idx="249">
                  <c:v>6.4857177734375</c:v>
                </c:pt>
                <c:pt idx="250">
                  <c:v>-2.0285711288452148</c:v>
                </c:pt>
                <c:pt idx="251">
                  <c:v>-0.52857208251953125</c:v>
                </c:pt>
                <c:pt idx="252">
                  <c:v>-0.60714340209960938</c:v>
                </c:pt>
                <c:pt idx="253">
                  <c:v>-0.64999961853027344</c:v>
                </c:pt>
                <c:pt idx="254">
                  <c:v>0.73571395874023438</c:v>
                </c:pt>
                <c:pt idx="255">
                  <c:v>1.8642857074737549</c:v>
                </c:pt>
                <c:pt idx="256">
                  <c:v>-0.13571357727050781</c:v>
                </c:pt>
                <c:pt idx="257">
                  <c:v>-0.54285717010498047</c:v>
                </c:pt>
                <c:pt idx="258">
                  <c:v>0.64285755157470703</c:v>
                </c:pt>
                <c:pt idx="259">
                  <c:v>0.26428413391113281</c:v>
                </c:pt>
                <c:pt idx="260">
                  <c:v>1.1357154846191406</c:v>
                </c:pt>
                <c:pt idx="261">
                  <c:v>1.4785690307617188</c:v>
                </c:pt>
                <c:pt idx="262">
                  <c:v>2.4071426391601563</c:v>
                </c:pt>
                <c:pt idx="263">
                  <c:v>3.8428573608398438</c:v>
                </c:pt>
                <c:pt idx="264">
                  <c:v>3.9857141748070717</c:v>
                </c:pt>
                <c:pt idx="265">
                  <c:v>1.5571427345275879</c:v>
                </c:pt>
                <c:pt idx="266">
                  <c:v>3.4142837524414063</c:v>
                </c:pt>
                <c:pt idx="267">
                  <c:v>3.5857162475585938</c:v>
                </c:pt>
                <c:pt idx="268">
                  <c:v>3.4285736083984375</c:v>
                </c:pt>
                <c:pt idx="269">
                  <c:v>3.2857131958007813</c:v>
                </c:pt>
                <c:pt idx="270">
                  <c:v>3.5499992370605469</c:v>
                </c:pt>
                <c:pt idx="271">
                  <c:v>4.3000001907348633</c:v>
                </c:pt>
                <c:pt idx="272">
                  <c:v>5.8142862319946289</c:v>
                </c:pt>
                <c:pt idx="273">
                  <c:v>4.5142860412597656</c:v>
                </c:pt>
                <c:pt idx="274">
                  <c:v>4.0571427345275879</c:v>
                </c:pt>
                <c:pt idx="275">
                  <c:v>4.2142856121063232</c:v>
                </c:pt>
                <c:pt idx="276">
                  <c:v>3.5999999940395355</c:v>
                </c:pt>
                <c:pt idx="277">
                  <c:v>1.6928567886352539</c:v>
                </c:pt>
                <c:pt idx="278">
                  <c:v>1.3499999046325684</c:v>
                </c:pt>
                <c:pt idx="279">
                  <c:v>0.95714330673217773</c:v>
                </c:pt>
                <c:pt idx="280">
                  <c:v>1.2714285850524902</c:v>
                </c:pt>
                <c:pt idx="281">
                  <c:v>2.9500002861022949</c:v>
                </c:pt>
                <c:pt idx="282">
                  <c:v>4.142857551574707</c:v>
                </c:pt>
                <c:pt idx="283">
                  <c:v>5.2714287638664246</c:v>
                </c:pt>
                <c:pt idx="284">
                  <c:v>7.7499990463256836</c:v>
                </c:pt>
                <c:pt idx="285">
                  <c:v>6.2714309692382813</c:v>
                </c:pt>
                <c:pt idx="286">
                  <c:v>5.614288330078125</c:v>
                </c:pt>
                <c:pt idx="287">
                  <c:v>7.3285751342773438</c:v>
                </c:pt>
                <c:pt idx="288">
                  <c:v>5.50714111328125</c:v>
                </c:pt>
                <c:pt idx="289">
                  <c:v>5.2928543090820313</c:v>
                </c:pt>
                <c:pt idx="290">
                  <c:v>5.3642807006835938</c:v>
                </c:pt>
                <c:pt idx="291">
                  <c:v>5.635711669921875</c:v>
                </c:pt>
                <c:pt idx="292">
                  <c:v>7.4428596496582031</c:v>
                </c:pt>
                <c:pt idx="293">
                  <c:v>8.364285945892334</c:v>
                </c:pt>
                <c:pt idx="294">
                  <c:v>7.0785713195800781</c:v>
                </c:pt>
                <c:pt idx="295">
                  <c:v>7.614288330078125</c:v>
                </c:pt>
                <c:pt idx="296">
                  <c:v>6.2214279174804688</c:v>
                </c:pt>
                <c:pt idx="297">
                  <c:v>5.4928560256958008</c:v>
                </c:pt>
                <c:pt idx="298">
                  <c:v>3.0928573608398438</c:v>
                </c:pt>
                <c:pt idx="299">
                  <c:v>2.5857143402099609</c:v>
                </c:pt>
                <c:pt idx="300">
                  <c:v>3.8428573608398438</c:v>
                </c:pt>
                <c:pt idx="301">
                  <c:v>1.8642854690551758</c:v>
                </c:pt>
                <c:pt idx="302">
                  <c:v>1.5000004768371582</c:v>
                </c:pt>
                <c:pt idx="303">
                  <c:v>1.5785713195800781</c:v>
                </c:pt>
                <c:pt idx="304">
                  <c:v>-0.49285697937011719</c:v>
                </c:pt>
                <c:pt idx="305">
                  <c:v>-0.35000038146972656</c:v>
                </c:pt>
                <c:pt idx="306">
                  <c:v>1.3357142806053162</c:v>
                </c:pt>
                <c:pt idx="307">
                  <c:v>-1.4357142448425293</c:v>
                </c:pt>
                <c:pt idx="308">
                  <c:v>0.26428604125976563</c:v>
                </c:pt>
                <c:pt idx="309">
                  <c:v>0.65714263916015625</c:v>
                </c:pt>
                <c:pt idx="310">
                  <c:v>1.2000007629394531</c:v>
                </c:pt>
                <c:pt idx="311">
                  <c:v>4.3428573608398438</c:v>
                </c:pt>
                <c:pt idx="312">
                  <c:v>6.2428569793701172</c:v>
                </c:pt>
                <c:pt idx="313">
                  <c:v>3.6071434020996094</c:v>
                </c:pt>
                <c:pt idx="314">
                  <c:v>5.4857149124145508</c:v>
                </c:pt>
                <c:pt idx="315">
                  <c:v>5.3357143402099609</c:v>
                </c:pt>
                <c:pt idx="316">
                  <c:v>5.0214290618896484</c:v>
                </c:pt>
                <c:pt idx="317">
                  <c:v>4.4214286804199219</c:v>
                </c:pt>
                <c:pt idx="318">
                  <c:v>3.1928596496582031</c:v>
                </c:pt>
                <c:pt idx="319">
                  <c:v>4.378570556640625</c:v>
                </c:pt>
                <c:pt idx="320">
                  <c:v>5.2571449279785156</c:v>
                </c:pt>
                <c:pt idx="321">
                  <c:v>2.0571422576904297</c:v>
                </c:pt>
                <c:pt idx="322">
                  <c:v>3.9857139587402344</c:v>
                </c:pt>
                <c:pt idx="323">
                  <c:v>4.0785713195800781</c:v>
                </c:pt>
                <c:pt idx="324">
                  <c:v>6.0071430206298828</c:v>
                </c:pt>
                <c:pt idx="325">
                  <c:v>7.1714286804199219</c:v>
                </c:pt>
                <c:pt idx="326">
                  <c:v>5.5642852783203125</c:v>
                </c:pt>
                <c:pt idx="327">
                  <c:v>5.9142856597900391</c:v>
                </c:pt>
                <c:pt idx="328">
                  <c:v>9.4357147216796875</c:v>
                </c:pt>
                <c:pt idx="329">
                  <c:v>6.5499992370605469</c:v>
                </c:pt>
                <c:pt idx="330">
                  <c:v>5.5785713195800781</c:v>
                </c:pt>
                <c:pt idx="331">
                  <c:v>4.1000003814697266</c:v>
                </c:pt>
                <c:pt idx="332">
                  <c:v>4</c:v>
                </c:pt>
                <c:pt idx="333">
                  <c:v>4.4714279174804688</c:v>
                </c:pt>
                <c:pt idx="334">
                  <c:v>4.2214279174804688</c:v>
                </c:pt>
                <c:pt idx="335">
                  <c:v>3.0714302062988281</c:v>
                </c:pt>
                <c:pt idx="336">
                  <c:v>1.0500001907348633</c:v>
                </c:pt>
                <c:pt idx="337">
                  <c:v>1.0999984741210938</c:v>
                </c:pt>
                <c:pt idx="338">
                  <c:v>0.25</c:v>
                </c:pt>
                <c:pt idx="339">
                  <c:v>-1.3285675048828125</c:v>
                </c:pt>
                <c:pt idx="340">
                  <c:v>-0.77857208251953125</c:v>
                </c:pt>
                <c:pt idx="341">
                  <c:v>-0.878570556640625</c:v>
                </c:pt>
                <c:pt idx="342">
                  <c:v>-1.4000015258789063</c:v>
                </c:pt>
                <c:pt idx="343">
                  <c:v>0.51428574323654175</c:v>
                </c:pt>
                <c:pt idx="344">
                  <c:v>2.4857139587402344</c:v>
                </c:pt>
                <c:pt idx="345">
                  <c:v>4.7285714149475098</c:v>
                </c:pt>
                <c:pt idx="346">
                  <c:v>4.7571430206298828</c:v>
                </c:pt>
                <c:pt idx="347">
                  <c:v>2.6785717010498047</c:v>
                </c:pt>
                <c:pt idx="348">
                  <c:v>2.4357128143310547</c:v>
                </c:pt>
                <c:pt idx="349">
                  <c:v>3.75714111328125</c:v>
                </c:pt>
                <c:pt idx="350">
                  <c:v>4.5857143402099609</c:v>
                </c:pt>
                <c:pt idx="351">
                  <c:v>4.8357143402099609</c:v>
                </c:pt>
                <c:pt idx="352">
                  <c:v>4.6000000238418579</c:v>
                </c:pt>
                <c:pt idx="353">
                  <c:v>3.8999996185302734</c:v>
                </c:pt>
                <c:pt idx="354">
                  <c:v>4.6999998092651367</c:v>
                </c:pt>
                <c:pt idx="355">
                  <c:v>4.1000003814697266</c:v>
                </c:pt>
                <c:pt idx="356">
                  <c:v>4.1285724639892578</c:v>
                </c:pt>
                <c:pt idx="357">
                  <c:v>2.25</c:v>
                </c:pt>
                <c:pt idx="358">
                  <c:v>2.5714302062988281</c:v>
                </c:pt>
                <c:pt idx="359">
                  <c:v>1.24285888671875</c:v>
                </c:pt>
                <c:pt idx="360">
                  <c:v>3.25714111328125</c:v>
                </c:pt>
                <c:pt idx="361">
                  <c:v>4.7000007629394531</c:v>
                </c:pt>
                <c:pt idx="362">
                  <c:v>5.8142852783203125</c:v>
                </c:pt>
                <c:pt idx="363">
                  <c:v>4.7928581237792969</c:v>
                </c:pt>
                <c:pt idx="364">
                  <c:v>7.7214279174804688</c:v>
                </c:pt>
                <c:pt idx="365">
                  <c:v>6.1428565979003906</c:v>
                </c:pt>
                <c:pt idx="366">
                  <c:v>6.6428565979003906</c:v>
                </c:pt>
                <c:pt idx="367">
                  <c:v>5.7785712480545044</c:v>
                </c:pt>
                <c:pt idx="368">
                  <c:v>4.9071426391601563</c:v>
                </c:pt>
                <c:pt idx="369">
                  <c:v>5.3142852783203125</c:v>
                </c:pt>
                <c:pt idx="370">
                  <c:v>6.0857143402099609</c:v>
                </c:pt>
                <c:pt idx="371">
                  <c:v>4.7071437835693359</c:v>
                </c:pt>
                <c:pt idx="372">
                  <c:v>4.5285720825195313</c:v>
                </c:pt>
                <c:pt idx="373">
                  <c:v>4.3500001430511475</c:v>
                </c:pt>
                <c:pt idx="374">
                  <c:v>4.6500000953674316</c:v>
                </c:pt>
                <c:pt idx="375">
                  <c:v>2.7214286625385284</c:v>
                </c:pt>
                <c:pt idx="376">
                  <c:v>2.9571437835693359</c:v>
                </c:pt>
                <c:pt idx="377">
                  <c:v>3.1785697937011719</c:v>
                </c:pt>
                <c:pt idx="378">
                  <c:v>2.6071429252624512</c:v>
                </c:pt>
                <c:pt idx="379">
                  <c:v>3.1571426391601563</c:v>
                </c:pt>
                <c:pt idx="380">
                  <c:v>3.2642860412597656</c:v>
                </c:pt>
                <c:pt idx="381">
                  <c:v>3.1499996185302734</c:v>
                </c:pt>
                <c:pt idx="382">
                  <c:v>4.3285713195800781</c:v>
                </c:pt>
                <c:pt idx="383">
                  <c:v>3.2071418762207031</c:v>
                </c:pt>
                <c:pt idx="384">
                  <c:v>2.5357131958007813</c:v>
                </c:pt>
                <c:pt idx="385">
                  <c:v>3.0428581237792969</c:v>
                </c:pt>
                <c:pt idx="386">
                  <c:v>3.2000007629394531</c:v>
                </c:pt>
                <c:pt idx="387">
                  <c:v>4.0642852783203125</c:v>
                </c:pt>
                <c:pt idx="388">
                  <c:v>4.6999998092651367</c:v>
                </c:pt>
                <c:pt idx="389">
                  <c:v>3.4499998092651367</c:v>
                </c:pt>
                <c:pt idx="390">
                  <c:v>4.5999994277954102</c:v>
                </c:pt>
                <c:pt idx="391">
                  <c:v>4.0785713195800781</c:v>
                </c:pt>
                <c:pt idx="392">
                  <c:v>6.9428577423095703</c:v>
                </c:pt>
                <c:pt idx="393">
                  <c:v>7.4500007629394531</c:v>
                </c:pt>
                <c:pt idx="394">
                  <c:v>5.378570556640625</c:v>
                </c:pt>
                <c:pt idx="395">
                  <c:v>3.4428596496582031</c:v>
                </c:pt>
                <c:pt idx="396">
                  <c:v>5.1500015258789063</c:v>
                </c:pt>
                <c:pt idx="397">
                  <c:v>5.1571426391601563</c:v>
                </c:pt>
                <c:pt idx="398">
                  <c:v>6.8571395874023438</c:v>
                </c:pt>
                <c:pt idx="399">
                  <c:v>4.7214298248291016</c:v>
                </c:pt>
                <c:pt idx="400">
                  <c:v>5.7071428000926971</c:v>
                </c:pt>
                <c:pt idx="401">
                  <c:v>7.9785709381103516</c:v>
                </c:pt>
                <c:pt idx="402">
                  <c:v>8.4642858505249023</c:v>
                </c:pt>
                <c:pt idx="403">
                  <c:v>7.0500001907348633</c:v>
                </c:pt>
                <c:pt idx="404">
                  <c:v>7.1785712242126465</c:v>
                </c:pt>
                <c:pt idx="405">
                  <c:v>6.3214287757873535</c:v>
                </c:pt>
                <c:pt idx="406">
                  <c:v>6.0642855167388916</c:v>
                </c:pt>
                <c:pt idx="407">
                  <c:v>3.4928572177886963</c:v>
                </c:pt>
                <c:pt idx="408">
                  <c:v>1.8857145309448242</c:v>
                </c:pt>
                <c:pt idx="409">
                  <c:v>3.9071426391601563</c:v>
                </c:pt>
                <c:pt idx="410">
                  <c:v>3.0071425437927246</c:v>
                </c:pt>
                <c:pt idx="411">
                  <c:v>2.3285713195800781</c:v>
                </c:pt>
                <c:pt idx="412">
                  <c:v>0.85714340209960938</c:v>
                </c:pt>
                <c:pt idx="413">
                  <c:v>0.5</c:v>
                </c:pt>
                <c:pt idx="414">
                  <c:v>2.1857147216796875</c:v>
                </c:pt>
                <c:pt idx="415">
                  <c:v>3.1428604125976563</c:v>
                </c:pt>
                <c:pt idx="416">
                  <c:v>2.9214324951171875</c:v>
                </c:pt>
                <c:pt idx="417">
                  <c:v>4.99285888671875</c:v>
                </c:pt>
                <c:pt idx="418">
                  <c:v>4.0499992370605469</c:v>
                </c:pt>
                <c:pt idx="419">
                  <c:v>5.3999996185302734</c:v>
                </c:pt>
                <c:pt idx="420">
                  <c:v>5.6785697937011719</c:v>
                </c:pt>
                <c:pt idx="421">
                  <c:v>4.5785722732543945</c:v>
                </c:pt>
                <c:pt idx="422">
                  <c:v>4.3142852783203125</c:v>
                </c:pt>
                <c:pt idx="423">
                  <c:v>2.0285720825195313</c:v>
                </c:pt>
                <c:pt idx="424">
                  <c:v>3.0214271545410156</c:v>
                </c:pt>
                <c:pt idx="425">
                  <c:v>3.6642875671386719</c:v>
                </c:pt>
                <c:pt idx="426">
                  <c:v>2.6785736083984375</c:v>
                </c:pt>
                <c:pt idx="427">
                  <c:v>3.0500011444091797</c:v>
                </c:pt>
                <c:pt idx="428">
                  <c:v>3.8214263916015625</c:v>
                </c:pt>
                <c:pt idx="429">
                  <c:v>2.3928565979003906</c:v>
                </c:pt>
                <c:pt idx="430">
                  <c:v>2.8000011444091797</c:v>
                </c:pt>
                <c:pt idx="431">
                  <c:v>1.7785720825195313</c:v>
                </c:pt>
                <c:pt idx="432">
                  <c:v>3.7214279174804688</c:v>
                </c:pt>
                <c:pt idx="433">
                  <c:v>3.3214285969734192</c:v>
                </c:pt>
                <c:pt idx="434">
                  <c:v>2.3000001907348633</c:v>
                </c:pt>
                <c:pt idx="435">
                  <c:v>2.1714286804199219</c:v>
                </c:pt>
                <c:pt idx="436">
                  <c:v>4.3357124328613281</c:v>
                </c:pt>
                <c:pt idx="437">
                  <c:v>5.8214282989501953</c:v>
                </c:pt>
                <c:pt idx="438">
                  <c:v>5.9571418762207031</c:v>
                </c:pt>
                <c:pt idx="439">
                  <c:v>3.5571422576904297</c:v>
                </c:pt>
                <c:pt idx="440">
                  <c:v>3.7857151031494141</c:v>
                </c:pt>
                <c:pt idx="441">
                  <c:v>5.5857124328613281</c:v>
                </c:pt>
                <c:pt idx="442">
                  <c:v>5.2928543090820313</c:v>
                </c:pt>
                <c:pt idx="443">
                  <c:v>3.7357139587402344</c:v>
                </c:pt>
                <c:pt idx="444">
                  <c:v>3.6642856597900391</c:v>
                </c:pt>
                <c:pt idx="445">
                  <c:v>3.6642856597900391</c:v>
                </c:pt>
                <c:pt idx="446">
                  <c:v>3.6642856597900391</c:v>
                </c:pt>
                <c:pt idx="447">
                  <c:v>3.6642856597900391</c:v>
                </c:pt>
                <c:pt idx="448">
                  <c:v>3.6642856597900391</c:v>
                </c:pt>
                <c:pt idx="449">
                  <c:v>3.6642856597900391</c:v>
                </c:pt>
                <c:pt idx="450">
                  <c:v>3.6642856597900391</c:v>
                </c:pt>
                <c:pt idx="451">
                  <c:v>3.6642856597900391</c:v>
                </c:pt>
                <c:pt idx="452">
                  <c:v>-0.3714287281036377</c:v>
                </c:pt>
                <c:pt idx="453">
                  <c:v>1.2214288711547852</c:v>
                </c:pt>
                <c:pt idx="454">
                  <c:v>0.30714321136474609</c:v>
                </c:pt>
                <c:pt idx="455">
                  <c:v>0.92857170104980469</c:v>
                </c:pt>
                <c:pt idx="456">
                  <c:v>2.2142868041992188</c:v>
                </c:pt>
                <c:pt idx="457">
                  <c:v>2.2428550720214844</c:v>
                </c:pt>
                <c:pt idx="458">
                  <c:v>5.0785722732543945</c:v>
                </c:pt>
                <c:pt idx="459">
                  <c:v>4.0142860412597656</c:v>
                </c:pt>
                <c:pt idx="460">
                  <c:v>2.3785724639892578</c:v>
                </c:pt>
                <c:pt idx="461">
                  <c:v>3.1999988555908203</c:v>
                </c:pt>
                <c:pt idx="462">
                  <c:v>2.9428577423095703</c:v>
                </c:pt>
                <c:pt idx="463">
                  <c:v>1.5214290618896484</c:v>
                </c:pt>
                <c:pt idx="464">
                  <c:v>2.1714286804199219</c:v>
                </c:pt>
                <c:pt idx="465">
                  <c:v>-1.1571464538574219</c:v>
                </c:pt>
                <c:pt idx="466">
                  <c:v>-2.5142850875854492</c:v>
                </c:pt>
                <c:pt idx="467">
                  <c:v>-1.5285701751708984</c:v>
                </c:pt>
                <c:pt idx="468">
                  <c:v>-2.3785724639892578</c:v>
                </c:pt>
                <c:pt idx="469">
                  <c:v>-1.871429443359375</c:v>
                </c:pt>
                <c:pt idx="470">
                  <c:v>-1.7357139587402344</c:v>
                </c:pt>
                <c:pt idx="471">
                  <c:v>-2.6928558349609375</c:v>
                </c:pt>
                <c:pt idx="472">
                  <c:v>-1.4428577423095703</c:v>
                </c:pt>
                <c:pt idx="473">
                  <c:v>-0.32857155799865723</c:v>
                </c:pt>
                <c:pt idx="474">
                  <c:v>-3.4857139587402344</c:v>
                </c:pt>
                <c:pt idx="475">
                  <c:v>-2.8214302062988281</c:v>
                </c:pt>
                <c:pt idx="476">
                  <c:v>-1.878570556640625</c:v>
                </c:pt>
                <c:pt idx="477">
                  <c:v>-1.4214248657226563</c:v>
                </c:pt>
                <c:pt idx="478">
                  <c:v>-0.54285430908203125</c:v>
                </c:pt>
                <c:pt idx="479">
                  <c:v>-0.9285736083984375</c:v>
                </c:pt>
                <c:pt idx="480">
                  <c:v>0.1857147216796875</c:v>
                </c:pt>
                <c:pt idx="481">
                  <c:v>3.7357149124145508</c:v>
                </c:pt>
                <c:pt idx="482">
                  <c:v>2.4285717010498047</c:v>
                </c:pt>
                <c:pt idx="483">
                  <c:v>1.5142860412597656</c:v>
                </c:pt>
                <c:pt idx="484">
                  <c:v>1.1642861366271973</c:v>
                </c:pt>
                <c:pt idx="485">
                  <c:v>0.76428580284118652</c:v>
                </c:pt>
                <c:pt idx="486">
                  <c:v>1.107142448425293</c:v>
                </c:pt>
                <c:pt idx="487">
                  <c:v>1.0785717964172363</c:v>
                </c:pt>
                <c:pt idx="488">
                  <c:v>0</c:v>
                </c:pt>
                <c:pt idx="489">
                  <c:v>0.20714282989501953</c:v>
                </c:pt>
                <c:pt idx="490">
                  <c:v>0.39999961853027344</c:v>
                </c:pt>
                <c:pt idx="491">
                  <c:v>1.3642854690551758</c:v>
                </c:pt>
                <c:pt idx="492">
                  <c:v>2.6714286804199219</c:v>
                </c:pt>
                <c:pt idx="493">
                  <c:v>2.6642856597900391</c:v>
                </c:pt>
                <c:pt idx="494">
                  <c:v>0.83571434020996094</c:v>
                </c:pt>
                <c:pt idx="495">
                  <c:v>1.5285711288452148</c:v>
                </c:pt>
                <c:pt idx="496">
                  <c:v>0.84285736083984375</c:v>
                </c:pt>
                <c:pt idx="497">
                  <c:v>2.3857135772705078</c:v>
                </c:pt>
                <c:pt idx="498">
                  <c:v>1.7571430206298828</c:v>
                </c:pt>
                <c:pt idx="499">
                  <c:v>0.85714244842529297</c:v>
                </c:pt>
                <c:pt idx="500">
                  <c:v>2.8142852783203125</c:v>
                </c:pt>
                <c:pt idx="501">
                  <c:v>3.9571437835693359</c:v>
                </c:pt>
                <c:pt idx="502">
                  <c:v>3.6714305877685547</c:v>
                </c:pt>
                <c:pt idx="503">
                  <c:v>3.9285697937011719</c:v>
                </c:pt>
                <c:pt idx="504">
                  <c:v>2.6928558349609375</c:v>
                </c:pt>
                <c:pt idx="505">
                  <c:v>2.0499992370605469</c:v>
                </c:pt>
                <c:pt idx="506">
                  <c:v>0.60714340209960938</c:v>
                </c:pt>
                <c:pt idx="507">
                  <c:v>-1.5</c:v>
                </c:pt>
                <c:pt idx="508">
                  <c:v>-1.8999999761581421</c:v>
                </c:pt>
                <c:pt idx="509">
                  <c:v>-2.8214302062988281</c:v>
                </c:pt>
                <c:pt idx="510">
                  <c:v>-2.4428558349609375</c:v>
                </c:pt>
                <c:pt idx="511">
                  <c:v>-3.0785713195800781</c:v>
                </c:pt>
                <c:pt idx="512">
                  <c:v>-1.4571418762207031</c:v>
                </c:pt>
                <c:pt idx="513">
                  <c:v>-1.6142807006835938</c:v>
                </c:pt>
                <c:pt idx="514">
                  <c:v>-1.5</c:v>
                </c:pt>
                <c:pt idx="515">
                  <c:v>-2.3285713195800781</c:v>
                </c:pt>
                <c:pt idx="516">
                  <c:v>-1.4785728454589844</c:v>
                </c:pt>
                <c:pt idx="517">
                  <c:v>-1.6642875671386719</c:v>
                </c:pt>
                <c:pt idx="518">
                  <c:v>-1.3428573608398438</c:v>
                </c:pt>
                <c:pt idx="519">
                  <c:v>-1.7999992370605469</c:v>
                </c:pt>
                <c:pt idx="520">
                  <c:v>-1.7357142865657806</c:v>
                </c:pt>
                <c:pt idx="521">
                  <c:v>-1.25</c:v>
                </c:pt>
                <c:pt idx="522">
                  <c:v>-0.63571405410766602</c:v>
                </c:pt>
                <c:pt idx="523">
                  <c:v>-1.0499992370605469</c:v>
                </c:pt>
                <c:pt idx="524">
                  <c:v>0.57857131958007813</c:v>
                </c:pt>
                <c:pt idx="525">
                  <c:v>-0.83571434020996094</c:v>
                </c:pt>
                <c:pt idx="526">
                  <c:v>-0.17142868041992188</c:v>
                </c:pt>
                <c:pt idx="527">
                  <c:v>0.24285888671875</c:v>
                </c:pt>
                <c:pt idx="528">
                  <c:v>-0.42857122421264648</c:v>
                </c:pt>
                <c:pt idx="529">
                  <c:v>-0.10000038146972656</c:v>
                </c:pt>
                <c:pt idx="530">
                  <c:v>1.5142860412597656</c:v>
                </c:pt>
                <c:pt idx="531">
                  <c:v>1.0499992370605469</c:v>
                </c:pt>
                <c:pt idx="532">
                  <c:v>0.83571434020996094</c:v>
                </c:pt>
                <c:pt idx="533">
                  <c:v>-2.3285713195800781</c:v>
                </c:pt>
                <c:pt idx="534">
                  <c:v>-3.6428585052490234</c:v>
                </c:pt>
                <c:pt idx="535">
                  <c:v>-2.5357151031494141</c:v>
                </c:pt>
                <c:pt idx="536">
                  <c:v>-2.2000007629394531</c:v>
                </c:pt>
                <c:pt idx="537">
                  <c:v>-2.7357139587402344</c:v>
                </c:pt>
                <c:pt idx="538">
                  <c:v>-2.5571441650390625</c:v>
                </c:pt>
                <c:pt idx="539">
                  <c:v>-0.25714302062988281</c:v>
                </c:pt>
                <c:pt idx="540">
                  <c:v>2.4642868041992188</c:v>
                </c:pt>
                <c:pt idx="541">
                  <c:v>4.4285712242126465</c:v>
                </c:pt>
                <c:pt idx="542">
                  <c:v>4.2785720825195313</c:v>
                </c:pt>
                <c:pt idx="543">
                  <c:v>4.5714263916015625</c:v>
                </c:pt>
                <c:pt idx="544">
                  <c:v>5.1571426391601563</c:v>
                </c:pt>
                <c:pt idx="545">
                  <c:v>3.4642868041992188</c:v>
                </c:pt>
                <c:pt idx="546">
                  <c:v>1.6499977111816406</c:v>
                </c:pt>
                <c:pt idx="547">
                  <c:v>3.571319580078125E-2</c:v>
                </c:pt>
                <c:pt idx="548">
                  <c:v>-5.71441650390625E-2</c:v>
                </c:pt>
                <c:pt idx="549">
                  <c:v>-0.3142852783203125</c:v>
                </c:pt>
                <c:pt idx="550">
                  <c:v>-0.57143020629882813</c:v>
                </c:pt>
                <c:pt idx="551">
                  <c:v>-0.22142791748046875</c:v>
                </c:pt>
                <c:pt idx="552">
                  <c:v>1.49285888671875</c:v>
                </c:pt>
                <c:pt idx="553">
                  <c:v>3.2142868041992188</c:v>
                </c:pt>
                <c:pt idx="554">
                  <c:v>5.600006103515625</c:v>
                </c:pt>
                <c:pt idx="555">
                  <c:v>6.7785720825195313</c:v>
                </c:pt>
                <c:pt idx="556">
                  <c:v>8.2142829895019531</c:v>
                </c:pt>
                <c:pt idx="557">
                  <c:v>7.8357162475585938</c:v>
                </c:pt>
                <c:pt idx="558">
                  <c:v>7.9214286804199219</c:v>
                </c:pt>
                <c:pt idx="559">
                  <c:v>7.6857147216796875</c:v>
                </c:pt>
                <c:pt idx="560">
                  <c:v>7.6714286804199219</c:v>
                </c:pt>
                <c:pt idx="561">
                  <c:v>8.25</c:v>
                </c:pt>
                <c:pt idx="562">
                  <c:v>9.5214309692382813</c:v>
                </c:pt>
                <c:pt idx="563">
                  <c:v>8.9357147216796875</c:v>
                </c:pt>
                <c:pt idx="564">
                  <c:v>9.4571418762207031</c:v>
                </c:pt>
                <c:pt idx="565">
                  <c:v>9.6999969482421875</c:v>
                </c:pt>
                <c:pt idx="566">
                  <c:v>11.764284133911133</c:v>
                </c:pt>
                <c:pt idx="567">
                  <c:v>12.192855834960938</c:v>
                </c:pt>
                <c:pt idx="568">
                  <c:v>11.900001525878906</c:v>
                </c:pt>
                <c:pt idx="569">
                  <c:v>9.3428583145141602</c:v>
                </c:pt>
                <c:pt idx="570">
                  <c:v>10.185713768005371</c:v>
                </c:pt>
                <c:pt idx="571">
                  <c:v>8.7285714149475098</c:v>
                </c:pt>
                <c:pt idx="572">
                  <c:v>7.2999997138977051</c:v>
                </c:pt>
                <c:pt idx="573">
                  <c:v>5.7285712379962206</c:v>
                </c:pt>
                <c:pt idx="574">
                  <c:v>5.1857147216796875</c:v>
                </c:pt>
                <c:pt idx="575">
                  <c:v>5.25</c:v>
                </c:pt>
                <c:pt idx="576">
                  <c:v>6.6142857074737549</c:v>
                </c:pt>
                <c:pt idx="577">
                  <c:v>11.635714054107666</c:v>
                </c:pt>
                <c:pt idx="578">
                  <c:v>12.850000381469727</c:v>
                </c:pt>
                <c:pt idx="579">
                  <c:v>13.014285564422607</c:v>
                </c:pt>
                <c:pt idx="580">
                  <c:v>12.664286017417908</c:v>
                </c:pt>
                <c:pt idx="581">
                  <c:v>14.421427726745605</c:v>
                </c:pt>
                <c:pt idx="582">
                  <c:v>12.899999856948853</c:v>
                </c:pt>
                <c:pt idx="583">
                  <c:v>12.19285774230957</c:v>
                </c:pt>
                <c:pt idx="584">
                  <c:v>6.8142852783203125</c:v>
                </c:pt>
                <c:pt idx="585">
                  <c:v>8.128570556640625</c:v>
                </c:pt>
                <c:pt idx="586">
                  <c:v>8.7714309692382813</c:v>
                </c:pt>
                <c:pt idx="587">
                  <c:v>9.5142822265625</c:v>
                </c:pt>
                <c:pt idx="588">
                  <c:v>8.0642852783203125</c:v>
                </c:pt>
                <c:pt idx="589">
                  <c:v>9.128570556640625</c:v>
                </c:pt>
                <c:pt idx="590">
                  <c:v>9.1500015258789063</c:v>
                </c:pt>
                <c:pt idx="591">
                  <c:v>9.8428554534912109</c:v>
                </c:pt>
                <c:pt idx="592">
                  <c:v>9.3714284896850586</c:v>
                </c:pt>
                <c:pt idx="593">
                  <c:v>10.735714346170425</c:v>
                </c:pt>
                <c:pt idx="594">
                  <c:v>11.121428966522217</c:v>
                </c:pt>
                <c:pt idx="595">
                  <c:v>12.450000762939453</c:v>
                </c:pt>
                <c:pt idx="596">
                  <c:v>14.49285888671875</c:v>
                </c:pt>
                <c:pt idx="597">
                  <c:v>16.642856597900391</c:v>
                </c:pt>
                <c:pt idx="598">
                  <c:v>15.078571319580078</c:v>
                </c:pt>
                <c:pt idx="599">
                  <c:v>17.128570556640625</c:v>
                </c:pt>
                <c:pt idx="600">
                  <c:v>17.764286041259766</c:v>
                </c:pt>
                <c:pt idx="601">
                  <c:v>20.264286041259766</c:v>
                </c:pt>
                <c:pt idx="602">
                  <c:v>22.507144927978516</c:v>
                </c:pt>
                <c:pt idx="603">
                  <c:v>26.107143402099609</c:v>
                </c:pt>
                <c:pt idx="604">
                  <c:v>29.892860412597656</c:v>
                </c:pt>
                <c:pt idx="605">
                  <c:v>35.835715770721436</c:v>
                </c:pt>
                <c:pt idx="606">
                  <c:v>39.799999237060547</c:v>
                </c:pt>
                <c:pt idx="607">
                  <c:v>43.192855834960938</c:v>
                </c:pt>
                <c:pt idx="608">
                  <c:v>46.714284896850586</c:v>
                </c:pt>
                <c:pt idx="609">
                  <c:v>50.092856884002686</c:v>
                </c:pt>
                <c:pt idx="610">
                  <c:v>51.571427345275879</c:v>
                </c:pt>
                <c:pt idx="611">
                  <c:v>55.064285278320313</c:v>
                </c:pt>
                <c:pt idx="612">
                  <c:v>58.885715484619141</c:v>
                </c:pt>
                <c:pt idx="613">
                  <c:v>60.557144165039063</c:v>
                </c:pt>
                <c:pt idx="614">
                  <c:v>67.335714340209961</c:v>
                </c:pt>
                <c:pt idx="615">
                  <c:v>73.664283752441406</c:v>
                </c:pt>
                <c:pt idx="616">
                  <c:v>81.571430206298828</c:v>
                </c:pt>
                <c:pt idx="617">
                  <c:v>89.228574514389038</c:v>
                </c:pt>
                <c:pt idx="618">
                  <c:v>95.721430778503418</c:v>
                </c:pt>
                <c:pt idx="619">
                  <c:v>103.2714319229126</c:v>
                </c:pt>
                <c:pt idx="620">
                  <c:v>115.57857513427734</c:v>
                </c:pt>
                <c:pt idx="621">
                  <c:v>123.9285717010498</c:v>
                </c:pt>
                <c:pt idx="622">
                  <c:v>131.12856864929199</c:v>
                </c:pt>
                <c:pt idx="623">
                  <c:v>139.29285430908203</c:v>
                </c:pt>
                <c:pt idx="624">
                  <c:v>147.65714263916016</c:v>
                </c:pt>
                <c:pt idx="625">
                  <c:v>156.12142944335938</c:v>
                </c:pt>
                <c:pt idx="626">
                  <c:v>165.37857055664063</c:v>
                </c:pt>
                <c:pt idx="627">
                  <c:v>172.74999237060547</c:v>
                </c:pt>
                <c:pt idx="628">
                  <c:v>181.21428298950195</c:v>
                </c:pt>
                <c:pt idx="629">
                  <c:v>193.34999847412109</c:v>
                </c:pt>
                <c:pt idx="630">
                  <c:v>203.54285049438477</c:v>
                </c:pt>
                <c:pt idx="631">
                  <c:v>211.81428527832031</c:v>
                </c:pt>
                <c:pt idx="632">
                  <c:v>222.0142822265625</c:v>
                </c:pt>
                <c:pt idx="633">
                  <c:v>231.5142822265625</c:v>
                </c:pt>
                <c:pt idx="634">
                  <c:v>243.64285278320313</c:v>
                </c:pt>
                <c:pt idx="635">
                  <c:v>254.09285736083984</c:v>
                </c:pt>
                <c:pt idx="636">
                  <c:v>263.85000610351563</c:v>
                </c:pt>
                <c:pt idx="637">
                  <c:v>274.471435546875</c:v>
                </c:pt>
                <c:pt idx="638">
                  <c:v>286.19285583496094</c:v>
                </c:pt>
                <c:pt idx="639">
                  <c:v>297.28571319580078</c:v>
                </c:pt>
                <c:pt idx="640">
                  <c:v>308.02142333984375</c:v>
                </c:pt>
                <c:pt idx="641">
                  <c:v>317.69286727905273</c:v>
                </c:pt>
                <c:pt idx="642">
                  <c:v>328.07143783569336</c:v>
                </c:pt>
                <c:pt idx="643">
                  <c:v>337.74285125732422</c:v>
                </c:pt>
                <c:pt idx="644">
                  <c:v>348.42141342163086</c:v>
                </c:pt>
                <c:pt idx="645">
                  <c:v>359.73571538925171</c:v>
                </c:pt>
                <c:pt idx="646">
                  <c:v>369.46429634094238</c:v>
                </c:pt>
                <c:pt idx="647">
                  <c:v>380.14286041259766</c:v>
                </c:pt>
                <c:pt idx="648">
                  <c:v>388.94999694824219</c:v>
                </c:pt>
                <c:pt idx="649">
                  <c:v>395.9857063293457</c:v>
                </c:pt>
                <c:pt idx="650">
                  <c:v>400.68571472167969</c:v>
                </c:pt>
                <c:pt idx="651">
                  <c:v>401.42143630981445</c:v>
                </c:pt>
                <c:pt idx="652">
                  <c:v>402.74286317825317</c:v>
                </c:pt>
                <c:pt idx="653">
                  <c:v>404.02144241333008</c:v>
                </c:pt>
                <c:pt idx="654">
                  <c:v>403.5999870300293</c:v>
                </c:pt>
                <c:pt idx="655">
                  <c:v>404.36428070068359</c:v>
                </c:pt>
                <c:pt idx="656">
                  <c:v>403.12143325805664</c:v>
                </c:pt>
                <c:pt idx="657">
                  <c:v>403.04287338256836</c:v>
                </c:pt>
                <c:pt idx="658">
                  <c:v>404.87143325805664</c:v>
                </c:pt>
                <c:pt idx="659">
                  <c:v>405.87858104705811</c:v>
                </c:pt>
                <c:pt idx="660">
                  <c:v>403.72142791748047</c:v>
                </c:pt>
                <c:pt idx="661">
                  <c:v>404.37142181396484</c:v>
                </c:pt>
                <c:pt idx="662">
                  <c:v>399.71428966522217</c:v>
                </c:pt>
                <c:pt idx="663">
                  <c:v>397.14998778700829</c:v>
                </c:pt>
                <c:pt idx="664">
                  <c:v>394.13571000099182</c:v>
                </c:pt>
                <c:pt idx="665">
                  <c:v>389.29999923706055</c:v>
                </c:pt>
                <c:pt idx="666">
                  <c:v>383.35000610351563</c:v>
                </c:pt>
                <c:pt idx="667">
                  <c:v>378.11427688598633</c:v>
                </c:pt>
                <c:pt idx="668">
                  <c:v>370.11428451538086</c:v>
                </c:pt>
                <c:pt idx="669">
                  <c:v>363.48572540283203</c:v>
                </c:pt>
                <c:pt idx="670">
                  <c:v>358.86427307128906</c:v>
                </c:pt>
                <c:pt idx="671">
                  <c:v>347.75715637207031</c:v>
                </c:pt>
                <c:pt idx="672">
                  <c:v>338.52142333984375</c:v>
                </c:pt>
                <c:pt idx="673">
                  <c:v>331.12142944335938</c:v>
                </c:pt>
                <c:pt idx="674">
                  <c:v>320.60713195800781</c:v>
                </c:pt>
                <c:pt idx="675">
                  <c:v>313.15712738037109</c:v>
                </c:pt>
                <c:pt idx="676">
                  <c:v>304.07143783569336</c:v>
                </c:pt>
                <c:pt idx="677">
                  <c:v>292.90000343322754</c:v>
                </c:pt>
                <c:pt idx="678">
                  <c:v>287.25000429153442</c:v>
                </c:pt>
                <c:pt idx="679">
                  <c:v>280.32142066955566</c:v>
                </c:pt>
                <c:pt idx="680">
                  <c:v>271.90001201629639</c:v>
                </c:pt>
                <c:pt idx="681">
                  <c:v>265.67855739593506</c:v>
                </c:pt>
                <c:pt idx="682">
                  <c:v>255.90000820159912</c:v>
                </c:pt>
                <c:pt idx="683">
                  <c:v>249.95000743865967</c:v>
                </c:pt>
                <c:pt idx="684">
                  <c:v>243.62856674194336</c:v>
                </c:pt>
                <c:pt idx="685">
                  <c:v>235.76428008079529</c:v>
                </c:pt>
                <c:pt idx="686">
                  <c:v>230.42857933044434</c:v>
                </c:pt>
                <c:pt idx="687">
                  <c:v>223.86427879333496</c:v>
                </c:pt>
                <c:pt idx="688">
                  <c:v>221.27857112884521</c:v>
                </c:pt>
                <c:pt idx="689">
                  <c:v>216.75713729858398</c:v>
                </c:pt>
                <c:pt idx="690">
                  <c:v>213.3357105255127</c:v>
                </c:pt>
                <c:pt idx="691">
                  <c:v>207.72856521606445</c:v>
                </c:pt>
                <c:pt idx="692">
                  <c:v>204.64285182952881</c:v>
                </c:pt>
                <c:pt idx="693">
                  <c:v>198.50714492797852</c:v>
                </c:pt>
                <c:pt idx="694">
                  <c:v>194.31428146362305</c:v>
                </c:pt>
                <c:pt idx="695">
                  <c:v>190.15000152587891</c:v>
                </c:pt>
                <c:pt idx="696">
                  <c:v>187.72856903076172</c:v>
                </c:pt>
                <c:pt idx="697">
                  <c:v>183.15714263916016</c:v>
                </c:pt>
                <c:pt idx="698">
                  <c:v>180.18571472167969</c:v>
                </c:pt>
                <c:pt idx="699">
                  <c:v>178.28571319580078</c:v>
                </c:pt>
                <c:pt idx="700">
                  <c:v>179.18571472167969</c:v>
                </c:pt>
                <c:pt idx="701">
                  <c:v>179.11428833007813</c:v>
                </c:pt>
                <c:pt idx="702">
                  <c:v>176.72143173217773</c:v>
                </c:pt>
                <c:pt idx="703">
                  <c:v>173.63571929931641</c:v>
                </c:pt>
                <c:pt idx="704">
                  <c:v>173.27142333984375</c:v>
                </c:pt>
                <c:pt idx="705">
                  <c:v>171.54286193847656</c:v>
                </c:pt>
                <c:pt idx="706">
                  <c:v>169.37142944335938</c:v>
                </c:pt>
                <c:pt idx="707">
                  <c:v>167.14285278320313</c:v>
                </c:pt>
                <c:pt idx="708">
                  <c:v>165.78571701049805</c:v>
                </c:pt>
                <c:pt idx="709">
                  <c:v>164.14286041259766</c:v>
                </c:pt>
                <c:pt idx="710">
                  <c:v>164.19286346435547</c:v>
                </c:pt>
                <c:pt idx="711">
                  <c:v>160.96428298950195</c:v>
                </c:pt>
                <c:pt idx="712">
                  <c:v>160.53572082519531</c:v>
                </c:pt>
                <c:pt idx="713">
                  <c:v>161.08570861816406</c:v>
                </c:pt>
                <c:pt idx="714">
                  <c:v>159.77857208251953</c:v>
                </c:pt>
                <c:pt idx="715">
                  <c:v>159.33571624755859</c:v>
                </c:pt>
                <c:pt idx="716">
                  <c:v>161.15000534057617</c:v>
                </c:pt>
                <c:pt idx="717">
                  <c:v>163.35713958740234</c:v>
                </c:pt>
                <c:pt idx="718">
                  <c:v>165.87142562866211</c:v>
                </c:pt>
                <c:pt idx="719">
                  <c:v>169.16427803039551</c:v>
                </c:pt>
                <c:pt idx="720">
                  <c:v>170.52856886386871</c:v>
                </c:pt>
                <c:pt idx="721">
                  <c:v>172.40713787078857</c:v>
                </c:pt>
                <c:pt idx="722">
                  <c:v>174.04999351501465</c:v>
                </c:pt>
                <c:pt idx="723">
                  <c:v>176.27856624126434</c:v>
                </c:pt>
                <c:pt idx="724">
                  <c:v>178.81427955627441</c:v>
                </c:pt>
                <c:pt idx="725">
                  <c:v>180.79999876022339</c:v>
                </c:pt>
                <c:pt idx="726">
                  <c:v>183.79285275936127</c:v>
                </c:pt>
                <c:pt idx="727">
                  <c:v>186.44285666942596</c:v>
                </c:pt>
                <c:pt idx="728">
                  <c:v>189.18571758270264</c:v>
                </c:pt>
                <c:pt idx="729">
                  <c:v>192.86428260803223</c:v>
                </c:pt>
                <c:pt idx="730">
                  <c:v>193.62142848968506</c:v>
                </c:pt>
                <c:pt idx="731">
                  <c:v>195.69285279512405</c:v>
                </c:pt>
                <c:pt idx="732">
                  <c:v>199.57142281532288</c:v>
                </c:pt>
                <c:pt idx="733">
                  <c:v>201.64285278320313</c:v>
                </c:pt>
                <c:pt idx="734">
                  <c:v>205.21429061889648</c:v>
                </c:pt>
                <c:pt idx="735">
                  <c:v>207.87142944335938</c:v>
                </c:pt>
                <c:pt idx="736">
                  <c:v>209.96428489685059</c:v>
                </c:pt>
                <c:pt idx="737">
                  <c:v>214.37857818603516</c:v>
                </c:pt>
                <c:pt idx="738">
                  <c:v>217.28572082519531</c:v>
                </c:pt>
                <c:pt idx="739">
                  <c:v>217.87143325805664</c:v>
                </c:pt>
                <c:pt idx="740">
                  <c:v>219.62857055664063</c:v>
                </c:pt>
                <c:pt idx="741">
                  <c:v>220.27857112884521</c:v>
                </c:pt>
                <c:pt idx="742">
                  <c:v>221.47857093811035</c:v>
                </c:pt>
                <c:pt idx="743">
                  <c:v>224.42856597900391</c:v>
                </c:pt>
                <c:pt idx="744">
                  <c:v>225.54999542236328</c:v>
                </c:pt>
                <c:pt idx="745">
                  <c:v>226.62857627868652</c:v>
                </c:pt>
                <c:pt idx="746">
                  <c:v>227.52857398986816</c:v>
                </c:pt>
                <c:pt idx="747">
                  <c:v>227.4857177734375</c:v>
                </c:pt>
                <c:pt idx="748">
                  <c:v>229.43571090698242</c:v>
                </c:pt>
                <c:pt idx="749">
                  <c:v>230.92142105102539</c:v>
                </c:pt>
                <c:pt idx="750">
                  <c:v>228.36428833007813</c:v>
                </c:pt>
                <c:pt idx="751">
                  <c:v>226.47857856750488</c:v>
                </c:pt>
                <c:pt idx="752">
                  <c:v>225.97143077850342</c:v>
                </c:pt>
                <c:pt idx="753">
                  <c:v>226.41428375244141</c:v>
                </c:pt>
                <c:pt idx="754">
                  <c:v>227.971435546875</c:v>
                </c:pt>
                <c:pt idx="755">
                  <c:v>225.52857661247253</c:v>
                </c:pt>
                <c:pt idx="756">
                  <c:v>223.55714654922485</c:v>
                </c:pt>
                <c:pt idx="757">
                  <c:v>222.82143020629883</c:v>
                </c:pt>
                <c:pt idx="758">
                  <c:v>222.471435546875</c:v>
                </c:pt>
                <c:pt idx="759">
                  <c:v>219.75713729858398</c:v>
                </c:pt>
                <c:pt idx="760">
                  <c:v>218.50713729858398</c:v>
                </c:pt>
                <c:pt idx="761">
                  <c:v>215.55714416503906</c:v>
                </c:pt>
                <c:pt idx="762">
                  <c:v>214.57143402099609</c:v>
                </c:pt>
                <c:pt idx="763">
                  <c:v>211.74285888671875</c:v>
                </c:pt>
                <c:pt idx="764">
                  <c:v>209.25714111328125</c:v>
                </c:pt>
                <c:pt idx="765">
                  <c:v>205.97857666015625</c:v>
                </c:pt>
                <c:pt idx="766">
                  <c:v>203.83570861816406</c:v>
                </c:pt>
                <c:pt idx="767">
                  <c:v>199.41427612304688</c:v>
                </c:pt>
                <c:pt idx="768">
                  <c:v>194.94999694824219</c:v>
                </c:pt>
                <c:pt idx="769">
                  <c:v>189.09999847412109</c:v>
                </c:pt>
                <c:pt idx="770">
                  <c:v>185.37142562866211</c:v>
                </c:pt>
                <c:pt idx="771">
                  <c:v>181.72857284545898</c:v>
                </c:pt>
                <c:pt idx="772">
                  <c:v>177.81428909301758</c:v>
                </c:pt>
                <c:pt idx="773">
                  <c:v>171.89286041259766</c:v>
                </c:pt>
                <c:pt idx="774">
                  <c:v>167.89999389648438</c:v>
                </c:pt>
                <c:pt idx="775">
                  <c:v>163.68571090698242</c:v>
                </c:pt>
                <c:pt idx="776">
                  <c:v>160.71429061889648</c:v>
                </c:pt>
                <c:pt idx="777">
                  <c:v>157.75</c:v>
                </c:pt>
                <c:pt idx="778">
                  <c:v>155.27856826782227</c:v>
                </c:pt>
                <c:pt idx="779">
                  <c:v>151.57143402099609</c:v>
                </c:pt>
                <c:pt idx="780">
                  <c:v>147.86428451538086</c:v>
                </c:pt>
                <c:pt idx="781">
                  <c:v>144.17856788635254</c:v>
                </c:pt>
                <c:pt idx="782">
                  <c:v>140.87857437133789</c:v>
                </c:pt>
                <c:pt idx="783">
                  <c:v>137.26428985595703</c:v>
                </c:pt>
                <c:pt idx="784">
                  <c:v>135.50714111328125</c:v>
                </c:pt>
                <c:pt idx="785">
                  <c:v>129.92856979370117</c:v>
                </c:pt>
                <c:pt idx="786">
                  <c:v>126.33571624755859</c:v>
                </c:pt>
                <c:pt idx="787">
                  <c:v>120.12857055664063</c:v>
                </c:pt>
                <c:pt idx="788">
                  <c:v>115.91428756713867</c:v>
                </c:pt>
                <c:pt idx="789">
                  <c:v>110.87857437133789</c:v>
                </c:pt>
                <c:pt idx="790">
                  <c:v>105.40714263916016</c:v>
                </c:pt>
                <c:pt idx="791">
                  <c:v>99.342855453491211</c:v>
                </c:pt>
                <c:pt idx="792">
                  <c:v>96.564285278320313</c:v>
                </c:pt>
                <c:pt idx="793">
                  <c:v>91.75714111328125</c:v>
                </c:pt>
                <c:pt idx="794">
                  <c:v>90.664287567138672</c:v>
                </c:pt>
                <c:pt idx="795">
                  <c:v>86.342860221862793</c:v>
                </c:pt>
                <c:pt idx="796">
                  <c:v>82.978573203086853</c:v>
                </c:pt>
                <c:pt idx="797">
                  <c:v>81.721427917480469</c:v>
                </c:pt>
                <c:pt idx="798">
                  <c:v>79.428573608398438</c:v>
                </c:pt>
                <c:pt idx="799">
                  <c:v>77.185714721679688</c:v>
                </c:pt>
                <c:pt idx="800">
                  <c:v>75.228572845458984</c:v>
                </c:pt>
                <c:pt idx="801">
                  <c:v>75.235713958740234</c:v>
                </c:pt>
                <c:pt idx="802">
                  <c:v>73.778570175170898</c:v>
                </c:pt>
                <c:pt idx="803">
                  <c:v>71.84999942779541</c:v>
                </c:pt>
                <c:pt idx="804">
                  <c:v>70.442855834960938</c:v>
                </c:pt>
                <c:pt idx="805">
                  <c:v>66.807141304016113</c:v>
                </c:pt>
                <c:pt idx="806">
                  <c:v>64.407144546508789</c:v>
                </c:pt>
                <c:pt idx="807">
                  <c:v>62.328571319580078</c:v>
                </c:pt>
                <c:pt idx="808">
                  <c:v>57.792858362197876</c:v>
                </c:pt>
                <c:pt idx="809">
                  <c:v>57.185710906982422</c:v>
                </c:pt>
                <c:pt idx="810">
                  <c:v>57.564287185668945</c:v>
                </c:pt>
                <c:pt idx="811">
                  <c:v>53.635713577270508</c:v>
                </c:pt>
                <c:pt idx="812">
                  <c:v>51.999998569488525</c:v>
                </c:pt>
                <c:pt idx="813">
                  <c:v>49.635714530944824</c:v>
                </c:pt>
                <c:pt idx="814">
                  <c:v>47.76428496837616</c:v>
                </c:pt>
                <c:pt idx="815">
                  <c:v>45.742856979370117</c:v>
                </c:pt>
                <c:pt idx="816">
                  <c:v>44.585714340209961</c:v>
                </c:pt>
                <c:pt idx="817">
                  <c:v>42.142856597900391</c:v>
                </c:pt>
                <c:pt idx="818">
                  <c:v>42.44285774230957</c:v>
                </c:pt>
                <c:pt idx="819">
                  <c:v>41.507143020629883</c:v>
                </c:pt>
                <c:pt idx="820">
                  <c:v>40.007144927978516</c:v>
                </c:pt>
                <c:pt idx="821">
                  <c:v>38.985713958740234</c:v>
                </c:pt>
                <c:pt idx="822">
                  <c:v>39.085714340209961</c:v>
                </c:pt>
                <c:pt idx="823">
                  <c:v>36.385713577270508</c:v>
                </c:pt>
                <c:pt idx="824">
                  <c:v>33.285720825195313</c:v>
                </c:pt>
                <c:pt idx="825">
                  <c:v>30.671432495117188</c:v>
                </c:pt>
                <c:pt idx="826">
                  <c:v>29.185718536376953</c:v>
                </c:pt>
                <c:pt idx="827">
                  <c:v>27.221424102783203</c:v>
                </c:pt>
                <c:pt idx="828">
                  <c:v>26.664285659790039</c:v>
                </c:pt>
                <c:pt idx="829">
                  <c:v>24.849998474121094</c:v>
                </c:pt>
                <c:pt idx="830">
                  <c:v>23.135713577270508</c:v>
                </c:pt>
                <c:pt idx="831">
                  <c:v>24.457141876220703</c:v>
                </c:pt>
                <c:pt idx="832">
                  <c:v>25.057144165039063</c:v>
                </c:pt>
                <c:pt idx="833">
                  <c:v>24.721427917480469</c:v>
                </c:pt>
                <c:pt idx="834">
                  <c:v>25.621427536010742</c:v>
                </c:pt>
                <c:pt idx="835">
                  <c:v>24.521430015563965</c:v>
                </c:pt>
                <c:pt idx="836">
                  <c:v>23.350000381469727</c:v>
                </c:pt>
                <c:pt idx="837">
                  <c:v>23.592859268188477</c:v>
                </c:pt>
                <c:pt idx="838">
                  <c:v>20.842859268188477</c:v>
                </c:pt>
                <c:pt idx="839">
                  <c:v>19.385716438293457</c:v>
                </c:pt>
                <c:pt idx="840">
                  <c:v>17.99285888671875</c:v>
                </c:pt>
                <c:pt idx="841">
                  <c:v>13.985713958740234</c:v>
                </c:pt>
                <c:pt idx="842">
                  <c:v>13.099998474121094</c:v>
                </c:pt>
                <c:pt idx="843">
                  <c:v>13.392856597900391</c:v>
                </c:pt>
                <c:pt idx="844">
                  <c:v>13.828571319580078</c:v>
                </c:pt>
                <c:pt idx="845">
                  <c:v>11.714284896850586</c:v>
                </c:pt>
                <c:pt idx="846">
                  <c:v>11.964284896850586</c:v>
                </c:pt>
                <c:pt idx="847">
                  <c:v>11.149997711181641</c:v>
                </c:pt>
                <c:pt idx="848">
                  <c:v>13.978569030761719</c:v>
                </c:pt>
                <c:pt idx="849">
                  <c:v>15.142852783203125</c:v>
                </c:pt>
                <c:pt idx="850">
                  <c:v>14.328572273254395</c:v>
                </c:pt>
                <c:pt idx="851">
                  <c:v>13.014287948608398</c:v>
                </c:pt>
                <c:pt idx="852">
                  <c:v>16.021427154541016</c:v>
                </c:pt>
                <c:pt idx="853">
                  <c:v>15.685714721679688</c:v>
                </c:pt>
                <c:pt idx="854">
                  <c:v>18.071430206298828</c:v>
                </c:pt>
                <c:pt idx="855">
                  <c:v>16.264287948608398</c:v>
                </c:pt>
                <c:pt idx="856">
                  <c:v>15.328571319580078</c:v>
                </c:pt>
                <c:pt idx="857">
                  <c:v>16.128570556640625</c:v>
                </c:pt>
                <c:pt idx="858">
                  <c:v>14.321430206298828</c:v>
                </c:pt>
                <c:pt idx="859">
                  <c:v>13.207141876220703</c:v>
                </c:pt>
                <c:pt idx="860">
                  <c:v>12.857143402099609</c:v>
                </c:pt>
                <c:pt idx="861">
                  <c:v>12.385713577270508</c:v>
                </c:pt>
                <c:pt idx="862">
                  <c:v>15.221429824829102</c:v>
                </c:pt>
                <c:pt idx="863">
                  <c:v>14.507144927978516</c:v>
                </c:pt>
                <c:pt idx="864">
                  <c:v>14.507143020629883</c:v>
                </c:pt>
                <c:pt idx="865">
                  <c:v>14.464284896850586</c:v>
                </c:pt>
                <c:pt idx="866">
                  <c:v>16.60714316368103</c:v>
                </c:pt>
                <c:pt idx="867">
                  <c:v>17.392857551574707</c:v>
                </c:pt>
                <c:pt idx="868">
                  <c:v>16.378571033477783</c:v>
                </c:pt>
                <c:pt idx="869">
                  <c:v>13.257142066955566</c:v>
                </c:pt>
                <c:pt idx="870">
                  <c:v>13.399999618530273</c:v>
                </c:pt>
                <c:pt idx="871">
                  <c:v>10.68571412563324</c:v>
                </c:pt>
                <c:pt idx="872">
                  <c:v>10.271430969238281</c:v>
                </c:pt>
                <c:pt idx="873">
                  <c:v>7.5714287757873535</c:v>
                </c:pt>
                <c:pt idx="874">
                  <c:v>7.128571629524231</c:v>
                </c:pt>
                <c:pt idx="875">
                  <c:v>5.5928573608398438</c:v>
                </c:pt>
                <c:pt idx="876">
                  <c:v>6.75</c:v>
                </c:pt>
                <c:pt idx="877">
                  <c:v>5.9928569793701172</c:v>
                </c:pt>
                <c:pt idx="878">
                  <c:v>7.3785713613033295</c:v>
                </c:pt>
                <c:pt idx="879">
                  <c:v>6.121429443359375</c:v>
                </c:pt>
                <c:pt idx="880">
                  <c:v>6.0642857551574707</c:v>
                </c:pt>
                <c:pt idx="881">
                  <c:v>7.1000003814697266</c:v>
                </c:pt>
                <c:pt idx="882">
                  <c:v>7.6357142925262451</c:v>
                </c:pt>
                <c:pt idx="883">
                  <c:v>6.5428581237792969</c:v>
                </c:pt>
                <c:pt idx="884">
                  <c:v>5.7928581237792969</c:v>
                </c:pt>
                <c:pt idx="885">
                  <c:v>6.6857147216796875</c:v>
                </c:pt>
                <c:pt idx="886">
                  <c:v>6.7428579330444336</c:v>
                </c:pt>
                <c:pt idx="887">
                  <c:v>7.0642859935760498</c:v>
                </c:pt>
                <c:pt idx="888">
                  <c:v>4.0642852783203125</c:v>
                </c:pt>
                <c:pt idx="889">
                  <c:v>3.5785713195800781</c:v>
                </c:pt>
                <c:pt idx="890">
                  <c:v>3.5642852783203125</c:v>
                </c:pt>
                <c:pt idx="891">
                  <c:v>4.0714340209960938</c:v>
                </c:pt>
                <c:pt idx="892">
                  <c:v>3.2142868041992188</c:v>
                </c:pt>
                <c:pt idx="893">
                  <c:v>3.271428108215332</c:v>
                </c:pt>
                <c:pt idx="894">
                  <c:v>3.5499997138977051</c:v>
                </c:pt>
                <c:pt idx="895">
                  <c:v>5.5785713195800781</c:v>
                </c:pt>
                <c:pt idx="896">
                  <c:v>6.8785724639892578</c:v>
                </c:pt>
                <c:pt idx="897">
                  <c:v>6.6428565979003906</c:v>
                </c:pt>
                <c:pt idx="898">
                  <c:v>6.7285712361335754</c:v>
                </c:pt>
                <c:pt idx="899">
                  <c:v>6.9571433067321777</c:v>
                </c:pt>
                <c:pt idx="900">
                  <c:v>7.8357143402099609</c:v>
                </c:pt>
                <c:pt idx="901">
                  <c:v>5.3357143402099609</c:v>
                </c:pt>
                <c:pt idx="902">
                  <c:v>2.6928572654724121</c:v>
                </c:pt>
                <c:pt idx="903">
                  <c:v>1.4714298248291016</c:v>
                </c:pt>
                <c:pt idx="904">
                  <c:v>2.0214309692382813</c:v>
                </c:pt>
                <c:pt idx="905">
                  <c:v>4.3999977111816406</c:v>
                </c:pt>
                <c:pt idx="906">
                  <c:v>4.0714282989501953</c:v>
                </c:pt>
                <c:pt idx="907">
                  <c:v>2.8000011444091797</c:v>
                </c:pt>
                <c:pt idx="908">
                  <c:v>3.4357142448425262</c:v>
                </c:pt>
                <c:pt idx="909">
                  <c:v>4.7642841339111328</c:v>
                </c:pt>
                <c:pt idx="910">
                  <c:v>5.6999999061226845</c:v>
                </c:pt>
                <c:pt idx="911">
                  <c:v>6.0142853260040283</c:v>
                </c:pt>
                <c:pt idx="912">
                  <c:v>1.4642857052385807</c:v>
                </c:pt>
                <c:pt idx="913">
                  <c:v>0.82857131958007813</c:v>
                </c:pt>
                <c:pt idx="914">
                  <c:v>3.4571418762207031</c:v>
                </c:pt>
                <c:pt idx="915">
                  <c:v>4.2428569793701172</c:v>
                </c:pt>
                <c:pt idx="916">
                  <c:v>3.9857139587402344</c:v>
                </c:pt>
                <c:pt idx="917">
                  <c:v>2.7142829895019531</c:v>
                </c:pt>
                <c:pt idx="918">
                  <c:v>2.1142845153808594</c:v>
                </c:pt>
                <c:pt idx="919">
                  <c:v>5.9714285135269165</c:v>
                </c:pt>
                <c:pt idx="920">
                  <c:v>6.2857151031494141</c:v>
                </c:pt>
                <c:pt idx="921">
                  <c:v>6.2142858505249023</c:v>
                </c:pt>
                <c:pt idx="922">
                  <c:v>6.1428570747375488</c:v>
                </c:pt>
                <c:pt idx="923">
                  <c:v>5.9428577423095703</c:v>
                </c:pt>
                <c:pt idx="924">
                  <c:v>5.6857147216796875</c:v>
                </c:pt>
                <c:pt idx="925">
                  <c:v>6.5428581237792969</c:v>
                </c:pt>
                <c:pt idx="926">
                  <c:v>4.7785720825195313</c:v>
                </c:pt>
                <c:pt idx="927">
                  <c:v>4.1571426391601563</c:v>
                </c:pt>
                <c:pt idx="928">
                  <c:v>4.6928596496582031</c:v>
                </c:pt>
                <c:pt idx="929">
                  <c:v>3.74285888671875</c:v>
                </c:pt>
                <c:pt idx="930">
                  <c:v>4.3142852783203125</c:v>
                </c:pt>
                <c:pt idx="931">
                  <c:v>2.6999969482421875</c:v>
                </c:pt>
                <c:pt idx="932">
                  <c:v>0.9499969482421875</c:v>
                </c:pt>
                <c:pt idx="933">
                  <c:v>0.74285507202148438</c:v>
                </c:pt>
                <c:pt idx="934">
                  <c:v>1.8214263916015625</c:v>
                </c:pt>
                <c:pt idx="935">
                  <c:v>-8.2071418762207031</c:v>
                </c:pt>
                <c:pt idx="936">
                  <c:v>-8.4500007629394531</c:v>
                </c:pt>
                <c:pt idx="937">
                  <c:v>-9.4999980926513672</c:v>
                </c:pt>
                <c:pt idx="938">
                  <c:v>-7.8928546905517578</c:v>
                </c:pt>
                <c:pt idx="939">
                  <c:v>-8.3071441650390625</c:v>
                </c:pt>
                <c:pt idx="940">
                  <c:v>-7.3357162475585938</c:v>
                </c:pt>
                <c:pt idx="941">
                  <c:v>-8.6499996185302734</c:v>
                </c:pt>
                <c:pt idx="942">
                  <c:v>-0.46428489685058594</c:v>
                </c:pt>
                <c:pt idx="943">
                  <c:v>1.8785743713378906</c:v>
                </c:pt>
                <c:pt idx="944">
                  <c:v>2.3214263916015625</c:v>
                </c:pt>
                <c:pt idx="945">
                  <c:v>3.0500001907348633</c:v>
                </c:pt>
                <c:pt idx="946">
                  <c:v>3.29285728931427</c:v>
                </c:pt>
                <c:pt idx="947">
                  <c:v>1.7214279174804688</c:v>
                </c:pt>
                <c:pt idx="948">
                  <c:v>3.0571427345275879</c:v>
                </c:pt>
                <c:pt idx="949">
                  <c:v>4.1071434020996094</c:v>
                </c:pt>
                <c:pt idx="950">
                  <c:v>3.9428567886352539</c:v>
                </c:pt>
                <c:pt idx="951">
                  <c:v>5.5</c:v>
                </c:pt>
                <c:pt idx="952">
                  <c:v>5.621429443359375</c:v>
                </c:pt>
                <c:pt idx="953">
                  <c:v>6.1571426391601563</c:v>
                </c:pt>
                <c:pt idx="954">
                  <c:v>6.0857086181640625</c:v>
                </c:pt>
                <c:pt idx="955">
                  <c:v>4.6928558349609375</c:v>
                </c:pt>
                <c:pt idx="956">
                  <c:v>5.0999984741210938</c:v>
                </c:pt>
                <c:pt idx="957">
                  <c:v>4.4357147216796875</c:v>
                </c:pt>
                <c:pt idx="958">
                  <c:v>2.74285888671875</c:v>
                </c:pt>
                <c:pt idx="959">
                  <c:v>2.9142837524414063</c:v>
                </c:pt>
                <c:pt idx="960">
                  <c:v>5.00714111328125</c:v>
                </c:pt>
                <c:pt idx="961">
                  <c:v>5.7214279174804688</c:v>
                </c:pt>
                <c:pt idx="962">
                  <c:v>5.9714279174804688</c:v>
                </c:pt>
                <c:pt idx="963">
                  <c:v>5.50714111328125</c:v>
                </c:pt>
                <c:pt idx="964">
                  <c:v>3.9071426391601563</c:v>
                </c:pt>
                <c:pt idx="965">
                  <c:v>1.7642822265625</c:v>
                </c:pt>
                <c:pt idx="966">
                  <c:v>2.0642852783203125</c:v>
                </c:pt>
                <c:pt idx="967">
                  <c:v>-1.2642898559570313</c:v>
                </c:pt>
                <c:pt idx="968">
                  <c:v>-0.42142486572265625</c:v>
                </c:pt>
                <c:pt idx="969">
                  <c:v>-1.1642875671386719</c:v>
                </c:pt>
                <c:pt idx="970">
                  <c:v>-2.0714263916015625</c:v>
                </c:pt>
                <c:pt idx="971">
                  <c:v>-1.9214286804199219</c:v>
                </c:pt>
                <c:pt idx="972">
                  <c:v>-8.5714340209960938E-2</c:v>
                </c:pt>
                <c:pt idx="973">
                  <c:v>-0.57857131958007813</c:v>
                </c:pt>
                <c:pt idx="974">
                  <c:v>0.33571243286132813</c:v>
                </c:pt>
                <c:pt idx="975">
                  <c:v>-1.3928565979003906</c:v>
                </c:pt>
                <c:pt idx="976">
                  <c:v>-0.95000076293945313</c:v>
                </c:pt>
                <c:pt idx="977">
                  <c:v>-0.27857160568237305</c:v>
                </c:pt>
                <c:pt idx="978">
                  <c:v>2.3357143402099609</c:v>
                </c:pt>
                <c:pt idx="979">
                  <c:v>2.857142448425293</c:v>
                </c:pt>
                <c:pt idx="980">
                  <c:v>1.385711669921875</c:v>
                </c:pt>
                <c:pt idx="981">
                  <c:v>1.7642860412597656</c:v>
                </c:pt>
                <c:pt idx="982">
                  <c:v>1.8785715103149414</c:v>
                </c:pt>
                <c:pt idx="983">
                  <c:v>-1.3071427345275879</c:v>
                </c:pt>
                <c:pt idx="984">
                  <c:v>-1.0642852783203125</c:v>
                </c:pt>
                <c:pt idx="985">
                  <c:v>-2.3928571939468384</c:v>
                </c:pt>
                <c:pt idx="986">
                  <c:v>-0.84285640716552734</c:v>
                </c:pt>
                <c:pt idx="987">
                  <c:v>0.92142868041992188</c:v>
                </c:pt>
                <c:pt idx="988">
                  <c:v>0.614288330078125</c:v>
                </c:pt>
                <c:pt idx="989">
                  <c:v>1.3928565979003906</c:v>
                </c:pt>
                <c:pt idx="990">
                  <c:v>2.9214286804199219</c:v>
                </c:pt>
                <c:pt idx="991">
                  <c:v>1.5857162475585938</c:v>
                </c:pt>
                <c:pt idx="992">
                  <c:v>3.7142868041992188</c:v>
                </c:pt>
                <c:pt idx="993">
                  <c:v>3.0928573608398438</c:v>
                </c:pt>
                <c:pt idx="994">
                  <c:v>2.2285690307617188</c:v>
                </c:pt>
                <c:pt idx="995">
                  <c:v>4.3571395874023438</c:v>
                </c:pt>
                <c:pt idx="996">
                  <c:v>1.4785709381103516</c:v>
                </c:pt>
                <c:pt idx="997">
                  <c:v>-1.6428565979003906</c:v>
                </c:pt>
                <c:pt idx="998">
                  <c:v>0.32143020629882813</c:v>
                </c:pt>
                <c:pt idx="999">
                  <c:v>0.33571434020996094</c:v>
                </c:pt>
                <c:pt idx="1000">
                  <c:v>1.778564453125</c:v>
                </c:pt>
                <c:pt idx="1001">
                  <c:v>0.3000030517578125</c:v>
                </c:pt>
                <c:pt idx="1002">
                  <c:v>0.9000091552734375</c:v>
                </c:pt>
                <c:pt idx="1003">
                  <c:v>2.364288330078125</c:v>
                </c:pt>
                <c:pt idx="1004">
                  <c:v>6.600006103515625</c:v>
                </c:pt>
                <c:pt idx="1005">
                  <c:v>3.778564453125</c:v>
                </c:pt>
                <c:pt idx="1006">
                  <c:v>3.635711669921875</c:v>
                </c:pt>
                <c:pt idx="1007">
                  <c:v>2.1071395874023438</c:v>
                </c:pt>
                <c:pt idx="1008">
                  <c:v>5.0142822265625</c:v>
                </c:pt>
                <c:pt idx="1009">
                  <c:v>2.6000003814697266</c:v>
                </c:pt>
                <c:pt idx="1010">
                  <c:v>2.4928569793701172</c:v>
                </c:pt>
                <c:pt idx="1011">
                  <c:v>4.9999237060546875E-2</c:v>
                </c:pt>
                <c:pt idx="1012">
                  <c:v>0.58571434020996094</c:v>
                </c:pt>
                <c:pt idx="1013">
                  <c:v>-0.59285736083984375</c:v>
                </c:pt>
                <c:pt idx="1014">
                  <c:v>-1.8428564071655273</c:v>
                </c:pt>
                <c:pt idx="1015">
                  <c:v>-3.5499997138977051</c:v>
                </c:pt>
                <c:pt idx="1016">
                  <c:v>-4.3714256286621094</c:v>
                </c:pt>
                <c:pt idx="1017">
                  <c:v>-3.9785728454589844</c:v>
                </c:pt>
                <c:pt idx="1018">
                  <c:v>-4.4214286804199219</c:v>
                </c:pt>
                <c:pt idx="1019">
                  <c:v>-4.9500007629394531</c:v>
                </c:pt>
                <c:pt idx="1020">
                  <c:v>-4.5285720825195313</c:v>
                </c:pt>
                <c:pt idx="1021">
                  <c:v>-4.0928573608398438</c:v>
                </c:pt>
                <c:pt idx="1022">
                  <c:v>-4.0285720825195313</c:v>
                </c:pt>
                <c:pt idx="1023">
                  <c:v>-1.8428573608398438</c:v>
                </c:pt>
                <c:pt idx="1024">
                  <c:v>-0.8000030517578125</c:v>
                </c:pt>
                <c:pt idx="1025">
                  <c:v>-1.3785724639892578</c:v>
                </c:pt>
                <c:pt idx="1026">
                  <c:v>-0.99285888671875</c:v>
                </c:pt>
                <c:pt idx="1027">
                  <c:v>-1.8428573608398438</c:v>
                </c:pt>
                <c:pt idx="1028">
                  <c:v>0.72142791748046875</c:v>
                </c:pt>
                <c:pt idx="1029">
                  <c:v>1.0857162475585938</c:v>
                </c:pt>
                <c:pt idx="1030">
                  <c:v>0.32857227325439453</c:v>
                </c:pt>
                <c:pt idx="1031">
                  <c:v>-1.2285714149475098</c:v>
                </c:pt>
                <c:pt idx="1032">
                  <c:v>-0.73571586608886719</c:v>
                </c:pt>
                <c:pt idx="1033">
                  <c:v>-0.89999961853027344</c:v>
                </c:pt>
                <c:pt idx="1034">
                  <c:v>2.3499994277954102</c:v>
                </c:pt>
                <c:pt idx="1035">
                  <c:v>1.4500007629394531</c:v>
                </c:pt>
                <c:pt idx="1036">
                  <c:v>0.80000019073486328</c:v>
                </c:pt>
                <c:pt idx="1037">
                  <c:v>1.9142856597900391</c:v>
                </c:pt>
                <c:pt idx="1038">
                  <c:v>2.5142822265625</c:v>
                </c:pt>
                <c:pt idx="1039">
                  <c:v>2.9428596496582031</c:v>
                </c:pt>
                <c:pt idx="1040">
                  <c:v>4.9071426391601563</c:v>
                </c:pt>
                <c:pt idx="1041">
                  <c:v>1.5428581237792969</c:v>
                </c:pt>
                <c:pt idx="1042">
                  <c:v>0.58571243286132813</c:v>
                </c:pt>
                <c:pt idx="1043">
                  <c:v>0.82143020629882813</c:v>
                </c:pt>
                <c:pt idx="1044">
                  <c:v>0.78571319580078125</c:v>
                </c:pt>
                <c:pt idx="1045">
                  <c:v>0.96428680419921875</c:v>
                </c:pt>
                <c:pt idx="1046">
                  <c:v>1.9571456909179688</c:v>
                </c:pt>
                <c:pt idx="1047">
                  <c:v>1.4428558349609375</c:v>
                </c:pt>
                <c:pt idx="1048">
                  <c:v>4.4571418762207031</c:v>
                </c:pt>
                <c:pt idx="1049">
                  <c:v>5.6785717010498047</c:v>
                </c:pt>
                <c:pt idx="1050">
                  <c:v>6.2642860412597656</c:v>
                </c:pt>
                <c:pt idx="1051">
                  <c:v>4.1714286804199219</c:v>
                </c:pt>
                <c:pt idx="1052">
                  <c:v>4.6928558349609375</c:v>
                </c:pt>
                <c:pt idx="1053">
                  <c:v>3.4714279174804688</c:v>
                </c:pt>
                <c:pt idx="1054">
                  <c:v>2.8142852783203125</c:v>
                </c:pt>
                <c:pt idx="1055">
                  <c:v>-1.1642856597900391</c:v>
                </c:pt>
                <c:pt idx="1056">
                  <c:v>-1.3285713195800781</c:v>
                </c:pt>
                <c:pt idx="1057">
                  <c:v>-3.0071430206298828</c:v>
                </c:pt>
                <c:pt idx="1058">
                  <c:v>-0.3071441650390625</c:v>
                </c:pt>
                <c:pt idx="1059">
                  <c:v>-2.4714286923408508</c:v>
                </c:pt>
                <c:pt idx="1060">
                  <c:v>-1.2285728454589844</c:v>
                </c:pt>
                <c:pt idx="1061">
                  <c:v>-0.75</c:v>
                </c:pt>
                <c:pt idx="1062">
                  <c:v>3.0999984741210938</c:v>
                </c:pt>
                <c:pt idx="1063">
                  <c:v>2.0357131958007813</c:v>
                </c:pt>
                <c:pt idx="1064">
                  <c:v>2.9500007629394531</c:v>
                </c:pt>
                <c:pt idx="1065">
                  <c:v>0.3071441650390625</c:v>
                </c:pt>
                <c:pt idx="1066">
                  <c:v>1.25</c:v>
                </c:pt>
                <c:pt idx="1067">
                  <c:v>-0.8000030517578125</c:v>
                </c:pt>
                <c:pt idx="1068">
                  <c:v>-0.67142868041992188</c:v>
                </c:pt>
                <c:pt idx="1069">
                  <c:v>-1.5357131958007813</c:v>
                </c:pt>
                <c:pt idx="1070">
                  <c:v>0.8142852783203125</c:v>
                </c:pt>
                <c:pt idx="1071">
                  <c:v>0.6999969482421875</c:v>
                </c:pt>
                <c:pt idx="1072">
                  <c:v>3.8142852783203125</c:v>
                </c:pt>
                <c:pt idx="1073">
                  <c:v>4.378570556640625</c:v>
                </c:pt>
                <c:pt idx="1074">
                  <c:v>6.7928581237792969</c:v>
                </c:pt>
                <c:pt idx="1075">
                  <c:v>6.8857154846191406</c:v>
                </c:pt>
                <c:pt idx="1076">
                  <c:v>7.7785720825195313</c:v>
                </c:pt>
                <c:pt idx="1077">
                  <c:v>6.6214275360107422</c:v>
                </c:pt>
                <c:pt idx="1078">
                  <c:v>5.7642860412597656</c:v>
                </c:pt>
                <c:pt idx="1079">
                  <c:v>3.7714286297559738</c:v>
                </c:pt>
                <c:pt idx="1080">
                  <c:v>2.8357152938842773</c:v>
                </c:pt>
                <c:pt idx="1081">
                  <c:v>1.5214285850524902</c:v>
                </c:pt>
                <c:pt idx="1082">
                  <c:v>1.9285717010498047</c:v>
                </c:pt>
                <c:pt idx="1083">
                  <c:v>0.83571243286132813</c:v>
                </c:pt>
                <c:pt idx="1084">
                  <c:v>0.84999847412109375</c:v>
                </c:pt>
                <c:pt idx="1085">
                  <c:v>2.128570556640625</c:v>
                </c:pt>
                <c:pt idx="1086">
                  <c:v>2.0642852783203125</c:v>
                </c:pt>
                <c:pt idx="1087">
                  <c:v>2.6999969482421875</c:v>
                </c:pt>
                <c:pt idx="1088">
                  <c:v>5.0357131958007813</c:v>
                </c:pt>
                <c:pt idx="1089">
                  <c:v>3.6714286804199219</c:v>
                </c:pt>
                <c:pt idx="1090">
                  <c:v>3.5142860412597656</c:v>
                </c:pt>
                <c:pt idx="1091">
                  <c:v>3.0214271545410156</c:v>
                </c:pt>
                <c:pt idx="1092">
                  <c:v>2.3928565979003906</c:v>
                </c:pt>
                <c:pt idx="1093">
                  <c:v>0.57857131958007813</c:v>
                </c:pt>
                <c:pt idx="1094">
                  <c:v>-0.48571395874023438</c:v>
                </c:pt>
                <c:pt idx="1095">
                  <c:v>-3.9857139587402344</c:v>
                </c:pt>
                <c:pt idx="1096">
                  <c:v>-4.3285713195800781</c:v>
                </c:pt>
                <c:pt idx="1097">
                  <c:v>-5.6357145309448242</c:v>
                </c:pt>
                <c:pt idx="1098">
                  <c:v>-3.878570556640625</c:v>
                </c:pt>
                <c:pt idx="1099">
                  <c:v>-3.378570556640625</c:v>
                </c:pt>
                <c:pt idx="1100">
                  <c:v>-1</c:v>
                </c:pt>
                <c:pt idx="1101">
                  <c:v>0.24285507202148438</c:v>
                </c:pt>
                <c:pt idx="1102">
                  <c:v>1.0499992370605469</c:v>
                </c:pt>
                <c:pt idx="1103">
                  <c:v>-0.14999771118164063</c:v>
                </c:pt>
                <c:pt idx="1104">
                  <c:v>1.5642852783203125</c:v>
                </c:pt>
                <c:pt idx="1105">
                  <c:v>-0.75</c:v>
                </c:pt>
                <c:pt idx="1106">
                  <c:v>0.16428756713867188</c:v>
                </c:pt>
                <c:pt idx="1107">
                  <c:v>-0.49285888671875</c:v>
                </c:pt>
                <c:pt idx="1108">
                  <c:v>-1.1357154846191406</c:v>
                </c:pt>
                <c:pt idx="1109">
                  <c:v>-0.65714263916015625</c:v>
                </c:pt>
                <c:pt idx="1110">
                  <c:v>1.0857162475585938</c:v>
                </c:pt>
                <c:pt idx="1111">
                  <c:v>0.54285430908203125</c:v>
                </c:pt>
                <c:pt idx="1112">
                  <c:v>1.8785781860351563</c:v>
                </c:pt>
                <c:pt idx="1113">
                  <c:v>0.84999847412109375</c:v>
                </c:pt>
                <c:pt idx="1114">
                  <c:v>9.999847412109375E-2</c:v>
                </c:pt>
                <c:pt idx="1115">
                  <c:v>0.35713958740234375</c:v>
                </c:pt>
                <c:pt idx="1116">
                  <c:v>0.85713958740234375</c:v>
                </c:pt>
                <c:pt idx="1117">
                  <c:v>1.7857131958007813</c:v>
                </c:pt>
                <c:pt idx="1118">
                  <c:v>1.4857177734375</c:v>
                </c:pt>
                <c:pt idx="1119">
                  <c:v>-0.20000076293945313</c:v>
                </c:pt>
                <c:pt idx="1120">
                  <c:v>7.1430206298828125E-2</c:v>
                </c:pt>
                <c:pt idx="1121">
                  <c:v>0.74285697937011719</c:v>
                </c:pt>
                <c:pt idx="1122">
                  <c:v>1.8571434020996094</c:v>
                </c:pt>
                <c:pt idx="1123">
                  <c:v>1.5142860412597656</c:v>
                </c:pt>
                <c:pt idx="1124">
                  <c:v>0.20714187622070313</c:v>
                </c:pt>
                <c:pt idx="1125">
                  <c:v>0.65714073181152344</c:v>
                </c:pt>
                <c:pt idx="1126">
                  <c:v>1.642852783203125</c:v>
                </c:pt>
                <c:pt idx="1127">
                  <c:v>1.02142333984375</c:v>
                </c:pt>
                <c:pt idx="1128">
                  <c:v>0.9357147216796875</c:v>
                </c:pt>
                <c:pt idx="1129">
                  <c:v>-1.0214309692382813</c:v>
                </c:pt>
                <c:pt idx="1130">
                  <c:v>-1.25</c:v>
                </c:pt>
                <c:pt idx="1131">
                  <c:v>-1.1142807006835938</c:v>
                </c:pt>
                <c:pt idx="1132">
                  <c:v>-1.9142837524414063</c:v>
                </c:pt>
                <c:pt idx="1133">
                  <c:v>-3.2857131958007813</c:v>
                </c:pt>
                <c:pt idx="1134">
                  <c:v>-2.7142868041992188</c:v>
                </c:pt>
                <c:pt idx="1135">
                  <c:v>-3.2000007629394531</c:v>
                </c:pt>
                <c:pt idx="1136">
                  <c:v>-2.5785675048828125</c:v>
                </c:pt>
                <c:pt idx="1137">
                  <c:v>-3.0714302062988281</c:v>
                </c:pt>
                <c:pt idx="1138">
                  <c:v>-4.2571430206298828</c:v>
                </c:pt>
                <c:pt idx="1139">
                  <c:v>-4.8928565979003906</c:v>
                </c:pt>
                <c:pt idx="1140">
                  <c:v>-3.50714111328125</c:v>
                </c:pt>
                <c:pt idx="1141">
                  <c:v>-3.1642875671386719</c:v>
                </c:pt>
                <c:pt idx="1142">
                  <c:v>-3.5499992370605469</c:v>
                </c:pt>
                <c:pt idx="1143">
                  <c:v>-1.5642890930175781</c:v>
                </c:pt>
                <c:pt idx="1144">
                  <c:v>-0.5500030517578125</c:v>
                </c:pt>
                <c:pt idx="1145">
                  <c:v>1.00714111328125</c:v>
                </c:pt>
                <c:pt idx="1146">
                  <c:v>0.4428558349609375</c:v>
                </c:pt>
                <c:pt idx="1147">
                  <c:v>6.42852783203125E-2</c:v>
                </c:pt>
                <c:pt idx="1148">
                  <c:v>-1.0642852783203125</c:v>
                </c:pt>
                <c:pt idx="1149">
                  <c:v>-1.1642837524414063</c:v>
                </c:pt>
                <c:pt idx="1150">
                  <c:v>-3.2857131958007813</c:v>
                </c:pt>
                <c:pt idx="1151">
                  <c:v>-4</c:v>
                </c:pt>
                <c:pt idx="1152">
                  <c:v>-3.2357101440429688</c:v>
                </c:pt>
                <c:pt idx="1153">
                  <c:v>-2.614288330078125</c:v>
                </c:pt>
                <c:pt idx="1154">
                  <c:v>-2.5714263916015625</c:v>
                </c:pt>
                <c:pt idx="1155">
                  <c:v>-1.5142822265625</c:v>
                </c:pt>
                <c:pt idx="1156">
                  <c:v>-2.8071365356445313</c:v>
                </c:pt>
                <c:pt idx="1157">
                  <c:v>-2.7071456909179688</c:v>
                </c:pt>
                <c:pt idx="1158">
                  <c:v>-2.8571395874023438</c:v>
                </c:pt>
                <c:pt idx="1159">
                  <c:v>-3.3785781860351563</c:v>
                </c:pt>
                <c:pt idx="1160">
                  <c:v>-1.5499992370605469</c:v>
                </c:pt>
                <c:pt idx="1161">
                  <c:v>-3.0785713195800781</c:v>
                </c:pt>
                <c:pt idx="1162">
                  <c:v>-3.5857143402099609</c:v>
                </c:pt>
                <c:pt idx="1163">
                  <c:v>-1.3428573608398438</c:v>
                </c:pt>
                <c:pt idx="1164">
                  <c:v>-2.7357139587402344</c:v>
                </c:pt>
                <c:pt idx="1165">
                  <c:v>-3.0071430206298828</c:v>
                </c:pt>
                <c:pt idx="1166">
                  <c:v>-2.7642841339111328</c:v>
                </c:pt>
                <c:pt idx="1167">
                  <c:v>-4.9642868041992188</c:v>
                </c:pt>
                <c:pt idx="1168">
                  <c:v>-3.5428619384765625</c:v>
                </c:pt>
                <c:pt idx="1169">
                  <c:v>-3.4214324951171875</c:v>
                </c:pt>
                <c:pt idx="1170">
                  <c:v>-3.3357086181640625</c:v>
                </c:pt>
                <c:pt idx="1171">
                  <c:v>-3.6142807006835938</c:v>
                </c:pt>
                <c:pt idx="1172">
                  <c:v>-5.1428604125976563</c:v>
                </c:pt>
                <c:pt idx="1173">
                  <c:v>-5.885711669921875</c:v>
                </c:pt>
                <c:pt idx="1174">
                  <c:v>-4.4642868041992188</c:v>
                </c:pt>
                <c:pt idx="1175">
                  <c:v>-4.5499992370605469</c:v>
                </c:pt>
                <c:pt idx="1176">
                  <c:v>-4.1928572654724121</c:v>
                </c:pt>
                <c:pt idx="1177">
                  <c:v>-5.5714292526245117</c:v>
                </c:pt>
                <c:pt idx="1178">
                  <c:v>-4.0428571701049805</c:v>
                </c:pt>
                <c:pt idx="1179">
                  <c:v>-2.2857143878936768</c:v>
                </c:pt>
                <c:pt idx="1180">
                  <c:v>-4.1214289665222168</c:v>
                </c:pt>
                <c:pt idx="1181">
                  <c:v>-5.364285945892334</c:v>
                </c:pt>
                <c:pt idx="1182">
                  <c:v>-6.1357154846191406</c:v>
                </c:pt>
                <c:pt idx="1183">
                  <c:v>-4.8285713195800781</c:v>
                </c:pt>
                <c:pt idx="1184">
                  <c:v>-4.0857143402099609</c:v>
                </c:pt>
                <c:pt idx="1185">
                  <c:v>-2.9857177734375</c:v>
                </c:pt>
                <c:pt idx="1186">
                  <c:v>-2.4214286804199219</c:v>
                </c:pt>
                <c:pt idx="1187">
                  <c:v>0.14285755157470703</c:v>
                </c:pt>
                <c:pt idx="1188">
                  <c:v>2.7142858505249023</c:v>
                </c:pt>
                <c:pt idx="1189">
                  <c:v>3.6071434020996094</c:v>
                </c:pt>
                <c:pt idx="1190">
                  <c:v>2.9714279174804688</c:v>
                </c:pt>
                <c:pt idx="1191">
                  <c:v>3.9357147216796875</c:v>
                </c:pt>
                <c:pt idx="1192">
                  <c:v>2.9785728454589844</c:v>
                </c:pt>
                <c:pt idx="1193">
                  <c:v>2.121429443359375</c:v>
                </c:pt>
                <c:pt idx="1194">
                  <c:v>0.14286041259765625</c:v>
                </c:pt>
                <c:pt idx="1195">
                  <c:v>-1.9000015258789063</c:v>
                </c:pt>
                <c:pt idx="1196">
                  <c:v>-1.7857131958007813</c:v>
                </c:pt>
                <c:pt idx="1197">
                  <c:v>-2.371429443359375</c:v>
                </c:pt>
                <c:pt idx="1198">
                  <c:v>-0.5571441650390625</c:v>
                </c:pt>
                <c:pt idx="1199">
                  <c:v>-1.7000007629394531</c:v>
                </c:pt>
                <c:pt idx="1200">
                  <c:v>-0.20000076293945313</c:v>
                </c:pt>
                <c:pt idx="1201">
                  <c:v>-0.24285507202148438</c:v>
                </c:pt>
                <c:pt idx="1202">
                  <c:v>-1.2714285552501678</c:v>
                </c:pt>
                <c:pt idx="1203">
                  <c:v>-2.7999999523162842</c:v>
                </c:pt>
                <c:pt idx="1204">
                  <c:v>-3.757142961025238</c:v>
                </c:pt>
                <c:pt idx="1205">
                  <c:v>-8.1571416854858398</c:v>
                </c:pt>
                <c:pt idx="1206">
                  <c:v>-7.7714290618896484</c:v>
                </c:pt>
                <c:pt idx="1207">
                  <c:v>-7.7714271545410156</c:v>
                </c:pt>
                <c:pt idx="1208">
                  <c:v>-5.9285726547241211</c:v>
                </c:pt>
                <c:pt idx="1209">
                  <c:v>-4.7642860412597656</c:v>
                </c:pt>
                <c:pt idx="1210">
                  <c:v>-0.80714225769042969</c:v>
                </c:pt>
                <c:pt idx="1211">
                  <c:v>-0.83571426570415497</c:v>
                </c:pt>
                <c:pt idx="1212">
                  <c:v>1.4357147216796875</c:v>
                </c:pt>
                <c:pt idx="1213">
                  <c:v>0.91428565979003906</c:v>
                </c:pt>
                <c:pt idx="1214">
                  <c:v>-1.0071420669555664</c:v>
                </c:pt>
                <c:pt idx="1215">
                  <c:v>-2.1714277267456055</c:v>
                </c:pt>
                <c:pt idx="1216">
                  <c:v>-1.7714271545410156</c:v>
                </c:pt>
                <c:pt idx="1217">
                  <c:v>-3.885711669921875</c:v>
                </c:pt>
                <c:pt idx="1218">
                  <c:v>-4.2142829895019531</c:v>
                </c:pt>
                <c:pt idx="1219">
                  <c:v>-4.8642845153808594</c:v>
                </c:pt>
                <c:pt idx="1220">
                  <c:v>-3.1357154846191406</c:v>
                </c:pt>
                <c:pt idx="1221">
                  <c:v>-2.8214263916015625</c:v>
                </c:pt>
                <c:pt idx="1222">
                  <c:v>-1.7928581237792969</c:v>
                </c:pt>
                <c:pt idx="1223">
                  <c:v>-2.8357162475585938</c:v>
                </c:pt>
                <c:pt idx="1224">
                  <c:v>-3.378570556640625</c:v>
                </c:pt>
                <c:pt idx="1225">
                  <c:v>-3.2357101440429688</c:v>
                </c:pt>
                <c:pt idx="1226">
                  <c:v>-3.0214309692382813</c:v>
                </c:pt>
                <c:pt idx="1227">
                  <c:v>-4.635711669921875</c:v>
                </c:pt>
                <c:pt idx="1228">
                  <c:v>-3.75</c:v>
                </c:pt>
                <c:pt idx="1229">
                  <c:v>-2.9642868041992188</c:v>
                </c:pt>
                <c:pt idx="1230">
                  <c:v>-1.7642822265625</c:v>
                </c:pt>
                <c:pt idx="1231">
                  <c:v>-2.22857666015625</c:v>
                </c:pt>
                <c:pt idx="1232">
                  <c:v>-2.3285751342773438</c:v>
                </c:pt>
                <c:pt idx="1233">
                  <c:v>-0.371429443359375</c:v>
                </c:pt>
                <c:pt idx="1234">
                  <c:v>0.121429443359375</c:v>
                </c:pt>
                <c:pt idx="1235">
                  <c:v>-0.29999542236328125</c:v>
                </c:pt>
                <c:pt idx="1236">
                  <c:v>-2.1785736083984375</c:v>
                </c:pt>
                <c:pt idx="1237">
                  <c:v>-2.385711669921875</c:v>
                </c:pt>
                <c:pt idx="1238">
                  <c:v>-3.49285888671875</c:v>
                </c:pt>
                <c:pt idx="1239">
                  <c:v>-3.4428558349609375</c:v>
                </c:pt>
                <c:pt idx="1240">
                  <c:v>-5.5642890930175781</c:v>
                </c:pt>
                <c:pt idx="1241">
                  <c:v>-6.4857101440429688</c:v>
                </c:pt>
                <c:pt idx="1242">
                  <c:v>-7.0857124328613281</c:v>
                </c:pt>
                <c:pt idx="1243">
                  <c:v>-7.7714271545410156</c:v>
                </c:pt>
                <c:pt idx="1244">
                  <c:v>-8.1928596496582031</c:v>
                </c:pt>
                <c:pt idx="1245">
                  <c:v>-5.7928619384765625</c:v>
                </c:pt>
                <c:pt idx="1246">
                  <c:v>-6.1071434020996094</c:v>
                </c:pt>
                <c:pt idx="1247">
                  <c:v>-6.2357139587402344</c:v>
                </c:pt>
                <c:pt idx="1248">
                  <c:v>-4.3071422576904297</c:v>
                </c:pt>
                <c:pt idx="1249">
                  <c:v>-3.6928558349609375</c:v>
                </c:pt>
                <c:pt idx="1250">
                  <c:v>-3.3214282989501953</c:v>
                </c:pt>
                <c:pt idx="1251">
                  <c:v>-1.6357154846191406</c:v>
                </c:pt>
                <c:pt idx="1252">
                  <c:v>-3.2071418762207031</c:v>
                </c:pt>
                <c:pt idx="1253">
                  <c:v>-2.9428577423095703</c:v>
                </c:pt>
                <c:pt idx="1254">
                  <c:v>-1.9857144355773926</c:v>
                </c:pt>
                <c:pt idx="1255">
                  <c:v>-2.7999999523162842</c:v>
                </c:pt>
                <c:pt idx="1256">
                  <c:v>-3.0714287757873535</c:v>
                </c:pt>
                <c:pt idx="1257">
                  <c:v>-2.1214256286621094</c:v>
                </c:pt>
                <c:pt idx="1258">
                  <c:v>-3.2285690307617188</c:v>
                </c:pt>
                <c:pt idx="1259">
                  <c:v>-2.9428577423095703</c:v>
                </c:pt>
                <c:pt idx="1260">
                  <c:v>-1.2714290618896484</c:v>
                </c:pt>
                <c:pt idx="1261">
                  <c:v>-2.0428562164306641</c:v>
                </c:pt>
                <c:pt idx="1262">
                  <c:v>-1.5714282989501953</c:v>
                </c:pt>
                <c:pt idx="1263">
                  <c:v>-1.2428571283817291</c:v>
                </c:pt>
                <c:pt idx="1264">
                  <c:v>-2.9071426391601563</c:v>
                </c:pt>
                <c:pt idx="1265">
                  <c:v>-3.4285736083984375</c:v>
                </c:pt>
                <c:pt idx="1266">
                  <c:v>-2.8428573608398438</c:v>
                </c:pt>
                <c:pt idx="1267">
                  <c:v>-3.4857139587402344</c:v>
                </c:pt>
                <c:pt idx="1268">
                  <c:v>-1.9142875671386719</c:v>
                </c:pt>
                <c:pt idx="1269">
                  <c:v>-2.8499984741210938</c:v>
                </c:pt>
                <c:pt idx="1270">
                  <c:v>-1.9357128143310547</c:v>
                </c:pt>
                <c:pt idx="1271">
                  <c:v>-0.70714187622070313</c:v>
                </c:pt>
                <c:pt idx="1272">
                  <c:v>0.70714569091796875</c:v>
                </c:pt>
                <c:pt idx="1273">
                  <c:v>0.76428604125976563</c:v>
                </c:pt>
                <c:pt idx="1274">
                  <c:v>-60.5357666015625</c:v>
                </c:pt>
                <c:pt idx="1275">
                  <c:v>-62.4571533203125</c:v>
                </c:pt>
                <c:pt idx="1276">
                  <c:v>-61.71429443359375</c:v>
                </c:pt>
                <c:pt idx="1277">
                  <c:v>-61.81427001953125</c:v>
                </c:pt>
                <c:pt idx="1278">
                  <c:v>-60.67852783203125</c:v>
                </c:pt>
                <c:pt idx="1279">
                  <c:v>-61.32861328125</c:v>
                </c:pt>
                <c:pt idx="1280">
                  <c:v>-63.49285888671875</c:v>
                </c:pt>
                <c:pt idx="1281">
                  <c:v>-2.75</c:v>
                </c:pt>
                <c:pt idx="1282">
                  <c:v>-2.5000009536743164</c:v>
                </c:pt>
                <c:pt idx="1283">
                  <c:v>-2.9928550720214844</c:v>
                </c:pt>
                <c:pt idx="1284">
                  <c:v>-2.7785720825195313</c:v>
                </c:pt>
                <c:pt idx="1285">
                  <c:v>-4.121429443359375</c:v>
                </c:pt>
                <c:pt idx="1286">
                  <c:v>-4.9857141971588135</c:v>
                </c:pt>
                <c:pt idx="1287">
                  <c:v>-4.0500030517578125</c:v>
                </c:pt>
                <c:pt idx="1288">
                  <c:v>-3.0785732269287109</c:v>
                </c:pt>
                <c:pt idx="1289">
                  <c:v>-2.8857145309448242</c:v>
                </c:pt>
                <c:pt idx="1290">
                  <c:v>-2.3357143402099609</c:v>
                </c:pt>
                <c:pt idx="1291">
                  <c:v>-3.6571426391601563</c:v>
                </c:pt>
                <c:pt idx="1292">
                  <c:v>-1.5428571701049805</c:v>
                </c:pt>
                <c:pt idx="1293">
                  <c:v>-2.8142852783203125</c:v>
                </c:pt>
                <c:pt idx="1294">
                  <c:v>0.32142829895019531</c:v>
                </c:pt>
                <c:pt idx="1295">
                  <c:v>-1.1071434020996094</c:v>
                </c:pt>
                <c:pt idx="1296">
                  <c:v>-0.77857208251953125</c:v>
                </c:pt>
                <c:pt idx="1297">
                  <c:v>0.90000152587890625</c:v>
                </c:pt>
                <c:pt idx="1298">
                  <c:v>2.6999969482421875</c:v>
                </c:pt>
                <c:pt idx="1299">
                  <c:v>2.857208251953125E-2</c:v>
                </c:pt>
                <c:pt idx="1300">
                  <c:v>2.3285713195800781</c:v>
                </c:pt>
                <c:pt idx="1301">
                  <c:v>0.5642852783203125</c:v>
                </c:pt>
                <c:pt idx="1302">
                  <c:v>0.95714282989501953</c:v>
                </c:pt>
                <c:pt idx="1303">
                  <c:v>1.9642858505249023</c:v>
                </c:pt>
                <c:pt idx="1304">
                  <c:v>-153.80713653564453</c:v>
                </c:pt>
                <c:pt idx="1305">
                  <c:v>-156.13571548461914</c:v>
                </c:pt>
                <c:pt idx="1306">
                  <c:v>-156.37856864929199</c:v>
                </c:pt>
                <c:pt idx="1307">
                  <c:v>-156.94285774230957</c:v>
                </c:pt>
                <c:pt idx="1308">
                  <c:v>-156.68571662902832</c:v>
                </c:pt>
                <c:pt idx="1309">
                  <c:v>-157.84999847412109</c:v>
                </c:pt>
                <c:pt idx="1310">
                  <c:v>-159.45000076293945</c:v>
                </c:pt>
                <c:pt idx="1311">
                  <c:v>-5.621429443359375</c:v>
                </c:pt>
                <c:pt idx="1312">
                  <c:v>-5.4642868041992188</c:v>
                </c:pt>
                <c:pt idx="1313">
                  <c:v>-3.2857131958007813</c:v>
                </c:pt>
                <c:pt idx="1314">
                  <c:v>-4.378570556640625</c:v>
                </c:pt>
                <c:pt idx="1315">
                  <c:v>-4.5428571701049805</c:v>
                </c:pt>
                <c:pt idx="1316">
                  <c:v>-3.3142857551574707</c:v>
                </c:pt>
                <c:pt idx="1317">
                  <c:v>-7.21429443359375</c:v>
                </c:pt>
                <c:pt idx="1318">
                  <c:v>-7.585723876953125</c:v>
                </c:pt>
                <c:pt idx="1319">
                  <c:v>-7.25714111328125</c:v>
                </c:pt>
                <c:pt idx="1320">
                  <c:v>-7.94287109375</c:v>
                </c:pt>
                <c:pt idx="1321">
                  <c:v>-8.614288330078125</c:v>
                </c:pt>
                <c:pt idx="1322">
                  <c:v>-8.878570556640625</c:v>
                </c:pt>
                <c:pt idx="1323">
                  <c:v>-10.028564453125</c:v>
                </c:pt>
                <c:pt idx="1324">
                  <c:v>-5.5642852783203125</c:v>
                </c:pt>
                <c:pt idx="1325">
                  <c:v>-5.2000045776367188</c:v>
                </c:pt>
                <c:pt idx="1326">
                  <c:v>-4.8071441650390625</c:v>
                </c:pt>
                <c:pt idx="1327">
                  <c:v>-5.3142852783203125</c:v>
                </c:pt>
                <c:pt idx="1328">
                  <c:v>-3.378570556640625</c:v>
                </c:pt>
                <c:pt idx="1329">
                  <c:v>-3.0571441650390625</c:v>
                </c:pt>
                <c:pt idx="1330">
                  <c:v>-0.4285736083984375</c:v>
                </c:pt>
                <c:pt idx="1331">
                  <c:v>-1.0357131958007813</c:v>
                </c:pt>
                <c:pt idx="1332">
                  <c:v>-1.6857147216796875</c:v>
                </c:pt>
                <c:pt idx="1333">
                  <c:v>-1.5285720825195313</c:v>
                </c:pt>
                <c:pt idx="1334">
                  <c:v>-1.3357124328613281</c:v>
                </c:pt>
                <c:pt idx="1335">
                  <c:v>-1.9571418762207031</c:v>
                </c:pt>
                <c:pt idx="1336">
                  <c:v>-1.4214248657226563</c:v>
                </c:pt>
                <c:pt idx="1337">
                  <c:v>-3.5</c:v>
                </c:pt>
                <c:pt idx="1338">
                  <c:v>-2.2642822265625</c:v>
                </c:pt>
                <c:pt idx="1339">
                  <c:v>-2.8564453125E-2</c:v>
                </c:pt>
                <c:pt idx="1340">
                  <c:v>0.25</c:v>
                </c:pt>
                <c:pt idx="1341">
                  <c:v>0.75</c:v>
                </c:pt>
                <c:pt idx="1342">
                  <c:v>1.1642837524414063</c:v>
                </c:pt>
                <c:pt idx="1343">
                  <c:v>0.7642822265625</c:v>
                </c:pt>
                <c:pt idx="1344">
                  <c:v>2.857208251953125E-2</c:v>
                </c:pt>
                <c:pt idx="1345">
                  <c:v>-0.72142791748046875</c:v>
                </c:pt>
                <c:pt idx="1346">
                  <c:v>-1.1857147216796875</c:v>
                </c:pt>
                <c:pt idx="1347">
                  <c:v>-0.44285964965820313</c:v>
                </c:pt>
                <c:pt idx="1348">
                  <c:v>-2.1428604125976563</c:v>
                </c:pt>
                <c:pt idx="1349">
                  <c:v>-4.0571441650390625</c:v>
                </c:pt>
                <c:pt idx="1350">
                  <c:v>-3.6000003814697266</c:v>
                </c:pt>
                <c:pt idx="1351">
                  <c:v>-0.74285888671875</c:v>
                </c:pt>
                <c:pt idx="1352">
                  <c:v>-1.6071434020996094</c:v>
                </c:pt>
                <c:pt idx="1353">
                  <c:v>-1.2214279174804688</c:v>
                </c:pt>
                <c:pt idx="1354">
                  <c:v>-2.4928550720214844</c:v>
                </c:pt>
                <c:pt idx="1355">
                  <c:v>-1.6071434020996094</c:v>
                </c:pt>
                <c:pt idx="1356">
                  <c:v>0.5500030517578125</c:v>
                </c:pt>
                <c:pt idx="1357">
                  <c:v>-0.39286041259765625</c:v>
                </c:pt>
                <c:pt idx="1358">
                  <c:v>-1.8285713195800781</c:v>
                </c:pt>
                <c:pt idx="1359">
                  <c:v>-0.1857147216796875</c:v>
                </c:pt>
                <c:pt idx="1360">
                  <c:v>-0.92856979370117188</c:v>
                </c:pt>
                <c:pt idx="1361">
                  <c:v>-2.1857147216796875</c:v>
                </c:pt>
                <c:pt idx="1362">
                  <c:v>-1.2000007629394531</c:v>
                </c:pt>
                <c:pt idx="1363">
                  <c:v>-2.5785751342773438</c:v>
                </c:pt>
                <c:pt idx="1364">
                  <c:v>-2.5142822265625</c:v>
                </c:pt>
                <c:pt idx="1365">
                  <c:v>-3.8071441650390625</c:v>
                </c:pt>
                <c:pt idx="1366">
                  <c:v>-4</c:v>
                </c:pt>
                <c:pt idx="1367">
                  <c:v>-3.75</c:v>
                </c:pt>
                <c:pt idx="1368">
                  <c:v>-1.1142845153808594</c:v>
                </c:pt>
                <c:pt idx="1369">
                  <c:v>-2.2357139587402344</c:v>
                </c:pt>
                <c:pt idx="1370">
                  <c:v>-1.3857154846191406</c:v>
                </c:pt>
                <c:pt idx="1371">
                  <c:v>-1.5357170104980469</c:v>
                </c:pt>
                <c:pt idx="1372">
                  <c:v>-1.107147216796875</c:v>
                </c:pt>
                <c:pt idx="1373">
                  <c:v>-1.9500045776367188</c:v>
                </c:pt>
                <c:pt idx="1374">
                  <c:v>-2.8428573608398438</c:v>
                </c:pt>
                <c:pt idx="1375">
                  <c:v>-5.885711669921875</c:v>
                </c:pt>
                <c:pt idx="1376">
                  <c:v>-5.7142868041992188</c:v>
                </c:pt>
                <c:pt idx="1377">
                  <c:v>-6.635711669921875</c:v>
                </c:pt>
                <c:pt idx="1378">
                  <c:v>-7.2785720825195313</c:v>
                </c:pt>
                <c:pt idx="1379">
                  <c:v>-6.7928543090820313</c:v>
                </c:pt>
                <c:pt idx="1380">
                  <c:v>-6.75714111328125</c:v>
                </c:pt>
                <c:pt idx="1381">
                  <c:v>-6.9857177734375</c:v>
                </c:pt>
                <c:pt idx="1382">
                  <c:v>-6.5571441650390625</c:v>
                </c:pt>
                <c:pt idx="1383">
                  <c:v>-7.8214340209960938</c:v>
                </c:pt>
                <c:pt idx="1384">
                  <c:v>-6.2357177734375</c:v>
                </c:pt>
                <c:pt idx="1385">
                  <c:v>-5.9285659790039063</c:v>
                </c:pt>
                <c:pt idx="1386">
                  <c:v>-5.2928543090820313</c:v>
                </c:pt>
                <c:pt idx="1387">
                  <c:v>-6.2714309692382813</c:v>
                </c:pt>
                <c:pt idx="1388">
                  <c:v>-5.6428604125976563</c:v>
                </c:pt>
                <c:pt idx="1389">
                  <c:v>-5.1571426391601563</c:v>
                </c:pt>
                <c:pt idx="1390">
                  <c:v>-1.5285720825195313</c:v>
                </c:pt>
                <c:pt idx="1391">
                  <c:v>-2.0571441650390625</c:v>
                </c:pt>
                <c:pt idx="1392">
                  <c:v>-2.4571456909179688</c:v>
                </c:pt>
                <c:pt idx="1393">
                  <c:v>-2.5571441650390625</c:v>
                </c:pt>
                <c:pt idx="1394">
                  <c:v>-2.1500015258789063</c:v>
                </c:pt>
                <c:pt idx="1395">
                  <c:v>-2.2000045776367188</c:v>
                </c:pt>
                <c:pt idx="1396">
                  <c:v>-1.5999984741210938</c:v>
                </c:pt>
                <c:pt idx="1397">
                  <c:v>-2.0285720825195313</c:v>
                </c:pt>
                <c:pt idx="1398">
                  <c:v>-0.642852783203125</c:v>
                </c:pt>
                <c:pt idx="1399">
                  <c:v>-0.5</c:v>
                </c:pt>
                <c:pt idx="1400">
                  <c:v>8.57086181640625E-2</c:v>
                </c:pt>
                <c:pt idx="1401">
                  <c:v>0.614288330078125</c:v>
                </c:pt>
                <c:pt idx="1402">
                  <c:v>1.4857177734375</c:v>
                </c:pt>
                <c:pt idx="1403">
                  <c:v>2.128570556640625</c:v>
                </c:pt>
                <c:pt idx="1404">
                  <c:v>2.2285690307617188</c:v>
                </c:pt>
                <c:pt idx="1405">
                  <c:v>-0.21428489685058594</c:v>
                </c:pt>
                <c:pt idx="1406">
                  <c:v>-0.65714263916015625</c:v>
                </c:pt>
                <c:pt idx="1407">
                  <c:v>-1.2214279174804688</c:v>
                </c:pt>
                <c:pt idx="1408">
                  <c:v>-1.0928573608398438</c:v>
                </c:pt>
                <c:pt idx="1409">
                  <c:v>-3.1285715103149414</c:v>
                </c:pt>
                <c:pt idx="1410">
                  <c:v>-5.0785713195800781</c:v>
                </c:pt>
                <c:pt idx="1411">
                  <c:v>-6.5857141017913818</c:v>
                </c:pt>
                <c:pt idx="1412">
                  <c:v>163.164306640625</c:v>
                </c:pt>
                <c:pt idx="1413">
                  <c:v>164.2071533203125</c:v>
                </c:pt>
                <c:pt idx="1414">
                  <c:v>163.5357666015625</c:v>
                </c:pt>
                <c:pt idx="1415">
                  <c:v>163.7357177734375</c:v>
                </c:pt>
                <c:pt idx="1416">
                  <c:v>165.528564453125</c:v>
                </c:pt>
                <c:pt idx="1417">
                  <c:v>167.492919921875</c:v>
                </c:pt>
                <c:pt idx="1418">
                  <c:v>167.92138671875</c:v>
                </c:pt>
                <c:pt idx="1419">
                  <c:v>-2.4000000953674316</c:v>
                </c:pt>
                <c:pt idx="1420">
                  <c:v>-0.73571395874023438</c:v>
                </c:pt>
                <c:pt idx="1421">
                  <c:v>-0.96428680419921875</c:v>
                </c:pt>
                <c:pt idx="1422">
                  <c:v>-1.7357139587402344</c:v>
                </c:pt>
                <c:pt idx="1423">
                  <c:v>-2.50714111328125</c:v>
                </c:pt>
                <c:pt idx="1424">
                  <c:v>-2.2071418762207031</c:v>
                </c:pt>
                <c:pt idx="1425">
                  <c:v>-2.5357131958007813</c:v>
                </c:pt>
                <c:pt idx="1426">
                  <c:v>-1.3499984741210938</c:v>
                </c:pt>
                <c:pt idx="1427">
                  <c:v>-3.364288330078125</c:v>
                </c:pt>
                <c:pt idx="1428">
                  <c:v>-2.9357147216796875</c:v>
                </c:pt>
                <c:pt idx="1429">
                  <c:v>-3.0999984741210938</c:v>
                </c:pt>
                <c:pt idx="1430">
                  <c:v>-3.5571441650390625</c:v>
                </c:pt>
                <c:pt idx="1431">
                  <c:v>-3.5928573608398438</c:v>
                </c:pt>
                <c:pt idx="1432">
                  <c:v>-5.0071430206298828</c:v>
                </c:pt>
                <c:pt idx="1433">
                  <c:v>-5.1714286804199219</c:v>
                </c:pt>
                <c:pt idx="1434">
                  <c:v>-5.9571418762207031</c:v>
                </c:pt>
                <c:pt idx="1435">
                  <c:v>-6.7214288711547852</c:v>
                </c:pt>
                <c:pt idx="1436">
                  <c:v>-5.1571426391601563</c:v>
                </c:pt>
                <c:pt idx="1437">
                  <c:v>-4.8500003814697266</c:v>
                </c:pt>
                <c:pt idx="1438">
                  <c:v>-5.3428573608398438</c:v>
                </c:pt>
                <c:pt idx="1439">
                  <c:v>-5.3071403503417969</c:v>
                </c:pt>
                <c:pt idx="1440">
                  <c:v>-4.9499969482421875</c:v>
                </c:pt>
                <c:pt idx="1441">
                  <c:v>-4.2214317321777344</c:v>
                </c:pt>
                <c:pt idx="1442">
                  <c:v>-3.5642852783203125</c:v>
                </c:pt>
                <c:pt idx="1443">
                  <c:v>-4.864288330078125</c:v>
                </c:pt>
                <c:pt idx="1444">
                  <c:v>-4.1571426391601563</c:v>
                </c:pt>
                <c:pt idx="1445">
                  <c:v>-3.6357154846191406</c:v>
                </c:pt>
                <c:pt idx="1446">
                  <c:v>-3.3928604125976563</c:v>
                </c:pt>
                <c:pt idx="1447">
                  <c:v>-3.50714111328125</c:v>
                </c:pt>
                <c:pt idx="1448">
                  <c:v>-2.4071426391601563</c:v>
                </c:pt>
                <c:pt idx="1449">
                  <c:v>-1.9642868041992188</c:v>
                </c:pt>
                <c:pt idx="1450">
                  <c:v>-1.5642852783203125</c:v>
                </c:pt>
                <c:pt idx="1451">
                  <c:v>-1.2857131958007813</c:v>
                </c:pt>
                <c:pt idx="1452">
                  <c:v>-2.0571441650390625</c:v>
                </c:pt>
                <c:pt idx="1453">
                  <c:v>-1.7214279174804688</c:v>
                </c:pt>
                <c:pt idx="1454">
                  <c:v>-0.1999969482421875</c:v>
                </c:pt>
                <c:pt idx="1455">
                  <c:v>-1.00714111328125</c:v>
                </c:pt>
                <c:pt idx="1456">
                  <c:v>-1.142852783203125</c:v>
                </c:pt>
                <c:pt idx="1457">
                  <c:v>-0.17856597900390625</c:v>
                </c:pt>
                <c:pt idx="1458">
                  <c:v>-0.50714874267578125</c:v>
                </c:pt>
                <c:pt idx="1459">
                  <c:v>0.2142791748046875</c:v>
                </c:pt>
                <c:pt idx="1460">
                  <c:v>-0.35713958740234375</c:v>
                </c:pt>
                <c:pt idx="1461">
                  <c:v>-2.4571456909179688</c:v>
                </c:pt>
                <c:pt idx="1462">
                  <c:v>-2.5214309692382813</c:v>
                </c:pt>
                <c:pt idx="1463">
                  <c:v>-2.6857147216796875</c:v>
                </c:pt>
                <c:pt idx="1464">
                  <c:v>-4.6500015258789063</c:v>
                </c:pt>
                <c:pt idx="1465">
                  <c:v>-4.621429443359375</c:v>
                </c:pt>
                <c:pt idx="1466">
                  <c:v>-4.7857131958007813</c:v>
                </c:pt>
                <c:pt idx="1467">
                  <c:v>-4.4642868041992188</c:v>
                </c:pt>
                <c:pt idx="1468">
                  <c:v>-3.1642837524414063</c:v>
                </c:pt>
                <c:pt idx="1469">
                  <c:v>-3.6857147216796875</c:v>
                </c:pt>
                <c:pt idx="1470">
                  <c:v>-2.75</c:v>
                </c:pt>
                <c:pt idx="1471">
                  <c:v>-2.4642868041992188</c:v>
                </c:pt>
                <c:pt idx="1472">
                  <c:v>-1.5928573608398438</c:v>
                </c:pt>
                <c:pt idx="1473">
                  <c:v>-2.7142868041992188</c:v>
                </c:pt>
                <c:pt idx="1474">
                  <c:v>-3.2285690307617188</c:v>
                </c:pt>
                <c:pt idx="1475">
                  <c:v>-3.5214309692382813</c:v>
                </c:pt>
                <c:pt idx="1476">
                  <c:v>-3.3928604125976563</c:v>
                </c:pt>
                <c:pt idx="1477">
                  <c:v>-4.128570556640625</c:v>
                </c:pt>
                <c:pt idx="1478">
                  <c:v>-3.3285713195800781</c:v>
                </c:pt>
                <c:pt idx="1479">
                  <c:v>-2.9428558349609375</c:v>
                </c:pt>
                <c:pt idx="1480">
                  <c:v>-3.3785743713378906</c:v>
                </c:pt>
                <c:pt idx="1481">
                  <c:v>-2.621429443359375</c:v>
                </c:pt>
                <c:pt idx="1482">
                  <c:v>-2.8000030517578125</c:v>
                </c:pt>
                <c:pt idx="1483">
                  <c:v>-2.371429443359375</c:v>
                </c:pt>
                <c:pt idx="1484">
                  <c:v>-3.4714279174804688</c:v>
                </c:pt>
                <c:pt idx="1485">
                  <c:v>-3.3357162475585938</c:v>
                </c:pt>
                <c:pt idx="1486">
                  <c:v>-4.028564453125</c:v>
                </c:pt>
                <c:pt idx="1487">
                  <c:v>-4.6642913818359375</c:v>
                </c:pt>
                <c:pt idx="1488">
                  <c:v>-3.892852783203125</c:v>
                </c:pt>
                <c:pt idx="1489">
                  <c:v>-5.3357162475585938</c:v>
                </c:pt>
                <c:pt idx="1490">
                  <c:v>-5.8214340209960938</c:v>
                </c:pt>
                <c:pt idx="1491">
                  <c:v>-5.6071395874023438</c:v>
                </c:pt>
                <c:pt idx="1492">
                  <c:v>-5.1785736083984375</c:v>
                </c:pt>
                <c:pt idx="1493">
                  <c:v>-6.5928573608398438</c:v>
                </c:pt>
                <c:pt idx="1494">
                  <c:v>-6.74285888671875</c:v>
                </c:pt>
                <c:pt idx="1495">
                  <c:v>-8.5285682678222656</c:v>
                </c:pt>
                <c:pt idx="1496">
                  <c:v>-6.7428550720214844</c:v>
                </c:pt>
                <c:pt idx="1497">
                  <c:v>-5.8642845153808594</c:v>
                </c:pt>
                <c:pt idx="1498">
                  <c:v>-3.4571456909179688</c:v>
                </c:pt>
                <c:pt idx="1499">
                  <c:v>-4.50714111328125</c:v>
                </c:pt>
                <c:pt idx="1500">
                  <c:v>-4.9999961853027344</c:v>
                </c:pt>
                <c:pt idx="1501">
                  <c:v>-5.0714302062988281</c:v>
                </c:pt>
                <c:pt idx="1502">
                  <c:v>-5.1571428775787354</c:v>
                </c:pt>
                <c:pt idx="1503">
                  <c:v>-8.1285715103149414</c:v>
                </c:pt>
                <c:pt idx="1504">
                  <c:v>-8.2071418762207031</c:v>
                </c:pt>
                <c:pt idx="1505">
                  <c:v>-9.3571434020996094</c:v>
                </c:pt>
                <c:pt idx="1506">
                  <c:v>-10.657142639160156</c:v>
                </c:pt>
                <c:pt idx="1507">
                  <c:v>-9.9857120513916016</c:v>
                </c:pt>
                <c:pt idx="1508">
                  <c:v>-8.6214284896850586</c:v>
                </c:pt>
                <c:pt idx="1509">
                  <c:v>-7.9571418762207031</c:v>
                </c:pt>
                <c:pt idx="1510">
                  <c:v>-5.0785713195800781</c:v>
                </c:pt>
                <c:pt idx="1511">
                  <c:v>-4</c:v>
                </c:pt>
                <c:pt idx="1512">
                  <c:v>-4.2071418762207031</c:v>
                </c:pt>
                <c:pt idx="1513">
                  <c:v>-2.0642852783203125</c:v>
                </c:pt>
                <c:pt idx="1514">
                  <c:v>-1.0928573608398438</c:v>
                </c:pt>
                <c:pt idx="1515">
                  <c:v>-0.40714263916015625</c:v>
                </c:pt>
                <c:pt idx="1516">
                  <c:v>0.78571414947509766</c:v>
                </c:pt>
                <c:pt idx="1517">
                  <c:v>-0.24285697937011719</c:v>
                </c:pt>
                <c:pt idx="1518">
                  <c:v>-1.8714275360107422</c:v>
                </c:pt>
                <c:pt idx="1519">
                  <c:v>-1.871429443359375</c:v>
                </c:pt>
                <c:pt idx="1520">
                  <c:v>-1.4500007629394531</c:v>
                </c:pt>
                <c:pt idx="1521">
                  <c:v>-1.4285697937011719</c:v>
                </c:pt>
                <c:pt idx="1522">
                  <c:v>-1.2714309692382813</c:v>
                </c:pt>
                <c:pt idx="1523">
                  <c:v>-1.99285888671875</c:v>
                </c:pt>
                <c:pt idx="1524">
                  <c:v>-0.27143096923828125</c:v>
                </c:pt>
                <c:pt idx="1525">
                  <c:v>-1.9500007629394531</c:v>
                </c:pt>
                <c:pt idx="1526">
                  <c:v>-1</c:v>
                </c:pt>
                <c:pt idx="1527">
                  <c:v>-1.3642845153808594</c:v>
                </c:pt>
                <c:pt idx="1528">
                  <c:v>-2.121429443359375</c:v>
                </c:pt>
                <c:pt idx="1529">
                  <c:v>-2.0714302062988281</c:v>
                </c:pt>
                <c:pt idx="1530">
                  <c:v>-3.0999984741210938</c:v>
                </c:pt>
                <c:pt idx="1531">
                  <c:v>-3.8357162475585938</c:v>
                </c:pt>
                <c:pt idx="1532">
                  <c:v>-2.5142898559570313</c:v>
                </c:pt>
                <c:pt idx="1533">
                  <c:v>-3.614288330078125</c:v>
                </c:pt>
                <c:pt idx="1534">
                  <c:v>-3.4285736083984375</c:v>
                </c:pt>
                <c:pt idx="1535">
                  <c:v>-2.878570556640625</c:v>
                </c:pt>
                <c:pt idx="1536">
                  <c:v>-4.0857162475585938</c:v>
                </c:pt>
                <c:pt idx="1537">
                  <c:v>-3.7928543090820313</c:v>
                </c:pt>
                <c:pt idx="1538">
                  <c:v>-3.5571441650390625</c:v>
                </c:pt>
                <c:pt idx="1539">
                  <c:v>-3.1714286804199219</c:v>
                </c:pt>
                <c:pt idx="1540">
                  <c:v>-3.2857131958007813</c:v>
                </c:pt>
                <c:pt idx="1541">
                  <c:v>-5.5214271545410156</c:v>
                </c:pt>
                <c:pt idx="1542">
                  <c:v>-4.9000015258789063</c:v>
                </c:pt>
                <c:pt idx="1543">
                  <c:v>-4.8928565979003906</c:v>
                </c:pt>
                <c:pt idx="1544">
                  <c:v>-4.3357124328613281</c:v>
                </c:pt>
                <c:pt idx="1545">
                  <c:v>-4.7785720825195313</c:v>
                </c:pt>
                <c:pt idx="1546">
                  <c:v>-3.9785690307617188</c:v>
                </c:pt>
                <c:pt idx="1547">
                  <c:v>-6.0428581237792969</c:v>
                </c:pt>
                <c:pt idx="1548">
                  <c:v>-4.25714111328125</c:v>
                </c:pt>
                <c:pt idx="1549">
                  <c:v>-5.3571434020996094</c:v>
                </c:pt>
                <c:pt idx="1550">
                  <c:v>-4.7642860412597656</c:v>
                </c:pt>
                <c:pt idx="1551">
                  <c:v>-4.9499988555908203</c:v>
                </c:pt>
                <c:pt idx="1552">
                  <c:v>-2.9428567886352539</c:v>
                </c:pt>
                <c:pt idx="1553">
                  <c:v>-5.4214286804199219</c:v>
                </c:pt>
                <c:pt idx="1554">
                  <c:v>-4.2214279174804688</c:v>
                </c:pt>
                <c:pt idx="1555">
                  <c:v>-4.1500005722045898</c:v>
                </c:pt>
                <c:pt idx="1556">
                  <c:v>-4.1999998092651367</c:v>
                </c:pt>
                <c:pt idx="1557">
                  <c:v>-4.1714286804199219</c:v>
                </c:pt>
                <c:pt idx="1558">
                  <c:v>-4.0928573608398438</c:v>
                </c:pt>
                <c:pt idx="1559">
                  <c:v>-6.9428558349609375</c:v>
                </c:pt>
                <c:pt idx="1560">
                  <c:v>-5.6714324951171875</c:v>
                </c:pt>
                <c:pt idx="1561">
                  <c:v>-5.49285888671875</c:v>
                </c:pt>
                <c:pt idx="1562">
                  <c:v>-6.7000007629394531</c:v>
                </c:pt>
                <c:pt idx="1563">
                  <c:v>-7.0999984741210938</c:v>
                </c:pt>
                <c:pt idx="1564">
                  <c:v>-6.6499977111816406</c:v>
                </c:pt>
                <c:pt idx="1565">
                  <c:v>-4.4142837524414063</c:v>
                </c:pt>
                <c:pt idx="1566">
                  <c:v>-2.8499984741210938</c:v>
                </c:pt>
                <c:pt idx="1567">
                  <c:v>-2.4000015258789063</c:v>
                </c:pt>
                <c:pt idx="1568">
                  <c:v>-1.8642807006835938</c:v>
                </c:pt>
                <c:pt idx="1569">
                  <c:v>-2.1714286804199219</c:v>
                </c:pt>
                <c:pt idx="1570">
                  <c:v>-2.628570556640625</c:v>
                </c:pt>
                <c:pt idx="1571">
                  <c:v>-4.0857086181640625</c:v>
                </c:pt>
                <c:pt idx="1572">
                  <c:v>-5.3857154846191406</c:v>
                </c:pt>
                <c:pt idx="1573">
                  <c:v>-6.9571437835693359</c:v>
                </c:pt>
                <c:pt idx="1574">
                  <c:v>-6.9928550720214844</c:v>
                </c:pt>
                <c:pt idx="1575">
                  <c:v>-6.5357131958007813</c:v>
                </c:pt>
                <c:pt idx="1576">
                  <c:v>-5.3214302062988281</c:v>
                </c:pt>
                <c:pt idx="1577">
                  <c:v>-7.0857124328613281</c:v>
                </c:pt>
                <c:pt idx="1578">
                  <c:v>-5.3857154846191406</c:v>
                </c:pt>
                <c:pt idx="1579">
                  <c:v>-6.2857131958007813</c:v>
                </c:pt>
                <c:pt idx="1580">
                  <c:v>-4.9357147216796875</c:v>
                </c:pt>
                <c:pt idx="1581">
                  <c:v>-5.99285888671875</c:v>
                </c:pt>
                <c:pt idx="1582">
                  <c:v>-6.0214309692382813</c:v>
                </c:pt>
                <c:pt idx="1583">
                  <c:v>-6.49285888671875</c:v>
                </c:pt>
                <c:pt idx="1584">
                  <c:v>-4.6785736083984375</c:v>
                </c:pt>
                <c:pt idx="1585">
                  <c:v>-4.25</c:v>
                </c:pt>
                <c:pt idx="1586">
                  <c:v>-3.378570556640625</c:v>
                </c:pt>
                <c:pt idx="1587">
                  <c:v>-5.0928573608398438</c:v>
                </c:pt>
                <c:pt idx="1588">
                  <c:v>-3.5999984741210938</c:v>
                </c:pt>
                <c:pt idx="1589">
                  <c:v>-2.4714279174804688</c:v>
                </c:pt>
                <c:pt idx="1590">
                  <c:v>-2.5857162475585938</c:v>
                </c:pt>
                <c:pt idx="1591">
                  <c:v>-2.0428581237792969</c:v>
                </c:pt>
                <c:pt idx="1592">
                  <c:v>-2.5785713195800781</c:v>
                </c:pt>
                <c:pt idx="1593">
                  <c:v>-4.3857145309448242</c:v>
                </c:pt>
                <c:pt idx="1594">
                  <c:v>-1.8642845153808594</c:v>
                </c:pt>
                <c:pt idx="1595">
                  <c:v>-1.9785728454589844</c:v>
                </c:pt>
                <c:pt idx="1596">
                  <c:v>-2.2142868041992188</c:v>
                </c:pt>
                <c:pt idx="1597">
                  <c:v>-3.0285720825195313</c:v>
                </c:pt>
                <c:pt idx="1598">
                  <c:v>-1.857147216796875</c:v>
                </c:pt>
                <c:pt idx="1599">
                  <c:v>-2.5142822265625</c:v>
                </c:pt>
                <c:pt idx="1600">
                  <c:v>-2.0714263916015625</c:v>
                </c:pt>
                <c:pt idx="1601">
                  <c:v>-5.4142837524414063</c:v>
                </c:pt>
                <c:pt idx="1602">
                  <c:v>-5.0857162475585938</c:v>
                </c:pt>
                <c:pt idx="1603">
                  <c:v>-6.628570556640625</c:v>
                </c:pt>
                <c:pt idx="1604">
                  <c:v>-5.0142860412597656</c:v>
                </c:pt>
                <c:pt idx="1605">
                  <c:v>-7.5642852783203125</c:v>
                </c:pt>
                <c:pt idx="1606">
                  <c:v>-11.635726928710938</c:v>
                </c:pt>
                <c:pt idx="1607">
                  <c:v>-10.621429443359375</c:v>
                </c:pt>
                <c:pt idx="1608">
                  <c:v>-7.9357147216796875</c:v>
                </c:pt>
                <c:pt idx="1609">
                  <c:v>-9.2785797119140625</c:v>
                </c:pt>
                <c:pt idx="1610">
                  <c:v>-7.971435546875</c:v>
                </c:pt>
                <c:pt idx="1611">
                  <c:v>-8.3142852783203125</c:v>
                </c:pt>
                <c:pt idx="1612">
                  <c:v>-5.114288330078125</c:v>
                </c:pt>
                <c:pt idx="1613">
                  <c:v>-2.3357162475585938</c:v>
                </c:pt>
                <c:pt idx="1614">
                  <c:v>-2.75714111328125</c:v>
                </c:pt>
                <c:pt idx="1615">
                  <c:v>-4.5785675048828125</c:v>
                </c:pt>
                <c:pt idx="1616">
                  <c:v>-4.357147216796875</c:v>
                </c:pt>
                <c:pt idx="1617">
                  <c:v>-5.50714111328125</c:v>
                </c:pt>
                <c:pt idx="1618">
                  <c:v>-6.4499969482421875</c:v>
                </c:pt>
                <c:pt idx="1619">
                  <c:v>-7.2571487426757813</c:v>
                </c:pt>
                <c:pt idx="1620">
                  <c:v>-5.628570556640625</c:v>
                </c:pt>
                <c:pt idx="1621">
                  <c:v>-5.4500007629394531</c:v>
                </c:pt>
                <c:pt idx="1622">
                  <c:v>-3.0785675048828125</c:v>
                </c:pt>
                <c:pt idx="1623">
                  <c:v>-3.7357139587402344</c:v>
                </c:pt>
                <c:pt idx="1624">
                  <c:v>-3.6214256286621094</c:v>
                </c:pt>
                <c:pt idx="1625">
                  <c:v>-4.1357154846191406</c:v>
                </c:pt>
                <c:pt idx="1626">
                  <c:v>-4.2214279174804688</c:v>
                </c:pt>
                <c:pt idx="1627">
                  <c:v>-4.3428573608398438</c:v>
                </c:pt>
                <c:pt idx="1628">
                  <c:v>-2.6857147216796875</c:v>
                </c:pt>
                <c:pt idx="1629">
                  <c:v>-4.871429443359375</c:v>
                </c:pt>
                <c:pt idx="1630">
                  <c:v>-2.621429443359375</c:v>
                </c:pt>
                <c:pt idx="1631">
                  <c:v>-4.0785713195800781</c:v>
                </c:pt>
                <c:pt idx="1632">
                  <c:v>-2.9428558349609375</c:v>
                </c:pt>
                <c:pt idx="1633">
                  <c:v>-3.3714275360107422</c:v>
                </c:pt>
                <c:pt idx="1634">
                  <c:v>-3.1142845153808594</c:v>
                </c:pt>
                <c:pt idx="1635">
                  <c:v>-4.0714282989501953</c:v>
                </c:pt>
                <c:pt idx="1636">
                  <c:v>-4.0928573608398438</c:v>
                </c:pt>
                <c:pt idx="1637">
                  <c:v>-5.7857131958007813</c:v>
                </c:pt>
                <c:pt idx="1638">
                  <c:v>-5.5428569912910461</c:v>
                </c:pt>
                <c:pt idx="1639">
                  <c:v>-4.1571426391601563</c:v>
                </c:pt>
                <c:pt idx="1640">
                  <c:v>-3.8357143402099609</c:v>
                </c:pt>
                <c:pt idx="1641">
                  <c:v>-6.9928579330444336</c:v>
                </c:pt>
                <c:pt idx="1642">
                  <c:v>-7.74285888671875</c:v>
                </c:pt>
                <c:pt idx="1643">
                  <c:v>-8.3214302062988281</c:v>
                </c:pt>
                <c:pt idx="1644">
                  <c:v>-6.8285713195800781</c:v>
                </c:pt>
                <c:pt idx="1645">
                  <c:v>-4.9857139587402344</c:v>
                </c:pt>
                <c:pt idx="1646">
                  <c:v>-6.2642860412597656</c:v>
                </c:pt>
                <c:pt idx="1647">
                  <c:v>-5.4928550720214844</c:v>
                </c:pt>
                <c:pt idx="1648">
                  <c:v>-2.7071418762207031</c:v>
                </c:pt>
                <c:pt idx="1649">
                  <c:v>-2.6857147216796875</c:v>
                </c:pt>
                <c:pt idx="1650">
                  <c:v>-4.5571441650390625</c:v>
                </c:pt>
                <c:pt idx="1651">
                  <c:v>-5.4571418762207031</c:v>
                </c:pt>
                <c:pt idx="1652">
                  <c:v>-5.871429443359375</c:v>
                </c:pt>
                <c:pt idx="1653">
                  <c:v>-5.8999977111816406</c:v>
                </c:pt>
                <c:pt idx="1654">
                  <c:v>-7.9785690307617188</c:v>
                </c:pt>
                <c:pt idx="1655">
                  <c:v>-9.2285690307617188</c:v>
                </c:pt>
                <c:pt idx="1656">
                  <c:v>-10.071430206298828</c:v>
                </c:pt>
                <c:pt idx="1657">
                  <c:v>-7.8642845153808594</c:v>
                </c:pt>
                <c:pt idx="1658">
                  <c:v>-7.2857131958007813</c:v>
                </c:pt>
                <c:pt idx="1659">
                  <c:v>-7.25</c:v>
                </c:pt>
                <c:pt idx="1660">
                  <c:v>-7.6642837524414063</c:v>
                </c:pt>
                <c:pt idx="1661">
                  <c:v>-8.4428558349609375</c:v>
                </c:pt>
                <c:pt idx="1662">
                  <c:v>-6.5857162475585938</c:v>
                </c:pt>
                <c:pt idx="1663">
                  <c:v>-5.9142913818359375</c:v>
                </c:pt>
                <c:pt idx="1664">
                  <c:v>-4.7357101440429688</c:v>
                </c:pt>
                <c:pt idx="1665">
                  <c:v>-4.49285888671875</c:v>
                </c:pt>
                <c:pt idx="1666">
                  <c:v>-4.6571426391601563</c:v>
                </c:pt>
                <c:pt idx="1667">
                  <c:v>-2.1642837524414063</c:v>
                </c:pt>
                <c:pt idx="1668">
                  <c:v>-0.34999847412109375</c:v>
                </c:pt>
                <c:pt idx="1669">
                  <c:v>-0.5714263916015625</c:v>
                </c:pt>
                <c:pt idx="1670">
                  <c:v>-0.10000228881835938</c:v>
                </c:pt>
                <c:pt idx="1671">
                  <c:v>-1.7000007629394531</c:v>
                </c:pt>
                <c:pt idx="1672">
                  <c:v>-2.7142868041992188</c:v>
                </c:pt>
                <c:pt idx="1673">
                  <c:v>-1.9857139587402344</c:v>
                </c:pt>
                <c:pt idx="1674">
                  <c:v>-4.5214271545410156</c:v>
                </c:pt>
                <c:pt idx="1675">
                  <c:v>-5.4642829895019531</c:v>
                </c:pt>
                <c:pt idx="1676">
                  <c:v>-5.2000007629394531</c:v>
                </c:pt>
                <c:pt idx="1677">
                  <c:v>-5.8357124328613281</c:v>
                </c:pt>
                <c:pt idx="1678">
                  <c:v>-4.4500007629394531</c:v>
                </c:pt>
                <c:pt idx="1679">
                  <c:v>-4.7642860412597656</c:v>
                </c:pt>
                <c:pt idx="1680">
                  <c:v>-5.70714271068573</c:v>
                </c:pt>
                <c:pt idx="1681">
                  <c:v>-5.6428565979003906</c:v>
                </c:pt>
                <c:pt idx="1682">
                  <c:v>-4.9642868041992188</c:v>
                </c:pt>
                <c:pt idx="1683">
                  <c:v>-6.5214309692382813</c:v>
                </c:pt>
                <c:pt idx="1684">
                  <c:v>-6.8285675048828125</c:v>
                </c:pt>
                <c:pt idx="1685">
                  <c:v>-7.0428619384765625</c:v>
                </c:pt>
                <c:pt idx="1686">
                  <c:v>-8.3857154846191406</c:v>
                </c:pt>
                <c:pt idx="1687">
                  <c:v>-8.6714324951171875</c:v>
                </c:pt>
                <c:pt idx="1688">
                  <c:v>-7.02142333984375</c:v>
                </c:pt>
                <c:pt idx="1689">
                  <c:v>-7.7214279174804688</c:v>
                </c:pt>
                <c:pt idx="1690">
                  <c:v>-7.8357086181640625</c:v>
                </c:pt>
                <c:pt idx="1691">
                  <c:v>-10.292854309082031</c:v>
                </c:pt>
                <c:pt idx="1692">
                  <c:v>-10.185714721679688</c:v>
                </c:pt>
                <c:pt idx="1693">
                  <c:v>-9.5142860412597656</c:v>
                </c:pt>
                <c:pt idx="1694">
                  <c:v>-7.5214290618896484</c:v>
                </c:pt>
                <c:pt idx="1695">
                  <c:v>-8.2785720825195313</c:v>
                </c:pt>
                <c:pt idx="1696">
                  <c:v>-8.5857143402099609</c:v>
                </c:pt>
                <c:pt idx="1697">
                  <c:v>-8.6857147216796875</c:v>
                </c:pt>
                <c:pt idx="1698">
                  <c:v>-5.0642852783203125</c:v>
                </c:pt>
                <c:pt idx="1699">
                  <c:v>-5.7642855644226074</c:v>
                </c:pt>
                <c:pt idx="1700">
                  <c:v>-4.6499977111816406</c:v>
                </c:pt>
                <c:pt idx="1701">
                  <c:v>-6.614288330078125</c:v>
                </c:pt>
                <c:pt idx="1702">
                  <c:v>-6.75</c:v>
                </c:pt>
                <c:pt idx="1703">
                  <c:v>-6.4142856597900391</c:v>
                </c:pt>
                <c:pt idx="1704">
                  <c:v>-5.6642875671386719</c:v>
                </c:pt>
                <c:pt idx="1705">
                  <c:v>-6.4071426391601563</c:v>
                </c:pt>
                <c:pt idx="1706">
                  <c:v>-4.3500022888183594</c:v>
                </c:pt>
                <c:pt idx="1707">
                  <c:v>-4.6428565979003906</c:v>
                </c:pt>
                <c:pt idx="1708">
                  <c:v>-3.8857154846191406</c:v>
                </c:pt>
                <c:pt idx="1709">
                  <c:v>-5.1928558349609375</c:v>
                </c:pt>
                <c:pt idx="1710">
                  <c:v>-7.1142845153808594</c:v>
                </c:pt>
                <c:pt idx="1711">
                  <c:v>-4.371429443359375</c:v>
                </c:pt>
                <c:pt idx="1712">
                  <c:v>-2.2999992370605469</c:v>
                </c:pt>
                <c:pt idx="1713">
                  <c:v>-3.5785713195800781</c:v>
                </c:pt>
                <c:pt idx="1714">
                  <c:v>-3.72857666015625</c:v>
                </c:pt>
                <c:pt idx="1715">
                  <c:v>-4.9428558349609375</c:v>
                </c:pt>
                <c:pt idx="1716">
                  <c:v>-3.2214279174804688</c:v>
                </c:pt>
                <c:pt idx="1717">
                  <c:v>-0.614288330078125</c:v>
                </c:pt>
                <c:pt idx="1718">
                  <c:v>-4.3642807006835938</c:v>
                </c:pt>
                <c:pt idx="1719">
                  <c:v>-7.4142837524414063</c:v>
                </c:pt>
                <c:pt idx="1720">
                  <c:v>-7.1928558349609375</c:v>
                </c:pt>
                <c:pt idx="1721">
                  <c:v>-6.3428573608398438</c:v>
                </c:pt>
                <c:pt idx="1722">
                  <c:v>-6.1857147216796875</c:v>
                </c:pt>
                <c:pt idx="1723">
                  <c:v>-6.2714309692382813</c:v>
                </c:pt>
                <c:pt idx="1724">
                  <c:v>-5.5642852783203125</c:v>
                </c:pt>
                <c:pt idx="1725">
                  <c:v>-4.7714309692382813</c:v>
                </c:pt>
                <c:pt idx="1726">
                  <c:v>-3.2714309692382813</c:v>
                </c:pt>
                <c:pt idx="1727">
                  <c:v>-3.0214309692382813</c:v>
                </c:pt>
                <c:pt idx="1728">
                  <c:v>-3.8857192993164063</c:v>
                </c:pt>
                <c:pt idx="1729">
                  <c:v>-2.7857131958007813</c:v>
                </c:pt>
                <c:pt idx="1730">
                  <c:v>-3.2857131958007813</c:v>
                </c:pt>
                <c:pt idx="1731">
                  <c:v>-4.9785690307617188</c:v>
                </c:pt>
                <c:pt idx="1732">
                  <c:v>-4.9214324951171875</c:v>
                </c:pt>
                <c:pt idx="1733">
                  <c:v>-5.0928573608398438</c:v>
                </c:pt>
                <c:pt idx="1734">
                  <c:v>-4.0857086181640625</c:v>
                </c:pt>
                <c:pt idx="1735">
                  <c:v>-5.7000007629394531</c:v>
                </c:pt>
                <c:pt idx="1736">
                  <c:v>-5.6928558349609375</c:v>
                </c:pt>
                <c:pt idx="1737">
                  <c:v>-7.3499984741210938</c:v>
                </c:pt>
                <c:pt idx="1738">
                  <c:v>-5.3357162475585938</c:v>
                </c:pt>
                <c:pt idx="1739">
                  <c:v>-7.4071426391601563</c:v>
                </c:pt>
                <c:pt idx="1740">
                  <c:v>-7.0999984741210938</c:v>
                </c:pt>
                <c:pt idx="1741">
                  <c:v>-8.9285659790039063</c:v>
                </c:pt>
                <c:pt idx="1742">
                  <c:v>-6.6714324951171875</c:v>
                </c:pt>
                <c:pt idx="1743">
                  <c:v>-6</c:v>
                </c:pt>
                <c:pt idx="1744">
                  <c:v>-4.5642852783203125</c:v>
                </c:pt>
                <c:pt idx="1745">
                  <c:v>-6.7999992370605469</c:v>
                </c:pt>
                <c:pt idx="1746">
                  <c:v>-4.9285717010498047</c:v>
                </c:pt>
                <c:pt idx="1747">
                  <c:v>-5.878570556640625</c:v>
                </c:pt>
                <c:pt idx="1748">
                  <c:v>-5.0071449279785156</c:v>
                </c:pt>
                <c:pt idx="1749">
                  <c:v>-6.4928550720214844</c:v>
                </c:pt>
                <c:pt idx="1750">
                  <c:v>-7.5928573608398438</c:v>
                </c:pt>
                <c:pt idx="1751">
                  <c:v>-6.5357131958007813</c:v>
                </c:pt>
                <c:pt idx="1752">
                  <c:v>-6</c:v>
                </c:pt>
                <c:pt idx="1753">
                  <c:v>-6.1142807006835938</c:v>
                </c:pt>
                <c:pt idx="1754">
                  <c:v>-3.75714111328125</c:v>
                </c:pt>
                <c:pt idx="1755">
                  <c:v>-4.628570556640625</c:v>
                </c:pt>
                <c:pt idx="1756">
                  <c:v>-4.871429443359375</c:v>
                </c:pt>
                <c:pt idx="1757">
                  <c:v>-4.8571434020996094</c:v>
                </c:pt>
                <c:pt idx="1758">
                  <c:v>-6.2642898559570313</c:v>
                </c:pt>
                <c:pt idx="1759">
                  <c:v>-7.2285690307617188</c:v>
                </c:pt>
                <c:pt idx="1760">
                  <c:v>-7.6857147216796875</c:v>
                </c:pt>
                <c:pt idx="1761">
                  <c:v>-8.5357131958007813</c:v>
                </c:pt>
                <c:pt idx="1762">
                  <c:v>-9.0285720825195313</c:v>
                </c:pt>
                <c:pt idx="1763">
                  <c:v>-8.4142856597900391</c:v>
                </c:pt>
                <c:pt idx="1764">
                  <c:v>-6.9571425914764404</c:v>
                </c:pt>
                <c:pt idx="1765">
                  <c:v>-6.4499969482421875</c:v>
                </c:pt>
                <c:pt idx="1766">
                  <c:v>-6</c:v>
                </c:pt>
                <c:pt idx="1767">
                  <c:v>-3.0071430206298828</c:v>
                </c:pt>
                <c:pt idx="1768">
                  <c:v>-4.1928570494055748</c:v>
                </c:pt>
                <c:pt idx="1769">
                  <c:v>-3.0357131958007813</c:v>
                </c:pt>
                <c:pt idx="1770">
                  <c:v>-2.9571456909179688</c:v>
                </c:pt>
                <c:pt idx="1771">
                  <c:v>-3.1999969482421875</c:v>
                </c:pt>
                <c:pt idx="1772">
                  <c:v>-3.6357154846191406</c:v>
                </c:pt>
                <c:pt idx="1773">
                  <c:v>-2.5642852783203125</c:v>
                </c:pt>
                <c:pt idx="1774">
                  <c:v>-4.3428573608398438</c:v>
                </c:pt>
                <c:pt idx="1775">
                  <c:v>-5.2142868041992188</c:v>
                </c:pt>
                <c:pt idx="1776">
                  <c:v>-7.3999977111816406</c:v>
                </c:pt>
                <c:pt idx="1777">
                  <c:v>-6.5071449279785156</c:v>
                </c:pt>
                <c:pt idx="1778">
                  <c:v>-7.0785713195800781</c:v>
                </c:pt>
                <c:pt idx="1779">
                  <c:v>-6.6785736083984375</c:v>
                </c:pt>
                <c:pt idx="1780">
                  <c:v>-6.5714302062988281</c:v>
                </c:pt>
                <c:pt idx="1781">
                  <c:v>-5.2071380615234375</c:v>
                </c:pt>
                <c:pt idx="1782">
                  <c:v>-4.25</c:v>
                </c:pt>
                <c:pt idx="1783">
                  <c:v>-1.8071365356445313</c:v>
                </c:pt>
                <c:pt idx="1784">
                  <c:v>-1.1500015258789063</c:v>
                </c:pt>
                <c:pt idx="1785">
                  <c:v>-1.4642868041992188</c:v>
                </c:pt>
                <c:pt idx="1786">
                  <c:v>-1.5571441650390625</c:v>
                </c:pt>
                <c:pt idx="1787">
                  <c:v>-1.5428581237792969</c:v>
                </c:pt>
                <c:pt idx="1788">
                  <c:v>-3.0928573608398438</c:v>
                </c:pt>
                <c:pt idx="1789">
                  <c:v>-2.2285690307617188</c:v>
                </c:pt>
                <c:pt idx="1790">
                  <c:v>-2.7357139587402344</c:v>
                </c:pt>
                <c:pt idx="1791">
                  <c:v>-4.2999992370605469</c:v>
                </c:pt>
                <c:pt idx="1792">
                  <c:v>-3.4857139587402344</c:v>
                </c:pt>
                <c:pt idx="1793">
                  <c:v>-3.1714248657226563</c:v>
                </c:pt>
                <c:pt idx="1794">
                  <c:v>-1.7071380615234375</c:v>
                </c:pt>
                <c:pt idx="1795">
                  <c:v>-0.92856597900390625</c:v>
                </c:pt>
                <c:pt idx="1796">
                  <c:v>-0.9357147216796875</c:v>
                </c:pt>
                <c:pt idx="1797">
                  <c:v>-0.45714569091796875</c:v>
                </c:pt>
                <c:pt idx="1798">
                  <c:v>1.628570556640625</c:v>
                </c:pt>
                <c:pt idx="1799">
                  <c:v>2.7000045776367188</c:v>
                </c:pt>
                <c:pt idx="1800">
                  <c:v>3.3285751342773438</c:v>
                </c:pt>
                <c:pt idx="1801">
                  <c:v>2.6857147216796875</c:v>
                </c:pt>
                <c:pt idx="1802">
                  <c:v>1.4857177734375</c:v>
                </c:pt>
                <c:pt idx="1803">
                  <c:v>1.892852783203125</c:v>
                </c:pt>
                <c:pt idx="1804">
                  <c:v>0.392852783203125</c:v>
                </c:pt>
                <c:pt idx="1805">
                  <c:v>-0.59999847412109375</c:v>
                </c:pt>
                <c:pt idx="1806">
                  <c:v>-4.3214302062988281</c:v>
                </c:pt>
                <c:pt idx="1807">
                  <c:v>-3.6642837524414063</c:v>
                </c:pt>
                <c:pt idx="1808">
                  <c:v>-4.5571403503417969</c:v>
                </c:pt>
                <c:pt idx="1809">
                  <c:v>-3.8571434020996094</c:v>
                </c:pt>
                <c:pt idx="1810">
                  <c:v>-4.9642868041992188</c:v>
                </c:pt>
                <c:pt idx="1811">
                  <c:v>-3.121429443359375</c:v>
                </c:pt>
                <c:pt idx="1812">
                  <c:v>-4.5428543090820313</c:v>
                </c:pt>
                <c:pt idx="1813">
                  <c:v>-1.7999954223632813</c:v>
                </c:pt>
                <c:pt idx="1814">
                  <c:v>-2.4500007629394531</c:v>
                </c:pt>
                <c:pt idx="1815">
                  <c:v>-1.0285720825195313</c:v>
                </c:pt>
                <c:pt idx="1816">
                  <c:v>-0.54285812377929688</c:v>
                </c:pt>
                <c:pt idx="1817">
                  <c:v>1.8071422576904297</c:v>
                </c:pt>
                <c:pt idx="1818">
                  <c:v>3.1571426391601563</c:v>
                </c:pt>
                <c:pt idx="1819">
                  <c:v>6.3571434020996094</c:v>
                </c:pt>
                <c:pt idx="1820">
                  <c:v>6.1642856597900391</c:v>
                </c:pt>
                <c:pt idx="1821">
                  <c:v>6.3285732269287109</c:v>
                </c:pt>
                <c:pt idx="1822">
                  <c:v>5.1785717010498047</c:v>
                </c:pt>
                <c:pt idx="1823">
                  <c:v>4.8642845153808594</c:v>
                </c:pt>
                <c:pt idx="1824">
                  <c:v>3.9214286804199219</c:v>
                </c:pt>
                <c:pt idx="1825">
                  <c:v>3.1857137680053711</c:v>
                </c:pt>
                <c:pt idx="1826">
                  <c:v>1.8714275360107422</c:v>
                </c:pt>
                <c:pt idx="1827">
                  <c:v>2.4928579330444336</c:v>
                </c:pt>
                <c:pt idx="1828">
                  <c:v>0.99285888671875</c:v>
                </c:pt>
                <c:pt idx="1829">
                  <c:v>1.3214282989501953</c:v>
                </c:pt>
                <c:pt idx="1830">
                  <c:v>2.5071430206298828</c:v>
                </c:pt>
                <c:pt idx="1831">
                  <c:v>2.5</c:v>
                </c:pt>
                <c:pt idx="1832">
                  <c:v>1.6928558349609375</c:v>
                </c:pt>
                <c:pt idx="1833">
                  <c:v>1.4714279174804688</c:v>
                </c:pt>
                <c:pt idx="1834">
                  <c:v>1.121429443359375</c:v>
                </c:pt>
                <c:pt idx="1835">
                  <c:v>2.0714302062988281</c:v>
                </c:pt>
                <c:pt idx="1836">
                  <c:v>2.47857666015625</c:v>
                </c:pt>
                <c:pt idx="1837">
                  <c:v>2.9071426391601563</c:v>
                </c:pt>
                <c:pt idx="1838">
                  <c:v>2.8928604125976563</c:v>
                </c:pt>
                <c:pt idx="1839">
                  <c:v>2.99285888671875</c:v>
                </c:pt>
                <c:pt idx="1840">
                  <c:v>3.0642852783203125</c:v>
                </c:pt>
                <c:pt idx="1841">
                  <c:v>3.8357162475585938</c:v>
                </c:pt>
                <c:pt idx="1842">
                  <c:v>5.2357139587402344</c:v>
                </c:pt>
                <c:pt idx="1843">
                  <c:v>4.9642829895019531</c:v>
                </c:pt>
                <c:pt idx="1844">
                  <c:v>4.6999969482421875</c:v>
                </c:pt>
                <c:pt idx="1845">
                  <c:v>4.9928550720214844</c:v>
                </c:pt>
                <c:pt idx="1846">
                  <c:v>4.9142837524414063</c:v>
                </c:pt>
                <c:pt idx="1847">
                  <c:v>5.7999992370605469</c:v>
                </c:pt>
                <c:pt idx="1848">
                  <c:v>4.5999984741210938</c:v>
                </c:pt>
                <c:pt idx="1849">
                  <c:v>3.7357139587402344</c:v>
                </c:pt>
                <c:pt idx="1850">
                  <c:v>4.7857170104980469</c:v>
                </c:pt>
                <c:pt idx="1851">
                  <c:v>3.9857101440429688</c:v>
                </c:pt>
                <c:pt idx="1852">
                  <c:v>3.8214263916015625</c:v>
                </c:pt>
                <c:pt idx="1853">
                  <c:v>4.871429443359375</c:v>
                </c:pt>
                <c:pt idx="1854">
                  <c:v>4.9785690307617188</c:v>
                </c:pt>
                <c:pt idx="1855">
                  <c:v>5.8428573608398438</c:v>
                </c:pt>
                <c:pt idx="1856">
                  <c:v>6.8428573608398438</c:v>
                </c:pt>
                <c:pt idx="1857">
                  <c:v>5.3142852783203125</c:v>
                </c:pt>
                <c:pt idx="1858">
                  <c:v>4.8142852783203125</c:v>
                </c:pt>
                <c:pt idx="1859">
                  <c:v>3.1500015258789063</c:v>
                </c:pt>
                <c:pt idx="1860">
                  <c:v>2.0142860412597656</c:v>
                </c:pt>
                <c:pt idx="1861">
                  <c:v>2.8642845153808594</c:v>
                </c:pt>
                <c:pt idx="1862">
                  <c:v>2.8357124328613281</c:v>
                </c:pt>
                <c:pt idx="1863">
                  <c:v>2.8214302062988281</c:v>
                </c:pt>
                <c:pt idx="1864">
                  <c:v>3.49285888671875</c:v>
                </c:pt>
                <c:pt idx="1865">
                  <c:v>3.5357170104980469</c:v>
                </c:pt>
                <c:pt idx="1866">
                  <c:v>6.75714111328125</c:v>
                </c:pt>
                <c:pt idx="1867">
                  <c:v>6.1357192993164063</c:v>
                </c:pt>
                <c:pt idx="1868">
                  <c:v>5.6571426391601563</c:v>
                </c:pt>
                <c:pt idx="1869">
                  <c:v>6.49285888671875</c:v>
                </c:pt>
                <c:pt idx="1870">
                  <c:v>4.7857131958007813</c:v>
                </c:pt>
                <c:pt idx="1871">
                  <c:v>4.8857154846191406</c:v>
                </c:pt>
                <c:pt idx="1872">
                  <c:v>5.1642856597900391</c:v>
                </c:pt>
                <c:pt idx="1873">
                  <c:v>3.2357139587402344</c:v>
                </c:pt>
                <c:pt idx="1874">
                  <c:v>5.6357154846191406</c:v>
                </c:pt>
                <c:pt idx="1875">
                  <c:v>7.0357131958007813</c:v>
                </c:pt>
                <c:pt idx="1876">
                  <c:v>4.1999988555908203</c:v>
                </c:pt>
                <c:pt idx="1877">
                  <c:v>5.8285713195800781</c:v>
                </c:pt>
                <c:pt idx="1878">
                  <c:v>6.4500007629394531</c:v>
                </c:pt>
                <c:pt idx="1879">
                  <c:v>6.5</c:v>
                </c:pt>
                <c:pt idx="1880">
                  <c:v>6.9071388244628906</c:v>
                </c:pt>
                <c:pt idx="1881">
                  <c:v>5.9000015258789063</c:v>
                </c:pt>
                <c:pt idx="1882">
                  <c:v>2.25</c:v>
                </c:pt>
                <c:pt idx="1883">
                  <c:v>3.4428634643554688</c:v>
                </c:pt>
                <c:pt idx="1884">
                  <c:v>2.7214279174804688</c:v>
                </c:pt>
                <c:pt idx="1885">
                  <c:v>2.0571365356445313</c:v>
                </c:pt>
                <c:pt idx="1886">
                  <c:v>2.3499984741210938</c:v>
                </c:pt>
                <c:pt idx="1887">
                  <c:v>1.49285888671875</c:v>
                </c:pt>
                <c:pt idx="1888">
                  <c:v>1.871429443359375</c:v>
                </c:pt>
                <c:pt idx="1889">
                  <c:v>0.10714340209960938</c:v>
                </c:pt>
                <c:pt idx="1890">
                  <c:v>0.1857147216796875</c:v>
                </c:pt>
                <c:pt idx="1891">
                  <c:v>2.857208251953125E-2</c:v>
                </c:pt>
                <c:pt idx="1892">
                  <c:v>0.82857131958007813</c:v>
                </c:pt>
                <c:pt idx="1893">
                  <c:v>3.571319580078125E-2</c:v>
                </c:pt>
                <c:pt idx="1894">
                  <c:v>0.40714263916015625</c:v>
                </c:pt>
                <c:pt idx="1895">
                  <c:v>-0.91428375244140625</c:v>
                </c:pt>
                <c:pt idx="1896">
                  <c:v>2.9285659790039063</c:v>
                </c:pt>
                <c:pt idx="1897">
                  <c:v>2.7071456909179688</c:v>
                </c:pt>
                <c:pt idx="1898">
                  <c:v>2.7142868041992188</c:v>
                </c:pt>
                <c:pt idx="1899">
                  <c:v>1.4285736083984375</c:v>
                </c:pt>
                <c:pt idx="1900">
                  <c:v>0.9357147216796875</c:v>
                </c:pt>
                <c:pt idx="1901">
                  <c:v>1.7357177734375</c:v>
                </c:pt>
                <c:pt idx="1902">
                  <c:v>3.5714263916015625</c:v>
                </c:pt>
                <c:pt idx="1903">
                  <c:v>2.3285675048828125</c:v>
                </c:pt>
                <c:pt idx="1904">
                  <c:v>1.6999969482421875</c:v>
                </c:pt>
                <c:pt idx="1905">
                  <c:v>0.74285888671875</c:v>
                </c:pt>
                <c:pt idx="1906">
                  <c:v>0.1857147216796875</c:v>
                </c:pt>
                <c:pt idx="1907">
                  <c:v>1.9571456909179688</c:v>
                </c:pt>
                <c:pt idx="1908">
                  <c:v>2.1571426391601563</c:v>
                </c:pt>
                <c:pt idx="1909">
                  <c:v>1.0785751342773438</c:v>
                </c:pt>
                <c:pt idx="1910">
                  <c:v>3.1357192993164063</c:v>
                </c:pt>
                <c:pt idx="1911">
                  <c:v>4.0928573608398438</c:v>
                </c:pt>
                <c:pt idx="1912">
                  <c:v>7.5428543090820313</c:v>
                </c:pt>
                <c:pt idx="1913">
                  <c:v>8.6214218139648438</c:v>
                </c:pt>
                <c:pt idx="1914">
                  <c:v>8.5</c:v>
                </c:pt>
                <c:pt idx="1915">
                  <c:v>7.7857131958007813</c:v>
                </c:pt>
                <c:pt idx="1916">
                  <c:v>7.614288330078125</c:v>
                </c:pt>
                <c:pt idx="1917">
                  <c:v>6.864288330078125</c:v>
                </c:pt>
                <c:pt idx="1918">
                  <c:v>6.6857147216796875</c:v>
                </c:pt>
                <c:pt idx="1919">
                  <c:v>4.1928558349609375</c:v>
                </c:pt>
                <c:pt idx="1920">
                  <c:v>5.5642852783203125</c:v>
                </c:pt>
                <c:pt idx="1921">
                  <c:v>11.778572082519531</c:v>
                </c:pt>
                <c:pt idx="1922">
                  <c:v>12.692855834960938</c:v>
                </c:pt>
                <c:pt idx="1923">
                  <c:v>13.228569030761719</c:v>
                </c:pt>
                <c:pt idx="1924">
                  <c:v>12.964286804199219</c:v>
                </c:pt>
                <c:pt idx="1925">
                  <c:v>12</c:v>
                </c:pt>
                <c:pt idx="1926">
                  <c:v>12.528572082519531</c:v>
                </c:pt>
                <c:pt idx="1927">
                  <c:v>9.75</c:v>
                </c:pt>
                <c:pt idx="1928">
                  <c:v>3.3214340209960938</c:v>
                </c:pt>
                <c:pt idx="1929">
                  <c:v>1.878570556640625</c:v>
                </c:pt>
                <c:pt idx="1930">
                  <c:v>1.7214279174804688</c:v>
                </c:pt>
                <c:pt idx="1931">
                  <c:v>1.0857162475585938</c:v>
                </c:pt>
                <c:pt idx="1932">
                  <c:v>3.9000015258789063</c:v>
                </c:pt>
                <c:pt idx="1933">
                  <c:v>2.75714111328125</c:v>
                </c:pt>
                <c:pt idx="1934">
                  <c:v>4.6571426391601563</c:v>
                </c:pt>
                <c:pt idx="1935">
                  <c:v>4.2928543090820313</c:v>
                </c:pt>
                <c:pt idx="1936">
                  <c:v>5.114288330078125</c:v>
                </c:pt>
                <c:pt idx="1937">
                  <c:v>5.5785713195800781</c:v>
                </c:pt>
                <c:pt idx="1938">
                  <c:v>5.3428573608398438</c:v>
                </c:pt>
                <c:pt idx="1939">
                  <c:v>3.6571426391601563</c:v>
                </c:pt>
                <c:pt idx="1940">
                  <c:v>4.7071418762207031</c:v>
                </c:pt>
                <c:pt idx="1941">
                  <c:v>4.9714317321777344</c:v>
                </c:pt>
                <c:pt idx="1942">
                  <c:v>4.7357139587402344</c:v>
                </c:pt>
                <c:pt idx="1943">
                  <c:v>6.0999984741210938</c:v>
                </c:pt>
                <c:pt idx="1944">
                  <c:v>4.8214340209960938</c:v>
                </c:pt>
                <c:pt idx="1945">
                  <c:v>5.5571441650390625</c:v>
                </c:pt>
                <c:pt idx="1946">
                  <c:v>7.392852783203125</c:v>
                </c:pt>
                <c:pt idx="1947">
                  <c:v>6.6285781860351563</c:v>
                </c:pt>
                <c:pt idx="1948">
                  <c:v>4.9214248657226563</c:v>
                </c:pt>
                <c:pt idx="1949">
                  <c:v>4.1928558349609375</c:v>
                </c:pt>
                <c:pt idx="1950">
                  <c:v>2.4571380615234375</c:v>
                </c:pt>
                <c:pt idx="1951">
                  <c:v>2.2571487426757813</c:v>
                </c:pt>
                <c:pt idx="1952">
                  <c:v>1.0785751342773438</c:v>
                </c:pt>
                <c:pt idx="1953">
                  <c:v>-2.1428604125976563</c:v>
                </c:pt>
                <c:pt idx="1954">
                  <c:v>-1.0428581237792969</c:v>
                </c:pt>
                <c:pt idx="1955">
                  <c:v>0.10000228881835938</c:v>
                </c:pt>
                <c:pt idx="1956">
                  <c:v>1.5357131958007813</c:v>
                </c:pt>
                <c:pt idx="1957">
                  <c:v>7.1430206298828125E-2</c:v>
                </c:pt>
                <c:pt idx="1958">
                  <c:v>2.7642898559570313</c:v>
                </c:pt>
                <c:pt idx="1959">
                  <c:v>2.8428573608398438</c:v>
                </c:pt>
                <c:pt idx="1960">
                  <c:v>3.5571441650390625</c:v>
                </c:pt>
                <c:pt idx="1961">
                  <c:v>1.4642868041992188</c:v>
                </c:pt>
                <c:pt idx="1962">
                  <c:v>6.42852783203125E-2</c:v>
                </c:pt>
                <c:pt idx="1963">
                  <c:v>-3.57208251953125E-2</c:v>
                </c:pt>
                <c:pt idx="1964">
                  <c:v>-0.45714569091796875</c:v>
                </c:pt>
                <c:pt idx="1965">
                  <c:v>-2.8285751342773438</c:v>
                </c:pt>
                <c:pt idx="1966">
                  <c:v>-2.6428604125976563</c:v>
                </c:pt>
                <c:pt idx="1967">
                  <c:v>-1.7142868041992188</c:v>
                </c:pt>
                <c:pt idx="1968">
                  <c:v>-7.143402099609375E-2</c:v>
                </c:pt>
                <c:pt idx="1969">
                  <c:v>2</c:v>
                </c:pt>
                <c:pt idx="1970">
                  <c:v>-1.4428558349609375</c:v>
                </c:pt>
                <c:pt idx="1971">
                  <c:v>-1.75</c:v>
                </c:pt>
                <c:pt idx="1972">
                  <c:v>-2.607147216796875</c:v>
                </c:pt>
                <c:pt idx="1973">
                  <c:v>-1.9857177734375</c:v>
                </c:pt>
                <c:pt idx="1974">
                  <c:v>-3.7214279174804688</c:v>
                </c:pt>
                <c:pt idx="1975">
                  <c:v>-4.2785720825195313</c:v>
                </c:pt>
                <c:pt idx="1976">
                  <c:v>-5.392852783203125</c:v>
                </c:pt>
                <c:pt idx="1977">
                  <c:v>-2.1000022888183594</c:v>
                </c:pt>
                <c:pt idx="1978">
                  <c:v>0.52857208251953125</c:v>
                </c:pt>
                <c:pt idx="1979">
                  <c:v>1.1642837524414063</c:v>
                </c:pt>
                <c:pt idx="1980">
                  <c:v>1.5857162475585938</c:v>
                </c:pt>
                <c:pt idx="1981">
                  <c:v>2.1000022888183594</c:v>
                </c:pt>
                <c:pt idx="1982">
                  <c:v>2.2071456909179688</c:v>
                </c:pt>
                <c:pt idx="1983">
                  <c:v>2.5785675048828125</c:v>
                </c:pt>
                <c:pt idx="1984">
                  <c:v>3.8285675048828125</c:v>
                </c:pt>
                <c:pt idx="1985">
                  <c:v>3.2000045776367188</c:v>
                </c:pt>
                <c:pt idx="1986">
                  <c:v>2.0142860412597656</c:v>
                </c:pt>
                <c:pt idx="1987">
                  <c:v>1.4857139587402344</c:v>
                </c:pt>
                <c:pt idx="1988">
                  <c:v>3.8285751342773438</c:v>
                </c:pt>
                <c:pt idx="1989">
                  <c:v>3.1785736083984375</c:v>
                </c:pt>
                <c:pt idx="1990">
                  <c:v>3.3071441650390625</c:v>
                </c:pt>
                <c:pt idx="1991">
                  <c:v>2.4642791748046875</c:v>
                </c:pt>
                <c:pt idx="1992">
                  <c:v>3.3071441650390625</c:v>
                </c:pt>
                <c:pt idx="1993">
                  <c:v>4.7999954223632813</c:v>
                </c:pt>
                <c:pt idx="1994">
                  <c:v>6.0285720825195313</c:v>
                </c:pt>
                <c:pt idx="1995">
                  <c:v>4.4785690307617188</c:v>
                </c:pt>
                <c:pt idx="1996">
                  <c:v>5.4499969482421875</c:v>
                </c:pt>
                <c:pt idx="1997">
                  <c:v>4.4785728454589844</c:v>
                </c:pt>
                <c:pt idx="1998">
                  <c:v>2.7285728454589844</c:v>
                </c:pt>
                <c:pt idx="1999">
                  <c:v>1.5428543090820313</c:v>
                </c:pt>
                <c:pt idx="2000">
                  <c:v>2.142852783203125</c:v>
                </c:pt>
                <c:pt idx="2001">
                  <c:v>-0.635711669921875</c:v>
                </c:pt>
                <c:pt idx="2002">
                  <c:v>-1.2357101440429688</c:v>
                </c:pt>
                <c:pt idx="2003">
                  <c:v>-2.0785675048828125</c:v>
                </c:pt>
                <c:pt idx="2004">
                  <c:v>-1.878570556640625</c:v>
                </c:pt>
                <c:pt idx="2005">
                  <c:v>-1.9428558349609375</c:v>
                </c:pt>
                <c:pt idx="2006">
                  <c:v>-1.121429443359375</c:v>
                </c:pt>
                <c:pt idx="2007">
                  <c:v>-0.5714263916015625</c:v>
                </c:pt>
                <c:pt idx="2008">
                  <c:v>-0.17142486572265625</c:v>
                </c:pt>
                <c:pt idx="2009">
                  <c:v>4.999542236328125E-2</c:v>
                </c:pt>
                <c:pt idx="2010">
                  <c:v>3.2214279174804688</c:v>
                </c:pt>
                <c:pt idx="2011">
                  <c:v>2.128570556640625</c:v>
                </c:pt>
                <c:pt idx="2012">
                  <c:v>3.2714309692382813</c:v>
                </c:pt>
                <c:pt idx="2013">
                  <c:v>2.4857177734375</c:v>
                </c:pt>
                <c:pt idx="2014">
                  <c:v>1.135711669921875</c:v>
                </c:pt>
                <c:pt idx="2015">
                  <c:v>1.5</c:v>
                </c:pt>
                <c:pt idx="2016">
                  <c:v>2.5571365356445313</c:v>
                </c:pt>
                <c:pt idx="2017">
                  <c:v>-0.5642852783203125</c:v>
                </c:pt>
                <c:pt idx="2018">
                  <c:v>-0.34285736083984375</c:v>
                </c:pt>
                <c:pt idx="2019">
                  <c:v>0.75714111328125</c:v>
                </c:pt>
                <c:pt idx="2020">
                  <c:v>1.77142333984375</c:v>
                </c:pt>
                <c:pt idx="2021">
                  <c:v>1.3285751342773438</c:v>
                </c:pt>
                <c:pt idx="2022">
                  <c:v>3.885711669921875</c:v>
                </c:pt>
                <c:pt idx="2023">
                  <c:v>2.4285697937011719</c:v>
                </c:pt>
                <c:pt idx="2024">
                  <c:v>4.4857177734375</c:v>
                </c:pt>
                <c:pt idx="2025">
                  <c:v>4.1714324951171875</c:v>
                </c:pt>
                <c:pt idx="2026">
                  <c:v>3.378570556640625</c:v>
                </c:pt>
                <c:pt idx="2027">
                  <c:v>3.1714248657226563</c:v>
                </c:pt>
                <c:pt idx="2028">
                  <c:v>4.1928558349609375</c:v>
                </c:pt>
                <c:pt idx="2029">
                  <c:v>2.1571426391601563</c:v>
                </c:pt>
                <c:pt idx="2030">
                  <c:v>3.7357101440429688</c:v>
                </c:pt>
                <c:pt idx="2031">
                  <c:v>1.350006103515625</c:v>
                </c:pt>
                <c:pt idx="2032">
                  <c:v>3.5285720825195313</c:v>
                </c:pt>
                <c:pt idx="2033">
                  <c:v>4.3214263916015625</c:v>
                </c:pt>
                <c:pt idx="2034">
                  <c:v>4.75714111328125</c:v>
                </c:pt>
                <c:pt idx="2035">
                  <c:v>4.74285888671875</c:v>
                </c:pt>
                <c:pt idx="2036">
                  <c:v>5.7857131958007813</c:v>
                </c:pt>
                <c:pt idx="2037">
                  <c:v>5.0357131958007813</c:v>
                </c:pt>
                <c:pt idx="2038">
                  <c:v>6.1642856597900391</c:v>
                </c:pt>
                <c:pt idx="2039">
                  <c:v>5.5071427822113037</c:v>
                </c:pt>
                <c:pt idx="2040">
                  <c:v>4.1357145309448242</c:v>
                </c:pt>
                <c:pt idx="2041">
                  <c:v>3.2071428298950195</c:v>
                </c:pt>
                <c:pt idx="2042">
                  <c:v>3.2857141494750977</c:v>
                </c:pt>
                <c:pt idx="2043">
                  <c:v>3.1928577423095703</c:v>
                </c:pt>
                <c:pt idx="2044">
                  <c:v>3.635714203119278</c:v>
                </c:pt>
                <c:pt idx="2045">
                  <c:v>4.1000003814697266</c:v>
                </c:pt>
                <c:pt idx="2046">
                  <c:v>7.5500030517578125</c:v>
                </c:pt>
                <c:pt idx="2047">
                  <c:v>5.20000076293945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D618-4513-A36E-16F1B4A839AB}"/>
            </c:ext>
          </c:extLst>
        </c:ser>
        <c:ser>
          <c:idx val="8"/>
          <c:order val="8"/>
          <c:tx>
            <c:strRef>
              <c:f>flu!$Y$6</c:f>
              <c:strCache>
                <c:ptCount val="1"/>
                <c:pt idx="0">
                  <c:v>S+ASE2+N-por50mkl-295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Y$7:$Y$2054</c:f>
              <c:numCache>
                <c:formatCode>General</c:formatCode>
                <c:ptCount val="2048"/>
                <c:pt idx="0">
                  <c:v>7.5500030517578125</c:v>
                </c:pt>
                <c:pt idx="1">
                  <c:v>4.4499969482421875</c:v>
                </c:pt>
                <c:pt idx="2">
                  <c:v>0.15000152587890625</c:v>
                </c:pt>
                <c:pt idx="3">
                  <c:v>2.9642858505249023</c:v>
                </c:pt>
                <c:pt idx="4">
                  <c:v>3.0714340209960938</c:v>
                </c:pt>
                <c:pt idx="5">
                  <c:v>2.2285728454589844</c:v>
                </c:pt>
                <c:pt idx="6">
                  <c:v>3.378570556640625</c:v>
                </c:pt>
                <c:pt idx="7">
                  <c:v>3</c:v>
                </c:pt>
                <c:pt idx="8">
                  <c:v>2.1857147216796875</c:v>
                </c:pt>
                <c:pt idx="9">
                  <c:v>3.7000045776367188</c:v>
                </c:pt>
                <c:pt idx="10">
                  <c:v>5.0285720825195313</c:v>
                </c:pt>
                <c:pt idx="11">
                  <c:v>1.9071445465087891</c:v>
                </c:pt>
                <c:pt idx="12">
                  <c:v>3.8142852783203125</c:v>
                </c:pt>
                <c:pt idx="13">
                  <c:v>3.4571418762207031</c:v>
                </c:pt>
                <c:pt idx="14">
                  <c:v>4.128570556640625</c:v>
                </c:pt>
                <c:pt idx="15">
                  <c:v>3.7214298248291016</c:v>
                </c:pt>
                <c:pt idx="16">
                  <c:v>4.6499996185302734</c:v>
                </c:pt>
                <c:pt idx="17">
                  <c:v>2.7357139587402344</c:v>
                </c:pt>
                <c:pt idx="18">
                  <c:v>7.3357141017913818</c:v>
                </c:pt>
                <c:pt idx="19">
                  <c:v>6.771428644657135</c:v>
                </c:pt>
                <c:pt idx="20">
                  <c:v>8.5642855167388916</c:v>
                </c:pt>
                <c:pt idx="21">
                  <c:v>7.9857144355773926</c:v>
                </c:pt>
                <c:pt idx="22">
                  <c:v>9.9499998092651367</c:v>
                </c:pt>
                <c:pt idx="23">
                  <c:v>9.3000001907348633</c:v>
                </c:pt>
                <c:pt idx="24">
                  <c:v>10.885713815689087</c:v>
                </c:pt>
                <c:pt idx="25">
                  <c:v>10.421428203582764</c:v>
                </c:pt>
                <c:pt idx="26">
                  <c:v>12.421428680419922</c:v>
                </c:pt>
                <c:pt idx="27">
                  <c:v>16.864285945892334</c:v>
                </c:pt>
                <c:pt idx="28">
                  <c:v>21.592857360839844</c:v>
                </c:pt>
                <c:pt idx="29">
                  <c:v>27.064284801483154</c:v>
                </c:pt>
                <c:pt idx="30">
                  <c:v>37.078573226928711</c:v>
                </c:pt>
                <c:pt idx="31">
                  <c:v>49.600000381469727</c:v>
                </c:pt>
                <c:pt idx="32">
                  <c:v>63.921429634094238</c:v>
                </c:pt>
                <c:pt idx="33">
                  <c:v>82.728574752807617</c:v>
                </c:pt>
                <c:pt idx="34">
                  <c:v>103.8071403503418</c:v>
                </c:pt>
                <c:pt idx="35">
                  <c:v>131.64999389648438</c:v>
                </c:pt>
                <c:pt idx="36">
                  <c:v>163.34285354614258</c:v>
                </c:pt>
                <c:pt idx="37">
                  <c:v>198.14285469055176</c:v>
                </c:pt>
                <c:pt idx="38">
                  <c:v>239.74285268783569</c:v>
                </c:pt>
                <c:pt idx="39">
                  <c:v>287.28570318222046</c:v>
                </c:pt>
                <c:pt idx="40">
                  <c:v>334.99286937713623</c:v>
                </c:pt>
                <c:pt idx="41">
                  <c:v>382.02857065200806</c:v>
                </c:pt>
                <c:pt idx="42">
                  <c:v>429.13570213317871</c:v>
                </c:pt>
                <c:pt idx="43">
                  <c:v>472.58571243286133</c:v>
                </c:pt>
                <c:pt idx="44">
                  <c:v>510.88572692871094</c:v>
                </c:pt>
                <c:pt idx="45">
                  <c:v>538.58571624755859</c:v>
                </c:pt>
                <c:pt idx="46">
                  <c:v>554.69283294677734</c:v>
                </c:pt>
                <c:pt idx="47">
                  <c:v>560.06429672241211</c:v>
                </c:pt>
                <c:pt idx="48">
                  <c:v>554.34285736083984</c:v>
                </c:pt>
                <c:pt idx="49">
                  <c:v>536.05711364746094</c:v>
                </c:pt>
                <c:pt idx="50">
                  <c:v>513.25003051757813</c:v>
                </c:pt>
                <c:pt idx="51">
                  <c:v>482.40711975097656</c:v>
                </c:pt>
                <c:pt idx="52">
                  <c:v>444.50712585449219</c:v>
                </c:pt>
                <c:pt idx="53">
                  <c:v>404.24284362792969</c:v>
                </c:pt>
                <c:pt idx="54">
                  <c:v>363.97859191894531</c:v>
                </c:pt>
                <c:pt idx="55">
                  <c:v>325.04287719726563</c:v>
                </c:pt>
                <c:pt idx="56">
                  <c:v>288.87142944335938</c:v>
                </c:pt>
                <c:pt idx="57">
                  <c:v>252.7642822265625</c:v>
                </c:pt>
                <c:pt idx="58">
                  <c:v>219.23571586608887</c:v>
                </c:pt>
                <c:pt idx="59">
                  <c:v>193.85715007781982</c:v>
                </c:pt>
                <c:pt idx="60">
                  <c:v>172.12856864929199</c:v>
                </c:pt>
                <c:pt idx="61">
                  <c:v>149.20713806152344</c:v>
                </c:pt>
                <c:pt idx="62">
                  <c:v>133.98571014404297</c:v>
                </c:pt>
                <c:pt idx="63">
                  <c:v>120.2928466796875</c:v>
                </c:pt>
                <c:pt idx="64">
                  <c:v>107.79999542236328</c:v>
                </c:pt>
                <c:pt idx="65">
                  <c:v>96.24285888671875</c:v>
                </c:pt>
                <c:pt idx="66">
                  <c:v>86.692855834960938</c:v>
                </c:pt>
                <c:pt idx="67">
                  <c:v>77.371429443359375</c:v>
                </c:pt>
                <c:pt idx="68">
                  <c:v>73.428571462631226</c:v>
                </c:pt>
                <c:pt idx="69">
                  <c:v>65.342855453491211</c:v>
                </c:pt>
                <c:pt idx="70">
                  <c:v>60.292856216430664</c:v>
                </c:pt>
                <c:pt idx="71">
                  <c:v>56.071428298950195</c:v>
                </c:pt>
                <c:pt idx="72">
                  <c:v>53.007142543792725</c:v>
                </c:pt>
                <c:pt idx="73">
                  <c:v>48.614285469055176</c:v>
                </c:pt>
                <c:pt idx="74">
                  <c:v>44.885713577270508</c:v>
                </c:pt>
                <c:pt idx="75">
                  <c:v>43.057141304016113</c:v>
                </c:pt>
                <c:pt idx="76">
                  <c:v>40.364284038543701</c:v>
                </c:pt>
                <c:pt idx="77">
                  <c:v>37.528571128845215</c:v>
                </c:pt>
                <c:pt idx="78">
                  <c:v>36.321427822113037</c:v>
                </c:pt>
                <c:pt idx="79">
                  <c:v>36.078571557998657</c:v>
                </c:pt>
                <c:pt idx="80">
                  <c:v>36.399999618530273</c:v>
                </c:pt>
                <c:pt idx="81">
                  <c:v>36.40714168548584</c:v>
                </c:pt>
                <c:pt idx="82">
                  <c:v>35.814285278320313</c:v>
                </c:pt>
                <c:pt idx="83">
                  <c:v>35.250001907348633</c:v>
                </c:pt>
                <c:pt idx="84">
                  <c:v>34.849998474121094</c:v>
                </c:pt>
                <c:pt idx="85">
                  <c:v>34.385715484619141</c:v>
                </c:pt>
                <c:pt idx="86">
                  <c:v>33.542855262756348</c:v>
                </c:pt>
                <c:pt idx="87">
                  <c:v>32.221428871154785</c:v>
                </c:pt>
                <c:pt idx="88">
                  <c:v>33.878571033477783</c:v>
                </c:pt>
                <c:pt idx="89">
                  <c:v>32.878572463989258</c:v>
                </c:pt>
                <c:pt idx="90">
                  <c:v>33.564281463623047</c:v>
                </c:pt>
                <c:pt idx="91">
                  <c:v>35.471431732177734</c:v>
                </c:pt>
                <c:pt idx="92">
                  <c:v>36.799999237060547</c:v>
                </c:pt>
                <c:pt idx="93">
                  <c:v>37.592857360839844</c:v>
                </c:pt>
                <c:pt idx="94">
                  <c:v>39.257148742675781</c:v>
                </c:pt>
                <c:pt idx="95">
                  <c:v>36.442855834960938</c:v>
                </c:pt>
                <c:pt idx="96">
                  <c:v>37.407146453857422</c:v>
                </c:pt>
                <c:pt idx="97">
                  <c:v>38.199999332427979</c:v>
                </c:pt>
                <c:pt idx="98">
                  <c:v>37.842857360839844</c:v>
                </c:pt>
                <c:pt idx="99">
                  <c:v>36.69285774230957</c:v>
                </c:pt>
                <c:pt idx="100">
                  <c:v>37.771429061889648</c:v>
                </c:pt>
                <c:pt idx="101">
                  <c:v>34.8785719871521</c:v>
                </c:pt>
                <c:pt idx="102">
                  <c:v>37.29285717010498</c:v>
                </c:pt>
                <c:pt idx="103">
                  <c:v>36.692857563495636</c:v>
                </c:pt>
                <c:pt idx="104">
                  <c:v>36.514285564422607</c:v>
                </c:pt>
                <c:pt idx="105">
                  <c:v>34.528571128845215</c:v>
                </c:pt>
                <c:pt idx="106">
                  <c:v>35.935715675354004</c:v>
                </c:pt>
                <c:pt idx="107">
                  <c:v>33.6214280128479</c:v>
                </c:pt>
                <c:pt idx="108">
                  <c:v>36.128571510314941</c:v>
                </c:pt>
                <c:pt idx="109">
                  <c:v>34.192856788635254</c:v>
                </c:pt>
                <c:pt idx="110">
                  <c:v>36.000000953674316</c:v>
                </c:pt>
                <c:pt idx="111">
                  <c:v>36.88571298122406</c:v>
                </c:pt>
                <c:pt idx="112">
                  <c:v>36.55000114440918</c:v>
                </c:pt>
                <c:pt idx="113">
                  <c:v>36.214290618896484</c:v>
                </c:pt>
                <c:pt idx="114">
                  <c:v>37.842857360839844</c:v>
                </c:pt>
                <c:pt idx="115">
                  <c:v>37.335716247558594</c:v>
                </c:pt>
                <c:pt idx="116">
                  <c:v>37.421424865722656</c:v>
                </c:pt>
                <c:pt idx="117">
                  <c:v>33.607143402099609</c:v>
                </c:pt>
                <c:pt idx="118">
                  <c:v>33.521430015563965</c:v>
                </c:pt>
                <c:pt idx="119">
                  <c:v>34.149999618530273</c:v>
                </c:pt>
                <c:pt idx="120">
                  <c:v>33.007144451141357</c:v>
                </c:pt>
                <c:pt idx="121">
                  <c:v>32.821430444717407</c:v>
                </c:pt>
                <c:pt idx="122">
                  <c:v>33.09285831451416</c:v>
                </c:pt>
                <c:pt idx="123">
                  <c:v>34.357142448425293</c:v>
                </c:pt>
                <c:pt idx="124">
                  <c:v>36.535715103149414</c:v>
                </c:pt>
                <c:pt idx="125">
                  <c:v>33.685714960098267</c:v>
                </c:pt>
                <c:pt idx="126">
                  <c:v>34.299999237060547</c:v>
                </c:pt>
                <c:pt idx="127">
                  <c:v>34.514284491539001</c:v>
                </c:pt>
                <c:pt idx="128">
                  <c:v>35.392858505249023</c:v>
                </c:pt>
                <c:pt idx="129">
                  <c:v>35.071427822113037</c:v>
                </c:pt>
                <c:pt idx="130">
                  <c:v>33.992855787277222</c:v>
                </c:pt>
                <c:pt idx="131">
                  <c:v>34.249998092651367</c:v>
                </c:pt>
                <c:pt idx="132">
                  <c:v>35.414285659790039</c:v>
                </c:pt>
                <c:pt idx="133">
                  <c:v>34.735713005065918</c:v>
                </c:pt>
                <c:pt idx="134">
                  <c:v>35.078569412231445</c:v>
                </c:pt>
                <c:pt idx="135">
                  <c:v>34.021430015563965</c:v>
                </c:pt>
                <c:pt idx="136">
                  <c:v>35.549999713897705</c:v>
                </c:pt>
                <c:pt idx="137">
                  <c:v>35.164285659790039</c:v>
                </c:pt>
                <c:pt idx="138">
                  <c:v>35.000000953674316</c:v>
                </c:pt>
                <c:pt idx="139">
                  <c:v>34.042858421802521</c:v>
                </c:pt>
                <c:pt idx="140">
                  <c:v>33.25</c:v>
                </c:pt>
                <c:pt idx="141">
                  <c:v>32.635714530944824</c:v>
                </c:pt>
                <c:pt idx="142">
                  <c:v>32.078571319580078</c:v>
                </c:pt>
                <c:pt idx="143">
                  <c:v>29.207143783569336</c:v>
                </c:pt>
                <c:pt idx="144">
                  <c:v>29.44999885559082</c:v>
                </c:pt>
                <c:pt idx="145">
                  <c:v>28.328571319580078</c:v>
                </c:pt>
                <c:pt idx="146">
                  <c:v>29.407142639160156</c:v>
                </c:pt>
                <c:pt idx="147">
                  <c:v>29.057143211364746</c:v>
                </c:pt>
                <c:pt idx="148">
                  <c:v>29.307140350341797</c:v>
                </c:pt>
                <c:pt idx="149">
                  <c:v>28.785713195800781</c:v>
                </c:pt>
                <c:pt idx="150">
                  <c:v>30.628572463989258</c:v>
                </c:pt>
                <c:pt idx="151">
                  <c:v>29.907144546508789</c:v>
                </c:pt>
                <c:pt idx="152">
                  <c:v>30.400001525878906</c:v>
                </c:pt>
                <c:pt idx="153">
                  <c:v>27.964284896850586</c:v>
                </c:pt>
                <c:pt idx="154">
                  <c:v>29.521429061889648</c:v>
                </c:pt>
                <c:pt idx="155">
                  <c:v>28.049999237060547</c:v>
                </c:pt>
                <c:pt idx="156">
                  <c:v>30.135715484619141</c:v>
                </c:pt>
                <c:pt idx="157">
                  <c:v>27.59999942779541</c:v>
                </c:pt>
                <c:pt idx="158">
                  <c:v>27.05000114440918</c:v>
                </c:pt>
                <c:pt idx="159">
                  <c:v>25.150001525878906</c:v>
                </c:pt>
                <c:pt idx="160">
                  <c:v>26.042858123779297</c:v>
                </c:pt>
                <c:pt idx="161">
                  <c:v>24.814287185668945</c:v>
                </c:pt>
                <c:pt idx="162">
                  <c:v>25.035715103149414</c:v>
                </c:pt>
                <c:pt idx="163">
                  <c:v>22.285713195800781</c:v>
                </c:pt>
                <c:pt idx="164">
                  <c:v>24.357143402099609</c:v>
                </c:pt>
                <c:pt idx="165">
                  <c:v>25.149997711181641</c:v>
                </c:pt>
                <c:pt idx="166">
                  <c:v>24.978572845458984</c:v>
                </c:pt>
                <c:pt idx="167">
                  <c:v>25.028572082519531</c:v>
                </c:pt>
                <c:pt idx="168">
                  <c:v>25.264286041259766</c:v>
                </c:pt>
                <c:pt idx="169">
                  <c:v>26.842857360839844</c:v>
                </c:pt>
                <c:pt idx="170">
                  <c:v>27.357143402099609</c:v>
                </c:pt>
                <c:pt idx="171">
                  <c:v>24.428570985794067</c:v>
                </c:pt>
                <c:pt idx="172">
                  <c:v>23.121429443359375</c:v>
                </c:pt>
                <c:pt idx="173">
                  <c:v>23.664283752441406</c:v>
                </c:pt>
                <c:pt idx="174">
                  <c:v>23.221426010131836</c:v>
                </c:pt>
                <c:pt idx="175">
                  <c:v>22.657144546508789</c:v>
                </c:pt>
                <c:pt idx="176">
                  <c:v>20.064285278320313</c:v>
                </c:pt>
                <c:pt idx="177">
                  <c:v>17.314285278320313</c:v>
                </c:pt>
                <c:pt idx="178">
                  <c:v>20.335713386535645</c:v>
                </c:pt>
                <c:pt idx="179">
                  <c:v>20.400000095367432</c:v>
                </c:pt>
                <c:pt idx="180">
                  <c:v>20.921428203582764</c:v>
                </c:pt>
                <c:pt idx="181">
                  <c:v>21.349999666213989</c:v>
                </c:pt>
                <c:pt idx="182">
                  <c:v>19.635714530944824</c:v>
                </c:pt>
                <c:pt idx="183">
                  <c:v>18.899999618530273</c:v>
                </c:pt>
                <c:pt idx="184">
                  <c:v>20.321428298950195</c:v>
                </c:pt>
                <c:pt idx="185">
                  <c:v>17.764284133911133</c:v>
                </c:pt>
                <c:pt idx="186">
                  <c:v>17.192856788635254</c:v>
                </c:pt>
                <c:pt idx="187">
                  <c:v>15.807142734527588</c:v>
                </c:pt>
                <c:pt idx="188">
                  <c:v>15.228569030761719</c:v>
                </c:pt>
                <c:pt idx="189">
                  <c:v>16.392856597900391</c:v>
                </c:pt>
                <c:pt idx="190">
                  <c:v>17.521428108215332</c:v>
                </c:pt>
                <c:pt idx="191">
                  <c:v>14.814287185668945</c:v>
                </c:pt>
                <c:pt idx="192">
                  <c:v>15.407142639160156</c:v>
                </c:pt>
                <c:pt idx="193">
                  <c:v>14.285717010498047</c:v>
                </c:pt>
                <c:pt idx="194">
                  <c:v>15.171428680419922</c:v>
                </c:pt>
                <c:pt idx="195">
                  <c:v>13.642856597900391</c:v>
                </c:pt>
                <c:pt idx="196">
                  <c:v>12.785714387893677</c:v>
                </c:pt>
                <c:pt idx="197">
                  <c:v>11.04285717010498</c:v>
                </c:pt>
                <c:pt idx="198">
                  <c:v>13.864285945892334</c:v>
                </c:pt>
                <c:pt idx="199">
                  <c:v>12.528570175170898</c:v>
                </c:pt>
                <c:pt idx="200">
                  <c:v>13.528570175170898</c:v>
                </c:pt>
                <c:pt idx="201">
                  <c:v>10.885714530944824</c:v>
                </c:pt>
                <c:pt idx="202">
                  <c:v>12.457143068313599</c:v>
                </c:pt>
                <c:pt idx="203">
                  <c:v>11.878571510314941</c:v>
                </c:pt>
                <c:pt idx="204">
                  <c:v>11.228571176528931</c:v>
                </c:pt>
                <c:pt idx="205">
                  <c:v>10.27142858505249</c:v>
                </c:pt>
                <c:pt idx="206">
                  <c:v>9.9357147216796875</c:v>
                </c:pt>
                <c:pt idx="207">
                  <c:v>9.4928572773933411</c:v>
                </c:pt>
                <c:pt idx="208">
                  <c:v>11.34285831451416</c:v>
                </c:pt>
                <c:pt idx="209">
                  <c:v>9.7785720825195313</c:v>
                </c:pt>
                <c:pt idx="210">
                  <c:v>12.328567504882813</c:v>
                </c:pt>
                <c:pt idx="211">
                  <c:v>12.092857360839844</c:v>
                </c:pt>
                <c:pt idx="212">
                  <c:v>11.835716247558594</c:v>
                </c:pt>
                <c:pt idx="213">
                  <c:v>11.449996948242188</c:v>
                </c:pt>
                <c:pt idx="214">
                  <c:v>11.578575134277344</c:v>
                </c:pt>
                <c:pt idx="215">
                  <c:v>10.671432495117188</c:v>
                </c:pt>
                <c:pt idx="216">
                  <c:v>11.278572082519531</c:v>
                </c:pt>
                <c:pt idx="217">
                  <c:v>9.2571430206298828</c:v>
                </c:pt>
                <c:pt idx="218">
                  <c:v>10.535714387893677</c:v>
                </c:pt>
                <c:pt idx="219">
                  <c:v>10.764286041259766</c:v>
                </c:pt>
                <c:pt idx="220">
                  <c:v>11.400001525878906</c:v>
                </c:pt>
                <c:pt idx="221">
                  <c:v>10.107143402099609</c:v>
                </c:pt>
                <c:pt idx="222">
                  <c:v>10.721428632736206</c:v>
                </c:pt>
                <c:pt idx="223">
                  <c:v>11.542858123779297</c:v>
                </c:pt>
                <c:pt idx="224">
                  <c:v>12.049999237060547</c:v>
                </c:pt>
                <c:pt idx="225">
                  <c:v>9.5999984741210938</c:v>
                </c:pt>
                <c:pt idx="226">
                  <c:v>9.4785728454589844</c:v>
                </c:pt>
                <c:pt idx="227">
                  <c:v>7.49285888671875</c:v>
                </c:pt>
                <c:pt idx="228">
                  <c:v>8.1071434020996094</c:v>
                </c:pt>
                <c:pt idx="229">
                  <c:v>7.0428569912910461</c:v>
                </c:pt>
                <c:pt idx="230">
                  <c:v>5.5357141494750977</c:v>
                </c:pt>
                <c:pt idx="231">
                  <c:v>6.1642856597900391</c:v>
                </c:pt>
                <c:pt idx="232">
                  <c:v>7.7428569793701172</c:v>
                </c:pt>
                <c:pt idx="233">
                  <c:v>7.2857136726379395</c:v>
                </c:pt>
                <c:pt idx="234">
                  <c:v>8.6642856597900391</c:v>
                </c:pt>
                <c:pt idx="235">
                  <c:v>7.8857145309448242</c:v>
                </c:pt>
                <c:pt idx="236">
                  <c:v>8.25</c:v>
                </c:pt>
                <c:pt idx="237">
                  <c:v>8.4142859578132629</c:v>
                </c:pt>
                <c:pt idx="238">
                  <c:v>5.75</c:v>
                </c:pt>
                <c:pt idx="239">
                  <c:v>5.3999996185302734</c:v>
                </c:pt>
                <c:pt idx="240">
                  <c:v>4.0857143402099609</c:v>
                </c:pt>
                <c:pt idx="241">
                  <c:v>4.892857551574707</c:v>
                </c:pt>
                <c:pt idx="242">
                  <c:v>4.75</c:v>
                </c:pt>
                <c:pt idx="243">
                  <c:v>3.570556640625E-2</c:v>
                </c:pt>
                <c:pt idx="244">
                  <c:v>-0.464263916015625</c:v>
                </c:pt>
                <c:pt idx="245">
                  <c:v>-0.564300537109375</c:v>
                </c:pt>
                <c:pt idx="246">
                  <c:v>-1.2071533203125</c:v>
                </c:pt>
                <c:pt idx="247">
                  <c:v>-1.542877197265625</c:v>
                </c:pt>
                <c:pt idx="248">
                  <c:v>-3.78570556640625</c:v>
                </c:pt>
                <c:pt idx="249">
                  <c:v>-3.49285888671875</c:v>
                </c:pt>
                <c:pt idx="250">
                  <c:v>-0.11428594589233398</c:v>
                </c:pt>
                <c:pt idx="251">
                  <c:v>0.29999923706054688</c:v>
                </c:pt>
                <c:pt idx="252">
                  <c:v>1.635714054107666</c:v>
                </c:pt>
                <c:pt idx="253">
                  <c:v>1.392857551574707</c:v>
                </c:pt>
                <c:pt idx="254">
                  <c:v>2.2357144355773926</c:v>
                </c:pt>
                <c:pt idx="255">
                  <c:v>2.4714286327362061</c:v>
                </c:pt>
                <c:pt idx="256">
                  <c:v>1.9214286804199219</c:v>
                </c:pt>
                <c:pt idx="257">
                  <c:v>3.2357142567634583</c:v>
                </c:pt>
                <c:pt idx="258">
                  <c:v>3.8285713195800781</c:v>
                </c:pt>
                <c:pt idx="259">
                  <c:v>4.2714290618896484</c:v>
                </c:pt>
                <c:pt idx="260">
                  <c:v>6.3857154846191406</c:v>
                </c:pt>
                <c:pt idx="261">
                  <c:v>5.9142837524414063</c:v>
                </c:pt>
                <c:pt idx="262">
                  <c:v>7.4357128143310547</c:v>
                </c:pt>
                <c:pt idx="263">
                  <c:v>8.25</c:v>
                </c:pt>
                <c:pt idx="264">
                  <c:v>7.2571426033973694</c:v>
                </c:pt>
                <c:pt idx="265">
                  <c:v>7.4142855405807495</c:v>
                </c:pt>
                <c:pt idx="266">
                  <c:v>7.5214309692382813</c:v>
                </c:pt>
                <c:pt idx="267">
                  <c:v>5.75</c:v>
                </c:pt>
                <c:pt idx="268">
                  <c:v>7.5928573608398438</c:v>
                </c:pt>
                <c:pt idx="269">
                  <c:v>7.128570556640625</c:v>
                </c:pt>
                <c:pt idx="270">
                  <c:v>7.5428581237792969</c:v>
                </c:pt>
                <c:pt idx="271">
                  <c:v>9.2642860412597656</c:v>
                </c:pt>
                <c:pt idx="272">
                  <c:v>9.8642854690551758</c:v>
                </c:pt>
                <c:pt idx="273">
                  <c:v>9.0357151031494141</c:v>
                </c:pt>
                <c:pt idx="274">
                  <c:v>9.2642850875854492</c:v>
                </c:pt>
                <c:pt idx="275">
                  <c:v>7.8714287281036377</c:v>
                </c:pt>
                <c:pt idx="276">
                  <c:v>8.7857143878936768</c:v>
                </c:pt>
                <c:pt idx="277">
                  <c:v>8.2571425437927246</c:v>
                </c:pt>
                <c:pt idx="278">
                  <c:v>9.2071425914764404</c:v>
                </c:pt>
                <c:pt idx="279">
                  <c:v>7.1214284896850586</c:v>
                </c:pt>
                <c:pt idx="280">
                  <c:v>6.7642860412597656</c:v>
                </c:pt>
                <c:pt idx="281">
                  <c:v>7.1714284420013428</c:v>
                </c:pt>
                <c:pt idx="282">
                  <c:v>7.3714284896850586</c:v>
                </c:pt>
                <c:pt idx="283">
                  <c:v>8.1642858982086182</c:v>
                </c:pt>
                <c:pt idx="284">
                  <c:v>10.014285087585449</c:v>
                </c:pt>
                <c:pt idx="285">
                  <c:v>6.3428573608398438</c:v>
                </c:pt>
                <c:pt idx="286">
                  <c:v>6.5499954223632813</c:v>
                </c:pt>
                <c:pt idx="287">
                  <c:v>7.75714111328125</c:v>
                </c:pt>
                <c:pt idx="288">
                  <c:v>7.7785720825195313</c:v>
                </c:pt>
                <c:pt idx="289">
                  <c:v>9.0999984741210938</c:v>
                </c:pt>
                <c:pt idx="290">
                  <c:v>7.0999984741210938</c:v>
                </c:pt>
                <c:pt idx="291">
                  <c:v>5.5714263916015625</c:v>
                </c:pt>
                <c:pt idx="292">
                  <c:v>8.24285888671875</c:v>
                </c:pt>
                <c:pt idx="293">
                  <c:v>8.9500000476837158</c:v>
                </c:pt>
                <c:pt idx="294">
                  <c:v>9.5142860412597656</c:v>
                </c:pt>
                <c:pt idx="295">
                  <c:v>9.2857131958007813</c:v>
                </c:pt>
                <c:pt idx="296">
                  <c:v>8.5214271545410156</c:v>
                </c:pt>
                <c:pt idx="297">
                  <c:v>7.3571414947509766</c:v>
                </c:pt>
                <c:pt idx="298">
                  <c:v>7.5571432113647461</c:v>
                </c:pt>
                <c:pt idx="299">
                  <c:v>7.6857147216796875</c:v>
                </c:pt>
                <c:pt idx="300">
                  <c:v>6.8428573608398438</c:v>
                </c:pt>
                <c:pt idx="301">
                  <c:v>6.142857551574707</c:v>
                </c:pt>
                <c:pt idx="302">
                  <c:v>7.7857145071029663</c:v>
                </c:pt>
                <c:pt idx="303">
                  <c:v>7.8999996185302734</c:v>
                </c:pt>
                <c:pt idx="304">
                  <c:v>12.042857646942139</c:v>
                </c:pt>
                <c:pt idx="305">
                  <c:v>13.835714519023895</c:v>
                </c:pt>
                <c:pt idx="306">
                  <c:v>14.192857265472412</c:v>
                </c:pt>
                <c:pt idx="307">
                  <c:v>14.764286041259766</c:v>
                </c:pt>
                <c:pt idx="308">
                  <c:v>14.164286613464355</c:v>
                </c:pt>
                <c:pt idx="309">
                  <c:v>11.807140350341797</c:v>
                </c:pt>
                <c:pt idx="310">
                  <c:v>11.300003051757813</c:v>
                </c:pt>
                <c:pt idx="311">
                  <c:v>8</c:v>
                </c:pt>
                <c:pt idx="312">
                  <c:v>6.4642858505249023</c:v>
                </c:pt>
                <c:pt idx="313">
                  <c:v>3.3571434020996094</c:v>
                </c:pt>
                <c:pt idx="314">
                  <c:v>3.4928569793701172</c:v>
                </c:pt>
                <c:pt idx="315">
                  <c:v>2.6571435928344727</c:v>
                </c:pt>
                <c:pt idx="316">
                  <c:v>4.0214271545410156</c:v>
                </c:pt>
                <c:pt idx="317">
                  <c:v>4.378570556640625</c:v>
                </c:pt>
                <c:pt idx="318">
                  <c:v>5.7071418762207031</c:v>
                </c:pt>
                <c:pt idx="319">
                  <c:v>6.5214271545410156</c:v>
                </c:pt>
                <c:pt idx="320">
                  <c:v>7.5785713195800781</c:v>
                </c:pt>
                <c:pt idx="321">
                  <c:v>5.8714275360107422</c:v>
                </c:pt>
                <c:pt idx="322">
                  <c:v>7.4928569793701172</c:v>
                </c:pt>
                <c:pt idx="323">
                  <c:v>6.6642856597900391</c:v>
                </c:pt>
                <c:pt idx="324">
                  <c:v>6.0928554534912109</c:v>
                </c:pt>
                <c:pt idx="325">
                  <c:v>5.9071445465087891</c:v>
                </c:pt>
                <c:pt idx="326">
                  <c:v>4.9785709381103516</c:v>
                </c:pt>
                <c:pt idx="327">
                  <c:v>4.6857147216796875</c:v>
                </c:pt>
                <c:pt idx="328">
                  <c:v>7.4857158660888672</c:v>
                </c:pt>
                <c:pt idx="329">
                  <c:v>7.1428565979003906</c:v>
                </c:pt>
                <c:pt idx="330">
                  <c:v>7.6928577423095703</c:v>
                </c:pt>
                <c:pt idx="331">
                  <c:v>7.0357131958007813</c:v>
                </c:pt>
                <c:pt idx="332">
                  <c:v>6.2999992370605469</c:v>
                </c:pt>
                <c:pt idx="333">
                  <c:v>4.8428564071655273</c:v>
                </c:pt>
                <c:pt idx="334">
                  <c:v>2.878570556640625</c:v>
                </c:pt>
                <c:pt idx="335">
                  <c:v>2.892857551574707</c:v>
                </c:pt>
                <c:pt idx="336">
                  <c:v>3.4571418762207031</c:v>
                </c:pt>
                <c:pt idx="337">
                  <c:v>3.885711669921875</c:v>
                </c:pt>
                <c:pt idx="338">
                  <c:v>4.385711669921875</c:v>
                </c:pt>
                <c:pt idx="339">
                  <c:v>2.5928573608398438</c:v>
                </c:pt>
                <c:pt idx="340">
                  <c:v>4.4285736083984375</c:v>
                </c:pt>
                <c:pt idx="341">
                  <c:v>6.1642837524414063</c:v>
                </c:pt>
                <c:pt idx="342">
                  <c:v>5.9642868041992188</c:v>
                </c:pt>
                <c:pt idx="343">
                  <c:v>4.6428571939468384</c:v>
                </c:pt>
                <c:pt idx="344">
                  <c:v>5.8214282989501953</c:v>
                </c:pt>
                <c:pt idx="345">
                  <c:v>6.2785714268684387</c:v>
                </c:pt>
                <c:pt idx="346">
                  <c:v>8.8857135772705078</c:v>
                </c:pt>
                <c:pt idx="347">
                  <c:v>8.3500003814697266</c:v>
                </c:pt>
                <c:pt idx="348">
                  <c:v>8.5928573608398438</c:v>
                </c:pt>
                <c:pt idx="349">
                  <c:v>8.1857147216796875</c:v>
                </c:pt>
                <c:pt idx="350">
                  <c:v>8.9428575038909912</c:v>
                </c:pt>
                <c:pt idx="351">
                  <c:v>6.7857141494750977</c:v>
                </c:pt>
                <c:pt idx="352">
                  <c:v>7.6000003814697266</c:v>
                </c:pt>
                <c:pt idx="353">
                  <c:v>7.4285717010498047</c:v>
                </c:pt>
                <c:pt idx="354">
                  <c:v>7.0357151031494141</c:v>
                </c:pt>
                <c:pt idx="355">
                  <c:v>6.2857131958007813</c:v>
                </c:pt>
                <c:pt idx="356">
                  <c:v>6.5642852783203125</c:v>
                </c:pt>
                <c:pt idx="357">
                  <c:v>5.7571487426757813</c:v>
                </c:pt>
                <c:pt idx="358">
                  <c:v>7.1785697937011719</c:v>
                </c:pt>
                <c:pt idx="359">
                  <c:v>5.9714279174804688</c:v>
                </c:pt>
                <c:pt idx="360">
                  <c:v>5.0142860412597656</c:v>
                </c:pt>
                <c:pt idx="361">
                  <c:v>4.7142868041992188</c:v>
                </c:pt>
                <c:pt idx="362">
                  <c:v>6.2357139587402344</c:v>
                </c:pt>
                <c:pt idx="363">
                  <c:v>5.7857131958007813</c:v>
                </c:pt>
                <c:pt idx="364">
                  <c:v>8.2214279174804688</c:v>
                </c:pt>
                <c:pt idx="365">
                  <c:v>6.8785743713378906</c:v>
                </c:pt>
                <c:pt idx="366">
                  <c:v>6.5071430206298828</c:v>
                </c:pt>
                <c:pt idx="367">
                  <c:v>7.0500001907348633</c:v>
                </c:pt>
                <c:pt idx="368">
                  <c:v>7.6785707473754883</c:v>
                </c:pt>
                <c:pt idx="369">
                  <c:v>7.1642856597900391</c:v>
                </c:pt>
                <c:pt idx="370">
                  <c:v>5.8071422576904297</c:v>
                </c:pt>
                <c:pt idx="371">
                  <c:v>5.2785701751708984</c:v>
                </c:pt>
                <c:pt idx="372">
                  <c:v>5.5714302062988281</c:v>
                </c:pt>
                <c:pt idx="373">
                  <c:v>6.5142860412597656</c:v>
                </c:pt>
                <c:pt idx="374">
                  <c:v>6.8357143402099609</c:v>
                </c:pt>
                <c:pt idx="375">
                  <c:v>7.1642856597900391</c:v>
                </c:pt>
                <c:pt idx="376">
                  <c:v>8.1000022888183594</c:v>
                </c:pt>
                <c:pt idx="377">
                  <c:v>8.9785728454589844</c:v>
                </c:pt>
                <c:pt idx="378">
                  <c:v>8.2571429014205933</c:v>
                </c:pt>
                <c:pt idx="379">
                  <c:v>8.4714288711547852</c:v>
                </c:pt>
                <c:pt idx="380">
                  <c:v>8.5</c:v>
                </c:pt>
                <c:pt idx="381">
                  <c:v>7.4142856597900391</c:v>
                </c:pt>
                <c:pt idx="382">
                  <c:v>8.7928581237792969</c:v>
                </c:pt>
                <c:pt idx="383">
                  <c:v>9.5714263916015625</c:v>
                </c:pt>
                <c:pt idx="384">
                  <c:v>9.2857131958007813</c:v>
                </c:pt>
                <c:pt idx="385">
                  <c:v>7.7642860412597656</c:v>
                </c:pt>
                <c:pt idx="386">
                  <c:v>8.0285701751708984</c:v>
                </c:pt>
                <c:pt idx="387">
                  <c:v>8.8785724639892578</c:v>
                </c:pt>
                <c:pt idx="388">
                  <c:v>9.8999996185302734</c:v>
                </c:pt>
                <c:pt idx="389">
                  <c:v>7.9071435928344727</c:v>
                </c:pt>
                <c:pt idx="390">
                  <c:v>8.0357151031494141</c:v>
                </c:pt>
                <c:pt idx="391">
                  <c:v>7.8785715103149414</c:v>
                </c:pt>
                <c:pt idx="392">
                  <c:v>9.7071437835693359</c:v>
                </c:pt>
                <c:pt idx="393">
                  <c:v>10.678573608398438</c:v>
                </c:pt>
                <c:pt idx="394">
                  <c:v>9.2142868041992188</c:v>
                </c:pt>
                <c:pt idx="395">
                  <c:v>8.7714271545410156</c:v>
                </c:pt>
                <c:pt idx="396">
                  <c:v>10.292858123779297</c:v>
                </c:pt>
                <c:pt idx="397">
                  <c:v>7.9285717010498047</c:v>
                </c:pt>
                <c:pt idx="398">
                  <c:v>10.778573989868164</c:v>
                </c:pt>
                <c:pt idx="399">
                  <c:v>12.192856788635254</c:v>
                </c:pt>
                <c:pt idx="400">
                  <c:v>11.185714244842529</c:v>
                </c:pt>
                <c:pt idx="401">
                  <c:v>10.621427536010742</c:v>
                </c:pt>
                <c:pt idx="402">
                  <c:v>10.785713195800781</c:v>
                </c:pt>
                <c:pt idx="403">
                  <c:v>8.6928577423095703</c:v>
                </c:pt>
                <c:pt idx="404">
                  <c:v>11.571429014205933</c:v>
                </c:pt>
                <c:pt idx="405">
                  <c:v>10.307142972946167</c:v>
                </c:pt>
                <c:pt idx="406">
                  <c:v>8.2357142567634583</c:v>
                </c:pt>
                <c:pt idx="407">
                  <c:v>8.0071425139904022</c:v>
                </c:pt>
                <c:pt idx="408">
                  <c:v>9.0071430206298828</c:v>
                </c:pt>
                <c:pt idx="409">
                  <c:v>8.2428569793701172</c:v>
                </c:pt>
                <c:pt idx="410">
                  <c:v>10.585714101791382</c:v>
                </c:pt>
                <c:pt idx="411">
                  <c:v>8.6714286804199219</c:v>
                </c:pt>
                <c:pt idx="412">
                  <c:v>10.792858123779297</c:v>
                </c:pt>
                <c:pt idx="413">
                  <c:v>7.0857124328613281</c:v>
                </c:pt>
                <c:pt idx="414">
                  <c:v>5.8785743713378906</c:v>
                </c:pt>
                <c:pt idx="415">
                  <c:v>4.9785690307617188</c:v>
                </c:pt>
                <c:pt idx="416">
                  <c:v>6.1714248657226563</c:v>
                </c:pt>
                <c:pt idx="417">
                  <c:v>5.9142837524414063</c:v>
                </c:pt>
                <c:pt idx="418">
                  <c:v>6.9785690307617188</c:v>
                </c:pt>
                <c:pt idx="419">
                  <c:v>3.9785709381103516</c:v>
                </c:pt>
                <c:pt idx="420">
                  <c:v>5.4285717010498047</c:v>
                </c:pt>
                <c:pt idx="421">
                  <c:v>5.7928581237792969</c:v>
                </c:pt>
                <c:pt idx="422">
                  <c:v>6.7357149124145508</c:v>
                </c:pt>
                <c:pt idx="423">
                  <c:v>5.0785713195800781</c:v>
                </c:pt>
                <c:pt idx="424">
                  <c:v>5.1857147216796875</c:v>
                </c:pt>
                <c:pt idx="425">
                  <c:v>2.7999992370605469</c:v>
                </c:pt>
                <c:pt idx="426">
                  <c:v>1.8571395874023438</c:v>
                </c:pt>
                <c:pt idx="427">
                  <c:v>16.757143020629883</c:v>
                </c:pt>
                <c:pt idx="428">
                  <c:v>17.407142639160156</c:v>
                </c:pt>
                <c:pt idx="429">
                  <c:v>16.599998474121094</c:v>
                </c:pt>
                <c:pt idx="430">
                  <c:v>16.550000190734863</c:v>
                </c:pt>
                <c:pt idx="431">
                  <c:v>13.228569030761719</c:v>
                </c:pt>
                <c:pt idx="432">
                  <c:v>15.014286041259766</c:v>
                </c:pt>
                <c:pt idx="433">
                  <c:v>16.014286160469055</c:v>
                </c:pt>
                <c:pt idx="434">
                  <c:v>3.3428573608398438</c:v>
                </c:pt>
                <c:pt idx="435">
                  <c:v>4.6928577423095703</c:v>
                </c:pt>
                <c:pt idx="436">
                  <c:v>6.5428562164306641</c:v>
                </c:pt>
                <c:pt idx="437">
                  <c:v>7.635714054107666</c:v>
                </c:pt>
                <c:pt idx="438">
                  <c:v>9.5071420669555664</c:v>
                </c:pt>
                <c:pt idx="439">
                  <c:v>7.3142852783203125</c:v>
                </c:pt>
                <c:pt idx="440">
                  <c:v>6.9785709381103516</c:v>
                </c:pt>
                <c:pt idx="441">
                  <c:v>5.3142852783203125</c:v>
                </c:pt>
                <c:pt idx="442">
                  <c:v>5.6785697937011719</c:v>
                </c:pt>
                <c:pt idx="443">
                  <c:v>4.1357135772705078</c:v>
                </c:pt>
                <c:pt idx="444">
                  <c:v>3.5357131958007813</c:v>
                </c:pt>
                <c:pt idx="445">
                  <c:v>3.5357131958007813</c:v>
                </c:pt>
                <c:pt idx="446">
                  <c:v>3.5357131958007813</c:v>
                </c:pt>
                <c:pt idx="447">
                  <c:v>3.5357131958007813</c:v>
                </c:pt>
                <c:pt idx="448">
                  <c:v>3.5357131958007813</c:v>
                </c:pt>
                <c:pt idx="449">
                  <c:v>3.5357131958007813</c:v>
                </c:pt>
                <c:pt idx="450">
                  <c:v>3.5357131958007813</c:v>
                </c:pt>
                <c:pt idx="451">
                  <c:v>3.5357131958007813</c:v>
                </c:pt>
                <c:pt idx="452">
                  <c:v>3.7857143580913544</c:v>
                </c:pt>
                <c:pt idx="453">
                  <c:v>4.9571423530578613</c:v>
                </c:pt>
                <c:pt idx="454">
                  <c:v>6.6357145309448242</c:v>
                </c:pt>
                <c:pt idx="455">
                  <c:v>6.0285720825195313</c:v>
                </c:pt>
                <c:pt idx="456">
                  <c:v>7.9928569793701172</c:v>
                </c:pt>
                <c:pt idx="457">
                  <c:v>9.1714286804199219</c:v>
                </c:pt>
                <c:pt idx="458">
                  <c:v>9.021428108215332</c:v>
                </c:pt>
                <c:pt idx="459">
                  <c:v>9.0857143402099609</c:v>
                </c:pt>
                <c:pt idx="460">
                  <c:v>10.964285373687744</c:v>
                </c:pt>
                <c:pt idx="461">
                  <c:v>8.2071418762207031</c:v>
                </c:pt>
                <c:pt idx="462">
                  <c:v>9.7642860412597656</c:v>
                </c:pt>
                <c:pt idx="463">
                  <c:v>7.7428569793701172</c:v>
                </c:pt>
                <c:pt idx="464">
                  <c:v>8.9285714626312256</c:v>
                </c:pt>
                <c:pt idx="465">
                  <c:v>8.4642868041992188</c:v>
                </c:pt>
                <c:pt idx="466">
                  <c:v>7.4142866134643555</c:v>
                </c:pt>
                <c:pt idx="467">
                  <c:v>3.7000007629394531</c:v>
                </c:pt>
                <c:pt idx="468">
                  <c:v>6.2999992370605469</c:v>
                </c:pt>
                <c:pt idx="469">
                  <c:v>4.4857139587402344</c:v>
                </c:pt>
                <c:pt idx="470">
                  <c:v>5.7500019073486328</c:v>
                </c:pt>
                <c:pt idx="471">
                  <c:v>3.8999996185302734</c:v>
                </c:pt>
                <c:pt idx="472">
                  <c:v>4.9357147216796875</c:v>
                </c:pt>
                <c:pt idx="473">
                  <c:v>4.6857147216796875</c:v>
                </c:pt>
                <c:pt idx="474">
                  <c:v>6.3428573608398438</c:v>
                </c:pt>
                <c:pt idx="475">
                  <c:v>5.5214271545410156</c:v>
                </c:pt>
                <c:pt idx="476">
                  <c:v>5.2357101440429688</c:v>
                </c:pt>
                <c:pt idx="477">
                  <c:v>4.1071434020996094</c:v>
                </c:pt>
                <c:pt idx="478">
                  <c:v>4.9428558349609375</c:v>
                </c:pt>
                <c:pt idx="479">
                  <c:v>2.9285736083984375</c:v>
                </c:pt>
                <c:pt idx="480">
                  <c:v>3.4428558349609375</c:v>
                </c:pt>
                <c:pt idx="481">
                  <c:v>2.7428569793701172</c:v>
                </c:pt>
                <c:pt idx="482">
                  <c:v>2.8142862319946289</c:v>
                </c:pt>
                <c:pt idx="483">
                  <c:v>3.378570556640625</c:v>
                </c:pt>
                <c:pt idx="484">
                  <c:v>3.8428573608398438</c:v>
                </c:pt>
                <c:pt idx="485">
                  <c:v>2.5714285373687744</c:v>
                </c:pt>
                <c:pt idx="486">
                  <c:v>3.1714277267456055</c:v>
                </c:pt>
                <c:pt idx="487">
                  <c:v>2.8071427345275879</c:v>
                </c:pt>
                <c:pt idx="488">
                  <c:v>4.9928570985794067</c:v>
                </c:pt>
                <c:pt idx="489">
                  <c:v>3.7071430683135986</c:v>
                </c:pt>
                <c:pt idx="490">
                  <c:v>5.1571426391601563</c:v>
                </c:pt>
                <c:pt idx="491">
                  <c:v>5.8214287757873535</c:v>
                </c:pt>
                <c:pt idx="492">
                  <c:v>6.3428564071655273</c:v>
                </c:pt>
                <c:pt idx="493">
                  <c:v>3.892857551574707</c:v>
                </c:pt>
                <c:pt idx="494">
                  <c:v>5.3000011444091797</c:v>
                </c:pt>
                <c:pt idx="495">
                  <c:v>3.771428108215332</c:v>
                </c:pt>
                <c:pt idx="496">
                  <c:v>3.3071403503417969</c:v>
                </c:pt>
                <c:pt idx="497">
                  <c:v>2.878570556640625</c:v>
                </c:pt>
                <c:pt idx="498">
                  <c:v>2.4857139587402344</c:v>
                </c:pt>
                <c:pt idx="499">
                  <c:v>1.3142852783203125</c:v>
                </c:pt>
                <c:pt idx="500">
                  <c:v>4.7999992370605469</c:v>
                </c:pt>
                <c:pt idx="501">
                  <c:v>4.0571441650390625</c:v>
                </c:pt>
                <c:pt idx="502">
                  <c:v>4.3142852783203125</c:v>
                </c:pt>
                <c:pt idx="503">
                  <c:v>4.364288330078125</c:v>
                </c:pt>
                <c:pt idx="504">
                  <c:v>4.5499992370605469</c:v>
                </c:pt>
                <c:pt idx="505">
                  <c:v>4.6714286804199219</c:v>
                </c:pt>
                <c:pt idx="506">
                  <c:v>6.0071420669555664</c:v>
                </c:pt>
                <c:pt idx="507">
                  <c:v>4.9357147216796875</c:v>
                </c:pt>
                <c:pt idx="508">
                  <c:v>4.0571426749229431</c:v>
                </c:pt>
                <c:pt idx="509">
                  <c:v>4.0571422576904297</c:v>
                </c:pt>
                <c:pt idx="510">
                  <c:v>5.1142845153808594</c:v>
                </c:pt>
                <c:pt idx="511">
                  <c:v>3.7000007629394531</c:v>
                </c:pt>
                <c:pt idx="512">
                  <c:v>2.6999988555908203</c:v>
                </c:pt>
                <c:pt idx="513">
                  <c:v>2.0642852783203125</c:v>
                </c:pt>
                <c:pt idx="514">
                  <c:v>3.7857131958007813</c:v>
                </c:pt>
                <c:pt idx="515">
                  <c:v>4.4857139587402344</c:v>
                </c:pt>
                <c:pt idx="516">
                  <c:v>4.7000007629394531</c:v>
                </c:pt>
                <c:pt idx="517">
                  <c:v>4.8357162475585938</c:v>
                </c:pt>
                <c:pt idx="518">
                  <c:v>6.3214302062988281</c:v>
                </c:pt>
                <c:pt idx="519">
                  <c:v>5.2857131958007813</c:v>
                </c:pt>
                <c:pt idx="520">
                  <c:v>6.6071429252624512</c:v>
                </c:pt>
                <c:pt idx="521">
                  <c:v>5.7000002861022949</c:v>
                </c:pt>
                <c:pt idx="522">
                  <c:v>4.3285713195800781</c:v>
                </c:pt>
                <c:pt idx="523">
                  <c:v>4.5785713195800781</c:v>
                </c:pt>
                <c:pt idx="524">
                  <c:v>3.8357143402099609</c:v>
                </c:pt>
                <c:pt idx="525">
                  <c:v>1.728571891784668</c:v>
                </c:pt>
                <c:pt idx="526">
                  <c:v>2.357142448425293</c:v>
                </c:pt>
                <c:pt idx="527">
                  <c:v>0.10714244842529297</c:v>
                </c:pt>
                <c:pt idx="528">
                  <c:v>0.9357142448425293</c:v>
                </c:pt>
                <c:pt idx="529">
                  <c:v>1.3499984741210938</c:v>
                </c:pt>
                <c:pt idx="530">
                  <c:v>2.5357151031494141</c:v>
                </c:pt>
                <c:pt idx="531">
                  <c:v>4.7428569793701172</c:v>
                </c:pt>
                <c:pt idx="532">
                  <c:v>7.0142860412597656</c:v>
                </c:pt>
                <c:pt idx="533">
                  <c:v>9.6499996185302734</c:v>
                </c:pt>
                <c:pt idx="534">
                  <c:v>12.321428298950195</c:v>
                </c:pt>
                <c:pt idx="535">
                  <c:v>11.471429824829102</c:v>
                </c:pt>
                <c:pt idx="536">
                  <c:v>13.621429443359375</c:v>
                </c:pt>
                <c:pt idx="537">
                  <c:v>11.207143783569336</c:v>
                </c:pt>
                <c:pt idx="538">
                  <c:v>10.542858123779297</c:v>
                </c:pt>
                <c:pt idx="539">
                  <c:v>9.2857146263122559</c:v>
                </c:pt>
                <c:pt idx="540">
                  <c:v>8.1142845153808594</c:v>
                </c:pt>
                <c:pt idx="541">
                  <c:v>6.6785717010498047</c:v>
                </c:pt>
                <c:pt idx="542">
                  <c:v>7.7642850875854492</c:v>
                </c:pt>
                <c:pt idx="543">
                  <c:v>7.7285690307617188</c:v>
                </c:pt>
                <c:pt idx="544">
                  <c:v>7.4642829895019531</c:v>
                </c:pt>
                <c:pt idx="545">
                  <c:v>5.8785724639892578</c:v>
                </c:pt>
                <c:pt idx="546">
                  <c:v>6.1571426391601563</c:v>
                </c:pt>
                <c:pt idx="547">
                  <c:v>6.8357162475585938</c:v>
                </c:pt>
                <c:pt idx="548">
                  <c:v>7.2714271545410156</c:v>
                </c:pt>
                <c:pt idx="549">
                  <c:v>6.864288330078125</c:v>
                </c:pt>
                <c:pt idx="550">
                  <c:v>7.0999984741210938</c:v>
                </c:pt>
                <c:pt idx="551">
                  <c:v>6.5428543090820313</c:v>
                </c:pt>
                <c:pt idx="552">
                  <c:v>7.7357177734375</c:v>
                </c:pt>
                <c:pt idx="553">
                  <c:v>7.2857131958007813</c:v>
                </c:pt>
                <c:pt idx="554">
                  <c:v>7.24285888671875</c:v>
                </c:pt>
                <c:pt idx="555">
                  <c:v>5.6642837524414063</c:v>
                </c:pt>
                <c:pt idx="556">
                  <c:v>6.1714286804199219</c:v>
                </c:pt>
                <c:pt idx="557">
                  <c:v>4.621429443359375</c:v>
                </c:pt>
                <c:pt idx="558">
                  <c:v>6.6357154846191406</c:v>
                </c:pt>
                <c:pt idx="559">
                  <c:v>5.9500007629394531</c:v>
                </c:pt>
                <c:pt idx="560">
                  <c:v>5.7214298248291016</c:v>
                </c:pt>
                <c:pt idx="561">
                  <c:v>5.0999984741210938</c:v>
                </c:pt>
                <c:pt idx="562">
                  <c:v>9.2285690307617188</c:v>
                </c:pt>
                <c:pt idx="563">
                  <c:v>7.9571437835693359</c:v>
                </c:pt>
                <c:pt idx="564">
                  <c:v>7.8142852783203125</c:v>
                </c:pt>
                <c:pt idx="565">
                  <c:v>7.5928573608398438</c:v>
                </c:pt>
                <c:pt idx="566">
                  <c:v>7.7214279174804688</c:v>
                </c:pt>
                <c:pt idx="567">
                  <c:v>8.0500030517578125</c:v>
                </c:pt>
                <c:pt idx="568">
                  <c:v>9.4642848968505859</c:v>
                </c:pt>
                <c:pt idx="569">
                  <c:v>8.5785713195800781</c:v>
                </c:pt>
                <c:pt idx="570">
                  <c:v>10.028572082519531</c:v>
                </c:pt>
                <c:pt idx="571">
                  <c:v>9.2571425437927246</c:v>
                </c:pt>
                <c:pt idx="572">
                  <c:v>7.6999998092651367</c:v>
                </c:pt>
                <c:pt idx="573">
                  <c:v>8.8928571939468384</c:v>
                </c:pt>
                <c:pt idx="574">
                  <c:v>9.75</c:v>
                </c:pt>
                <c:pt idx="575">
                  <c:v>7.4500007629394531</c:v>
                </c:pt>
                <c:pt idx="576">
                  <c:v>5.8785712718963623</c:v>
                </c:pt>
                <c:pt idx="577">
                  <c:v>0.35000038146972656</c:v>
                </c:pt>
                <c:pt idx="578">
                  <c:v>1.6642856597900391</c:v>
                </c:pt>
                <c:pt idx="579">
                  <c:v>2.7142858505249023</c:v>
                </c:pt>
                <c:pt idx="580">
                  <c:v>3.9499993324279785</c:v>
                </c:pt>
                <c:pt idx="581">
                  <c:v>3.5571422576904297</c:v>
                </c:pt>
                <c:pt idx="582">
                  <c:v>4.1928572654724121</c:v>
                </c:pt>
                <c:pt idx="583">
                  <c:v>3.1428585052490234</c:v>
                </c:pt>
                <c:pt idx="584">
                  <c:v>8.6285743713378906</c:v>
                </c:pt>
                <c:pt idx="585">
                  <c:v>9.6714248657226563</c:v>
                </c:pt>
                <c:pt idx="586">
                  <c:v>11.664283752441406</c:v>
                </c:pt>
                <c:pt idx="587">
                  <c:v>9.6857109069824219</c:v>
                </c:pt>
                <c:pt idx="588">
                  <c:v>11.157142639160156</c:v>
                </c:pt>
                <c:pt idx="589">
                  <c:v>11.514289855957031</c:v>
                </c:pt>
                <c:pt idx="590">
                  <c:v>13.564285278320313</c:v>
                </c:pt>
                <c:pt idx="591">
                  <c:v>14.450000762939453</c:v>
                </c:pt>
                <c:pt idx="592">
                  <c:v>14.814285278320313</c:v>
                </c:pt>
                <c:pt idx="593">
                  <c:v>14.428571462631226</c:v>
                </c:pt>
                <c:pt idx="594">
                  <c:v>15.714285373687744</c:v>
                </c:pt>
                <c:pt idx="595">
                  <c:v>16.942855834960938</c:v>
                </c:pt>
                <c:pt idx="596">
                  <c:v>21.042856216430664</c:v>
                </c:pt>
                <c:pt idx="597">
                  <c:v>21.700000762939453</c:v>
                </c:pt>
                <c:pt idx="598">
                  <c:v>21.935714721679688</c:v>
                </c:pt>
                <c:pt idx="599">
                  <c:v>23.49285888671875</c:v>
                </c:pt>
                <c:pt idx="600">
                  <c:v>27.207141876220703</c:v>
                </c:pt>
                <c:pt idx="601">
                  <c:v>30.25714111328125</c:v>
                </c:pt>
                <c:pt idx="602">
                  <c:v>31.364284515380859</c:v>
                </c:pt>
                <c:pt idx="603">
                  <c:v>32.357139587402344</c:v>
                </c:pt>
                <c:pt idx="604">
                  <c:v>36.814281463623047</c:v>
                </c:pt>
                <c:pt idx="605">
                  <c:v>42.17142915725708</c:v>
                </c:pt>
                <c:pt idx="606">
                  <c:v>45.892857551574707</c:v>
                </c:pt>
                <c:pt idx="607">
                  <c:v>48.185713410377502</c:v>
                </c:pt>
                <c:pt idx="608">
                  <c:v>51.085714340209961</c:v>
                </c:pt>
                <c:pt idx="609">
                  <c:v>56.278570652008057</c:v>
                </c:pt>
                <c:pt idx="610">
                  <c:v>60.192856788635254</c:v>
                </c:pt>
                <c:pt idx="611">
                  <c:v>65.157140731811523</c:v>
                </c:pt>
                <c:pt idx="612">
                  <c:v>70.257143020629883</c:v>
                </c:pt>
                <c:pt idx="613">
                  <c:v>75.671426773071289</c:v>
                </c:pt>
                <c:pt idx="614">
                  <c:v>83.464286804199219</c:v>
                </c:pt>
                <c:pt idx="615">
                  <c:v>90.885711669921875</c:v>
                </c:pt>
                <c:pt idx="616">
                  <c:v>100.0142822265625</c:v>
                </c:pt>
                <c:pt idx="617">
                  <c:v>106.8928599357605</c:v>
                </c:pt>
                <c:pt idx="618">
                  <c:v>113.90714359283447</c:v>
                </c:pt>
                <c:pt idx="619">
                  <c:v>122.04999732971191</c:v>
                </c:pt>
                <c:pt idx="620">
                  <c:v>132.21428680419922</c:v>
                </c:pt>
                <c:pt idx="621">
                  <c:v>140.19999504089355</c:v>
                </c:pt>
                <c:pt idx="622">
                  <c:v>152.24285793304443</c:v>
                </c:pt>
                <c:pt idx="623">
                  <c:v>161.4142894744873</c:v>
                </c:pt>
                <c:pt idx="624">
                  <c:v>175.57856750488281</c:v>
                </c:pt>
                <c:pt idx="625">
                  <c:v>188.32857513427734</c:v>
                </c:pt>
                <c:pt idx="626">
                  <c:v>199.43571853637695</c:v>
                </c:pt>
                <c:pt idx="627">
                  <c:v>210.0571403503418</c:v>
                </c:pt>
                <c:pt idx="628">
                  <c:v>219.95714569091797</c:v>
                </c:pt>
                <c:pt idx="629">
                  <c:v>228.96429061889648</c:v>
                </c:pt>
                <c:pt idx="630">
                  <c:v>239.73572158813477</c:v>
                </c:pt>
                <c:pt idx="631">
                  <c:v>247.90715026855469</c:v>
                </c:pt>
                <c:pt idx="632">
                  <c:v>256.58570861816406</c:v>
                </c:pt>
                <c:pt idx="633">
                  <c:v>266.56428146362305</c:v>
                </c:pt>
                <c:pt idx="634">
                  <c:v>278.54286193847656</c:v>
                </c:pt>
                <c:pt idx="635">
                  <c:v>291.68571472167969</c:v>
                </c:pt>
                <c:pt idx="636">
                  <c:v>304.11428833007813</c:v>
                </c:pt>
                <c:pt idx="637">
                  <c:v>315.35000228881836</c:v>
                </c:pt>
                <c:pt idx="638">
                  <c:v>328.49286651611328</c:v>
                </c:pt>
                <c:pt idx="639">
                  <c:v>341.79286193847656</c:v>
                </c:pt>
                <c:pt idx="640">
                  <c:v>356.34286117553711</c:v>
                </c:pt>
                <c:pt idx="641">
                  <c:v>368.74286651611328</c:v>
                </c:pt>
                <c:pt idx="642">
                  <c:v>381.9714241027832</c:v>
                </c:pt>
                <c:pt idx="643">
                  <c:v>393.31428146362305</c:v>
                </c:pt>
                <c:pt idx="644">
                  <c:v>405.94284439086914</c:v>
                </c:pt>
                <c:pt idx="645">
                  <c:v>418.03571605682373</c:v>
                </c:pt>
                <c:pt idx="646">
                  <c:v>430.4428596496582</c:v>
                </c:pt>
                <c:pt idx="647">
                  <c:v>439.97855758666992</c:v>
                </c:pt>
                <c:pt idx="648">
                  <c:v>449.02858352661133</c:v>
                </c:pt>
                <c:pt idx="649">
                  <c:v>456.85715103149414</c:v>
                </c:pt>
                <c:pt idx="650">
                  <c:v>466.36429786682129</c:v>
                </c:pt>
                <c:pt idx="651">
                  <c:v>471.17856693267822</c:v>
                </c:pt>
                <c:pt idx="652">
                  <c:v>475.18570709228516</c:v>
                </c:pt>
                <c:pt idx="653">
                  <c:v>475.5571403503418</c:v>
                </c:pt>
                <c:pt idx="654">
                  <c:v>478.81429672241211</c:v>
                </c:pt>
                <c:pt idx="655">
                  <c:v>478.80713272094727</c:v>
                </c:pt>
                <c:pt idx="656">
                  <c:v>480.67142868041992</c:v>
                </c:pt>
                <c:pt idx="657">
                  <c:v>480.7928581237793</c:v>
                </c:pt>
                <c:pt idx="658">
                  <c:v>480.25715637207031</c:v>
                </c:pt>
                <c:pt idx="659">
                  <c:v>479.81428909301758</c:v>
                </c:pt>
                <c:pt idx="660">
                  <c:v>481.62855815887451</c:v>
                </c:pt>
                <c:pt idx="661">
                  <c:v>477.51428413391113</c:v>
                </c:pt>
                <c:pt idx="662">
                  <c:v>474.87143135070801</c:v>
                </c:pt>
                <c:pt idx="663">
                  <c:v>467.32858109474182</c:v>
                </c:pt>
                <c:pt idx="664">
                  <c:v>460.12857758998871</c:v>
                </c:pt>
                <c:pt idx="665">
                  <c:v>455.12142944335938</c:v>
                </c:pt>
                <c:pt idx="666">
                  <c:v>447.19285583496094</c:v>
                </c:pt>
                <c:pt idx="667">
                  <c:v>437.55713272094727</c:v>
                </c:pt>
                <c:pt idx="668">
                  <c:v>431.17856979370117</c:v>
                </c:pt>
                <c:pt idx="669">
                  <c:v>424.37142181396484</c:v>
                </c:pt>
                <c:pt idx="670">
                  <c:v>417.52857971191406</c:v>
                </c:pt>
                <c:pt idx="671">
                  <c:v>407.97856140136719</c:v>
                </c:pt>
                <c:pt idx="672">
                  <c:v>398.60713958740234</c:v>
                </c:pt>
                <c:pt idx="673">
                  <c:v>389.09999847412109</c:v>
                </c:pt>
                <c:pt idx="674">
                  <c:v>380.90714263916016</c:v>
                </c:pt>
                <c:pt idx="675">
                  <c:v>367.10000991821289</c:v>
                </c:pt>
                <c:pt idx="676">
                  <c:v>355.08570289611816</c:v>
                </c:pt>
                <c:pt idx="677">
                  <c:v>344.94286060333252</c:v>
                </c:pt>
                <c:pt idx="678">
                  <c:v>336.52142763137817</c:v>
                </c:pt>
                <c:pt idx="679">
                  <c:v>326.24287104606628</c:v>
                </c:pt>
                <c:pt idx="680">
                  <c:v>318.9428653717041</c:v>
                </c:pt>
                <c:pt idx="681">
                  <c:v>310.17856454849243</c:v>
                </c:pt>
                <c:pt idx="682">
                  <c:v>305.34286260604858</c:v>
                </c:pt>
                <c:pt idx="683">
                  <c:v>297.66429805755615</c:v>
                </c:pt>
                <c:pt idx="684">
                  <c:v>288.82141780853271</c:v>
                </c:pt>
                <c:pt idx="685">
                  <c:v>279.97857666015625</c:v>
                </c:pt>
                <c:pt idx="686">
                  <c:v>275.53572082519531</c:v>
                </c:pt>
                <c:pt idx="687">
                  <c:v>265.92855644226074</c:v>
                </c:pt>
                <c:pt idx="688">
                  <c:v>258.10000038146973</c:v>
                </c:pt>
                <c:pt idx="689">
                  <c:v>250.93571758270264</c:v>
                </c:pt>
                <c:pt idx="690">
                  <c:v>246.62141609191895</c:v>
                </c:pt>
                <c:pt idx="691">
                  <c:v>242.78571128845215</c:v>
                </c:pt>
                <c:pt idx="692">
                  <c:v>239.23572158813477</c:v>
                </c:pt>
                <c:pt idx="693">
                  <c:v>230.99285125732422</c:v>
                </c:pt>
                <c:pt idx="694">
                  <c:v>229.70000457763672</c:v>
                </c:pt>
                <c:pt idx="695">
                  <c:v>224.95000076293945</c:v>
                </c:pt>
                <c:pt idx="696">
                  <c:v>221.39286041259766</c:v>
                </c:pt>
                <c:pt idx="697">
                  <c:v>215.77142333984375</c:v>
                </c:pt>
                <c:pt idx="698">
                  <c:v>214.06428527832031</c:v>
                </c:pt>
                <c:pt idx="699">
                  <c:v>211.68571472167969</c:v>
                </c:pt>
                <c:pt idx="700">
                  <c:v>210.08571243286133</c:v>
                </c:pt>
                <c:pt idx="701">
                  <c:v>205.43571472167969</c:v>
                </c:pt>
                <c:pt idx="702">
                  <c:v>204.73571395874023</c:v>
                </c:pt>
                <c:pt idx="703">
                  <c:v>202.83571624755859</c:v>
                </c:pt>
                <c:pt idx="704">
                  <c:v>202.39286041259766</c:v>
                </c:pt>
                <c:pt idx="705">
                  <c:v>199.71428680419922</c:v>
                </c:pt>
                <c:pt idx="706">
                  <c:v>198.60713577270508</c:v>
                </c:pt>
                <c:pt idx="707">
                  <c:v>198.55715179443359</c:v>
                </c:pt>
                <c:pt idx="708">
                  <c:v>198.2928581237793</c:v>
                </c:pt>
                <c:pt idx="709">
                  <c:v>195.81428527832031</c:v>
                </c:pt>
                <c:pt idx="710">
                  <c:v>195.92857360839844</c:v>
                </c:pt>
                <c:pt idx="711">
                  <c:v>196.87856292724609</c:v>
                </c:pt>
                <c:pt idx="712">
                  <c:v>195.42857360839844</c:v>
                </c:pt>
                <c:pt idx="713">
                  <c:v>192.75</c:v>
                </c:pt>
                <c:pt idx="714">
                  <c:v>191.46428680419922</c:v>
                </c:pt>
                <c:pt idx="715">
                  <c:v>192.96428680419922</c:v>
                </c:pt>
                <c:pt idx="716">
                  <c:v>193.93571090698242</c:v>
                </c:pt>
                <c:pt idx="717">
                  <c:v>194.66429138183594</c:v>
                </c:pt>
                <c:pt idx="718">
                  <c:v>194.16429138183594</c:v>
                </c:pt>
                <c:pt idx="719">
                  <c:v>197.07857131958008</c:v>
                </c:pt>
                <c:pt idx="720">
                  <c:v>201.06428194046021</c:v>
                </c:pt>
                <c:pt idx="721">
                  <c:v>204.28571701049805</c:v>
                </c:pt>
                <c:pt idx="722">
                  <c:v>205.47857475280762</c:v>
                </c:pt>
                <c:pt idx="723">
                  <c:v>208.86429047584534</c:v>
                </c:pt>
                <c:pt idx="724">
                  <c:v>212.14285361766815</c:v>
                </c:pt>
                <c:pt idx="725">
                  <c:v>217.74285364151001</c:v>
                </c:pt>
                <c:pt idx="726">
                  <c:v>220.37857818603516</c:v>
                </c:pt>
                <c:pt idx="727">
                  <c:v>221.57142734527588</c:v>
                </c:pt>
                <c:pt idx="728">
                  <c:v>225.27857494354248</c:v>
                </c:pt>
                <c:pt idx="729">
                  <c:v>227.17143058776855</c:v>
                </c:pt>
                <c:pt idx="730">
                  <c:v>230.528564453125</c:v>
                </c:pt>
                <c:pt idx="731">
                  <c:v>232.1000075340271</c:v>
                </c:pt>
                <c:pt idx="732">
                  <c:v>234.53570866584778</c:v>
                </c:pt>
                <c:pt idx="733">
                  <c:v>237.50714874267578</c:v>
                </c:pt>
                <c:pt idx="734">
                  <c:v>241.12142181396484</c:v>
                </c:pt>
                <c:pt idx="735">
                  <c:v>243.11427688598633</c:v>
                </c:pt>
                <c:pt idx="736">
                  <c:v>247.02142715454102</c:v>
                </c:pt>
                <c:pt idx="737">
                  <c:v>249.08571624755859</c:v>
                </c:pt>
                <c:pt idx="738">
                  <c:v>249.86428833007813</c:v>
                </c:pt>
                <c:pt idx="739">
                  <c:v>250.96429061889648</c:v>
                </c:pt>
                <c:pt idx="740">
                  <c:v>253.1928539276123</c:v>
                </c:pt>
                <c:pt idx="741">
                  <c:v>254.52142810821533</c:v>
                </c:pt>
                <c:pt idx="742">
                  <c:v>255.2928581237793</c:v>
                </c:pt>
                <c:pt idx="743">
                  <c:v>257.48570823669434</c:v>
                </c:pt>
                <c:pt idx="744">
                  <c:v>257.09286308288574</c:v>
                </c:pt>
                <c:pt idx="745">
                  <c:v>260.50714111328125</c:v>
                </c:pt>
                <c:pt idx="746">
                  <c:v>261.20714569091797</c:v>
                </c:pt>
                <c:pt idx="747">
                  <c:v>259.99999618530273</c:v>
                </c:pt>
                <c:pt idx="748">
                  <c:v>261.44999694824219</c:v>
                </c:pt>
                <c:pt idx="749">
                  <c:v>263.60714340209961</c:v>
                </c:pt>
                <c:pt idx="750">
                  <c:v>262.09999465942383</c:v>
                </c:pt>
                <c:pt idx="751">
                  <c:v>263.58571910858154</c:v>
                </c:pt>
                <c:pt idx="752">
                  <c:v>262.26428413391113</c:v>
                </c:pt>
                <c:pt idx="753">
                  <c:v>262.17142200469971</c:v>
                </c:pt>
                <c:pt idx="754">
                  <c:v>263.05713415145874</c:v>
                </c:pt>
                <c:pt idx="755">
                  <c:v>260.71429443359375</c:v>
                </c:pt>
                <c:pt idx="756">
                  <c:v>258.61428117752075</c:v>
                </c:pt>
                <c:pt idx="757">
                  <c:v>258.24285125732422</c:v>
                </c:pt>
                <c:pt idx="758">
                  <c:v>256.8071403503418</c:v>
                </c:pt>
                <c:pt idx="759">
                  <c:v>257.45713806152344</c:v>
                </c:pt>
                <c:pt idx="760">
                  <c:v>254.25714874267578</c:v>
                </c:pt>
                <c:pt idx="761">
                  <c:v>252.09285736083984</c:v>
                </c:pt>
                <c:pt idx="762">
                  <c:v>250.71429443359375</c:v>
                </c:pt>
                <c:pt idx="763">
                  <c:v>247.46429443359375</c:v>
                </c:pt>
                <c:pt idx="764">
                  <c:v>244.30713653564453</c:v>
                </c:pt>
                <c:pt idx="765">
                  <c:v>239.41428375244141</c:v>
                </c:pt>
                <c:pt idx="766">
                  <c:v>234.19285583496094</c:v>
                </c:pt>
                <c:pt idx="767">
                  <c:v>229.67857360839844</c:v>
                </c:pt>
                <c:pt idx="768">
                  <c:v>224.971435546875</c:v>
                </c:pt>
                <c:pt idx="769">
                  <c:v>220.91429138183594</c:v>
                </c:pt>
                <c:pt idx="770">
                  <c:v>216.87856674194336</c:v>
                </c:pt>
                <c:pt idx="771">
                  <c:v>211.37857055664063</c:v>
                </c:pt>
                <c:pt idx="772">
                  <c:v>208.82143020629883</c:v>
                </c:pt>
                <c:pt idx="773">
                  <c:v>204.38571166992188</c:v>
                </c:pt>
                <c:pt idx="774">
                  <c:v>201.16428375244141</c:v>
                </c:pt>
                <c:pt idx="775">
                  <c:v>197.56428909301758</c:v>
                </c:pt>
                <c:pt idx="776">
                  <c:v>191.76428031921387</c:v>
                </c:pt>
                <c:pt idx="777">
                  <c:v>186.01427841186523</c:v>
                </c:pt>
                <c:pt idx="778">
                  <c:v>182.20714569091797</c:v>
                </c:pt>
                <c:pt idx="779">
                  <c:v>178.57857513427734</c:v>
                </c:pt>
                <c:pt idx="780">
                  <c:v>171.52857398986816</c:v>
                </c:pt>
                <c:pt idx="781">
                  <c:v>164.17856597900391</c:v>
                </c:pt>
                <c:pt idx="782">
                  <c:v>161.00714492797852</c:v>
                </c:pt>
                <c:pt idx="783">
                  <c:v>157.59286117553711</c:v>
                </c:pt>
                <c:pt idx="784">
                  <c:v>154.7357177734375</c:v>
                </c:pt>
                <c:pt idx="785">
                  <c:v>150.32857513427734</c:v>
                </c:pt>
                <c:pt idx="786">
                  <c:v>145.75000381469727</c:v>
                </c:pt>
                <c:pt idx="787">
                  <c:v>143.07857131958008</c:v>
                </c:pt>
                <c:pt idx="788">
                  <c:v>140.7357177734375</c:v>
                </c:pt>
                <c:pt idx="789">
                  <c:v>132.2642822265625</c:v>
                </c:pt>
                <c:pt idx="790">
                  <c:v>125.72143173217773</c:v>
                </c:pt>
                <c:pt idx="791">
                  <c:v>120.22857284545898</c:v>
                </c:pt>
                <c:pt idx="792">
                  <c:v>115.57856750488281</c:v>
                </c:pt>
                <c:pt idx="793">
                  <c:v>109.45714569091797</c:v>
                </c:pt>
                <c:pt idx="794">
                  <c:v>107.02857208251953</c:v>
                </c:pt>
                <c:pt idx="795">
                  <c:v>101.99999904632568</c:v>
                </c:pt>
                <c:pt idx="796">
                  <c:v>100.90714550018311</c:v>
                </c:pt>
                <c:pt idx="797">
                  <c:v>99.349998474121094</c:v>
                </c:pt>
                <c:pt idx="798">
                  <c:v>97.885715484619141</c:v>
                </c:pt>
                <c:pt idx="799">
                  <c:v>93.271427154541016</c:v>
                </c:pt>
                <c:pt idx="800">
                  <c:v>91.207141876220703</c:v>
                </c:pt>
                <c:pt idx="801">
                  <c:v>86.864284515380859</c:v>
                </c:pt>
                <c:pt idx="802">
                  <c:v>84.678571701049805</c:v>
                </c:pt>
                <c:pt idx="803">
                  <c:v>79.69285774230957</c:v>
                </c:pt>
                <c:pt idx="804">
                  <c:v>76.49285888671875</c:v>
                </c:pt>
                <c:pt idx="805">
                  <c:v>72.185712814331055</c:v>
                </c:pt>
                <c:pt idx="806">
                  <c:v>71.764287948608398</c:v>
                </c:pt>
                <c:pt idx="807">
                  <c:v>68.300000190734863</c:v>
                </c:pt>
                <c:pt idx="808">
                  <c:v>64.850001811981201</c:v>
                </c:pt>
                <c:pt idx="809">
                  <c:v>62.63571310043335</c:v>
                </c:pt>
                <c:pt idx="810">
                  <c:v>61.471427917480469</c:v>
                </c:pt>
                <c:pt idx="811">
                  <c:v>58.607141256332397</c:v>
                </c:pt>
                <c:pt idx="812">
                  <c:v>56.021428346633911</c:v>
                </c:pt>
                <c:pt idx="813">
                  <c:v>53.071428298950195</c:v>
                </c:pt>
                <c:pt idx="814">
                  <c:v>52.135714709758759</c:v>
                </c:pt>
                <c:pt idx="815">
                  <c:v>50.714286804199219</c:v>
                </c:pt>
                <c:pt idx="816">
                  <c:v>49.25</c:v>
                </c:pt>
                <c:pt idx="817">
                  <c:v>45.5</c:v>
                </c:pt>
                <c:pt idx="818">
                  <c:v>45.728570938110352</c:v>
                </c:pt>
                <c:pt idx="819">
                  <c:v>44.457141876220703</c:v>
                </c:pt>
                <c:pt idx="820">
                  <c:v>44.092856407165527</c:v>
                </c:pt>
                <c:pt idx="821">
                  <c:v>41.471427917480469</c:v>
                </c:pt>
                <c:pt idx="822">
                  <c:v>40.878569602966309</c:v>
                </c:pt>
                <c:pt idx="823">
                  <c:v>39.471427917480469</c:v>
                </c:pt>
                <c:pt idx="824">
                  <c:v>39.214286804199219</c:v>
                </c:pt>
                <c:pt idx="825">
                  <c:v>37.449996948242188</c:v>
                </c:pt>
                <c:pt idx="826">
                  <c:v>35.349998474121094</c:v>
                </c:pt>
                <c:pt idx="827">
                  <c:v>33.957141876220703</c:v>
                </c:pt>
                <c:pt idx="828">
                  <c:v>32.735712051391602</c:v>
                </c:pt>
                <c:pt idx="829">
                  <c:v>32.257143020629883</c:v>
                </c:pt>
                <c:pt idx="830">
                  <c:v>32.785715103149414</c:v>
                </c:pt>
                <c:pt idx="831">
                  <c:v>30.978570938110352</c:v>
                </c:pt>
                <c:pt idx="832">
                  <c:v>31.692859649658203</c:v>
                </c:pt>
                <c:pt idx="833">
                  <c:v>31.421430587768555</c:v>
                </c:pt>
                <c:pt idx="834">
                  <c:v>30.235715866088867</c:v>
                </c:pt>
                <c:pt idx="835">
                  <c:v>31.478570938110352</c:v>
                </c:pt>
                <c:pt idx="836">
                  <c:v>28.978570938110352</c:v>
                </c:pt>
                <c:pt idx="837">
                  <c:v>26.285713195800781</c:v>
                </c:pt>
                <c:pt idx="838">
                  <c:v>28.171428680419922</c:v>
                </c:pt>
                <c:pt idx="839">
                  <c:v>26.485713005065918</c:v>
                </c:pt>
                <c:pt idx="840">
                  <c:v>26.149999618530273</c:v>
                </c:pt>
                <c:pt idx="841">
                  <c:v>24.68571662902832</c:v>
                </c:pt>
                <c:pt idx="842">
                  <c:v>21.642856597900391</c:v>
                </c:pt>
                <c:pt idx="843">
                  <c:v>22.178569793701172</c:v>
                </c:pt>
                <c:pt idx="844">
                  <c:v>22.071430206298828</c:v>
                </c:pt>
                <c:pt idx="845">
                  <c:v>20.842859268188477</c:v>
                </c:pt>
                <c:pt idx="846">
                  <c:v>19.221427917480469</c:v>
                </c:pt>
                <c:pt idx="847">
                  <c:v>18.921428680419922</c:v>
                </c:pt>
                <c:pt idx="848">
                  <c:v>17.957145690917969</c:v>
                </c:pt>
                <c:pt idx="849">
                  <c:v>18.849994659423828</c:v>
                </c:pt>
                <c:pt idx="850">
                  <c:v>21.107142448425293</c:v>
                </c:pt>
                <c:pt idx="851">
                  <c:v>20.457141876220703</c:v>
                </c:pt>
                <c:pt idx="852">
                  <c:v>20.950000762939453</c:v>
                </c:pt>
                <c:pt idx="853">
                  <c:v>20.335712432861328</c:v>
                </c:pt>
                <c:pt idx="854">
                  <c:v>19.885715484619141</c:v>
                </c:pt>
                <c:pt idx="855">
                  <c:v>22.057141304016113</c:v>
                </c:pt>
                <c:pt idx="856">
                  <c:v>22.449999809265137</c:v>
                </c:pt>
                <c:pt idx="857">
                  <c:v>19.307144165039063</c:v>
                </c:pt>
                <c:pt idx="858">
                  <c:v>20.964286804199219</c:v>
                </c:pt>
                <c:pt idx="859">
                  <c:v>20.171428680419922</c:v>
                </c:pt>
                <c:pt idx="860">
                  <c:v>19.700000762939453</c:v>
                </c:pt>
                <c:pt idx="861">
                  <c:v>20.457143783569336</c:v>
                </c:pt>
                <c:pt idx="862">
                  <c:v>20.114286422729492</c:v>
                </c:pt>
                <c:pt idx="863">
                  <c:v>17.321428298950195</c:v>
                </c:pt>
                <c:pt idx="864">
                  <c:v>17.535714119672775</c:v>
                </c:pt>
                <c:pt idx="865">
                  <c:v>14.221427917480469</c:v>
                </c:pt>
                <c:pt idx="866">
                  <c:v>14.007141828536987</c:v>
                </c:pt>
                <c:pt idx="867">
                  <c:v>14.364286184310913</c:v>
                </c:pt>
                <c:pt idx="868">
                  <c:v>12.83571457862854</c:v>
                </c:pt>
                <c:pt idx="869">
                  <c:v>10.299999624490738</c:v>
                </c:pt>
                <c:pt idx="870">
                  <c:v>10.707141876220703</c:v>
                </c:pt>
                <c:pt idx="871">
                  <c:v>10.778571367263794</c:v>
                </c:pt>
                <c:pt idx="872">
                  <c:v>9.6642856597900391</c:v>
                </c:pt>
                <c:pt idx="873">
                  <c:v>7.4928570985794067</c:v>
                </c:pt>
                <c:pt idx="874">
                  <c:v>8.5214283466339111</c:v>
                </c:pt>
                <c:pt idx="875">
                  <c:v>8.4071431159973145</c:v>
                </c:pt>
                <c:pt idx="876">
                  <c:v>10.650001525878906</c:v>
                </c:pt>
                <c:pt idx="877">
                  <c:v>10.085714340209961</c:v>
                </c:pt>
                <c:pt idx="878">
                  <c:v>9.1928572654724121</c:v>
                </c:pt>
                <c:pt idx="879">
                  <c:v>12.642858505249023</c:v>
                </c:pt>
                <c:pt idx="880">
                  <c:v>13.742857456207275</c:v>
                </c:pt>
                <c:pt idx="881">
                  <c:v>11.700000762939453</c:v>
                </c:pt>
                <c:pt idx="882">
                  <c:v>12.514285087585449</c:v>
                </c:pt>
                <c:pt idx="883">
                  <c:v>11.114284515380859</c:v>
                </c:pt>
                <c:pt idx="884">
                  <c:v>12.335712432861328</c:v>
                </c:pt>
                <c:pt idx="885">
                  <c:v>12.042858123779297</c:v>
                </c:pt>
                <c:pt idx="886">
                  <c:v>9.6999993324279785</c:v>
                </c:pt>
                <c:pt idx="887">
                  <c:v>8.5142855644226074</c:v>
                </c:pt>
                <c:pt idx="888">
                  <c:v>8.6214275360107422</c:v>
                </c:pt>
                <c:pt idx="889">
                  <c:v>8.1785707473754883</c:v>
                </c:pt>
                <c:pt idx="890">
                  <c:v>8.3642845153808594</c:v>
                </c:pt>
                <c:pt idx="891">
                  <c:v>7.5714340209960938</c:v>
                </c:pt>
                <c:pt idx="892">
                  <c:v>10.192855834960938</c:v>
                </c:pt>
                <c:pt idx="893">
                  <c:v>11.864285469055176</c:v>
                </c:pt>
                <c:pt idx="894">
                  <c:v>13.714285373687744</c:v>
                </c:pt>
                <c:pt idx="895">
                  <c:v>14.207143127918243</c:v>
                </c:pt>
                <c:pt idx="896">
                  <c:v>11.621428966522217</c:v>
                </c:pt>
                <c:pt idx="897">
                  <c:v>10.064285278320313</c:v>
                </c:pt>
                <c:pt idx="898">
                  <c:v>10.464286088943481</c:v>
                </c:pt>
                <c:pt idx="899">
                  <c:v>7.2857131958007813</c:v>
                </c:pt>
                <c:pt idx="900">
                  <c:v>6.9785709381103516</c:v>
                </c:pt>
                <c:pt idx="901">
                  <c:v>5.2714285850524902</c:v>
                </c:pt>
                <c:pt idx="902">
                  <c:v>4.221428394317627</c:v>
                </c:pt>
                <c:pt idx="903">
                  <c:v>6.2285728454589844</c:v>
                </c:pt>
                <c:pt idx="904">
                  <c:v>7.2071418762207031</c:v>
                </c:pt>
                <c:pt idx="905">
                  <c:v>5.8500022888183594</c:v>
                </c:pt>
                <c:pt idx="906">
                  <c:v>6.8285713195800781</c:v>
                </c:pt>
                <c:pt idx="907">
                  <c:v>4.6214275360107422</c:v>
                </c:pt>
                <c:pt idx="908">
                  <c:v>5.5642855167388916</c:v>
                </c:pt>
                <c:pt idx="909">
                  <c:v>6.6428585052490234</c:v>
                </c:pt>
                <c:pt idx="910">
                  <c:v>5.2285714149475098</c:v>
                </c:pt>
                <c:pt idx="911">
                  <c:v>5.3571434020996094</c:v>
                </c:pt>
                <c:pt idx="912">
                  <c:v>7.9714286327362061</c:v>
                </c:pt>
                <c:pt idx="913">
                  <c:v>6.3714284896850586</c:v>
                </c:pt>
                <c:pt idx="914">
                  <c:v>7.4071426391601563</c:v>
                </c:pt>
                <c:pt idx="915">
                  <c:v>5.5642852783203125</c:v>
                </c:pt>
                <c:pt idx="916">
                  <c:v>6.6928558349609375</c:v>
                </c:pt>
                <c:pt idx="917">
                  <c:v>6.3214302062988281</c:v>
                </c:pt>
                <c:pt idx="918">
                  <c:v>4.3499984741210938</c:v>
                </c:pt>
                <c:pt idx="919">
                  <c:v>2.1857141852378845</c:v>
                </c:pt>
                <c:pt idx="920">
                  <c:v>3.2928571701049805</c:v>
                </c:pt>
                <c:pt idx="921">
                  <c:v>3.4714288711547852</c:v>
                </c:pt>
                <c:pt idx="922">
                  <c:v>5.3928571939468384</c:v>
                </c:pt>
                <c:pt idx="923">
                  <c:v>3.8285732269287109</c:v>
                </c:pt>
                <c:pt idx="924">
                  <c:v>4.628570556640625</c:v>
                </c:pt>
                <c:pt idx="925">
                  <c:v>4.9857139587402344</c:v>
                </c:pt>
                <c:pt idx="926">
                  <c:v>6.7428569793701172</c:v>
                </c:pt>
                <c:pt idx="927">
                  <c:v>6.2071418762207031</c:v>
                </c:pt>
                <c:pt idx="928">
                  <c:v>6.2642860412597656</c:v>
                </c:pt>
                <c:pt idx="929">
                  <c:v>7.0071449279785156</c:v>
                </c:pt>
                <c:pt idx="930">
                  <c:v>6.4499969482421875</c:v>
                </c:pt>
                <c:pt idx="931">
                  <c:v>7.6928558349609375</c:v>
                </c:pt>
                <c:pt idx="932">
                  <c:v>7.24285888671875</c:v>
                </c:pt>
                <c:pt idx="933">
                  <c:v>6.3571434020996094</c:v>
                </c:pt>
                <c:pt idx="934">
                  <c:v>5.9928550720214844</c:v>
                </c:pt>
                <c:pt idx="935">
                  <c:v>5.3071441650390625</c:v>
                </c:pt>
                <c:pt idx="936">
                  <c:v>4.0857143402099609</c:v>
                </c:pt>
                <c:pt idx="937">
                  <c:v>2.2000007629394531</c:v>
                </c:pt>
                <c:pt idx="938">
                  <c:v>1.2714271545410156</c:v>
                </c:pt>
                <c:pt idx="939">
                  <c:v>2.3071403503417969</c:v>
                </c:pt>
                <c:pt idx="940">
                  <c:v>1.2071418762207031</c:v>
                </c:pt>
                <c:pt idx="941">
                  <c:v>0.88571548461914063</c:v>
                </c:pt>
                <c:pt idx="942">
                  <c:v>2.0214290618896484</c:v>
                </c:pt>
                <c:pt idx="943">
                  <c:v>2.1714286804199219</c:v>
                </c:pt>
                <c:pt idx="944">
                  <c:v>3.8285713195800781</c:v>
                </c:pt>
                <c:pt idx="945">
                  <c:v>4.971428394317627</c:v>
                </c:pt>
                <c:pt idx="946">
                  <c:v>5.7071433067321777</c:v>
                </c:pt>
                <c:pt idx="947">
                  <c:v>5.6142864227294922</c:v>
                </c:pt>
                <c:pt idx="948">
                  <c:v>6.3499999046325684</c:v>
                </c:pt>
                <c:pt idx="949">
                  <c:v>5.2714290618896484</c:v>
                </c:pt>
                <c:pt idx="950">
                  <c:v>4.6142864227294922</c:v>
                </c:pt>
                <c:pt idx="951">
                  <c:v>3.5999997854232788</c:v>
                </c:pt>
                <c:pt idx="952">
                  <c:v>2.7928562164306641</c:v>
                </c:pt>
                <c:pt idx="953">
                  <c:v>1.4214286804199219</c:v>
                </c:pt>
                <c:pt idx="954">
                  <c:v>2.3428573608398438</c:v>
                </c:pt>
                <c:pt idx="955">
                  <c:v>-0.59999847412109375</c:v>
                </c:pt>
                <c:pt idx="956">
                  <c:v>-0.75</c:v>
                </c:pt>
                <c:pt idx="957">
                  <c:v>-1.2428512573242188</c:v>
                </c:pt>
                <c:pt idx="958">
                  <c:v>6.42852783203125E-2</c:v>
                </c:pt>
                <c:pt idx="959">
                  <c:v>-0.9428558349609375</c:v>
                </c:pt>
                <c:pt idx="960">
                  <c:v>-1.3571395874023438</c:v>
                </c:pt>
                <c:pt idx="961">
                  <c:v>-2.3142852783203125</c:v>
                </c:pt>
                <c:pt idx="962">
                  <c:v>0.22857666015625</c:v>
                </c:pt>
                <c:pt idx="963">
                  <c:v>6.429290771484375E-2</c:v>
                </c:pt>
                <c:pt idx="964">
                  <c:v>1.2928581237792969</c:v>
                </c:pt>
                <c:pt idx="965">
                  <c:v>-0.1999969482421875</c:v>
                </c:pt>
                <c:pt idx="966">
                  <c:v>-0.25</c:v>
                </c:pt>
                <c:pt idx="967">
                  <c:v>-2.857208251953125E-2</c:v>
                </c:pt>
                <c:pt idx="968">
                  <c:v>-0.5428619384765625</c:v>
                </c:pt>
                <c:pt idx="969">
                  <c:v>-0.22142791748046875</c:v>
                </c:pt>
                <c:pt idx="970">
                  <c:v>0.67142868041992188</c:v>
                </c:pt>
                <c:pt idx="971">
                  <c:v>-0.52857208251953125</c:v>
                </c:pt>
                <c:pt idx="972">
                  <c:v>0.92142868041992188</c:v>
                </c:pt>
                <c:pt idx="973">
                  <c:v>0.628570556640625</c:v>
                </c:pt>
                <c:pt idx="974">
                  <c:v>0.77142715454101563</c:v>
                </c:pt>
                <c:pt idx="975">
                  <c:v>3.3714289665222168</c:v>
                </c:pt>
                <c:pt idx="976">
                  <c:v>4.4928569793701172</c:v>
                </c:pt>
                <c:pt idx="977">
                  <c:v>5.142857551574707</c:v>
                </c:pt>
                <c:pt idx="978">
                  <c:v>5.7642860412597656</c:v>
                </c:pt>
                <c:pt idx="979">
                  <c:v>7.2642855644226074</c:v>
                </c:pt>
                <c:pt idx="980">
                  <c:v>9.3285732269287109</c:v>
                </c:pt>
                <c:pt idx="981">
                  <c:v>9.5285701751708984</c:v>
                </c:pt>
                <c:pt idx="982">
                  <c:v>7.2928566932678223</c:v>
                </c:pt>
                <c:pt idx="983">
                  <c:v>6.8571434020996094</c:v>
                </c:pt>
                <c:pt idx="984">
                  <c:v>5.4071426391601563</c:v>
                </c:pt>
                <c:pt idx="985">
                  <c:v>5.0285701751708984</c:v>
                </c:pt>
                <c:pt idx="986">
                  <c:v>2.7857141494750977</c:v>
                </c:pt>
                <c:pt idx="987">
                  <c:v>1.9642858505249023</c:v>
                </c:pt>
                <c:pt idx="988">
                  <c:v>2.5500011444091797</c:v>
                </c:pt>
                <c:pt idx="989">
                  <c:v>0.95714378356933594</c:v>
                </c:pt>
                <c:pt idx="990">
                  <c:v>-1.121429443359375</c:v>
                </c:pt>
                <c:pt idx="991">
                  <c:v>-0.3214263916015625</c:v>
                </c:pt>
                <c:pt idx="992">
                  <c:v>-0.850006103515625</c:v>
                </c:pt>
                <c:pt idx="993">
                  <c:v>-1.1785659790039063</c:v>
                </c:pt>
                <c:pt idx="994">
                  <c:v>-0.5642852783203125</c:v>
                </c:pt>
                <c:pt idx="995">
                  <c:v>-0.40714263916015625</c:v>
                </c:pt>
                <c:pt idx="996">
                  <c:v>2.4785709381103516</c:v>
                </c:pt>
                <c:pt idx="997">
                  <c:v>3.3999996185302734</c:v>
                </c:pt>
                <c:pt idx="998">
                  <c:v>2.5857143402099609</c:v>
                </c:pt>
                <c:pt idx="999">
                  <c:v>2.1500005722045898</c:v>
                </c:pt>
                <c:pt idx="1000">
                  <c:v>1.828582763671875</c:v>
                </c:pt>
                <c:pt idx="1001">
                  <c:v>-0.7071533203125</c:v>
                </c:pt>
                <c:pt idx="1002">
                  <c:v>-0.8071441650390625</c:v>
                </c:pt>
                <c:pt idx="1003">
                  <c:v>-2.7285690307617188</c:v>
                </c:pt>
                <c:pt idx="1004">
                  <c:v>-3.0642852783203125</c:v>
                </c:pt>
                <c:pt idx="1005">
                  <c:v>-3.4357147216796875</c:v>
                </c:pt>
                <c:pt idx="1006">
                  <c:v>-2.0571365356445313</c:v>
                </c:pt>
                <c:pt idx="1007">
                  <c:v>-0.65714263916015625</c:v>
                </c:pt>
                <c:pt idx="1008">
                  <c:v>0.72143173217773438</c:v>
                </c:pt>
                <c:pt idx="1009">
                  <c:v>-0.69285774230957031</c:v>
                </c:pt>
                <c:pt idx="1010">
                  <c:v>1</c:v>
                </c:pt>
                <c:pt idx="1011">
                  <c:v>1.878570556640625</c:v>
                </c:pt>
                <c:pt idx="1012">
                  <c:v>2.9642868041992188</c:v>
                </c:pt>
                <c:pt idx="1013">
                  <c:v>3.2928562164306641</c:v>
                </c:pt>
                <c:pt idx="1014">
                  <c:v>3.6142864227294922</c:v>
                </c:pt>
                <c:pt idx="1015">
                  <c:v>3.8357141017913818</c:v>
                </c:pt>
                <c:pt idx="1016">
                  <c:v>4.5499992370605469</c:v>
                </c:pt>
                <c:pt idx="1017">
                  <c:v>2.4642829895019531</c:v>
                </c:pt>
                <c:pt idx="1018">
                  <c:v>2.0928573608398438</c:v>
                </c:pt>
                <c:pt idx="1019">
                  <c:v>0.58571624755859375</c:v>
                </c:pt>
                <c:pt idx="1020">
                  <c:v>-0.6857147216796875</c:v>
                </c:pt>
                <c:pt idx="1021">
                  <c:v>-1.5928573608398438</c:v>
                </c:pt>
                <c:pt idx="1022">
                  <c:v>7.14111328125E-3</c:v>
                </c:pt>
                <c:pt idx="1023">
                  <c:v>-1.128570556640625</c:v>
                </c:pt>
                <c:pt idx="1024">
                  <c:v>0.63571929931640625</c:v>
                </c:pt>
                <c:pt idx="1025">
                  <c:v>-0.45000076293945313</c:v>
                </c:pt>
                <c:pt idx="1026">
                  <c:v>1.7357139587402344</c:v>
                </c:pt>
                <c:pt idx="1027">
                  <c:v>2.4642868041992188</c:v>
                </c:pt>
                <c:pt idx="1028">
                  <c:v>2.1785697937011719</c:v>
                </c:pt>
                <c:pt idx="1029">
                  <c:v>0.28571701049804688</c:v>
                </c:pt>
                <c:pt idx="1030">
                  <c:v>0.37857151031494141</c:v>
                </c:pt>
                <c:pt idx="1031">
                  <c:v>-0.18571436405181885</c:v>
                </c:pt>
                <c:pt idx="1032">
                  <c:v>-0.45000076293945313</c:v>
                </c:pt>
                <c:pt idx="1033">
                  <c:v>-0.59285736083984375</c:v>
                </c:pt>
                <c:pt idx="1034">
                  <c:v>0.14999961853027344</c:v>
                </c:pt>
                <c:pt idx="1035">
                  <c:v>1.5142860412597656</c:v>
                </c:pt>
                <c:pt idx="1036">
                  <c:v>1.2857141494750977</c:v>
                </c:pt>
                <c:pt idx="1037">
                  <c:v>2.6928558349609375</c:v>
                </c:pt>
                <c:pt idx="1038">
                  <c:v>5.2071418762207031</c:v>
                </c:pt>
                <c:pt idx="1039">
                  <c:v>5.8571434020996094</c:v>
                </c:pt>
                <c:pt idx="1040">
                  <c:v>3.9214286804199219</c:v>
                </c:pt>
                <c:pt idx="1041">
                  <c:v>3.6142845153808594</c:v>
                </c:pt>
                <c:pt idx="1042">
                  <c:v>2.7428550720214844</c:v>
                </c:pt>
                <c:pt idx="1043">
                  <c:v>5.49285888671875</c:v>
                </c:pt>
                <c:pt idx="1044">
                  <c:v>6.3571434020996094</c:v>
                </c:pt>
                <c:pt idx="1045">
                  <c:v>4.2357139587402344</c:v>
                </c:pt>
                <c:pt idx="1046">
                  <c:v>5.9642868041992188</c:v>
                </c:pt>
                <c:pt idx="1047">
                  <c:v>8.4785728454589844</c:v>
                </c:pt>
                <c:pt idx="1048">
                  <c:v>7.6428585052490234</c:v>
                </c:pt>
                <c:pt idx="1049">
                  <c:v>6.5357141494750977</c:v>
                </c:pt>
                <c:pt idx="1050">
                  <c:v>4.6785717010498047</c:v>
                </c:pt>
                <c:pt idx="1051">
                  <c:v>4.4142856597900391</c:v>
                </c:pt>
                <c:pt idx="1052">
                  <c:v>3.0214290618896484</c:v>
                </c:pt>
                <c:pt idx="1053">
                  <c:v>2.1714286804199219</c:v>
                </c:pt>
                <c:pt idx="1054">
                  <c:v>0.39999961853027344</c:v>
                </c:pt>
                <c:pt idx="1055">
                  <c:v>1.7500009536743164</c:v>
                </c:pt>
                <c:pt idx="1056">
                  <c:v>3.2428569793701172</c:v>
                </c:pt>
                <c:pt idx="1057">
                  <c:v>3.3857135772705078</c:v>
                </c:pt>
                <c:pt idx="1058">
                  <c:v>3.4714279174804688</c:v>
                </c:pt>
                <c:pt idx="1059">
                  <c:v>4.649999737739563</c:v>
                </c:pt>
                <c:pt idx="1060">
                  <c:v>4.4428558349609375</c:v>
                </c:pt>
                <c:pt idx="1061">
                  <c:v>3.7928581237792969</c:v>
                </c:pt>
                <c:pt idx="1062">
                  <c:v>4.4071426391601563</c:v>
                </c:pt>
                <c:pt idx="1063">
                  <c:v>4.4428558349609375</c:v>
                </c:pt>
                <c:pt idx="1064">
                  <c:v>5.4214286804199219</c:v>
                </c:pt>
                <c:pt idx="1065">
                  <c:v>4.75</c:v>
                </c:pt>
                <c:pt idx="1066">
                  <c:v>4.9785690307617188</c:v>
                </c:pt>
                <c:pt idx="1067">
                  <c:v>4.9714279174804688</c:v>
                </c:pt>
                <c:pt idx="1068">
                  <c:v>5.0214271545410156</c:v>
                </c:pt>
                <c:pt idx="1069">
                  <c:v>1.24285888671875</c:v>
                </c:pt>
                <c:pt idx="1070">
                  <c:v>0.58571243286132813</c:v>
                </c:pt>
                <c:pt idx="1071">
                  <c:v>7.14111328125E-3</c:v>
                </c:pt>
                <c:pt idx="1072">
                  <c:v>-0.19286346435546875</c:v>
                </c:pt>
                <c:pt idx="1073">
                  <c:v>-0.57857131958007813</c:v>
                </c:pt>
                <c:pt idx="1074">
                  <c:v>-0.50714492797851563</c:v>
                </c:pt>
                <c:pt idx="1075">
                  <c:v>-0.17142868041992188</c:v>
                </c:pt>
                <c:pt idx="1076">
                  <c:v>2.8357143402099609</c:v>
                </c:pt>
                <c:pt idx="1077">
                  <c:v>1.4785709381103516</c:v>
                </c:pt>
                <c:pt idx="1078">
                  <c:v>2.0071420669555664</c:v>
                </c:pt>
                <c:pt idx="1079">
                  <c:v>0.90714287757873535</c:v>
                </c:pt>
                <c:pt idx="1080">
                  <c:v>0.15714359283447266</c:v>
                </c:pt>
                <c:pt idx="1081">
                  <c:v>-0.25714206695556641</c:v>
                </c:pt>
                <c:pt idx="1082">
                  <c:v>1.2214279174804688</c:v>
                </c:pt>
                <c:pt idx="1083">
                  <c:v>0.5</c:v>
                </c:pt>
                <c:pt idx="1084">
                  <c:v>2.0642852783203125</c:v>
                </c:pt>
                <c:pt idx="1085">
                  <c:v>0.92142868041992188</c:v>
                </c:pt>
                <c:pt idx="1086">
                  <c:v>3.1642913818359375</c:v>
                </c:pt>
                <c:pt idx="1087">
                  <c:v>3.8071365356445313</c:v>
                </c:pt>
                <c:pt idx="1088">
                  <c:v>3.5142898559570313</c:v>
                </c:pt>
                <c:pt idx="1089">
                  <c:v>1.8857154846191406</c:v>
                </c:pt>
                <c:pt idx="1090">
                  <c:v>2.9357147216796875</c:v>
                </c:pt>
                <c:pt idx="1091">
                  <c:v>3.0857124328613281</c:v>
                </c:pt>
                <c:pt idx="1092">
                  <c:v>4.1214256286621094</c:v>
                </c:pt>
                <c:pt idx="1093">
                  <c:v>3.135711669921875</c:v>
                </c:pt>
                <c:pt idx="1094">
                  <c:v>3.1999969482421875</c:v>
                </c:pt>
                <c:pt idx="1095">
                  <c:v>3.6857147216796875</c:v>
                </c:pt>
                <c:pt idx="1096">
                  <c:v>4.3928565979003906</c:v>
                </c:pt>
                <c:pt idx="1097">
                  <c:v>3.5571432113647461</c:v>
                </c:pt>
                <c:pt idx="1098">
                  <c:v>2.8357162475585938</c:v>
                </c:pt>
                <c:pt idx="1099">
                  <c:v>2.0214309692382813</c:v>
                </c:pt>
                <c:pt idx="1100">
                  <c:v>1.9714279174804688</c:v>
                </c:pt>
                <c:pt idx="1101">
                  <c:v>2.3499984741210938</c:v>
                </c:pt>
                <c:pt idx="1102">
                  <c:v>-1.0428581237792969</c:v>
                </c:pt>
                <c:pt idx="1103">
                  <c:v>-2.371429443359375</c:v>
                </c:pt>
                <c:pt idx="1104">
                  <c:v>-1.8642864227294922</c:v>
                </c:pt>
                <c:pt idx="1105">
                  <c:v>-0.50714111328125</c:v>
                </c:pt>
                <c:pt idx="1106">
                  <c:v>-0.74285888671875</c:v>
                </c:pt>
                <c:pt idx="1107">
                  <c:v>-2.2642898559570313</c:v>
                </c:pt>
                <c:pt idx="1108">
                  <c:v>-4.114288330078125</c:v>
                </c:pt>
                <c:pt idx="1109">
                  <c:v>-1.2071380615234375</c:v>
                </c:pt>
                <c:pt idx="1110">
                  <c:v>0.40000152587890625</c:v>
                </c:pt>
                <c:pt idx="1111">
                  <c:v>-1.3571395874023438</c:v>
                </c:pt>
                <c:pt idx="1112">
                  <c:v>-1.6500015258789063</c:v>
                </c:pt>
                <c:pt idx="1113">
                  <c:v>-2.649993896484375</c:v>
                </c:pt>
                <c:pt idx="1114">
                  <c:v>-1.128570556640625</c:v>
                </c:pt>
                <c:pt idx="1115">
                  <c:v>-0.29285430908203125</c:v>
                </c:pt>
                <c:pt idx="1116">
                  <c:v>-0.34999847412109375</c:v>
                </c:pt>
                <c:pt idx="1117">
                  <c:v>-1.4571456909179688</c:v>
                </c:pt>
                <c:pt idx="1118">
                  <c:v>-1.5785675048828125</c:v>
                </c:pt>
                <c:pt idx="1119">
                  <c:v>-2.9357147216796875</c:v>
                </c:pt>
                <c:pt idx="1120">
                  <c:v>-2.1285743713378906</c:v>
                </c:pt>
                <c:pt idx="1121">
                  <c:v>-1.8071422576904297</c:v>
                </c:pt>
                <c:pt idx="1122">
                  <c:v>-1.0214271545410156</c:v>
                </c:pt>
                <c:pt idx="1123">
                  <c:v>-1.6500015258789063</c:v>
                </c:pt>
                <c:pt idx="1124">
                  <c:v>-0.85714340209960938</c:v>
                </c:pt>
                <c:pt idx="1125">
                  <c:v>-0.9357147216796875</c:v>
                </c:pt>
                <c:pt idx="1126">
                  <c:v>-0.70714569091796875</c:v>
                </c:pt>
                <c:pt idx="1127">
                  <c:v>-1.3285751342773438</c:v>
                </c:pt>
                <c:pt idx="1128">
                  <c:v>-2.9642868041992188</c:v>
                </c:pt>
                <c:pt idx="1129">
                  <c:v>-2.2214279174804688</c:v>
                </c:pt>
                <c:pt idx="1130">
                  <c:v>-1.9714279174804688</c:v>
                </c:pt>
                <c:pt idx="1131">
                  <c:v>-1.8285675048828125</c:v>
                </c:pt>
                <c:pt idx="1132">
                  <c:v>-0.3000030517578125</c:v>
                </c:pt>
                <c:pt idx="1133">
                  <c:v>-0.99285888671875</c:v>
                </c:pt>
                <c:pt idx="1134">
                  <c:v>1.3214302062988281</c:v>
                </c:pt>
                <c:pt idx="1135">
                  <c:v>2.7000045776367188</c:v>
                </c:pt>
                <c:pt idx="1136">
                  <c:v>2.4500045776367188</c:v>
                </c:pt>
                <c:pt idx="1137">
                  <c:v>2.0499992370605469</c:v>
                </c:pt>
                <c:pt idx="1138">
                  <c:v>3.2214279174804688</c:v>
                </c:pt>
                <c:pt idx="1139">
                  <c:v>2.0214309692382813</c:v>
                </c:pt>
                <c:pt idx="1140">
                  <c:v>2.4642829895019531</c:v>
                </c:pt>
                <c:pt idx="1141">
                  <c:v>0.6928558349609375</c:v>
                </c:pt>
                <c:pt idx="1142">
                  <c:v>0.378570556640625</c:v>
                </c:pt>
                <c:pt idx="1143">
                  <c:v>-0.20714187622070313</c:v>
                </c:pt>
                <c:pt idx="1144">
                  <c:v>1.0928573608398438</c:v>
                </c:pt>
                <c:pt idx="1145">
                  <c:v>-1.4000015258789063</c:v>
                </c:pt>
                <c:pt idx="1146">
                  <c:v>-0.45714569091796875</c:v>
                </c:pt>
                <c:pt idx="1147">
                  <c:v>0.2928619384765625</c:v>
                </c:pt>
                <c:pt idx="1148">
                  <c:v>-0.82143402099609375</c:v>
                </c:pt>
                <c:pt idx="1149">
                  <c:v>-2.0214309692382813</c:v>
                </c:pt>
                <c:pt idx="1150">
                  <c:v>-1.378570556640625</c:v>
                </c:pt>
                <c:pt idx="1151">
                  <c:v>-1.649993896484375</c:v>
                </c:pt>
                <c:pt idx="1152">
                  <c:v>-1.9071426391601563</c:v>
                </c:pt>
                <c:pt idx="1153">
                  <c:v>-2.628570556640625</c:v>
                </c:pt>
                <c:pt idx="1154">
                  <c:v>-2.5428619384765625</c:v>
                </c:pt>
                <c:pt idx="1155">
                  <c:v>-2.2285690307617188</c:v>
                </c:pt>
                <c:pt idx="1156">
                  <c:v>0.6999969482421875</c:v>
                </c:pt>
                <c:pt idx="1157">
                  <c:v>0.4214324951171875</c:v>
                </c:pt>
                <c:pt idx="1158">
                  <c:v>2.1642837524414063</c:v>
                </c:pt>
                <c:pt idx="1159">
                  <c:v>4.49285888671875</c:v>
                </c:pt>
                <c:pt idx="1160">
                  <c:v>3.6000022888183594</c:v>
                </c:pt>
                <c:pt idx="1161">
                  <c:v>2.6214275360107422</c:v>
                </c:pt>
                <c:pt idx="1162">
                  <c:v>4.2928581237792969</c:v>
                </c:pt>
                <c:pt idx="1163">
                  <c:v>2.4500007629394531</c:v>
                </c:pt>
                <c:pt idx="1164">
                  <c:v>2.4357166290283203</c:v>
                </c:pt>
                <c:pt idx="1165">
                  <c:v>0.55000114440917969</c:v>
                </c:pt>
                <c:pt idx="1166">
                  <c:v>-0.57857131958007813</c:v>
                </c:pt>
                <c:pt idx="1167">
                  <c:v>1.2428550720214844</c:v>
                </c:pt>
                <c:pt idx="1168">
                  <c:v>3.0714263916015625</c:v>
                </c:pt>
                <c:pt idx="1169">
                  <c:v>0.1785736083984375</c:v>
                </c:pt>
                <c:pt idx="1170">
                  <c:v>0.79999542236328125</c:v>
                </c:pt>
                <c:pt idx="1171">
                  <c:v>-0.15714263916015625</c:v>
                </c:pt>
                <c:pt idx="1172">
                  <c:v>0.99285888671875</c:v>
                </c:pt>
                <c:pt idx="1173">
                  <c:v>-3.571319580078125E-2</c:v>
                </c:pt>
                <c:pt idx="1174">
                  <c:v>-0.27857208251953125</c:v>
                </c:pt>
                <c:pt idx="1175">
                  <c:v>-0.72857284545898438</c:v>
                </c:pt>
                <c:pt idx="1176">
                  <c:v>0.92857170104980469</c:v>
                </c:pt>
                <c:pt idx="1177">
                  <c:v>1.6714277267456055</c:v>
                </c:pt>
                <c:pt idx="1178">
                  <c:v>3.7928571701049805</c:v>
                </c:pt>
                <c:pt idx="1179">
                  <c:v>3.1571431159973145</c:v>
                </c:pt>
                <c:pt idx="1180">
                  <c:v>4.0285711288452148</c:v>
                </c:pt>
                <c:pt idx="1181">
                  <c:v>3.4285717010498047</c:v>
                </c:pt>
                <c:pt idx="1182">
                  <c:v>2.5857143402099609</c:v>
                </c:pt>
                <c:pt idx="1183">
                  <c:v>1.9357147216796875</c:v>
                </c:pt>
                <c:pt idx="1184">
                  <c:v>1.4785709381103516</c:v>
                </c:pt>
                <c:pt idx="1185">
                  <c:v>0.21428680419921875</c:v>
                </c:pt>
                <c:pt idx="1186">
                  <c:v>-0.69285774230957031</c:v>
                </c:pt>
                <c:pt idx="1187">
                  <c:v>-0.23571395874023438</c:v>
                </c:pt>
                <c:pt idx="1188">
                  <c:v>0.83571434020996094</c:v>
                </c:pt>
                <c:pt idx="1189">
                  <c:v>1.7857131958007813</c:v>
                </c:pt>
                <c:pt idx="1190">
                  <c:v>3.1428565979003906</c:v>
                </c:pt>
                <c:pt idx="1191">
                  <c:v>2.9785728454589844</c:v>
                </c:pt>
                <c:pt idx="1192">
                  <c:v>5.1499977111816406</c:v>
                </c:pt>
                <c:pt idx="1193">
                  <c:v>6.2785720825195313</c:v>
                </c:pt>
                <c:pt idx="1194">
                  <c:v>7.2928543090820313</c:v>
                </c:pt>
                <c:pt idx="1195">
                  <c:v>7.1999969482421875</c:v>
                </c:pt>
                <c:pt idx="1196">
                  <c:v>7.3000030517578125</c:v>
                </c:pt>
                <c:pt idx="1197">
                  <c:v>7.2142829895019531</c:v>
                </c:pt>
                <c:pt idx="1198">
                  <c:v>8.8285713195800781</c:v>
                </c:pt>
                <c:pt idx="1199">
                  <c:v>6.871429443359375</c:v>
                </c:pt>
                <c:pt idx="1200">
                  <c:v>7.2285728454589844</c:v>
                </c:pt>
                <c:pt idx="1201">
                  <c:v>5.5642833709716797</c:v>
                </c:pt>
                <c:pt idx="1202">
                  <c:v>4.0785715281963348</c:v>
                </c:pt>
                <c:pt idx="1203">
                  <c:v>4.3000001907348633</c:v>
                </c:pt>
                <c:pt idx="1204">
                  <c:v>3.6214285492897034</c:v>
                </c:pt>
                <c:pt idx="1205">
                  <c:v>0.22857093811035156</c:v>
                </c:pt>
                <c:pt idx="1206">
                  <c:v>-0.11428642272949219</c:v>
                </c:pt>
                <c:pt idx="1207">
                  <c:v>4.9999237060546875E-2</c:v>
                </c:pt>
                <c:pt idx="1208">
                  <c:v>1.4928569793701172</c:v>
                </c:pt>
                <c:pt idx="1209">
                  <c:v>2.5071430206298828</c:v>
                </c:pt>
                <c:pt idx="1210">
                  <c:v>3.6714277267456055</c:v>
                </c:pt>
                <c:pt idx="1211">
                  <c:v>3.6428572237491608</c:v>
                </c:pt>
                <c:pt idx="1212">
                  <c:v>4.4571428298950195</c:v>
                </c:pt>
                <c:pt idx="1213">
                  <c:v>3.3928570747375488</c:v>
                </c:pt>
                <c:pt idx="1214">
                  <c:v>2.7142858505249023</c:v>
                </c:pt>
                <c:pt idx="1215">
                  <c:v>1.7714290618896484</c:v>
                </c:pt>
                <c:pt idx="1216">
                  <c:v>0.77857208251953125</c:v>
                </c:pt>
                <c:pt idx="1217">
                  <c:v>-1.6571426391601563</c:v>
                </c:pt>
                <c:pt idx="1218">
                  <c:v>-0.88571548461914063</c:v>
                </c:pt>
                <c:pt idx="1219">
                  <c:v>-0.51428604125976563</c:v>
                </c:pt>
                <c:pt idx="1220">
                  <c:v>1.5928573608398438</c:v>
                </c:pt>
                <c:pt idx="1221">
                  <c:v>1.8071441650390625</c:v>
                </c:pt>
                <c:pt idx="1222">
                  <c:v>2.0499992370605469</c:v>
                </c:pt>
                <c:pt idx="1223">
                  <c:v>1.2857131958007813</c:v>
                </c:pt>
                <c:pt idx="1224">
                  <c:v>1.2285690307617188</c:v>
                </c:pt>
                <c:pt idx="1225">
                  <c:v>2.5214271545410156</c:v>
                </c:pt>
                <c:pt idx="1226">
                  <c:v>3.0785751342773438</c:v>
                </c:pt>
                <c:pt idx="1227">
                  <c:v>2.1571426391601563</c:v>
                </c:pt>
                <c:pt idx="1228">
                  <c:v>0.72142791748046875</c:v>
                </c:pt>
                <c:pt idx="1229">
                  <c:v>9.285736083984375E-2</c:v>
                </c:pt>
                <c:pt idx="1230">
                  <c:v>2.5999984741210938</c:v>
                </c:pt>
                <c:pt idx="1231">
                  <c:v>4.0999984741210938</c:v>
                </c:pt>
                <c:pt idx="1232">
                  <c:v>2.3285751342773438</c:v>
                </c:pt>
                <c:pt idx="1233">
                  <c:v>3.4285736083984375</c:v>
                </c:pt>
                <c:pt idx="1234">
                  <c:v>4.4714279174804688</c:v>
                </c:pt>
                <c:pt idx="1235">
                  <c:v>5.4428558349609375</c:v>
                </c:pt>
                <c:pt idx="1236">
                  <c:v>5.7642898559570313</c:v>
                </c:pt>
                <c:pt idx="1237">
                  <c:v>4.5500030517578125</c:v>
                </c:pt>
                <c:pt idx="1238">
                  <c:v>5.25</c:v>
                </c:pt>
                <c:pt idx="1239">
                  <c:v>6.2642822265625</c:v>
                </c:pt>
                <c:pt idx="1240">
                  <c:v>4.99285888671875</c:v>
                </c:pt>
                <c:pt idx="1241">
                  <c:v>4.3285713195800781</c:v>
                </c:pt>
                <c:pt idx="1242">
                  <c:v>4.8857154846191406</c:v>
                </c:pt>
                <c:pt idx="1243">
                  <c:v>3.4285736083984375</c:v>
                </c:pt>
                <c:pt idx="1244">
                  <c:v>5.2428550720214844</c:v>
                </c:pt>
                <c:pt idx="1245">
                  <c:v>3.7857131958007813</c:v>
                </c:pt>
                <c:pt idx="1246">
                  <c:v>3.9714279174804688</c:v>
                </c:pt>
                <c:pt idx="1247">
                  <c:v>3.6642837524414063</c:v>
                </c:pt>
                <c:pt idx="1248">
                  <c:v>2.5857124328613281</c:v>
                </c:pt>
                <c:pt idx="1249">
                  <c:v>2.2642860412597656</c:v>
                </c:pt>
                <c:pt idx="1250">
                  <c:v>4.6214284896850586</c:v>
                </c:pt>
                <c:pt idx="1251">
                  <c:v>3.5214290618896484</c:v>
                </c:pt>
                <c:pt idx="1252">
                  <c:v>4.3357124328613281</c:v>
                </c:pt>
                <c:pt idx="1253">
                  <c:v>4.3285713195800781</c:v>
                </c:pt>
                <c:pt idx="1254">
                  <c:v>5.7714285850524902</c:v>
                </c:pt>
                <c:pt idx="1255">
                  <c:v>6.2499996423721313</c:v>
                </c:pt>
                <c:pt idx="1256">
                  <c:v>6.3785713911056519</c:v>
                </c:pt>
                <c:pt idx="1257">
                  <c:v>4.2928581237792969</c:v>
                </c:pt>
                <c:pt idx="1258">
                  <c:v>5.2857131958007813</c:v>
                </c:pt>
                <c:pt idx="1259">
                  <c:v>2.7999992370605469</c:v>
                </c:pt>
                <c:pt idx="1260">
                  <c:v>2.4285717010498047</c:v>
                </c:pt>
                <c:pt idx="1261">
                  <c:v>0.49285697937011719</c:v>
                </c:pt>
                <c:pt idx="1262">
                  <c:v>1.5785713195800781</c:v>
                </c:pt>
                <c:pt idx="1263">
                  <c:v>1.571428656578064</c:v>
                </c:pt>
                <c:pt idx="1264">
                  <c:v>1.8142852783203125</c:v>
                </c:pt>
                <c:pt idx="1265">
                  <c:v>-0.15714263916015625</c:v>
                </c:pt>
                <c:pt idx="1266">
                  <c:v>1.2214298248291016</c:v>
                </c:pt>
                <c:pt idx="1267">
                  <c:v>0.5642852783203125</c:v>
                </c:pt>
                <c:pt idx="1268">
                  <c:v>2.7785682678222656</c:v>
                </c:pt>
                <c:pt idx="1269">
                  <c:v>0.11428451538085938</c:v>
                </c:pt>
                <c:pt idx="1270">
                  <c:v>1.6499996185302734</c:v>
                </c:pt>
                <c:pt idx="1271">
                  <c:v>1.9714279174804688</c:v>
                </c:pt>
                <c:pt idx="1272">
                  <c:v>2.9785728454589844</c:v>
                </c:pt>
                <c:pt idx="1273">
                  <c:v>4.114288330078125</c:v>
                </c:pt>
                <c:pt idx="1274">
                  <c:v>51.5643310546875</c:v>
                </c:pt>
                <c:pt idx="1275">
                  <c:v>49.78570556640625</c:v>
                </c:pt>
                <c:pt idx="1276">
                  <c:v>52.38568115234375</c:v>
                </c:pt>
                <c:pt idx="1277">
                  <c:v>49.59283447265625</c:v>
                </c:pt>
                <c:pt idx="1278">
                  <c:v>51.17144775390625</c:v>
                </c:pt>
                <c:pt idx="1279">
                  <c:v>50.34283447265625</c:v>
                </c:pt>
                <c:pt idx="1280">
                  <c:v>48</c:v>
                </c:pt>
                <c:pt idx="1281">
                  <c:v>-0.12857151031494141</c:v>
                </c:pt>
                <c:pt idx="1282">
                  <c:v>0.22857284545898438</c:v>
                </c:pt>
                <c:pt idx="1283">
                  <c:v>-0.85714340209960938</c:v>
                </c:pt>
                <c:pt idx="1284">
                  <c:v>-0.628570556640625</c:v>
                </c:pt>
                <c:pt idx="1285">
                  <c:v>-3.4642868041992188</c:v>
                </c:pt>
                <c:pt idx="1286">
                  <c:v>-3.5285711288452148</c:v>
                </c:pt>
                <c:pt idx="1287">
                  <c:v>-3.0428581237792969</c:v>
                </c:pt>
                <c:pt idx="1288">
                  <c:v>-2.5857124328613281</c:v>
                </c:pt>
                <c:pt idx="1289">
                  <c:v>-2.4142858982086182</c:v>
                </c:pt>
                <c:pt idx="1290">
                  <c:v>-2.6857147216796875</c:v>
                </c:pt>
                <c:pt idx="1291">
                  <c:v>-1.4285717010498047</c:v>
                </c:pt>
                <c:pt idx="1292">
                  <c:v>2.1429061889648438E-2</c:v>
                </c:pt>
                <c:pt idx="1293">
                  <c:v>0.3142852783203125</c:v>
                </c:pt>
                <c:pt idx="1294">
                  <c:v>-0.52857208251953125</c:v>
                </c:pt>
                <c:pt idx="1295">
                  <c:v>0.35714340209960938</c:v>
                </c:pt>
                <c:pt idx="1296">
                  <c:v>-0.15714263916015625</c:v>
                </c:pt>
                <c:pt idx="1297">
                  <c:v>-0.34285736083984375</c:v>
                </c:pt>
                <c:pt idx="1298">
                  <c:v>-0.5642852783203125</c:v>
                </c:pt>
                <c:pt idx="1299">
                  <c:v>-0.53571319580078125</c:v>
                </c:pt>
                <c:pt idx="1300">
                  <c:v>-1.5357170104980469</c:v>
                </c:pt>
                <c:pt idx="1301">
                  <c:v>-0.75</c:v>
                </c:pt>
                <c:pt idx="1302">
                  <c:v>-0.98571443557739258</c:v>
                </c:pt>
                <c:pt idx="1303">
                  <c:v>-2.4785709381103516</c:v>
                </c:pt>
                <c:pt idx="1304">
                  <c:v>7.1563720703125E-3</c:v>
                </c:pt>
                <c:pt idx="1305">
                  <c:v>-1.5928497314453125</c:v>
                </c:pt>
                <c:pt idx="1306">
                  <c:v>-1.47857666015625</c:v>
                </c:pt>
                <c:pt idx="1307">
                  <c:v>-0.79998779296875</c:v>
                </c:pt>
                <c:pt idx="1308">
                  <c:v>1.4499969482421875</c:v>
                </c:pt>
                <c:pt idx="1309">
                  <c:v>1.635711669921875</c:v>
                </c:pt>
                <c:pt idx="1310">
                  <c:v>5.0714263916015625</c:v>
                </c:pt>
                <c:pt idx="1311">
                  <c:v>2.107147216796875</c:v>
                </c:pt>
                <c:pt idx="1312">
                  <c:v>3.9071426391601563</c:v>
                </c:pt>
                <c:pt idx="1313">
                  <c:v>3.2214279174804688</c:v>
                </c:pt>
                <c:pt idx="1314">
                  <c:v>2.2000007629394531</c:v>
                </c:pt>
                <c:pt idx="1315">
                  <c:v>-1.0214290618896484</c:v>
                </c:pt>
                <c:pt idx="1316">
                  <c:v>-0.79285717010498047</c:v>
                </c:pt>
                <c:pt idx="1317">
                  <c:v>0.31427001953125</c:v>
                </c:pt>
                <c:pt idx="1318">
                  <c:v>0.907135009765625</c:v>
                </c:pt>
                <c:pt idx="1319">
                  <c:v>-0.39288330078125</c:v>
                </c:pt>
                <c:pt idx="1320">
                  <c:v>-0.457122802734375</c:v>
                </c:pt>
                <c:pt idx="1321">
                  <c:v>0.75714111328125</c:v>
                </c:pt>
                <c:pt idx="1322">
                  <c:v>1.72857666015625</c:v>
                </c:pt>
                <c:pt idx="1323">
                  <c:v>-0.407135009765625</c:v>
                </c:pt>
                <c:pt idx="1324">
                  <c:v>-2.4571456909179688</c:v>
                </c:pt>
                <c:pt idx="1325">
                  <c:v>-2.6928558349609375</c:v>
                </c:pt>
                <c:pt idx="1326">
                  <c:v>-3.0928573608398438</c:v>
                </c:pt>
                <c:pt idx="1327">
                  <c:v>-2.4714279174804688</c:v>
                </c:pt>
                <c:pt idx="1328">
                  <c:v>-1.5928573608398438</c:v>
                </c:pt>
                <c:pt idx="1329">
                  <c:v>-0.9857177734375</c:v>
                </c:pt>
                <c:pt idx="1330">
                  <c:v>0.96428680419921875</c:v>
                </c:pt>
                <c:pt idx="1331">
                  <c:v>-0.9357147216796875</c:v>
                </c:pt>
                <c:pt idx="1332">
                  <c:v>-0.86428451538085938</c:v>
                </c:pt>
                <c:pt idx="1333">
                  <c:v>1.8214302062988281</c:v>
                </c:pt>
                <c:pt idx="1334">
                  <c:v>3.4357147216796875</c:v>
                </c:pt>
                <c:pt idx="1335">
                  <c:v>2.7428550720214844</c:v>
                </c:pt>
                <c:pt idx="1336">
                  <c:v>2.9142875671386719</c:v>
                </c:pt>
                <c:pt idx="1337">
                  <c:v>0.80714225769042969</c:v>
                </c:pt>
                <c:pt idx="1338">
                  <c:v>2.121429443359375</c:v>
                </c:pt>
                <c:pt idx="1339">
                  <c:v>3.99285888671875</c:v>
                </c:pt>
                <c:pt idx="1340">
                  <c:v>4.2785720825195313</c:v>
                </c:pt>
                <c:pt idx="1341">
                  <c:v>2.0214309692382813</c:v>
                </c:pt>
                <c:pt idx="1342">
                  <c:v>4.2642898559570313</c:v>
                </c:pt>
                <c:pt idx="1343">
                  <c:v>4.2428512573242188</c:v>
                </c:pt>
                <c:pt idx="1344">
                  <c:v>7.9285697937011719</c:v>
                </c:pt>
                <c:pt idx="1345">
                  <c:v>6.4857177734375</c:v>
                </c:pt>
                <c:pt idx="1346">
                  <c:v>5.0499992370605469</c:v>
                </c:pt>
                <c:pt idx="1347">
                  <c:v>4.25714111328125</c:v>
                </c:pt>
                <c:pt idx="1348">
                  <c:v>4.7928543090820313</c:v>
                </c:pt>
                <c:pt idx="1349">
                  <c:v>1.9928550720214844</c:v>
                </c:pt>
                <c:pt idx="1350">
                  <c:v>3.75</c:v>
                </c:pt>
                <c:pt idx="1351">
                  <c:v>-0.45714187622070313</c:v>
                </c:pt>
                <c:pt idx="1352">
                  <c:v>-0.47142791748046875</c:v>
                </c:pt>
                <c:pt idx="1353">
                  <c:v>-0.19285964965820313</c:v>
                </c:pt>
                <c:pt idx="1354">
                  <c:v>0.128570556640625</c:v>
                </c:pt>
                <c:pt idx="1355">
                  <c:v>2.0642852783203125</c:v>
                </c:pt>
                <c:pt idx="1356">
                  <c:v>3.364288330078125</c:v>
                </c:pt>
                <c:pt idx="1357">
                  <c:v>2.128570556640625</c:v>
                </c:pt>
                <c:pt idx="1358">
                  <c:v>1.9142837524414063</c:v>
                </c:pt>
                <c:pt idx="1359">
                  <c:v>3.121429443359375</c:v>
                </c:pt>
                <c:pt idx="1360">
                  <c:v>4.0714302062988281</c:v>
                </c:pt>
                <c:pt idx="1361">
                  <c:v>1.4714317321777344</c:v>
                </c:pt>
                <c:pt idx="1362">
                  <c:v>-1.8357162475585938</c:v>
                </c:pt>
                <c:pt idx="1363">
                  <c:v>-1.9214248657226563</c:v>
                </c:pt>
                <c:pt idx="1364">
                  <c:v>-2.3499984741210938</c:v>
                </c:pt>
                <c:pt idx="1365">
                  <c:v>0.84285736083984375</c:v>
                </c:pt>
                <c:pt idx="1366">
                  <c:v>1.0428543090820313</c:v>
                </c:pt>
                <c:pt idx="1367">
                  <c:v>-1.114288330078125</c:v>
                </c:pt>
                <c:pt idx="1368">
                  <c:v>1.9571418762207031</c:v>
                </c:pt>
                <c:pt idx="1369">
                  <c:v>3.8500022888183594</c:v>
                </c:pt>
                <c:pt idx="1370">
                  <c:v>3.4857139587402344</c:v>
                </c:pt>
                <c:pt idx="1371">
                  <c:v>2.3499984741210938</c:v>
                </c:pt>
                <c:pt idx="1372">
                  <c:v>1.0428543090820313</c:v>
                </c:pt>
                <c:pt idx="1373">
                  <c:v>1.0285720825195313</c:v>
                </c:pt>
                <c:pt idx="1374">
                  <c:v>3.114288330078125</c:v>
                </c:pt>
                <c:pt idx="1375">
                  <c:v>0.19286346435546875</c:v>
                </c:pt>
                <c:pt idx="1376">
                  <c:v>0.1785736083984375</c:v>
                </c:pt>
                <c:pt idx="1377">
                  <c:v>0.12857818603515625</c:v>
                </c:pt>
                <c:pt idx="1378">
                  <c:v>2.0357131958007813</c:v>
                </c:pt>
                <c:pt idx="1379">
                  <c:v>2.9357147216796875</c:v>
                </c:pt>
                <c:pt idx="1380">
                  <c:v>2.3285751342773438</c:v>
                </c:pt>
                <c:pt idx="1381">
                  <c:v>0.72142791748046875</c:v>
                </c:pt>
                <c:pt idx="1382">
                  <c:v>1.5928573608398438</c:v>
                </c:pt>
                <c:pt idx="1383">
                  <c:v>0.4499969482421875</c:v>
                </c:pt>
                <c:pt idx="1384">
                  <c:v>1.2785720825195313</c:v>
                </c:pt>
                <c:pt idx="1385">
                  <c:v>1.0857162475585938</c:v>
                </c:pt>
                <c:pt idx="1386">
                  <c:v>0.84285736083984375</c:v>
                </c:pt>
                <c:pt idx="1387">
                  <c:v>8.5712432861328125E-2</c:v>
                </c:pt>
                <c:pt idx="1388">
                  <c:v>1.0857162475585938</c:v>
                </c:pt>
                <c:pt idx="1389">
                  <c:v>0.51428985595703125</c:v>
                </c:pt>
                <c:pt idx="1390">
                  <c:v>2.5785751342773438</c:v>
                </c:pt>
                <c:pt idx="1391">
                  <c:v>0.82857513427734375</c:v>
                </c:pt>
                <c:pt idx="1392">
                  <c:v>-0.83571624755859375</c:v>
                </c:pt>
                <c:pt idx="1393">
                  <c:v>-1.6428604125976563</c:v>
                </c:pt>
                <c:pt idx="1394">
                  <c:v>-0.471435546875</c:v>
                </c:pt>
                <c:pt idx="1395">
                  <c:v>0.27857208251953125</c:v>
                </c:pt>
                <c:pt idx="1396">
                  <c:v>1.0857162475585938</c:v>
                </c:pt>
                <c:pt idx="1397">
                  <c:v>0.614288330078125</c:v>
                </c:pt>
                <c:pt idx="1398">
                  <c:v>1.899993896484375</c:v>
                </c:pt>
                <c:pt idx="1399">
                  <c:v>1.9357147216796875</c:v>
                </c:pt>
                <c:pt idx="1400">
                  <c:v>2.3214340209960938</c:v>
                </c:pt>
                <c:pt idx="1401">
                  <c:v>3.0928573608398438</c:v>
                </c:pt>
                <c:pt idx="1402">
                  <c:v>2.0785751342773438</c:v>
                </c:pt>
                <c:pt idx="1403">
                  <c:v>0.9214324951171875</c:v>
                </c:pt>
                <c:pt idx="1404">
                  <c:v>0.878570556640625</c:v>
                </c:pt>
                <c:pt idx="1405">
                  <c:v>1.1571426391601563</c:v>
                </c:pt>
                <c:pt idx="1406">
                  <c:v>4.1357135772705078</c:v>
                </c:pt>
                <c:pt idx="1407">
                  <c:v>3.5</c:v>
                </c:pt>
                <c:pt idx="1408">
                  <c:v>1.0285713672637939</c:v>
                </c:pt>
                <c:pt idx="1409">
                  <c:v>2.2857143878936768</c:v>
                </c:pt>
                <c:pt idx="1410">
                  <c:v>2.9357128143310547</c:v>
                </c:pt>
                <c:pt idx="1411">
                  <c:v>1.721428394317627</c:v>
                </c:pt>
                <c:pt idx="1412">
                  <c:v>-174.39990234375</c:v>
                </c:pt>
                <c:pt idx="1413">
                  <c:v>-176.221435546875</c:v>
                </c:pt>
                <c:pt idx="1414">
                  <c:v>-177.3714599609375</c:v>
                </c:pt>
                <c:pt idx="1415">
                  <c:v>-174.642822265625</c:v>
                </c:pt>
                <c:pt idx="1416">
                  <c:v>-174.5927734375</c:v>
                </c:pt>
                <c:pt idx="1417">
                  <c:v>-175.392822265625</c:v>
                </c:pt>
                <c:pt idx="1418">
                  <c:v>-175.6214599609375</c:v>
                </c:pt>
                <c:pt idx="1419">
                  <c:v>1.0357143878936768</c:v>
                </c:pt>
                <c:pt idx="1420">
                  <c:v>1.9285717010498047</c:v>
                </c:pt>
                <c:pt idx="1421">
                  <c:v>3.4285697937011719</c:v>
                </c:pt>
                <c:pt idx="1422">
                  <c:v>1.614288330078125</c:v>
                </c:pt>
                <c:pt idx="1423">
                  <c:v>-0.77143096923828125</c:v>
                </c:pt>
                <c:pt idx="1424">
                  <c:v>0.73571395874023438</c:v>
                </c:pt>
                <c:pt idx="1425">
                  <c:v>0.84999847412109375</c:v>
                </c:pt>
                <c:pt idx="1426">
                  <c:v>0.4357147216796875</c:v>
                </c:pt>
                <c:pt idx="1427">
                  <c:v>0.34285736083984375</c:v>
                </c:pt>
                <c:pt idx="1428">
                  <c:v>0.8214263916015625</c:v>
                </c:pt>
                <c:pt idx="1429">
                  <c:v>1.9000015258789063</c:v>
                </c:pt>
                <c:pt idx="1430">
                  <c:v>3.49285888671875</c:v>
                </c:pt>
                <c:pt idx="1431">
                  <c:v>4.1714248657226563</c:v>
                </c:pt>
                <c:pt idx="1432">
                  <c:v>5.6285715103149414</c:v>
                </c:pt>
                <c:pt idx="1433">
                  <c:v>5.1428585052490234</c:v>
                </c:pt>
                <c:pt idx="1434">
                  <c:v>4.5785713195800781</c:v>
                </c:pt>
                <c:pt idx="1435">
                  <c:v>3.8214282989501953</c:v>
                </c:pt>
                <c:pt idx="1436">
                  <c:v>5.628570556640625</c:v>
                </c:pt>
                <c:pt idx="1437">
                  <c:v>6.4071426391601563</c:v>
                </c:pt>
                <c:pt idx="1438">
                  <c:v>6.7357149124145508</c:v>
                </c:pt>
                <c:pt idx="1439">
                  <c:v>5.3571434020996094</c:v>
                </c:pt>
                <c:pt idx="1440">
                  <c:v>5.5857162475585938</c:v>
                </c:pt>
                <c:pt idx="1441">
                  <c:v>4.7785720825195313</c:v>
                </c:pt>
                <c:pt idx="1442">
                  <c:v>4.2857131958007813</c:v>
                </c:pt>
                <c:pt idx="1443">
                  <c:v>1.4714279174804688</c:v>
                </c:pt>
                <c:pt idx="1444">
                  <c:v>0.8285675048828125</c:v>
                </c:pt>
                <c:pt idx="1445">
                  <c:v>-1.4357147216796875</c:v>
                </c:pt>
                <c:pt idx="1446">
                  <c:v>-1.6857147216796875</c:v>
                </c:pt>
                <c:pt idx="1447">
                  <c:v>-2.0857162475585938</c:v>
                </c:pt>
                <c:pt idx="1448">
                  <c:v>-2.4857177734375</c:v>
                </c:pt>
                <c:pt idx="1449">
                  <c:v>-2.6714324951171875</c:v>
                </c:pt>
                <c:pt idx="1450">
                  <c:v>-0.97856903076171875</c:v>
                </c:pt>
                <c:pt idx="1451">
                  <c:v>-0.8142852783203125</c:v>
                </c:pt>
                <c:pt idx="1452">
                  <c:v>7.14263916015625E-2</c:v>
                </c:pt>
                <c:pt idx="1453">
                  <c:v>0.6999969482421875</c:v>
                </c:pt>
                <c:pt idx="1454">
                  <c:v>0.2642822265625</c:v>
                </c:pt>
                <c:pt idx="1455">
                  <c:v>1.0285720825195313</c:v>
                </c:pt>
                <c:pt idx="1456">
                  <c:v>2.75714111328125</c:v>
                </c:pt>
                <c:pt idx="1457">
                  <c:v>0.5</c:v>
                </c:pt>
                <c:pt idx="1458">
                  <c:v>-0.50714111328125</c:v>
                </c:pt>
                <c:pt idx="1459">
                  <c:v>-0.76428985595703125</c:v>
                </c:pt>
                <c:pt idx="1460">
                  <c:v>-0.121429443359375</c:v>
                </c:pt>
                <c:pt idx="1461">
                  <c:v>-0.121429443359375</c:v>
                </c:pt>
                <c:pt idx="1462">
                  <c:v>-5.71441650390625E-2</c:v>
                </c:pt>
                <c:pt idx="1463">
                  <c:v>-1.2214279174804688</c:v>
                </c:pt>
                <c:pt idx="1464">
                  <c:v>-0.4357147216796875</c:v>
                </c:pt>
                <c:pt idx="1465">
                  <c:v>2.0642852783203125</c:v>
                </c:pt>
                <c:pt idx="1466">
                  <c:v>3.24285888671875</c:v>
                </c:pt>
                <c:pt idx="1467">
                  <c:v>3.5714340209960938</c:v>
                </c:pt>
                <c:pt idx="1468">
                  <c:v>4.9785690307617188</c:v>
                </c:pt>
                <c:pt idx="1469">
                  <c:v>5.4499969482421875</c:v>
                </c:pt>
                <c:pt idx="1470">
                  <c:v>5.642852783203125</c:v>
                </c:pt>
                <c:pt idx="1471">
                  <c:v>6.8214263916015625</c:v>
                </c:pt>
                <c:pt idx="1472">
                  <c:v>5.3857192993164063</c:v>
                </c:pt>
                <c:pt idx="1473">
                  <c:v>2.6642837524414063</c:v>
                </c:pt>
                <c:pt idx="1474">
                  <c:v>2.0071487426757813</c:v>
                </c:pt>
                <c:pt idx="1475">
                  <c:v>0.40000152587890625</c:v>
                </c:pt>
                <c:pt idx="1476">
                  <c:v>0.34285736083984375</c:v>
                </c:pt>
                <c:pt idx="1477">
                  <c:v>1.9071502685546875</c:v>
                </c:pt>
                <c:pt idx="1478">
                  <c:v>0.8071441650390625</c:v>
                </c:pt>
                <c:pt idx="1479">
                  <c:v>-1.0428619384765625</c:v>
                </c:pt>
                <c:pt idx="1480">
                  <c:v>1.885711669921875</c:v>
                </c:pt>
                <c:pt idx="1481">
                  <c:v>1.4571456909179688</c:v>
                </c:pt>
                <c:pt idx="1482">
                  <c:v>3.3285713195800781</c:v>
                </c:pt>
                <c:pt idx="1483">
                  <c:v>3.2357139587402344</c:v>
                </c:pt>
                <c:pt idx="1484">
                  <c:v>1.5714263916015625</c:v>
                </c:pt>
                <c:pt idx="1485">
                  <c:v>0.9214324951171875</c:v>
                </c:pt>
                <c:pt idx="1486">
                  <c:v>2.4214248657226563</c:v>
                </c:pt>
                <c:pt idx="1487">
                  <c:v>0.84285736083984375</c:v>
                </c:pt>
                <c:pt idx="1488">
                  <c:v>1.4714279174804688</c:v>
                </c:pt>
                <c:pt idx="1489">
                  <c:v>-0.58571624755859375</c:v>
                </c:pt>
                <c:pt idx="1490">
                  <c:v>-0.90714263916015625</c:v>
                </c:pt>
                <c:pt idx="1491">
                  <c:v>-1.7857131958007813</c:v>
                </c:pt>
                <c:pt idx="1492">
                  <c:v>0.52143096923828125</c:v>
                </c:pt>
                <c:pt idx="1493">
                  <c:v>-0.47857666015625</c:v>
                </c:pt>
                <c:pt idx="1494">
                  <c:v>1.3285751342773438</c:v>
                </c:pt>
                <c:pt idx="1495">
                  <c:v>0.77143096923828125</c:v>
                </c:pt>
                <c:pt idx="1496">
                  <c:v>1.621429443359375</c:v>
                </c:pt>
                <c:pt idx="1497">
                  <c:v>1.1500015258789063</c:v>
                </c:pt>
                <c:pt idx="1498">
                  <c:v>2.5428581237792969</c:v>
                </c:pt>
                <c:pt idx="1499">
                  <c:v>1.2357139587402344</c:v>
                </c:pt>
                <c:pt idx="1500">
                  <c:v>2.8285713195800781</c:v>
                </c:pt>
                <c:pt idx="1501">
                  <c:v>1.7071418762207031</c:v>
                </c:pt>
                <c:pt idx="1502">
                  <c:v>2.1428571939468384</c:v>
                </c:pt>
                <c:pt idx="1503">
                  <c:v>1.4142856597900391</c:v>
                </c:pt>
                <c:pt idx="1504">
                  <c:v>2.4357147216796875</c:v>
                </c:pt>
                <c:pt idx="1505">
                  <c:v>3.5285720825195313</c:v>
                </c:pt>
                <c:pt idx="1506">
                  <c:v>3.8500003814697266</c:v>
                </c:pt>
                <c:pt idx="1507">
                  <c:v>2.4142856597900391</c:v>
                </c:pt>
                <c:pt idx="1508">
                  <c:v>2.0928564071655273</c:v>
                </c:pt>
                <c:pt idx="1509">
                  <c:v>2.8357162475585938</c:v>
                </c:pt>
                <c:pt idx="1510">
                  <c:v>3.0428581237792969</c:v>
                </c:pt>
                <c:pt idx="1511">
                  <c:v>3.4714279174804688</c:v>
                </c:pt>
                <c:pt idx="1512">
                  <c:v>1.5428581237792969</c:v>
                </c:pt>
                <c:pt idx="1513">
                  <c:v>1.3499984741210938</c:v>
                </c:pt>
                <c:pt idx="1514">
                  <c:v>0.91428565979003906</c:v>
                </c:pt>
                <c:pt idx="1515">
                  <c:v>1.6071434020996094</c:v>
                </c:pt>
                <c:pt idx="1516">
                  <c:v>1.1785717010498047</c:v>
                </c:pt>
                <c:pt idx="1517">
                  <c:v>1.0285720825195313</c:v>
                </c:pt>
                <c:pt idx="1518">
                  <c:v>2.1429061889648438E-2</c:v>
                </c:pt>
                <c:pt idx="1519">
                  <c:v>0.11428451538085938</c:v>
                </c:pt>
                <c:pt idx="1520">
                  <c:v>1.0071449279785156</c:v>
                </c:pt>
                <c:pt idx="1521">
                  <c:v>2.4500007629394531</c:v>
                </c:pt>
                <c:pt idx="1522">
                  <c:v>1.0571441650390625</c:v>
                </c:pt>
                <c:pt idx="1523">
                  <c:v>0.84285736083984375</c:v>
                </c:pt>
                <c:pt idx="1524">
                  <c:v>0.59999847412109375</c:v>
                </c:pt>
                <c:pt idx="1525">
                  <c:v>0.17856979370117188</c:v>
                </c:pt>
                <c:pt idx="1526">
                  <c:v>1.9071426391601563</c:v>
                </c:pt>
                <c:pt idx="1527">
                  <c:v>1.7071456909179688</c:v>
                </c:pt>
                <c:pt idx="1528">
                  <c:v>2.9142875671386719</c:v>
                </c:pt>
                <c:pt idx="1529">
                  <c:v>3.7142868041992188</c:v>
                </c:pt>
                <c:pt idx="1530">
                  <c:v>4.5142898559570313</c:v>
                </c:pt>
                <c:pt idx="1531">
                  <c:v>4.8928604125976563</c:v>
                </c:pt>
                <c:pt idx="1532">
                  <c:v>5.878570556640625</c:v>
                </c:pt>
                <c:pt idx="1533">
                  <c:v>3.6857147216796875</c:v>
                </c:pt>
                <c:pt idx="1534">
                  <c:v>3.0857162475585938</c:v>
                </c:pt>
                <c:pt idx="1535">
                  <c:v>-8.57086181640625E-2</c:v>
                </c:pt>
                <c:pt idx="1536">
                  <c:v>-7.85675048828125E-2</c:v>
                </c:pt>
                <c:pt idx="1537">
                  <c:v>-0.98571014404296875</c:v>
                </c:pt>
                <c:pt idx="1538">
                  <c:v>-0.10714340209960938</c:v>
                </c:pt>
                <c:pt idx="1539">
                  <c:v>-0.13571548461914063</c:v>
                </c:pt>
                <c:pt idx="1540">
                  <c:v>1.9214248657226563</c:v>
                </c:pt>
                <c:pt idx="1541">
                  <c:v>3.3142852783203125</c:v>
                </c:pt>
                <c:pt idx="1542">
                  <c:v>4.614288330078125</c:v>
                </c:pt>
                <c:pt idx="1543">
                  <c:v>3.6928596496582031</c:v>
                </c:pt>
                <c:pt idx="1544">
                  <c:v>4.5785713195800781</c:v>
                </c:pt>
                <c:pt idx="1545">
                  <c:v>3.614288330078125</c:v>
                </c:pt>
                <c:pt idx="1546">
                  <c:v>2.857147216796875</c:v>
                </c:pt>
                <c:pt idx="1547">
                  <c:v>2.9142837524414063</c:v>
                </c:pt>
                <c:pt idx="1548">
                  <c:v>1.614288330078125</c:v>
                </c:pt>
                <c:pt idx="1549">
                  <c:v>1.0857162475585938</c:v>
                </c:pt>
                <c:pt idx="1550">
                  <c:v>0.72857284545898438</c:v>
                </c:pt>
                <c:pt idx="1551">
                  <c:v>0.21428680419921875</c:v>
                </c:pt>
                <c:pt idx="1552">
                  <c:v>0.47142887115478516</c:v>
                </c:pt>
                <c:pt idx="1553">
                  <c:v>1.642857551574707</c:v>
                </c:pt>
                <c:pt idx="1554">
                  <c:v>-0.28571414947509766</c:v>
                </c:pt>
                <c:pt idx="1555">
                  <c:v>0.26428508758544922</c:v>
                </c:pt>
                <c:pt idx="1556">
                  <c:v>2.7142848968505859</c:v>
                </c:pt>
                <c:pt idx="1557">
                  <c:v>3.9571418762207031</c:v>
                </c:pt>
                <c:pt idx="1558">
                  <c:v>4.2714309692382813</c:v>
                </c:pt>
                <c:pt idx="1559">
                  <c:v>4.5357131958007813</c:v>
                </c:pt>
                <c:pt idx="1560">
                  <c:v>4.0142822265625</c:v>
                </c:pt>
                <c:pt idx="1561">
                  <c:v>4.00714111328125</c:v>
                </c:pt>
                <c:pt idx="1562">
                  <c:v>4.5857143402099609</c:v>
                </c:pt>
                <c:pt idx="1563">
                  <c:v>1.7285728454589844</c:v>
                </c:pt>
                <c:pt idx="1564">
                  <c:v>1.4857139587402344</c:v>
                </c:pt>
                <c:pt idx="1565">
                  <c:v>1.1214256286621094</c:v>
                </c:pt>
                <c:pt idx="1566">
                  <c:v>0.34285736083984375</c:v>
                </c:pt>
                <c:pt idx="1567">
                  <c:v>0.42142868041992188</c:v>
                </c:pt>
                <c:pt idx="1568">
                  <c:v>0.24285888671875</c:v>
                </c:pt>
                <c:pt idx="1569">
                  <c:v>-0.77142715454101563</c:v>
                </c:pt>
                <c:pt idx="1570">
                  <c:v>0.99285125732421875</c:v>
                </c:pt>
                <c:pt idx="1571">
                  <c:v>1.121429443359375</c:v>
                </c:pt>
                <c:pt idx="1572">
                  <c:v>1.5928573608398438</c:v>
                </c:pt>
                <c:pt idx="1573">
                  <c:v>1.2214298248291016</c:v>
                </c:pt>
                <c:pt idx="1574">
                  <c:v>0.70714569091796875</c:v>
                </c:pt>
                <c:pt idx="1575">
                  <c:v>1.0785713195800781</c:v>
                </c:pt>
                <c:pt idx="1576">
                  <c:v>1.7357139587402344</c:v>
                </c:pt>
                <c:pt idx="1577">
                  <c:v>0.54285430908203125</c:v>
                </c:pt>
                <c:pt idx="1578">
                  <c:v>1.4357147216796875</c:v>
                </c:pt>
                <c:pt idx="1579">
                  <c:v>-1.1642913818359375</c:v>
                </c:pt>
                <c:pt idx="1580">
                  <c:v>0.65714263916015625</c:v>
                </c:pt>
                <c:pt idx="1581">
                  <c:v>1.0428543090820313</c:v>
                </c:pt>
                <c:pt idx="1582">
                  <c:v>2.0214309692382813</c:v>
                </c:pt>
                <c:pt idx="1583">
                  <c:v>1.2142868041992188</c:v>
                </c:pt>
                <c:pt idx="1584">
                  <c:v>3.6999969482421875</c:v>
                </c:pt>
                <c:pt idx="1585">
                  <c:v>2.8357162475585938</c:v>
                </c:pt>
                <c:pt idx="1586">
                  <c:v>5.3000030517578125</c:v>
                </c:pt>
                <c:pt idx="1587">
                  <c:v>3.857147216796875</c:v>
                </c:pt>
                <c:pt idx="1588">
                  <c:v>4.8071441650390625</c:v>
                </c:pt>
                <c:pt idx="1589">
                  <c:v>3.6142807006835938</c:v>
                </c:pt>
                <c:pt idx="1590">
                  <c:v>3.7714309692382813</c:v>
                </c:pt>
                <c:pt idx="1591">
                  <c:v>2.5071449279785156</c:v>
                </c:pt>
                <c:pt idx="1592">
                  <c:v>2.2642841339111328</c:v>
                </c:pt>
                <c:pt idx="1593">
                  <c:v>2.8428573608398438</c:v>
                </c:pt>
                <c:pt idx="1594">
                  <c:v>4.614288330078125</c:v>
                </c:pt>
                <c:pt idx="1595">
                  <c:v>4.7214317321777344</c:v>
                </c:pt>
                <c:pt idx="1596">
                  <c:v>5.99285888671875</c:v>
                </c:pt>
                <c:pt idx="1597">
                  <c:v>5.7928543090820313</c:v>
                </c:pt>
                <c:pt idx="1598">
                  <c:v>4.9071426391601563</c:v>
                </c:pt>
                <c:pt idx="1599">
                  <c:v>5.22857666015625</c:v>
                </c:pt>
                <c:pt idx="1600">
                  <c:v>3.4785690307617188</c:v>
                </c:pt>
                <c:pt idx="1601">
                  <c:v>2.5214271545410156</c:v>
                </c:pt>
                <c:pt idx="1602">
                  <c:v>2.2785720825195313</c:v>
                </c:pt>
                <c:pt idx="1603">
                  <c:v>2.4428558349609375</c:v>
                </c:pt>
                <c:pt idx="1604">
                  <c:v>2.0928573608398438</c:v>
                </c:pt>
                <c:pt idx="1605">
                  <c:v>2.49285888671875</c:v>
                </c:pt>
                <c:pt idx="1606">
                  <c:v>2.5642852783203125</c:v>
                </c:pt>
                <c:pt idx="1607">
                  <c:v>3.6500091552734375</c:v>
                </c:pt>
                <c:pt idx="1608">
                  <c:v>4.621429443359375</c:v>
                </c:pt>
                <c:pt idx="1609">
                  <c:v>3.5500030517578125</c:v>
                </c:pt>
                <c:pt idx="1610">
                  <c:v>2.5500030517578125</c:v>
                </c:pt>
                <c:pt idx="1611">
                  <c:v>2.4357147216796875</c:v>
                </c:pt>
                <c:pt idx="1612">
                  <c:v>2.5357208251953125</c:v>
                </c:pt>
                <c:pt idx="1613">
                  <c:v>1.7928619384765625</c:v>
                </c:pt>
                <c:pt idx="1614">
                  <c:v>1.2857131958007813</c:v>
                </c:pt>
                <c:pt idx="1615">
                  <c:v>-0.5785675048828125</c:v>
                </c:pt>
                <c:pt idx="1616">
                  <c:v>-0.371429443359375</c:v>
                </c:pt>
                <c:pt idx="1617">
                  <c:v>0.149993896484375</c:v>
                </c:pt>
                <c:pt idx="1618">
                  <c:v>0.48571014404296875</c:v>
                </c:pt>
                <c:pt idx="1619">
                  <c:v>-0.128570556640625</c:v>
                </c:pt>
                <c:pt idx="1620">
                  <c:v>1.3357086181640625</c:v>
                </c:pt>
                <c:pt idx="1621">
                  <c:v>2.2285728454589844</c:v>
                </c:pt>
                <c:pt idx="1622">
                  <c:v>2.7357101440429688</c:v>
                </c:pt>
                <c:pt idx="1623">
                  <c:v>3.5642852783203125</c:v>
                </c:pt>
                <c:pt idx="1624">
                  <c:v>5.6857147216796875</c:v>
                </c:pt>
                <c:pt idx="1625">
                  <c:v>5</c:v>
                </c:pt>
                <c:pt idx="1626">
                  <c:v>4.8642845153808594</c:v>
                </c:pt>
                <c:pt idx="1627">
                  <c:v>3.7928581237792969</c:v>
                </c:pt>
                <c:pt idx="1628">
                  <c:v>2.9857177734375</c:v>
                </c:pt>
                <c:pt idx="1629">
                  <c:v>2.107147216796875</c:v>
                </c:pt>
                <c:pt idx="1630">
                  <c:v>0.378570556640625</c:v>
                </c:pt>
                <c:pt idx="1631">
                  <c:v>-1.2642860412597656</c:v>
                </c:pt>
                <c:pt idx="1632">
                  <c:v>-7.8571319580078125E-2</c:v>
                </c:pt>
                <c:pt idx="1633">
                  <c:v>9.285736083984375E-2</c:v>
                </c:pt>
                <c:pt idx="1634">
                  <c:v>0.9357147216796875</c:v>
                </c:pt>
                <c:pt idx="1635">
                  <c:v>1.4642858505249023</c:v>
                </c:pt>
                <c:pt idx="1636">
                  <c:v>3.1428565979003906</c:v>
                </c:pt>
                <c:pt idx="1637">
                  <c:v>4.1785717010498047</c:v>
                </c:pt>
                <c:pt idx="1638">
                  <c:v>4.2000002861022949</c:v>
                </c:pt>
                <c:pt idx="1639">
                  <c:v>3.0428562164306641</c:v>
                </c:pt>
                <c:pt idx="1640">
                  <c:v>5.1714267730712891</c:v>
                </c:pt>
                <c:pt idx="1641">
                  <c:v>4.4642848968505859</c:v>
                </c:pt>
                <c:pt idx="1642">
                  <c:v>4.1500015258789063</c:v>
                </c:pt>
                <c:pt idx="1643">
                  <c:v>3.7357139587402344</c:v>
                </c:pt>
                <c:pt idx="1644">
                  <c:v>2.7142868041992188</c:v>
                </c:pt>
                <c:pt idx="1645">
                  <c:v>1.4357147216796875</c:v>
                </c:pt>
                <c:pt idx="1646">
                  <c:v>1.25</c:v>
                </c:pt>
                <c:pt idx="1647">
                  <c:v>-0.45714187622070313</c:v>
                </c:pt>
                <c:pt idx="1648">
                  <c:v>9.285736083984375E-2</c:v>
                </c:pt>
                <c:pt idx="1649">
                  <c:v>1.6428565979003906</c:v>
                </c:pt>
                <c:pt idx="1650">
                  <c:v>1.7214279174804688</c:v>
                </c:pt>
                <c:pt idx="1651">
                  <c:v>1.2214279174804688</c:v>
                </c:pt>
                <c:pt idx="1652">
                  <c:v>1.00714111328125</c:v>
                </c:pt>
                <c:pt idx="1653">
                  <c:v>1.8571434020996094</c:v>
                </c:pt>
                <c:pt idx="1654">
                  <c:v>2.0499954223632813</c:v>
                </c:pt>
                <c:pt idx="1655">
                  <c:v>1.8642807006835938</c:v>
                </c:pt>
                <c:pt idx="1656">
                  <c:v>1.25</c:v>
                </c:pt>
                <c:pt idx="1657">
                  <c:v>2.0499992370605469</c:v>
                </c:pt>
                <c:pt idx="1658">
                  <c:v>2.9142837524414063</c:v>
                </c:pt>
                <c:pt idx="1659">
                  <c:v>3.1499977111816406</c:v>
                </c:pt>
                <c:pt idx="1660">
                  <c:v>3.4714279174804688</c:v>
                </c:pt>
                <c:pt idx="1661">
                  <c:v>2.9071426391601563</c:v>
                </c:pt>
                <c:pt idx="1662">
                  <c:v>3.5142898559570313</c:v>
                </c:pt>
                <c:pt idx="1663">
                  <c:v>0.54285430908203125</c:v>
                </c:pt>
                <c:pt idx="1664">
                  <c:v>0.47142791748046875</c:v>
                </c:pt>
                <c:pt idx="1665">
                  <c:v>0.17142868041992188</c:v>
                </c:pt>
                <c:pt idx="1666">
                  <c:v>1.5</c:v>
                </c:pt>
                <c:pt idx="1667">
                  <c:v>0.52143096923828125</c:v>
                </c:pt>
                <c:pt idx="1668">
                  <c:v>1.1928558349609375</c:v>
                </c:pt>
                <c:pt idx="1669">
                  <c:v>0.47856903076171875</c:v>
                </c:pt>
                <c:pt idx="1670">
                  <c:v>2.0928573608398438</c:v>
                </c:pt>
                <c:pt idx="1671">
                  <c:v>1.5142860412597656</c:v>
                </c:pt>
                <c:pt idx="1672">
                  <c:v>0.28571701049804688</c:v>
                </c:pt>
                <c:pt idx="1673">
                  <c:v>-0.86428451538085938</c:v>
                </c:pt>
                <c:pt idx="1674">
                  <c:v>0.32857131958007813</c:v>
                </c:pt>
                <c:pt idx="1675">
                  <c:v>0.27142715454101563</c:v>
                </c:pt>
                <c:pt idx="1676">
                  <c:v>0.42142868041992188</c:v>
                </c:pt>
                <c:pt idx="1677">
                  <c:v>0.26428604125976563</c:v>
                </c:pt>
                <c:pt idx="1678">
                  <c:v>0.91428375244140625</c:v>
                </c:pt>
                <c:pt idx="1679">
                  <c:v>2.4785728454589844</c:v>
                </c:pt>
                <c:pt idx="1680">
                  <c:v>4.5285713672637939</c:v>
                </c:pt>
                <c:pt idx="1681">
                  <c:v>4.7642860412597656</c:v>
                </c:pt>
                <c:pt idx="1682">
                  <c:v>4.2000007629394531</c:v>
                </c:pt>
                <c:pt idx="1683">
                  <c:v>2.7857131958007813</c:v>
                </c:pt>
                <c:pt idx="1684">
                  <c:v>3.0285720825195313</c:v>
                </c:pt>
                <c:pt idx="1685">
                  <c:v>3.0642852783203125</c:v>
                </c:pt>
                <c:pt idx="1686">
                  <c:v>3.6142845153808594</c:v>
                </c:pt>
                <c:pt idx="1687">
                  <c:v>1.1785736083984375</c:v>
                </c:pt>
                <c:pt idx="1688">
                  <c:v>0.16428375244140625</c:v>
                </c:pt>
                <c:pt idx="1689">
                  <c:v>-1.5999984741210938</c:v>
                </c:pt>
                <c:pt idx="1690">
                  <c:v>-1.628570556640625</c:v>
                </c:pt>
                <c:pt idx="1691">
                  <c:v>-1.2714309692382813</c:v>
                </c:pt>
                <c:pt idx="1692">
                  <c:v>-2.8214263916015625</c:v>
                </c:pt>
                <c:pt idx="1693">
                  <c:v>-2.2142858505249023</c:v>
                </c:pt>
                <c:pt idx="1694">
                  <c:v>2.857208251953125E-2</c:v>
                </c:pt>
                <c:pt idx="1695">
                  <c:v>0.26428604125976563</c:v>
                </c:pt>
                <c:pt idx="1696">
                  <c:v>2.6071434020996094</c:v>
                </c:pt>
                <c:pt idx="1697">
                  <c:v>5.6642837524414063</c:v>
                </c:pt>
                <c:pt idx="1698">
                  <c:v>5.8499984741210938</c:v>
                </c:pt>
                <c:pt idx="1699">
                  <c:v>7.0285711288452148</c:v>
                </c:pt>
                <c:pt idx="1700">
                  <c:v>7.4500007629394531</c:v>
                </c:pt>
                <c:pt idx="1701">
                  <c:v>5.8499984741210938</c:v>
                </c:pt>
                <c:pt idx="1702">
                  <c:v>5.371429443359375</c:v>
                </c:pt>
                <c:pt idx="1703">
                  <c:v>5.4428558349609375</c:v>
                </c:pt>
                <c:pt idx="1704">
                  <c:v>3.6285743713378906</c:v>
                </c:pt>
                <c:pt idx="1705">
                  <c:v>4.0642852783203125</c:v>
                </c:pt>
                <c:pt idx="1706">
                  <c:v>2.8142852783203125</c:v>
                </c:pt>
                <c:pt idx="1707">
                  <c:v>1.2714271545410156</c:v>
                </c:pt>
                <c:pt idx="1708">
                  <c:v>1.121429443359375</c:v>
                </c:pt>
                <c:pt idx="1709">
                  <c:v>0.64285659790039063</c:v>
                </c:pt>
                <c:pt idx="1710">
                  <c:v>0.3214263916015625</c:v>
                </c:pt>
                <c:pt idx="1711">
                  <c:v>-0.27857208251953125</c:v>
                </c:pt>
                <c:pt idx="1712">
                  <c:v>-0.82857131958007813</c:v>
                </c:pt>
                <c:pt idx="1713">
                  <c:v>0.45714187622070313</c:v>
                </c:pt>
                <c:pt idx="1714">
                  <c:v>4.285430908203125E-2</c:v>
                </c:pt>
                <c:pt idx="1715">
                  <c:v>-0.10713958740234375</c:v>
                </c:pt>
                <c:pt idx="1716">
                  <c:v>1.3071365356445313</c:v>
                </c:pt>
                <c:pt idx="1717">
                  <c:v>1.5357131958007813</c:v>
                </c:pt>
                <c:pt idx="1718">
                  <c:v>3.7571487426757813</c:v>
                </c:pt>
                <c:pt idx="1719">
                  <c:v>2.4571380615234375</c:v>
                </c:pt>
                <c:pt idx="1720">
                  <c:v>3.2785720825195313</c:v>
                </c:pt>
                <c:pt idx="1721">
                  <c:v>3.0142822265625</c:v>
                </c:pt>
                <c:pt idx="1722">
                  <c:v>4.2357177734375</c:v>
                </c:pt>
                <c:pt idx="1723">
                  <c:v>3.0642852783203125</c:v>
                </c:pt>
                <c:pt idx="1724">
                  <c:v>2.9642868041992188</c:v>
                </c:pt>
                <c:pt idx="1725">
                  <c:v>1.7857131958007813</c:v>
                </c:pt>
                <c:pt idx="1726">
                  <c:v>2.6571426391601563</c:v>
                </c:pt>
                <c:pt idx="1727">
                  <c:v>1.0285720825195313</c:v>
                </c:pt>
                <c:pt idx="1728">
                  <c:v>1.8785781860351563</c:v>
                </c:pt>
                <c:pt idx="1729">
                  <c:v>2.5357131958007813</c:v>
                </c:pt>
                <c:pt idx="1730">
                  <c:v>2.6928558349609375</c:v>
                </c:pt>
                <c:pt idx="1731">
                  <c:v>1.7214279174804688</c:v>
                </c:pt>
                <c:pt idx="1732">
                  <c:v>1.0571441650390625</c:v>
                </c:pt>
                <c:pt idx="1733">
                  <c:v>0.7357177734375</c:v>
                </c:pt>
                <c:pt idx="1734">
                  <c:v>2.121429443359375</c:v>
                </c:pt>
                <c:pt idx="1735">
                  <c:v>2.75714111328125</c:v>
                </c:pt>
                <c:pt idx="1736">
                  <c:v>1.4857139587402344</c:v>
                </c:pt>
                <c:pt idx="1737">
                  <c:v>2.614288330078125</c:v>
                </c:pt>
                <c:pt idx="1738">
                  <c:v>2.9285736083984375</c:v>
                </c:pt>
                <c:pt idx="1739">
                  <c:v>3.2428512573242188</c:v>
                </c:pt>
                <c:pt idx="1740">
                  <c:v>4.0142860412597656</c:v>
                </c:pt>
                <c:pt idx="1741">
                  <c:v>2.5999984741210938</c:v>
                </c:pt>
                <c:pt idx="1742">
                  <c:v>1.621429443359375</c:v>
                </c:pt>
                <c:pt idx="1743">
                  <c:v>2.0357170104980469</c:v>
                </c:pt>
                <c:pt idx="1744">
                  <c:v>1.4714279174804688</c:v>
                </c:pt>
                <c:pt idx="1745">
                  <c:v>2.9214286804199219</c:v>
                </c:pt>
                <c:pt idx="1746">
                  <c:v>3.3142852783203125</c:v>
                </c:pt>
                <c:pt idx="1747">
                  <c:v>2.9714279174804688</c:v>
                </c:pt>
                <c:pt idx="1748">
                  <c:v>3.5285720825195313</c:v>
                </c:pt>
                <c:pt idx="1749">
                  <c:v>3.0714302062988281</c:v>
                </c:pt>
                <c:pt idx="1750">
                  <c:v>2.74285888671875</c:v>
                </c:pt>
                <c:pt idx="1751">
                  <c:v>2.5428619384765625</c:v>
                </c:pt>
                <c:pt idx="1752">
                  <c:v>0.75714874267578125</c:v>
                </c:pt>
                <c:pt idx="1753">
                  <c:v>0.621429443359375</c:v>
                </c:pt>
                <c:pt idx="1754">
                  <c:v>1.0571441650390625</c:v>
                </c:pt>
                <c:pt idx="1755">
                  <c:v>1.0214271545410156</c:v>
                </c:pt>
                <c:pt idx="1756">
                  <c:v>2.2785720825195313</c:v>
                </c:pt>
                <c:pt idx="1757">
                  <c:v>2.7214279174804688</c:v>
                </c:pt>
                <c:pt idx="1758">
                  <c:v>3.9285736083984375</c:v>
                </c:pt>
                <c:pt idx="1759">
                  <c:v>5.1714248657226563</c:v>
                </c:pt>
                <c:pt idx="1760">
                  <c:v>6.378570556640625</c:v>
                </c:pt>
                <c:pt idx="1761">
                  <c:v>5.8071441650390625</c:v>
                </c:pt>
                <c:pt idx="1762">
                  <c:v>6.0928573608398438</c:v>
                </c:pt>
                <c:pt idx="1763">
                  <c:v>6.1785707473754883</c:v>
                </c:pt>
                <c:pt idx="1764">
                  <c:v>7.8142856359481812</c:v>
                </c:pt>
                <c:pt idx="1765">
                  <c:v>6.128570556640625</c:v>
                </c:pt>
                <c:pt idx="1766">
                  <c:v>6.3357143402099609</c:v>
                </c:pt>
                <c:pt idx="1767">
                  <c:v>3.9357147216796875</c:v>
                </c:pt>
                <c:pt idx="1768">
                  <c:v>3.1285712718963623</c:v>
                </c:pt>
                <c:pt idx="1769">
                  <c:v>3.6500015258789063</c:v>
                </c:pt>
                <c:pt idx="1770">
                  <c:v>5.4857139587402344</c:v>
                </c:pt>
                <c:pt idx="1771">
                  <c:v>3.9642868041992188</c:v>
                </c:pt>
                <c:pt idx="1772">
                  <c:v>6.1214256286621094</c:v>
                </c:pt>
                <c:pt idx="1773">
                  <c:v>5.4071426391601563</c:v>
                </c:pt>
                <c:pt idx="1774">
                  <c:v>8.0214271545410156</c:v>
                </c:pt>
                <c:pt idx="1775">
                  <c:v>10.028572082519531</c:v>
                </c:pt>
                <c:pt idx="1776">
                  <c:v>9.6928558349609375</c:v>
                </c:pt>
                <c:pt idx="1777">
                  <c:v>7.9714279174804688</c:v>
                </c:pt>
                <c:pt idx="1778">
                  <c:v>8.3071403503417969</c:v>
                </c:pt>
                <c:pt idx="1779">
                  <c:v>6.3285713195800781</c:v>
                </c:pt>
                <c:pt idx="1780">
                  <c:v>7.4714279174804688</c:v>
                </c:pt>
                <c:pt idx="1781">
                  <c:v>7.5285758972167969</c:v>
                </c:pt>
                <c:pt idx="1782">
                  <c:v>6.8071403503417969</c:v>
                </c:pt>
                <c:pt idx="1783">
                  <c:v>7.1857147216796875</c:v>
                </c:pt>
                <c:pt idx="1784">
                  <c:v>8.357147216796875</c:v>
                </c:pt>
                <c:pt idx="1785">
                  <c:v>7.8357162475585938</c:v>
                </c:pt>
                <c:pt idx="1786">
                  <c:v>10.599998474121094</c:v>
                </c:pt>
                <c:pt idx="1787">
                  <c:v>8.5714263916015625</c:v>
                </c:pt>
                <c:pt idx="1788">
                  <c:v>7.4642848968505859</c:v>
                </c:pt>
                <c:pt idx="1789">
                  <c:v>8.4857139587402344</c:v>
                </c:pt>
                <c:pt idx="1790">
                  <c:v>8.1499977111816406</c:v>
                </c:pt>
                <c:pt idx="1791">
                  <c:v>7.0785713195800781</c:v>
                </c:pt>
                <c:pt idx="1792">
                  <c:v>8.9571418762207031</c:v>
                </c:pt>
                <c:pt idx="1793">
                  <c:v>10.442859649658203</c:v>
                </c:pt>
                <c:pt idx="1794">
                  <c:v>14.035717010498047</c:v>
                </c:pt>
                <c:pt idx="1795">
                  <c:v>14.442855834960938</c:v>
                </c:pt>
                <c:pt idx="1796">
                  <c:v>14.650001525878906</c:v>
                </c:pt>
                <c:pt idx="1797">
                  <c:v>14.214290618896484</c:v>
                </c:pt>
                <c:pt idx="1798">
                  <c:v>13.121433258056641</c:v>
                </c:pt>
                <c:pt idx="1799">
                  <c:v>10.828575134277344</c:v>
                </c:pt>
                <c:pt idx="1800">
                  <c:v>8.3571395874023438</c:v>
                </c:pt>
                <c:pt idx="1801">
                  <c:v>7.0142822265625</c:v>
                </c:pt>
                <c:pt idx="1802">
                  <c:v>7.5785675048828125</c:v>
                </c:pt>
                <c:pt idx="1803">
                  <c:v>6.4857177734375</c:v>
                </c:pt>
                <c:pt idx="1804">
                  <c:v>6.0285758972167969</c:v>
                </c:pt>
                <c:pt idx="1805">
                  <c:v>7.0785675048828125</c:v>
                </c:pt>
                <c:pt idx="1806">
                  <c:v>9.0928573608398438</c:v>
                </c:pt>
                <c:pt idx="1807">
                  <c:v>9.1357154846191406</c:v>
                </c:pt>
                <c:pt idx="1808">
                  <c:v>10.150001525878906</c:v>
                </c:pt>
                <c:pt idx="1809">
                  <c:v>8.75</c:v>
                </c:pt>
                <c:pt idx="1810">
                  <c:v>10.078571319580078</c:v>
                </c:pt>
                <c:pt idx="1811">
                  <c:v>11.835712432861328</c:v>
                </c:pt>
                <c:pt idx="1812">
                  <c:v>10.071430206298828</c:v>
                </c:pt>
                <c:pt idx="1813">
                  <c:v>9.864288330078125</c:v>
                </c:pt>
                <c:pt idx="1814">
                  <c:v>8.5928573608398438</c:v>
                </c:pt>
                <c:pt idx="1815">
                  <c:v>7.6999969482421875</c:v>
                </c:pt>
                <c:pt idx="1816">
                  <c:v>8.5928573608398438</c:v>
                </c:pt>
                <c:pt idx="1817">
                  <c:v>6.2214298248291016</c:v>
                </c:pt>
                <c:pt idx="1818">
                  <c:v>7.128570556640625</c:v>
                </c:pt>
                <c:pt idx="1819">
                  <c:v>10.028572082519531</c:v>
                </c:pt>
                <c:pt idx="1820">
                  <c:v>8.7857131958007813</c:v>
                </c:pt>
                <c:pt idx="1821">
                  <c:v>9.8142852783203125</c:v>
                </c:pt>
                <c:pt idx="1822">
                  <c:v>10.30714225769043</c:v>
                </c:pt>
                <c:pt idx="1823">
                  <c:v>8.6714267730712891</c:v>
                </c:pt>
                <c:pt idx="1824">
                  <c:v>10.114286422729492</c:v>
                </c:pt>
                <c:pt idx="1825">
                  <c:v>8.3357138633728027</c:v>
                </c:pt>
                <c:pt idx="1826">
                  <c:v>6.9928569793701172</c:v>
                </c:pt>
                <c:pt idx="1827">
                  <c:v>8.2785711288452148</c:v>
                </c:pt>
                <c:pt idx="1828">
                  <c:v>8.6285724639892578</c:v>
                </c:pt>
                <c:pt idx="1829">
                  <c:v>6.5428571701049805</c:v>
                </c:pt>
                <c:pt idx="1830">
                  <c:v>7.9071426391601563</c:v>
                </c:pt>
                <c:pt idx="1831">
                  <c:v>8.0785751342773438</c:v>
                </c:pt>
                <c:pt idx="1832">
                  <c:v>7.8785781860351563</c:v>
                </c:pt>
                <c:pt idx="1833">
                  <c:v>10.064285278320313</c:v>
                </c:pt>
                <c:pt idx="1834">
                  <c:v>9.6714286804199219</c:v>
                </c:pt>
                <c:pt idx="1835">
                  <c:v>8.8785743713378906</c:v>
                </c:pt>
                <c:pt idx="1836">
                  <c:v>9.6785736083984375</c:v>
                </c:pt>
                <c:pt idx="1837">
                  <c:v>11.421432495117188</c:v>
                </c:pt>
                <c:pt idx="1838">
                  <c:v>13.00714111328125</c:v>
                </c:pt>
                <c:pt idx="1839">
                  <c:v>14.835712432861328</c:v>
                </c:pt>
                <c:pt idx="1840">
                  <c:v>14.192855834960938</c:v>
                </c:pt>
                <c:pt idx="1841">
                  <c:v>13.185714721679688</c:v>
                </c:pt>
                <c:pt idx="1842">
                  <c:v>14</c:v>
                </c:pt>
                <c:pt idx="1843">
                  <c:v>14.564281463623047</c:v>
                </c:pt>
                <c:pt idx="1844">
                  <c:v>13.314285278320313</c:v>
                </c:pt>
                <c:pt idx="1845">
                  <c:v>10.878570556640625</c:v>
                </c:pt>
                <c:pt idx="1846">
                  <c:v>9.5357131958007813</c:v>
                </c:pt>
                <c:pt idx="1847">
                  <c:v>8.49285888671875</c:v>
                </c:pt>
                <c:pt idx="1848">
                  <c:v>10.614288330078125</c:v>
                </c:pt>
                <c:pt idx="1849">
                  <c:v>11.957141876220703</c:v>
                </c:pt>
                <c:pt idx="1850">
                  <c:v>12.771427154541016</c:v>
                </c:pt>
                <c:pt idx="1851">
                  <c:v>11.357147216796875</c:v>
                </c:pt>
                <c:pt idx="1852">
                  <c:v>13.107147216796875</c:v>
                </c:pt>
                <c:pt idx="1853">
                  <c:v>13.628570556640625</c:v>
                </c:pt>
                <c:pt idx="1854">
                  <c:v>14.314292907714844</c:v>
                </c:pt>
                <c:pt idx="1855">
                  <c:v>13.521430969238281</c:v>
                </c:pt>
                <c:pt idx="1856">
                  <c:v>13.114288330078125</c:v>
                </c:pt>
                <c:pt idx="1857">
                  <c:v>10.592857360839844</c:v>
                </c:pt>
                <c:pt idx="1858">
                  <c:v>11.964286804199219</c:v>
                </c:pt>
                <c:pt idx="1859">
                  <c:v>12.028572082519531</c:v>
                </c:pt>
                <c:pt idx="1860">
                  <c:v>12.335716247558594</c:v>
                </c:pt>
                <c:pt idx="1861">
                  <c:v>11.535717010498047</c:v>
                </c:pt>
                <c:pt idx="1862">
                  <c:v>11.821426391601563</c:v>
                </c:pt>
                <c:pt idx="1863">
                  <c:v>10.371429443359375</c:v>
                </c:pt>
                <c:pt idx="1864">
                  <c:v>12.985713958740234</c:v>
                </c:pt>
                <c:pt idx="1865">
                  <c:v>13.407142639160156</c:v>
                </c:pt>
                <c:pt idx="1866">
                  <c:v>13.378570556640625</c:v>
                </c:pt>
                <c:pt idx="1867">
                  <c:v>13.957145690917969</c:v>
                </c:pt>
                <c:pt idx="1868">
                  <c:v>14.464286804199219</c:v>
                </c:pt>
                <c:pt idx="1869">
                  <c:v>14.957141876220703</c:v>
                </c:pt>
                <c:pt idx="1870">
                  <c:v>14.857143402099609</c:v>
                </c:pt>
                <c:pt idx="1871">
                  <c:v>16.171428680419922</c:v>
                </c:pt>
                <c:pt idx="1872">
                  <c:v>17.099999904632568</c:v>
                </c:pt>
                <c:pt idx="1873">
                  <c:v>16.778572082519531</c:v>
                </c:pt>
                <c:pt idx="1874">
                  <c:v>15.971427917480469</c:v>
                </c:pt>
                <c:pt idx="1875">
                  <c:v>16.664287567138672</c:v>
                </c:pt>
                <c:pt idx="1876">
                  <c:v>16.521429061889648</c:v>
                </c:pt>
                <c:pt idx="1877">
                  <c:v>17.878572463989258</c:v>
                </c:pt>
                <c:pt idx="1878">
                  <c:v>15.921428680419922</c:v>
                </c:pt>
                <c:pt idx="1879">
                  <c:v>14.557144165039063</c:v>
                </c:pt>
                <c:pt idx="1880">
                  <c:v>14.7357177734375</c:v>
                </c:pt>
                <c:pt idx="1881">
                  <c:v>15.478569030761719</c:v>
                </c:pt>
                <c:pt idx="1882">
                  <c:v>15.521427154541016</c:v>
                </c:pt>
                <c:pt idx="1883">
                  <c:v>14.535713195800781</c:v>
                </c:pt>
                <c:pt idx="1884">
                  <c:v>12.614288330078125</c:v>
                </c:pt>
                <c:pt idx="1885">
                  <c:v>12.714286804199219</c:v>
                </c:pt>
                <c:pt idx="1886">
                  <c:v>13.285717010498047</c:v>
                </c:pt>
                <c:pt idx="1887">
                  <c:v>14.364284515380859</c:v>
                </c:pt>
                <c:pt idx="1888">
                  <c:v>13.914287567138672</c:v>
                </c:pt>
                <c:pt idx="1889">
                  <c:v>14.407142639160156</c:v>
                </c:pt>
                <c:pt idx="1890">
                  <c:v>15.449996948242188</c:v>
                </c:pt>
                <c:pt idx="1891">
                  <c:v>15.728572845458984</c:v>
                </c:pt>
                <c:pt idx="1892">
                  <c:v>14.821426391601563</c:v>
                </c:pt>
                <c:pt idx="1893">
                  <c:v>14.285713195800781</c:v>
                </c:pt>
                <c:pt idx="1894">
                  <c:v>12.478569030761719</c:v>
                </c:pt>
                <c:pt idx="1895">
                  <c:v>11.685714721679688</c:v>
                </c:pt>
                <c:pt idx="1896">
                  <c:v>10.578567504882813</c:v>
                </c:pt>
                <c:pt idx="1897">
                  <c:v>9.1999969482421875</c:v>
                </c:pt>
                <c:pt idx="1898">
                  <c:v>10.721427917480469</c:v>
                </c:pt>
                <c:pt idx="1899">
                  <c:v>10.699996948242188</c:v>
                </c:pt>
                <c:pt idx="1900">
                  <c:v>9.3642845153808594</c:v>
                </c:pt>
                <c:pt idx="1901">
                  <c:v>9.1857147216796875</c:v>
                </c:pt>
                <c:pt idx="1902">
                  <c:v>8.1214218139648438</c:v>
                </c:pt>
                <c:pt idx="1903">
                  <c:v>6.5500030517578125</c:v>
                </c:pt>
                <c:pt idx="1904">
                  <c:v>7.8000030517578125</c:v>
                </c:pt>
                <c:pt idx="1905">
                  <c:v>8.3357162475585938</c:v>
                </c:pt>
                <c:pt idx="1906">
                  <c:v>9.0999984741210938</c:v>
                </c:pt>
                <c:pt idx="1907">
                  <c:v>9.9142837524414063</c:v>
                </c:pt>
                <c:pt idx="1908">
                  <c:v>10.971427917480469</c:v>
                </c:pt>
                <c:pt idx="1909">
                  <c:v>11.657142639160156</c:v>
                </c:pt>
                <c:pt idx="1910">
                  <c:v>13.678573608398438</c:v>
                </c:pt>
                <c:pt idx="1911">
                  <c:v>13.328575134277344</c:v>
                </c:pt>
                <c:pt idx="1912">
                  <c:v>12.964286804199219</c:v>
                </c:pt>
                <c:pt idx="1913">
                  <c:v>11.207145690917969</c:v>
                </c:pt>
                <c:pt idx="1914">
                  <c:v>10.778572082519531</c:v>
                </c:pt>
                <c:pt idx="1915">
                  <c:v>9.9571456909179688</c:v>
                </c:pt>
                <c:pt idx="1916">
                  <c:v>11.185714721679688</c:v>
                </c:pt>
                <c:pt idx="1917">
                  <c:v>8.5857162475585938</c:v>
                </c:pt>
                <c:pt idx="1918">
                  <c:v>7.6714324951171875</c:v>
                </c:pt>
                <c:pt idx="1919">
                  <c:v>5.9142837524414063</c:v>
                </c:pt>
                <c:pt idx="1920">
                  <c:v>8.6714286804199219</c:v>
                </c:pt>
                <c:pt idx="1921">
                  <c:v>12.114280700683594</c:v>
                </c:pt>
                <c:pt idx="1922">
                  <c:v>11.371429443359375</c:v>
                </c:pt>
                <c:pt idx="1923">
                  <c:v>9.7000045776367188</c:v>
                </c:pt>
                <c:pt idx="1924">
                  <c:v>10.4857177734375</c:v>
                </c:pt>
                <c:pt idx="1925">
                  <c:v>9.3214263916015625</c:v>
                </c:pt>
                <c:pt idx="1926">
                  <c:v>9.50714111328125</c:v>
                </c:pt>
                <c:pt idx="1927">
                  <c:v>9.0500030517578125</c:v>
                </c:pt>
                <c:pt idx="1928">
                  <c:v>4.6571426391601563</c:v>
                </c:pt>
                <c:pt idx="1929">
                  <c:v>5.8499984741210938</c:v>
                </c:pt>
                <c:pt idx="1930">
                  <c:v>6.2000045776367188</c:v>
                </c:pt>
                <c:pt idx="1931">
                  <c:v>7.8071441650390625</c:v>
                </c:pt>
                <c:pt idx="1932">
                  <c:v>9.4571456909179688</c:v>
                </c:pt>
                <c:pt idx="1933">
                  <c:v>8.8214263916015625</c:v>
                </c:pt>
                <c:pt idx="1934">
                  <c:v>7.7428550720214844</c:v>
                </c:pt>
                <c:pt idx="1935">
                  <c:v>9.378570556640625</c:v>
                </c:pt>
                <c:pt idx="1936">
                  <c:v>7.3285713195800781</c:v>
                </c:pt>
                <c:pt idx="1937">
                  <c:v>7.24285888671875</c:v>
                </c:pt>
                <c:pt idx="1938">
                  <c:v>8.3285713195800781</c:v>
                </c:pt>
                <c:pt idx="1939">
                  <c:v>7.0571441650390625</c:v>
                </c:pt>
                <c:pt idx="1940">
                  <c:v>8.9071426391601563</c:v>
                </c:pt>
                <c:pt idx="1941">
                  <c:v>7.9357147216796875</c:v>
                </c:pt>
                <c:pt idx="1942">
                  <c:v>7.9785728454589844</c:v>
                </c:pt>
                <c:pt idx="1943">
                  <c:v>7.7214279174804688</c:v>
                </c:pt>
                <c:pt idx="1944">
                  <c:v>7.8357162475585938</c:v>
                </c:pt>
                <c:pt idx="1945">
                  <c:v>6.7928543090820313</c:v>
                </c:pt>
                <c:pt idx="1946">
                  <c:v>8.02142333984375</c:v>
                </c:pt>
                <c:pt idx="1947">
                  <c:v>6.0142822265625</c:v>
                </c:pt>
                <c:pt idx="1948">
                  <c:v>7.7999954223632813</c:v>
                </c:pt>
                <c:pt idx="1949">
                  <c:v>6.0857086181640625</c:v>
                </c:pt>
                <c:pt idx="1950">
                  <c:v>6.642852783203125</c:v>
                </c:pt>
                <c:pt idx="1951">
                  <c:v>6.5642852783203125</c:v>
                </c:pt>
                <c:pt idx="1952">
                  <c:v>6.3285675048828125</c:v>
                </c:pt>
                <c:pt idx="1953">
                  <c:v>4.7857131958007813</c:v>
                </c:pt>
                <c:pt idx="1954">
                  <c:v>4.4142875671386719</c:v>
                </c:pt>
                <c:pt idx="1955">
                  <c:v>2.8285713195800781</c:v>
                </c:pt>
                <c:pt idx="1956">
                  <c:v>4.9142837524414063</c:v>
                </c:pt>
                <c:pt idx="1957">
                  <c:v>4.9428558349609375</c:v>
                </c:pt>
                <c:pt idx="1958">
                  <c:v>5.9857101440429688</c:v>
                </c:pt>
                <c:pt idx="1959">
                  <c:v>5.864288330078125</c:v>
                </c:pt>
                <c:pt idx="1960">
                  <c:v>7.2857208251953125</c:v>
                </c:pt>
                <c:pt idx="1961">
                  <c:v>9.621429443359375</c:v>
                </c:pt>
                <c:pt idx="1962">
                  <c:v>11.428573608398438</c:v>
                </c:pt>
                <c:pt idx="1963">
                  <c:v>9.4428558349609375</c:v>
                </c:pt>
                <c:pt idx="1964">
                  <c:v>9.9571456909179688</c:v>
                </c:pt>
                <c:pt idx="1965">
                  <c:v>9.0928573608398438</c:v>
                </c:pt>
                <c:pt idx="1966">
                  <c:v>8.0928573608398438</c:v>
                </c:pt>
                <c:pt idx="1967">
                  <c:v>8.0071487426757813</c:v>
                </c:pt>
                <c:pt idx="1968">
                  <c:v>7.7928581237792969</c:v>
                </c:pt>
                <c:pt idx="1969">
                  <c:v>7.5</c:v>
                </c:pt>
                <c:pt idx="1970">
                  <c:v>18.371429443359375</c:v>
                </c:pt>
                <c:pt idx="1971">
                  <c:v>17.871429443359375</c:v>
                </c:pt>
                <c:pt idx="1972">
                  <c:v>17.664283752441406</c:v>
                </c:pt>
                <c:pt idx="1973">
                  <c:v>18.385719299316406</c:v>
                </c:pt>
                <c:pt idx="1974">
                  <c:v>17.507144927978516</c:v>
                </c:pt>
                <c:pt idx="1975">
                  <c:v>16.535713195800781</c:v>
                </c:pt>
                <c:pt idx="1976">
                  <c:v>16.128570556640625</c:v>
                </c:pt>
                <c:pt idx="1977">
                  <c:v>6.8928604125976563</c:v>
                </c:pt>
                <c:pt idx="1978">
                  <c:v>7.6785697937011719</c:v>
                </c:pt>
                <c:pt idx="1979">
                  <c:v>6.99285888671875</c:v>
                </c:pt>
                <c:pt idx="1980">
                  <c:v>5.878570556640625</c:v>
                </c:pt>
                <c:pt idx="1981">
                  <c:v>4.9000015258789063</c:v>
                </c:pt>
                <c:pt idx="1982">
                  <c:v>4.7785720825195313</c:v>
                </c:pt>
                <c:pt idx="1983">
                  <c:v>5.1714286804199219</c:v>
                </c:pt>
                <c:pt idx="1984">
                  <c:v>4.114288330078125</c:v>
                </c:pt>
                <c:pt idx="1985">
                  <c:v>3.1642837524414063</c:v>
                </c:pt>
                <c:pt idx="1986">
                  <c:v>2.8857154846191406</c:v>
                </c:pt>
                <c:pt idx="1987">
                  <c:v>4.1142845153808594</c:v>
                </c:pt>
                <c:pt idx="1988">
                  <c:v>5.3285675048828125</c:v>
                </c:pt>
                <c:pt idx="1989">
                  <c:v>4.2142868041992188</c:v>
                </c:pt>
                <c:pt idx="1990">
                  <c:v>2.3071441650390625</c:v>
                </c:pt>
                <c:pt idx="1991">
                  <c:v>4.0714340209960938</c:v>
                </c:pt>
                <c:pt idx="1992">
                  <c:v>4.7714271545410156</c:v>
                </c:pt>
                <c:pt idx="1993">
                  <c:v>4.9428634643554688</c:v>
                </c:pt>
                <c:pt idx="1994">
                  <c:v>3.9000015258789063</c:v>
                </c:pt>
                <c:pt idx="1995">
                  <c:v>4.8785743713378906</c:v>
                </c:pt>
                <c:pt idx="1996">
                  <c:v>6.4571380615234375</c:v>
                </c:pt>
                <c:pt idx="1997">
                  <c:v>6.378570556640625</c:v>
                </c:pt>
                <c:pt idx="1998">
                  <c:v>6.9357147216796875</c:v>
                </c:pt>
                <c:pt idx="1999">
                  <c:v>7.7071456909179688</c:v>
                </c:pt>
                <c:pt idx="2000">
                  <c:v>8.5642852783203125</c:v>
                </c:pt>
                <c:pt idx="2001">
                  <c:v>8.9000015258789063</c:v>
                </c:pt>
                <c:pt idx="2002">
                  <c:v>8.4499969482421875</c:v>
                </c:pt>
                <c:pt idx="2003">
                  <c:v>6.7714309692382813</c:v>
                </c:pt>
                <c:pt idx="2004">
                  <c:v>6.3357162475585938</c:v>
                </c:pt>
                <c:pt idx="2005">
                  <c:v>3.5714263916015625</c:v>
                </c:pt>
                <c:pt idx="2006">
                  <c:v>2.2928619384765625</c:v>
                </c:pt>
                <c:pt idx="2007">
                  <c:v>0.76428985595703125</c:v>
                </c:pt>
                <c:pt idx="2008">
                  <c:v>1.8499984741210938</c:v>
                </c:pt>
                <c:pt idx="2009">
                  <c:v>7.85675048828125E-2</c:v>
                </c:pt>
                <c:pt idx="2010">
                  <c:v>1.5142822265625</c:v>
                </c:pt>
                <c:pt idx="2011">
                  <c:v>2.9785690307617188</c:v>
                </c:pt>
                <c:pt idx="2012">
                  <c:v>5.4000015258789063</c:v>
                </c:pt>
                <c:pt idx="2013">
                  <c:v>6.5214309692382813</c:v>
                </c:pt>
                <c:pt idx="2014">
                  <c:v>8.4642868041992188</c:v>
                </c:pt>
                <c:pt idx="2015">
                  <c:v>6.2142868041992188</c:v>
                </c:pt>
                <c:pt idx="2016">
                  <c:v>7.9214324951171875</c:v>
                </c:pt>
                <c:pt idx="2017">
                  <c:v>9.0428581237792969</c:v>
                </c:pt>
                <c:pt idx="2018">
                  <c:v>8.3928565979003906</c:v>
                </c:pt>
                <c:pt idx="2019">
                  <c:v>6.7571449279785156</c:v>
                </c:pt>
                <c:pt idx="2020">
                  <c:v>6.8642807006835938</c:v>
                </c:pt>
                <c:pt idx="2021">
                  <c:v>5.2285690307617188</c:v>
                </c:pt>
                <c:pt idx="2022">
                  <c:v>5.4785690307617188</c:v>
                </c:pt>
                <c:pt idx="2023">
                  <c:v>4.7285690307617188</c:v>
                </c:pt>
                <c:pt idx="2024">
                  <c:v>3.49285888671875</c:v>
                </c:pt>
                <c:pt idx="2025">
                  <c:v>3.1857147216796875</c:v>
                </c:pt>
                <c:pt idx="2026">
                  <c:v>4.0142822265625</c:v>
                </c:pt>
                <c:pt idx="2027">
                  <c:v>3.7857131958007813</c:v>
                </c:pt>
                <c:pt idx="2028">
                  <c:v>5.7857131958007813</c:v>
                </c:pt>
                <c:pt idx="2029">
                  <c:v>6.5071487426757813</c:v>
                </c:pt>
                <c:pt idx="2030">
                  <c:v>7.77142333984375</c:v>
                </c:pt>
                <c:pt idx="2031">
                  <c:v>8.135711669921875</c:v>
                </c:pt>
                <c:pt idx="2032">
                  <c:v>10.328567504882813</c:v>
                </c:pt>
                <c:pt idx="2033">
                  <c:v>8.7357177734375</c:v>
                </c:pt>
                <c:pt idx="2034">
                  <c:v>8.9285697937011719</c:v>
                </c:pt>
                <c:pt idx="2035">
                  <c:v>7.8285713195800781</c:v>
                </c:pt>
                <c:pt idx="2036">
                  <c:v>8.7071456909179688</c:v>
                </c:pt>
                <c:pt idx="2037">
                  <c:v>8.8642845153808594</c:v>
                </c:pt>
                <c:pt idx="2038">
                  <c:v>8.7071437835693359</c:v>
                </c:pt>
                <c:pt idx="2039">
                  <c:v>7.2285711765289307</c:v>
                </c:pt>
                <c:pt idx="2040">
                  <c:v>9.4571426510810852</c:v>
                </c:pt>
                <c:pt idx="2041">
                  <c:v>7.3142855167388916</c:v>
                </c:pt>
                <c:pt idx="2042">
                  <c:v>7.0142855644226074</c:v>
                </c:pt>
                <c:pt idx="2043">
                  <c:v>6.7142868041992188</c:v>
                </c:pt>
                <c:pt idx="2044">
                  <c:v>7.114285945892334</c:v>
                </c:pt>
                <c:pt idx="2045">
                  <c:v>3.3000011444091797</c:v>
                </c:pt>
                <c:pt idx="2046">
                  <c:v>7.4000015258789063</c:v>
                </c:pt>
                <c:pt idx="2047">
                  <c:v>16.1499977111816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D618-4513-A36E-16F1B4A839AB}"/>
            </c:ext>
          </c:extLst>
        </c:ser>
        <c:ser>
          <c:idx val="9"/>
          <c:order val="9"/>
          <c:tx>
            <c:strRef>
              <c:f>flu!$Z$6</c:f>
              <c:strCache>
                <c:ptCount val="1"/>
                <c:pt idx="0">
                  <c:v>S+ASE2+N-por60mkl-295</c:v>
                </c:pt>
              </c:strCache>
            </c:strRef>
          </c:tx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Z$7:$Z$2054</c:f>
              <c:numCache>
                <c:formatCode>General</c:formatCode>
                <c:ptCount val="2048"/>
                <c:pt idx="0">
                  <c:v>-0.59999847412109375</c:v>
                </c:pt>
                <c:pt idx="1">
                  <c:v>4.2999992370605469</c:v>
                </c:pt>
                <c:pt idx="2">
                  <c:v>-3</c:v>
                </c:pt>
                <c:pt idx="3">
                  <c:v>-1.6714286804199219</c:v>
                </c:pt>
                <c:pt idx="4">
                  <c:v>-1.8285675048828125</c:v>
                </c:pt>
                <c:pt idx="5">
                  <c:v>-3.0214271545410156</c:v>
                </c:pt>
                <c:pt idx="6">
                  <c:v>-1.9428596496582031</c:v>
                </c:pt>
                <c:pt idx="7">
                  <c:v>-0.77857208251953125</c:v>
                </c:pt>
                <c:pt idx="8">
                  <c:v>-0.69286346435546875</c:v>
                </c:pt>
                <c:pt idx="9">
                  <c:v>1.25</c:v>
                </c:pt>
                <c:pt idx="10">
                  <c:v>1.75714111328125</c:v>
                </c:pt>
                <c:pt idx="11">
                  <c:v>0.20000076293945313</c:v>
                </c:pt>
                <c:pt idx="12">
                  <c:v>2.0571403503417969</c:v>
                </c:pt>
                <c:pt idx="13">
                  <c:v>1.6785697937011719</c:v>
                </c:pt>
                <c:pt idx="14">
                  <c:v>1.7714271545410156</c:v>
                </c:pt>
                <c:pt idx="15">
                  <c:v>1.3142852783203125</c:v>
                </c:pt>
                <c:pt idx="16">
                  <c:v>2.0928573608398438</c:v>
                </c:pt>
                <c:pt idx="17">
                  <c:v>0.77856826782226563</c:v>
                </c:pt>
                <c:pt idx="18">
                  <c:v>4.2071430683135986</c:v>
                </c:pt>
                <c:pt idx="19">
                  <c:v>3.1785715222358704</c:v>
                </c:pt>
                <c:pt idx="20">
                  <c:v>3.9857141971588135</c:v>
                </c:pt>
                <c:pt idx="21">
                  <c:v>4.0571427345275879</c:v>
                </c:pt>
                <c:pt idx="22">
                  <c:v>4.6000003814697266</c:v>
                </c:pt>
                <c:pt idx="23">
                  <c:v>2.9499998092651367</c:v>
                </c:pt>
                <c:pt idx="24">
                  <c:v>4.0999994277954102</c:v>
                </c:pt>
                <c:pt idx="25">
                  <c:v>4.4857139587402344</c:v>
                </c:pt>
                <c:pt idx="26">
                  <c:v>7.2428571581840515</c:v>
                </c:pt>
                <c:pt idx="27">
                  <c:v>11.278572082519531</c:v>
                </c:pt>
                <c:pt idx="28">
                  <c:v>17.828571319580078</c:v>
                </c:pt>
                <c:pt idx="29">
                  <c:v>24.735713243484497</c:v>
                </c:pt>
                <c:pt idx="30">
                  <c:v>35.485715866088867</c:v>
                </c:pt>
                <c:pt idx="31">
                  <c:v>48.107141494750977</c:v>
                </c:pt>
                <c:pt idx="32">
                  <c:v>63.507142066955566</c:v>
                </c:pt>
                <c:pt idx="33">
                  <c:v>80.735715866088867</c:v>
                </c:pt>
                <c:pt idx="34">
                  <c:v>102.87857437133789</c:v>
                </c:pt>
                <c:pt idx="35">
                  <c:v>129.36428833007813</c:v>
                </c:pt>
                <c:pt idx="36">
                  <c:v>160.41427993774414</c:v>
                </c:pt>
                <c:pt idx="37">
                  <c:v>194.75714302062988</c:v>
                </c:pt>
                <c:pt idx="38">
                  <c:v>235.11428213119507</c:v>
                </c:pt>
                <c:pt idx="39">
                  <c:v>278.86428594589233</c:v>
                </c:pt>
                <c:pt idx="40">
                  <c:v>327.19285106658936</c:v>
                </c:pt>
                <c:pt idx="41">
                  <c:v>373.69998788833618</c:v>
                </c:pt>
                <c:pt idx="42">
                  <c:v>418.42143821716309</c:v>
                </c:pt>
                <c:pt idx="43">
                  <c:v>458.2071418762207</c:v>
                </c:pt>
                <c:pt idx="44">
                  <c:v>496.54997253417969</c:v>
                </c:pt>
                <c:pt idx="45">
                  <c:v>525.47859954833984</c:v>
                </c:pt>
                <c:pt idx="46">
                  <c:v>540.80001068115234</c:v>
                </c:pt>
                <c:pt idx="47">
                  <c:v>545.25716781616211</c:v>
                </c:pt>
                <c:pt idx="48">
                  <c:v>538.17855072021484</c:v>
                </c:pt>
                <c:pt idx="49">
                  <c:v>521.20713806152344</c:v>
                </c:pt>
                <c:pt idx="50">
                  <c:v>498.64285278320313</c:v>
                </c:pt>
                <c:pt idx="51">
                  <c:v>466.59284973144531</c:v>
                </c:pt>
                <c:pt idx="52">
                  <c:v>428.40715026855469</c:v>
                </c:pt>
                <c:pt idx="53">
                  <c:v>389.37858581542969</c:v>
                </c:pt>
                <c:pt idx="54">
                  <c:v>350.27143859863281</c:v>
                </c:pt>
                <c:pt idx="55">
                  <c:v>313.16427612304688</c:v>
                </c:pt>
                <c:pt idx="56">
                  <c:v>277.58572387695313</c:v>
                </c:pt>
                <c:pt idx="57">
                  <c:v>244.27142333984375</c:v>
                </c:pt>
                <c:pt idx="58">
                  <c:v>212.29286003112793</c:v>
                </c:pt>
                <c:pt idx="59">
                  <c:v>186.43571758270264</c:v>
                </c:pt>
                <c:pt idx="60">
                  <c:v>167.1785717010498</c:v>
                </c:pt>
                <c:pt idx="61">
                  <c:v>144.42143249511719</c:v>
                </c:pt>
                <c:pt idx="62">
                  <c:v>127.83571624755859</c:v>
                </c:pt>
                <c:pt idx="63">
                  <c:v>114.77142333984375</c:v>
                </c:pt>
                <c:pt idx="64">
                  <c:v>102.59999847412109</c:v>
                </c:pt>
                <c:pt idx="65">
                  <c:v>92.328567504882813</c:v>
                </c:pt>
                <c:pt idx="66">
                  <c:v>83.392852783203125</c:v>
                </c:pt>
                <c:pt idx="67">
                  <c:v>73.27142333984375</c:v>
                </c:pt>
                <c:pt idx="68">
                  <c:v>68.992856740951538</c:v>
                </c:pt>
                <c:pt idx="69">
                  <c:v>63.107141494750977</c:v>
                </c:pt>
                <c:pt idx="70">
                  <c:v>57.542856216430664</c:v>
                </c:pt>
                <c:pt idx="71">
                  <c:v>53.078571319580078</c:v>
                </c:pt>
                <c:pt idx="72">
                  <c:v>50.685714244842529</c:v>
                </c:pt>
                <c:pt idx="73">
                  <c:v>47.214285850524902</c:v>
                </c:pt>
                <c:pt idx="74">
                  <c:v>43.257143020629883</c:v>
                </c:pt>
                <c:pt idx="75">
                  <c:v>40.178569912910461</c:v>
                </c:pt>
                <c:pt idx="76">
                  <c:v>37.378569602966309</c:v>
                </c:pt>
                <c:pt idx="77">
                  <c:v>36.171428203582764</c:v>
                </c:pt>
                <c:pt idx="78">
                  <c:v>35.121428966522217</c:v>
                </c:pt>
                <c:pt idx="79">
                  <c:v>33.314285516738892</c:v>
                </c:pt>
                <c:pt idx="80">
                  <c:v>32.642858505249023</c:v>
                </c:pt>
                <c:pt idx="81">
                  <c:v>32.721428871154785</c:v>
                </c:pt>
                <c:pt idx="82">
                  <c:v>33.764286041259766</c:v>
                </c:pt>
                <c:pt idx="83">
                  <c:v>33.714284896850586</c:v>
                </c:pt>
                <c:pt idx="84">
                  <c:v>32.114288330078125</c:v>
                </c:pt>
                <c:pt idx="85">
                  <c:v>30.807144165039063</c:v>
                </c:pt>
                <c:pt idx="86">
                  <c:v>29.735714912414551</c:v>
                </c:pt>
                <c:pt idx="87">
                  <c:v>28.921429634094238</c:v>
                </c:pt>
                <c:pt idx="88">
                  <c:v>29.392857074737549</c:v>
                </c:pt>
                <c:pt idx="89">
                  <c:v>28.928571701049805</c:v>
                </c:pt>
                <c:pt idx="90">
                  <c:v>30.307140350341797</c:v>
                </c:pt>
                <c:pt idx="91">
                  <c:v>29.942859649658203</c:v>
                </c:pt>
                <c:pt idx="92">
                  <c:v>30.985713958740234</c:v>
                </c:pt>
                <c:pt idx="93">
                  <c:v>30.614280700683594</c:v>
                </c:pt>
                <c:pt idx="94">
                  <c:v>30.807144165039063</c:v>
                </c:pt>
                <c:pt idx="95">
                  <c:v>30.571426391601563</c:v>
                </c:pt>
                <c:pt idx="96">
                  <c:v>31.064289093017578</c:v>
                </c:pt>
                <c:pt idx="97">
                  <c:v>30.321428775787354</c:v>
                </c:pt>
                <c:pt idx="98">
                  <c:v>32.049999237060547</c:v>
                </c:pt>
                <c:pt idx="99">
                  <c:v>31.828571319580078</c:v>
                </c:pt>
                <c:pt idx="100">
                  <c:v>33.714285850524902</c:v>
                </c:pt>
                <c:pt idx="101">
                  <c:v>32.007143378257751</c:v>
                </c:pt>
                <c:pt idx="102">
                  <c:v>33.714285850524902</c:v>
                </c:pt>
                <c:pt idx="103">
                  <c:v>33.728570759296417</c:v>
                </c:pt>
                <c:pt idx="104">
                  <c:v>33.650001049041748</c:v>
                </c:pt>
                <c:pt idx="105">
                  <c:v>30.742857933044434</c:v>
                </c:pt>
                <c:pt idx="106">
                  <c:v>31.821429252624512</c:v>
                </c:pt>
                <c:pt idx="107">
                  <c:v>29.885714054107666</c:v>
                </c:pt>
                <c:pt idx="108">
                  <c:v>31.878571510314941</c:v>
                </c:pt>
                <c:pt idx="109">
                  <c:v>31.492856502532959</c:v>
                </c:pt>
                <c:pt idx="110">
                  <c:v>33.04285717010498</c:v>
                </c:pt>
                <c:pt idx="111">
                  <c:v>33.63571298122406</c:v>
                </c:pt>
                <c:pt idx="112">
                  <c:v>34.971429824829102</c:v>
                </c:pt>
                <c:pt idx="113">
                  <c:v>33.507144927978516</c:v>
                </c:pt>
                <c:pt idx="114">
                  <c:v>35.028572082519531</c:v>
                </c:pt>
                <c:pt idx="115">
                  <c:v>35.207145690917969</c:v>
                </c:pt>
                <c:pt idx="116">
                  <c:v>33.349998474121094</c:v>
                </c:pt>
                <c:pt idx="117">
                  <c:v>29.642856597900391</c:v>
                </c:pt>
                <c:pt idx="118">
                  <c:v>30.392855644226074</c:v>
                </c:pt>
                <c:pt idx="119">
                  <c:v>31.685712814331055</c:v>
                </c:pt>
                <c:pt idx="120">
                  <c:v>32.07857084274292</c:v>
                </c:pt>
                <c:pt idx="121">
                  <c:v>31.26428747177124</c:v>
                </c:pt>
                <c:pt idx="122">
                  <c:v>31.635715007781982</c:v>
                </c:pt>
                <c:pt idx="123">
                  <c:v>33.228571891784668</c:v>
                </c:pt>
                <c:pt idx="124">
                  <c:v>33.528572082519531</c:v>
                </c:pt>
                <c:pt idx="125">
                  <c:v>31.014286279678345</c:v>
                </c:pt>
                <c:pt idx="126">
                  <c:v>30.314285039901733</c:v>
                </c:pt>
                <c:pt idx="127">
                  <c:v>29.457142233848572</c:v>
                </c:pt>
                <c:pt idx="128">
                  <c:v>30.407144546508789</c:v>
                </c:pt>
                <c:pt idx="129">
                  <c:v>29.535714626312256</c:v>
                </c:pt>
                <c:pt idx="130">
                  <c:v>29.192856550216675</c:v>
                </c:pt>
                <c:pt idx="131">
                  <c:v>30.999998092651367</c:v>
                </c:pt>
                <c:pt idx="132">
                  <c:v>32.599998474121094</c:v>
                </c:pt>
                <c:pt idx="133">
                  <c:v>32.414284706115723</c:v>
                </c:pt>
                <c:pt idx="134">
                  <c:v>33.335712432861328</c:v>
                </c:pt>
                <c:pt idx="135">
                  <c:v>31.99285888671875</c:v>
                </c:pt>
                <c:pt idx="136">
                  <c:v>32.107142448425293</c:v>
                </c:pt>
                <c:pt idx="137">
                  <c:v>30.578571796417236</c:v>
                </c:pt>
                <c:pt idx="138">
                  <c:v>28.771429419517517</c:v>
                </c:pt>
                <c:pt idx="139">
                  <c:v>26.385715484619141</c:v>
                </c:pt>
                <c:pt idx="140">
                  <c:v>25.22857141494751</c:v>
                </c:pt>
                <c:pt idx="141">
                  <c:v>24.25</c:v>
                </c:pt>
                <c:pt idx="142">
                  <c:v>24.178570747375488</c:v>
                </c:pt>
                <c:pt idx="143">
                  <c:v>23.428571701049805</c:v>
                </c:pt>
                <c:pt idx="144">
                  <c:v>24.521429061889648</c:v>
                </c:pt>
                <c:pt idx="145">
                  <c:v>25.192855834960938</c:v>
                </c:pt>
                <c:pt idx="146">
                  <c:v>25.764286041259766</c:v>
                </c:pt>
                <c:pt idx="147">
                  <c:v>18.164286613464355</c:v>
                </c:pt>
                <c:pt idx="148">
                  <c:v>18.514286041259766</c:v>
                </c:pt>
                <c:pt idx="149">
                  <c:v>19.271430969238281</c:v>
                </c:pt>
                <c:pt idx="150">
                  <c:v>18.19285774230957</c:v>
                </c:pt>
                <c:pt idx="151">
                  <c:v>16.435714721679688</c:v>
                </c:pt>
                <c:pt idx="152">
                  <c:v>15.278572082519531</c:v>
                </c:pt>
                <c:pt idx="153">
                  <c:v>13.207143783569336</c:v>
                </c:pt>
                <c:pt idx="154">
                  <c:v>20.835714340209961</c:v>
                </c:pt>
                <c:pt idx="155">
                  <c:v>20.192856788635254</c:v>
                </c:pt>
                <c:pt idx="156">
                  <c:v>19.407143712043762</c:v>
                </c:pt>
                <c:pt idx="157">
                  <c:v>18.592856407165527</c:v>
                </c:pt>
                <c:pt idx="158">
                  <c:v>18.250001907348633</c:v>
                </c:pt>
                <c:pt idx="159">
                  <c:v>20.057144165039063</c:v>
                </c:pt>
                <c:pt idx="160">
                  <c:v>20.835712432861328</c:v>
                </c:pt>
                <c:pt idx="161">
                  <c:v>20.621429443359375</c:v>
                </c:pt>
                <c:pt idx="162">
                  <c:v>19.664285659790039</c:v>
                </c:pt>
                <c:pt idx="163">
                  <c:v>18.235713958740234</c:v>
                </c:pt>
                <c:pt idx="164">
                  <c:v>19.435714721679688</c:v>
                </c:pt>
                <c:pt idx="165">
                  <c:v>20.214282989501953</c:v>
                </c:pt>
                <c:pt idx="166">
                  <c:v>18.457141876220703</c:v>
                </c:pt>
                <c:pt idx="167">
                  <c:v>19.185714721679688</c:v>
                </c:pt>
                <c:pt idx="168">
                  <c:v>20.307144165039063</c:v>
                </c:pt>
                <c:pt idx="169">
                  <c:v>20.714285850524902</c:v>
                </c:pt>
                <c:pt idx="170">
                  <c:v>22.821428298950195</c:v>
                </c:pt>
                <c:pt idx="171">
                  <c:v>21.99285626411438</c:v>
                </c:pt>
                <c:pt idx="172">
                  <c:v>20.114284515380859</c:v>
                </c:pt>
                <c:pt idx="173">
                  <c:v>18.335712432861328</c:v>
                </c:pt>
                <c:pt idx="174">
                  <c:v>18.492856979370117</c:v>
                </c:pt>
                <c:pt idx="175">
                  <c:v>17.05714225769043</c:v>
                </c:pt>
                <c:pt idx="176">
                  <c:v>16.285713911056519</c:v>
                </c:pt>
                <c:pt idx="177">
                  <c:v>13.828571319580078</c:v>
                </c:pt>
                <c:pt idx="178">
                  <c:v>15.357141494750977</c:v>
                </c:pt>
                <c:pt idx="179">
                  <c:v>15.685714721679688</c:v>
                </c:pt>
                <c:pt idx="180">
                  <c:v>16.885714054107666</c:v>
                </c:pt>
                <c:pt idx="181">
                  <c:v>15.807142496109009</c:v>
                </c:pt>
                <c:pt idx="182">
                  <c:v>14.171428680419922</c:v>
                </c:pt>
                <c:pt idx="183">
                  <c:v>13.885713577270508</c:v>
                </c:pt>
                <c:pt idx="184">
                  <c:v>14.392858505249023</c:v>
                </c:pt>
                <c:pt idx="185">
                  <c:v>11.685712814331055</c:v>
                </c:pt>
                <c:pt idx="186">
                  <c:v>11.657143592834473</c:v>
                </c:pt>
                <c:pt idx="187">
                  <c:v>11.135714530944824</c:v>
                </c:pt>
                <c:pt idx="188">
                  <c:v>9.3214263916015625</c:v>
                </c:pt>
                <c:pt idx="189">
                  <c:v>9.8357162475585938</c:v>
                </c:pt>
                <c:pt idx="190">
                  <c:v>10.70714282989502</c:v>
                </c:pt>
                <c:pt idx="191">
                  <c:v>9.1285724639892578</c:v>
                </c:pt>
                <c:pt idx="192">
                  <c:v>11.049999237060547</c:v>
                </c:pt>
                <c:pt idx="193">
                  <c:v>9.371429443359375</c:v>
                </c:pt>
                <c:pt idx="194">
                  <c:v>10.057140350341797</c:v>
                </c:pt>
                <c:pt idx="195">
                  <c:v>10.771429061889648</c:v>
                </c:pt>
                <c:pt idx="196">
                  <c:v>10.471428751945496</c:v>
                </c:pt>
                <c:pt idx="197">
                  <c:v>8.857142448425293</c:v>
                </c:pt>
                <c:pt idx="198">
                  <c:v>10.678571581840515</c:v>
                </c:pt>
                <c:pt idx="199">
                  <c:v>9.9071426391601563</c:v>
                </c:pt>
                <c:pt idx="200">
                  <c:v>10.899999618530273</c:v>
                </c:pt>
                <c:pt idx="201">
                  <c:v>9.5142860412597656</c:v>
                </c:pt>
                <c:pt idx="202">
                  <c:v>10.500000238418579</c:v>
                </c:pt>
                <c:pt idx="203">
                  <c:v>10.492856979370117</c:v>
                </c:pt>
                <c:pt idx="204">
                  <c:v>10.771428346633911</c:v>
                </c:pt>
                <c:pt idx="205">
                  <c:v>9.6000001430511475</c:v>
                </c:pt>
                <c:pt idx="206">
                  <c:v>7.4714279174804688</c:v>
                </c:pt>
                <c:pt idx="207">
                  <c:v>7.2285712361335754</c:v>
                </c:pt>
                <c:pt idx="208">
                  <c:v>7.728571891784668</c:v>
                </c:pt>
                <c:pt idx="209">
                  <c:v>5.4714279174804688</c:v>
                </c:pt>
                <c:pt idx="210">
                  <c:v>4.5357131958007813</c:v>
                </c:pt>
                <c:pt idx="211">
                  <c:v>3.1785659790039063</c:v>
                </c:pt>
                <c:pt idx="212">
                  <c:v>4.4714279174804688</c:v>
                </c:pt>
                <c:pt idx="213">
                  <c:v>5.4214248657226563</c:v>
                </c:pt>
                <c:pt idx="214">
                  <c:v>7.4285736083984375</c:v>
                </c:pt>
                <c:pt idx="215">
                  <c:v>7.2214279174804688</c:v>
                </c:pt>
                <c:pt idx="216">
                  <c:v>8.7714271545410156</c:v>
                </c:pt>
                <c:pt idx="217">
                  <c:v>8.79285728931427</c:v>
                </c:pt>
                <c:pt idx="218">
                  <c:v>10.928571462631226</c:v>
                </c:pt>
                <c:pt idx="219">
                  <c:v>9.9857139587402344</c:v>
                </c:pt>
                <c:pt idx="220">
                  <c:v>9.1785736083984375</c:v>
                </c:pt>
                <c:pt idx="221">
                  <c:v>6.6928577423095703</c:v>
                </c:pt>
                <c:pt idx="222">
                  <c:v>8.0000000596046448</c:v>
                </c:pt>
                <c:pt idx="223">
                  <c:v>6.621429443359375</c:v>
                </c:pt>
                <c:pt idx="224">
                  <c:v>7.7642860412597656</c:v>
                </c:pt>
                <c:pt idx="225">
                  <c:v>4.9500007629394531</c:v>
                </c:pt>
                <c:pt idx="226">
                  <c:v>4.7999992370605469</c:v>
                </c:pt>
                <c:pt idx="227">
                  <c:v>4.3285713195800781</c:v>
                </c:pt>
                <c:pt idx="228">
                  <c:v>5.2214279174804688</c:v>
                </c:pt>
                <c:pt idx="229">
                  <c:v>1.9571428894996643</c:v>
                </c:pt>
                <c:pt idx="230">
                  <c:v>0.8142852783203125</c:v>
                </c:pt>
                <c:pt idx="231">
                  <c:v>0.79999923706054688</c:v>
                </c:pt>
                <c:pt idx="232">
                  <c:v>1.5500001907348633</c:v>
                </c:pt>
                <c:pt idx="233">
                  <c:v>1.1642856597900391</c:v>
                </c:pt>
                <c:pt idx="234">
                  <c:v>3</c:v>
                </c:pt>
                <c:pt idx="235">
                  <c:v>1.6428570747375488</c:v>
                </c:pt>
                <c:pt idx="236">
                  <c:v>3.021428108215332</c:v>
                </c:pt>
                <c:pt idx="237">
                  <c:v>3.9214286804199219</c:v>
                </c:pt>
                <c:pt idx="238">
                  <c:v>3.2928581237792969</c:v>
                </c:pt>
                <c:pt idx="239">
                  <c:v>3.0499992370605469</c:v>
                </c:pt>
                <c:pt idx="240">
                  <c:v>2.6785717010498047</c:v>
                </c:pt>
                <c:pt idx="241">
                  <c:v>0.94285774230957031</c:v>
                </c:pt>
                <c:pt idx="242">
                  <c:v>0.48571395874023438</c:v>
                </c:pt>
                <c:pt idx="243">
                  <c:v>-10.864288330078125</c:v>
                </c:pt>
                <c:pt idx="244">
                  <c:v>-10.82855224609375</c:v>
                </c:pt>
                <c:pt idx="245">
                  <c:v>-11.18572998046875</c:v>
                </c:pt>
                <c:pt idx="246">
                  <c:v>-11.557159423828125</c:v>
                </c:pt>
                <c:pt idx="247">
                  <c:v>-13.2642822265625</c:v>
                </c:pt>
                <c:pt idx="248">
                  <c:v>-12.99285888671875</c:v>
                </c:pt>
                <c:pt idx="249">
                  <c:v>-11.50714111328125</c:v>
                </c:pt>
                <c:pt idx="250">
                  <c:v>-0.54285717010498047</c:v>
                </c:pt>
                <c:pt idx="251">
                  <c:v>-1.2571430206298828</c:v>
                </c:pt>
                <c:pt idx="252">
                  <c:v>-0.59999990463256836</c:v>
                </c:pt>
                <c:pt idx="253">
                  <c:v>0.16428565979003906</c:v>
                </c:pt>
                <c:pt idx="254">
                  <c:v>1.7071433067321777</c:v>
                </c:pt>
                <c:pt idx="255">
                  <c:v>1.7071429491043091</c:v>
                </c:pt>
                <c:pt idx="256">
                  <c:v>0.67142868041992188</c:v>
                </c:pt>
                <c:pt idx="257">
                  <c:v>-0.23571431636810303</c:v>
                </c:pt>
                <c:pt idx="258">
                  <c:v>2.2285709381103516</c:v>
                </c:pt>
                <c:pt idx="259">
                  <c:v>2.5928573608398438</c:v>
                </c:pt>
                <c:pt idx="260">
                  <c:v>3.4500007629394531</c:v>
                </c:pt>
                <c:pt idx="261">
                  <c:v>2.5</c:v>
                </c:pt>
                <c:pt idx="262">
                  <c:v>3.5714263916015625</c:v>
                </c:pt>
                <c:pt idx="263">
                  <c:v>2.5499992370605469</c:v>
                </c:pt>
                <c:pt idx="264">
                  <c:v>3.5499997138977051</c:v>
                </c:pt>
                <c:pt idx="265">
                  <c:v>1.8999999761581421</c:v>
                </c:pt>
                <c:pt idx="266">
                  <c:v>1.9285736083984375</c:v>
                </c:pt>
                <c:pt idx="267">
                  <c:v>0.58571243286132813</c:v>
                </c:pt>
                <c:pt idx="268">
                  <c:v>2.5785713195800781</c:v>
                </c:pt>
                <c:pt idx="269">
                  <c:v>1.0785713195800781</c:v>
                </c:pt>
                <c:pt idx="270">
                  <c:v>4.2642860412597656</c:v>
                </c:pt>
                <c:pt idx="271">
                  <c:v>4.25</c:v>
                </c:pt>
                <c:pt idx="272">
                  <c:v>4.7928571701049805</c:v>
                </c:pt>
                <c:pt idx="273">
                  <c:v>3.3214282989501953</c:v>
                </c:pt>
                <c:pt idx="274">
                  <c:v>3.9071416854858398</c:v>
                </c:pt>
                <c:pt idx="275">
                  <c:v>2.1071434020996094</c:v>
                </c:pt>
                <c:pt idx="276">
                  <c:v>4.1071427464485168</c:v>
                </c:pt>
                <c:pt idx="277">
                  <c:v>1.1928567886352539</c:v>
                </c:pt>
                <c:pt idx="278">
                  <c:v>3.0785713195800781</c:v>
                </c:pt>
                <c:pt idx="279">
                  <c:v>1.5999994277954102</c:v>
                </c:pt>
                <c:pt idx="280">
                  <c:v>3.392857551574707</c:v>
                </c:pt>
                <c:pt idx="281">
                  <c:v>2.1214284896850586</c:v>
                </c:pt>
                <c:pt idx="282">
                  <c:v>3.1857137680053711</c:v>
                </c:pt>
                <c:pt idx="283">
                  <c:v>3.0000002384185791</c:v>
                </c:pt>
                <c:pt idx="284">
                  <c:v>6.0642862319946289</c:v>
                </c:pt>
                <c:pt idx="285">
                  <c:v>4.5285720825195313</c:v>
                </c:pt>
                <c:pt idx="286">
                  <c:v>5.6785736083984375</c:v>
                </c:pt>
                <c:pt idx="287">
                  <c:v>3.2285690307617188</c:v>
                </c:pt>
                <c:pt idx="288">
                  <c:v>4.6071395874023438</c:v>
                </c:pt>
                <c:pt idx="289">
                  <c:v>4.4785690307617188</c:v>
                </c:pt>
                <c:pt idx="290">
                  <c:v>4.5214309692382813</c:v>
                </c:pt>
                <c:pt idx="291">
                  <c:v>3.52142333984375</c:v>
                </c:pt>
                <c:pt idx="292">
                  <c:v>5.7071418762207031</c:v>
                </c:pt>
                <c:pt idx="293">
                  <c:v>6.7714285105466843</c:v>
                </c:pt>
                <c:pt idx="294">
                  <c:v>9.5571422576904297</c:v>
                </c:pt>
                <c:pt idx="295">
                  <c:v>9.7571449279785156</c:v>
                </c:pt>
                <c:pt idx="296">
                  <c:v>9.8428554534912109</c:v>
                </c:pt>
                <c:pt idx="297">
                  <c:v>6.9428558349609375</c:v>
                </c:pt>
                <c:pt idx="298">
                  <c:v>4.9857139587402344</c:v>
                </c:pt>
                <c:pt idx="299">
                  <c:v>3.4285717010498047</c:v>
                </c:pt>
                <c:pt idx="300">
                  <c:v>3.7142868041992188</c:v>
                </c:pt>
                <c:pt idx="301">
                  <c:v>2.1357145309448242</c:v>
                </c:pt>
                <c:pt idx="302">
                  <c:v>2.8142856359481812</c:v>
                </c:pt>
                <c:pt idx="303">
                  <c:v>3.6428565979003906</c:v>
                </c:pt>
                <c:pt idx="304">
                  <c:v>5.7857151031494141</c:v>
                </c:pt>
                <c:pt idx="305">
                  <c:v>7.1357142329216003</c:v>
                </c:pt>
                <c:pt idx="306">
                  <c:v>6.7999999523162842</c:v>
                </c:pt>
                <c:pt idx="307">
                  <c:v>4.942857027053833</c:v>
                </c:pt>
                <c:pt idx="308">
                  <c:v>6.107142448425293</c:v>
                </c:pt>
                <c:pt idx="309">
                  <c:v>4.0499992370605469</c:v>
                </c:pt>
                <c:pt idx="310">
                  <c:v>3.4785728454589844</c:v>
                </c:pt>
                <c:pt idx="311">
                  <c:v>3.9285697937011719</c:v>
                </c:pt>
                <c:pt idx="312">
                  <c:v>4.607142448425293</c:v>
                </c:pt>
                <c:pt idx="313">
                  <c:v>4.5714282989501953</c:v>
                </c:pt>
                <c:pt idx="314">
                  <c:v>6.6142854690551758</c:v>
                </c:pt>
                <c:pt idx="315">
                  <c:v>5.0500001907348633</c:v>
                </c:pt>
                <c:pt idx="316">
                  <c:v>7.3928565979003906</c:v>
                </c:pt>
                <c:pt idx="317">
                  <c:v>5.7357139587402344</c:v>
                </c:pt>
                <c:pt idx="318">
                  <c:v>6.5285720825195313</c:v>
                </c:pt>
                <c:pt idx="319">
                  <c:v>6.5285720825195313</c:v>
                </c:pt>
                <c:pt idx="320">
                  <c:v>6.5142860412597656</c:v>
                </c:pt>
                <c:pt idx="321">
                  <c:v>4.9571418762207031</c:v>
                </c:pt>
                <c:pt idx="322">
                  <c:v>6.471428394317627</c:v>
                </c:pt>
                <c:pt idx="323">
                  <c:v>6.9928569793701172</c:v>
                </c:pt>
                <c:pt idx="324">
                  <c:v>8.1714286804199219</c:v>
                </c:pt>
                <c:pt idx="325">
                  <c:v>7.1428585052490234</c:v>
                </c:pt>
                <c:pt idx="326">
                  <c:v>7.2642841339111328</c:v>
                </c:pt>
                <c:pt idx="327">
                  <c:v>6.5928573608398438</c:v>
                </c:pt>
                <c:pt idx="328">
                  <c:v>6.4571437835693359</c:v>
                </c:pt>
                <c:pt idx="329">
                  <c:v>5.7857131958007813</c:v>
                </c:pt>
                <c:pt idx="330">
                  <c:v>6.3857135772705078</c:v>
                </c:pt>
                <c:pt idx="331">
                  <c:v>5.8071403503417969</c:v>
                </c:pt>
                <c:pt idx="332">
                  <c:v>4.4642848968505859</c:v>
                </c:pt>
                <c:pt idx="333">
                  <c:v>4.4071435928344727</c:v>
                </c:pt>
                <c:pt idx="334">
                  <c:v>4.4071435928344727</c:v>
                </c:pt>
                <c:pt idx="335">
                  <c:v>4.4071435928344727</c:v>
                </c:pt>
                <c:pt idx="336">
                  <c:v>4.4071435928344727</c:v>
                </c:pt>
                <c:pt idx="337">
                  <c:v>4.4071435928344727</c:v>
                </c:pt>
                <c:pt idx="338">
                  <c:v>4.4071435928344727</c:v>
                </c:pt>
                <c:pt idx="339">
                  <c:v>4.4071435928344727</c:v>
                </c:pt>
                <c:pt idx="340">
                  <c:v>4.4071435928344727</c:v>
                </c:pt>
                <c:pt idx="341">
                  <c:v>3.9071426391601563</c:v>
                </c:pt>
                <c:pt idx="342">
                  <c:v>5.3071441650390625</c:v>
                </c:pt>
                <c:pt idx="343">
                  <c:v>4.8571428060531616</c:v>
                </c:pt>
                <c:pt idx="344">
                  <c:v>7.3857145309448242</c:v>
                </c:pt>
                <c:pt idx="345">
                  <c:v>8.2499998211860657</c:v>
                </c:pt>
                <c:pt idx="346">
                  <c:v>10.599998474121094</c:v>
                </c:pt>
                <c:pt idx="347">
                  <c:v>11.328571319580078</c:v>
                </c:pt>
                <c:pt idx="348">
                  <c:v>10.242856979370117</c:v>
                </c:pt>
                <c:pt idx="349">
                  <c:v>10.292858123779297</c:v>
                </c:pt>
                <c:pt idx="350">
                  <c:v>8.7714288234710693</c:v>
                </c:pt>
                <c:pt idx="351">
                  <c:v>5.7071428298950195</c:v>
                </c:pt>
                <c:pt idx="352">
                  <c:v>5.83571457862854</c:v>
                </c:pt>
                <c:pt idx="353">
                  <c:v>5.5071430206298828</c:v>
                </c:pt>
                <c:pt idx="354">
                  <c:v>5.2214288711547852</c:v>
                </c:pt>
                <c:pt idx="355">
                  <c:v>4.9785709381103516</c:v>
                </c:pt>
                <c:pt idx="356">
                  <c:v>3.8499984741210938</c:v>
                </c:pt>
                <c:pt idx="357">
                  <c:v>4.6428604125976563</c:v>
                </c:pt>
                <c:pt idx="358">
                  <c:v>5.1785697937011719</c:v>
                </c:pt>
                <c:pt idx="359">
                  <c:v>5.2714271545410156</c:v>
                </c:pt>
                <c:pt idx="360">
                  <c:v>4.2571449279785156</c:v>
                </c:pt>
                <c:pt idx="361">
                  <c:v>3.621429443359375</c:v>
                </c:pt>
                <c:pt idx="362">
                  <c:v>4.7214279174804688</c:v>
                </c:pt>
                <c:pt idx="363">
                  <c:v>6.4285697937011719</c:v>
                </c:pt>
                <c:pt idx="364">
                  <c:v>8.6857128143310547</c:v>
                </c:pt>
                <c:pt idx="365">
                  <c:v>8.8214302062988281</c:v>
                </c:pt>
                <c:pt idx="366">
                  <c:v>7.9071426391601563</c:v>
                </c:pt>
                <c:pt idx="367">
                  <c:v>7.5857143402099609</c:v>
                </c:pt>
                <c:pt idx="368">
                  <c:v>7.2428569793701172</c:v>
                </c:pt>
                <c:pt idx="369">
                  <c:v>7.2142848968505859</c:v>
                </c:pt>
                <c:pt idx="370">
                  <c:v>5.3499984741210938</c:v>
                </c:pt>
                <c:pt idx="371">
                  <c:v>3.4499988555908203</c:v>
                </c:pt>
                <c:pt idx="372">
                  <c:v>2.4000015258789063</c:v>
                </c:pt>
                <c:pt idx="373">
                  <c:v>2.9214286804199219</c:v>
                </c:pt>
                <c:pt idx="374">
                  <c:v>4.4571428298950195</c:v>
                </c:pt>
                <c:pt idx="375">
                  <c:v>4.7071428894996643</c:v>
                </c:pt>
                <c:pt idx="376">
                  <c:v>4.8142852783203125</c:v>
                </c:pt>
                <c:pt idx="377">
                  <c:v>5.5285720825195313</c:v>
                </c:pt>
                <c:pt idx="378">
                  <c:v>6.7428571283817291</c:v>
                </c:pt>
                <c:pt idx="379">
                  <c:v>7.1499996185302734</c:v>
                </c:pt>
                <c:pt idx="380">
                  <c:v>6.7142848968505859</c:v>
                </c:pt>
                <c:pt idx="381">
                  <c:v>5.75</c:v>
                </c:pt>
                <c:pt idx="382">
                  <c:v>5.8428573608398438</c:v>
                </c:pt>
                <c:pt idx="383">
                  <c:v>7.8714256286621094</c:v>
                </c:pt>
                <c:pt idx="384">
                  <c:v>8.25</c:v>
                </c:pt>
                <c:pt idx="385">
                  <c:v>5.9285697937011719</c:v>
                </c:pt>
                <c:pt idx="386">
                  <c:v>6.1928558349609375</c:v>
                </c:pt>
                <c:pt idx="387">
                  <c:v>5.9714279174804688</c:v>
                </c:pt>
                <c:pt idx="388">
                  <c:v>5.9785709381103516</c:v>
                </c:pt>
                <c:pt idx="389">
                  <c:v>3.5571432113647461</c:v>
                </c:pt>
                <c:pt idx="390">
                  <c:v>3.0642862319946289</c:v>
                </c:pt>
                <c:pt idx="391">
                  <c:v>2.2357139587402344</c:v>
                </c:pt>
                <c:pt idx="392">
                  <c:v>4.25</c:v>
                </c:pt>
                <c:pt idx="393">
                  <c:v>3.5071449279785156</c:v>
                </c:pt>
                <c:pt idx="394">
                  <c:v>3.9571418762207031</c:v>
                </c:pt>
                <c:pt idx="395">
                  <c:v>4.0714263916015625</c:v>
                </c:pt>
                <c:pt idx="396">
                  <c:v>7.8500022888183594</c:v>
                </c:pt>
                <c:pt idx="397">
                  <c:v>3.25</c:v>
                </c:pt>
                <c:pt idx="398">
                  <c:v>5.6500015258789063</c:v>
                </c:pt>
                <c:pt idx="399">
                  <c:v>6.3285713195800781</c:v>
                </c:pt>
                <c:pt idx="400">
                  <c:v>5.6071426868438721</c:v>
                </c:pt>
                <c:pt idx="401">
                  <c:v>6.6214275360107422</c:v>
                </c:pt>
                <c:pt idx="402">
                  <c:v>7.1714286804199219</c:v>
                </c:pt>
                <c:pt idx="403">
                  <c:v>4.7928581237792969</c:v>
                </c:pt>
                <c:pt idx="404">
                  <c:v>8.7928569316864014</c:v>
                </c:pt>
                <c:pt idx="405">
                  <c:v>7.6857143044471741</c:v>
                </c:pt>
                <c:pt idx="406">
                  <c:v>7.3142855763435364</c:v>
                </c:pt>
                <c:pt idx="407">
                  <c:v>8.7714285552501678</c:v>
                </c:pt>
                <c:pt idx="408">
                  <c:v>7.6785717010498047</c:v>
                </c:pt>
                <c:pt idx="409">
                  <c:v>6.6928577423095703</c:v>
                </c:pt>
                <c:pt idx="410">
                  <c:v>9.7642858028411865</c:v>
                </c:pt>
                <c:pt idx="411">
                  <c:v>8.4071426391601563</c:v>
                </c:pt>
                <c:pt idx="412">
                  <c:v>9.9500007629394531</c:v>
                </c:pt>
                <c:pt idx="413">
                  <c:v>7.1857147216796875</c:v>
                </c:pt>
                <c:pt idx="414">
                  <c:v>5.8928565979003906</c:v>
                </c:pt>
                <c:pt idx="415">
                  <c:v>4.871429443359375</c:v>
                </c:pt>
                <c:pt idx="416">
                  <c:v>6.2357101440429688</c:v>
                </c:pt>
                <c:pt idx="417">
                  <c:v>5.1785659790039063</c:v>
                </c:pt>
                <c:pt idx="418">
                  <c:v>5.8285713195800781</c:v>
                </c:pt>
                <c:pt idx="419">
                  <c:v>4.3928565979003906</c:v>
                </c:pt>
                <c:pt idx="420">
                  <c:v>5.0928573608398438</c:v>
                </c:pt>
                <c:pt idx="421">
                  <c:v>5.4071426391601563</c:v>
                </c:pt>
                <c:pt idx="422">
                  <c:v>7.4000005722045898</c:v>
                </c:pt>
                <c:pt idx="423">
                  <c:v>6.1285743713378906</c:v>
                </c:pt>
                <c:pt idx="424">
                  <c:v>5.8000030517578125</c:v>
                </c:pt>
                <c:pt idx="425">
                  <c:v>4.9285697937011719</c:v>
                </c:pt>
                <c:pt idx="426">
                  <c:v>4.128570556640625</c:v>
                </c:pt>
                <c:pt idx="427">
                  <c:v>5.2285709381103516</c:v>
                </c:pt>
                <c:pt idx="428">
                  <c:v>6.5357131958007813</c:v>
                </c:pt>
                <c:pt idx="429">
                  <c:v>5.9357147216796875</c:v>
                </c:pt>
                <c:pt idx="430">
                  <c:v>6.5642852783203125</c:v>
                </c:pt>
                <c:pt idx="431">
                  <c:v>5.0785713195800781</c:v>
                </c:pt>
                <c:pt idx="432">
                  <c:v>6.6071414947509766</c:v>
                </c:pt>
                <c:pt idx="433">
                  <c:v>5.7285715341567993</c:v>
                </c:pt>
                <c:pt idx="434">
                  <c:v>6.1142854690551758</c:v>
                </c:pt>
                <c:pt idx="435">
                  <c:v>5.4785709381103516</c:v>
                </c:pt>
                <c:pt idx="436">
                  <c:v>6.0142841339111328</c:v>
                </c:pt>
                <c:pt idx="437">
                  <c:v>6.3928570747375488</c:v>
                </c:pt>
                <c:pt idx="438">
                  <c:v>6.1214284896850586</c:v>
                </c:pt>
                <c:pt idx="439">
                  <c:v>5.0714282989501953</c:v>
                </c:pt>
                <c:pt idx="440">
                  <c:v>5.8714275360107422</c:v>
                </c:pt>
                <c:pt idx="441">
                  <c:v>3.9714279174804688</c:v>
                </c:pt>
                <c:pt idx="442">
                  <c:v>5.1857147216796875</c:v>
                </c:pt>
                <c:pt idx="443">
                  <c:v>2.75</c:v>
                </c:pt>
                <c:pt idx="444">
                  <c:v>1.8642845153808594</c:v>
                </c:pt>
                <c:pt idx="445">
                  <c:v>1.8642845153808594</c:v>
                </c:pt>
                <c:pt idx="446">
                  <c:v>1.8642845153808594</c:v>
                </c:pt>
                <c:pt idx="447">
                  <c:v>1.8642845153808594</c:v>
                </c:pt>
                <c:pt idx="448">
                  <c:v>1.8642845153808594</c:v>
                </c:pt>
                <c:pt idx="449">
                  <c:v>1.8642845153808594</c:v>
                </c:pt>
                <c:pt idx="450">
                  <c:v>1.8642845153808594</c:v>
                </c:pt>
                <c:pt idx="451">
                  <c:v>1.8642845153808594</c:v>
                </c:pt>
                <c:pt idx="452">
                  <c:v>2.1500000953674316</c:v>
                </c:pt>
                <c:pt idx="453">
                  <c:v>1.3285713195800781</c:v>
                </c:pt>
                <c:pt idx="454">
                  <c:v>2.8714284896850586</c:v>
                </c:pt>
                <c:pt idx="455">
                  <c:v>3.0642852783203125</c:v>
                </c:pt>
                <c:pt idx="456">
                  <c:v>6.5785713195800781</c:v>
                </c:pt>
                <c:pt idx="457">
                  <c:v>6.1999969482421875</c:v>
                </c:pt>
                <c:pt idx="458">
                  <c:v>6.3999996185302734</c:v>
                </c:pt>
                <c:pt idx="459">
                  <c:v>5.978571891784668</c:v>
                </c:pt>
                <c:pt idx="460">
                  <c:v>6.8999996185302734</c:v>
                </c:pt>
                <c:pt idx="461">
                  <c:v>5.1857128143310547</c:v>
                </c:pt>
                <c:pt idx="462">
                  <c:v>7.0928583145141602</c:v>
                </c:pt>
                <c:pt idx="463">
                  <c:v>5.7642860412597656</c:v>
                </c:pt>
                <c:pt idx="464">
                  <c:v>7.5</c:v>
                </c:pt>
                <c:pt idx="465">
                  <c:v>8.2214298248291016</c:v>
                </c:pt>
                <c:pt idx="466">
                  <c:v>8.0928573608398438</c:v>
                </c:pt>
                <c:pt idx="467">
                  <c:v>6.0214290618896484</c:v>
                </c:pt>
                <c:pt idx="468">
                  <c:v>5.9428558349609375</c:v>
                </c:pt>
                <c:pt idx="469">
                  <c:v>4.4642868041992188</c:v>
                </c:pt>
                <c:pt idx="470">
                  <c:v>4.3357162475585938</c:v>
                </c:pt>
                <c:pt idx="471">
                  <c:v>2.8928565979003906</c:v>
                </c:pt>
                <c:pt idx="472">
                  <c:v>3.1642861366271973</c:v>
                </c:pt>
                <c:pt idx="473">
                  <c:v>1.7642855644226074</c:v>
                </c:pt>
                <c:pt idx="474">
                  <c:v>2.2642860412597656</c:v>
                </c:pt>
                <c:pt idx="475">
                  <c:v>3.6642837524414063</c:v>
                </c:pt>
                <c:pt idx="476">
                  <c:v>3.3357162475585938</c:v>
                </c:pt>
                <c:pt idx="477">
                  <c:v>2.8285713195800781</c:v>
                </c:pt>
                <c:pt idx="478">
                  <c:v>3.4642868041992188</c:v>
                </c:pt>
                <c:pt idx="479">
                  <c:v>3.5428619384765625</c:v>
                </c:pt>
                <c:pt idx="480">
                  <c:v>5.0214271545410156</c:v>
                </c:pt>
                <c:pt idx="481">
                  <c:v>5.142857551574707</c:v>
                </c:pt>
                <c:pt idx="482">
                  <c:v>4.3285713195800781</c:v>
                </c:pt>
                <c:pt idx="483">
                  <c:v>3.4857139587402344</c:v>
                </c:pt>
                <c:pt idx="484">
                  <c:v>3.5714287757873535</c:v>
                </c:pt>
                <c:pt idx="485">
                  <c:v>1.9642856121063232</c:v>
                </c:pt>
                <c:pt idx="486">
                  <c:v>0.35714244842529297</c:v>
                </c:pt>
                <c:pt idx="487">
                  <c:v>-0.17142868041992188</c:v>
                </c:pt>
                <c:pt idx="488">
                  <c:v>2.9285714626312256</c:v>
                </c:pt>
                <c:pt idx="489">
                  <c:v>3.1928572654724121</c:v>
                </c:pt>
                <c:pt idx="490">
                  <c:v>3.2928571701049805</c:v>
                </c:pt>
                <c:pt idx="491">
                  <c:v>3.1571431159973145</c:v>
                </c:pt>
                <c:pt idx="492">
                  <c:v>3.1428565979003906</c:v>
                </c:pt>
                <c:pt idx="493">
                  <c:v>2.9071426391601563</c:v>
                </c:pt>
                <c:pt idx="494">
                  <c:v>4.0857143402099609</c:v>
                </c:pt>
                <c:pt idx="495">
                  <c:v>2.4571428298950195</c:v>
                </c:pt>
                <c:pt idx="496">
                  <c:v>1.871429443359375</c:v>
                </c:pt>
                <c:pt idx="497">
                  <c:v>2.1857147216796875</c:v>
                </c:pt>
                <c:pt idx="498">
                  <c:v>2.8857135772705078</c:v>
                </c:pt>
                <c:pt idx="499">
                  <c:v>3.6642856597900391</c:v>
                </c:pt>
                <c:pt idx="500">
                  <c:v>5.7571420669555664</c:v>
                </c:pt>
                <c:pt idx="501">
                  <c:v>3.8500003814697266</c:v>
                </c:pt>
                <c:pt idx="502">
                  <c:v>2.50714111328125</c:v>
                </c:pt>
                <c:pt idx="503">
                  <c:v>1.6785736083984375</c:v>
                </c:pt>
                <c:pt idx="504">
                  <c:v>2.4285697937011719</c:v>
                </c:pt>
                <c:pt idx="505">
                  <c:v>2.99285888671875</c:v>
                </c:pt>
                <c:pt idx="506">
                  <c:v>4.857142448425293</c:v>
                </c:pt>
                <c:pt idx="507">
                  <c:v>2.478571891784668</c:v>
                </c:pt>
                <c:pt idx="508">
                  <c:v>2.6857141256332397</c:v>
                </c:pt>
                <c:pt idx="509">
                  <c:v>3.6142845153808594</c:v>
                </c:pt>
                <c:pt idx="510">
                  <c:v>4.8928565979003906</c:v>
                </c:pt>
                <c:pt idx="511">
                  <c:v>3.0785713195800781</c:v>
                </c:pt>
                <c:pt idx="512">
                  <c:v>2.6071414947509766</c:v>
                </c:pt>
                <c:pt idx="513">
                  <c:v>0</c:v>
                </c:pt>
                <c:pt idx="514">
                  <c:v>2.2071418762207031</c:v>
                </c:pt>
                <c:pt idx="515">
                  <c:v>4.2000007629394531</c:v>
                </c:pt>
                <c:pt idx="516">
                  <c:v>4.1571426391601563</c:v>
                </c:pt>
                <c:pt idx="517">
                  <c:v>3.6714286804199219</c:v>
                </c:pt>
                <c:pt idx="518">
                  <c:v>5.25</c:v>
                </c:pt>
                <c:pt idx="519">
                  <c:v>4.0714302062988281</c:v>
                </c:pt>
                <c:pt idx="520">
                  <c:v>3.5857143402099609</c:v>
                </c:pt>
                <c:pt idx="521">
                  <c:v>3.9357142448425293</c:v>
                </c:pt>
                <c:pt idx="522">
                  <c:v>0.3714289665222168</c:v>
                </c:pt>
                <c:pt idx="523">
                  <c:v>0.37857246398925781</c:v>
                </c:pt>
                <c:pt idx="524">
                  <c:v>1.0714302062988281</c:v>
                </c:pt>
                <c:pt idx="525">
                  <c:v>-0.16428565979003906</c:v>
                </c:pt>
                <c:pt idx="526">
                  <c:v>-0.89285755157470703</c:v>
                </c:pt>
                <c:pt idx="527">
                  <c:v>0.21428585052490234</c:v>
                </c:pt>
                <c:pt idx="528">
                  <c:v>1.6214284896850586</c:v>
                </c:pt>
                <c:pt idx="529">
                  <c:v>1.75</c:v>
                </c:pt>
                <c:pt idx="530">
                  <c:v>2.9214286804199219</c:v>
                </c:pt>
                <c:pt idx="531">
                  <c:v>2.5428562164306641</c:v>
                </c:pt>
                <c:pt idx="532">
                  <c:v>4.7142848968505859</c:v>
                </c:pt>
                <c:pt idx="533">
                  <c:v>7.7928571701049805</c:v>
                </c:pt>
                <c:pt idx="534">
                  <c:v>9.4928569793701172</c:v>
                </c:pt>
                <c:pt idx="535">
                  <c:v>7.4071426391601563</c:v>
                </c:pt>
                <c:pt idx="536">
                  <c:v>10.24285888671875</c:v>
                </c:pt>
                <c:pt idx="537">
                  <c:v>7.5357151031494141</c:v>
                </c:pt>
                <c:pt idx="538">
                  <c:v>8.0285720825195313</c:v>
                </c:pt>
                <c:pt idx="539">
                  <c:v>7.8928570747375488</c:v>
                </c:pt>
                <c:pt idx="540">
                  <c:v>6.0499992370605469</c:v>
                </c:pt>
                <c:pt idx="541">
                  <c:v>3.9000000953674316</c:v>
                </c:pt>
                <c:pt idx="542">
                  <c:v>4.2285709381103516</c:v>
                </c:pt>
                <c:pt idx="543">
                  <c:v>4.1428565979003906</c:v>
                </c:pt>
                <c:pt idx="544">
                  <c:v>5.3142852783203125</c:v>
                </c:pt>
                <c:pt idx="545">
                  <c:v>2.9214286804199219</c:v>
                </c:pt>
                <c:pt idx="546">
                  <c:v>1.3071441650390625</c:v>
                </c:pt>
                <c:pt idx="547">
                  <c:v>2.1785736083984375</c:v>
                </c:pt>
                <c:pt idx="548">
                  <c:v>3.5857124328613281</c:v>
                </c:pt>
                <c:pt idx="549">
                  <c:v>3.8142852783203125</c:v>
                </c:pt>
                <c:pt idx="550">
                  <c:v>3.2142829895019531</c:v>
                </c:pt>
                <c:pt idx="551">
                  <c:v>2.5714263916015625</c:v>
                </c:pt>
                <c:pt idx="552">
                  <c:v>4.7785720825195313</c:v>
                </c:pt>
                <c:pt idx="553">
                  <c:v>5.8071441650390625</c:v>
                </c:pt>
                <c:pt idx="554">
                  <c:v>6.2928543090820313</c:v>
                </c:pt>
                <c:pt idx="555">
                  <c:v>4.0857162475585938</c:v>
                </c:pt>
                <c:pt idx="556">
                  <c:v>5.3071441650390625</c:v>
                </c:pt>
                <c:pt idx="557">
                  <c:v>5.6642837524414063</c:v>
                </c:pt>
                <c:pt idx="558">
                  <c:v>7.5357131958007813</c:v>
                </c:pt>
                <c:pt idx="559">
                  <c:v>6.3571434020996094</c:v>
                </c:pt>
                <c:pt idx="560">
                  <c:v>4.8500003814697266</c:v>
                </c:pt>
                <c:pt idx="561">
                  <c:v>4.25</c:v>
                </c:pt>
                <c:pt idx="562">
                  <c:v>6.6428565979003906</c:v>
                </c:pt>
                <c:pt idx="563">
                  <c:v>6.7714290618896484</c:v>
                </c:pt>
                <c:pt idx="564">
                  <c:v>5.6785736083984375</c:v>
                </c:pt>
                <c:pt idx="565">
                  <c:v>5.6785736083984375</c:v>
                </c:pt>
                <c:pt idx="566">
                  <c:v>6.6428565979003906</c:v>
                </c:pt>
                <c:pt idx="567">
                  <c:v>8.8928565979003906</c:v>
                </c:pt>
                <c:pt idx="568">
                  <c:v>9.3357124328613281</c:v>
                </c:pt>
                <c:pt idx="569">
                  <c:v>7.7785720825195313</c:v>
                </c:pt>
                <c:pt idx="570">
                  <c:v>7.3071422576904297</c:v>
                </c:pt>
                <c:pt idx="571">
                  <c:v>6.6500000953674316</c:v>
                </c:pt>
                <c:pt idx="572">
                  <c:v>5.1357145309448242</c:v>
                </c:pt>
                <c:pt idx="573">
                  <c:v>5.04285728931427</c:v>
                </c:pt>
                <c:pt idx="574">
                  <c:v>4.4500007629394531</c:v>
                </c:pt>
                <c:pt idx="575">
                  <c:v>2.0357131958007813</c:v>
                </c:pt>
                <c:pt idx="576">
                  <c:v>4.5071427822113037</c:v>
                </c:pt>
                <c:pt idx="577">
                  <c:v>3.0785713195800781</c:v>
                </c:pt>
                <c:pt idx="578">
                  <c:v>4.0142855644226074</c:v>
                </c:pt>
                <c:pt idx="579">
                  <c:v>6.5</c:v>
                </c:pt>
                <c:pt idx="580">
                  <c:v>7.1642851829528809</c:v>
                </c:pt>
                <c:pt idx="581">
                  <c:v>7.9357137680053711</c:v>
                </c:pt>
                <c:pt idx="582">
                  <c:v>8.6714282035827637</c:v>
                </c:pt>
                <c:pt idx="583">
                  <c:v>6.0857143402099609</c:v>
                </c:pt>
                <c:pt idx="584">
                  <c:v>8.8714256286621094</c:v>
                </c:pt>
                <c:pt idx="585">
                  <c:v>10.421424865722656</c:v>
                </c:pt>
                <c:pt idx="586">
                  <c:v>11.799995422363281</c:v>
                </c:pt>
                <c:pt idx="587">
                  <c:v>11.264286041259766</c:v>
                </c:pt>
                <c:pt idx="588">
                  <c:v>11.157142639160156</c:v>
                </c:pt>
                <c:pt idx="589">
                  <c:v>14</c:v>
                </c:pt>
                <c:pt idx="590">
                  <c:v>16.285713195800781</c:v>
                </c:pt>
                <c:pt idx="591">
                  <c:v>15.978570938110352</c:v>
                </c:pt>
                <c:pt idx="592">
                  <c:v>17.414285659790039</c:v>
                </c:pt>
                <c:pt idx="593">
                  <c:v>16.157143354415894</c:v>
                </c:pt>
                <c:pt idx="594">
                  <c:v>18.757142543792725</c:v>
                </c:pt>
                <c:pt idx="595">
                  <c:v>20.335712432861328</c:v>
                </c:pt>
                <c:pt idx="596">
                  <c:v>21.771427154541016</c:v>
                </c:pt>
                <c:pt idx="597">
                  <c:v>23.585714340209961</c:v>
                </c:pt>
                <c:pt idx="598">
                  <c:v>22.921428680419922</c:v>
                </c:pt>
                <c:pt idx="599">
                  <c:v>23.900001525878906</c:v>
                </c:pt>
                <c:pt idx="600">
                  <c:v>27.692859649658203</c:v>
                </c:pt>
                <c:pt idx="601">
                  <c:v>29.75</c:v>
                </c:pt>
                <c:pt idx="602">
                  <c:v>31.914287567138672</c:v>
                </c:pt>
                <c:pt idx="603">
                  <c:v>34.25</c:v>
                </c:pt>
                <c:pt idx="604">
                  <c:v>37.628566741943359</c:v>
                </c:pt>
                <c:pt idx="605">
                  <c:v>45.064286258071661</c:v>
                </c:pt>
                <c:pt idx="606">
                  <c:v>49.578571319580078</c:v>
                </c:pt>
                <c:pt idx="607">
                  <c:v>52.064284801483154</c:v>
                </c:pt>
                <c:pt idx="608">
                  <c:v>55.957141876220703</c:v>
                </c:pt>
                <c:pt idx="609">
                  <c:v>60.964284896850586</c:v>
                </c:pt>
                <c:pt idx="610">
                  <c:v>65.135713815689087</c:v>
                </c:pt>
                <c:pt idx="611">
                  <c:v>71.657140731811523</c:v>
                </c:pt>
                <c:pt idx="612">
                  <c:v>77.049999237060547</c:v>
                </c:pt>
                <c:pt idx="613">
                  <c:v>83.735713958740234</c:v>
                </c:pt>
                <c:pt idx="614">
                  <c:v>92.214286804199219</c:v>
                </c:pt>
                <c:pt idx="615">
                  <c:v>100.19999694824219</c:v>
                </c:pt>
                <c:pt idx="616">
                  <c:v>110.49285507202148</c:v>
                </c:pt>
                <c:pt idx="617">
                  <c:v>119.3928599357605</c:v>
                </c:pt>
                <c:pt idx="618">
                  <c:v>127.27142429351807</c:v>
                </c:pt>
                <c:pt idx="619">
                  <c:v>137.50000190734863</c:v>
                </c:pt>
                <c:pt idx="620">
                  <c:v>148.42856597900391</c:v>
                </c:pt>
                <c:pt idx="621">
                  <c:v>159.4571361541748</c:v>
                </c:pt>
                <c:pt idx="622">
                  <c:v>169.63571071624756</c:v>
                </c:pt>
                <c:pt idx="623">
                  <c:v>178.69999504089355</c:v>
                </c:pt>
                <c:pt idx="624">
                  <c:v>190.94285583496094</c:v>
                </c:pt>
                <c:pt idx="625">
                  <c:v>203.74285125732422</c:v>
                </c:pt>
                <c:pt idx="626">
                  <c:v>215.03570938110352</c:v>
                </c:pt>
                <c:pt idx="627">
                  <c:v>224.47857284545898</c:v>
                </c:pt>
                <c:pt idx="628">
                  <c:v>235.22856903076172</c:v>
                </c:pt>
                <c:pt idx="629">
                  <c:v>247.44999313354492</c:v>
                </c:pt>
                <c:pt idx="630">
                  <c:v>262.37857437133789</c:v>
                </c:pt>
                <c:pt idx="631">
                  <c:v>275.5</c:v>
                </c:pt>
                <c:pt idx="632">
                  <c:v>288.14285278320313</c:v>
                </c:pt>
                <c:pt idx="633">
                  <c:v>299.37142562866211</c:v>
                </c:pt>
                <c:pt idx="634">
                  <c:v>314.22857666015625</c:v>
                </c:pt>
                <c:pt idx="635">
                  <c:v>326.07144165039063</c:v>
                </c:pt>
                <c:pt idx="636">
                  <c:v>342.35714721679688</c:v>
                </c:pt>
                <c:pt idx="637">
                  <c:v>354.50713729858398</c:v>
                </c:pt>
                <c:pt idx="638">
                  <c:v>366.01428985595703</c:v>
                </c:pt>
                <c:pt idx="639">
                  <c:v>378.53572082519531</c:v>
                </c:pt>
                <c:pt idx="640">
                  <c:v>393.48571395874023</c:v>
                </c:pt>
                <c:pt idx="641">
                  <c:v>406.77857208251953</c:v>
                </c:pt>
                <c:pt idx="642">
                  <c:v>424.10713577270508</c:v>
                </c:pt>
                <c:pt idx="643">
                  <c:v>436.19999313354492</c:v>
                </c:pt>
                <c:pt idx="644">
                  <c:v>449.42142105102539</c:v>
                </c:pt>
                <c:pt idx="645">
                  <c:v>465.68570995330811</c:v>
                </c:pt>
                <c:pt idx="646">
                  <c:v>480.52858352661133</c:v>
                </c:pt>
                <c:pt idx="647">
                  <c:v>493.93574142456055</c:v>
                </c:pt>
                <c:pt idx="648">
                  <c:v>505.49287796020508</c:v>
                </c:pt>
                <c:pt idx="649">
                  <c:v>514.92142105102539</c:v>
                </c:pt>
                <c:pt idx="650">
                  <c:v>525.24283790588379</c:v>
                </c:pt>
                <c:pt idx="651">
                  <c:v>532.95716190338135</c:v>
                </c:pt>
                <c:pt idx="652">
                  <c:v>537.25711822509766</c:v>
                </c:pt>
                <c:pt idx="653">
                  <c:v>538.72855758666992</c:v>
                </c:pt>
                <c:pt idx="654">
                  <c:v>541.67858505249023</c:v>
                </c:pt>
                <c:pt idx="655">
                  <c:v>543.16427993774414</c:v>
                </c:pt>
                <c:pt idx="656">
                  <c:v>544.38572311401367</c:v>
                </c:pt>
                <c:pt idx="657">
                  <c:v>543.5714225769043</c:v>
                </c:pt>
                <c:pt idx="658">
                  <c:v>541.55714416503906</c:v>
                </c:pt>
                <c:pt idx="659">
                  <c:v>539.2928352355957</c:v>
                </c:pt>
                <c:pt idx="660">
                  <c:v>538.18571758270264</c:v>
                </c:pt>
                <c:pt idx="661">
                  <c:v>534.64999580383301</c:v>
                </c:pt>
                <c:pt idx="662">
                  <c:v>532.15002632141113</c:v>
                </c:pt>
                <c:pt idx="663">
                  <c:v>525.80712723731995</c:v>
                </c:pt>
                <c:pt idx="664">
                  <c:v>519.44287812709808</c:v>
                </c:pt>
                <c:pt idx="665">
                  <c:v>512.17141723632813</c:v>
                </c:pt>
                <c:pt idx="666">
                  <c:v>505.97142028808594</c:v>
                </c:pt>
                <c:pt idx="667">
                  <c:v>497.03570938110352</c:v>
                </c:pt>
                <c:pt idx="668">
                  <c:v>487.18571090698242</c:v>
                </c:pt>
                <c:pt idx="669">
                  <c:v>477.77141571044922</c:v>
                </c:pt>
                <c:pt idx="670">
                  <c:v>467.47856140136719</c:v>
                </c:pt>
                <c:pt idx="671">
                  <c:v>456.89286804199219</c:v>
                </c:pt>
                <c:pt idx="672">
                  <c:v>447.50713348388672</c:v>
                </c:pt>
                <c:pt idx="673">
                  <c:v>437.17858123779297</c:v>
                </c:pt>
                <c:pt idx="674">
                  <c:v>429.19284820556641</c:v>
                </c:pt>
                <c:pt idx="675">
                  <c:v>418.84286880493164</c:v>
                </c:pt>
                <c:pt idx="676">
                  <c:v>406.92142677307129</c:v>
                </c:pt>
                <c:pt idx="677">
                  <c:v>394.86427783966064</c:v>
                </c:pt>
                <c:pt idx="678">
                  <c:v>383.24286317825317</c:v>
                </c:pt>
                <c:pt idx="679">
                  <c:v>370.90714716911316</c:v>
                </c:pt>
                <c:pt idx="680">
                  <c:v>360.95000648498535</c:v>
                </c:pt>
                <c:pt idx="681">
                  <c:v>348.32141733169556</c:v>
                </c:pt>
                <c:pt idx="682">
                  <c:v>337.35714483261108</c:v>
                </c:pt>
                <c:pt idx="683">
                  <c:v>326.9500036239624</c:v>
                </c:pt>
                <c:pt idx="684">
                  <c:v>320.31427669525146</c:v>
                </c:pt>
                <c:pt idx="685">
                  <c:v>311.86428833007813</c:v>
                </c:pt>
                <c:pt idx="686">
                  <c:v>307.50715637207031</c:v>
                </c:pt>
                <c:pt idx="687">
                  <c:v>299.24999809265137</c:v>
                </c:pt>
                <c:pt idx="688">
                  <c:v>291.45000648498535</c:v>
                </c:pt>
                <c:pt idx="689">
                  <c:v>285.03572368621826</c:v>
                </c:pt>
                <c:pt idx="690">
                  <c:v>279.49998664855957</c:v>
                </c:pt>
                <c:pt idx="691">
                  <c:v>272.38570213317871</c:v>
                </c:pt>
                <c:pt idx="692">
                  <c:v>267.61429214477539</c:v>
                </c:pt>
                <c:pt idx="693">
                  <c:v>259.20714569091797</c:v>
                </c:pt>
                <c:pt idx="694">
                  <c:v>254.49285125732422</c:v>
                </c:pt>
                <c:pt idx="695">
                  <c:v>249.80000686645508</c:v>
                </c:pt>
                <c:pt idx="696">
                  <c:v>245.91428375244141</c:v>
                </c:pt>
                <c:pt idx="697">
                  <c:v>241.59286499023438</c:v>
                </c:pt>
                <c:pt idx="698">
                  <c:v>236.67143249511719</c:v>
                </c:pt>
                <c:pt idx="699">
                  <c:v>232.77142333984375</c:v>
                </c:pt>
                <c:pt idx="700">
                  <c:v>231.41427993774414</c:v>
                </c:pt>
                <c:pt idx="701">
                  <c:v>228.91429138183594</c:v>
                </c:pt>
                <c:pt idx="702">
                  <c:v>227.0571403503418</c:v>
                </c:pt>
                <c:pt idx="703">
                  <c:v>225.37857818603516</c:v>
                </c:pt>
                <c:pt idx="704">
                  <c:v>222.49286651611328</c:v>
                </c:pt>
                <c:pt idx="705">
                  <c:v>220.94286346435547</c:v>
                </c:pt>
                <c:pt idx="706">
                  <c:v>220.80714797973633</c:v>
                </c:pt>
                <c:pt idx="707">
                  <c:v>218.93572235107422</c:v>
                </c:pt>
                <c:pt idx="708">
                  <c:v>216.29999923706055</c:v>
                </c:pt>
                <c:pt idx="709">
                  <c:v>213.76428985595703</c:v>
                </c:pt>
                <c:pt idx="710">
                  <c:v>214.028564453125</c:v>
                </c:pt>
                <c:pt idx="711">
                  <c:v>214.81427764892578</c:v>
                </c:pt>
                <c:pt idx="712">
                  <c:v>215.40713500976563</c:v>
                </c:pt>
                <c:pt idx="713">
                  <c:v>214.77857208251953</c:v>
                </c:pt>
                <c:pt idx="714">
                  <c:v>214.52143096923828</c:v>
                </c:pt>
                <c:pt idx="715">
                  <c:v>216.97857666015625</c:v>
                </c:pt>
                <c:pt idx="716">
                  <c:v>220.43571090698242</c:v>
                </c:pt>
                <c:pt idx="717">
                  <c:v>221.24285888671875</c:v>
                </c:pt>
                <c:pt idx="718">
                  <c:v>222.44999694824219</c:v>
                </c:pt>
                <c:pt idx="719">
                  <c:v>222.55714797973633</c:v>
                </c:pt>
                <c:pt idx="720">
                  <c:v>224.35714387893677</c:v>
                </c:pt>
                <c:pt idx="721">
                  <c:v>226.98571395874023</c:v>
                </c:pt>
                <c:pt idx="722">
                  <c:v>228.72143363952637</c:v>
                </c:pt>
                <c:pt idx="723">
                  <c:v>231.62857270240784</c:v>
                </c:pt>
                <c:pt idx="724">
                  <c:v>234.01428306102753</c:v>
                </c:pt>
                <c:pt idx="725">
                  <c:v>238.29285669326782</c:v>
                </c:pt>
                <c:pt idx="726">
                  <c:v>244.60713958740234</c:v>
                </c:pt>
                <c:pt idx="727">
                  <c:v>246.38571262359619</c:v>
                </c:pt>
                <c:pt idx="728">
                  <c:v>250.89998912811279</c:v>
                </c:pt>
                <c:pt idx="729">
                  <c:v>253.21429252624512</c:v>
                </c:pt>
                <c:pt idx="730">
                  <c:v>254.64285278320313</c:v>
                </c:pt>
                <c:pt idx="731">
                  <c:v>258.6571364402771</c:v>
                </c:pt>
                <c:pt idx="732">
                  <c:v>261.39287114143372</c:v>
                </c:pt>
                <c:pt idx="733">
                  <c:v>264.34285736083984</c:v>
                </c:pt>
                <c:pt idx="734">
                  <c:v>268.92856597900391</c:v>
                </c:pt>
                <c:pt idx="735">
                  <c:v>271.49286270141602</c:v>
                </c:pt>
                <c:pt idx="736">
                  <c:v>277.37857437133789</c:v>
                </c:pt>
                <c:pt idx="737">
                  <c:v>279.98571014404297</c:v>
                </c:pt>
                <c:pt idx="738">
                  <c:v>281.08570861816406</c:v>
                </c:pt>
                <c:pt idx="739">
                  <c:v>282.7928581237793</c:v>
                </c:pt>
                <c:pt idx="740">
                  <c:v>284.12858390808105</c:v>
                </c:pt>
                <c:pt idx="741">
                  <c:v>284.82143115997314</c:v>
                </c:pt>
                <c:pt idx="742">
                  <c:v>287.0714225769043</c:v>
                </c:pt>
                <c:pt idx="743">
                  <c:v>289.24999046325684</c:v>
                </c:pt>
                <c:pt idx="744">
                  <c:v>292.42143058776855</c:v>
                </c:pt>
                <c:pt idx="745">
                  <c:v>295.0142822265625</c:v>
                </c:pt>
                <c:pt idx="746">
                  <c:v>296.15714263916016</c:v>
                </c:pt>
                <c:pt idx="747">
                  <c:v>297.49999618530273</c:v>
                </c:pt>
                <c:pt idx="748">
                  <c:v>299.06428527832031</c:v>
                </c:pt>
                <c:pt idx="749">
                  <c:v>300.95714950561523</c:v>
                </c:pt>
                <c:pt idx="750">
                  <c:v>297.96429824829102</c:v>
                </c:pt>
                <c:pt idx="751">
                  <c:v>296.33570384979248</c:v>
                </c:pt>
                <c:pt idx="752">
                  <c:v>294.72856330871582</c:v>
                </c:pt>
                <c:pt idx="753">
                  <c:v>293.47142505645752</c:v>
                </c:pt>
                <c:pt idx="754">
                  <c:v>291.73572301864624</c:v>
                </c:pt>
                <c:pt idx="755">
                  <c:v>290.10000610351563</c:v>
                </c:pt>
                <c:pt idx="756">
                  <c:v>286.01427507400513</c:v>
                </c:pt>
                <c:pt idx="757">
                  <c:v>284.57143402099609</c:v>
                </c:pt>
                <c:pt idx="758">
                  <c:v>285.04999923706055</c:v>
                </c:pt>
                <c:pt idx="759">
                  <c:v>283.84284973144531</c:v>
                </c:pt>
                <c:pt idx="760">
                  <c:v>284.20714569091797</c:v>
                </c:pt>
                <c:pt idx="761">
                  <c:v>281.62857818603516</c:v>
                </c:pt>
                <c:pt idx="762">
                  <c:v>278.971435546875</c:v>
                </c:pt>
                <c:pt idx="763">
                  <c:v>276.50714111328125</c:v>
                </c:pt>
                <c:pt idx="764">
                  <c:v>274.86428070068359</c:v>
                </c:pt>
                <c:pt idx="765">
                  <c:v>268.92142486572266</c:v>
                </c:pt>
                <c:pt idx="766">
                  <c:v>264.61428833007813</c:v>
                </c:pt>
                <c:pt idx="767">
                  <c:v>257.5142822265625</c:v>
                </c:pt>
                <c:pt idx="768">
                  <c:v>253.79286193847656</c:v>
                </c:pt>
                <c:pt idx="769">
                  <c:v>249.94999694824219</c:v>
                </c:pt>
                <c:pt idx="770">
                  <c:v>242.89286422729492</c:v>
                </c:pt>
                <c:pt idx="771">
                  <c:v>236.24285888671875</c:v>
                </c:pt>
                <c:pt idx="772">
                  <c:v>233.47856521606445</c:v>
                </c:pt>
                <c:pt idx="773">
                  <c:v>228.91429138183594</c:v>
                </c:pt>
                <c:pt idx="774">
                  <c:v>223.84285736083984</c:v>
                </c:pt>
                <c:pt idx="775">
                  <c:v>218.89285659790039</c:v>
                </c:pt>
                <c:pt idx="776">
                  <c:v>212.88570976257324</c:v>
                </c:pt>
                <c:pt idx="777">
                  <c:v>208.79999923706055</c:v>
                </c:pt>
                <c:pt idx="778">
                  <c:v>203.70000457763672</c:v>
                </c:pt>
                <c:pt idx="779">
                  <c:v>198.33571624755859</c:v>
                </c:pt>
                <c:pt idx="780">
                  <c:v>192.13572120666504</c:v>
                </c:pt>
                <c:pt idx="781">
                  <c:v>187.74285125732422</c:v>
                </c:pt>
                <c:pt idx="782">
                  <c:v>181.74999618530273</c:v>
                </c:pt>
                <c:pt idx="783">
                  <c:v>176.97857284545898</c:v>
                </c:pt>
                <c:pt idx="784">
                  <c:v>173.18572235107422</c:v>
                </c:pt>
                <c:pt idx="785">
                  <c:v>168.528564453125</c:v>
                </c:pt>
                <c:pt idx="786">
                  <c:v>162.75000381469727</c:v>
                </c:pt>
                <c:pt idx="787">
                  <c:v>157.13571548461914</c:v>
                </c:pt>
                <c:pt idx="788">
                  <c:v>152.36428833007813</c:v>
                </c:pt>
                <c:pt idx="789">
                  <c:v>148.2357177734375</c:v>
                </c:pt>
                <c:pt idx="790">
                  <c:v>143.60000228881836</c:v>
                </c:pt>
                <c:pt idx="791">
                  <c:v>139.06428909301758</c:v>
                </c:pt>
                <c:pt idx="792">
                  <c:v>134.30714416503906</c:v>
                </c:pt>
                <c:pt idx="793">
                  <c:v>129.07857513427734</c:v>
                </c:pt>
                <c:pt idx="794">
                  <c:v>124.59999847412109</c:v>
                </c:pt>
                <c:pt idx="795">
                  <c:v>119.9500036239624</c:v>
                </c:pt>
                <c:pt idx="796">
                  <c:v>116.2714262008667</c:v>
                </c:pt>
                <c:pt idx="797">
                  <c:v>113.19999694824219</c:v>
                </c:pt>
                <c:pt idx="798">
                  <c:v>107.98571395874023</c:v>
                </c:pt>
                <c:pt idx="799">
                  <c:v>102.19999694824219</c:v>
                </c:pt>
                <c:pt idx="800">
                  <c:v>98.964286804199219</c:v>
                </c:pt>
                <c:pt idx="801">
                  <c:v>96.792858123779297</c:v>
                </c:pt>
                <c:pt idx="802">
                  <c:v>94.007144927978516</c:v>
                </c:pt>
                <c:pt idx="803">
                  <c:v>88.457141876220703</c:v>
                </c:pt>
                <c:pt idx="804">
                  <c:v>83.657142639160156</c:v>
                </c:pt>
                <c:pt idx="805">
                  <c:v>80.771427154541016</c:v>
                </c:pt>
                <c:pt idx="806">
                  <c:v>78.014287948608398</c:v>
                </c:pt>
                <c:pt idx="807">
                  <c:v>75.621429443359375</c:v>
                </c:pt>
                <c:pt idx="808">
                  <c:v>73.071430206298828</c:v>
                </c:pt>
                <c:pt idx="809">
                  <c:v>70.049998760223389</c:v>
                </c:pt>
                <c:pt idx="810">
                  <c:v>68.80714225769043</c:v>
                </c:pt>
                <c:pt idx="811">
                  <c:v>66.199998378753662</c:v>
                </c:pt>
                <c:pt idx="812">
                  <c:v>64.135713577270508</c:v>
                </c:pt>
                <c:pt idx="813">
                  <c:v>64.371427893638611</c:v>
                </c:pt>
                <c:pt idx="814">
                  <c:v>61.428571701049805</c:v>
                </c:pt>
                <c:pt idx="815">
                  <c:v>59.535715103149414</c:v>
                </c:pt>
                <c:pt idx="816">
                  <c:v>57.850000381469727</c:v>
                </c:pt>
                <c:pt idx="817">
                  <c:v>55.242856979370117</c:v>
                </c:pt>
                <c:pt idx="818">
                  <c:v>54.992856979370117</c:v>
                </c:pt>
                <c:pt idx="819">
                  <c:v>53.614286422729492</c:v>
                </c:pt>
                <c:pt idx="820">
                  <c:v>50.707144737243652</c:v>
                </c:pt>
                <c:pt idx="821">
                  <c:v>49.171428680419922</c:v>
                </c:pt>
                <c:pt idx="822">
                  <c:v>47.321429252624512</c:v>
                </c:pt>
                <c:pt idx="823">
                  <c:v>45.807144165039063</c:v>
                </c:pt>
                <c:pt idx="824">
                  <c:v>42.935714721679688</c:v>
                </c:pt>
                <c:pt idx="825">
                  <c:v>41.035713195800781</c:v>
                </c:pt>
                <c:pt idx="826">
                  <c:v>39.892860412597656</c:v>
                </c:pt>
                <c:pt idx="827">
                  <c:v>39.135715484619141</c:v>
                </c:pt>
                <c:pt idx="828">
                  <c:v>38.085710525512695</c:v>
                </c:pt>
                <c:pt idx="829">
                  <c:v>36.80714225769043</c:v>
                </c:pt>
                <c:pt idx="830">
                  <c:v>36.44285774230957</c:v>
                </c:pt>
                <c:pt idx="831">
                  <c:v>36.892856597900391</c:v>
                </c:pt>
                <c:pt idx="832">
                  <c:v>35.857147216796875</c:v>
                </c:pt>
                <c:pt idx="833">
                  <c:v>34.414287567138672</c:v>
                </c:pt>
                <c:pt idx="834">
                  <c:v>34.957143783569336</c:v>
                </c:pt>
                <c:pt idx="835">
                  <c:v>34.435713768005371</c:v>
                </c:pt>
                <c:pt idx="836">
                  <c:v>33.185713738203049</c:v>
                </c:pt>
                <c:pt idx="837">
                  <c:v>30.228570938110352</c:v>
                </c:pt>
                <c:pt idx="838">
                  <c:v>29.507143020629883</c:v>
                </c:pt>
                <c:pt idx="839">
                  <c:v>29.128569602966309</c:v>
                </c:pt>
                <c:pt idx="840">
                  <c:v>29.157142639160156</c:v>
                </c:pt>
                <c:pt idx="841">
                  <c:v>25.478572845458984</c:v>
                </c:pt>
                <c:pt idx="842">
                  <c:v>23.364284515380859</c:v>
                </c:pt>
                <c:pt idx="843">
                  <c:v>22.107143402099609</c:v>
                </c:pt>
                <c:pt idx="844">
                  <c:v>22.707143783569336</c:v>
                </c:pt>
                <c:pt idx="845">
                  <c:v>22.514287948608398</c:v>
                </c:pt>
                <c:pt idx="846">
                  <c:v>21.921428680419922</c:v>
                </c:pt>
                <c:pt idx="847">
                  <c:v>20.614288330078125</c:v>
                </c:pt>
                <c:pt idx="848">
                  <c:v>20.528575897216797</c:v>
                </c:pt>
                <c:pt idx="849">
                  <c:v>19.342853546142578</c:v>
                </c:pt>
                <c:pt idx="850">
                  <c:v>20.007142066955566</c:v>
                </c:pt>
                <c:pt idx="851">
                  <c:v>17.228570938110352</c:v>
                </c:pt>
                <c:pt idx="852">
                  <c:v>16.350002288818359</c:v>
                </c:pt>
                <c:pt idx="853">
                  <c:v>14.364280700683594</c:v>
                </c:pt>
                <c:pt idx="854">
                  <c:v>13.549999237060547</c:v>
                </c:pt>
                <c:pt idx="855">
                  <c:v>14.357141494750977</c:v>
                </c:pt>
                <c:pt idx="856">
                  <c:v>16.735713958740234</c:v>
                </c:pt>
                <c:pt idx="857">
                  <c:v>15.178565979003906</c:v>
                </c:pt>
                <c:pt idx="858">
                  <c:v>17.542858123779297</c:v>
                </c:pt>
                <c:pt idx="859">
                  <c:v>17.985713958740234</c:v>
                </c:pt>
                <c:pt idx="860">
                  <c:v>18.785715103149414</c:v>
                </c:pt>
                <c:pt idx="861">
                  <c:v>19.485715866088867</c:v>
                </c:pt>
                <c:pt idx="862">
                  <c:v>18.985713958740234</c:v>
                </c:pt>
                <c:pt idx="863">
                  <c:v>17.257143020629883</c:v>
                </c:pt>
                <c:pt idx="864">
                  <c:v>17.335714124143124</c:v>
                </c:pt>
                <c:pt idx="865">
                  <c:v>17.264285087585449</c:v>
                </c:pt>
                <c:pt idx="866">
                  <c:v>16.299999088048935</c:v>
                </c:pt>
                <c:pt idx="867">
                  <c:v>16.492857456207275</c:v>
                </c:pt>
                <c:pt idx="868">
                  <c:v>15.17142915725708</c:v>
                </c:pt>
                <c:pt idx="869">
                  <c:v>14.592856794595718</c:v>
                </c:pt>
                <c:pt idx="870">
                  <c:v>12.942855834960938</c:v>
                </c:pt>
                <c:pt idx="871">
                  <c:v>13.29285740852356</c:v>
                </c:pt>
                <c:pt idx="872">
                  <c:v>9.8071441650390625</c:v>
                </c:pt>
                <c:pt idx="873">
                  <c:v>8.6285712718963623</c:v>
                </c:pt>
                <c:pt idx="874">
                  <c:v>7.8357141017913818</c:v>
                </c:pt>
                <c:pt idx="875">
                  <c:v>6.7285714149475098</c:v>
                </c:pt>
                <c:pt idx="876">
                  <c:v>7.0928573608398438</c:v>
                </c:pt>
                <c:pt idx="877">
                  <c:v>8.5500001907348633</c:v>
                </c:pt>
                <c:pt idx="878">
                  <c:v>6.7571430206298828</c:v>
                </c:pt>
                <c:pt idx="879">
                  <c:v>9.1285743713378906</c:v>
                </c:pt>
                <c:pt idx="880">
                  <c:v>10.300000190734863</c:v>
                </c:pt>
                <c:pt idx="881">
                  <c:v>10.678572654724121</c:v>
                </c:pt>
                <c:pt idx="882">
                  <c:v>12.449999332427979</c:v>
                </c:pt>
                <c:pt idx="883">
                  <c:v>11.25714111328125</c:v>
                </c:pt>
                <c:pt idx="884">
                  <c:v>11.914283752441406</c:v>
                </c:pt>
                <c:pt idx="885">
                  <c:v>11.942859649658203</c:v>
                </c:pt>
                <c:pt idx="886">
                  <c:v>11.378571033477783</c:v>
                </c:pt>
                <c:pt idx="887">
                  <c:v>9.5071430206298828</c:v>
                </c:pt>
                <c:pt idx="888">
                  <c:v>7.3571434020996094</c:v>
                </c:pt>
                <c:pt idx="889">
                  <c:v>6.7142858505249023</c:v>
                </c:pt>
                <c:pt idx="890">
                  <c:v>8.1214256286621094</c:v>
                </c:pt>
                <c:pt idx="891">
                  <c:v>6.607147216796875</c:v>
                </c:pt>
                <c:pt idx="892">
                  <c:v>9.3642807006835938</c:v>
                </c:pt>
                <c:pt idx="893">
                  <c:v>9.9642858505249023</c:v>
                </c:pt>
                <c:pt idx="894">
                  <c:v>10.77142858505249</c:v>
                </c:pt>
                <c:pt idx="895">
                  <c:v>12.385713875293732</c:v>
                </c:pt>
                <c:pt idx="896">
                  <c:v>12.099999904632568</c:v>
                </c:pt>
                <c:pt idx="897">
                  <c:v>9.8499994277954102</c:v>
                </c:pt>
                <c:pt idx="898">
                  <c:v>9.8500003814697266</c:v>
                </c:pt>
                <c:pt idx="899">
                  <c:v>6.771428108215332</c:v>
                </c:pt>
                <c:pt idx="900">
                  <c:v>6.9857139587402344</c:v>
                </c:pt>
                <c:pt idx="901">
                  <c:v>5.5071427822113037</c:v>
                </c:pt>
                <c:pt idx="902">
                  <c:v>3.6928572654724121</c:v>
                </c:pt>
                <c:pt idx="903">
                  <c:v>3.6785717010498047</c:v>
                </c:pt>
                <c:pt idx="904">
                  <c:v>4.9642829895019531</c:v>
                </c:pt>
                <c:pt idx="905">
                  <c:v>5.1000022888183594</c:v>
                </c:pt>
                <c:pt idx="906">
                  <c:v>7.2071437835693359</c:v>
                </c:pt>
                <c:pt idx="907">
                  <c:v>5.25</c:v>
                </c:pt>
                <c:pt idx="908">
                  <c:v>7.8214283585548401</c:v>
                </c:pt>
                <c:pt idx="909">
                  <c:v>9.5357170104980469</c:v>
                </c:pt>
                <c:pt idx="910">
                  <c:v>8.0571427345275879</c:v>
                </c:pt>
                <c:pt idx="911">
                  <c:v>8.1642861366271973</c:v>
                </c:pt>
                <c:pt idx="912">
                  <c:v>8.5428571701049805</c:v>
                </c:pt>
                <c:pt idx="913">
                  <c:v>6.9357137680053711</c:v>
                </c:pt>
                <c:pt idx="914">
                  <c:v>7.135711669921875</c:v>
                </c:pt>
                <c:pt idx="915">
                  <c:v>6.2999992370605469</c:v>
                </c:pt>
                <c:pt idx="916">
                  <c:v>6.878570556640625</c:v>
                </c:pt>
                <c:pt idx="917">
                  <c:v>8.0071449279785156</c:v>
                </c:pt>
                <c:pt idx="918">
                  <c:v>6.4928550720214844</c:v>
                </c:pt>
                <c:pt idx="919">
                  <c:v>5.1071426868438721</c:v>
                </c:pt>
                <c:pt idx="920">
                  <c:v>4.9642858505249023</c:v>
                </c:pt>
                <c:pt idx="921">
                  <c:v>5.7428569793701172</c:v>
                </c:pt>
                <c:pt idx="922">
                  <c:v>5.0214285850524902</c:v>
                </c:pt>
                <c:pt idx="923">
                  <c:v>2.7285728454589844</c:v>
                </c:pt>
                <c:pt idx="924">
                  <c:v>2.4071426391601563</c:v>
                </c:pt>
                <c:pt idx="925">
                  <c:v>2.2642860412597656</c:v>
                </c:pt>
                <c:pt idx="926">
                  <c:v>3.8285713195800781</c:v>
                </c:pt>
                <c:pt idx="927">
                  <c:v>3.3642845153808594</c:v>
                </c:pt>
                <c:pt idx="928">
                  <c:v>4.0285682678222656</c:v>
                </c:pt>
                <c:pt idx="929">
                  <c:v>5.3571434020996094</c:v>
                </c:pt>
                <c:pt idx="930">
                  <c:v>6.00714111328125</c:v>
                </c:pt>
                <c:pt idx="931">
                  <c:v>5.77142333984375</c:v>
                </c:pt>
                <c:pt idx="932">
                  <c:v>3.6357154846191406</c:v>
                </c:pt>
                <c:pt idx="933">
                  <c:v>3.0857124328613281</c:v>
                </c:pt>
                <c:pt idx="934">
                  <c:v>2.25</c:v>
                </c:pt>
                <c:pt idx="935">
                  <c:v>1.25</c:v>
                </c:pt>
                <c:pt idx="936">
                  <c:v>-1.4571418762207031</c:v>
                </c:pt>
                <c:pt idx="937">
                  <c:v>-2.7142868041992188</c:v>
                </c:pt>
                <c:pt idx="938">
                  <c:v>-1.8000011444091797</c:v>
                </c:pt>
                <c:pt idx="939">
                  <c:v>-0.5571441650390625</c:v>
                </c:pt>
                <c:pt idx="940">
                  <c:v>-0.10714340209960938</c:v>
                </c:pt>
                <c:pt idx="941">
                  <c:v>-0.32857131958007813</c:v>
                </c:pt>
                <c:pt idx="942">
                  <c:v>-0.25714302062988281</c:v>
                </c:pt>
                <c:pt idx="943">
                  <c:v>2.5357131958007813</c:v>
                </c:pt>
                <c:pt idx="944">
                  <c:v>3.0428581237792969</c:v>
                </c:pt>
                <c:pt idx="945">
                  <c:v>1.3785715103149414</c:v>
                </c:pt>
                <c:pt idx="946">
                  <c:v>2.9071431159973145</c:v>
                </c:pt>
                <c:pt idx="947">
                  <c:v>0.6857147216796875</c:v>
                </c:pt>
                <c:pt idx="948">
                  <c:v>1.8428573608398438</c:v>
                </c:pt>
                <c:pt idx="949">
                  <c:v>1.4428577423095703</c:v>
                </c:pt>
                <c:pt idx="950">
                  <c:v>-1.2214288711547852</c:v>
                </c:pt>
                <c:pt idx="951">
                  <c:v>-1.3857145309448242</c:v>
                </c:pt>
                <c:pt idx="952">
                  <c:v>0.15714263916015625</c:v>
                </c:pt>
                <c:pt idx="953">
                  <c:v>0.11428451538085938</c:v>
                </c:pt>
                <c:pt idx="954">
                  <c:v>-0.278564453125</c:v>
                </c:pt>
                <c:pt idx="955">
                  <c:v>-2.2071418762207031</c:v>
                </c:pt>
                <c:pt idx="956">
                  <c:v>-1.5785751342773438</c:v>
                </c:pt>
                <c:pt idx="957">
                  <c:v>-0.9571380615234375</c:v>
                </c:pt>
                <c:pt idx="958">
                  <c:v>-0.90000152587890625</c:v>
                </c:pt>
                <c:pt idx="959">
                  <c:v>-2.6642837524414063</c:v>
                </c:pt>
                <c:pt idx="960">
                  <c:v>-3.2642822265625</c:v>
                </c:pt>
                <c:pt idx="961">
                  <c:v>-1.6999969482421875</c:v>
                </c:pt>
                <c:pt idx="962">
                  <c:v>3.571319580078125E-2</c:v>
                </c:pt>
                <c:pt idx="963">
                  <c:v>-0.8285675048828125</c:v>
                </c:pt>
                <c:pt idx="964">
                  <c:v>1.4714279174804688</c:v>
                </c:pt>
                <c:pt idx="965">
                  <c:v>1.9285736083984375</c:v>
                </c:pt>
                <c:pt idx="966">
                  <c:v>2.4857139587402344</c:v>
                </c:pt>
                <c:pt idx="967">
                  <c:v>2.6357192993164063</c:v>
                </c:pt>
                <c:pt idx="968">
                  <c:v>2.1142807006835938</c:v>
                </c:pt>
                <c:pt idx="969">
                  <c:v>1.9142875671386719</c:v>
                </c:pt>
                <c:pt idx="970">
                  <c:v>2.8642845153808594</c:v>
                </c:pt>
                <c:pt idx="971">
                  <c:v>1.7357139587402344</c:v>
                </c:pt>
                <c:pt idx="972">
                  <c:v>1.9928569793701172</c:v>
                </c:pt>
                <c:pt idx="973">
                  <c:v>2.4285697937011719</c:v>
                </c:pt>
                <c:pt idx="974">
                  <c:v>2.9428558349609375</c:v>
                </c:pt>
                <c:pt idx="975">
                  <c:v>4.5499997138977051</c:v>
                </c:pt>
                <c:pt idx="976">
                  <c:v>5.6214275360107422</c:v>
                </c:pt>
                <c:pt idx="977">
                  <c:v>5.9928574562072754</c:v>
                </c:pt>
                <c:pt idx="978">
                  <c:v>5.2928581237792969</c:v>
                </c:pt>
                <c:pt idx="979">
                  <c:v>5.4214282035827637</c:v>
                </c:pt>
                <c:pt idx="980">
                  <c:v>6.2357139587402344</c:v>
                </c:pt>
                <c:pt idx="981">
                  <c:v>6.128570556640625</c:v>
                </c:pt>
                <c:pt idx="982">
                  <c:v>4.4785709381103516</c:v>
                </c:pt>
                <c:pt idx="983">
                  <c:v>3.2142858505249023</c:v>
                </c:pt>
                <c:pt idx="984">
                  <c:v>2.3999996185302734</c:v>
                </c:pt>
                <c:pt idx="985">
                  <c:v>1.6071434020996094</c:v>
                </c:pt>
                <c:pt idx="986">
                  <c:v>0.94285726547241211</c:v>
                </c:pt>
                <c:pt idx="987">
                  <c:v>-0.79285717010498047</c:v>
                </c:pt>
                <c:pt idx="988">
                  <c:v>-2.3714275360107422</c:v>
                </c:pt>
                <c:pt idx="989">
                  <c:v>-2.621429443359375</c:v>
                </c:pt>
                <c:pt idx="990">
                  <c:v>-3.3714275360107422</c:v>
                </c:pt>
                <c:pt idx="991">
                  <c:v>-3.2999992370605469</c:v>
                </c:pt>
                <c:pt idx="992">
                  <c:v>-3.5428619384765625</c:v>
                </c:pt>
                <c:pt idx="993">
                  <c:v>-3.2071380615234375</c:v>
                </c:pt>
                <c:pt idx="994">
                  <c:v>-1.1642837524414063</c:v>
                </c:pt>
                <c:pt idx="995">
                  <c:v>-0.29285430908203125</c:v>
                </c:pt>
                <c:pt idx="996">
                  <c:v>-2.1429061889648438E-2</c:v>
                </c:pt>
                <c:pt idx="997">
                  <c:v>-0.11428642272949219</c:v>
                </c:pt>
                <c:pt idx="998">
                  <c:v>0.52142906188964844</c:v>
                </c:pt>
                <c:pt idx="999">
                  <c:v>1.9071435928344727</c:v>
                </c:pt>
                <c:pt idx="1000">
                  <c:v>3.4285736083984375</c:v>
                </c:pt>
                <c:pt idx="1001">
                  <c:v>0.75714111328125</c:v>
                </c:pt>
                <c:pt idx="1002">
                  <c:v>2.157135009765625</c:v>
                </c:pt>
                <c:pt idx="1003">
                  <c:v>2.0357131958007813</c:v>
                </c:pt>
                <c:pt idx="1004">
                  <c:v>3.3428573608398438</c:v>
                </c:pt>
                <c:pt idx="1005">
                  <c:v>-0.121429443359375</c:v>
                </c:pt>
                <c:pt idx="1006">
                  <c:v>0.4285736083984375</c:v>
                </c:pt>
                <c:pt idx="1007">
                  <c:v>-2.2285728454589844</c:v>
                </c:pt>
                <c:pt idx="1008">
                  <c:v>-1.2857131958007813</c:v>
                </c:pt>
                <c:pt idx="1009">
                  <c:v>-3.6785717010498047</c:v>
                </c:pt>
                <c:pt idx="1010">
                  <c:v>-1.2357139587402344</c:v>
                </c:pt>
                <c:pt idx="1011">
                  <c:v>-2.5071430206298828</c:v>
                </c:pt>
                <c:pt idx="1012">
                  <c:v>1.0785713195800781</c:v>
                </c:pt>
                <c:pt idx="1013">
                  <c:v>0.871429443359375</c:v>
                </c:pt>
                <c:pt idx="1014">
                  <c:v>2.392857551574707</c:v>
                </c:pt>
                <c:pt idx="1015">
                  <c:v>2.1071426868438721</c:v>
                </c:pt>
                <c:pt idx="1016">
                  <c:v>2.5499992370605469</c:v>
                </c:pt>
                <c:pt idx="1017">
                  <c:v>-1.0071449279785156</c:v>
                </c:pt>
                <c:pt idx="1018">
                  <c:v>0.34285736083984375</c:v>
                </c:pt>
                <c:pt idx="1019">
                  <c:v>-1.8214302062988281</c:v>
                </c:pt>
                <c:pt idx="1020">
                  <c:v>-2.6142845153808594</c:v>
                </c:pt>
                <c:pt idx="1021">
                  <c:v>-2.5857162475585938</c:v>
                </c:pt>
                <c:pt idx="1022">
                  <c:v>-1.4714279174804688</c:v>
                </c:pt>
                <c:pt idx="1023">
                  <c:v>-1.4357147216796875</c:v>
                </c:pt>
                <c:pt idx="1024">
                  <c:v>0.63571929931640625</c:v>
                </c:pt>
                <c:pt idx="1025">
                  <c:v>2.3357143402099609</c:v>
                </c:pt>
                <c:pt idx="1026">
                  <c:v>3.1714286804199219</c:v>
                </c:pt>
                <c:pt idx="1027">
                  <c:v>4.0214290618896484</c:v>
                </c:pt>
                <c:pt idx="1028">
                  <c:v>2.5499992370605469</c:v>
                </c:pt>
                <c:pt idx="1029">
                  <c:v>2.9714317321777344</c:v>
                </c:pt>
                <c:pt idx="1030">
                  <c:v>2.1357145309448242</c:v>
                </c:pt>
                <c:pt idx="1031">
                  <c:v>0.47857141494750977</c:v>
                </c:pt>
                <c:pt idx="1032">
                  <c:v>-0.25</c:v>
                </c:pt>
                <c:pt idx="1033">
                  <c:v>1.3214282989501953</c:v>
                </c:pt>
                <c:pt idx="1034">
                  <c:v>1.5142860412597656</c:v>
                </c:pt>
                <c:pt idx="1035">
                  <c:v>2.5785713195800781</c:v>
                </c:pt>
                <c:pt idx="1036">
                  <c:v>-0.84285736083984375</c:v>
                </c:pt>
                <c:pt idx="1037">
                  <c:v>1.1857147216796875</c:v>
                </c:pt>
                <c:pt idx="1038">
                  <c:v>4.4928550720214844</c:v>
                </c:pt>
                <c:pt idx="1039">
                  <c:v>1.4714317321777344</c:v>
                </c:pt>
                <c:pt idx="1040">
                  <c:v>-1.378570556640625</c:v>
                </c:pt>
                <c:pt idx="1041">
                  <c:v>-0.871429443359375</c:v>
                </c:pt>
                <c:pt idx="1042">
                  <c:v>-2.4071426391601563</c:v>
                </c:pt>
                <c:pt idx="1043">
                  <c:v>1.3571434020996094</c:v>
                </c:pt>
                <c:pt idx="1044">
                  <c:v>1.4928550720214844</c:v>
                </c:pt>
                <c:pt idx="1045">
                  <c:v>-0.15000152587890625</c:v>
                </c:pt>
                <c:pt idx="1046">
                  <c:v>2.00714111328125</c:v>
                </c:pt>
                <c:pt idx="1047">
                  <c:v>3.5928573608398438</c:v>
                </c:pt>
                <c:pt idx="1048">
                  <c:v>2.3357162475585938</c:v>
                </c:pt>
                <c:pt idx="1049">
                  <c:v>1.5714282989501953</c:v>
                </c:pt>
                <c:pt idx="1050">
                  <c:v>7.1428298950195313E-2</c:v>
                </c:pt>
                <c:pt idx="1051">
                  <c:v>0.52857017517089844</c:v>
                </c:pt>
                <c:pt idx="1052">
                  <c:v>-1.0714282989501953</c:v>
                </c:pt>
                <c:pt idx="1053">
                  <c:v>-1.7999992370605469</c:v>
                </c:pt>
                <c:pt idx="1054">
                  <c:v>-0.90714263916015625</c:v>
                </c:pt>
                <c:pt idx="1055">
                  <c:v>-2.0142841339111328</c:v>
                </c:pt>
                <c:pt idx="1056">
                  <c:v>1.1071434020996094</c:v>
                </c:pt>
                <c:pt idx="1057">
                  <c:v>1.9571418762207031</c:v>
                </c:pt>
                <c:pt idx="1058">
                  <c:v>1.3214282989501953</c:v>
                </c:pt>
                <c:pt idx="1059">
                  <c:v>2.5285711288452148</c:v>
                </c:pt>
                <c:pt idx="1060">
                  <c:v>3.3142852783203125</c:v>
                </c:pt>
                <c:pt idx="1061">
                  <c:v>1.8857154846191406</c:v>
                </c:pt>
                <c:pt idx="1062">
                  <c:v>3.5928573608398438</c:v>
                </c:pt>
                <c:pt idx="1063">
                  <c:v>1.9357147216796875</c:v>
                </c:pt>
                <c:pt idx="1064">
                  <c:v>3.7214279174804688</c:v>
                </c:pt>
                <c:pt idx="1065">
                  <c:v>3.2642860412597656</c:v>
                </c:pt>
                <c:pt idx="1066">
                  <c:v>3.278564453125</c:v>
                </c:pt>
                <c:pt idx="1067">
                  <c:v>3.3571395874023438</c:v>
                </c:pt>
                <c:pt idx="1068">
                  <c:v>3.9357147216796875</c:v>
                </c:pt>
                <c:pt idx="1069">
                  <c:v>2.2857170104980469</c:v>
                </c:pt>
                <c:pt idx="1070">
                  <c:v>3.7999992370605469</c:v>
                </c:pt>
                <c:pt idx="1071">
                  <c:v>3.2357177734375</c:v>
                </c:pt>
                <c:pt idx="1072">
                  <c:v>1.9214248657226563</c:v>
                </c:pt>
                <c:pt idx="1073">
                  <c:v>1.2928543090820313</c:v>
                </c:pt>
                <c:pt idx="1074">
                  <c:v>1.0714263916015625</c:v>
                </c:pt>
                <c:pt idx="1075">
                  <c:v>-0.4285736083984375</c:v>
                </c:pt>
                <c:pt idx="1076">
                  <c:v>1.2071437835693359</c:v>
                </c:pt>
                <c:pt idx="1077">
                  <c:v>-1.4857139587402344</c:v>
                </c:pt>
                <c:pt idx="1078">
                  <c:v>-1.5928573608398438</c:v>
                </c:pt>
                <c:pt idx="1079">
                  <c:v>-1.2071428298950195</c:v>
                </c:pt>
                <c:pt idx="1080">
                  <c:v>-0.42142868041992188</c:v>
                </c:pt>
                <c:pt idx="1081">
                  <c:v>-1.521428108215332</c:v>
                </c:pt>
                <c:pt idx="1082">
                  <c:v>1.3428573608398438</c:v>
                </c:pt>
                <c:pt idx="1083">
                  <c:v>1.4642868041992188</c:v>
                </c:pt>
                <c:pt idx="1084">
                  <c:v>3.4500007629394531</c:v>
                </c:pt>
                <c:pt idx="1085">
                  <c:v>2.3357124328613281</c:v>
                </c:pt>
                <c:pt idx="1086">
                  <c:v>3.350006103515625</c:v>
                </c:pt>
                <c:pt idx="1087">
                  <c:v>2.385711669921875</c:v>
                </c:pt>
                <c:pt idx="1088">
                  <c:v>3.75714111328125</c:v>
                </c:pt>
                <c:pt idx="1089">
                  <c:v>1.75</c:v>
                </c:pt>
                <c:pt idx="1090">
                  <c:v>0.74285888671875</c:v>
                </c:pt>
                <c:pt idx="1091">
                  <c:v>1.4357109069824219</c:v>
                </c:pt>
                <c:pt idx="1092">
                  <c:v>1.0142822265625</c:v>
                </c:pt>
                <c:pt idx="1093">
                  <c:v>0.41428375244140625</c:v>
                </c:pt>
                <c:pt idx="1094">
                  <c:v>2.4928550720214844</c:v>
                </c:pt>
                <c:pt idx="1095">
                  <c:v>1.49285888671875</c:v>
                </c:pt>
                <c:pt idx="1096">
                  <c:v>2.7785720825195313</c:v>
                </c:pt>
                <c:pt idx="1097">
                  <c:v>3.0071430206298828</c:v>
                </c:pt>
                <c:pt idx="1098">
                  <c:v>1.4285736083984375</c:v>
                </c:pt>
                <c:pt idx="1099">
                  <c:v>0.97142791748046875</c:v>
                </c:pt>
                <c:pt idx="1100">
                  <c:v>1.364288330078125</c:v>
                </c:pt>
                <c:pt idx="1101">
                  <c:v>0.14285659790039063</c:v>
                </c:pt>
                <c:pt idx="1102">
                  <c:v>-2.121429443359375</c:v>
                </c:pt>
                <c:pt idx="1103">
                  <c:v>-3.9714279174804688</c:v>
                </c:pt>
                <c:pt idx="1104">
                  <c:v>-2.9214286804199219</c:v>
                </c:pt>
                <c:pt idx="1105">
                  <c:v>-2.5571441650390625</c:v>
                </c:pt>
                <c:pt idx="1106">
                  <c:v>-2.5</c:v>
                </c:pt>
                <c:pt idx="1107">
                  <c:v>-2.8357162475585938</c:v>
                </c:pt>
                <c:pt idx="1108">
                  <c:v>-3.871429443359375</c:v>
                </c:pt>
                <c:pt idx="1109">
                  <c:v>-3.00714111328125</c:v>
                </c:pt>
                <c:pt idx="1110">
                  <c:v>-1.2071380615234375</c:v>
                </c:pt>
                <c:pt idx="1111">
                  <c:v>-3.4714279174804688</c:v>
                </c:pt>
                <c:pt idx="1112">
                  <c:v>-2.0999984741210938</c:v>
                </c:pt>
                <c:pt idx="1113">
                  <c:v>-2.3071365356445313</c:v>
                </c:pt>
                <c:pt idx="1114">
                  <c:v>-1.99285888671875</c:v>
                </c:pt>
                <c:pt idx="1115">
                  <c:v>-2.5142822265625</c:v>
                </c:pt>
                <c:pt idx="1116">
                  <c:v>0.5142822265625</c:v>
                </c:pt>
                <c:pt idx="1117">
                  <c:v>-0.3214263916015625</c:v>
                </c:pt>
                <c:pt idx="1118">
                  <c:v>-0.29285430908203125</c:v>
                </c:pt>
                <c:pt idx="1119">
                  <c:v>-1.7285728454589844</c:v>
                </c:pt>
                <c:pt idx="1120">
                  <c:v>-1.2642860412597656</c:v>
                </c:pt>
                <c:pt idx="1121">
                  <c:v>0.25</c:v>
                </c:pt>
                <c:pt idx="1122">
                  <c:v>2.3857154846191406</c:v>
                </c:pt>
                <c:pt idx="1123">
                  <c:v>-7.1430206298828125E-2</c:v>
                </c:pt>
                <c:pt idx="1124">
                  <c:v>0.46428489685058594</c:v>
                </c:pt>
                <c:pt idx="1125">
                  <c:v>1.7214279174804688</c:v>
                </c:pt>
                <c:pt idx="1126">
                  <c:v>1.6642837524414063</c:v>
                </c:pt>
                <c:pt idx="1127">
                  <c:v>1.7214279174804688</c:v>
                </c:pt>
                <c:pt idx="1128">
                  <c:v>0.24285125732421875</c:v>
                </c:pt>
                <c:pt idx="1129">
                  <c:v>-1.371429443359375</c:v>
                </c:pt>
                <c:pt idx="1130">
                  <c:v>9.999847412109375E-2</c:v>
                </c:pt>
                <c:pt idx="1131">
                  <c:v>7.857513427734375E-2</c:v>
                </c:pt>
                <c:pt idx="1132">
                  <c:v>1.42822265625E-2</c:v>
                </c:pt>
                <c:pt idx="1133">
                  <c:v>0</c:v>
                </c:pt>
                <c:pt idx="1134">
                  <c:v>1.3928604125976563</c:v>
                </c:pt>
                <c:pt idx="1135">
                  <c:v>1.471435546875</c:v>
                </c:pt>
                <c:pt idx="1136">
                  <c:v>3.7785720825195313</c:v>
                </c:pt>
                <c:pt idx="1137">
                  <c:v>2.5428581237792969</c:v>
                </c:pt>
                <c:pt idx="1138">
                  <c:v>2.5214290618896484</c:v>
                </c:pt>
                <c:pt idx="1139">
                  <c:v>2.4000015258789063</c:v>
                </c:pt>
                <c:pt idx="1140">
                  <c:v>2.9500007629394531</c:v>
                </c:pt>
                <c:pt idx="1141">
                  <c:v>0.11428451538085938</c:v>
                </c:pt>
                <c:pt idx="1142">
                  <c:v>-0.25714111328125</c:v>
                </c:pt>
                <c:pt idx="1143">
                  <c:v>-1.8714256286621094</c:v>
                </c:pt>
                <c:pt idx="1144">
                  <c:v>-0.11428451538085938</c:v>
                </c:pt>
                <c:pt idx="1145">
                  <c:v>-1.0357131958007813</c:v>
                </c:pt>
                <c:pt idx="1146">
                  <c:v>-2.2285690307617188</c:v>
                </c:pt>
                <c:pt idx="1147">
                  <c:v>-2.4214248657226563</c:v>
                </c:pt>
                <c:pt idx="1148">
                  <c:v>-2.7642898559570313</c:v>
                </c:pt>
                <c:pt idx="1149">
                  <c:v>-4.128570556640625</c:v>
                </c:pt>
                <c:pt idx="1150">
                  <c:v>-3.4642868041992188</c:v>
                </c:pt>
                <c:pt idx="1151">
                  <c:v>-4.6071395874023438</c:v>
                </c:pt>
                <c:pt idx="1152">
                  <c:v>-6.0785675048828125</c:v>
                </c:pt>
                <c:pt idx="1153">
                  <c:v>-5.5214309692382813</c:v>
                </c:pt>
                <c:pt idx="1154">
                  <c:v>-5.0142898559570313</c:v>
                </c:pt>
                <c:pt idx="1155">
                  <c:v>-3.7999954223632813</c:v>
                </c:pt>
                <c:pt idx="1156">
                  <c:v>-3.3571395874023438</c:v>
                </c:pt>
                <c:pt idx="1157">
                  <c:v>-4.5571441650390625</c:v>
                </c:pt>
                <c:pt idx="1158">
                  <c:v>-2.9642868041992188</c:v>
                </c:pt>
                <c:pt idx="1159">
                  <c:v>-1.6785736083984375</c:v>
                </c:pt>
                <c:pt idx="1160">
                  <c:v>-1.6357154846191406</c:v>
                </c:pt>
                <c:pt idx="1161">
                  <c:v>-3.1071434020996094</c:v>
                </c:pt>
                <c:pt idx="1162">
                  <c:v>-1.6642856597900391</c:v>
                </c:pt>
                <c:pt idx="1163">
                  <c:v>0.25</c:v>
                </c:pt>
                <c:pt idx="1164">
                  <c:v>-0.35713958740234375</c:v>
                </c:pt>
                <c:pt idx="1165">
                  <c:v>-3.5357131958007813</c:v>
                </c:pt>
                <c:pt idx="1166">
                  <c:v>-2.8285713195800781</c:v>
                </c:pt>
                <c:pt idx="1167">
                  <c:v>-1.5214271545410156</c:v>
                </c:pt>
                <c:pt idx="1168">
                  <c:v>-0.628570556640625</c:v>
                </c:pt>
                <c:pt idx="1169">
                  <c:v>-2.9357147216796875</c:v>
                </c:pt>
                <c:pt idx="1170">
                  <c:v>-4.4857177734375</c:v>
                </c:pt>
                <c:pt idx="1171">
                  <c:v>-3.871429443359375</c:v>
                </c:pt>
                <c:pt idx="1172">
                  <c:v>-1.885711669921875</c:v>
                </c:pt>
                <c:pt idx="1173">
                  <c:v>-3</c:v>
                </c:pt>
                <c:pt idx="1174">
                  <c:v>-3.5500030517578125</c:v>
                </c:pt>
                <c:pt idx="1175">
                  <c:v>-3.5285720825195313</c:v>
                </c:pt>
                <c:pt idx="1176">
                  <c:v>1.3500003814697266</c:v>
                </c:pt>
                <c:pt idx="1177">
                  <c:v>2.7214279174804688</c:v>
                </c:pt>
                <c:pt idx="1178">
                  <c:v>4.2642860412597656</c:v>
                </c:pt>
                <c:pt idx="1179">
                  <c:v>3.1285717487335205</c:v>
                </c:pt>
                <c:pt idx="1180">
                  <c:v>3.0928564071655273</c:v>
                </c:pt>
                <c:pt idx="1181">
                  <c:v>-0.19285678863525391</c:v>
                </c:pt>
                <c:pt idx="1182">
                  <c:v>-0.40714263916015625</c:v>
                </c:pt>
                <c:pt idx="1183">
                  <c:v>-5.7999992370605469</c:v>
                </c:pt>
                <c:pt idx="1184">
                  <c:v>-6.0714282989501953</c:v>
                </c:pt>
                <c:pt idx="1185">
                  <c:v>-5.2857131958007813</c:v>
                </c:pt>
                <c:pt idx="1186">
                  <c:v>-3.5928573608398438</c:v>
                </c:pt>
                <c:pt idx="1187">
                  <c:v>-3.2428569793701172</c:v>
                </c:pt>
                <c:pt idx="1188">
                  <c:v>-0.39285755157470703</c:v>
                </c:pt>
                <c:pt idx="1189">
                  <c:v>1.0214290618896484</c:v>
                </c:pt>
                <c:pt idx="1190">
                  <c:v>2.8928565979003906</c:v>
                </c:pt>
                <c:pt idx="1191">
                  <c:v>2.8785743713378906</c:v>
                </c:pt>
                <c:pt idx="1192">
                  <c:v>1.9499969482421875</c:v>
                </c:pt>
                <c:pt idx="1193">
                  <c:v>1.2000007629394531</c:v>
                </c:pt>
                <c:pt idx="1194">
                  <c:v>1.3071441650390625</c:v>
                </c:pt>
                <c:pt idx="1195">
                  <c:v>1.0857086181640625</c:v>
                </c:pt>
                <c:pt idx="1196">
                  <c:v>1.0500030517578125</c:v>
                </c:pt>
                <c:pt idx="1197">
                  <c:v>-5.71441650390625E-2</c:v>
                </c:pt>
                <c:pt idx="1198">
                  <c:v>1.25</c:v>
                </c:pt>
                <c:pt idx="1199">
                  <c:v>-1.5142860412597656</c:v>
                </c:pt>
                <c:pt idx="1200">
                  <c:v>-0.75</c:v>
                </c:pt>
                <c:pt idx="1201">
                  <c:v>-7.8571319580078125E-2</c:v>
                </c:pt>
                <c:pt idx="1202">
                  <c:v>-0.67142868041992188</c:v>
                </c:pt>
                <c:pt idx="1203">
                  <c:v>-1.7428570911288261</c:v>
                </c:pt>
                <c:pt idx="1204">
                  <c:v>-1.978571355342865</c:v>
                </c:pt>
                <c:pt idx="1205">
                  <c:v>-3.5928573608398438</c:v>
                </c:pt>
                <c:pt idx="1206">
                  <c:v>-1.6071434020996094</c:v>
                </c:pt>
                <c:pt idx="1207">
                  <c:v>-3.5071449279785156</c:v>
                </c:pt>
                <c:pt idx="1208">
                  <c:v>-4.1071434020996094</c:v>
                </c:pt>
                <c:pt idx="1209">
                  <c:v>-2.4142856597900391</c:v>
                </c:pt>
                <c:pt idx="1210">
                  <c:v>-1.5928573608398438</c:v>
                </c:pt>
                <c:pt idx="1211">
                  <c:v>-0.72857117652893066</c:v>
                </c:pt>
                <c:pt idx="1212">
                  <c:v>-1.6500005722045898</c:v>
                </c:pt>
                <c:pt idx="1213">
                  <c:v>-2.1857142448425293</c:v>
                </c:pt>
                <c:pt idx="1214">
                  <c:v>-2.4285707473754883</c:v>
                </c:pt>
                <c:pt idx="1215">
                  <c:v>-2.5500001907348633</c:v>
                </c:pt>
                <c:pt idx="1216">
                  <c:v>-3.9714279174804688</c:v>
                </c:pt>
                <c:pt idx="1217">
                  <c:v>-4.9214286804199219</c:v>
                </c:pt>
                <c:pt idx="1218">
                  <c:v>-4.3071441650390625</c:v>
                </c:pt>
                <c:pt idx="1219">
                  <c:v>-2.5642852783203125</c:v>
                </c:pt>
                <c:pt idx="1220">
                  <c:v>-2.1357154846191406</c:v>
                </c:pt>
                <c:pt idx="1221">
                  <c:v>-0.1785736083984375</c:v>
                </c:pt>
                <c:pt idx="1222">
                  <c:v>0.878570556640625</c:v>
                </c:pt>
                <c:pt idx="1223">
                  <c:v>1.9571418762207031</c:v>
                </c:pt>
                <c:pt idx="1224">
                  <c:v>3.0857162475585938</c:v>
                </c:pt>
                <c:pt idx="1225">
                  <c:v>3.5357131958007813</c:v>
                </c:pt>
                <c:pt idx="1226">
                  <c:v>3.5571441650390625</c:v>
                </c:pt>
                <c:pt idx="1227">
                  <c:v>3.5642929077148438</c:v>
                </c:pt>
                <c:pt idx="1228">
                  <c:v>3.75</c:v>
                </c:pt>
                <c:pt idx="1229">
                  <c:v>2.7714309692382813</c:v>
                </c:pt>
                <c:pt idx="1230">
                  <c:v>2.9142837524414063</c:v>
                </c:pt>
                <c:pt idx="1231">
                  <c:v>1.607147216796875</c:v>
                </c:pt>
                <c:pt idx="1232">
                  <c:v>0.40000152587890625</c:v>
                </c:pt>
                <c:pt idx="1233">
                  <c:v>0.6928558349609375</c:v>
                </c:pt>
                <c:pt idx="1234">
                  <c:v>1.2214279174804688</c:v>
                </c:pt>
                <c:pt idx="1235">
                  <c:v>1.2071456909179688</c:v>
                </c:pt>
                <c:pt idx="1236">
                  <c:v>1.3285751342773438</c:v>
                </c:pt>
                <c:pt idx="1237">
                  <c:v>0.6571502685546875</c:v>
                </c:pt>
                <c:pt idx="1238">
                  <c:v>2.100006103515625</c:v>
                </c:pt>
                <c:pt idx="1239">
                  <c:v>3.3214263916015625</c:v>
                </c:pt>
                <c:pt idx="1240">
                  <c:v>1.6428565979003906</c:v>
                </c:pt>
                <c:pt idx="1241">
                  <c:v>1.7357139587402344</c:v>
                </c:pt>
                <c:pt idx="1242">
                  <c:v>1.0714302062988281</c:v>
                </c:pt>
                <c:pt idx="1243">
                  <c:v>-0.371429443359375</c:v>
                </c:pt>
                <c:pt idx="1244">
                  <c:v>0.47142791748046875</c:v>
                </c:pt>
                <c:pt idx="1245">
                  <c:v>-0.621429443359375</c:v>
                </c:pt>
                <c:pt idx="1246">
                  <c:v>-1.9357147216796875</c:v>
                </c:pt>
                <c:pt idx="1247">
                  <c:v>-3.4857139587402344</c:v>
                </c:pt>
                <c:pt idx="1248">
                  <c:v>-4.0857143402099609</c:v>
                </c:pt>
                <c:pt idx="1249">
                  <c:v>-3.8785686492919922</c:v>
                </c:pt>
                <c:pt idx="1250">
                  <c:v>-0.84285736083984375</c:v>
                </c:pt>
                <c:pt idx="1251">
                  <c:v>-1.8571434020996094</c:v>
                </c:pt>
                <c:pt idx="1252">
                  <c:v>-2.0499992370605469</c:v>
                </c:pt>
                <c:pt idx="1253">
                  <c:v>-0.84285736083984375</c:v>
                </c:pt>
                <c:pt idx="1254">
                  <c:v>2.2285714149475098</c:v>
                </c:pt>
                <c:pt idx="1255">
                  <c:v>2.0785708427429199</c:v>
                </c:pt>
                <c:pt idx="1256">
                  <c:v>1.6428570933640003</c:v>
                </c:pt>
                <c:pt idx="1257">
                  <c:v>-7.14111328125E-3</c:v>
                </c:pt>
                <c:pt idx="1258">
                  <c:v>1.2071418762207031</c:v>
                </c:pt>
                <c:pt idx="1259">
                  <c:v>-0.59285736083984375</c:v>
                </c:pt>
                <c:pt idx="1260">
                  <c:v>-1.1499996185302734</c:v>
                </c:pt>
                <c:pt idx="1261">
                  <c:v>-2.3785715103149414</c:v>
                </c:pt>
                <c:pt idx="1262">
                  <c:v>-2.1857147216796875</c:v>
                </c:pt>
                <c:pt idx="1263">
                  <c:v>-2.1214284896850586</c:v>
                </c:pt>
                <c:pt idx="1264">
                  <c:v>-2.7357139587402344</c:v>
                </c:pt>
                <c:pt idx="1265">
                  <c:v>-4.4857139587402344</c:v>
                </c:pt>
                <c:pt idx="1266">
                  <c:v>-2.7071418762207031</c:v>
                </c:pt>
                <c:pt idx="1267">
                  <c:v>-2.3071441650390625</c:v>
                </c:pt>
                <c:pt idx="1268">
                  <c:v>-1.4785728454589844</c:v>
                </c:pt>
                <c:pt idx="1269">
                  <c:v>-3.9571418762207031</c:v>
                </c:pt>
                <c:pt idx="1270">
                  <c:v>-3.121429443359375</c:v>
                </c:pt>
                <c:pt idx="1271">
                  <c:v>-3.3857154846191406</c:v>
                </c:pt>
                <c:pt idx="1272">
                  <c:v>-1.5714263916015625</c:v>
                </c:pt>
                <c:pt idx="1273">
                  <c:v>-2.5999984741210938</c:v>
                </c:pt>
                <c:pt idx="1274">
                  <c:v>73.9285888671875</c:v>
                </c:pt>
                <c:pt idx="1275">
                  <c:v>73.82861328125</c:v>
                </c:pt>
                <c:pt idx="1276">
                  <c:v>75.89996337890625</c:v>
                </c:pt>
                <c:pt idx="1277">
                  <c:v>74.585693359375</c:v>
                </c:pt>
                <c:pt idx="1278">
                  <c:v>76.74285888671875</c:v>
                </c:pt>
                <c:pt idx="1279">
                  <c:v>74.95001220703125</c:v>
                </c:pt>
                <c:pt idx="1280">
                  <c:v>74.34283447265625</c:v>
                </c:pt>
                <c:pt idx="1281">
                  <c:v>-3.4071435928344727</c:v>
                </c:pt>
                <c:pt idx="1282">
                  <c:v>-4.8714275360107422</c:v>
                </c:pt>
                <c:pt idx="1283">
                  <c:v>-3.5428543090820313</c:v>
                </c:pt>
                <c:pt idx="1284">
                  <c:v>-4.1071434020996094</c:v>
                </c:pt>
                <c:pt idx="1285">
                  <c:v>-7.2571430206298828</c:v>
                </c:pt>
                <c:pt idx="1286">
                  <c:v>-6.8285713195800781</c:v>
                </c:pt>
                <c:pt idx="1287">
                  <c:v>-5.7714271545410156</c:v>
                </c:pt>
                <c:pt idx="1288">
                  <c:v>-5.0857124328613281</c:v>
                </c:pt>
                <c:pt idx="1289">
                  <c:v>-5.628571629524231</c:v>
                </c:pt>
                <c:pt idx="1290">
                  <c:v>-8.0642852783203125</c:v>
                </c:pt>
                <c:pt idx="1291">
                  <c:v>-7.2071418762207031</c:v>
                </c:pt>
                <c:pt idx="1292">
                  <c:v>-4.485713005065918</c:v>
                </c:pt>
                <c:pt idx="1293">
                  <c:v>-3.8499984741210938</c:v>
                </c:pt>
                <c:pt idx="1294">
                  <c:v>-3.1571445465087891</c:v>
                </c:pt>
                <c:pt idx="1295">
                  <c:v>-2.7928543090820313</c:v>
                </c:pt>
                <c:pt idx="1296">
                  <c:v>-1.9142837524414063</c:v>
                </c:pt>
                <c:pt idx="1297">
                  <c:v>-2</c:v>
                </c:pt>
                <c:pt idx="1298">
                  <c:v>-1.3571395874023438</c:v>
                </c:pt>
                <c:pt idx="1299">
                  <c:v>-2.5571441650390625</c:v>
                </c:pt>
                <c:pt idx="1300">
                  <c:v>-3.0571441650390625</c:v>
                </c:pt>
                <c:pt idx="1301">
                  <c:v>-4.5357131958007813</c:v>
                </c:pt>
                <c:pt idx="1302">
                  <c:v>-4.4857144355773926</c:v>
                </c:pt>
                <c:pt idx="1303">
                  <c:v>-4.3071432113647461</c:v>
                </c:pt>
                <c:pt idx="1304">
                  <c:v>-59.03570556640625</c:v>
                </c:pt>
                <c:pt idx="1305">
                  <c:v>-61.328567504882813</c:v>
                </c:pt>
                <c:pt idx="1306">
                  <c:v>-60.828575134277344</c:v>
                </c:pt>
                <c:pt idx="1307">
                  <c:v>-61.371421813964844</c:v>
                </c:pt>
                <c:pt idx="1308">
                  <c:v>-57.5142822265625</c:v>
                </c:pt>
                <c:pt idx="1309">
                  <c:v>-55.99285888671875</c:v>
                </c:pt>
                <c:pt idx="1310">
                  <c:v>-55.314289093017578</c:v>
                </c:pt>
                <c:pt idx="1311">
                  <c:v>0.22857666015625</c:v>
                </c:pt>
                <c:pt idx="1312">
                  <c:v>2.50714111328125</c:v>
                </c:pt>
                <c:pt idx="1313">
                  <c:v>1.9214324951171875</c:v>
                </c:pt>
                <c:pt idx="1314">
                  <c:v>2.24285888671875</c:v>
                </c:pt>
                <c:pt idx="1315">
                  <c:v>-1.9142856597900391</c:v>
                </c:pt>
                <c:pt idx="1316">
                  <c:v>-3.3642857074737549</c:v>
                </c:pt>
                <c:pt idx="1317">
                  <c:v>-3.064300537109375</c:v>
                </c:pt>
                <c:pt idx="1318">
                  <c:v>-2.564300537109375</c:v>
                </c:pt>
                <c:pt idx="1319">
                  <c:v>-3.357147216796875</c:v>
                </c:pt>
                <c:pt idx="1320">
                  <c:v>-4.235687255859375</c:v>
                </c:pt>
                <c:pt idx="1321">
                  <c:v>-3.9714202880859375</c:v>
                </c:pt>
                <c:pt idx="1322">
                  <c:v>-1.1714324951171875</c:v>
                </c:pt>
                <c:pt idx="1323">
                  <c:v>-1.864288330078125</c:v>
                </c:pt>
                <c:pt idx="1324">
                  <c:v>-1.614288330078125</c:v>
                </c:pt>
                <c:pt idx="1325">
                  <c:v>-1.1071395874023438</c:v>
                </c:pt>
                <c:pt idx="1326">
                  <c:v>-1.0999984741210938</c:v>
                </c:pt>
                <c:pt idx="1327">
                  <c:v>0.142852783203125</c:v>
                </c:pt>
                <c:pt idx="1328">
                  <c:v>1.3499984741210938</c:v>
                </c:pt>
                <c:pt idx="1329">
                  <c:v>2.2785720825195313</c:v>
                </c:pt>
                <c:pt idx="1330">
                  <c:v>3.3142852783203125</c:v>
                </c:pt>
                <c:pt idx="1331">
                  <c:v>1.0500030517578125</c:v>
                </c:pt>
                <c:pt idx="1332">
                  <c:v>-0.72856903076171875</c:v>
                </c:pt>
                <c:pt idx="1333">
                  <c:v>0</c:v>
                </c:pt>
                <c:pt idx="1334">
                  <c:v>1.2571449279785156</c:v>
                </c:pt>
                <c:pt idx="1335">
                  <c:v>0.90714263916015625</c:v>
                </c:pt>
                <c:pt idx="1336">
                  <c:v>-0.71428298950195313</c:v>
                </c:pt>
                <c:pt idx="1337">
                  <c:v>-1.4214286804199219</c:v>
                </c:pt>
                <c:pt idx="1338">
                  <c:v>1.3000030517578125</c:v>
                </c:pt>
                <c:pt idx="1339">
                  <c:v>3.364288330078125</c:v>
                </c:pt>
                <c:pt idx="1340">
                  <c:v>3.75</c:v>
                </c:pt>
                <c:pt idx="1341">
                  <c:v>2.4500045776367188</c:v>
                </c:pt>
                <c:pt idx="1342">
                  <c:v>2.5285720825195313</c:v>
                </c:pt>
                <c:pt idx="1343">
                  <c:v>2.7357101440429688</c:v>
                </c:pt>
                <c:pt idx="1344">
                  <c:v>4.6857147216796875</c:v>
                </c:pt>
                <c:pt idx="1345">
                  <c:v>2.6000022888183594</c:v>
                </c:pt>
                <c:pt idx="1346">
                  <c:v>3.2285690307617188</c:v>
                </c:pt>
                <c:pt idx="1347">
                  <c:v>2.7642860412597656</c:v>
                </c:pt>
                <c:pt idx="1348">
                  <c:v>2.5928573608398438</c:v>
                </c:pt>
                <c:pt idx="1349">
                  <c:v>1.3142852783203125</c:v>
                </c:pt>
                <c:pt idx="1350">
                  <c:v>1.4428577423095703</c:v>
                </c:pt>
                <c:pt idx="1351">
                  <c:v>-2.7214279174804688</c:v>
                </c:pt>
                <c:pt idx="1352">
                  <c:v>-3.8428573608398438</c:v>
                </c:pt>
                <c:pt idx="1353">
                  <c:v>-5.3428573608398438</c:v>
                </c:pt>
                <c:pt idx="1354">
                  <c:v>-5.8214302062988281</c:v>
                </c:pt>
                <c:pt idx="1355">
                  <c:v>-3.5999984741210938</c:v>
                </c:pt>
                <c:pt idx="1356">
                  <c:v>-3.3928604125976563</c:v>
                </c:pt>
                <c:pt idx="1357">
                  <c:v>-4.378570556640625</c:v>
                </c:pt>
                <c:pt idx="1358">
                  <c:v>-3.0428581237792969</c:v>
                </c:pt>
                <c:pt idx="1359">
                  <c:v>-1.6214256286621094</c:v>
                </c:pt>
                <c:pt idx="1360">
                  <c:v>-0.5642852783203125</c:v>
                </c:pt>
                <c:pt idx="1361">
                  <c:v>-1.3928565979003906</c:v>
                </c:pt>
                <c:pt idx="1362">
                  <c:v>-2.7714309692382813</c:v>
                </c:pt>
                <c:pt idx="1363">
                  <c:v>-2.5642852783203125</c:v>
                </c:pt>
                <c:pt idx="1364">
                  <c:v>-3.278564453125</c:v>
                </c:pt>
                <c:pt idx="1365">
                  <c:v>-0.5714263916015625</c:v>
                </c:pt>
                <c:pt idx="1366">
                  <c:v>7.14111328125E-3</c:v>
                </c:pt>
                <c:pt idx="1367">
                  <c:v>-1.7714309692382813</c:v>
                </c:pt>
                <c:pt idx="1368">
                  <c:v>-0.17856979370117188</c:v>
                </c:pt>
                <c:pt idx="1369">
                  <c:v>-1.6071395874023438</c:v>
                </c:pt>
                <c:pt idx="1370">
                  <c:v>-1.7928543090820313</c:v>
                </c:pt>
                <c:pt idx="1371">
                  <c:v>-0.9285736083984375</c:v>
                </c:pt>
                <c:pt idx="1372">
                  <c:v>-1.97857666015625</c:v>
                </c:pt>
                <c:pt idx="1373">
                  <c:v>-1.5142822265625</c:v>
                </c:pt>
                <c:pt idx="1374">
                  <c:v>1.1571426391601563</c:v>
                </c:pt>
                <c:pt idx="1375">
                  <c:v>-0.74285125732421875</c:v>
                </c:pt>
                <c:pt idx="1376">
                  <c:v>0.28571319580078125</c:v>
                </c:pt>
                <c:pt idx="1377">
                  <c:v>-0.2142791748046875</c:v>
                </c:pt>
                <c:pt idx="1378">
                  <c:v>0.9499969482421875</c:v>
                </c:pt>
                <c:pt idx="1379">
                  <c:v>-0.142852783203125</c:v>
                </c:pt>
                <c:pt idx="1380">
                  <c:v>-1.6857070922851563</c:v>
                </c:pt>
                <c:pt idx="1381">
                  <c:v>-4.4000015258789063</c:v>
                </c:pt>
                <c:pt idx="1382">
                  <c:v>-2.628570556640625</c:v>
                </c:pt>
                <c:pt idx="1383">
                  <c:v>-2.4357147216796875</c:v>
                </c:pt>
                <c:pt idx="1384">
                  <c:v>-0.7642822265625</c:v>
                </c:pt>
                <c:pt idx="1385">
                  <c:v>-2.1999969482421875</c:v>
                </c:pt>
                <c:pt idx="1386">
                  <c:v>-1.142852783203125</c:v>
                </c:pt>
                <c:pt idx="1387">
                  <c:v>-0.71428298950195313</c:v>
                </c:pt>
                <c:pt idx="1388">
                  <c:v>1.3285751342773438</c:v>
                </c:pt>
                <c:pt idx="1389">
                  <c:v>0.99285888671875</c:v>
                </c:pt>
                <c:pt idx="1390">
                  <c:v>1.1785736083984375</c:v>
                </c:pt>
                <c:pt idx="1391">
                  <c:v>-0.4428558349609375</c:v>
                </c:pt>
                <c:pt idx="1392">
                  <c:v>0.27857208251953125</c:v>
                </c:pt>
                <c:pt idx="1393">
                  <c:v>-1.5214309692382813</c:v>
                </c:pt>
                <c:pt idx="1394">
                  <c:v>-0.81429290771484375</c:v>
                </c:pt>
                <c:pt idx="1395">
                  <c:v>-1.3357162475585938</c:v>
                </c:pt>
                <c:pt idx="1396">
                  <c:v>-1.0285720825195313</c:v>
                </c:pt>
                <c:pt idx="1397">
                  <c:v>-1.0785675048828125</c:v>
                </c:pt>
                <c:pt idx="1398">
                  <c:v>-8.571624755859375E-2</c:v>
                </c:pt>
                <c:pt idx="1399">
                  <c:v>-0.3000030517578125</c:v>
                </c:pt>
                <c:pt idx="1400">
                  <c:v>1.25</c:v>
                </c:pt>
                <c:pt idx="1401">
                  <c:v>1.9714279174804688</c:v>
                </c:pt>
                <c:pt idx="1402">
                  <c:v>1.614288330078125</c:v>
                </c:pt>
                <c:pt idx="1403">
                  <c:v>0.50714874267578125</c:v>
                </c:pt>
                <c:pt idx="1404">
                  <c:v>0.40000152587890625</c:v>
                </c:pt>
                <c:pt idx="1405">
                  <c:v>1.121429443359375</c:v>
                </c:pt>
                <c:pt idx="1406">
                  <c:v>0.92142868041992188</c:v>
                </c:pt>
                <c:pt idx="1407">
                  <c:v>-0.91428565979003906</c:v>
                </c:pt>
                <c:pt idx="1408">
                  <c:v>-3.5642857551574707</c:v>
                </c:pt>
                <c:pt idx="1409">
                  <c:v>-3.0642857849597931</c:v>
                </c:pt>
                <c:pt idx="1410">
                  <c:v>-2.6857147216796875</c:v>
                </c:pt>
                <c:pt idx="1411">
                  <c:v>-3.0357146263122559</c:v>
                </c:pt>
                <c:pt idx="1412">
                  <c:v>-15.9356689453125</c:v>
                </c:pt>
                <c:pt idx="1413">
                  <c:v>-15.5</c:v>
                </c:pt>
                <c:pt idx="1414">
                  <c:v>-15.7142333984375</c:v>
                </c:pt>
                <c:pt idx="1415">
                  <c:v>-13.699951171875</c:v>
                </c:pt>
                <c:pt idx="1416">
                  <c:v>-14.4141845703125</c:v>
                </c:pt>
                <c:pt idx="1417">
                  <c:v>-15.028564453125</c:v>
                </c:pt>
                <c:pt idx="1418">
                  <c:v>-15.8642578125</c:v>
                </c:pt>
                <c:pt idx="1419">
                  <c:v>-3.5499999523162842</c:v>
                </c:pt>
                <c:pt idx="1420">
                  <c:v>-4.9357141852378845</c:v>
                </c:pt>
                <c:pt idx="1421">
                  <c:v>-2.3285713195800781</c:v>
                </c:pt>
                <c:pt idx="1422">
                  <c:v>-2.9571380615234375</c:v>
                </c:pt>
                <c:pt idx="1423">
                  <c:v>-4.0142822265625</c:v>
                </c:pt>
                <c:pt idx="1424">
                  <c:v>-2.5142860412597656</c:v>
                </c:pt>
                <c:pt idx="1425">
                  <c:v>-1.4285736083984375</c:v>
                </c:pt>
                <c:pt idx="1426">
                  <c:v>-1</c:v>
                </c:pt>
                <c:pt idx="1427">
                  <c:v>0.36428070068359375</c:v>
                </c:pt>
                <c:pt idx="1428">
                  <c:v>-0.78571319580078125</c:v>
                </c:pt>
                <c:pt idx="1429">
                  <c:v>1.1714324951171875</c:v>
                </c:pt>
                <c:pt idx="1430">
                  <c:v>3.5428543090820313</c:v>
                </c:pt>
                <c:pt idx="1431">
                  <c:v>4.0857086181640625</c:v>
                </c:pt>
                <c:pt idx="1432">
                  <c:v>4.6428570747375488</c:v>
                </c:pt>
                <c:pt idx="1433">
                  <c:v>4.871429443359375</c:v>
                </c:pt>
                <c:pt idx="1434">
                  <c:v>5.0571422576904297</c:v>
                </c:pt>
                <c:pt idx="1435">
                  <c:v>6.1142864227294922</c:v>
                </c:pt>
                <c:pt idx="1436">
                  <c:v>5.6357135772705078</c:v>
                </c:pt>
                <c:pt idx="1437">
                  <c:v>5.1071414947509766</c:v>
                </c:pt>
                <c:pt idx="1438">
                  <c:v>4.5857143402099609</c:v>
                </c:pt>
                <c:pt idx="1439">
                  <c:v>3.5857124328613281</c:v>
                </c:pt>
                <c:pt idx="1440">
                  <c:v>4.1357192993164063</c:v>
                </c:pt>
                <c:pt idx="1441">
                  <c:v>4.4357147216796875</c:v>
                </c:pt>
                <c:pt idx="1442">
                  <c:v>2.4071426391601563</c:v>
                </c:pt>
                <c:pt idx="1443">
                  <c:v>2.3499946594238281</c:v>
                </c:pt>
                <c:pt idx="1444">
                  <c:v>2.1785736083984375</c:v>
                </c:pt>
                <c:pt idx="1445">
                  <c:v>1.5642852783203125</c:v>
                </c:pt>
                <c:pt idx="1446">
                  <c:v>1.5571441650390625</c:v>
                </c:pt>
                <c:pt idx="1447">
                  <c:v>-0.1714324951171875</c:v>
                </c:pt>
                <c:pt idx="1448">
                  <c:v>-0.41428375244140625</c:v>
                </c:pt>
                <c:pt idx="1449">
                  <c:v>0.635711669921875</c:v>
                </c:pt>
                <c:pt idx="1450">
                  <c:v>-1</c:v>
                </c:pt>
                <c:pt idx="1451">
                  <c:v>-0.52857208251953125</c:v>
                </c:pt>
                <c:pt idx="1452">
                  <c:v>-0.47856903076171875</c:v>
                </c:pt>
                <c:pt idx="1453">
                  <c:v>-0.57143402099609375</c:v>
                </c:pt>
                <c:pt idx="1454">
                  <c:v>-8.571624755859375E-2</c:v>
                </c:pt>
                <c:pt idx="1455">
                  <c:v>-2.4142837524414063</c:v>
                </c:pt>
                <c:pt idx="1456">
                  <c:v>-2.2571487426757813</c:v>
                </c:pt>
                <c:pt idx="1457">
                  <c:v>-1.871429443359375</c:v>
                </c:pt>
                <c:pt idx="1458">
                  <c:v>-2.5642852783203125</c:v>
                </c:pt>
                <c:pt idx="1459">
                  <c:v>-2.6642837524414063</c:v>
                </c:pt>
                <c:pt idx="1460">
                  <c:v>-2.2142868041992188</c:v>
                </c:pt>
                <c:pt idx="1461">
                  <c:v>-3.5071487426757813</c:v>
                </c:pt>
                <c:pt idx="1462">
                  <c:v>-0.91428375244140625</c:v>
                </c:pt>
                <c:pt idx="1463">
                  <c:v>-2.8928604125976563</c:v>
                </c:pt>
                <c:pt idx="1464">
                  <c:v>-1.378570556640625</c:v>
                </c:pt>
                <c:pt idx="1465">
                  <c:v>-2.0285720825195313</c:v>
                </c:pt>
                <c:pt idx="1466">
                  <c:v>-0.95714569091796875</c:v>
                </c:pt>
                <c:pt idx="1467">
                  <c:v>-1.5999984741210938</c:v>
                </c:pt>
                <c:pt idx="1468">
                  <c:v>0.7642822265625</c:v>
                </c:pt>
                <c:pt idx="1469">
                  <c:v>1.635711669921875</c:v>
                </c:pt>
                <c:pt idx="1470">
                  <c:v>2.8071441650390625</c:v>
                </c:pt>
                <c:pt idx="1471">
                  <c:v>2.2928543090820313</c:v>
                </c:pt>
                <c:pt idx="1472">
                  <c:v>2.72857666015625</c:v>
                </c:pt>
                <c:pt idx="1473">
                  <c:v>0.28571319580078125</c:v>
                </c:pt>
                <c:pt idx="1474">
                  <c:v>0.21428680419921875</c:v>
                </c:pt>
                <c:pt idx="1475">
                  <c:v>-1.5285720825195313</c:v>
                </c:pt>
                <c:pt idx="1476">
                  <c:v>-2.642852783203125</c:v>
                </c:pt>
                <c:pt idx="1477">
                  <c:v>-1.2642822265625</c:v>
                </c:pt>
                <c:pt idx="1478">
                  <c:v>-2.6428565979003906</c:v>
                </c:pt>
                <c:pt idx="1479">
                  <c:v>-4.100006103515625</c:v>
                </c:pt>
                <c:pt idx="1480">
                  <c:v>-3.0071449279785156</c:v>
                </c:pt>
                <c:pt idx="1481">
                  <c:v>-2.1071395874023438</c:v>
                </c:pt>
                <c:pt idx="1482">
                  <c:v>-1.8999977111816406</c:v>
                </c:pt>
                <c:pt idx="1483">
                  <c:v>-2.0428619384765625</c:v>
                </c:pt>
                <c:pt idx="1484">
                  <c:v>-3.3071441650390625</c:v>
                </c:pt>
                <c:pt idx="1485">
                  <c:v>-2.50714111328125</c:v>
                </c:pt>
                <c:pt idx="1486">
                  <c:v>-1.7714309692382813</c:v>
                </c:pt>
                <c:pt idx="1487">
                  <c:v>-1.5</c:v>
                </c:pt>
                <c:pt idx="1488">
                  <c:v>-1.635711669921875</c:v>
                </c:pt>
                <c:pt idx="1489">
                  <c:v>-2.3214263916015625</c:v>
                </c:pt>
                <c:pt idx="1490">
                  <c:v>-2.5642929077148438</c:v>
                </c:pt>
                <c:pt idx="1491">
                  <c:v>-2.864288330078125</c:v>
                </c:pt>
                <c:pt idx="1492">
                  <c:v>-1.6071395874023438</c:v>
                </c:pt>
                <c:pt idx="1493">
                  <c:v>-1.2571487426757813</c:v>
                </c:pt>
                <c:pt idx="1494">
                  <c:v>-0.9499969482421875</c:v>
                </c:pt>
                <c:pt idx="1495">
                  <c:v>-1.621429443359375</c:v>
                </c:pt>
                <c:pt idx="1496">
                  <c:v>-0.73571395874023438</c:v>
                </c:pt>
                <c:pt idx="1497">
                  <c:v>-1.642852783203125</c:v>
                </c:pt>
                <c:pt idx="1498">
                  <c:v>-0.57143020629882813</c:v>
                </c:pt>
                <c:pt idx="1499">
                  <c:v>-1.1071434020996094</c:v>
                </c:pt>
                <c:pt idx="1500">
                  <c:v>-1.0285720825195313</c:v>
                </c:pt>
                <c:pt idx="1501">
                  <c:v>-1.5857143402099609</c:v>
                </c:pt>
                <c:pt idx="1502">
                  <c:v>7.1428537368774414E-2</c:v>
                </c:pt>
                <c:pt idx="1503">
                  <c:v>-1.4214286804199219</c:v>
                </c:pt>
                <c:pt idx="1504">
                  <c:v>-1.0428581237792969</c:v>
                </c:pt>
                <c:pt idx="1505">
                  <c:v>-1.25</c:v>
                </c:pt>
                <c:pt idx="1506">
                  <c:v>-3.3428573608398438</c:v>
                </c:pt>
                <c:pt idx="1507">
                  <c:v>-2.4357147216796875</c:v>
                </c:pt>
                <c:pt idx="1508">
                  <c:v>-2.5428581237792969</c:v>
                </c:pt>
                <c:pt idx="1509">
                  <c:v>-3.1785697937011719</c:v>
                </c:pt>
                <c:pt idx="1510">
                  <c:v>-2.6571426391601563</c:v>
                </c:pt>
                <c:pt idx="1511">
                  <c:v>-0.9357147216796875</c:v>
                </c:pt>
                <c:pt idx="1512">
                  <c:v>-2.7642841339111328</c:v>
                </c:pt>
                <c:pt idx="1513">
                  <c:v>-1.8000030517578125</c:v>
                </c:pt>
                <c:pt idx="1514">
                  <c:v>-2.8428573608398438</c:v>
                </c:pt>
                <c:pt idx="1515">
                  <c:v>-2.4785709381103516</c:v>
                </c:pt>
                <c:pt idx="1516">
                  <c:v>-3.8714284896850586</c:v>
                </c:pt>
                <c:pt idx="1517">
                  <c:v>-3.3714284896850586</c:v>
                </c:pt>
                <c:pt idx="1518">
                  <c:v>-4.878570556640625</c:v>
                </c:pt>
                <c:pt idx="1519">
                  <c:v>-4.3214302062988281</c:v>
                </c:pt>
                <c:pt idx="1520">
                  <c:v>-3.9785690307617188</c:v>
                </c:pt>
                <c:pt idx="1521">
                  <c:v>-4.371429443359375</c:v>
                </c:pt>
                <c:pt idx="1522">
                  <c:v>-3.1142845153808594</c:v>
                </c:pt>
                <c:pt idx="1523">
                  <c:v>-2.8428573608398438</c:v>
                </c:pt>
                <c:pt idx="1524">
                  <c:v>-2.8928565979003906</c:v>
                </c:pt>
                <c:pt idx="1525">
                  <c:v>-3.8071441650390625</c:v>
                </c:pt>
                <c:pt idx="1526">
                  <c:v>-3.2428550720214844</c:v>
                </c:pt>
                <c:pt idx="1527">
                  <c:v>-1.7928543090820313</c:v>
                </c:pt>
                <c:pt idx="1528">
                  <c:v>-0.83571243286132813</c:v>
                </c:pt>
                <c:pt idx="1529">
                  <c:v>-1.2357139587402344</c:v>
                </c:pt>
                <c:pt idx="1530">
                  <c:v>-0.27857208251953125</c:v>
                </c:pt>
                <c:pt idx="1531">
                  <c:v>-0.149993896484375</c:v>
                </c:pt>
                <c:pt idx="1532">
                  <c:v>1.621429443359375</c:v>
                </c:pt>
                <c:pt idx="1533">
                  <c:v>1.5785675048828125</c:v>
                </c:pt>
                <c:pt idx="1534">
                  <c:v>0.64286041259765625</c:v>
                </c:pt>
                <c:pt idx="1535">
                  <c:v>-1.628570556640625</c:v>
                </c:pt>
                <c:pt idx="1536">
                  <c:v>-2.5785675048828125</c:v>
                </c:pt>
                <c:pt idx="1537">
                  <c:v>-3.5428543090820313</c:v>
                </c:pt>
                <c:pt idx="1538">
                  <c:v>-5.128570556640625</c:v>
                </c:pt>
                <c:pt idx="1539">
                  <c:v>-5.4857139587402344</c:v>
                </c:pt>
                <c:pt idx="1540">
                  <c:v>-4.3000030517578125</c:v>
                </c:pt>
                <c:pt idx="1541">
                  <c:v>-4.4785728454589844</c:v>
                </c:pt>
                <c:pt idx="1542">
                  <c:v>-2.6642837524414063</c:v>
                </c:pt>
                <c:pt idx="1543">
                  <c:v>-2.878570556640625</c:v>
                </c:pt>
                <c:pt idx="1544">
                  <c:v>-1.7928581237792969</c:v>
                </c:pt>
                <c:pt idx="1545">
                  <c:v>-0.3214263916015625</c:v>
                </c:pt>
                <c:pt idx="1546">
                  <c:v>-0.378570556640625</c:v>
                </c:pt>
                <c:pt idx="1547">
                  <c:v>-1.5071449279785156</c:v>
                </c:pt>
                <c:pt idx="1548">
                  <c:v>-1.385711669921875</c:v>
                </c:pt>
                <c:pt idx="1549">
                  <c:v>-1.628570556640625</c:v>
                </c:pt>
                <c:pt idx="1550">
                  <c:v>-0.54285621643066406</c:v>
                </c:pt>
                <c:pt idx="1551">
                  <c:v>-1.7785720825195313</c:v>
                </c:pt>
                <c:pt idx="1552">
                  <c:v>-1.5</c:v>
                </c:pt>
                <c:pt idx="1553">
                  <c:v>-1.6857147216796875</c:v>
                </c:pt>
                <c:pt idx="1554">
                  <c:v>-0.98571395874023438</c:v>
                </c:pt>
                <c:pt idx="1555">
                  <c:v>-0.80000019073486328</c:v>
                </c:pt>
                <c:pt idx="1556">
                  <c:v>1.8071422576904297</c:v>
                </c:pt>
                <c:pt idx="1557">
                  <c:v>0.46428298950195313</c:v>
                </c:pt>
                <c:pt idx="1558">
                  <c:v>1.1428604125976563</c:v>
                </c:pt>
                <c:pt idx="1559">
                  <c:v>1.4857139587402344</c:v>
                </c:pt>
                <c:pt idx="1560">
                  <c:v>3.0714263916015625</c:v>
                </c:pt>
                <c:pt idx="1561">
                  <c:v>2.4214248657226563</c:v>
                </c:pt>
                <c:pt idx="1562">
                  <c:v>2.7999992370605469</c:v>
                </c:pt>
                <c:pt idx="1563">
                  <c:v>0.60714340209960938</c:v>
                </c:pt>
                <c:pt idx="1564">
                  <c:v>1.6785697937011719</c:v>
                </c:pt>
                <c:pt idx="1565">
                  <c:v>0.62142562866210938</c:v>
                </c:pt>
                <c:pt idx="1566">
                  <c:v>0.54285812377929688</c:v>
                </c:pt>
                <c:pt idx="1567">
                  <c:v>-3.7142868041992188</c:v>
                </c:pt>
                <c:pt idx="1568">
                  <c:v>-3.885711669921875</c:v>
                </c:pt>
                <c:pt idx="1569">
                  <c:v>-5.0142860412597656</c:v>
                </c:pt>
                <c:pt idx="1570">
                  <c:v>-5.5642929077148438</c:v>
                </c:pt>
                <c:pt idx="1571">
                  <c:v>-5.4071426391601563</c:v>
                </c:pt>
                <c:pt idx="1572">
                  <c:v>-4.2928581237792969</c:v>
                </c:pt>
                <c:pt idx="1573">
                  <c:v>-3.5214271545410156</c:v>
                </c:pt>
                <c:pt idx="1574">
                  <c:v>-0.95714187622070313</c:v>
                </c:pt>
                <c:pt idx="1575">
                  <c:v>5.71441650390625E-2</c:v>
                </c:pt>
                <c:pt idx="1576">
                  <c:v>0.6928558349609375</c:v>
                </c:pt>
                <c:pt idx="1577">
                  <c:v>0.61428451538085938</c:v>
                </c:pt>
                <c:pt idx="1578">
                  <c:v>0.76428604125976563</c:v>
                </c:pt>
                <c:pt idx="1579">
                  <c:v>-0.6785736083984375</c:v>
                </c:pt>
                <c:pt idx="1580">
                  <c:v>-0.24285888671875</c:v>
                </c:pt>
                <c:pt idx="1581">
                  <c:v>-5.00030517578125E-2</c:v>
                </c:pt>
                <c:pt idx="1582">
                  <c:v>0.621429443359375</c:v>
                </c:pt>
                <c:pt idx="1583">
                  <c:v>7.14874267578125E-3</c:v>
                </c:pt>
                <c:pt idx="1584">
                  <c:v>2.3285675048828125</c:v>
                </c:pt>
                <c:pt idx="1585">
                  <c:v>1.8214263916015625</c:v>
                </c:pt>
                <c:pt idx="1586">
                  <c:v>3.7857208251953125</c:v>
                </c:pt>
                <c:pt idx="1587">
                  <c:v>2.4071426391601563</c:v>
                </c:pt>
                <c:pt idx="1588">
                  <c:v>3.392852783203125</c:v>
                </c:pt>
                <c:pt idx="1589">
                  <c:v>1.6642837524414063</c:v>
                </c:pt>
                <c:pt idx="1590">
                  <c:v>1.7785720825195313</c:v>
                </c:pt>
                <c:pt idx="1591">
                  <c:v>-0.65714263916015625</c:v>
                </c:pt>
                <c:pt idx="1592">
                  <c:v>-1.49285888671875</c:v>
                </c:pt>
                <c:pt idx="1593">
                  <c:v>-1.7785720825195313</c:v>
                </c:pt>
                <c:pt idx="1594">
                  <c:v>-1.6499977111816406</c:v>
                </c:pt>
                <c:pt idx="1595">
                  <c:v>-1.1857109069824219</c:v>
                </c:pt>
                <c:pt idx="1596">
                  <c:v>-0.15000152587890625</c:v>
                </c:pt>
                <c:pt idx="1597">
                  <c:v>-6.4289093017578125E-2</c:v>
                </c:pt>
                <c:pt idx="1598">
                  <c:v>1.2285690307617188</c:v>
                </c:pt>
                <c:pt idx="1599">
                  <c:v>1.3285751342773438</c:v>
                </c:pt>
                <c:pt idx="1600">
                  <c:v>1.2214279174804688</c:v>
                </c:pt>
                <c:pt idx="1601">
                  <c:v>0.85714340209960938</c:v>
                </c:pt>
                <c:pt idx="1602">
                  <c:v>1.1571426391601563</c:v>
                </c:pt>
                <c:pt idx="1603">
                  <c:v>1.2428550720214844</c:v>
                </c:pt>
                <c:pt idx="1604">
                  <c:v>0.71428680419921875</c:v>
                </c:pt>
                <c:pt idx="1605">
                  <c:v>-1.3071441650390625</c:v>
                </c:pt>
                <c:pt idx="1606">
                  <c:v>-3.878570556640625</c:v>
                </c:pt>
                <c:pt idx="1607">
                  <c:v>-2.7142791748046875</c:v>
                </c:pt>
                <c:pt idx="1608">
                  <c:v>-1.635711669921875</c:v>
                </c:pt>
                <c:pt idx="1609">
                  <c:v>-3.2214279174804688</c:v>
                </c:pt>
                <c:pt idx="1610">
                  <c:v>-4.25714111328125</c:v>
                </c:pt>
                <c:pt idx="1611">
                  <c:v>-2.47857666015625</c:v>
                </c:pt>
                <c:pt idx="1612">
                  <c:v>-1.371429443359375</c:v>
                </c:pt>
                <c:pt idx="1613">
                  <c:v>1.121429443359375</c:v>
                </c:pt>
                <c:pt idx="1614">
                  <c:v>-0.8142852783203125</c:v>
                </c:pt>
                <c:pt idx="1615">
                  <c:v>-0.628570556640625</c:v>
                </c:pt>
                <c:pt idx="1616">
                  <c:v>-0.50714111328125</c:v>
                </c:pt>
                <c:pt idx="1617">
                  <c:v>0.59285736083984375</c:v>
                </c:pt>
                <c:pt idx="1618">
                  <c:v>-0.8142852783203125</c:v>
                </c:pt>
                <c:pt idx="1619">
                  <c:v>0.5</c:v>
                </c:pt>
                <c:pt idx="1620">
                  <c:v>1.3714218139648438</c:v>
                </c:pt>
                <c:pt idx="1621">
                  <c:v>1.2357139587402344</c:v>
                </c:pt>
                <c:pt idx="1622">
                  <c:v>0.142852783203125</c:v>
                </c:pt>
                <c:pt idx="1623">
                  <c:v>-0.35714340209960938</c:v>
                </c:pt>
                <c:pt idx="1624">
                  <c:v>-0.44285964965820313</c:v>
                </c:pt>
                <c:pt idx="1625">
                  <c:v>-1.0785713195800781</c:v>
                </c:pt>
                <c:pt idx="1626">
                  <c:v>-1.6285743713378906</c:v>
                </c:pt>
                <c:pt idx="1627">
                  <c:v>-1.1928558349609375</c:v>
                </c:pt>
                <c:pt idx="1628">
                  <c:v>0.37857818603515625</c:v>
                </c:pt>
                <c:pt idx="1629">
                  <c:v>-1.0714263916015625</c:v>
                </c:pt>
                <c:pt idx="1630">
                  <c:v>-0.95714569091796875</c:v>
                </c:pt>
                <c:pt idx="1631">
                  <c:v>-0.51428604125976563</c:v>
                </c:pt>
                <c:pt idx="1632">
                  <c:v>1.4000015258789063</c:v>
                </c:pt>
                <c:pt idx="1633">
                  <c:v>2.5142860412597656</c:v>
                </c:pt>
                <c:pt idx="1634">
                  <c:v>2.4785728454589844</c:v>
                </c:pt>
                <c:pt idx="1635">
                  <c:v>0.86428594589233398</c:v>
                </c:pt>
                <c:pt idx="1636">
                  <c:v>4.4071416854858398</c:v>
                </c:pt>
                <c:pt idx="1637">
                  <c:v>4.0428581237792969</c:v>
                </c:pt>
                <c:pt idx="1638">
                  <c:v>2.4428572654724121</c:v>
                </c:pt>
                <c:pt idx="1639">
                  <c:v>0.40714263916015625</c:v>
                </c:pt>
                <c:pt idx="1640">
                  <c:v>-0.29999923706054688</c:v>
                </c:pt>
                <c:pt idx="1641">
                  <c:v>-1.3500003814697266</c:v>
                </c:pt>
                <c:pt idx="1642">
                  <c:v>-0.96428298950195313</c:v>
                </c:pt>
                <c:pt idx="1643">
                  <c:v>-3.1500015258789063</c:v>
                </c:pt>
                <c:pt idx="1644">
                  <c:v>-2.6571426391601563</c:v>
                </c:pt>
                <c:pt idx="1645">
                  <c:v>-1.4571456909179688</c:v>
                </c:pt>
                <c:pt idx="1646">
                  <c:v>0.33571624755859375</c:v>
                </c:pt>
                <c:pt idx="1647">
                  <c:v>-7.8571319580078125E-2</c:v>
                </c:pt>
                <c:pt idx="1648">
                  <c:v>0.5</c:v>
                </c:pt>
                <c:pt idx="1649">
                  <c:v>1.3928565979003906</c:v>
                </c:pt>
                <c:pt idx="1650">
                  <c:v>1.8571434020996094</c:v>
                </c:pt>
                <c:pt idx="1651">
                  <c:v>1.0142860412597656</c:v>
                </c:pt>
                <c:pt idx="1652">
                  <c:v>2.1427154541015625E-2</c:v>
                </c:pt>
                <c:pt idx="1653">
                  <c:v>-2.75</c:v>
                </c:pt>
                <c:pt idx="1654">
                  <c:v>-3.7285728454589844</c:v>
                </c:pt>
                <c:pt idx="1655">
                  <c:v>-4.8857154846191406</c:v>
                </c:pt>
                <c:pt idx="1656">
                  <c:v>-3.7357139587402344</c:v>
                </c:pt>
                <c:pt idx="1657">
                  <c:v>-3.5357131958007813</c:v>
                </c:pt>
                <c:pt idx="1658">
                  <c:v>-2.6071434020996094</c:v>
                </c:pt>
                <c:pt idx="1659">
                  <c:v>-4.2928581237792969</c:v>
                </c:pt>
                <c:pt idx="1660">
                  <c:v>-1.9071426391601563</c:v>
                </c:pt>
                <c:pt idx="1661">
                  <c:v>0.3142852783203125</c:v>
                </c:pt>
                <c:pt idx="1662">
                  <c:v>1.8428573608398438</c:v>
                </c:pt>
                <c:pt idx="1663">
                  <c:v>-0.73571014404296875</c:v>
                </c:pt>
                <c:pt idx="1664">
                  <c:v>-1.3428573608398438</c:v>
                </c:pt>
                <c:pt idx="1665">
                  <c:v>-1.49285888671875</c:v>
                </c:pt>
                <c:pt idx="1666">
                  <c:v>0.1928558349609375</c:v>
                </c:pt>
                <c:pt idx="1667">
                  <c:v>-0.60713958740234375</c:v>
                </c:pt>
                <c:pt idx="1668">
                  <c:v>-1.5</c:v>
                </c:pt>
                <c:pt idx="1669">
                  <c:v>-2.7214279174804688</c:v>
                </c:pt>
                <c:pt idx="1670">
                  <c:v>-1.628570556640625</c:v>
                </c:pt>
                <c:pt idx="1671">
                  <c:v>-1.5428581237792969</c:v>
                </c:pt>
                <c:pt idx="1672">
                  <c:v>-2.7214279174804688</c:v>
                </c:pt>
                <c:pt idx="1673">
                  <c:v>-2.8428573608398438</c:v>
                </c:pt>
                <c:pt idx="1674">
                  <c:v>-4.8142833709716797</c:v>
                </c:pt>
                <c:pt idx="1675">
                  <c:v>-5.4785728454589844</c:v>
                </c:pt>
                <c:pt idx="1676">
                  <c:v>-5.6571426391601563</c:v>
                </c:pt>
                <c:pt idx="1677">
                  <c:v>-6.8357162475585938</c:v>
                </c:pt>
                <c:pt idx="1678">
                  <c:v>-6.8571434020996094</c:v>
                </c:pt>
                <c:pt idx="1679">
                  <c:v>-5.9214286804199219</c:v>
                </c:pt>
                <c:pt idx="1680">
                  <c:v>-5.8499999046325684</c:v>
                </c:pt>
                <c:pt idx="1681">
                  <c:v>-3.6714286804199219</c:v>
                </c:pt>
                <c:pt idx="1682">
                  <c:v>-2.6714286804199219</c:v>
                </c:pt>
                <c:pt idx="1683">
                  <c:v>-2.878570556640625</c:v>
                </c:pt>
                <c:pt idx="1684">
                  <c:v>-2.4071426391601563</c:v>
                </c:pt>
                <c:pt idx="1685">
                  <c:v>-2.128570556640625</c:v>
                </c:pt>
                <c:pt idx="1686">
                  <c:v>-0.5571441650390625</c:v>
                </c:pt>
                <c:pt idx="1687">
                  <c:v>-1.2642822265625</c:v>
                </c:pt>
                <c:pt idx="1688">
                  <c:v>-0.95714569091796875</c:v>
                </c:pt>
                <c:pt idx="1689">
                  <c:v>-3.4785690307617188</c:v>
                </c:pt>
                <c:pt idx="1690">
                  <c:v>-2.9928512573242188</c:v>
                </c:pt>
                <c:pt idx="1691">
                  <c:v>-0.22856903076171875</c:v>
                </c:pt>
                <c:pt idx="1692">
                  <c:v>-1.0214271545410156</c:v>
                </c:pt>
                <c:pt idx="1693">
                  <c:v>-2.7000002861022949</c:v>
                </c:pt>
                <c:pt idx="1694">
                  <c:v>-0.95714235305786133</c:v>
                </c:pt>
                <c:pt idx="1695">
                  <c:v>-1.8714275360107422</c:v>
                </c:pt>
                <c:pt idx="1696">
                  <c:v>0.11428642272949219</c:v>
                </c:pt>
                <c:pt idx="1697">
                  <c:v>-0.4428558349609375</c:v>
                </c:pt>
                <c:pt idx="1698">
                  <c:v>-1.7142868041992188</c:v>
                </c:pt>
                <c:pt idx="1699">
                  <c:v>-5.0000190734863281E-2</c:v>
                </c:pt>
                <c:pt idx="1700">
                  <c:v>1.378570556640625</c:v>
                </c:pt>
                <c:pt idx="1701">
                  <c:v>0.79285812377929688</c:v>
                </c:pt>
                <c:pt idx="1702">
                  <c:v>-7.14263916015625E-2</c:v>
                </c:pt>
                <c:pt idx="1703">
                  <c:v>-5.71441650390625E-2</c:v>
                </c:pt>
                <c:pt idx="1704">
                  <c:v>0.65000152587890625</c:v>
                </c:pt>
                <c:pt idx="1705">
                  <c:v>0.40000152587890625</c:v>
                </c:pt>
                <c:pt idx="1706">
                  <c:v>-0.83571624755859375</c:v>
                </c:pt>
                <c:pt idx="1707">
                  <c:v>-2.8428573608398438</c:v>
                </c:pt>
                <c:pt idx="1708">
                  <c:v>-3.4071426391601563</c:v>
                </c:pt>
                <c:pt idx="1709">
                  <c:v>-1.8428573608398438</c:v>
                </c:pt>
                <c:pt idx="1710">
                  <c:v>-2.9000015258789063</c:v>
                </c:pt>
                <c:pt idx="1711">
                  <c:v>-1.6785736083984375</c:v>
                </c:pt>
                <c:pt idx="1712">
                  <c:v>-1.2714309692382813</c:v>
                </c:pt>
                <c:pt idx="1713">
                  <c:v>-1.5571441650390625</c:v>
                </c:pt>
                <c:pt idx="1714">
                  <c:v>-0.51428985595703125</c:v>
                </c:pt>
                <c:pt idx="1715">
                  <c:v>-2.143096923828125E-2</c:v>
                </c:pt>
                <c:pt idx="1716">
                  <c:v>-0.5428619384765625</c:v>
                </c:pt>
                <c:pt idx="1717">
                  <c:v>0.65000152587890625</c:v>
                </c:pt>
                <c:pt idx="1718">
                  <c:v>0.25714874267578125</c:v>
                </c:pt>
                <c:pt idx="1719">
                  <c:v>-0.51428985595703125</c:v>
                </c:pt>
                <c:pt idx="1720">
                  <c:v>0</c:v>
                </c:pt>
                <c:pt idx="1721">
                  <c:v>-1.0500030517578125</c:v>
                </c:pt>
                <c:pt idx="1722">
                  <c:v>0.37857818603515625</c:v>
                </c:pt>
                <c:pt idx="1723">
                  <c:v>0.5357208251953125</c:v>
                </c:pt>
                <c:pt idx="1724">
                  <c:v>1.00714111328125</c:v>
                </c:pt>
                <c:pt idx="1725">
                  <c:v>-0.121429443359375</c:v>
                </c:pt>
                <c:pt idx="1726">
                  <c:v>-0.65714263916015625</c:v>
                </c:pt>
                <c:pt idx="1727">
                  <c:v>-1.614288330078125</c:v>
                </c:pt>
                <c:pt idx="1728">
                  <c:v>-0.50714111328125</c:v>
                </c:pt>
                <c:pt idx="1729">
                  <c:v>-0.121429443359375</c:v>
                </c:pt>
                <c:pt idx="1730">
                  <c:v>-0.621429443359375</c:v>
                </c:pt>
                <c:pt idx="1731">
                  <c:v>-2.4357147216796875</c:v>
                </c:pt>
                <c:pt idx="1732">
                  <c:v>-1.7857131958007813</c:v>
                </c:pt>
                <c:pt idx="1733">
                  <c:v>-1.7857131958007813</c:v>
                </c:pt>
                <c:pt idx="1734">
                  <c:v>8.57086181640625E-2</c:v>
                </c:pt>
                <c:pt idx="1735">
                  <c:v>-2.857208251953125E-2</c:v>
                </c:pt>
                <c:pt idx="1736">
                  <c:v>-1.7071418762207031</c:v>
                </c:pt>
                <c:pt idx="1737">
                  <c:v>-1.1214256286621094</c:v>
                </c:pt>
                <c:pt idx="1738">
                  <c:v>1.4286041259765625E-2</c:v>
                </c:pt>
                <c:pt idx="1739">
                  <c:v>9.285736083984375E-2</c:v>
                </c:pt>
                <c:pt idx="1740">
                  <c:v>2.9642868041992188</c:v>
                </c:pt>
                <c:pt idx="1741">
                  <c:v>1.7857131958007813</c:v>
                </c:pt>
                <c:pt idx="1742">
                  <c:v>1.3071441650390625</c:v>
                </c:pt>
                <c:pt idx="1743">
                  <c:v>0.79285812377929688</c:v>
                </c:pt>
                <c:pt idx="1744">
                  <c:v>1.2928581237792969</c:v>
                </c:pt>
                <c:pt idx="1745">
                  <c:v>1.3499984741210938</c:v>
                </c:pt>
                <c:pt idx="1746">
                  <c:v>1.3428573608398438</c:v>
                </c:pt>
                <c:pt idx="1747">
                  <c:v>-1.3428573608398438</c:v>
                </c:pt>
                <c:pt idx="1748">
                  <c:v>-1.6499977111816406</c:v>
                </c:pt>
                <c:pt idx="1749">
                  <c:v>-1.8642845153808594</c:v>
                </c:pt>
                <c:pt idx="1750">
                  <c:v>-1.77142333984375</c:v>
                </c:pt>
                <c:pt idx="1751">
                  <c:v>-3.0928573608398438</c:v>
                </c:pt>
                <c:pt idx="1752">
                  <c:v>-5.1928558349609375</c:v>
                </c:pt>
                <c:pt idx="1753">
                  <c:v>-4.9571456909179688</c:v>
                </c:pt>
                <c:pt idx="1754">
                  <c:v>-4.5785675048828125</c:v>
                </c:pt>
                <c:pt idx="1755">
                  <c:v>-2.6357154846191406</c:v>
                </c:pt>
                <c:pt idx="1756">
                  <c:v>-5.3071432113647461</c:v>
                </c:pt>
                <c:pt idx="1757">
                  <c:v>-3.5</c:v>
                </c:pt>
                <c:pt idx="1758">
                  <c:v>-2.4071426391601563</c:v>
                </c:pt>
                <c:pt idx="1759">
                  <c:v>-7.857513427734375E-2</c:v>
                </c:pt>
                <c:pt idx="1760">
                  <c:v>0.4428558349609375</c:v>
                </c:pt>
                <c:pt idx="1761">
                  <c:v>7.143402099609375E-2</c:v>
                </c:pt>
                <c:pt idx="1762">
                  <c:v>-3.0285720825195313</c:v>
                </c:pt>
                <c:pt idx="1763">
                  <c:v>-0.45714282989501953</c:v>
                </c:pt>
                <c:pt idx="1764">
                  <c:v>-0.54285717010498047</c:v>
                </c:pt>
                <c:pt idx="1765">
                  <c:v>-2.7714271545410156</c:v>
                </c:pt>
                <c:pt idx="1766">
                  <c:v>-0.95000076293945313</c:v>
                </c:pt>
                <c:pt idx="1767">
                  <c:v>-1.9142875671386719</c:v>
                </c:pt>
                <c:pt idx="1768">
                  <c:v>-1.2928571701049805</c:v>
                </c:pt>
                <c:pt idx="1769">
                  <c:v>2.8214302062988281</c:v>
                </c:pt>
                <c:pt idx="1770">
                  <c:v>6.5428581237792969</c:v>
                </c:pt>
                <c:pt idx="1771">
                  <c:v>6.121429443359375</c:v>
                </c:pt>
                <c:pt idx="1772">
                  <c:v>9.0999984741210938</c:v>
                </c:pt>
                <c:pt idx="1773">
                  <c:v>7.0142898559570313</c:v>
                </c:pt>
                <c:pt idx="1774">
                  <c:v>5.4142837524414063</c:v>
                </c:pt>
                <c:pt idx="1775">
                  <c:v>5.6000003814697266</c:v>
                </c:pt>
                <c:pt idx="1776">
                  <c:v>3.8857135772705078</c:v>
                </c:pt>
                <c:pt idx="1777">
                  <c:v>0.65714263916015625</c:v>
                </c:pt>
                <c:pt idx="1778">
                  <c:v>1.1071395874023438</c:v>
                </c:pt>
                <c:pt idx="1779">
                  <c:v>1.6071434020996094</c:v>
                </c:pt>
                <c:pt idx="1780">
                  <c:v>3.0714302062988281</c:v>
                </c:pt>
                <c:pt idx="1781">
                  <c:v>7.2142868041992188</c:v>
                </c:pt>
                <c:pt idx="1782">
                  <c:v>7.0142822265625</c:v>
                </c:pt>
                <c:pt idx="1783">
                  <c:v>6.7214279174804688</c:v>
                </c:pt>
                <c:pt idx="1784">
                  <c:v>8.8357162475585938</c:v>
                </c:pt>
                <c:pt idx="1785">
                  <c:v>8.1857185363769531</c:v>
                </c:pt>
                <c:pt idx="1786">
                  <c:v>8.9142837524414063</c:v>
                </c:pt>
                <c:pt idx="1787">
                  <c:v>6.7999973297119141</c:v>
                </c:pt>
                <c:pt idx="1788">
                  <c:v>5.4500007629394531</c:v>
                </c:pt>
                <c:pt idx="1789">
                  <c:v>6.0857124328613281</c:v>
                </c:pt>
                <c:pt idx="1790">
                  <c:v>6.3928565979003906</c:v>
                </c:pt>
                <c:pt idx="1791">
                  <c:v>6.8857154846191406</c:v>
                </c:pt>
                <c:pt idx="1792">
                  <c:v>7.5714263916015625</c:v>
                </c:pt>
                <c:pt idx="1793">
                  <c:v>8.7142868041992188</c:v>
                </c:pt>
                <c:pt idx="1794">
                  <c:v>9.75</c:v>
                </c:pt>
                <c:pt idx="1795">
                  <c:v>11.25714111328125</c:v>
                </c:pt>
                <c:pt idx="1796">
                  <c:v>12.364284515380859</c:v>
                </c:pt>
                <c:pt idx="1797">
                  <c:v>13.200004577636719</c:v>
                </c:pt>
                <c:pt idx="1798">
                  <c:v>11.357147216796875</c:v>
                </c:pt>
                <c:pt idx="1799">
                  <c:v>11.5</c:v>
                </c:pt>
                <c:pt idx="1800">
                  <c:v>9.8357162475585938</c:v>
                </c:pt>
                <c:pt idx="1801">
                  <c:v>9.4785690307617188</c:v>
                </c:pt>
                <c:pt idx="1802">
                  <c:v>7.114288330078125</c:v>
                </c:pt>
                <c:pt idx="1803">
                  <c:v>5.97857666015625</c:v>
                </c:pt>
                <c:pt idx="1804">
                  <c:v>5.1642875671386719</c:v>
                </c:pt>
                <c:pt idx="1805">
                  <c:v>5.8785667419433594</c:v>
                </c:pt>
                <c:pt idx="1806">
                  <c:v>6.1928558349609375</c:v>
                </c:pt>
                <c:pt idx="1807">
                  <c:v>5.2142868041992188</c:v>
                </c:pt>
                <c:pt idx="1808">
                  <c:v>6.1071434020996094</c:v>
                </c:pt>
                <c:pt idx="1809">
                  <c:v>7.2357139587402344</c:v>
                </c:pt>
                <c:pt idx="1810">
                  <c:v>9.0357131958007813</c:v>
                </c:pt>
                <c:pt idx="1811">
                  <c:v>9.4857101440429688</c:v>
                </c:pt>
                <c:pt idx="1812">
                  <c:v>9.621429443359375</c:v>
                </c:pt>
                <c:pt idx="1813">
                  <c:v>12.207145690917969</c:v>
                </c:pt>
                <c:pt idx="1814">
                  <c:v>12.971427917480469</c:v>
                </c:pt>
                <c:pt idx="1815">
                  <c:v>12.978569030761719</c:v>
                </c:pt>
                <c:pt idx="1816">
                  <c:v>13.321428298950195</c:v>
                </c:pt>
                <c:pt idx="1817">
                  <c:v>9.3285732269287109</c:v>
                </c:pt>
                <c:pt idx="1818">
                  <c:v>11.049999237060547</c:v>
                </c:pt>
                <c:pt idx="1819">
                  <c:v>11.578571319580078</c:v>
                </c:pt>
                <c:pt idx="1820">
                  <c:v>9.0857143402099609</c:v>
                </c:pt>
                <c:pt idx="1821">
                  <c:v>7.7642860412597656</c:v>
                </c:pt>
                <c:pt idx="1822">
                  <c:v>8.8642864227294922</c:v>
                </c:pt>
                <c:pt idx="1823">
                  <c:v>7.8642845153808594</c:v>
                </c:pt>
                <c:pt idx="1824">
                  <c:v>8.7285728454589844</c:v>
                </c:pt>
                <c:pt idx="1825">
                  <c:v>7.885714054107666</c:v>
                </c:pt>
                <c:pt idx="1826">
                  <c:v>6.3142852783203125</c:v>
                </c:pt>
                <c:pt idx="1827">
                  <c:v>6.2785711288452148</c:v>
                </c:pt>
                <c:pt idx="1828">
                  <c:v>8.8142852783203125</c:v>
                </c:pt>
                <c:pt idx="1829">
                  <c:v>5.6214284896850586</c:v>
                </c:pt>
                <c:pt idx="1830">
                  <c:v>6.3714275360107422</c:v>
                </c:pt>
                <c:pt idx="1831">
                  <c:v>7.1571464538574219</c:v>
                </c:pt>
                <c:pt idx="1832">
                  <c:v>5.4642868041992188</c:v>
                </c:pt>
                <c:pt idx="1833">
                  <c:v>6.0642852783203125</c:v>
                </c:pt>
                <c:pt idx="1834">
                  <c:v>5.871429443359375</c:v>
                </c:pt>
                <c:pt idx="1835">
                  <c:v>3.5428581237792969</c:v>
                </c:pt>
                <c:pt idx="1836">
                  <c:v>6.9857177734375</c:v>
                </c:pt>
                <c:pt idx="1837">
                  <c:v>7.8000030517578125</c:v>
                </c:pt>
                <c:pt idx="1838">
                  <c:v>9.0142860412597656</c:v>
                </c:pt>
                <c:pt idx="1839">
                  <c:v>11.299999237060547</c:v>
                </c:pt>
                <c:pt idx="1840">
                  <c:v>13.699996948242188</c:v>
                </c:pt>
                <c:pt idx="1841">
                  <c:v>12.457145690917969</c:v>
                </c:pt>
                <c:pt idx="1842">
                  <c:v>13.242855072021484</c:v>
                </c:pt>
                <c:pt idx="1843">
                  <c:v>12.75714111328125</c:v>
                </c:pt>
                <c:pt idx="1844">
                  <c:v>12.385715484619141</c:v>
                </c:pt>
                <c:pt idx="1845">
                  <c:v>10.178569793701172</c:v>
                </c:pt>
                <c:pt idx="1846">
                  <c:v>9.00714111328125</c:v>
                </c:pt>
                <c:pt idx="1847">
                  <c:v>7.6357154846191406</c:v>
                </c:pt>
                <c:pt idx="1848">
                  <c:v>9.4214324951171875</c:v>
                </c:pt>
                <c:pt idx="1849">
                  <c:v>10.064285278320313</c:v>
                </c:pt>
                <c:pt idx="1850">
                  <c:v>10.342857360839844</c:v>
                </c:pt>
                <c:pt idx="1851">
                  <c:v>9.1642913818359375</c:v>
                </c:pt>
                <c:pt idx="1852">
                  <c:v>11.435714721679688</c:v>
                </c:pt>
                <c:pt idx="1853">
                  <c:v>11.900001525878906</c:v>
                </c:pt>
                <c:pt idx="1854">
                  <c:v>12.200004577636719</c:v>
                </c:pt>
                <c:pt idx="1855">
                  <c:v>10.878570556640625</c:v>
                </c:pt>
                <c:pt idx="1856">
                  <c:v>10.814285278320313</c:v>
                </c:pt>
                <c:pt idx="1857">
                  <c:v>9.878570556640625</c:v>
                </c:pt>
                <c:pt idx="1858">
                  <c:v>12.421432495117188</c:v>
                </c:pt>
                <c:pt idx="1859">
                  <c:v>12.099998474121094</c:v>
                </c:pt>
                <c:pt idx="1860">
                  <c:v>11.885715484619141</c:v>
                </c:pt>
                <c:pt idx="1861">
                  <c:v>10.757144927978516</c:v>
                </c:pt>
                <c:pt idx="1862">
                  <c:v>10.928569793701172</c:v>
                </c:pt>
                <c:pt idx="1863">
                  <c:v>10.014286041259766</c:v>
                </c:pt>
                <c:pt idx="1864">
                  <c:v>10.171428680419922</c:v>
                </c:pt>
                <c:pt idx="1865">
                  <c:v>8.6857147216796875</c:v>
                </c:pt>
                <c:pt idx="1866">
                  <c:v>9.4142837524414063</c:v>
                </c:pt>
                <c:pt idx="1867">
                  <c:v>10.092857360839844</c:v>
                </c:pt>
                <c:pt idx="1868">
                  <c:v>11.221427917480469</c:v>
                </c:pt>
                <c:pt idx="1869">
                  <c:v>12.650001525878906</c:v>
                </c:pt>
                <c:pt idx="1870">
                  <c:v>11.328575134277344</c:v>
                </c:pt>
                <c:pt idx="1871">
                  <c:v>11.885715484619141</c:v>
                </c:pt>
                <c:pt idx="1872">
                  <c:v>12.107142448425293</c:v>
                </c:pt>
                <c:pt idx="1873">
                  <c:v>11.371429443359375</c:v>
                </c:pt>
                <c:pt idx="1874">
                  <c:v>11.400001525878906</c:v>
                </c:pt>
                <c:pt idx="1875">
                  <c:v>10.414287567138672</c:v>
                </c:pt>
                <c:pt idx="1876">
                  <c:v>10.721429824829102</c:v>
                </c:pt>
                <c:pt idx="1877">
                  <c:v>14.000001907348633</c:v>
                </c:pt>
                <c:pt idx="1878">
                  <c:v>13</c:v>
                </c:pt>
                <c:pt idx="1879">
                  <c:v>11.778572082519531</c:v>
                </c:pt>
                <c:pt idx="1880">
                  <c:v>13.471431732177734</c:v>
                </c:pt>
                <c:pt idx="1881">
                  <c:v>13.085712432861328</c:v>
                </c:pt>
                <c:pt idx="1882">
                  <c:v>12.964282989501953</c:v>
                </c:pt>
                <c:pt idx="1883">
                  <c:v>12.121429443359375</c:v>
                </c:pt>
                <c:pt idx="1884">
                  <c:v>10.414291381835938</c:v>
                </c:pt>
                <c:pt idx="1885">
                  <c:v>10.285713195800781</c:v>
                </c:pt>
                <c:pt idx="1886">
                  <c:v>11.428573608398438</c:v>
                </c:pt>
                <c:pt idx="1887">
                  <c:v>11.671428680419922</c:v>
                </c:pt>
                <c:pt idx="1888">
                  <c:v>11.471427917480469</c:v>
                </c:pt>
                <c:pt idx="1889">
                  <c:v>12.50714111328125</c:v>
                </c:pt>
                <c:pt idx="1890">
                  <c:v>13.7642822265625</c:v>
                </c:pt>
                <c:pt idx="1891">
                  <c:v>14.150001525878906</c:v>
                </c:pt>
                <c:pt idx="1892">
                  <c:v>14.478569030761719</c:v>
                </c:pt>
                <c:pt idx="1893">
                  <c:v>13.178569793701172</c:v>
                </c:pt>
                <c:pt idx="1894">
                  <c:v>11.5</c:v>
                </c:pt>
                <c:pt idx="1895">
                  <c:v>10.142860412597656</c:v>
                </c:pt>
                <c:pt idx="1896">
                  <c:v>10.242851257324219</c:v>
                </c:pt>
                <c:pt idx="1897">
                  <c:v>8.4357147216796875</c:v>
                </c:pt>
                <c:pt idx="1898">
                  <c:v>8.8499984741210938</c:v>
                </c:pt>
                <c:pt idx="1899">
                  <c:v>7.4571380615234375</c:v>
                </c:pt>
                <c:pt idx="1900">
                  <c:v>7.885711669921875</c:v>
                </c:pt>
                <c:pt idx="1901">
                  <c:v>8</c:v>
                </c:pt>
                <c:pt idx="1902">
                  <c:v>8.5999984741210938</c:v>
                </c:pt>
                <c:pt idx="1903">
                  <c:v>5.471435546875</c:v>
                </c:pt>
                <c:pt idx="1904">
                  <c:v>7.0285720825195313</c:v>
                </c:pt>
                <c:pt idx="1905">
                  <c:v>7.7214279174804688</c:v>
                </c:pt>
                <c:pt idx="1906">
                  <c:v>9.114288330078125</c:v>
                </c:pt>
                <c:pt idx="1907">
                  <c:v>8.878570556640625</c:v>
                </c:pt>
                <c:pt idx="1908">
                  <c:v>8.8357162475585938</c:v>
                </c:pt>
                <c:pt idx="1909">
                  <c:v>8.8285751342773438</c:v>
                </c:pt>
                <c:pt idx="1910">
                  <c:v>12.857139587402344</c:v>
                </c:pt>
                <c:pt idx="1911">
                  <c:v>11.721435546875</c:v>
                </c:pt>
                <c:pt idx="1912">
                  <c:v>10.421424865722656</c:v>
                </c:pt>
                <c:pt idx="1913">
                  <c:v>10.621429443359375</c:v>
                </c:pt>
                <c:pt idx="1914">
                  <c:v>10.371429443359375</c:v>
                </c:pt>
                <c:pt idx="1915">
                  <c:v>9.5714263916015625</c:v>
                </c:pt>
                <c:pt idx="1916">
                  <c:v>9.2642898559570313</c:v>
                </c:pt>
                <c:pt idx="1917">
                  <c:v>6.8928604125976563</c:v>
                </c:pt>
                <c:pt idx="1918">
                  <c:v>6.50714111328125</c:v>
                </c:pt>
                <c:pt idx="1919">
                  <c:v>5.75</c:v>
                </c:pt>
                <c:pt idx="1920">
                  <c:v>5.7785720825195313</c:v>
                </c:pt>
                <c:pt idx="1921">
                  <c:v>5.1857147216796875</c:v>
                </c:pt>
                <c:pt idx="1922">
                  <c:v>4.3357162475585938</c:v>
                </c:pt>
                <c:pt idx="1923">
                  <c:v>4.8071441650390625</c:v>
                </c:pt>
                <c:pt idx="1924">
                  <c:v>5.4571456909179688</c:v>
                </c:pt>
                <c:pt idx="1925">
                  <c:v>4</c:v>
                </c:pt>
                <c:pt idx="1926">
                  <c:v>5.2999954223632813</c:v>
                </c:pt>
                <c:pt idx="1927">
                  <c:v>5.3499984741210938</c:v>
                </c:pt>
                <c:pt idx="1928">
                  <c:v>4.642852783203125</c:v>
                </c:pt>
                <c:pt idx="1929">
                  <c:v>6.9642868041992188</c:v>
                </c:pt>
                <c:pt idx="1930">
                  <c:v>6.7857131958007813</c:v>
                </c:pt>
                <c:pt idx="1931">
                  <c:v>5.9571380615234375</c:v>
                </c:pt>
                <c:pt idx="1932">
                  <c:v>6.6785736083984375</c:v>
                </c:pt>
                <c:pt idx="1933">
                  <c:v>5.4285697937011719</c:v>
                </c:pt>
                <c:pt idx="1934">
                  <c:v>4.378570556640625</c:v>
                </c:pt>
                <c:pt idx="1935">
                  <c:v>5.878570556640625</c:v>
                </c:pt>
                <c:pt idx="1936">
                  <c:v>1.2785720825195313</c:v>
                </c:pt>
                <c:pt idx="1937">
                  <c:v>2.4214286804199219</c:v>
                </c:pt>
                <c:pt idx="1938">
                  <c:v>3.5428581237792969</c:v>
                </c:pt>
                <c:pt idx="1939">
                  <c:v>4.121429443359375</c:v>
                </c:pt>
                <c:pt idx="1940">
                  <c:v>5.2785720825195313</c:v>
                </c:pt>
                <c:pt idx="1941">
                  <c:v>4.6428604125976563</c:v>
                </c:pt>
                <c:pt idx="1942">
                  <c:v>4.9428558349609375</c:v>
                </c:pt>
                <c:pt idx="1943">
                  <c:v>7.107147216796875</c:v>
                </c:pt>
                <c:pt idx="1944">
                  <c:v>6.971435546875</c:v>
                </c:pt>
                <c:pt idx="1945">
                  <c:v>5.9142837524414063</c:v>
                </c:pt>
                <c:pt idx="1946">
                  <c:v>6.6857147216796875</c:v>
                </c:pt>
                <c:pt idx="1947">
                  <c:v>5.5357131958007813</c:v>
                </c:pt>
                <c:pt idx="1948">
                  <c:v>7.3071365356445313</c:v>
                </c:pt>
                <c:pt idx="1949">
                  <c:v>3.9499969482421875</c:v>
                </c:pt>
                <c:pt idx="1950">
                  <c:v>4.9428558349609375</c:v>
                </c:pt>
                <c:pt idx="1951">
                  <c:v>3.5928573608398438</c:v>
                </c:pt>
                <c:pt idx="1952">
                  <c:v>4.1785659790039063</c:v>
                </c:pt>
                <c:pt idx="1953">
                  <c:v>2.6142845153808594</c:v>
                </c:pt>
                <c:pt idx="1954">
                  <c:v>1.1000022888183594</c:v>
                </c:pt>
                <c:pt idx="1955">
                  <c:v>-4.2858123779296875E-2</c:v>
                </c:pt>
                <c:pt idx="1956">
                  <c:v>3.6785697937011719</c:v>
                </c:pt>
                <c:pt idx="1957">
                  <c:v>1.8142852783203125</c:v>
                </c:pt>
                <c:pt idx="1958">
                  <c:v>-1.2214279174804688</c:v>
                </c:pt>
                <c:pt idx="1959">
                  <c:v>-0.857147216796875</c:v>
                </c:pt>
                <c:pt idx="1960">
                  <c:v>-0.59285736083984375</c:v>
                </c:pt>
                <c:pt idx="1961">
                  <c:v>3.4428558349609375</c:v>
                </c:pt>
                <c:pt idx="1962">
                  <c:v>4.2285690307617188</c:v>
                </c:pt>
                <c:pt idx="1963">
                  <c:v>3</c:v>
                </c:pt>
                <c:pt idx="1964">
                  <c:v>3.1785736083984375</c:v>
                </c:pt>
                <c:pt idx="1965">
                  <c:v>6.4285736083984375</c:v>
                </c:pt>
                <c:pt idx="1966">
                  <c:v>5.614288330078125</c:v>
                </c:pt>
                <c:pt idx="1967">
                  <c:v>5.74285888671875</c:v>
                </c:pt>
                <c:pt idx="1968">
                  <c:v>4.1928558349609375</c:v>
                </c:pt>
                <c:pt idx="1969">
                  <c:v>3.3642807006835938</c:v>
                </c:pt>
                <c:pt idx="1970">
                  <c:v>14.578575134277344</c:v>
                </c:pt>
                <c:pt idx="1971">
                  <c:v>16.478569030761719</c:v>
                </c:pt>
                <c:pt idx="1972">
                  <c:v>17.335712432861328</c:v>
                </c:pt>
                <c:pt idx="1973">
                  <c:v>17.600006103515625</c:v>
                </c:pt>
                <c:pt idx="1974">
                  <c:v>17.042861938476563</c:v>
                </c:pt>
                <c:pt idx="1975">
                  <c:v>17.371429443359375</c:v>
                </c:pt>
                <c:pt idx="1976">
                  <c:v>18.449996948242188</c:v>
                </c:pt>
                <c:pt idx="1977">
                  <c:v>7.9500007629394531</c:v>
                </c:pt>
                <c:pt idx="1978">
                  <c:v>8.4928550720214844</c:v>
                </c:pt>
                <c:pt idx="1979">
                  <c:v>7.614288330078125</c:v>
                </c:pt>
                <c:pt idx="1980">
                  <c:v>7.121429443359375</c:v>
                </c:pt>
                <c:pt idx="1981">
                  <c:v>6.3071441650390625</c:v>
                </c:pt>
                <c:pt idx="1982">
                  <c:v>4.6642913818359375</c:v>
                </c:pt>
                <c:pt idx="1983">
                  <c:v>3.6500015258789063</c:v>
                </c:pt>
                <c:pt idx="1984">
                  <c:v>4.4857177734375</c:v>
                </c:pt>
                <c:pt idx="1985">
                  <c:v>2.7785720825195313</c:v>
                </c:pt>
                <c:pt idx="1986">
                  <c:v>0.6928558349609375</c:v>
                </c:pt>
                <c:pt idx="1987">
                  <c:v>1.6142845153808594</c:v>
                </c:pt>
                <c:pt idx="1988">
                  <c:v>2.4285736083984375</c:v>
                </c:pt>
                <c:pt idx="1989">
                  <c:v>2.9071426391601563</c:v>
                </c:pt>
                <c:pt idx="1990">
                  <c:v>3.7785720825195313</c:v>
                </c:pt>
                <c:pt idx="1991">
                  <c:v>2.49285888671875</c:v>
                </c:pt>
                <c:pt idx="1992">
                  <c:v>2.8928565979003906</c:v>
                </c:pt>
                <c:pt idx="1993">
                  <c:v>4.4285736083984375</c:v>
                </c:pt>
                <c:pt idx="1994">
                  <c:v>4.4428558349609375</c:v>
                </c:pt>
                <c:pt idx="1995">
                  <c:v>5.9214286804199219</c:v>
                </c:pt>
                <c:pt idx="1996">
                  <c:v>6.9642829895019531</c:v>
                </c:pt>
                <c:pt idx="1997">
                  <c:v>5.378570556640625</c:v>
                </c:pt>
                <c:pt idx="1998">
                  <c:v>6.2642860412597656</c:v>
                </c:pt>
                <c:pt idx="1999">
                  <c:v>6.8928604125976563</c:v>
                </c:pt>
                <c:pt idx="2000">
                  <c:v>7.4499969482421875</c:v>
                </c:pt>
                <c:pt idx="2001">
                  <c:v>5.9071426391601563</c:v>
                </c:pt>
                <c:pt idx="2002">
                  <c:v>5</c:v>
                </c:pt>
                <c:pt idx="2003">
                  <c:v>2.7714309692382813</c:v>
                </c:pt>
                <c:pt idx="2004">
                  <c:v>2.6642837524414063</c:v>
                </c:pt>
                <c:pt idx="2005">
                  <c:v>1.3142852783203125</c:v>
                </c:pt>
                <c:pt idx="2006">
                  <c:v>0.99285888671875</c:v>
                </c:pt>
                <c:pt idx="2007">
                  <c:v>-9.999847412109375E-2</c:v>
                </c:pt>
                <c:pt idx="2008">
                  <c:v>2.6428604125976563</c:v>
                </c:pt>
                <c:pt idx="2009">
                  <c:v>2.128570556640625</c:v>
                </c:pt>
                <c:pt idx="2010">
                  <c:v>2.75</c:v>
                </c:pt>
                <c:pt idx="2011">
                  <c:v>3.4571380615234375</c:v>
                </c:pt>
                <c:pt idx="2012">
                  <c:v>5.2071380615234375</c:v>
                </c:pt>
                <c:pt idx="2013">
                  <c:v>4.8357162475585938</c:v>
                </c:pt>
                <c:pt idx="2014">
                  <c:v>6.4714279174804688</c:v>
                </c:pt>
                <c:pt idx="2015">
                  <c:v>4.2214279174804688</c:v>
                </c:pt>
                <c:pt idx="2016">
                  <c:v>4.0642852783203125</c:v>
                </c:pt>
                <c:pt idx="2017">
                  <c:v>4.8285751342773438</c:v>
                </c:pt>
                <c:pt idx="2018">
                  <c:v>4.2642860412597656</c:v>
                </c:pt>
                <c:pt idx="2019">
                  <c:v>3.49285888671875</c:v>
                </c:pt>
                <c:pt idx="2020">
                  <c:v>4.128570556640625</c:v>
                </c:pt>
                <c:pt idx="2021">
                  <c:v>3</c:v>
                </c:pt>
                <c:pt idx="2022">
                  <c:v>3.9000015258789063</c:v>
                </c:pt>
                <c:pt idx="2023">
                  <c:v>6.2000007629394531</c:v>
                </c:pt>
                <c:pt idx="2024">
                  <c:v>6.878570556640625</c:v>
                </c:pt>
                <c:pt idx="2025">
                  <c:v>6.5928573608398438</c:v>
                </c:pt>
                <c:pt idx="2026">
                  <c:v>6.6571426391601563</c:v>
                </c:pt>
                <c:pt idx="2027">
                  <c:v>6.4857177734375</c:v>
                </c:pt>
                <c:pt idx="2028">
                  <c:v>6.5357131958007813</c:v>
                </c:pt>
                <c:pt idx="2029">
                  <c:v>5.5500030517578125</c:v>
                </c:pt>
                <c:pt idx="2030">
                  <c:v>5.0428543090820313</c:v>
                </c:pt>
                <c:pt idx="2031">
                  <c:v>4.9214248657226563</c:v>
                </c:pt>
                <c:pt idx="2032">
                  <c:v>6.4499969482421875</c:v>
                </c:pt>
                <c:pt idx="2033">
                  <c:v>4.8285751342773438</c:v>
                </c:pt>
                <c:pt idx="2034">
                  <c:v>5.8071403503417969</c:v>
                </c:pt>
                <c:pt idx="2035">
                  <c:v>7.0285682678222656</c:v>
                </c:pt>
                <c:pt idx="2036">
                  <c:v>7.9714317321777344</c:v>
                </c:pt>
                <c:pt idx="2037">
                  <c:v>7.5142860412597656</c:v>
                </c:pt>
                <c:pt idx="2038">
                  <c:v>5.9428577423095703</c:v>
                </c:pt>
                <c:pt idx="2039">
                  <c:v>5.2142855525016785</c:v>
                </c:pt>
                <c:pt idx="2040">
                  <c:v>7.6714284420013428</c:v>
                </c:pt>
                <c:pt idx="2041">
                  <c:v>6.1000001430511475</c:v>
                </c:pt>
                <c:pt idx="2042">
                  <c:v>5.471428394317627</c:v>
                </c:pt>
                <c:pt idx="2043">
                  <c:v>5.8785724639892578</c:v>
                </c:pt>
                <c:pt idx="2044">
                  <c:v>6.2357144355773926</c:v>
                </c:pt>
                <c:pt idx="2045">
                  <c:v>6.6499996185302734</c:v>
                </c:pt>
                <c:pt idx="2046">
                  <c:v>11.200004577636719</c:v>
                </c:pt>
                <c:pt idx="2047">
                  <c:v>12.4499988555908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D618-4513-A36E-16F1B4A839AB}"/>
            </c:ext>
          </c:extLst>
        </c:ser>
        <c:ser>
          <c:idx val="10"/>
          <c:order val="10"/>
          <c:tx>
            <c:strRef>
              <c:f>flu!$AA$6</c:f>
              <c:strCache>
                <c:ptCount val="1"/>
                <c:pt idx="0">
                  <c:v>S+ASE2+N-por70mkl-295</c:v>
                </c:pt>
              </c:strCache>
            </c:strRef>
          </c:tx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AA$7:$AA$2054</c:f>
              <c:numCache>
                <c:formatCode>General</c:formatCode>
                <c:ptCount val="2048"/>
                <c:pt idx="0">
                  <c:v>11</c:v>
                </c:pt>
                <c:pt idx="1">
                  <c:v>8.1499977111816406</c:v>
                </c:pt>
                <c:pt idx="2">
                  <c:v>-4.5999984741210938</c:v>
                </c:pt>
                <c:pt idx="3">
                  <c:v>3.2999997138977051</c:v>
                </c:pt>
                <c:pt idx="4">
                  <c:v>1.72857666015625</c:v>
                </c:pt>
                <c:pt idx="5">
                  <c:v>0.73571395874023438</c:v>
                </c:pt>
                <c:pt idx="6">
                  <c:v>2.4285697937011719</c:v>
                </c:pt>
                <c:pt idx="7">
                  <c:v>0.2357177734375</c:v>
                </c:pt>
                <c:pt idx="8">
                  <c:v>2.0142898559570313</c:v>
                </c:pt>
                <c:pt idx="9">
                  <c:v>2.0285720825195313</c:v>
                </c:pt>
                <c:pt idx="10">
                  <c:v>2.1428565979003906</c:v>
                </c:pt>
                <c:pt idx="11">
                  <c:v>1.7785720825195313</c:v>
                </c:pt>
                <c:pt idx="12">
                  <c:v>3.7142868041992188</c:v>
                </c:pt>
                <c:pt idx="13">
                  <c:v>3.1999969482421875</c:v>
                </c:pt>
                <c:pt idx="14">
                  <c:v>5.1357154846191406</c:v>
                </c:pt>
                <c:pt idx="15">
                  <c:v>5.4785709381103516</c:v>
                </c:pt>
                <c:pt idx="16">
                  <c:v>5.2999992370605469</c:v>
                </c:pt>
                <c:pt idx="17">
                  <c:v>5.4000015258789063</c:v>
                </c:pt>
                <c:pt idx="18">
                  <c:v>5.7499997615814209</c:v>
                </c:pt>
                <c:pt idx="19">
                  <c:v>3.5571428537368774</c:v>
                </c:pt>
                <c:pt idx="20">
                  <c:v>3.4714288711547852</c:v>
                </c:pt>
                <c:pt idx="21">
                  <c:v>3.8857145309448242</c:v>
                </c:pt>
                <c:pt idx="22">
                  <c:v>3.114285945892334</c:v>
                </c:pt>
                <c:pt idx="23">
                  <c:v>4.8642854690551758</c:v>
                </c:pt>
                <c:pt idx="24">
                  <c:v>7.9642856121063232</c:v>
                </c:pt>
                <c:pt idx="25">
                  <c:v>10.407143115997314</c:v>
                </c:pt>
                <c:pt idx="26">
                  <c:v>15.078571796417236</c:v>
                </c:pt>
                <c:pt idx="27">
                  <c:v>19.742857933044434</c:v>
                </c:pt>
                <c:pt idx="28">
                  <c:v>24.350000381469727</c:v>
                </c:pt>
                <c:pt idx="29">
                  <c:v>31.228571891784668</c:v>
                </c:pt>
                <c:pt idx="30">
                  <c:v>39.414285659790039</c:v>
                </c:pt>
                <c:pt idx="31">
                  <c:v>47.90714168548584</c:v>
                </c:pt>
                <c:pt idx="32">
                  <c:v>63.285714149475098</c:v>
                </c:pt>
                <c:pt idx="33">
                  <c:v>80.800003051757813</c:v>
                </c:pt>
                <c:pt idx="34">
                  <c:v>102.87857246398926</c:v>
                </c:pt>
                <c:pt idx="35">
                  <c:v>129.42143440246582</c:v>
                </c:pt>
                <c:pt idx="36">
                  <c:v>161.39285659790039</c:v>
                </c:pt>
                <c:pt idx="37">
                  <c:v>196.22857284545898</c:v>
                </c:pt>
                <c:pt idx="38">
                  <c:v>238.73570728302002</c:v>
                </c:pt>
                <c:pt idx="39">
                  <c:v>282.81427621841431</c:v>
                </c:pt>
                <c:pt idx="40">
                  <c:v>329.907151222229</c:v>
                </c:pt>
                <c:pt idx="41">
                  <c:v>379.4214301109314</c:v>
                </c:pt>
                <c:pt idx="42">
                  <c:v>423.29284286499023</c:v>
                </c:pt>
                <c:pt idx="43">
                  <c:v>463.50001049041748</c:v>
                </c:pt>
                <c:pt idx="44">
                  <c:v>498.80712127685547</c:v>
                </c:pt>
                <c:pt idx="45">
                  <c:v>526.38572692871094</c:v>
                </c:pt>
                <c:pt idx="46">
                  <c:v>544.25713348388672</c:v>
                </c:pt>
                <c:pt idx="47">
                  <c:v>548.20002746582031</c:v>
                </c:pt>
                <c:pt idx="48">
                  <c:v>540.15001678466797</c:v>
                </c:pt>
                <c:pt idx="49">
                  <c:v>524.62858390808105</c:v>
                </c:pt>
                <c:pt idx="50">
                  <c:v>499.59287261962891</c:v>
                </c:pt>
                <c:pt idx="51">
                  <c:v>468.17141723632813</c:v>
                </c:pt>
                <c:pt idx="52">
                  <c:v>431.2642822265625</c:v>
                </c:pt>
                <c:pt idx="53">
                  <c:v>389.03569030761719</c:v>
                </c:pt>
                <c:pt idx="54">
                  <c:v>350.19284057617188</c:v>
                </c:pt>
                <c:pt idx="55">
                  <c:v>310.45001220703125</c:v>
                </c:pt>
                <c:pt idx="56">
                  <c:v>275.03570556640625</c:v>
                </c:pt>
                <c:pt idx="57">
                  <c:v>243.42857360839844</c:v>
                </c:pt>
                <c:pt idx="58">
                  <c:v>212.28571128845215</c:v>
                </c:pt>
                <c:pt idx="59">
                  <c:v>186.25713634490967</c:v>
                </c:pt>
                <c:pt idx="60">
                  <c:v>165.80714511871338</c:v>
                </c:pt>
                <c:pt idx="61">
                  <c:v>145.9857177734375</c:v>
                </c:pt>
                <c:pt idx="62">
                  <c:v>130.95714569091797</c:v>
                </c:pt>
                <c:pt idx="63">
                  <c:v>115.70714569091797</c:v>
                </c:pt>
                <c:pt idx="64">
                  <c:v>104.77143096923828</c:v>
                </c:pt>
                <c:pt idx="65">
                  <c:v>95.842849731445313</c:v>
                </c:pt>
                <c:pt idx="66">
                  <c:v>85.192855834960938</c:v>
                </c:pt>
                <c:pt idx="67">
                  <c:v>76.514289855957031</c:v>
                </c:pt>
                <c:pt idx="68">
                  <c:v>70.621429920196533</c:v>
                </c:pt>
                <c:pt idx="69">
                  <c:v>63.94285774230957</c:v>
                </c:pt>
                <c:pt idx="70">
                  <c:v>60.30000114440918</c:v>
                </c:pt>
                <c:pt idx="71">
                  <c:v>54.192855834960938</c:v>
                </c:pt>
                <c:pt idx="72">
                  <c:v>51.557141304016113</c:v>
                </c:pt>
                <c:pt idx="73">
                  <c:v>50.557141304016113</c:v>
                </c:pt>
                <c:pt idx="74">
                  <c:v>47.014286041259766</c:v>
                </c:pt>
                <c:pt idx="75">
                  <c:v>41.978570222854614</c:v>
                </c:pt>
                <c:pt idx="76">
                  <c:v>39.800001621246338</c:v>
                </c:pt>
                <c:pt idx="77">
                  <c:v>38.378571510314941</c:v>
                </c:pt>
                <c:pt idx="78">
                  <c:v>36.850000381469727</c:v>
                </c:pt>
                <c:pt idx="79">
                  <c:v>34.571427822113037</c:v>
                </c:pt>
                <c:pt idx="80">
                  <c:v>31.585714340209961</c:v>
                </c:pt>
                <c:pt idx="81">
                  <c:v>30.142857074737549</c:v>
                </c:pt>
                <c:pt idx="82">
                  <c:v>31.79999828338623</c:v>
                </c:pt>
                <c:pt idx="83">
                  <c:v>29.264286041259766</c:v>
                </c:pt>
                <c:pt idx="84">
                  <c:v>28.607147216796875</c:v>
                </c:pt>
                <c:pt idx="85">
                  <c:v>28.049997329711914</c:v>
                </c:pt>
                <c:pt idx="86">
                  <c:v>28.221428871154785</c:v>
                </c:pt>
                <c:pt idx="87">
                  <c:v>28.778572082519531</c:v>
                </c:pt>
                <c:pt idx="88">
                  <c:v>30.392856121063232</c:v>
                </c:pt>
                <c:pt idx="89">
                  <c:v>28.564285278320313</c:v>
                </c:pt>
                <c:pt idx="90">
                  <c:v>36.142856597900391</c:v>
                </c:pt>
                <c:pt idx="91">
                  <c:v>34.957141876220703</c:v>
                </c:pt>
                <c:pt idx="92">
                  <c:v>34.178573608398438</c:v>
                </c:pt>
                <c:pt idx="93">
                  <c:v>33.878578186035156</c:v>
                </c:pt>
                <c:pt idx="94">
                  <c:v>33.907142639160156</c:v>
                </c:pt>
                <c:pt idx="95">
                  <c:v>35.335712432861328</c:v>
                </c:pt>
                <c:pt idx="96">
                  <c:v>37.542856216430664</c:v>
                </c:pt>
                <c:pt idx="97">
                  <c:v>30.5</c:v>
                </c:pt>
                <c:pt idx="98">
                  <c:v>31.107142448425293</c:v>
                </c:pt>
                <c:pt idx="99">
                  <c:v>32.142856597900391</c:v>
                </c:pt>
                <c:pt idx="100">
                  <c:v>30.535714149475098</c:v>
                </c:pt>
                <c:pt idx="101">
                  <c:v>30.421429634094238</c:v>
                </c:pt>
                <c:pt idx="102">
                  <c:v>28.59999942779541</c:v>
                </c:pt>
                <c:pt idx="103">
                  <c:v>27.971427798271179</c:v>
                </c:pt>
                <c:pt idx="104">
                  <c:v>28.207141399383545</c:v>
                </c:pt>
                <c:pt idx="105">
                  <c:v>26.671427726745605</c:v>
                </c:pt>
                <c:pt idx="106">
                  <c:v>28.042858123779297</c:v>
                </c:pt>
                <c:pt idx="107">
                  <c:v>28.128571510314941</c:v>
                </c:pt>
                <c:pt idx="108">
                  <c:v>27.921427726745605</c:v>
                </c:pt>
                <c:pt idx="109">
                  <c:v>27.035714030265808</c:v>
                </c:pt>
                <c:pt idx="110">
                  <c:v>26.850000381469727</c:v>
                </c:pt>
                <c:pt idx="111">
                  <c:v>28.307142153382301</c:v>
                </c:pt>
                <c:pt idx="112">
                  <c:v>28.528570175170898</c:v>
                </c:pt>
                <c:pt idx="113">
                  <c:v>27.842861175537109</c:v>
                </c:pt>
                <c:pt idx="114">
                  <c:v>29.521430969238281</c:v>
                </c:pt>
                <c:pt idx="115">
                  <c:v>27.871433258056641</c:v>
                </c:pt>
                <c:pt idx="116">
                  <c:v>28.885711669921875</c:v>
                </c:pt>
                <c:pt idx="117">
                  <c:v>26.735713958740234</c:v>
                </c:pt>
                <c:pt idx="118">
                  <c:v>26.071429252624512</c:v>
                </c:pt>
                <c:pt idx="119">
                  <c:v>27.471427917480469</c:v>
                </c:pt>
                <c:pt idx="120">
                  <c:v>26.035713911056519</c:v>
                </c:pt>
                <c:pt idx="121">
                  <c:v>24.135715484619141</c:v>
                </c:pt>
                <c:pt idx="122">
                  <c:v>25.985714673995972</c:v>
                </c:pt>
                <c:pt idx="123">
                  <c:v>24.621428489685059</c:v>
                </c:pt>
                <c:pt idx="124">
                  <c:v>24.935714721679688</c:v>
                </c:pt>
                <c:pt idx="125">
                  <c:v>24.171427965164185</c:v>
                </c:pt>
                <c:pt idx="126">
                  <c:v>23.849999666213989</c:v>
                </c:pt>
                <c:pt idx="127">
                  <c:v>21.021428823471069</c:v>
                </c:pt>
                <c:pt idx="128">
                  <c:v>21.992857933044434</c:v>
                </c:pt>
                <c:pt idx="129">
                  <c:v>19.814284801483154</c:v>
                </c:pt>
                <c:pt idx="130">
                  <c:v>21.142857313156128</c:v>
                </c:pt>
                <c:pt idx="131">
                  <c:v>20.814286231994629</c:v>
                </c:pt>
                <c:pt idx="132">
                  <c:v>20.585714340209961</c:v>
                </c:pt>
                <c:pt idx="133">
                  <c:v>20.892857074737549</c:v>
                </c:pt>
                <c:pt idx="134">
                  <c:v>23.614286422729492</c:v>
                </c:pt>
                <c:pt idx="135">
                  <c:v>22.871427536010742</c:v>
                </c:pt>
                <c:pt idx="136">
                  <c:v>24.678571224212646</c:v>
                </c:pt>
                <c:pt idx="137">
                  <c:v>22.750000476837158</c:v>
                </c:pt>
                <c:pt idx="138">
                  <c:v>23.735714435577393</c:v>
                </c:pt>
                <c:pt idx="139">
                  <c:v>24.350000858306885</c:v>
                </c:pt>
                <c:pt idx="140">
                  <c:v>23.535714268684387</c:v>
                </c:pt>
                <c:pt idx="141">
                  <c:v>21.478570938110352</c:v>
                </c:pt>
                <c:pt idx="142">
                  <c:v>23.392856597900391</c:v>
                </c:pt>
                <c:pt idx="143">
                  <c:v>20.357144355773926</c:v>
                </c:pt>
                <c:pt idx="144">
                  <c:v>20.192855834960938</c:v>
                </c:pt>
                <c:pt idx="145">
                  <c:v>22.44999885559082</c:v>
                </c:pt>
                <c:pt idx="146">
                  <c:v>23.021429061889648</c:v>
                </c:pt>
                <c:pt idx="147">
                  <c:v>21.19285774230957</c:v>
                </c:pt>
                <c:pt idx="148">
                  <c:v>25.178573608398438</c:v>
                </c:pt>
                <c:pt idx="149">
                  <c:v>24.178569793701172</c:v>
                </c:pt>
                <c:pt idx="150">
                  <c:v>25.05714225769043</c:v>
                </c:pt>
                <c:pt idx="151">
                  <c:v>26.471428871154785</c:v>
                </c:pt>
                <c:pt idx="152">
                  <c:v>24.071428298950195</c:v>
                </c:pt>
                <c:pt idx="153">
                  <c:v>21.757143020629883</c:v>
                </c:pt>
                <c:pt idx="154">
                  <c:v>22.107142448425293</c:v>
                </c:pt>
                <c:pt idx="155">
                  <c:v>18.885714530944824</c:v>
                </c:pt>
                <c:pt idx="156">
                  <c:v>18.564285665750504</c:v>
                </c:pt>
                <c:pt idx="157">
                  <c:v>17.935714721679688</c:v>
                </c:pt>
                <c:pt idx="158">
                  <c:v>17.135713577270508</c:v>
                </c:pt>
                <c:pt idx="159">
                  <c:v>15.557140350341797</c:v>
                </c:pt>
                <c:pt idx="160">
                  <c:v>17.328575134277344</c:v>
                </c:pt>
                <c:pt idx="161">
                  <c:v>17.792858123779297</c:v>
                </c:pt>
                <c:pt idx="162">
                  <c:v>17.607139587402344</c:v>
                </c:pt>
                <c:pt idx="163">
                  <c:v>17.807144165039063</c:v>
                </c:pt>
                <c:pt idx="164">
                  <c:v>19.192859649658203</c:v>
                </c:pt>
                <c:pt idx="165">
                  <c:v>16.214290618896484</c:v>
                </c:pt>
                <c:pt idx="166">
                  <c:v>17.535713195800781</c:v>
                </c:pt>
                <c:pt idx="167">
                  <c:v>15.964284896850586</c:v>
                </c:pt>
                <c:pt idx="168">
                  <c:v>16.371429443359375</c:v>
                </c:pt>
                <c:pt idx="169">
                  <c:v>17.021427631378174</c:v>
                </c:pt>
                <c:pt idx="170">
                  <c:v>15.807142972946167</c:v>
                </c:pt>
                <c:pt idx="171">
                  <c:v>15.492857217788696</c:v>
                </c:pt>
                <c:pt idx="172">
                  <c:v>16.500001907348633</c:v>
                </c:pt>
                <c:pt idx="173">
                  <c:v>15.242856979370117</c:v>
                </c:pt>
                <c:pt idx="174">
                  <c:v>16.985713958740234</c:v>
                </c:pt>
                <c:pt idx="175">
                  <c:v>17.592857360839844</c:v>
                </c:pt>
                <c:pt idx="176">
                  <c:v>18.657142877578735</c:v>
                </c:pt>
                <c:pt idx="177">
                  <c:v>17.264286041259766</c:v>
                </c:pt>
                <c:pt idx="178">
                  <c:v>16.242856979370117</c:v>
                </c:pt>
                <c:pt idx="179">
                  <c:v>17.635715007781982</c:v>
                </c:pt>
                <c:pt idx="180">
                  <c:v>18.257141828536987</c:v>
                </c:pt>
                <c:pt idx="181">
                  <c:v>16.642857432365417</c:v>
                </c:pt>
                <c:pt idx="182">
                  <c:v>14.72857141494751</c:v>
                </c:pt>
                <c:pt idx="183">
                  <c:v>11.907144546508789</c:v>
                </c:pt>
                <c:pt idx="184">
                  <c:v>13.242856979370117</c:v>
                </c:pt>
                <c:pt idx="185">
                  <c:v>14.099998474121094</c:v>
                </c:pt>
                <c:pt idx="186">
                  <c:v>14.049999237060547</c:v>
                </c:pt>
                <c:pt idx="187">
                  <c:v>13.200000286102295</c:v>
                </c:pt>
                <c:pt idx="188">
                  <c:v>13.49285888671875</c:v>
                </c:pt>
                <c:pt idx="189">
                  <c:v>12.664287567138672</c:v>
                </c:pt>
                <c:pt idx="190">
                  <c:v>13.221428990364075</c:v>
                </c:pt>
                <c:pt idx="191">
                  <c:v>12.450000762939453</c:v>
                </c:pt>
                <c:pt idx="192">
                  <c:v>12.49285888671875</c:v>
                </c:pt>
                <c:pt idx="193">
                  <c:v>10</c:v>
                </c:pt>
                <c:pt idx="194">
                  <c:v>10.442855834960938</c:v>
                </c:pt>
                <c:pt idx="195">
                  <c:v>8.5</c:v>
                </c:pt>
                <c:pt idx="196">
                  <c:v>9.1857143640518188</c:v>
                </c:pt>
                <c:pt idx="197">
                  <c:v>8.7857141494750977</c:v>
                </c:pt>
                <c:pt idx="198">
                  <c:v>8.8928566873073578</c:v>
                </c:pt>
                <c:pt idx="199">
                  <c:v>7.6714286804199219</c:v>
                </c:pt>
                <c:pt idx="200">
                  <c:v>8.1428565979003906</c:v>
                </c:pt>
                <c:pt idx="201">
                  <c:v>5.1285715103149414</c:v>
                </c:pt>
                <c:pt idx="202">
                  <c:v>6.4571430683135986</c:v>
                </c:pt>
                <c:pt idx="203">
                  <c:v>6.9214284420013428</c:v>
                </c:pt>
                <c:pt idx="204">
                  <c:v>7.8714287281036377</c:v>
                </c:pt>
                <c:pt idx="205">
                  <c:v>8.114285945892334</c:v>
                </c:pt>
                <c:pt idx="206">
                  <c:v>8.6357154846191406</c:v>
                </c:pt>
                <c:pt idx="207">
                  <c:v>8.6785714626312256</c:v>
                </c:pt>
                <c:pt idx="208">
                  <c:v>12.635714530944824</c:v>
                </c:pt>
                <c:pt idx="209">
                  <c:v>11.807140350341797</c:v>
                </c:pt>
                <c:pt idx="210">
                  <c:v>11.514289855957031</c:v>
                </c:pt>
                <c:pt idx="211">
                  <c:v>10.02142333984375</c:v>
                </c:pt>
                <c:pt idx="212">
                  <c:v>9.3571395874023438</c:v>
                </c:pt>
                <c:pt idx="213">
                  <c:v>8.2642898559570313</c:v>
                </c:pt>
                <c:pt idx="214">
                  <c:v>9.7928619384765625</c:v>
                </c:pt>
                <c:pt idx="215">
                  <c:v>6.9571380615234375</c:v>
                </c:pt>
                <c:pt idx="216">
                  <c:v>7.3428592681884766</c:v>
                </c:pt>
                <c:pt idx="217">
                  <c:v>5.9714286327362061</c:v>
                </c:pt>
                <c:pt idx="218">
                  <c:v>5.8071427345275879</c:v>
                </c:pt>
                <c:pt idx="219">
                  <c:v>5.5785713195800781</c:v>
                </c:pt>
                <c:pt idx="220">
                  <c:v>6.4857139587402344</c:v>
                </c:pt>
                <c:pt idx="221">
                  <c:v>3.3642864227294922</c:v>
                </c:pt>
                <c:pt idx="222">
                  <c:v>5.4785715341567993</c:v>
                </c:pt>
                <c:pt idx="223">
                  <c:v>3.7714309692382813</c:v>
                </c:pt>
                <c:pt idx="224">
                  <c:v>5.2357139587402344</c:v>
                </c:pt>
                <c:pt idx="225">
                  <c:v>4.8714256286621094</c:v>
                </c:pt>
                <c:pt idx="226">
                  <c:v>5.4357147216796875</c:v>
                </c:pt>
                <c:pt idx="227">
                  <c:v>3.9928550720214844</c:v>
                </c:pt>
                <c:pt idx="228">
                  <c:v>5.0928573608398438</c:v>
                </c:pt>
                <c:pt idx="229">
                  <c:v>3.3285713493824005</c:v>
                </c:pt>
                <c:pt idx="230">
                  <c:v>3.0428581237792969</c:v>
                </c:pt>
                <c:pt idx="231">
                  <c:v>0.32142829895019531</c:v>
                </c:pt>
                <c:pt idx="232">
                  <c:v>1.6857137680053711</c:v>
                </c:pt>
                <c:pt idx="233">
                  <c:v>-0.16428565979003906</c:v>
                </c:pt>
                <c:pt idx="234">
                  <c:v>-0.57142829895019531</c:v>
                </c:pt>
                <c:pt idx="235">
                  <c:v>-5.7143211364746094E-2</c:v>
                </c:pt>
                <c:pt idx="236">
                  <c:v>2.1428108215332031E-2</c:v>
                </c:pt>
                <c:pt idx="237">
                  <c:v>-0.99285697937011719</c:v>
                </c:pt>
                <c:pt idx="238">
                  <c:v>1.3142852783203125</c:v>
                </c:pt>
                <c:pt idx="239">
                  <c:v>0.19999885559082031</c:v>
                </c:pt>
                <c:pt idx="240">
                  <c:v>-8.5714340209960938E-2</c:v>
                </c:pt>
                <c:pt idx="241">
                  <c:v>1.4571428298950195</c:v>
                </c:pt>
                <c:pt idx="242">
                  <c:v>0.90714263916015625</c:v>
                </c:pt>
                <c:pt idx="243">
                  <c:v>-4.49285888671875</c:v>
                </c:pt>
                <c:pt idx="244">
                  <c:v>-3.30712890625</c:v>
                </c:pt>
                <c:pt idx="245">
                  <c:v>-6.2071533203125</c:v>
                </c:pt>
                <c:pt idx="246">
                  <c:v>-4.2642822265625</c:v>
                </c:pt>
                <c:pt idx="247">
                  <c:v>-3.028594970703125</c:v>
                </c:pt>
                <c:pt idx="248">
                  <c:v>-4.0428466796875</c:v>
                </c:pt>
                <c:pt idx="249">
                  <c:v>-4.45001220703125</c:v>
                </c:pt>
                <c:pt idx="250">
                  <c:v>1.4571428298950195</c:v>
                </c:pt>
                <c:pt idx="251">
                  <c:v>-4.2856216430664063E-2</c:v>
                </c:pt>
                <c:pt idx="252">
                  <c:v>2.8714289665222168</c:v>
                </c:pt>
                <c:pt idx="253">
                  <c:v>-0.29285717010498047</c:v>
                </c:pt>
                <c:pt idx="254">
                  <c:v>-1.5500001907348633</c:v>
                </c:pt>
                <c:pt idx="255">
                  <c:v>-1.2571430206298828</c:v>
                </c:pt>
                <c:pt idx="256">
                  <c:v>1.357142448425293</c:v>
                </c:pt>
                <c:pt idx="257">
                  <c:v>0.15000003576278687</c:v>
                </c:pt>
                <c:pt idx="258">
                  <c:v>4.107142448425293</c:v>
                </c:pt>
                <c:pt idx="259">
                  <c:v>3.4285717010498047</c:v>
                </c:pt>
                <c:pt idx="260">
                  <c:v>5.6499996185302734</c:v>
                </c:pt>
                <c:pt idx="261">
                  <c:v>6.0285720825195313</c:v>
                </c:pt>
                <c:pt idx="262">
                  <c:v>7.2714290618896484</c:v>
                </c:pt>
                <c:pt idx="263">
                  <c:v>5.0785713195800781</c:v>
                </c:pt>
                <c:pt idx="264">
                  <c:v>7.2142858505249023</c:v>
                </c:pt>
                <c:pt idx="265">
                  <c:v>5.4857142567634583</c:v>
                </c:pt>
                <c:pt idx="266">
                  <c:v>5.74285888671875</c:v>
                </c:pt>
                <c:pt idx="267">
                  <c:v>5.6785736083984375</c:v>
                </c:pt>
                <c:pt idx="268">
                  <c:v>7.0785713195800781</c:v>
                </c:pt>
                <c:pt idx="269">
                  <c:v>5.628570556640625</c:v>
                </c:pt>
                <c:pt idx="270">
                  <c:v>9.0142860412597656</c:v>
                </c:pt>
                <c:pt idx="271">
                  <c:v>7.378570556640625</c:v>
                </c:pt>
                <c:pt idx="272">
                  <c:v>8.7357149124145508</c:v>
                </c:pt>
                <c:pt idx="273">
                  <c:v>8.3071432113647461</c:v>
                </c:pt>
                <c:pt idx="274">
                  <c:v>7.4142856597900391</c:v>
                </c:pt>
                <c:pt idx="275">
                  <c:v>6.1571428775787354</c:v>
                </c:pt>
                <c:pt idx="276">
                  <c:v>6.7142859697341919</c:v>
                </c:pt>
                <c:pt idx="277">
                  <c:v>3.9071426391601563</c:v>
                </c:pt>
                <c:pt idx="278">
                  <c:v>5.8285717964172363</c:v>
                </c:pt>
                <c:pt idx="279">
                  <c:v>5.4499998092651367</c:v>
                </c:pt>
                <c:pt idx="280">
                  <c:v>4.771428108215332</c:v>
                </c:pt>
                <c:pt idx="281">
                  <c:v>4.8357143402099609</c:v>
                </c:pt>
                <c:pt idx="282">
                  <c:v>7.2071437835693359</c:v>
                </c:pt>
                <c:pt idx="283">
                  <c:v>7.6857144683599472</c:v>
                </c:pt>
                <c:pt idx="284">
                  <c:v>8.3642854690551758</c:v>
                </c:pt>
                <c:pt idx="285">
                  <c:v>6.5214309692382813</c:v>
                </c:pt>
                <c:pt idx="286">
                  <c:v>5.9642868041992188</c:v>
                </c:pt>
                <c:pt idx="287">
                  <c:v>7.4642791748046875</c:v>
                </c:pt>
                <c:pt idx="288">
                  <c:v>8.5714263916015625</c:v>
                </c:pt>
                <c:pt idx="289">
                  <c:v>6.8571395874023438</c:v>
                </c:pt>
                <c:pt idx="290">
                  <c:v>6.2142868041992188</c:v>
                </c:pt>
                <c:pt idx="291">
                  <c:v>5.4499969482421875</c:v>
                </c:pt>
                <c:pt idx="292">
                  <c:v>6.6714286804199219</c:v>
                </c:pt>
                <c:pt idx="293">
                  <c:v>7.692857027053833</c:v>
                </c:pt>
                <c:pt idx="294">
                  <c:v>8.1714286804199219</c:v>
                </c:pt>
                <c:pt idx="295">
                  <c:v>7.74285888671875</c:v>
                </c:pt>
                <c:pt idx="296">
                  <c:v>8.0857143402099609</c:v>
                </c:pt>
                <c:pt idx="297">
                  <c:v>8.3571434020996094</c:v>
                </c:pt>
                <c:pt idx="298">
                  <c:v>8.9428572654724121</c:v>
                </c:pt>
                <c:pt idx="299">
                  <c:v>8.0285711288452148</c:v>
                </c:pt>
                <c:pt idx="300">
                  <c:v>5.6500015258789063</c:v>
                </c:pt>
                <c:pt idx="301">
                  <c:v>3.0714292526245117</c:v>
                </c:pt>
                <c:pt idx="302">
                  <c:v>2.2285711765289307</c:v>
                </c:pt>
                <c:pt idx="303">
                  <c:v>2.4714279174804688</c:v>
                </c:pt>
                <c:pt idx="304">
                  <c:v>1.107142448425293</c:v>
                </c:pt>
                <c:pt idx="305">
                  <c:v>-1.1071429252624512</c:v>
                </c:pt>
                <c:pt idx="306">
                  <c:v>-1.1785714626312256</c:v>
                </c:pt>
                <c:pt idx="307">
                  <c:v>-0.70714259147644043</c:v>
                </c:pt>
                <c:pt idx="308">
                  <c:v>1.6428565979003906</c:v>
                </c:pt>
                <c:pt idx="309">
                  <c:v>2.3928565979003906</c:v>
                </c:pt>
                <c:pt idx="310">
                  <c:v>1.7571449279785156</c:v>
                </c:pt>
                <c:pt idx="311">
                  <c:v>2.7142868041992188</c:v>
                </c:pt>
                <c:pt idx="312">
                  <c:v>3.3857145309448242</c:v>
                </c:pt>
                <c:pt idx="313">
                  <c:v>4.4428577423095703</c:v>
                </c:pt>
                <c:pt idx="314">
                  <c:v>4.9071426391601563</c:v>
                </c:pt>
                <c:pt idx="315">
                  <c:v>4.8714289665222168</c:v>
                </c:pt>
                <c:pt idx="316">
                  <c:v>5.7714290618896484</c:v>
                </c:pt>
                <c:pt idx="317">
                  <c:v>6.7214298248291016</c:v>
                </c:pt>
                <c:pt idx="318">
                  <c:v>6.385711669921875</c:v>
                </c:pt>
                <c:pt idx="319">
                  <c:v>8.6071414947509766</c:v>
                </c:pt>
                <c:pt idx="320">
                  <c:v>7.6928558349609375</c:v>
                </c:pt>
                <c:pt idx="321">
                  <c:v>6.3214302062988281</c:v>
                </c:pt>
                <c:pt idx="322">
                  <c:v>6.0142860412597656</c:v>
                </c:pt>
                <c:pt idx="323">
                  <c:v>4.0500011444091797</c:v>
                </c:pt>
                <c:pt idx="324">
                  <c:v>3.1785717010498047</c:v>
                </c:pt>
                <c:pt idx="325">
                  <c:v>3.3142852783203125</c:v>
                </c:pt>
                <c:pt idx="326">
                  <c:v>0.82857131958007813</c:v>
                </c:pt>
                <c:pt idx="327">
                  <c:v>1.4285717010498047</c:v>
                </c:pt>
                <c:pt idx="328">
                  <c:v>2.1857147216796875</c:v>
                </c:pt>
                <c:pt idx="329">
                  <c:v>1.0928573608398438</c:v>
                </c:pt>
                <c:pt idx="330">
                  <c:v>1.871429443359375</c:v>
                </c:pt>
                <c:pt idx="331">
                  <c:v>3.1499996185302734</c:v>
                </c:pt>
                <c:pt idx="332">
                  <c:v>5.5571441650390625</c:v>
                </c:pt>
                <c:pt idx="333">
                  <c:v>6.6500005722045898</c:v>
                </c:pt>
                <c:pt idx="334">
                  <c:v>7.2999992370605469</c:v>
                </c:pt>
                <c:pt idx="335">
                  <c:v>6.9642829895019531</c:v>
                </c:pt>
                <c:pt idx="336">
                  <c:v>7.7857146263122559</c:v>
                </c:pt>
                <c:pt idx="337">
                  <c:v>8.7928581237792969</c:v>
                </c:pt>
                <c:pt idx="338">
                  <c:v>8.3785724639892578</c:v>
                </c:pt>
                <c:pt idx="339">
                  <c:v>8.0214309692382813</c:v>
                </c:pt>
                <c:pt idx="340">
                  <c:v>8.378570556640625</c:v>
                </c:pt>
                <c:pt idx="341">
                  <c:v>7.5428543090820313</c:v>
                </c:pt>
                <c:pt idx="342">
                  <c:v>8.0357170104980469</c:v>
                </c:pt>
                <c:pt idx="343">
                  <c:v>8.5285713672637939</c:v>
                </c:pt>
                <c:pt idx="344">
                  <c:v>7.0714292526245117</c:v>
                </c:pt>
                <c:pt idx="345">
                  <c:v>5.1785715818405151</c:v>
                </c:pt>
                <c:pt idx="346">
                  <c:v>5.4928569793701172</c:v>
                </c:pt>
                <c:pt idx="347">
                  <c:v>6.1928558349609375</c:v>
                </c:pt>
                <c:pt idx="348">
                  <c:v>5.128570556640625</c:v>
                </c:pt>
                <c:pt idx="349">
                  <c:v>7.1571426391601563</c:v>
                </c:pt>
                <c:pt idx="350">
                  <c:v>8.2214288711547852</c:v>
                </c:pt>
                <c:pt idx="351">
                  <c:v>9.2571424245834351</c:v>
                </c:pt>
                <c:pt idx="352">
                  <c:v>10.935713820159435</c:v>
                </c:pt>
                <c:pt idx="353">
                  <c:v>9.857142448425293</c:v>
                </c:pt>
                <c:pt idx="354">
                  <c:v>9.0571422576904297</c:v>
                </c:pt>
                <c:pt idx="355">
                  <c:v>8.4428558349609375</c:v>
                </c:pt>
                <c:pt idx="356">
                  <c:v>7.6714286804199219</c:v>
                </c:pt>
                <c:pt idx="357">
                  <c:v>6.1571426391601563</c:v>
                </c:pt>
                <c:pt idx="358">
                  <c:v>7.3571434020996094</c:v>
                </c:pt>
                <c:pt idx="359">
                  <c:v>5.8857154846191406</c:v>
                </c:pt>
                <c:pt idx="360">
                  <c:v>6.2214279174804688</c:v>
                </c:pt>
                <c:pt idx="361">
                  <c:v>5.8000030517578125</c:v>
                </c:pt>
                <c:pt idx="362">
                  <c:v>8.2214279174804688</c:v>
                </c:pt>
                <c:pt idx="363">
                  <c:v>8.6142845153808594</c:v>
                </c:pt>
                <c:pt idx="364">
                  <c:v>7.5214271545410156</c:v>
                </c:pt>
                <c:pt idx="365">
                  <c:v>7.1571426391601563</c:v>
                </c:pt>
                <c:pt idx="366">
                  <c:v>8.0357146263122559</c:v>
                </c:pt>
                <c:pt idx="367">
                  <c:v>7.6642856597900391</c:v>
                </c:pt>
                <c:pt idx="368">
                  <c:v>7.4857149124145508</c:v>
                </c:pt>
                <c:pt idx="369">
                  <c:v>6.7428569793701172</c:v>
                </c:pt>
                <c:pt idx="370">
                  <c:v>7.1714286804199219</c:v>
                </c:pt>
                <c:pt idx="371">
                  <c:v>7</c:v>
                </c:pt>
                <c:pt idx="372">
                  <c:v>6.8071441650390625</c:v>
                </c:pt>
                <c:pt idx="373">
                  <c:v>7.2499995827674866</c:v>
                </c:pt>
                <c:pt idx="374">
                  <c:v>5.2857141494750977</c:v>
                </c:pt>
                <c:pt idx="375">
                  <c:v>4.2428570985794067</c:v>
                </c:pt>
                <c:pt idx="376">
                  <c:v>2.4214286804199219</c:v>
                </c:pt>
                <c:pt idx="377">
                  <c:v>1.1714286804199219</c:v>
                </c:pt>
                <c:pt idx="378">
                  <c:v>2.1357142925262451</c:v>
                </c:pt>
                <c:pt idx="379">
                  <c:v>0.92142868041992188</c:v>
                </c:pt>
                <c:pt idx="380">
                  <c:v>-3.5715103149414063E-2</c:v>
                </c:pt>
                <c:pt idx="381">
                  <c:v>1.1785717010498047</c:v>
                </c:pt>
                <c:pt idx="382">
                  <c:v>3.6714286804199219</c:v>
                </c:pt>
                <c:pt idx="383">
                  <c:v>5.1071434020996094</c:v>
                </c:pt>
                <c:pt idx="384">
                  <c:v>4.4285717010498047</c:v>
                </c:pt>
                <c:pt idx="385">
                  <c:v>4.7857131958007813</c:v>
                </c:pt>
                <c:pt idx="386">
                  <c:v>6.3428573608398438</c:v>
                </c:pt>
                <c:pt idx="387">
                  <c:v>7.5714302062988281</c:v>
                </c:pt>
                <c:pt idx="388">
                  <c:v>6.0142850875854492</c:v>
                </c:pt>
                <c:pt idx="389">
                  <c:v>5.3785724639892578</c:v>
                </c:pt>
                <c:pt idx="390">
                  <c:v>5.9214286804199219</c:v>
                </c:pt>
                <c:pt idx="391">
                  <c:v>7.3857135772705078</c:v>
                </c:pt>
                <c:pt idx="392">
                  <c:v>8.1571426391601563</c:v>
                </c:pt>
                <c:pt idx="393">
                  <c:v>6.2928581237792969</c:v>
                </c:pt>
                <c:pt idx="394">
                  <c:v>5.7714271545410156</c:v>
                </c:pt>
                <c:pt idx="395">
                  <c:v>7.128570556640625</c:v>
                </c:pt>
                <c:pt idx="396">
                  <c:v>6.5357170104980469</c:v>
                </c:pt>
                <c:pt idx="397">
                  <c:v>5.3285732269287109</c:v>
                </c:pt>
                <c:pt idx="398">
                  <c:v>4.0071430206298828</c:v>
                </c:pt>
                <c:pt idx="399">
                  <c:v>2.2785720825195313</c:v>
                </c:pt>
                <c:pt idx="400">
                  <c:v>3</c:v>
                </c:pt>
                <c:pt idx="401">
                  <c:v>3.4928569793701172</c:v>
                </c:pt>
                <c:pt idx="402">
                  <c:v>3.6999988555908203</c:v>
                </c:pt>
                <c:pt idx="403">
                  <c:v>2.9642848968505859</c:v>
                </c:pt>
                <c:pt idx="404">
                  <c:v>2.9285717010498047</c:v>
                </c:pt>
                <c:pt idx="405">
                  <c:v>1.6214287281036377</c:v>
                </c:pt>
                <c:pt idx="406">
                  <c:v>2.5999999940395355</c:v>
                </c:pt>
                <c:pt idx="407">
                  <c:v>3.4785712361335754</c:v>
                </c:pt>
                <c:pt idx="408">
                  <c:v>3.1428565979003906</c:v>
                </c:pt>
                <c:pt idx="409">
                  <c:v>2.4214286804199219</c:v>
                </c:pt>
                <c:pt idx="410">
                  <c:v>3.4500002861022949</c:v>
                </c:pt>
                <c:pt idx="411">
                  <c:v>2.74285888671875</c:v>
                </c:pt>
                <c:pt idx="412">
                  <c:v>5.2000007629394531</c:v>
                </c:pt>
                <c:pt idx="413">
                  <c:v>5.8499984741210938</c:v>
                </c:pt>
                <c:pt idx="414">
                  <c:v>5.114288330078125</c:v>
                </c:pt>
                <c:pt idx="415">
                  <c:v>5.1071395874023438</c:v>
                </c:pt>
                <c:pt idx="416">
                  <c:v>7.6500015258789063</c:v>
                </c:pt>
                <c:pt idx="417">
                  <c:v>7.392852783203125</c:v>
                </c:pt>
                <c:pt idx="418">
                  <c:v>8.7928562164306641</c:v>
                </c:pt>
                <c:pt idx="419">
                  <c:v>8.25</c:v>
                </c:pt>
                <c:pt idx="420">
                  <c:v>9.6571426391601563</c:v>
                </c:pt>
                <c:pt idx="421">
                  <c:v>7.8500003814697266</c:v>
                </c:pt>
                <c:pt idx="422">
                  <c:v>7.5785722732543945</c:v>
                </c:pt>
                <c:pt idx="423">
                  <c:v>4.2357177734375</c:v>
                </c:pt>
                <c:pt idx="424">
                  <c:v>6.2000007629394531</c:v>
                </c:pt>
                <c:pt idx="425">
                  <c:v>5.8428573608398438</c:v>
                </c:pt>
                <c:pt idx="426">
                  <c:v>6.8428592681884766</c:v>
                </c:pt>
                <c:pt idx="427">
                  <c:v>5.6428565979003906</c:v>
                </c:pt>
                <c:pt idx="428">
                  <c:v>7.1714286804199219</c:v>
                </c:pt>
                <c:pt idx="429">
                  <c:v>6.6714248657226563</c:v>
                </c:pt>
                <c:pt idx="430">
                  <c:v>9.5142860412597656</c:v>
                </c:pt>
                <c:pt idx="431">
                  <c:v>7.0999984741210938</c:v>
                </c:pt>
                <c:pt idx="432">
                  <c:v>7.5499992370605469</c:v>
                </c:pt>
                <c:pt idx="433">
                  <c:v>7.8642857074737549</c:v>
                </c:pt>
                <c:pt idx="434">
                  <c:v>9.8000006675720215</c:v>
                </c:pt>
                <c:pt idx="435">
                  <c:v>9.9357128143310547</c:v>
                </c:pt>
                <c:pt idx="436">
                  <c:v>11.621429443359375</c:v>
                </c:pt>
                <c:pt idx="437">
                  <c:v>9.1571426391601563</c:v>
                </c:pt>
                <c:pt idx="438">
                  <c:v>10.321428298950195</c:v>
                </c:pt>
                <c:pt idx="439">
                  <c:v>8.7428569793701172</c:v>
                </c:pt>
                <c:pt idx="440">
                  <c:v>7.9642858505249023</c:v>
                </c:pt>
                <c:pt idx="441">
                  <c:v>4.1928558349609375</c:v>
                </c:pt>
                <c:pt idx="442">
                  <c:v>5.7714271545410156</c:v>
                </c:pt>
                <c:pt idx="443">
                  <c:v>4.9499988555908203</c:v>
                </c:pt>
                <c:pt idx="444">
                  <c:v>8.3214292526245117</c:v>
                </c:pt>
                <c:pt idx="445">
                  <c:v>8.3214292526245117</c:v>
                </c:pt>
                <c:pt idx="446">
                  <c:v>8.3214292526245117</c:v>
                </c:pt>
                <c:pt idx="447">
                  <c:v>8.3214292526245117</c:v>
                </c:pt>
                <c:pt idx="448">
                  <c:v>8.3214292526245117</c:v>
                </c:pt>
                <c:pt idx="449">
                  <c:v>8.3214292526245117</c:v>
                </c:pt>
                <c:pt idx="450">
                  <c:v>8.3214292526245117</c:v>
                </c:pt>
                <c:pt idx="451">
                  <c:v>8.3214292526245117</c:v>
                </c:pt>
                <c:pt idx="452">
                  <c:v>7.7071428298950195</c:v>
                </c:pt>
                <c:pt idx="453">
                  <c:v>6.7785711288452148</c:v>
                </c:pt>
                <c:pt idx="454">
                  <c:v>7.3142862319946289</c:v>
                </c:pt>
                <c:pt idx="455">
                  <c:v>7.2999992370605469</c:v>
                </c:pt>
                <c:pt idx="456">
                  <c:v>6.3500003814697266</c:v>
                </c:pt>
                <c:pt idx="457">
                  <c:v>4.2071456909179688</c:v>
                </c:pt>
                <c:pt idx="458">
                  <c:v>3.9928569793701172</c:v>
                </c:pt>
                <c:pt idx="459">
                  <c:v>3.2214288711547852</c:v>
                </c:pt>
                <c:pt idx="460">
                  <c:v>2.7214279174804688</c:v>
                </c:pt>
                <c:pt idx="461">
                  <c:v>1.8285713195800781</c:v>
                </c:pt>
                <c:pt idx="462">
                  <c:v>2.4285717010498047</c:v>
                </c:pt>
                <c:pt idx="463">
                  <c:v>3.0642852783203125</c:v>
                </c:pt>
                <c:pt idx="464">
                  <c:v>4.1357145309448242</c:v>
                </c:pt>
                <c:pt idx="465">
                  <c:v>5.3071441650390625</c:v>
                </c:pt>
                <c:pt idx="466">
                  <c:v>9.0642852783203125</c:v>
                </c:pt>
                <c:pt idx="467">
                  <c:v>10.035715103149414</c:v>
                </c:pt>
                <c:pt idx="468">
                  <c:v>9.4142837524414063</c:v>
                </c:pt>
                <c:pt idx="469">
                  <c:v>8.4142837524414063</c:v>
                </c:pt>
                <c:pt idx="470">
                  <c:v>9.8785724639892578</c:v>
                </c:pt>
                <c:pt idx="471">
                  <c:v>8.6142864227294922</c:v>
                </c:pt>
                <c:pt idx="472">
                  <c:v>7.4285712242126465</c:v>
                </c:pt>
                <c:pt idx="473">
                  <c:v>4.4714287519454956</c:v>
                </c:pt>
                <c:pt idx="474">
                  <c:v>5.5928573608398438</c:v>
                </c:pt>
                <c:pt idx="475">
                  <c:v>6.3928565979003906</c:v>
                </c:pt>
                <c:pt idx="476">
                  <c:v>7.75714111328125</c:v>
                </c:pt>
                <c:pt idx="477">
                  <c:v>3.9285697937011719</c:v>
                </c:pt>
                <c:pt idx="478">
                  <c:v>4.5214271545410156</c:v>
                </c:pt>
                <c:pt idx="479">
                  <c:v>4.2428512573242188</c:v>
                </c:pt>
                <c:pt idx="480">
                  <c:v>4.6285743713378906</c:v>
                </c:pt>
                <c:pt idx="481">
                  <c:v>3.4928569793701172</c:v>
                </c:pt>
                <c:pt idx="482">
                  <c:v>3.2357149124145508</c:v>
                </c:pt>
                <c:pt idx="483">
                  <c:v>1.3285713195800781</c:v>
                </c:pt>
                <c:pt idx="484">
                  <c:v>3.4285712242126465</c:v>
                </c:pt>
                <c:pt idx="485">
                  <c:v>4.0642855167388916</c:v>
                </c:pt>
                <c:pt idx="486">
                  <c:v>4.5285720825195313</c:v>
                </c:pt>
                <c:pt idx="487">
                  <c:v>4.2857146263122559</c:v>
                </c:pt>
                <c:pt idx="488">
                  <c:v>4.9214286804199219</c:v>
                </c:pt>
                <c:pt idx="489">
                  <c:v>4.721428394317627</c:v>
                </c:pt>
                <c:pt idx="490">
                  <c:v>4.3285713195800781</c:v>
                </c:pt>
                <c:pt idx="491">
                  <c:v>3.2428569793701172</c:v>
                </c:pt>
                <c:pt idx="492">
                  <c:v>3.8214282989501953</c:v>
                </c:pt>
                <c:pt idx="493">
                  <c:v>4.3642864227294922</c:v>
                </c:pt>
                <c:pt idx="494">
                  <c:v>6.1785717010498047</c:v>
                </c:pt>
                <c:pt idx="495">
                  <c:v>4.6714286804199219</c:v>
                </c:pt>
                <c:pt idx="496">
                  <c:v>3.4714279174804688</c:v>
                </c:pt>
                <c:pt idx="497">
                  <c:v>4.7285709381103516</c:v>
                </c:pt>
                <c:pt idx="498">
                  <c:v>5.378570556640625</c:v>
                </c:pt>
                <c:pt idx="499">
                  <c:v>5.357142448425293</c:v>
                </c:pt>
                <c:pt idx="500">
                  <c:v>3.6785707473754883</c:v>
                </c:pt>
                <c:pt idx="501">
                  <c:v>1.2214298248291016</c:v>
                </c:pt>
                <c:pt idx="502">
                  <c:v>2.25</c:v>
                </c:pt>
                <c:pt idx="503">
                  <c:v>4.4071426391601563</c:v>
                </c:pt>
                <c:pt idx="504">
                  <c:v>4.9285697937011719</c:v>
                </c:pt>
                <c:pt idx="505">
                  <c:v>4.1071434020996094</c:v>
                </c:pt>
                <c:pt idx="506">
                  <c:v>3.7999992370605469</c:v>
                </c:pt>
                <c:pt idx="507">
                  <c:v>3.6500000953674316</c:v>
                </c:pt>
                <c:pt idx="508">
                  <c:v>4.8928570449352264</c:v>
                </c:pt>
                <c:pt idx="509">
                  <c:v>4.1928577423095703</c:v>
                </c:pt>
                <c:pt idx="510">
                  <c:v>4.2642860412597656</c:v>
                </c:pt>
                <c:pt idx="511">
                  <c:v>3.128570556640625</c:v>
                </c:pt>
                <c:pt idx="512">
                  <c:v>4.2785701751708984</c:v>
                </c:pt>
                <c:pt idx="513">
                  <c:v>4.3857192993164063</c:v>
                </c:pt>
                <c:pt idx="514">
                  <c:v>5.9500007629394531</c:v>
                </c:pt>
                <c:pt idx="515">
                  <c:v>4.6857147216796875</c:v>
                </c:pt>
                <c:pt idx="516">
                  <c:v>4.0714263916015625</c:v>
                </c:pt>
                <c:pt idx="517">
                  <c:v>2.6000022888183594</c:v>
                </c:pt>
                <c:pt idx="518">
                  <c:v>3.2999992370605469</c:v>
                </c:pt>
                <c:pt idx="519">
                  <c:v>2.3428573608398438</c:v>
                </c:pt>
                <c:pt idx="520">
                  <c:v>1.7285714000463486</c:v>
                </c:pt>
                <c:pt idx="521">
                  <c:v>0.50714206695556641</c:v>
                </c:pt>
                <c:pt idx="522">
                  <c:v>1.6142857074737549</c:v>
                </c:pt>
                <c:pt idx="523">
                  <c:v>3.764286994934082</c:v>
                </c:pt>
                <c:pt idx="524">
                  <c:v>5.9428567886352539</c:v>
                </c:pt>
                <c:pt idx="525">
                  <c:v>4.3214282989501953</c:v>
                </c:pt>
                <c:pt idx="526">
                  <c:v>6.0571432113647461</c:v>
                </c:pt>
                <c:pt idx="527">
                  <c:v>8.2071418762207031</c:v>
                </c:pt>
                <c:pt idx="528">
                  <c:v>9.1000003814697266</c:v>
                </c:pt>
                <c:pt idx="529">
                  <c:v>7.2714290618896484</c:v>
                </c:pt>
                <c:pt idx="530">
                  <c:v>5.9214286804199219</c:v>
                </c:pt>
                <c:pt idx="531">
                  <c:v>4.4428577423095703</c:v>
                </c:pt>
                <c:pt idx="532">
                  <c:v>8.5500001907348633</c:v>
                </c:pt>
                <c:pt idx="533">
                  <c:v>6.5285701751708984</c:v>
                </c:pt>
                <c:pt idx="534">
                  <c:v>5.6785697937011719</c:v>
                </c:pt>
                <c:pt idx="535">
                  <c:v>3.9285717010498047</c:v>
                </c:pt>
                <c:pt idx="536">
                  <c:v>4.3857154846191406</c:v>
                </c:pt>
                <c:pt idx="537">
                  <c:v>5</c:v>
                </c:pt>
                <c:pt idx="538">
                  <c:v>6.0928573608398438</c:v>
                </c:pt>
                <c:pt idx="539">
                  <c:v>3.228571891784668</c:v>
                </c:pt>
                <c:pt idx="540">
                  <c:v>3.9785728454589844</c:v>
                </c:pt>
                <c:pt idx="541">
                  <c:v>3.0357146263122559</c:v>
                </c:pt>
                <c:pt idx="542">
                  <c:v>6.2357139587402344</c:v>
                </c:pt>
                <c:pt idx="543">
                  <c:v>7.5857143402099609</c:v>
                </c:pt>
                <c:pt idx="544">
                  <c:v>9.0785732269287109</c:v>
                </c:pt>
                <c:pt idx="545">
                  <c:v>7.0857143402099609</c:v>
                </c:pt>
                <c:pt idx="546">
                  <c:v>7.9142837524414063</c:v>
                </c:pt>
                <c:pt idx="547">
                  <c:v>8.1142845153808594</c:v>
                </c:pt>
                <c:pt idx="548">
                  <c:v>8.7142829895019531</c:v>
                </c:pt>
                <c:pt idx="549">
                  <c:v>6.6000022888183594</c:v>
                </c:pt>
                <c:pt idx="550">
                  <c:v>6.3000030517578125</c:v>
                </c:pt>
                <c:pt idx="551">
                  <c:v>3.2928543090820313</c:v>
                </c:pt>
                <c:pt idx="552">
                  <c:v>5.7642860412597656</c:v>
                </c:pt>
                <c:pt idx="553">
                  <c:v>5.7357177734375</c:v>
                </c:pt>
                <c:pt idx="554">
                  <c:v>6.4571380615234375</c:v>
                </c:pt>
                <c:pt idx="555">
                  <c:v>6.4428558349609375</c:v>
                </c:pt>
                <c:pt idx="556">
                  <c:v>7.2142868041992188</c:v>
                </c:pt>
                <c:pt idx="557">
                  <c:v>9.7714309692382813</c:v>
                </c:pt>
                <c:pt idx="558">
                  <c:v>12.207141876220703</c:v>
                </c:pt>
                <c:pt idx="559">
                  <c:v>11.628570556640625</c:v>
                </c:pt>
                <c:pt idx="560">
                  <c:v>12.785713195800781</c:v>
                </c:pt>
                <c:pt idx="561">
                  <c:v>13.635711669921875</c:v>
                </c:pt>
                <c:pt idx="562">
                  <c:v>14.399999618530273</c:v>
                </c:pt>
                <c:pt idx="563">
                  <c:v>14.821428298950195</c:v>
                </c:pt>
                <c:pt idx="564">
                  <c:v>14.185714721679688</c:v>
                </c:pt>
                <c:pt idx="565">
                  <c:v>13.114284515380859</c:v>
                </c:pt>
                <c:pt idx="566">
                  <c:v>12.792858123779297</c:v>
                </c:pt>
                <c:pt idx="567">
                  <c:v>11.042858123779297</c:v>
                </c:pt>
                <c:pt idx="568">
                  <c:v>9.8357124328613281</c:v>
                </c:pt>
                <c:pt idx="569">
                  <c:v>8.8142862319946289</c:v>
                </c:pt>
                <c:pt idx="570">
                  <c:v>9.7499995231628418</c:v>
                </c:pt>
                <c:pt idx="571">
                  <c:v>7.8357138633728027</c:v>
                </c:pt>
                <c:pt idx="572">
                  <c:v>9.7642853260040283</c:v>
                </c:pt>
                <c:pt idx="573">
                  <c:v>8.614285945892334</c:v>
                </c:pt>
                <c:pt idx="574">
                  <c:v>9.885711669921875</c:v>
                </c:pt>
                <c:pt idx="575">
                  <c:v>10.071430206298828</c:v>
                </c:pt>
                <c:pt idx="576">
                  <c:v>12.528571784496307</c:v>
                </c:pt>
                <c:pt idx="577">
                  <c:v>14.399999141693115</c:v>
                </c:pt>
                <c:pt idx="578">
                  <c:v>16.128571748733521</c:v>
                </c:pt>
                <c:pt idx="579">
                  <c:v>14.75</c:v>
                </c:pt>
                <c:pt idx="580">
                  <c:v>16.828572034835815</c:v>
                </c:pt>
                <c:pt idx="581">
                  <c:v>15.921429634094238</c:v>
                </c:pt>
                <c:pt idx="582">
                  <c:v>18.450000166893005</c:v>
                </c:pt>
                <c:pt idx="583">
                  <c:v>16.807140350341797</c:v>
                </c:pt>
                <c:pt idx="584">
                  <c:v>14.849998474121094</c:v>
                </c:pt>
                <c:pt idx="585">
                  <c:v>14.128574371337891</c:v>
                </c:pt>
                <c:pt idx="586">
                  <c:v>15.157142639160156</c:v>
                </c:pt>
                <c:pt idx="587">
                  <c:v>14.078575134277344</c:v>
                </c:pt>
                <c:pt idx="588">
                  <c:v>14.864288330078125</c:v>
                </c:pt>
                <c:pt idx="589">
                  <c:v>12.135719299316406</c:v>
                </c:pt>
                <c:pt idx="590">
                  <c:v>13.27142333984375</c:v>
                </c:pt>
                <c:pt idx="591">
                  <c:v>13.94285774230957</c:v>
                </c:pt>
                <c:pt idx="592">
                  <c:v>15.614285469055176</c:v>
                </c:pt>
                <c:pt idx="593">
                  <c:v>16.507143557071686</c:v>
                </c:pt>
                <c:pt idx="594">
                  <c:v>19.042856268584728</c:v>
                </c:pt>
                <c:pt idx="595">
                  <c:v>20.142858505249023</c:v>
                </c:pt>
                <c:pt idx="596">
                  <c:v>21.842855453491211</c:v>
                </c:pt>
                <c:pt idx="597">
                  <c:v>22.18571662902832</c:v>
                </c:pt>
                <c:pt idx="598">
                  <c:v>23.735713958740234</c:v>
                </c:pt>
                <c:pt idx="599">
                  <c:v>24.564287185668945</c:v>
                </c:pt>
                <c:pt idx="600">
                  <c:v>27.607143402099609</c:v>
                </c:pt>
                <c:pt idx="601">
                  <c:v>31.985713958740234</c:v>
                </c:pt>
                <c:pt idx="602">
                  <c:v>36.264289855957031</c:v>
                </c:pt>
                <c:pt idx="603">
                  <c:v>39.742855072021484</c:v>
                </c:pt>
                <c:pt idx="604">
                  <c:v>43.935710906982422</c:v>
                </c:pt>
                <c:pt idx="605">
                  <c:v>47.671430587768555</c:v>
                </c:pt>
                <c:pt idx="606">
                  <c:v>54.30714225769043</c:v>
                </c:pt>
                <c:pt idx="607">
                  <c:v>59.099998474121094</c:v>
                </c:pt>
                <c:pt idx="608">
                  <c:v>62.185712814331055</c:v>
                </c:pt>
                <c:pt idx="609">
                  <c:v>68.135713577270508</c:v>
                </c:pt>
                <c:pt idx="610">
                  <c:v>74.485713958740234</c:v>
                </c:pt>
                <c:pt idx="611">
                  <c:v>82.271430969238281</c:v>
                </c:pt>
                <c:pt idx="612">
                  <c:v>91.814285278320313</c:v>
                </c:pt>
                <c:pt idx="613">
                  <c:v>97.700000762939453</c:v>
                </c:pt>
                <c:pt idx="614">
                  <c:v>105.40000152587891</c:v>
                </c:pt>
                <c:pt idx="615">
                  <c:v>113.97142791748047</c:v>
                </c:pt>
                <c:pt idx="616">
                  <c:v>123.69285583496094</c:v>
                </c:pt>
                <c:pt idx="617">
                  <c:v>135.99285125732422</c:v>
                </c:pt>
                <c:pt idx="618">
                  <c:v>145.75713920593262</c:v>
                </c:pt>
                <c:pt idx="619">
                  <c:v>155.45000267028809</c:v>
                </c:pt>
                <c:pt idx="620">
                  <c:v>168.17142868041992</c:v>
                </c:pt>
                <c:pt idx="621">
                  <c:v>178.89999294281006</c:v>
                </c:pt>
                <c:pt idx="622">
                  <c:v>191.42857360839844</c:v>
                </c:pt>
                <c:pt idx="623">
                  <c:v>201.87143421173096</c:v>
                </c:pt>
                <c:pt idx="624">
                  <c:v>212.00714111328125</c:v>
                </c:pt>
                <c:pt idx="625">
                  <c:v>225.18572235107422</c:v>
                </c:pt>
                <c:pt idx="626">
                  <c:v>235.91428375244141</c:v>
                </c:pt>
                <c:pt idx="627">
                  <c:v>247.18571472167969</c:v>
                </c:pt>
                <c:pt idx="628">
                  <c:v>259.87142562866211</c:v>
                </c:pt>
                <c:pt idx="629">
                  <c:v>271.52857208251953</c:v>
                </c:pt>
                <c:pt idx="630">
                  <c:v>284.67857360839844</c:v>
                </c:pt>
                <c:pt idx="631">
                  <c:v>297.05000305175781</c:v>
                </c:pt>
                <c:pt idx="632">
                  <c:v>309.2357177734375</c:v>
                </c:pt>
                <c:pt idx="633">
                  <c:v>322.97856903076172</c:v>
                </c:pt>
                <c:pt idx="634">
                  <c:v>338.72857666015625</c:v>
                </c:pt>
                <c:pt idx="635">
                  <c:v>352.82143402099609</c:v>
                </c:pt>
                <c:pt idx="636">
                  <c:v>367.93572616577148</c:v>
                </c:pt>
                <c:pt idx="637">
                  <c:v>381.20715713500977</c:v>
                </c:pt>
                <c:pt idx="638">
                  <c:v>396.44286727905273</c:v>
                </c:pt>
                <c:pt idx="639">
                  <c:v>411.41428375244141</c:v>
                </c:pt>
                <c:pt idx="640">
                  <c:v>428.76430130004883</c:v>
                </c:pt>
                <c:pt idx="641">
                  <c:v>442.49287033081055</c:v>
                </c:pt>
                <c:pt idx="642">
                  <c:v>458.48571395874023</c:v>
                </c:pt>
                <c:pt idx="643">
                  <c:v>473.73571395874023</c:v>
                </c:pt>
                <c:pt idx="644">
                  <c:v>493.09999465942383</c:v>
                </c:pt>
                <c:pt idx="645">
                  <c:v>509.45000076293945</c:v>
                </c:pt>
                <c:pt idx="646">
                  <c:v>525.15711402893066</c:v>
                </c:pt>
                <c:pt idx="647">
                  <c:v>538.73573303222656</c:v>
                </c:pt>
                <c:pt idx="648">
                  <c:v>554.50712966918945</c:v>
                </c:pt>
                <c:pt idx="649">
                  <c:v>566.48572731018066</c:v>
                </c:pt>
                <c:pt idx="650">
                  <c:v>573.8928394317627</c:v>
                </c:pt>
                <c:pt idx="651">
                  <c:v>575.89287376403809</c:v>
                </c:pt>
                <c:pt idx="652">
                  <c:v>581.61430144309998</c:v>
                </c:pt>
                <c:pt idx="653">
                  <c:v>583.81428527832031</c:v>
                </c:pt>
                <c:pt idx="654">
                  <c:v>585.80001449584961</c:v>
                </c:pt>
                <c:pt idx="655">
                  <c:v>584.70713424682617</c:v>
                </c:pt>
                <c:pt idx="656">
                  <c:v>582.80001831054688</c:v>
                </c:pt>
                <c:pt idx="657">
                  <c:v>585.30715560913086</c:v>
                </c:pt>
                <c:pt idx="658">
                  <c:v>590.32141494750977</c:v>
                </c:pt>
                <c:pt idx="659">
                  <c:v>587.85715866088867</c:v>
                </c:pt>
                <c:pt idx="660">
                  <c:v>587.71429777145386</c:v>
                </c:pt>
                <c:pt idx="661">
                  <c:v>586.71427154541016</c:v>
                </c:pt>
                <c:pt idx="662">
                  <c:v>582.55000305175781</c:v>
                </c:pt>
                <c:pt idx="663">
                  <c:v>578.01425781846046</c:v>
                </c:pt>
                <c:pt idx="664">
                  <c:v>570.46425628662109</c:v>
                </c:pt>
                <c:pt idx="665">
                  <c:v>560.62144756317139</c:v>
                </c:pt>
                <c:pt idx="666">
                  <c:v>554.11429595947266</c:v>
                </c:pt>
                <c:pt idx="667">
                  <c:v>541.84284210205078</c:v>
                </c:pt>
                <c:pt idx="668">
                  <c:v>530.34285736083984</c:v>
                </c:pt>
                <c:pt idx="669">
                  <c:v>518.44284820556641</c:v>
                </c:pt>
                <c:pt idx="670">
                  <c:v>509.14999389648438</c:v>
                </c:pt>
                <c:pt idx="671">
                  <c:v>498.63569641113281</c:v>
                </c:pt>
                <c:pt idx="672">
                  <c:v>488.24998474121094</c:v>
                </c:pt>
                <c:pt idx="673">
                  <c:v>474.57857513427734</c:v>
                </c:pt>
                <c:pt idx="674">
                  <c:v>464.22141265869141</c:v>
                </c:pt>
                <c:pt idx="675">
                  <c:v>451.88570785522461</c:v>
                </c:pt>
                <c:pt idx="676">
                  <c:v>440.15713405609131</c:v>
                </c:pt>
                <c:pt idx="677">
                  <c:v>427.85714626312256</c:v>
                </c:pt>
                <c:pt idx="678">
                  <c:v>418.535728931427</c:v>
                </c:pt>
                <c:pt idx="679">
                  <c:v>406.60001313686371</c:v>
                </c:pt>
                <c:pt idx="680">
                  <c:v>398.40715312957764</c:v>
                </c:pt>
                <c:pt idx="681">
                  <c:v>388.80714893341064</c:v>
                </c:pt>
                <c:pt idx="682">
                  <c:v>378.90000104904175</c:v>
                </c:pt>
                <c:pt idx="683">
                  <c:v>371.78571796417236</c:v>
                </c:pt>
                <c:pt idx="684">
                  <c:v>361.57143211364746</c:v>
                </c:pt>
                <c:pt idx="685">
                  <c:v>348.86428654193878</c:v>
                </c:pt>
                <c:pt idx="686">
                  <c:v>341.71428680419922</c:v>
                </c:pt>
                <c:pt idx="687">
                  <c:v>331.37856864929199</c:v>
                </c:pt>
                <c:pt idx="688">
                  <c:v>323.06427669525146</c:v>
                </c:pt>
                <c:pt idx="689">
                  <c:v>314.28571796417236</c:v>
                </c:pt>
                <c:pt idx="690">
                  <c:v>305.90001106262207</c:v>
                </c:pt>
                <c:pt idx="691">
                  <c:v>297.12141513824463</c:v>
                </c:pt>
                <c:pt idx="692">
                  <c:v>290.785719871521</c:v>
                </c:pt>
                <c:pt idx="693">
                  <c:v>283.08571624755859</c:v>
                </c:pt>
                <c:pt idx="694">
                  <c:v>280.28571319580078</c:v>
                </c:pt>
                <c:pt idx="695">
                  <c:v>273.60713958740234</c:v>
                </c:pt>
                <c:pt idx="696">
                  <c:v>270.90714645385742</c:v>
                </c:pt>
                <c:pt idx="697">
                  <c:v>265.94285583496094</c:v>
                </c:pt>
                <c:pt idx="698">
                  <c:v>264.72856903076172</c:v>
                </c:pt>
                <c:pt idx="699">
                  <c:v>262.37143707275391</c:v>
                </c:pt>
                <c:pt idx="700">
                  <c:v>260.15713882446289</c:v>
                </c:pt>
                <c:pt idx="701">
                  <c:v>252.63571166992188</c:v>
                </c:pt>
                <c:pt idx="702">
                  <c:v>251.95713806152344</c:v>
                </c:pt>
                <c:pt idx="703">
                  <c:v>246.56428527832031</c:v>
                </c:pt>
                <c:pt idx="704">
                  <c:v>243.64999389648438</c:v>
                </c:pt>
                <c:pt idx="705">
                  <c:v>240.67143249511719</c:v>
                </c:pt>
                <c:pt idx="706">
                  <c:v>240.70000457763672</c:v>
                </c:pt>
                <c:pt idx="707">
                  <c:v>238.50000762939453</c:v>
                </c:pt>
                <c:pt idx="708">
                  <c:v>238.86428833007813</c:v>
                </c:pt>
                <c:pt idx="709">
                  <c:v>238.35714721679688</c:v>
                </c:pt>
                <c:pt idx="710">
                  <c:v>240.03571319580078</c:v>
                </c:pt>
                <c:pt idx="711">
                  <c:v>241.23571014404297</c:v>
                </c:pt>
                <c:pt idx="712">
                  <c:v>241.90000152587891</c:v>
                </c:pt>
                <c:pt idx="713">
                  <c:v>241.64999389648438</c:v>
                </c:pt>
                <c:pt idx="714">
                  <c:v>241.13571166992188</c:v>
                </c:pt>
                <c:pt idx="715">
                  <c:v>241.85000610351563</c:v>
                </c:pt>
                <c:pt idx="716">
                  <c:v>242.92856597900391</c:v>
                </c:pt>
                <c:pt idx="717">
                  <c:v>244.32857131958008</c:v>
                </c:pt>
                <c:pt idx="718">
                  <c:v>246.22857666015625</c:v>
                </c:pt>
                <c:pt idx="719">
                  <c:v>248.15000534057617</c:v>
                </c:pt>
                <c:pt idx="720">
                  <c:v>249.82856750488281</c:v>
                </c:pt>
                <c:pt idx="721">
                  <c:v>253.61429214477539</c:v>
                </c:pt>
                <c:pt idx="722">
                  <c:v>258.86429882049561</c:v>
                </c:pt>
                <c:pt idx="723">
                  <c:v>261.87144184112549</c:v>
                </c:pt>
                <c:pt idx="724">
                  <c:v>263.40713858604431</c:v>
                </c:pt>
                <c:pt idx="725">
                  <c:v>265.84286403656006</c:v>
                </c:pt>
                <c:pt idx="726">
                  <c:v>270.3785845041275</c:v>
                </c:pt>
                <c:pt idx="727">
                  <c:v>271.76429355144501</c:v>
                </c:pt>
                <c:pt idx="728">
                  <c:v>276.15715312957764</c:v>
                </c:pt>
                <c:pt idx="729">
                  <c:v>278.27142524719238</c:v>
                </c:pt>
                <c:pt idx="730">
                  <c:v>279.69999027252197</c:v>
                </c:pt>
                <c:pt idx="731">
                  <c:v>283.30714285373688</c:v>
                </c:pt>
                <c:pt idx="732">
                  <c:v>287.70000696182251</c:v>
                </c:pt>
                <c:pt idx="733">
                  <c:v>289.56427383422852</c:v>
                </c:pt>
                <c:pt idx="734">
                  <c:v>296.47857284545898</c:v>
                </c:pt>
                <c:pt idx="735">
                  <c:v>299.19286346435547</c:v>
                </c:pt>
                <c:pt idx="736">
                  <c:v>303.89286041259766</c:v>
                </c:pt>
                <c:pt idx="737">
                  <c:v>308.87141418457031</c:v>
                </c:pt>
                <c:pt idx="738">
                  <c:v>312.98570251464844</c:v>
                </c:pt>
                <c:pt idx="739">
                  <c:v>315.9142951965332</c:v>
                </c:pt>
                <c:pt idx="740">
                  <c:v>319.64285850524902</c:v>
                </c:pt>
                <c:pt idx="741">
                  <c:v>321.67141914367676</c:v>
                </c:pt>
                <c:pt idx="742">
                  <c:v>322.25</c:v>
                </c:pt>
                <c:pt idx="743">
                  <c:v>321.36428070068359</c:v>
                </c:pt>
                <c:pt idx="744">
                  <c:v>321.97856140136719</c:v>
                </c:pt>
                <c:pt idx="745">
                  <c:v>324.86428833007813</c:v>
                </c:pt>
                <c:pt idx="746">
                  <c:v>326.55713272094727</c:v>
                </c:pt>
                <c:pt idx="747">
                  <c:v>326.59999084472656</c:v>
                </c:pt>
                <c:pt idx="748">
                  <c:v>326.92858505249023</c:v>
                </c:pt>
                <c:pt idx="749">
                  <c:v>328.77857208251953</c:v>
                </c:pt>
                <c:pt idx="750">
                  <c:v>329.37857627868652</c:v>
                </c:pt>
                <c:pt idx="751">
                  <c:v>328.94285869598389</c:v>
                </c:pt>
                <c:pt idx="752">
                  <c:v>326.34285163879395</c:v>
                </c:pt>
                <c:pt idx="753">
                  <c:v>324.21429443359375</c:v>
                </c:pt>
                <c:pt idx="754">
                  <c:v>322.62143206596375</c:v>
                </c:pt>
                <c:pt idx="755">
                  <c:v>320.45712971687317</c:v>
                </c:pt>
                <c:pt idx="756">
                  <c:v>318.54998874664307</c:v>
                </c:pt>
                <c:pt idx="757">
                  <c:v>316.08572769165039</c:v>
                </c:pt>
                <c:pt idx="758">
                  <c:v>315.96427536010742</c:v>
                </c:pt>
                <c:pt idx="759">
                  <c:v>312.41429901123047</c:v>
                </c:pt>
                <c:pt idx="760">
                  <c:v>309.64287185668945</c:v>
                </c:pt>
                <c:pt idx="761">
                  <c:v>305.42857360839844</c:v>
                </c:pt>
                <c:pt idx="762">
                  <c:v>301.7642822265625</c:v>
                </c:pt>
                <c:pt idx="763">
                  <c:v>299.32142639160156</c:v>
                </c:pt>
                <c:pt idx="764">
                  <c:v>297.24285888671875</c:v>
                </c:pt>
                <c:pt idx="765">
                  <c:v>290.57142639160156</c:v>
                </c:pt>
                <c:pt idx="766">
                  <c:v>288.44286346435547</c:v>
                </c:pt>
                <c:pt idx="767">
                  <c:v>284.29285430908203</c:v>
                </c:pt>
                <c:pt idx="768">
                  <c:v>282.79999923706055</c:v>
                </c:pt>
                <c:pt idx="769">
                  <c:v>276.64286041259766</c:v>
                </c:pt>
                <c:pt idx="770">
                  <c:v>269.08572006225586</c:v>
                </c:pt>
                <c:pt idx="771">
                  <c:v>263.12857055664063</c:v>
                </c:pt>
                <c:pt idx="772">
                  <c:v>259.50000381469727</c:v>
                </c:pt>
                <c:pt idx="773">
                  <c:v>254.03572082519531</c:v>
                </c:pt>
                <c:pt idx="774">
                  <c:v>247.37142944335938</c:v>
                </c:pt>
                <c:pt idx="775">
                  <c:v>238.71428680419922</c:v>
                </c:pt>
                <c:pt idx="776">
                  <c:v>233.85714721679688</c:v>
                </c:pt>
                <c:pt idx="777">
                  <c:v>228.36428833007813</c:v>
                </c:pt>
                <c:pt idx="778">
                  <c:v>222.47142028808594</c:v>
                </c:pt>
                <c:pt idx="779">
                  <c:v>214.5571403503418</c:v>
                </c:pt>
                <c:pt idx="780">
                  <c:v>207.55714225769043</c:v>
                </c:pt>
                <c:pt idx="781">
                  <c:v>202.61427879333496</c:v>
                </c:pt>
                <c:pt idx="782">
                  <c:v>199.13571929931641</c:v>
                </c:pt>
                <c:pt idx="783">
                  <c:v>193.4000072479248</c:v>
                </c:pt>
                <c:pt idx="784">
                  <c:v>188.21428680419922</c:v>
                </c:pt>
                <c:pt idx="785">
                  <c:v>180.79999923706055</c:v>
                </c:pt>
                <c:pt idx="786">
                  <c:v>176.97857666015625</c:v>
                </c:pt>
                <c:pt idx="787">
                  <c:v>170.78571701049805</c:v>
                </c:pt>
                <c:pt idx="788">
                  <c:v>163.64285659790039</c:v>
                </c:pt>
                <c:pt idx="789">
                  <c:v>158.12857055664063</c:v>
                </c:pt>
                <c:pt idx="790">
                  <c:v>153.87857055664063</c:v>
                </c:pt>
                <c:pt idx="791">
                  <c:v>148.40714263916016</c:v>
                </c:pt>
                <c:pt idx="792">
                  <c:v>143.68571853637695</c:v>
                </c:pt>
                <c:pt idx="793">
                  <c:v>137.92142868041992</c:v>
                </c:pt>
                <c:pt idx="794">
                  <c:v>135.47857284545898</c:v>
                </c:pt>
                <c:pt idx="795">
                  <c:v>132.21428871154785</c:v>
                </c:pt>
                <c:pt idx="796">
                  <c:v>128.0642876625061</c:v>
                </c:pt>
                <c:pt idx="797">
                  <c:v>123.32143211364746</c:v>
                </c:pt>
                <c:pt idx="798">
                  <c:v>119.19999694824219</c:v>
                </c:pt>
                <c:pt idx="799">
                  <c:v>115.41428375244141</c:v>
                </c:pt>
                <c:pt idx="800">
                  <c:v>111.54999923706055</c:v>
                </c:pt>
                <c:pt idx="801">
                  <c:v>107.26428604125977</c:v>
                </c:pt>
                <c:pt idx="802">
                  <c:v>103.58571624755859</c:v>
                </c:pt>
                <c:pt idx="803">
                  <c:v>100.25</c:v>
                </c:pt>
                <c:pt idx="804">
                  <c:v>96.685714721679688</c:v>
                </c:pt>
                <c:pt idx="805">
                  <c:v>93.792858123779297</c:v>
                </c:pt>
                <c:pt idx="806">
                  <c:v>90.721427917480469</c:v>
                </c:pt>
                <c:pt idx="807">
                  <c:v>87.014286041259766</c:v>
                </c:pt>
                <c:pt idx="808">
                  <c:v>83.24285888671875</c:v>
                </c:pt>
                <c:pt idx="809">
                  <c:v>80.135716438293457</c:v>
                </c:pt>
                <c:pt idx="810">
                  <c:v>77.792856693267822</c:v>
                </c:pt>
                <c:pt idx="811">
                  <c:v>75.642858505249023</c:v>
                </c:pt>
                <c:pt idx="812">
                  <c:v>73.285715103149414</c:v>
                </c:pt>
                <c:pt idx="813">
                  <c:v>70.728569984436035</c:v>
                </c:pt>
                <c:pt idx="814">
                  <c:v>68.049999237060547</c:v>
                </c:pt>
                <c:pt idx="815">
                  <c:v>65.164283752441406</c:v>
                </c:pt>
                <c:pt idx="816">
                  <c:v>63.278570175170898</c:v>
                </c:pt>
                <c:pt idx="817">
                  <c:v>59.664283752441406</c:v>
                </c:pt>
                <c:pt idx="818">
                  <c:v>58.221429824829102</c:v>
                </c:pt>
                <c:pt idx="819">
                  <c:v>52.792856216430664</c:v>
                </c:pt>
                <c:pt idx="820">
                  <c:v>51.864287376403809</c:v>
                </c:pt>
                <c:pt idx="821">
                  <c:v>51.5</c:v>
                </c:pt>
                <c:pt idx="822">
                  <c:v>50.435715675354004</c:v>
                </c:pt>
                <c:pt idx="823">
                  <c:v>48.585714340209961</c:v>
                </c:pt>
                <c:pt idx="824">
                  <c:v>48.75</c:v>
                </c:pt>
                <c:pt idx="825">
                  <c:v>45.421424865722656</c:v>
                </c:pt>
                <c:pt idx="826">
                  <c:v>46.771430969238281</c:v>
                </c:pt>
                <c:pt idx="827">
                  <c:v>44.385711669921875</c:v>
                </c:pt>
                <c:pt idx="828">
                  <c:v>43.364282608032227</c:v>
                </c:pt>
                <c:pt idx="829">
                  <c:v>40.278573036193848</c:v>
                </c:pt>
                <c:pt idx="830">
                  <c:v>39.971427917480469</c:v>
                </c:pt>
                <c:pt idx="831">
                  <c:v>36.392858505249023</c:v>
                </c:pt>
                <c:pt idx="832">
                  <c:v>37.785715103149414</c:v>
                </c:pt>
                <c:pt idx="833">
                  <c:v>36.507142066955566</c:v>
                </c:pt>
                <c:pt idx="834">
                  <c:v>35.928573608398438</c:v>
                </c:pt>
                <c:pt idx="835">
                  <c:v>33.685713768005371</c:v>
                </c:pt>
                <c:pt idx="836">
                  <c:v>33.657141208648682</c:v>
                </c:pt>
                <c:pt idx="837">
                  <c:v>30.842857360839844</c:v>
                </c:pt>
                <c:pt idx="838">
                  <c:v>31.985713005065918</c:v>
                </c:pt>
                <c:pt idx="839">
                  <c:v>30.250000476837158</c:v>
                </c:pt>
                <c:pt idx="840">
                  <c:v>29.721429824829102</c:v>
                </c:pt>
                <c:pt idx="841">
                  <c:v>28.792858123779297</c:v>
                </c:pt>
                <c:pt idx="842">
                  <c:v>30.935714721679688</c:v>
                </c:pt>
                <c:pt idx="843">
                  <c:v>30.357143402099609</c:v>
                </c:pt>
                <c:pt idx="844">
                  <c:v>32.278573036193848</c:v>
                </c:pt>
                <c:pt idx="845">
                  <c:v>30.728570938110352</c:v>
                </c:pt>
                <c:pt idx="846">
                  <c:v>30.54285717010498</c:v>
                </c:pt>
                <c:pt idx="847">
                  <c:v>29.80714225769043</c:v>
                </c:pt>
                <c:pt idx="848">
                  <c:v>30.864288330078125</c:v>
                </c:pt>
                <c:pt idx="849">
                  <c:v>27.971431732177734</c:v>
                </c:pt>
                <c:pt idx="850">
                  <c:v>29.107143223285675</c:v>
                </c:pt>
                <c:pt idx="851">
                  <c:v>25.94285774230957</c:v>
                </c:pt>
                <c:pt idx="852">
                  <c:v>24.835714340209961</c:v>
                </c:pt>
                <c:pt idx="853">
                  <c:v>22.935714721679688</c:v>
                </c:pt>
                <c:pt idx="854">
                  <c:v>22.085712432861328</c:v>
                </c:pt>
                <c:pt idx="855">
                  <c:v>20.585715293884277</c:v>
                </c:pt>
                <c:pt idx="856">
                  <c:v>19.928570747375488</c:v>
                </c:pt>
                <c:pt idx="857">
                  <c:v>17.764289855957031</c:v>
                </c:pt>
                <c:pt idx="858">
                  <c:v>18.614284515380859</c:v>
                </c:pt>
                <c:pt idx="859">
                  <c:v>17.735713958740234</c:v>
                </c:pt>
                <c:pt idx="860">
                  <c:v>18.135713577270508</c:v>
                </c:pt>
                <c:pt idx="861">
                  <c:v>18.242856979370117</c:v>
                </c:pt>
                <c:pt idx="862">
                  <c:v>17.471431732177734</c:v>
                </c:pt>
                <c:pt idx="863">
                  <c:v>18</c:v>
                </c:pt>
                <c:pt idx="864">
                  <c:v>16.250000476837158</c:v>
                </c:pt>
                <c:pt idx="865">
                  <c:v>16.557143211364746</c:v>
                </c:pt>
                <c:pt idx="866">
                  <c:v>17.735714137554169</c:v>
                </c:pt>
                <c:pt idx="867">
                  <c:v>14.942857265472412</c:v>
                </c:pt>
                <c:pt idx="868">
                  <c:v>14.849999904632568</c:v>
                </c:pt>
                <c:pt idx="869">
                  <c:v>15.792856693267822</c:v>
                </c:pt>
                <c:pt idx="870">
                  <c:v>15.957141876220703</c:v>
                </c:pt>
                <c:pt idx="871">
                  <c:v>15.650000095367432</c:v>
                </c:pt>
                <c:pt idx="872">
                  <c:v>16.635715484619141</c:v>
                </c:pt>
                <c:pt idx="873">
                  <c:v>15.099999904632568</c:v>
                </c:pt>
                <c:pt idx="874">
                  <c:v>17.214285850524902</c:v>
                </c:pt>
                <c:pt idx="875">
                  <c:v>16.349999666213989</c:v>
                </c:pt>
                <c:pt idx="876">
                  <c:v>14.292856216430664</c:v>
                </c:pt>
                <c:pt idx="877">
                  <c:v>13.70000022649765</c:v>
                </c:pt>
                <c:pt idx="878">
                  <c:v>15.728571832180023</c:v>
                </c:pt>
                <c:pt idx="879">
                  <c:v>12.014287948608398</c:v>
                </c:pt>
                <c:pt idx="880">
                  <c:v>12.021428823471069</c:v>
                </c:pt>
                <c:pt idx="881">
                  <c:v>11.785715103149414</c:v>
                </c:pt>
                <c:pt idx="882">
                  <c:v>12.707142353057861</c:v>
                </c:pt>
                <c:pt idx="883">
                  <c:v>10.75</c:v>
                </c:pt>
                <c:pt idx="884">
                  <c:v>11.471427917480469</c:v>
                </c:pt>
                <c:pt idx="885">
                  <c:v>10.314285278320313</c:v>
                </c:pt>
                <c:pt idx="886">
                  <c:v>11.171429634094238</c:v>
                </c:pt>
                <c:pt idx="887">
                  <c:v>11.949999809265137</c:v>
                </c:pt>
                <c:pt idx="888">
                  <c:v>9.8714284896850586</c:v>
                </c:pt>
                <c:pt idx="889">
                  <c:v>9.5571432113647461</c:v>
                </c:pt>
                <c:pt idx="890">
                  <c:v>12.628574371337891</c:v>
                </c:pt>
                <c:pt idx="891">
                  <c:v>10.607147216796875</c:v>
                </c:pt>
                <c:pt idx="892">
                  <c:v>11.192855834960938</c:v>
                </c:pt>
                <c:pt idx="893">
                  <c:v>11.492857098579407</c:v>
                </c:pt>
                <c:pt idx="894">
                  <c:v>10.535714149475098</c:v>
                </c:pt>
                <c:pt idx="895">
                  <c:v>11.078571319580078</c:v>
                </c:pt>
                <c:pt idx="896">
                  <c:v>9.9285717010498047</c:v>
                </c:pt>
                <c:pt idx="897">
                  <c:v>7.2642860412597656</c:v>
                </c:pt>
                <c:pt idx="898">
                  <c:v>7.5428569316864014</c:v>
                </c:pt>
                <c:pt idx="899">
                  <c:v>5.2785711288452148</c:v>
                </c:pt>
                <c:pt idx="900">
                  <c:v>5.1285724639892578</c:v>
                </c:pt>
                <c:pt idx="901">
                  <c:v>3.5714285969734192</c:v>
                </c:pt>
                <c:pt idx="902">
                  <c:v>3.7285709381103516</c:v>
                </c:pt>
                <c:pt idx="903">
                  <c:v>3.9500007629394531</c:v>
                </c:pt>
                <c:pt idx="904">
                  <c:v>6.1428565979003906</c:v>
                </c:pt>
                <c:pt idx="905">
                  <c:v>4.1928558349609375</c:v>
                </c:pt>
                <c:pt idx="906">
                  <c:v>6.2928581237792969</c:v>
                </c:pt>
                <c:pt idx="907">
                  <c:v>5.8428564071655273</c:v>
                </c:pt>
                <c:pt idx="908">
                  <c:v>7.3857142925262451</c:v>
                </c:pt>
                <c:pt idx="909">
                  <c:v>6.7571430206298828</c:v>
                </c:pt>
                <c:pt idx="910">
                  <c:v>8.3928569555282593</c:v>
                </c:pt>
                <c:pt idx="911">
                  <c:v>6.5071425437927246</c:v>
                </c:pt>
                <c:pt idx="912">
                  <c:v>8.4857144355773926</c:v>
                </c:pt>
                <c:pt idx="913">
                  <c:v>7.0571432113647461</c:v>
                </c:pt>
                <c:pt idx="914">
                  <c:v>6.6857147216796875</c:v>
                </c:pt>
                <c:pt idx="915">
                  <c:v>5.5571441650390625</c:v>
                </c:pt>
                <c:pt idx="916">
                  <c:v>5.5357131958007813</c:v>
                </c:pt>
                <c:pt idx="917">
                  <c:v>2.6071395874023438</c:v>
                </c:pt>
                <c:pt idx="918">
                  <c:v>5.2142868041992188</c:v>
                </c:pt>
                <c:pt idx="919">
                  <c:v>5.2214285135269165</c:v>
                </c:pt>
                <c:pt idx="920">
                  <c:v>6.2571420669555664</c:v>
                </c:pt>
                <c:pt idx="921">
                  <c:v>5.5999994277954102</c:v>
                </c:pt>
                <c:pt idx="922">
                  <c:v>6.4142856597900391</c:v>
                </c:pt>
                <c:pt idx="923">
                  <c:v>6.6071434020996094</c:v>
                </c:pt>
                <c:pt idx="924">
                  <c:v>7.7857131958007813</c:v>
                </c:pt>
                <c:pt idx="925">
                  <c:v>4.5285720825195313</c:v>
                </c:pt>
                <c:pt idx="926">
                  <c:v>3.1642856597900391</c:v>
                </c:pt>
                <c:pt idx="927">
                  <c:v>2.3428573608398438</c:v>
                </c:pt>
                <c:pt idx="928">
                  <c:v>3.7642860412597656</c:v>
                </c:pt>
                <c:pt idx="929">
                  <c:v>3.1071395874023438</c:v>
                </c:pt>
                <c:pt idx="930">
                  <c:v>2.5285720825195313</c:v>
                </c:pt>
                <c:pt idx="931">
                  <c:v>2.0999984741210938</c:v>
                </c:pt>
                <c:pt idx="932">
                  <c:v>3.628570556640625</c:v>
                </c:pt>
                <c:pt idx="933">
                  <c:v>3.7999992370605469</c:v>
                </c:pt>
                <c:pt idx="934">
                  <c:v>3.8928565979003906</c:v>
                </c:pt>
                <c:pt idx="935">
                  <c:v>1.7285728454589844</c:v>
                </c:pt>
                <c:pt idx="936">
                  <c:v>2.6142864227294922</c:v>
                </c:pt>
                <c:pt idx="937">
                  <c:v>2.878570556640625</c:v>
                </c:pt>
                <c:pt idx="938">
                  <c:v>4.1000003814697266</c:v>
                </c:pt>
                <c:pt idx="939">
                  <c:v>3.1999969482421875</c:v>
                </c:pt>
                <c:pt idx="940">
                  <c:v>4.0785713195800781</c:v>
                </c:pt>
                <c:pt idx="941">
                  <c:v>3.2642860412597656</c:v>
                </c:pt>
                <c:pt idx="942">
                  <c:v>4.9571418762207031</c:v>
                </c:pt>
                <c:pt idx="943">
                  <c:v>4.8214302062988281</c:v>
                </c:pt>
                <c:pt idx="944">
                  <c:v>5.9571456909179688</c:v>
                </c:pt>
                <c:pt idx="945">
                  <c:v>5.0142860412597656</c:v>
                </c:pt>
                <c:pt idx="946">
                  <c:v>7.2499997615814209</c:v>
                </c:pt>
                <c:pt idx="947">
                  <c:v>6.7214279174804688</c:v>
                </c:pt>
                <c:pt idx="948">
                  <c:v>6.3642854690551758</c:v>
                </c:pt>
                <c:pt idx="949">
                  <c:v>6.3357138633728027</c:v>
                </c:pt>
                <c:pt idx="950">
                  <c:v>7.357142448425293</c:v>
                </c:pt>
                <c:pt idx="951">
                  <c:v>5.7928571701049805</c:v>
                </c:pt>
                <c:pt idx="952">
                  <c:v>5.6642837524414063</c:v>
                </c:pt>
                <c:pt idx="953">
                  <c:v>3.6142845153808594</c:v>
                </c:pt>
                <c:pt idx="954">
                  <c:v>2.3142929077148438</c:v>
                </c:pt>
                <c:pt idx="955">
                  <c:v>3.7785720825195313</c:v>
                </c:pt>
                <c:pt idx="956">
                  <c:v>1.8714256286621094</c:v>
                </c:pt>
                <c:pt idx="957">
                  <c:v>3.571319580078125E-2</c:v>
                </c:pt>
                <c:pt idx="958">
                  <c:v>1.1928634643554688</c:v>
                </c:pt>
                <c:pt idx="959">
                  <c:v>1.0642852783203125</c:v>
                </c:pt>
                <c:pt idx="960">
                  <c:v>0.97856903076171875</c:v>
                </c:pt>
                <c:pt idx="961">
                  <c:v>2.3357162475585938</c:v>
                </c:pt>
                <c:pt idx="962">
                  <c:v>1.621429443359375</c:v>
                </c:pt>
                <c:pt idx="963">
                  <c:v>2.4571456909179688</c:v>
                </c:pt>
                <c:pt idx="964">
                  <c:v>3.1928558349609375</c:v>
                </c:pt>
                <c:pt idx="965">
                  <c:v>1.7071456909179688</c:v>
                </c:pt>
                <c:pt idx="966">
                  <c:v>1.5714302062988281</c:v>
                </c:pt>
                <c:pt idx="967">
                  <c:v>1.5928573608398438</c:v>
                </c:pt>
                <c:pt idx="968">
                  <c:v>1.0928573608398438</c:v>
                </c:pt>
                <c:pt idx="969">
                  <c:v>0.38571548461914063</c:v>
                </c:pt>
                <c:pt idx="970">
                  <c:v>0.4428558349609375</c:v>
                </c:pt>
                <c:pt idx="971">
                  <c:v>-0.59285736083984375</c:v>
                </c:pt>
                <c:pt idx="972">
                  <c:v>0.74285888671875</c:v>
                </c:pt>
                <c:pt idx="973">
                  <c:v>-0.60714340209960938</c:v>
                </c:pt>
                <c:pt idx="974">
                  <c:v>-0.59285736083984375</c:v>
                </c:pt>
                <c:pt idx="975">
                  <c:v>-9.285736083984375E-2</c:v>
                </c:pt>
                <c:pt idx="976">
                  <c:v>1.3999996185302734</c:v>
                </c:pt>
                <c:pt idx="977">
                  <c:v>2.392857551574707</c:v>
                </c:pt>
                <c:pt idx="978">
                  <c:v>2.6071434020996094</c:v>
                </c:pt>
                <c:pt idx="979">
                  <c:v>1.5</c:v>
                </c:pt>
                <c:pt idx="980">
                  <c:v>1.9357147216796875</c:v>
                </c:pt>
                <c:pt idx="981">
                  <c:v>2.0857143402099609</c:v>
                </c:pt>
                <c:pt idx="982">
                  <c:v>1.8642854690551758</c:v>
                </c:pt>
                <c:pt idx="983">
                  <c:v>1.3357143402099609</c:v>
                </c:pt>
                <c:pt idx="984">
                  <c:v>0.19285774230957031</c:v>
                </c:pt>
                <c:pt idx="985">
                  <c:v>-0.77142810821533203</c:v>
                </c:pt>
                <c:pt idx="986">
                  <c:v>-0.20714378356933594</c:v>
                </c:pt>
                <c:pt idx="987">
                  <c:v>-1.0928573608398438</c:v>
                </c:pt>
                <c:pt idx="988">
                  <c:v>-0.23571395874023438</c:v>
                </c:pt>
                <c:pt idx="989">
                  <c:v>-0.378570556640625</c:v>
                </c:pt>
                <c:pt idx="990">
                  <c:v>0.7357177734375</c:v>
                </c:pt>
                <c:pt idx="991">
                  <c:v>0.864288330078125</c:v>
                </c:pt>
                <c:pt idx="992">
                  <c:v>1.4285736083984375</c:v>
                </c:pt>
                <c:pt idx="993">
                  <c:v>3.571319580078125E-2</c:v>
                </c:pt>
                <c:pt idx="994">
                  <c:v>0.97857666015625</c:v>
                </c:pt>
                <c:pt idx="995">
                  <c:v>-0.14286041259765625</c:v>
                </c:pt>
                <c:pt idx="996">
                  <c:v>0.59285736083984375</c:v>
                </c:pt>
                <c:pt idx="997">
                  <c:v>-0.58571434020996094</c:v>
                </c:pt>
                <c:pt idx="998">
                  <c:v>-0.32857131958007813</c:v>
                </c:pt>
                <c:pt idx="999">
                  <c:v>1.1071434020996094</c:v>
                </c:pt>
                <c:pt idx="1000">
                  <c:v>6.25</c:v>
                </c:pt>
                <c:pt idx="1001">
                  <c:v>6.864288330078125</c:v>
                </c:pt>
                <c:pt idx="1002">
                  <c:v>8.0642852783203125</c:v>
                </c:pt>
                <c:pt idx="1003">
                  <c:v>6.24285888671875</c:v>
                </c:pt>
                <c:pt idx="1004">
                  <c:v>6.7285690307617188</c:v>
                </c:pt>
                <c:pt idx="1005">
                  <c:v>6.635711669921875</c:v>
                </c:pt>
                <c:pt idx="1006">
                  <c:v>5.7571487426757813</c:v>
                </c:pt>
                <c:pt idx="1007">
                  <c:v>1.5285720825195313</c:v>
                </c:pt>
                <c:pt idx="1008">
                  <c:v>1.8499984741210938</c:v>
                </c:pt>
                <c:pt idx="1009">
                  <c:v>-0.25</c:v>
                </c:pt>
                <c:pt idx="1010">
                  <c:v>2.7857131958007813</c:v>
                </c:pt>
                <c:pt idx="1011">
                  <c:v>1.9357147216796875</c:v>
                </c:pt>
                <c:pt idx="1012">
                  <c:v>3.1785717010498047</c:v>
                </c:pt>
                <c:pt idx="1013">
                  <c:v>2.2642860412597656</c:v>
                </c:pt>
                <c:pt idx="1014">
                  <c:v>1.6142854690551758</c:v>
                </c:pt>
                <c:pt idx="1015">
                  <c:v>1.607142448425293</c:v>
                </c:pt>
                <c:pt idx="1016">
                  <c:v>1.7357139587402344</c:v>
                </c:pt>
                <c:pt idx="1017">
                  <c:v>1.4642868041992188</c:v>
                </c:pt>
                <c:pt idx="1018">
                  <c:v>1.2642860412597656</c:v>
                </c:pt>
                <c:pt idx="1019">
                  <c:v>-0.72857284545898438</c:v>
                </c:pt>
                <c:pt idx="1020">
                  <c:v>0.53571319580078125</c:v>
                </c:pt>
                <c:pt idx="1021">
                  <c:v>0.66428756713867188</c:v>
                </c:pt>
                <c:pt idx="1022">
                  <c:v>-0.20000076293945313</c:v>
                </c:pt>
                <c:pt idx="1023">
                  <c:v>0.385711669921875</c:v>
                </c:pt>
                <c:pt idx="1024">
                  <c:v>-1.3928604125976563</c:v>
                </c:pt>
                <c:pt idx="1025">
                  <c:v>-2.5142841339111328</c:v>
                </c:pt>
                <c:pt idx="1026">
                  <c:v>-1.0285720825195313</c:v>
                </c:pt>
                <c:pt idx="1027">
                  <c:v>-2.6785717010498047</c:v>
                </c:pt>
                <c:pt idx="1028">
                  <c:v>-1.1928558349609375</c:v>
                </c:pt>
                <c:pt idx="1029">
                  <c:v>1.2785682678222656</c:v>
                </c:pt>
                <c:pt idx="1030">
                  <c:v>2.478571891784668</c:v>
                </c:pt>
                <c:pt idx="1031">
                  <c:v>2.7428571581840515</c:v>
                </c:pt>
                <c:pt idx="1032">
                  <c:v>4.9928569793701172</c:v>
                </c:pt>
                <c:pt idx="1033">
                  <c:v>4.1071434020996094</c:v>
                </c:pt>
                <c:pt idx="1034">
                  <c:v>6.6071434020996094</c:v>
                </c:pt>
                <c:pt idx="1035">
                  <c:v>5.5714263916015625</c:v>
                </c:pt>
                <c:pt idx="1036">
                  <c:v>3.2571427822113037</c:v>
                </c:pt>
                <c:pt idx="1037">
                  <c:v>3.0071449279785156</c:v>
                </c:pt>
                <c:pt idx="1038">
                  <c:v>3.4785728454589844</c:v>
                </c:pt>
                <c:pt idx="1039">
                  <c:v>3.25714111328125</c:v>
                </c:pt>
                <c:pt idx="1040">
                  <c:v>4.5214271545410156</c:v>
                </c:pt>
                <c:pt idx="1041">
                  <c:v>3.6428565979003906</c:v>
                </c:pt>
                <c:pt idx="1042">
                  <c:v>4.9499988555908203</c:v>
                </c:pt>
                <c:pt idx="1043">
                  <c:v>4.7214279174804688</c:v>
                </c:pt>
                <c:pt idx="1044">
                  <c:v>4.4785690307617188</c:v>
                </c:pt>
                <c:pt idx="1045">
                  <c:v>2.5</c:v>
                </c:pt>
                <c:pt idx="1046">
                  <c:v>2.0785713195800781</c:v>
                </c:pt>
                <c:pt idx="1047">
                  <c:v>-0.5642852783203125</c:v>
                </c:pt>
                <c:pt idx="1048">
                  <c:v>-1.8642864227294922</c:v>
                </c:pt>
                <c:pt idx="1049">
                  <c:v>-0.82142829895019531</c:v>
                </c:pt>
                <c:pt idx="1050">
                  <c:v>2.857208251953125E-2</c:v>
                </c:pt>
                <c:pt idx="1051">
                  <c:v>-0.128570556640625</c:v>
                </c:pt>
                <c:pt idx="1052">
                  <c:v>2.5214271545410156</c:v>
                </c:pt>
                <c:pt idx="1053">
                  <c:v>3.1571426391601563</c:v>
                </c:pt>
                <c:pt idx="1054">
                  <c:v>4.75</c:v>
                </c:pt>
                <c:pt idx="1055">
                  <c:v>6.478571891784668</c:v>
                </c:pt>
                <c:pt idx="1056">
                  <c:v>4.9857139587402344</c:v>
                </c:pt>
                <c:pt idx="1057">
                  <c:v>4.7428569793701172</c:v>
                </c:pt>
                <c:pt idx="1058">
                  <c:v>4.9857158660888672</c:v>
                </c:pt>
                <c:pt idx="1059">
                  <c:v>3.6785713732242584</c:v>
                </c:pt>
                <c:pt idx="1060">
                  <c:v>4</c:v>
                </c:pt>
                <c:pt idx="1061">
                  <c:v>4.3357124328613281</c:v>
                </c:pt>
                <c:pt idx="1062">
                  <c:v>3.9214286804199219</c:v>
                </c:pt>
                <c:pt idx="1063">
                  <c:v>3.2142868041992188</c:v>
                </c:pt>
                <c:pt idx="1064">
                  <c:v>2</c:v>
                </c:pt>
                <c:pt idx="1065">
                  <c:v>0.72142791748046875</c:v>
                </c:pt>
                <c:pt idx="1066">
                  <c:v>1.8285675048828125</c:v>
                </c:pt>
                <c:pt idx="1067">
                  <c:v>0.1857147216796875</c:v>
                </c:pt>
                <c:pt idx="1068">
                  <c:v>3.5717010498046875E-2</c:v>
                </c:pt>
                <c:pt idx="1069">
                  <c:v>-1.878570556640625</c:v>
                </c:pt>
                <c:pt idx="1070">
                  <c:v>-1.7000007629394531</c:v>
                </c:pt>
                <c:pt idx="1071">
                  <c:v>-1.364288330078125</c:v>
                </c:pt>
                <c:pt idx="1072">
                  <c:v>0.4857177734375</c:v>
                </c:pt>
                <c:pt idx="1073">
                  <c:v>-2.857208251953125E-2</c:v>
                </c:pt>
                <c:pt idx="1074">
                  <c:v>4.9999237060546875E-2</c:v>
                </c:pt>
                <c:pt idx="1075">
                  <c:v>0.90714263916015625</c:v>
                </c:pt>
                <c:pt idx="1076">
                  <c:v>2.9714298248291016</c:v>
                </c:pt>
                <c:pt idx="1077">
                  <c:v>2.7071418762207031</c:v>
                </c:pt>
                <c:pt idx="1078">
                  <c:v>3.8357143402099609</c:v>
                </c:pt>
                <c:pt idx="1079">
                  <c:v>1.7428569793701172</c:v>
                </c:pt>
                <c:pt idx="1080">
                  <c:v>2.4714288711547852</c:v>
                </c:pt>
                <c:pt idx="1081">
                  <c:v>2.5285720825195313</c:v>
                </c:pt>
                <c:pt idx="1082">
                  <c:v>2.5071449279785156</c:v>
                </c:pt>
                <c:pt idx="1083">
                  <c:v>1.2428550720214844</c:v>
                </c:pt>
                <c:pt idx="1084">
                  <c:v>3.5357131958007813</c:v>
                </c:pt>
                <c:pt idx="1085">
                  <c:v>2.621429443359375</c:v>
                </c:pt>
                <c:pt idx="1086">
                  <c:v>2.4285736083984375</c:v>
                </c:pt>
                <c:pt idx="1087">
                  <c:v>0.4214324951171875</c:v>
                </c:pt>
                <c:pt idx="1088">
                  <c:v>0.84999847412109375</c:v>
                </c:pt>
                <c:pt idx="1089">
                  <c:v>-1.1071434020996094</c:v>
                </c:pt>
                <c:pt idx="1090">
                  <c:v>-0.73571395874023438</c:v>
                </c:pt>
                <c:pt idx="1091">
                  <c:v>-3.2999992370605469</c:v>
                </c:pt>
                <c:pt idx="1092">
                  <c:v>-2.2357139587402344</c:v>
                </c:pt>
                <c:pt idx="1093">
                  <c:v>-2.6500015258789063</c:v>
                </c:pt>
                <c:pt idx="1094">
                  <c:v>-3.8142852783203125</c:v>
                </c:pt>
                <c:pt idx="1095">
                  <c:v>-4.3071403503417969</c:v>
                </c:pt>
                <c:pt idx="1096">
                  <c:v>-4.1785717010498047</c:v>
                </c:pt>
                <c:pt idx="1097">
                  <c:v>-3.5</c:v>
                </c:pt>
                <c:pt idx="1098">
                  <c:v>-4.0785713195800781</c:v>
                </c:pt>
                <c:pt idx="1099">
                  <c:v>-5.0642852783203125</c:v>
                </c:pt>
                <c:pt idx="1100">
                  <c:v>-3.9071445465087891</c:v>
                </c:pt>
                <c:pt idx="1101">
                  <c:v>-2.7214279174804688</c:v>
                </c:pt>
                <c:pt idx="1102">
                  <c:v>-0.85714340209960938</c:v>
                </c:pt>
                <c:pt idx="1103">
                  <c:v>2.857208251953125E-2</c:v>
                </c:pt>
                <c:pt idx="1104">
                  <c:v>0.29999923706054688</c:v>
                </c:pt>
                <c:pt idx="1105">
                  <c:v>2.6785697937011719</c:v>
                </c:pt>
                <c:pt idx="1106">
                  <c:v>3.628570556640625</c:v>
                </c:pt>
                <c:pt idx="1107">
                  <c:v>2.4071426391601563</c:v>
                </c:pt>
                <c:pt idx="1108">
                  <c:v>3.4500007629394531</c:v>
                </c:pt>
                <c:pt idx="1109">
                  <c:v>1.0785751342773438</c:v>
                </c:pt>
                <c:pt idx="1110">
                  <c:v>-9.285736083984375E-2</c:v>
                </c:pt>
                <c:pt idx="1111">
                  <c:v>-0.5</c:v>
                </c:pt>
                <c:pt idx="1112">
                  <c:v>-0.34999847412109375</c:v>
                </c:pt>
                <c:pt idx="1113">
                  <c:v>-0.1999969482421875</c:v>
                </c:pt>
                <c:pt idx="1114">
                  <c:v>3.0214309692382813</c:v>
                </c:pt>
                <c:pt idx="1115">
                  <c:v>-7.14111328125E-3</c:v>
                </c:pt>
                <c:pt idx="1116">
                  <c:v>1.7214279174804688</c:v>
                </c:pt>
                <c:pt idx="1117">
                  <c:v>2.9071426391601563</c:v>
                </c:pt>
                <c:pt idx="1118">
                  <c:v>2.1642837524414063</c:v>
                </c:pt>
                <c:pt idx="1119">
                  <c:v>1.4357147216796875</c:v>
                </c:pt>
                <c:pt idx="1120">
                  <c:v>1.1642875671386719</c:v>
                </c:pt>
                <c:pt idx="1121">
                  <c:v>0.27857208251953125</c:v>
                </c:pt>
                <c:pt idx="1122">
                  <c:v>4.2714271545410156</c:v>
                </c:pt>
                <c:pt idx="1123">
                  <c:v>3.1499977111816406</c:v>
                </c:pt>
                <c:pt idx="1124">
                  <c:v>4.8857135772705078</c:v>
                </c:pt>
                <c:pt idx="1125">
                  <c:v>4.7142848968505859</c:v>
                </c:pt>
                <c:pt idx="1126">
                  <c:v>4.2571487426757813</c:v>
                </c:pt>
                <c:pt idx="1127">
                  <c:v>3.3428573608398438</c:v>
                </c:pt>
                <c:pt idx="1128">
                  <c:v>5.1642837524414063</c:v>
                </c:pt>
                <c:pt idx="1129">
                  <c:v>4.8285675048828125</c:v>
                </c:pt>
                <c:pt idx="1130">
                  <c:v>4.121429443359375</c:v>
                </c:pt>
                <c:pt idx="1131">
                  <c:v>3.2857131958007813</c:v>
                </c:pt>
                <c:pt idx="1132">
                  <c:v>4.50714111328125</c:v>
                </c:pt>
                <c:pt idx="1133">
                  <c:v>3.4571380615234375</c:v>
                </c:pt>
                <c:pt idx="1134">
                  <c:v>4.75</c:v>
                </c:pt>
                <c:pt idx="1135">
                  <c:v>1.8428573608398438</c:v>
                </c:pt>
                <c:pt idx="1136">
                  <c:v>3.1428604125976563</c:v>
                </c:pt>
                <c:pt idx="1137">
                  <c:v>5.3500022888183594</c:v>
                </c:pt>
                <c:pt idx="1138">
                  <c:v>4.8571434020996094</c:v>
                </c:pt>
                <c:pt idx="1139">
                  <c:v>3.4642868041992188</c:v>
                </c:pt>
                <c:pt idx="1140">
                  <c:v>4.6642875671386719</c:v>
                </c:pt>
                <c:pt idx="1141">
                  <c:v>3.9214286804199219</c:v>
                </c:pt>
                <c:pt idx="1142">
                  <c:v>4.7357139587402344</c:v>
                </c:pt>
                <c:pt idx="1143">
                  <c:v>3.0214271545410156</c:v>
                </c:pt>
                <c:pt idx="1144">
                  <c:v>2.7000007629394531</c:v>
                </c:pt>
                <c:pt idx="1145">
                  <c:v>1.9499969482421875</c:v>
                </c:pt>
                <c:pt idx="1146">
                  <c:v>4.7714309692382813</c:v>
                </c:pt>
                <c:pt idx="1147">
                  <c:v>4.7785720825195313</c:v>
                </c:pt>
                <c:pt idx="1148">
                  <c:v>5.9857101440429688</c:v>
                </c:pt>
                <c:pt idx="1149">
                  <c:v>6.364288330078125</c:v>
                </c:pt>
                <c:pt idx="1150">
                  <c:v>8.0714263916015625</c:v>
                </c:pt>
                <c:pt idx="1151">
                  <c:v>6.7785720825195313</c:v>
                </c:pt>
                <c:pt idx="1152">
                  <c:v>6.3285675048828125</c:v>
                </c:pt>
                <c:pt idx="1153">
                  <c:v>4.6857147216796875</c:v>
                </c:pt>
                <c:pt idx="1154">
                  <c:v>6.0857086181640625</c:v>
                </c:pt>
                <c:pt idx="1155">
                  <c:v>3.7857131958007813</c:v>
                </c:pt>
                <c:pt idx="1156">
                  <c:v>5.0142822265625</c:v>
                </c:pt>
                <c:pt idx="1157">
                  <c:v>3.8571395874023438</c:v>
                </c:pt>
                <c:pt idx="1158">
                  <c:v>4.6500015258789063</c:v>
                </c:pt>
                <c:pt idx="1159">
                  <c:v>6.9785690307617188</c:v>
                </c:pt>
                <c:pt idx="1160">
                  <c:v>7.6357154846191406</c:v>
                </c:pt>
                <c:pt idx="1161">
                  <c:v>4.3857154846191406</c:v>
                </c:pt>
                <c:pt idx="1162">
                  <c:v>6.5785713195800781</c:v>
                </c:pt>
                <c:pt idx="1163">
                  <c:v>4.7428550720214844</c:v>
                </c:pt>
                <c:pt idx="1164">
                  <c:v>3.6928577423095703</c:v>
                </c:pt>
                <c:pt idx="1165">
                  <c:v>3.7071437835693359</c:v>
                </c:pt>
                <c:pt idx="1166">
                  <c:v>2.1428565979003906</c:v>
                </c:pt>
                <c:pt idx="1167">
                  <c:v>0.76428604125976563</c:v>
                </c:pt>
                <c:pt idx="1168">
                  <c:v>2.5</c:v>
                </c:pt>
                <c:pt idx="1169">
                  <c:v>2.4285736083984375</c:v>
                </c:pt>
                <c:pt idx="1170">
                  <c:v>2.8142852783203125</c:v>
                </c:pt>
                <c:pt idx="1171">
                  <c:v>3</c:v>
                </c:pt>
                <c:pt idx="1172">
                  <c:v>3.371429443359375</c:v>
                </c:pt>
                <c:pt idx="1173">
                  <c:v>5.0285720825195313</c:v>
                </c:pt>
                <c:pt idx="1174">
                  <c:v>8.5142898559570313</c:v>
                </c:pt>
                <c:pt idx="1175">
                  <c:v>9.0071449279785156</c:v>
                </c:pt>
                <c:pt idx="1176">
                  <c:v>8.8285716194659472</c:v>
                </c:pt>
                <c:pt idx="1177">
                  <c:v>8.6642866134643555</c:v>
                </c:pt>
                <c:pt idx="1178">
                  <c:v>9.3357148170471191</c:v>
                </c:pt>
                <c:pt idx="1179">
                  <c:v>7.6928571462631226</c:v>
                </c:pt>
                <c:pt idx="1180">
                  <c:v>6.1714282035827637</c:v>
                </c:pt>
                <c:pt idx="1181">
                  <c:v>3.2571425437927246</c:v>
                </c:pt>
                <c:pt idx="1182">
                  <c:v>2.9285717010498047</c:v>
                </c:pt>
                <c:pt idx="1183">
                  <c:v>3.0571422576904297</c:v>
                </c:pt>
                <c:pt idx="1184">
                  <c:v>3.9499998092651367</c:v>
                </c:pt>
                <c:pt idx="1185">
                  <c:v>2.8142852783203125</c:v>
                </c:pt>
                <c:pt idx="1186">
                  <c:v>4.7285709381103516</c:v>
                </c:pt>
                <c:pt idx="1187">
                  <c:v>3.892857551574707</c:v>
                </c:pt>
                <c:pt idx="1188">
                  <c:v>3.892857551574707</c:v>
                </c:pt>
                <c:pt idx="1189">
                  <c:v>4.1928577423095703</c:v>
                </c:pt>
                <c:pt idx="1190">
                  <c:v>4.0857124328613281</c:v>
                </c:pt>
                <c:pt idx="1191">
                  <c:v>3.1642837524414063</c:v>
                </c:pt>
                <c:pt idx="1192">
                  <c:v>4.9285697937011719</c:v>
                </c:pt>
                <c:pt idx="1193">
                  <c:v>4.1785736083984375</c:v>
                </c:pt>
                <c:pt idx="1194">
                  <c:v>4.7214279174804688</c:v>
                </c:pt>
                <c:pt idx="1195">
                  <c:v>4.4785690307617188</c:v>
                </c:pt>
                <c:pt idx="1196">
                  <c:v>4.8357124328613281</c:v>
                </c:pt>
                <c:pt idx="1197">
                  <c:v>4.25714111328125</c:v>
                </c:pt>
                <c:pt idx="1198">
                  <c:v>5.0499992370605469</c:v>
                </c:pt>
                <c:pt idx="1199">
                  <c:v>5.8571434020996094</c:v>
                </c:pt>
                <c:pt idx="1200">
                  <c:v>5.878570556640625</c:v>
                </c:pt>
                <c:pt idx="1201">
                  <c:v>8.0285701751708984</c:v>
                </c:pt>
                <c:pt idx="1202">
                  <c:v>8.5428571701049805</c:v>
                </c:pt>
                <c:pt idx="1203">
                  <c:v>6.271428108215332</c:v>
                </c:pt>
                <c:pt idx="1204">
                  <c:v>6.1999997794628143</c:v>
                </c:pt>
                <c:pt idx="1205">
                  <c:v>5.8357143402099609</c:v>
                </c:pt>
                <c:pt idx="1206">
                  <c:v>4.1000003814697266</c:v>
                </c:pt>
                <c:pt idx="1207">
                  <c:v>3.4499969482421875</c:v>
                </c:pt>
                <c:pt idx="1208">
                  <c:v>1.75</c:v>
                </c:pt>
                <c:pt idx="1209">
                  <c:v>1.5071430206298828</c:v>
                </c:pt>
                <c:pt idx="1210">
                  <c:v>4.2571430206298828</c:v>
                </c:pt>
                <c:pt idx="1211">
                  <c:v>4.885714054107666</c:v>
                </c:pt>
                <c:pt idx="1212">
                  <c:v>4.6285715103149414</c:v>
                </c:pt>
                <c:pt idx="1213">
                  <c:v>4.0357141494750977</c:v>
                </c:pt>
                <c:pt idx="1214">
                  <c:v>4.9285717010498047</c:v>
                </c:pt>
                <c:pt idx="1215">
                  <c:v>4.4857149124145508</c:v>
                </c:pt>
                <c:pt idx="1216">
                  <c:v>5.4928550720214844</c:v>
                </c:pt>
                <c:pt idx="1217">
                  <c:v>3.7571449279785156</c:v>
                </c:pt>
                <c:pt idx="1218">
                  <c:v>3.7357139587402344</c:v>
                </c:pt>
                <c:pt idx="1219">
                  <c:v>3.6714286804199219</c:v>
                </c:pt>
                <c:pt idx="1220">
                  <c:v>5.4928550720214844</c:v>
                </c:pt>
                <c:pt idx="1221">
                  <c:v>4.2999954223632813</c:v>
                </c:pt>
                <c:pt idx="1222">
                  <c:v>4.4000015258789063</c:v>
                </c:pt>
                <c:pt idx="1223">
                  <c:v>2.3000030517578125</c:v>
                </c:pt>
                <c:pt idx="1224">
                  <c:v>2.7071456909179688</c:v>
                </c:pt>
                <c:pt idx="1225">
                  <c:v>1.1714286804199219</c:v>
                </c:pt>
                <c:pt idx="1226">
                  <c:v>1.6785659790039063</c:v>
                </c:pt>
                <c:pt idx="1227">
                  <c:v>0.357147216796875</c:v>
                </c:pt>
                <c:pt idx="1228">
                  <c:v>1.135711669921875</c:v>
                </c:pt>
                <c:pt idx="1229">
                  <c:v>3.0714263916015625</c:v>
                </c:pt>
                <c:pt idx="1230">
                  <c:v>4.6500015258789063</c:v>
                </c:pt>
                <c:pt idx="1231">
                  <c:v>3.1571426391601563</c:v>
                </c:pt>
                <c:pt idx="1232">
                  <c:v>4.5285720825195313</c:v>
                </c:pt>
                <c:pt idx="1233">
                  <c:v>3.0999984741210938</c:v>
                </c:pt>
                <c:pt idx="1234">
                  <c:v>3.1857147216796875</c:v>
                </c:pt>
                <c:pt idx="1235">
                  <c:v>4.6571426391601563</c:v>
                </c:pt>
                <c:pt idx="1236">
                  <c:v>3.02142333984375</c:v>
                </c:pt>
                <c:pt idx="1237">
                  <c:v>2.8071441650390625</c:v>
                </c:pt>
                <c:pt idx="1238">
                  <c:v>4.607147216796875</c:v>
                </c:pt>
                <c:pt idx="1239">
                  <c:v>3.4214324951171875</c:v>
                </c:pt>
                <c:pt idx="1240">
                  <c:v>4.9000015258789063</c:v>
                </c:pt>
                <c:pt idx="1241">
                  <c:v>4.3428573608398438</c:v>
                </c:pt>
                <c:pt idx="1242">
                  <c:v>3.74285888671875</c:v>
                </c:pt>
                <c:pt idx="1243">
                  <c:v>4.3857154846191406</c:v>
                </c:pt>
                <c:pt idx="1244">
                  <c:v>3.1928596496582031</c:v>
                </c:pt>
                <c:pt idx="1245">
                  <c:v>3.8428573608398438</c:v>
                </c:pt>
                <c:pt idx="1246">
                  <c:v>6.0142860412597656</c:v>
                </c:pt>
                <c:pt idx="1247">
                  <c:v>6.2785739898681641</c:v>
                </c:pt>
                <c:pt idx="1248">
                  <c:v>6.8857154846191406</c:v>
                </c:pt>
                <c:pt idx="1249">
                  <c:v>5.0142860412597656</c:v>
                </c:pt>
                <c:pt idx="1250">
                  <c:v>3.9857139587402344</c:v>
                </c:pt>
                <c:pt idx="1251">
                  <c:v>5.3999996185302734</c:v>
                </c:pt>
                <c:pt idx="1252">
                  <c:v>5.628570556640625</c:v>
                </c:pt>
                <c:pt idx="1253">
                  <c:v>3.5142860412597656</c:v>
                </c:pt>
                <c:pt idx="1254">
                  <c:v>3.9928572177886963</c:v>
                </c:pt>
                <c:pt idx="1255">
                  <c:v>3.9000000953674316</c:v>
                </c:pt>
                <c:pt idx="1256">
                  <c:v>4.9499999284744263</c:v>
                </c:pt>
                <c:pt idx="1257">
                  <c:v>3.364288330078125</c:v>
                </c:pt>
                <c:pt idx="1258">
                  <c:v>4.1285743713378906</c:v>
                </c:pt>
                <c:pt idx="1259">
                  <c:v>3.1428565979003906</c:v>
                </c:pt>
                <c:pt idx="1260">
                  <c:v>4.0857143402099609</c:v>
                </c:pt>
                <c:pt idx="1261">
                  <c:v>1.7214288711547852</c:v>
                </c:pt>
                <c:pt idx="1262">
                  <c:v>2.2428569793701172</c:v>
                </c:pt>
                <c:pt idx="1263">
                  <c:v>2.1571428906172514</c:v>
                </c:pt>
                <c:pt idx="1264">
                  <c:v>5.0142850875854492</c:v>
                </c:pt>
                <c:pt idx="1265">
                  <c:v>3.9214286804199219</c:v>
                </c:pt>
                <c:pt idx="1266">
                  <c:v>5</c:v>
                </c:pt>
                <c:pt idx="1267">
                  <c:v>4.8928565979003906</c:v>
                </c:pt>
                <c:pt idx="1268">
                  <c:v>6.6642875671386719</c:v>
                </c:pt>
                <c:pt idx="1269">
                  <c:v>6.5785713195800781</c:v>
                </c:pt>
                <c:pt idx="1270">
                  <c:v>6.8214282989501953</c:v>
                </c:pt>
                <c:pt idx="1271">
                  <c:v>7.3785724639892578</c:v>
                </c:pt>
                <c:pt idx="1272">
                  <c:v>8.9142875671386719</c:v>
                </c:pt>
                <c:pt idx="1273">
                  <c:v>7.9785728454589844</c:v>
                </c:pt>
                <c:pt idx="1274">
                  <c:v>-46.12139892578125</c:v>
                </c:pt>
                <c:pt idx="1275">
                  <c:v>-48.25</c:v>
                </c:pt>
                <c:pt idx="1276">
                  <c:v>-48.3857421875</c:v>
                </c:pt>
                <c:pt idx="1277">
                  <c:v>-48.37860107421875</c:v>
                </c:pt>
                <c:pt idx="1278">
                  <c:v>-49.4571533203125</c:v>
                </c:pt>
                <c:pt idx="1279">
                  <c:v>-51.164306640625</c:v>
                </c:pt>
                <c:pt idx="1280">
                  <c:v>-50.90716552734375</c:v>
                </c:pt>
                <c:pt idx="1281">
                  <c:v>3.642857551574707</c:v>
                </c:pt>
                <c:pt idx="1282">
                  <c:v>6.9571418762207031</c:v>
                </c:pt>
                <c:pt idx="1283">
                  <c:v>6.9142875671386719</c:v>
                </c:pt>
                <c:pt idx="1284">
                  <c:v>7.3214302062988281</c:v>
                </c:pt>
                <c:pt idx="1285">
                  <c:v>6.7642860412597656</c:v>
                </c:pt>
                <c:pt idx="1286">
                  <c:v>8.6142857074737549</c:v>
                </c:pt>
                <c:pt idx="1287">
                  <c:v>9.8285713195800781</c:v>
                </c:pt>
                <c:pt idx="1288">
                  <c:v>10.25</c:v>
                </c:pt>
                <c:pt idx="1289">
                  <c:v>10.785714723169804</c:v>
                </c:pt>
                <c:pt idx="1290">
                  <c:v>10.421428680419922</c:v>
                </c:pt>
                <c:pt idx="1291">
                  <c:v>9.9000015258789063</c:v>
                </c:pt>
                <c:pt idx="1292">
                  <c:v>9.7071433067321777</c:v>
                </c:pt>
                <c:pt idx="1293">
                  <c:v>8.635711669921875</c:v>
                </c:pt>
                <c:pt idx="1294">
                  <c:v>7.6571426391601563</c:v>
                </c:pt>
                <c:pt idx="1295">
                  <c:v>7.3642845153808594</c:v>
                </c:pt>
                <c:pt idx="1296">
                  <c:v>5.221435546875</c:v>
                </c:pt>
                <c:pt idx="1297">
                  <c:v>4.9571380615234375</c:v>
                </c:pt>
                <c:pt idx="1298">
                  <c:v>5.9428634643554688</c:v>
                </c:pt>
                <c:pt idx="1299">
                  <c:v>5.8928604125976563</c:v>
                </c:pt>
                <c:pt idx="1300">
                  <c:v>6.4142875671386719</c:v>
                </c:pt>
                <c:pt idx="1301">
                  <c:v>5.3142852783203125</c:v>
                </c:pt>
                <c:pt idx="1302">
                  <c:v>3.9642853736877441</c:v>
                </c:pt>
                <c:pt idx="1303">
                  <c:v>3.2928571701049805</c:v>
                </c:pt>
                <c:pt idx="1304">
                  <c:v>-113.28572082519531</c:v>
                </c:pt>
                <c:pt idx="1305">
                  <c:v>-115.24286079406738</c:v>
                </c:pt>
                <c:pt idx="1306">
                  <c:v>-112.87142181396484</c:v>
                </c:pt>
                <c:pt idx="1307">
                  <c:v>-115.39999675750732</c:v>
                </c:pt>
                <c:pt idx="1308">
                  <c:v>-115.39285850524902</c:v>
                </c:pt>
                <c:pt idx="1309">
                  <c:v>-114.4571418762207</c:v>
                </c:pt>
                <c:pt idx="1310">
                  <c:v>-112.73571395874023</c:v>
                </c:pt>
                <c:pt idx="1311">
                  <c:v>3.2642898559570313</c:v>
                </c:pt>
                <c:pt idx="1312">
                  <c:v>4.142852783203125</c:v>
                </c:pt>
                <c:pt idx="1313">
                  <c:v>1.6571426391601563</c:v>
                </c:pt>
                <c:pt idx="1314">
                  <c:v>1.1571445465087891</c:v>
                </c:pt>
                <c:pt idx="1315">
                  <c:v>1.4071426391601563</c:v>
                </c:pt>
                <c:pt idx="1316">
                  <c:v>3.264285683631897</c:v>
                </c:pt>
                <c:pt idx="1317">
                  <c:v>1.535736083984375</c:v>
                </c:pt>
                <c:pt idx="1318">
                  <c:v>1.392852783203125</c:v>
                </c:pt>
                <c:pt idx="1319">
                  <c:v>1.47857666015625</c:v>
                </c:pt>
                <c:pt idx="1320">
                  <c:v>2.4571533203125</c:v>
                </c:pt>
                <c:pt idx="1321">
                  <c:v>3.664276123046875</c:v>
                </c:pt>
                <c:pt idx="1322">
                  <c:v>2.378570556640625</c:v>
                </c:pt>
                <c:pt idx="1323">
                  <c:v>0.2928619384765625</c:v>
                </c:pt>
                <c:pt idx="1324">
                  <c:v>0.99285888671875</c:v>
                </c:pt>
                <c:pt idx="1325">
                  <c:v>2.0714263916015625</c:v>
                </c:pt>
                <c:pt idx="1326">
                  <c:v>2.4500045776367188</c:v>
                </c:pt>
                <c:pt idx="1327">
                  <c:v>2.6142807006835938</c:v>
                </c:pt>
                <c:pt idx="1328">
                  <c:v>4.142852783203125</c:v>
                </c:pt>
                <c:pt idx="1329">
                  <c:v>6.4642868041992188</c:v>
                </c:pt>
                <c:pt idx="1330">
                  <c:v>7.2142829895019531</c:v>
                </c:pt>
                <c:pt idx="1331">
                  <c:v>6.8357162475585938</c:v>
                </c:pt>
                <c:pt idx="1332">
                  <c:v>7.5571403503417969</c:v>
                </c:pt>
                <c:pt idx="1333">
                  <c:v>6.8928565979003906</c:v>
                </c:pt>
                <c:pt idx="1334">
                  <c:v>6.9357147216796875</c:v>
                </c:pt>
                <c:pt idx="1335">
                  <c:v>5.0142860412597656</c:v>
                </c:pt>
                <c:pt idx="1336">
                  <c:v>2.9142837524414063</c:v>
                </c:pt>
                <c:pt idx="1337">
                  <c:v>0.75714302062988281</c:v>
                </c:pt>
                <c:pt idx="1338">
                  <c:v>1.6857109069824219</c:v>
                </c:pt>
                <c:pt idx="1339">
                  <c:v>1.0571441650390625</c:v>
                </c:pt>
                <c:pt idx="1340">
                  <c:v>1.2642822265625</c:v>
                </c:pt>
                <c:pt idx="1341">
                  <c:v>1.50714111328125</c:v>
                </c:pt>
                <c:pt idx="1342">
                  <c:v>3.371429443359375</c:v>
                </c:pt>
                <c:pt idx="1343">
                  <c:v>5.1785659790039063</c:v>
                </c:pt>
                <c:pt idx="1344">
                  <c:v>8.5214309692382813</c:v>
                </c:pt>
                <c:pt idx="1345">
                  <c:v>8.74285888671875</c:v>
                </c:pt>
                <c:pt idx="1346">
                  <c:v>8.4357147216796875</c:v>
                </c:pt>
                <c:pt idx="1347">
                  <c:v>6.8428573608398438</c:v>
                </c:pt>
                <c:pt idx="1348">
                  <c:v>6.0357093811035156</c:v>
                </c:pt>
                <c:pt idx="1349">
                  <c:v>7.0999984741210938</c:v>
                </c:pt>
                <c:pt idx="1350">
                  <c:v>5.9642858505249023</c:v>
                </c:pt>
                <c:pt idx="1351">
                  <c:v>4.2785720825195313</c:v>
                </c:pt>
                <c:pt idx="1352">
                  <c:v>5.2214279174804688</c:v>
                </c:pt>
                <c:pt idx="1353">
                  <c:v>5.2142868041992188</c:v>
                </c:pt>
                <c:pt idx="1354">
                  <c:v>8.1571426391601563</c:v>
                </c:pt>
                <c:pt idx="1355">
                  <c:v>9.128570556640625</c:v>
                </c:pt>
                <c:pt idx="1356">
                  <c:v>7.378570556640625</c:v>
                </c:pt>
                <c:pt idx="1357">
                  <c:v>7.25</c:v>
                </c:pt>
                <c:pt idx="1358">
                  <c:v>8.6142845153808594</c:v>
                </c:pt>
                <c:pt idx="1359">
                  <c:v>5.9714279174804688</c:v>
                </c:pt>
                <c:pt idx="1360">
                  <c:v>7.3500022888183594</c:v>
                </c:pt>
                <c:pt idx="1361">
                  <c:v>5.5214271545410156</c:v>
                </c:pt>
                <c:pt idx="1362">
                  <c:v>4.5714302062988281</c:v>
                </c:pt>
                <c:pt idx="1363">
                  <c:v>4.628570556640625</c:v>
                </c:pt>
                <c:pt idx="1364">
                  <c:v>6.9500045776367188</c:v>
                </c:pt>
                <c:pt idx="1365">
                  <c:v>4.7071380615234375</c:v>
                </c:pt>
                <c:pt idx="1366">
                  <c:v>5.878570556640625</c:v>
                </c:pt>
                <c:pt idx="1367">
                  <c:v>2.9928512573242188</c:v>
                </c:pt>
                <c:pt idx="1368">
                  <c:v>4.75</c:v>
                </c:pt>
                <c:pt idx="1369">
                  <c:v>5.1571426391601563</c:v>
                </c:pt>
                <c:pt idx="1370">
                  <c:v>5.8285713195800781</c:v>
                </c:pt>
                <c:pt idx="1371">
                  <c:v>3.628570556640625</c:v>
                </c:pt>
                <c:pt idx="1372">
                  <c:v>3.371429443359375</c:v>
                </c:pt>
                <c:pt idx="1373">
                  <c:v>3.99285888671875</c:v>
                </c:pt>
                <c:pt idx="1374">
                  <c:v>5.8285675048828125</c:v>
                </c:pt>
                <c:pt idx="1375">
                  <c:v>5.4857177734375</c:v>
                </c:pt>
                <c:pt idx="1376">
                  <c:v>5.6857147216796875</c:v>
                </c:pt>
                <c:pt idx="1377">
                  <c:v>5</c:v>
                </c:pt>
                <c:pt idx="1378">
                  <c:v>4.7142868041992188</c:v>
                </c:pt>
                <c:pt idx="1379">
                  <c:v>5.7142868041992188</c:v>
                </c:pt>
                <c:pt idx="1380">
                  <c:v>6.0214309692382813</c:v>
                </c:pt>
                <c:pt idx="1381">
                  <c:v>4.8571395874023438</c:v>
                </c:pt>
                <c:pt idx="1382">
                  <c:v>5.1785736083984375</c:v>
                </c:pt>
                <c:pt idx="1383">
                  <c:v>5.8000030517578125</c:v>
                </c:pt>
                <c:pt idx="1384">
                  <c:v>5.7642822265625</c:v>
                </c:pt>
                <c:pt idx="1385">
                  <c:v>7.4428558349609375</c:v>
                </c:pt>
                <c:pt idx="1386">
                  <c:v>7.1642837524414063</c:v>
                </c:pt>
                <c:pt idx="1387">
                  <c:v>5</c:v>
                </c:pt>
                <c:pt idx="1388">
                  <c:v>6.5714263916015625</c:v>
                </c:pt>
                <c:pt idx="1389">
                  <c:v>5.4357147216796875</c:v>
                </c:pt>
                <c:pt idx="1390">
                  <c:v>4.7071380615234375</c:v>
                </c:pt>
                <c:pt idx="1391">
                  <c:v>4.5857086181640625</c:v>
                </c:pt>
                <c:pt idx="1392">
                  <c:v>4.5857162475585938</c:v>
                </c:pt>
                <c:pt idx="1393">
                  <c:v>3.8142852783203125</c:v>
                </c:pt>
                <c:pt idx="1394">
                  <c:v>4.107147216796875</c:v>
                </c:pt>
                <c:pt idx="1395">
                  <c:v>4.6428604125976563</c:v>
                </c:pt>
                <c:pt idx="1396">
                  <c:v>5.3499984741210938</c:v>
                </c:pt>
                <c:pt idx="1397">
                  <c:v>3.1785659790039063</c:v>
                </c:pt>
                <c:pt idx="1398">
                  <c:v>3.5714263916015625</c:v>
                </c:pt>
                <c:pt idx="1399">
                  <c:v>4.1785736083984375</c:v>
                </c:pt>
                <c:pt idx="1400">
                  <c:v>4.9071426391601563</c:v>
                </c:pt>
                <c:pt idx="1401">
                  <c:v>3.7214279174804688</c:v>
                </c:pt>
                <c:pt idx="1402">
                  <c:v>1.8000030517578125</c:v>
                </c:pt>
                <c:pt idx="1403">
                  <c:v>1.0785751342773438</c:v>
                </c:pt>
                <c:pt idx="1404">
                  <c:v>5.2999992370605469</c:v>
                </c:pt>
                <c:pt idx="1405">
                  <c:v>6.0285720825195313</c:v>
                </c:pt>
                <c:pt idx="1406">
                  <c:v>6.5714282989501953</c:v>
                </c:pt>
                <c:pt idx="1407">
                  <c:v>6.8714275360107422</c:v>
                </c:pt>
                <c:pt idx="1408">
                  <c:v>8.8285709619522095</c:v>
                </c:pt>
                <c:pt idx="1409">
                  <c:v>8.671428918838501</c:v>
                </c:pt>
                <c:pt idx="1410">
                  <c:v>8.9928569793701172</c:v>
                </c:pt>
                <c:pt idx="1411">
                  <c:v>5.9357141777873039</c:v>
                </c:pt>
                <c:pt idx="1412">
                  <c:v>6.428466796875</c:v>
                </c:pt>
                <c:pt idx="1413">
                  <c:v>6.46435546875</c:v>
                </c:pt>
                <c:pt idx="1414">
                  <c:v>6.7142333984375</c:v>
                </c:pt>
                <c:pt idx="1415">
                  <c:v>5.9285888671875</c:v>
                </c:pt>
                <c:pt idx="1416">
                  <c:v>7</c:v>
                </c:pt>
                <c:pt idx="1417">
                  <c:v>5.92138671875</c:v>
                </c:pt>
                <c:pt idx="1418">
                  <c:v>7.0714111328125</c:v>
                </c:pt>
                <c:pt idx="1419">
                  <c:v>4.3785713911056519</c:v>
                </c:pt>
                <c:pt idx="1420">
                  <c:v>3.6357145309448242</c:v>
                </c:pt>
                <c:pt idx="1421">
                  <c:v>3.1785717010498047</c:v>
                </c:pt>
                <c:pt idx="1422">
                  <c:v>3.1785697937011719</c:v>
                </c:pt>
                <c:pt idx="1423">
                  <c:v>3.399993896484375</c:v>
                </c:pt>
                <c:pt idx="1424">
                  <c:v>4.5714302062988281</c:v>
                </c:pt>
                <c:pt idx="1425">
                  <c:v>4.4214286804199219</c:v>
                </c:pt>
                <c:pt idx="1426">
                  <c:v>5.7714309692382813</c:v>
                </c:pt>
                <c:pt idx="1427">
                  <c:v>5.7928543090820313</c:v>
                </c:pt>
                <c:pt idx="1428">
                  <c:v>7.8571395874023438</c:v>
                </c:pt>
                <c:pt idx="1429">
                  <c:v>8.0214309692382813</c:v>
                </c:pt>
                <c:pt idx="1430">
                  <c:v>9.3214340209960938</c:v>
                </c:pt>
                <c:pt idx="1431">
                  <c:v>8.378570556640625</c:v>
                </c:pt>
                <c:pt idx="1432">
                  <c:v>9.4285712838172913</c:v>
                </c:pt>
                <c:pt idx="1433">
                  <c:v>9.2714290618896484</c:v>
                </c:pt>
                <c:pt idx="1434">
                  <c:v>9.2785720825195313</c:v>
                </c:pt>
                <c:pt idx="1435">
                  <c:v>8.2499990463256836</c:v>
                </c:pt>
                <c:pt idx="1436">
                  <c:v>10.171428680419922</c:v>
                </c:pt>
                <c:pt idx="1437">
                  <c:v>7.378570556640625</c:v>
                </c:pt>
                <c:pt idx="1438">
                  <c:v>8.0714292526245117</c:v>
                </c:pt>
                <c:pt idx="1439">
                  <c:v>5.5857124328613281</c:v>
                </c:pt>
                <c:pt idx="1440">
                  <c:v>5.7071380615234375</c:v>
                </c:pt>
                <c:pt idx="1441">
                  <c:v>3.8142890930175781</c:v>
                </c:pt>
                <c:pt idx="1442">
                  <c:v>5.5785713195800781</c:v>
                </c:pt>
                <c:pt idx="1443">
                  <c:v>3.5</c:v>
                </c:pt>
                <c:pt idx="1444">
                  <c:v>6.2785720825195313</c:v>
                </c:pt>
                <c:pt idx="1445">
                  <c:v>7.7999992370605469</c:v>
                </c:pt>
                <c:pt idx="1446">
                  <c:v>9.5999984741210938</c:v>
                </c:pt>
                <c:pt idx="1447">
                  <c:v>9.6214256286621094</c:v>
                </c:pt>
                <c:pt idx="1448">
                  <c:v>11.078575134277344</c:v>
                </c:pt>
                <c:pt idx="1449">
                  <c:v>9.614288330078125</c:v>
                </c:pt>
                <c:pt idx="1450">
                  <c:v>10.75714111328125</c:v>
                </c:pt>
                <c:pt idx="1451">
                  <c:v>10.057136535644531</c:v>
                </c:pt>
                <c:pt idx="1452">
                  <c:v>9.7642898559570313</c:v>
                </c:pt>
                <c:pt idx="1453">
                  <c:v>9.77142333984375</c:v>
                </c:pt>
                <c:pt idx="1454">
                  <c:v>10.385719299316406</c:v>
                </c:pt>
                <c:pt idx="1455">
                  <c:v>10.199996948242188</c:v>
                </c:pt>
                <c:pt idx="1456">
                  <c:v>9.850006103515625</c:v>
                </c:pt>
                <c:pt idx="1457">
                  <c:v>9.0571365356445313</c:v>
                </c:pt>
                <c:pt idx="1458">
                  <c:v>7.9785690307617188</c:v>
                </c:pt>
                <c:pt idx="1459">
                  <c:v>6.0642852783203125</c:v>
                </c:pt>
                <c:pt idx="1460">
                  <c:v>7.2000045776367188</c:v>
                </c:pt>
                <c:pt idx="1461">
                  <c:v>6.3499984741210938</c:v>
                </c:pt>
                <c:pt idx="1462">
                  <c:v>5.4214324951171875</c:v>
                </c:pt>
                <c:pt idx="1463">
                  <c:v>3.864288330078125</c:v>
                </c:pt>
                <c:pt idx="1464">
                  <c:v>4.6857147216796875</c:v>
                </c:pt>
                <c:pt idx="1465">
                  <c:v>5.8428573608398438</c:v>
                </c:pt>
                <c:pt idx="1466">
                  <c:v>6.2857208251953125</c:v>
                </c:pt>
                <c:pt idx="1467">
                  <c:v>3.1714248657226563</c:v>
                </c:pt>
                <c:pt idx="1468">
                  <c:v>4.0785751342773438</c:v>
                </c:pt>
                <c:pt idx="1469">
                  <c:v>4.3642807006835938</c:v>
                </c:pt>
                <c:pt idx="1470">
                  <c:v>6.3142852783203125</c:v>
                </c:pt>
                <c:pt idx="1471">
                  <c:v>5.7071380615234375</c:v>
                </c:pt>
                <c:pt idx="1472">
                  <c:v>4.857147216796875</c:v>
                </c:pt>
                <c:pt idx="1473">
                  <c:v>5.7142868041992188</c:v>
                </c:pt>
                <c:pt idx="1474">
                  <c:v>6.6857147216796875</c:v>
                </c:pt>
                <c:pt idx="1475">
                  <c:v>6.9357147216796875</c:v>
                </c:pt>
                <c:pt idx="1476">
                  <c:v>5.9071426391601563</c:v>
                </c:pt>
                <c:pt idx="1477">
                  <c:v>4.4714279174804688</c:v>
                </c:pt>
                <c:pt idx="1478">
                  <c:v>4.1714286804199219</c:v>
                </c:pt>
                <c:pt idx="1479">
                  <c:v>3.0357208251953125</c:v>
                </c:pt>
                <c:pt idx="1480">
                  <c:v>2.6428565979003906</c:v>
                </c:pt>
                <c:pt idx="1481">
                  <c:v>3.3071441650390625</c:v>
                </c:pt>
                <c:pt idx="1482">
                  <c:v>2.4357147216796875</c:v>
                </c:pt>
                <c:pt idx="1483">
                  <c:v>4.1500015258789063</c:v>
                </c:pt>
                <c:pt idx="1484">
                  <c:v>4.6928558349609375</c:v>
                </c:pt>
                <c:pt idx="1485">
                  <c:v>4.128570556640625</c:v>
                </c:pt>
                <c:pt idx="1486">
                  <c:v>4.2857131958007813</c:v>
                </c:pt>
                <c:pt idx="1487">
                  <c:v>3.7285690307617188</c:v>
                </c:pt>
                <c:pt idx="1488">
                  <c:v>2.5428543090820313</c:v>
                </c:pt>
                <c:pt idx="1489">
                  <c:v>2.4071426391601563</c:v>
                </c:pt>
                <c:pt idx="1490">
                  <c:v>3.3285675048828125</c:v>
                </c:pt>
                <c:pt idx="1491">
                  <c:v>2.5285720825195313</c:v>
                </c:pt>
                <c:pt idx="1492">
                  <c:v>3.0357131958007813</c:v>
                </c:pt>
                <c:pt idx="1493">
                  <c:v>5.1071395874023438</c:v>
                </c:pt>
                <c:pt idx="1494">
                  <c:v>5.4571456909179688</c:v>
                </c:pt>
                <c:pt idx="1495">
                  <c:v>5.5928573608398438</c:v>
                </c:pt>
                <c:pt idx="1496">
                  <c:v>5.0285720825195313</c:v>
                </c:pt>
                <c:pt idx="1497">
                  <c:v>2.3285713195800781</c:v>
                </c:pt>
                <c:pt idx="1498">
                  <c:v>3.2000007629394531</c:v>
                </c:pt>
                <c:pt idx="1499">
                  <c:v>4.1642875671386719</c:v>
                </c:pt>
                <c:pt idx="1500">
                  <c:v>3.8285713195800781</c:v>
                </c:pt>
                <c:pt idx="1501">
                  <c:v>4.6642856597900391</c:v>
                </c:pt>
                <c:pt idx="1502">
                  <c:v>5.6785714626312256</c:v>
                </c:pt>
                <c:pt idx="1503">
                  <c:v>7.4571428298950195</c:v>
                </c:pt>
                <c:pt idx="1504">
                  <c:v>8.3357124328613281</c:v>
                </c:pt>
                <c:pt idx="1505">
                  <c:v>7.6000003814697266</c:v>
                </c:pt>
                <c:pt idx="1506">
                  <c:v>7.4357147216796875</c:v>
                </c:pt>
                <c:pt idx="1507">
                  <c:v>7.7285728454589844</c:v>
                </c:pt>
                <c:pt idx="1508">
                  <c:v>5.6999998092651367</c:v>
                </c:pt>
                <c:pt idx="1509">
                  <c:v>5.1428565979003906</c:v>
                </c:pt>
                <c:pt idx="1510">
                  <c:v>4.6928558349609375</c:v>
                </c:pt>
                <c:pt idx="1511">
                  <c:v>6.3714256286621094</c:v>
                </c:pt>
                <c:pt idx="1512">
                  <c:v>7.6785717010498047</c:v>
                </c:pt>
                <c:pt idx="1513">
                  <c:v>5.00714111328125</c:v>
                </c:pt>
                <c:pt idx="1514">
                  <c:v>4.3785724639892578</c:v>
                </c:pt>
                <c:pt idx="1515">
                  <c:v>5.7285728454589844</c:v>
                </c:pt>
                <c:pt idx="1516">
                  <c:v>5.6642856597900391</c:v>
                </c:pt>
                <c:pt idx="1517">
                  <c:v>4.9214286804199219</c:v>
                </c:pt>
                <c:pt idx="1518">
                  <c:v>4.8285713195800781</c:v>
                </c:pt>
                <c:pt idx="1519">
                  <c:v>2.7071456909179688</c:v>
                </c:pt>
                <c:pt idx="1520">
                  <c:v>5.9571418762207031</c:v>
                </c:pt>
                <c:pt idx="1521">
                  <c:v>5.7999992370605469</c:v>
                </c:pt>
                <c:pt idx="1522">
                  <c:v>6.4357147216796875</c:v>
                </c:pt>
                <c:pt idx="1523">
                  <c:v>7.128570556640625</c:v>
                </c:pt>
                <c:pt idx="1524">
                  <c:v>6.3499984741210938</c:v>
                </c:pt>
                <c:pt idx="1525">
                  <c:v>5.9785690307617188</c:v>
                </c:pt>
                <c:pt idx="1526">
                  <c:v>9.2214298248291016</c:v>
                </c:pt>
                <c:pt idx="1527">
                  <c:v>7.8285713195800781</c:v>
                </c:pt>
                <c:pt idx="1528">
                  <c:v>7.9142875671386719</c:v>
                </c:pt>
                <c:pt idx="1529">
                  <c:v>7.0285720825195313</c:v>
                </c:pt>
                <c:pt idx="1530">
                  <c:v>6.5642852783203125</c:v>
                </c:pt>
                <c:pt idx="1531">
                  <c:v>6.6571426391601563</c:v>
                </c:pt>
                <c:pt idx="1532">
                  <c:v>7.385711669921875</c:v>
                </c:pt>
                <c:pt idx="1533">
                  <c:v>6.1785736083984375</c:v>
                </c:pt>
                <c:pt idx="1534">
                  <c:v>6.7714309692382813</c:v>
                </c:pt>
                <c:pt idx="1535">
                  <c:v>6.2785720825195313</c:v>
                </c:pt>
                <c:pt idx="1536">
                  <c:v>7.24285888671875</c:v>
                </c:pt>
                <c:pt idx="1537">
                  <c:v>6.7142868041992188</c:v>
                </c:pt>
                <c:pt idx="1538">
                  <c:v>6.878570556640625</c:v>
                </c:pt>
                <c:pt idx="1539">
                  <c:v>4.9214286804199219</c:v>
                </c:pt>
                <c:pt idx="1540">
                  <c:v>4.6642875671386719</c:v>
                </c:pt>
                <c:pt idx="1541">
                  <c:v>3.5071449279785156</c:v>
                </c:pt>
                <c:pt idx="1542">
                  <c:v>3.3571434020996094</c:v>
                </c:pt>
                <c:pt idx="1543">
                  <c:v>3.0785713195800781</c:v>
                </c:pt>
                <c:pt idx="1544">
                  <c:v>7.121429443359375</c:v>
                </c:pt>
                <c:pt idx="1545">
                  <c:v>8.3357086181640625</c:v>
                </c:pt>
                <c:pt idx="1546">
                  <c:v>9.3142852783203125</c:v>
                </c:pt>
                <c:pt idx="1547">
                  <c:v>8.6785736083984375</c:v>
                </c:pt>
                <c:pt idx="1548">
                  <c:v>11.24285888671875</c:v>
                </c:pt>
                <c:pt idx="1549">
                  <c:v>10.485713958740234</c:v>
                </c:pt>
                <c:pt idx="1550">
                  <c:v>9.5285720825195313</c:v>
                </c:pt>
                <c:pt idx="1551">
                  <c:v>5.4142837524414063</c:v>
                </c:pt>
                <c:pt idx="1552">
                  <c:v>4.028571605682373</c:v>
                </c:pt>
                <c:pt idx="1553">
                  <c:v>2.2928571701049805</c:v>
                </c:pt>
                <c:pt idx="1554">
                  <c:v>4.2785720825195313</c:v>
                </c:pt>
                <c:pt idx="1555">
                  <c:v>2.6928572654724121</c:v>
                </c:pt>
                <c:pt idx="1556">
                  <c:v>4.4214286804199219</c:v>
                </c:pt>
                <c:pt idx="1557">
                  <c:v>4.2714271545410156</c:v>
                </c:pt>
                <c:pt idx="1558">
                  <c:v>6.4285736083984375</c:v>
                </c:pt>
                <c:pt idx="1559">
                  <c:v>6.75</c:v>
                </c:pt>
                <c:pt idx="1560">
                  <c:v>8.7928581237792969</c:v>
                </c:pt>
                <c:pt idx="1561">
                  <c:v>5.9428558349609375</c:v>
                </c:pt>
                <c:pt idx="1562">
                  <c:v>4.24285888671875</c:v>
                </c:pt>
                <c:pt idx="1563">
                  <c:v>2.4500007629394531</c:v>
                </c:pt>
                <c:pt idx="1564">
                  <c:v>4.6571426391601563</c:v>
                </c:pt>
                <c:pt idx="1565">
                  <c:v>2.5642852783203125</c:v>
                </c:pt>
                <c:pt idx="1566">
                  <c:v>3.1642837524414063</c:v>
                </c:pt>
                <c:pt idx="1567">
                  <c:v>2.128570556640625</c:v>
                </c:pt>
                <c:pt idx="1568">
                  <c:v>3.128570556640625</c:v>
                </c:pt>
                <c:pt idx="1569">
                  <c:v>4.0785713195800781</c:v>
                </c:pt>
                <c:pt idx="1570">
                  <c:v>5.628570556640625</c:v>
                </c:pt>
                <c:pt idx="1571">
                  <c:v>4.2357139587402344</c:v>
                </c:pt>
                <c:pt idx="1572">
                  <c:v>6.1428565979003906</c:v>
                </c:pt>
                <c:pt idx="1573">
                  <c:v>7.3785724639892578</c:v>
                </c:pt>
                <c:pt idx="1574">
                  <c:v>7.2642860412597656</c:v>
                </c:pt>
                <c:pt idx="1575">
                  <c:v>8.9428596496582031</c:v>
                </c:pt>
                <c:pt idx="1576">
                  <c:v>8.9857139587402344</c:v>
                </c:pt>
                <c:pt idx="1577">
                  <c:v>7.2857170104980469</c:v>
                </c:pt>
                <c:pt idx="1578">
                  <c:v>9.0642852783203125</c:v>
                </c:pt>
                <c:pt idx="1579">
                  <c:v>7.871429443359375</c:v>
                </c:pt>
                <c:pt idx="1580">
                  <c:v>7.128570556640625</c:v>
                </c:pt>
                <c:pt idx="1581">
                  <c:v>6.5071487426757813</c:v>
                </c:pt>
                <c:pt idx="1582">
                  <c:v>5.9142837524414063</c:v>
                </c:pt>
                <c:pt idx="1583">
                  <c:v>5.864288330078125</c:v>
                </c:pt>
                <c:pt idx="1584">
                  <c:v>8.857147216796875</c:v>
                </c:pt>
                <c:pt idx="1585">
                  <c:v>7.5642852783203125</c:v>
                </c:pt>
                <c:pt idx="1586">
                  <c:v>7.0785751342773438</c:v>
                </c:pt>
                <c:pt idx="1587">
                  <c:v>5.5857124328613281</c:v>
                </c:pt>
                <c:pt idx="1588">
                  <c:v>5.7928619384765625</c:v>
                </c:pt>
                <c:pt idx="1589">
                  <c:v>4.8357162475585938</c:v>
                </c:pt>
                <c:pt idx="1590">
                  <c:v>5.628570556640625</c:v>
                </c:pt>
                <c:pt idx="1591">
                  <c:v>1.8642845153808594</c:v>
                </c:pt>
                <c:pt idx="1592">
                  <c:v>0.17857170104980469</c:v>
                </c:pt>
                <c:pt idx="1593">
                  <c:v>1.3142852783203125</c:v>
                </c:pt>
                <c:pt idx="1594">
                  <c:v>2.628570556640625</c:v>
                </c:pt>
                <c:pt idx="1595">
                  <c:v>4.0428543090820313</c:v>
                </c:pt>
                <c:pt idx="1596">
                  <c:v>4.1357154846191406</c:v>
                </c:pt>
                <c:pt idx="1597">
                  <c:v>3.4642868041992188</c:v>
                </c:pt>
                <c:pt idx="1598">
                  <c:v>5.4714279174804688</c:v>
                </c:pt>
                <c:pt idx="1599">
                  <c:v>6.3428573608398438</c:v>
                </c:pt>
                <c:pt idx="1600">
                  <c:v>5.142852783203125</c:v>
                </c:pt>
                <c:pt idx="1601">
                  <c:v>4.00714111328125</c:v>
                </c:pt>
                <c:pt idx="1602">
                  <c:v>3.8214263916015625</c:v>
                </c:pt>
                <c:pt idx="1603">
                  <c:v>2.878570556640625</c:v>
                </c:pt>
                <c:pt idx="1604">
                  <c:v>3.5928573608398438</c:v>
                </c:pt>
                <c:pt idx="1605">
                  <c:v>4.1142845153808594</c:v>
                </c:pt>
                <c:pt idx="1606">
                  <c:v>4.4428558349609375</c:v>
                </c:pt>
                <c:pt idx="1607">
                  <c:v>4.6142730712890625</c:v>
                </c:pt>
                <c:pt idx="1608">
                  <c:v>5.364288330078125</c:v>
                </c:pt>
                <c:pt idx="1609">
                  <c:v>5.3642807006835938</c:v>
                </c:pt>
                <c:pt idx="1610">
                  <c:v>6.5785675048828125</c:v>
                </c:pt>
                <c:pt idx="1611">
                  <c:v>5.75</c:v>
                </c:pt>
                <c:pt idx="1612">
                  <c:v>5.2357177734375</c:v>
                </c:pt>
                <c:pt idx="1613">
                  <c:v>3.0785751342773438</c:v>
                </c:pt>
                <c:pt idx="1614">
                  <c:v>3.25</c:v>
                </c:pt>
                <c:pt idx="1615">
                  <c:v>2.6928558349609375</c:v>
                </c:pt>
                <c:pt idx="1616">
                  <c:v>2.5571441650390625</c:v>
                </c:pt>
                <c:pt idx="1617">
                  <c:v>1.1857147216796875</c:v>
                </c:pt>
                <c:pt idx="1618">
                  <c:v>0.8000030517578125</c:v>
                </c:pt>
                <c:pt idx="1619">
                  <c:v>0.22857666015625</c:v>
                </c:pt>
                <c:pt idx="1620">
                  <c:v>2.6642875671386719</c:v>
                </c:pt>
                <c:pt idx="1621">
                  <c:v>1.9714279174804688</c:v>
                </c:pt>
                <c:pt idx="1622">
                  <c:v>2.4714279174804688</c:v>
                </c:pt>
                <c:pt idx="1623">
                  <c:v>2.3428573608398438</c:v>
                </c:pt>
                <c:pt idx="1624">
                  <c:v>3.9714279174804688</c:v>
                </c:pt>
                <c:pt idx="1625">
                  <c:v>5</c:v>
                </c:pt>
                <c:pt idx="1626">
                  <c:v>7.7357139587402344</c:v>
                </c:pt>
                <c:pt idx="1627">
                  <c:v>6.7285690307617188</c:v>
                </c:pt>
                <c:pt idx="1628">
                  <c:v>8.2857131958007813</c:v>
                </c:pt>
                <c:pt idx="1629">
                  <c:v>7.4428558349609375</c:v>
                </c:pt>
                <c:pt idx="1630">
                  <c:v>7.8285713195800781</c:v>
                </c:pt>
                <c:pt idx="1631">
                  <c:v>7.1428565979003906</c:v>
                </c:pt>
                <c:pt idx="1632">
                  <c:v>7.7142829895019531</c:v>
                </c:pt>
                <c:pt idx="1633">
                  <c:v>6.121429443359375</c:v>
                </c:pt>
                <c:pt idx="1634">
                  <c:v>6.8500003814697266</c:v>
                </c:pt>
                <c:pt idx="1635">
                  <c:v>6.7499995231628418</c:v>
                </c:pt>
                <c:pt idx="1636">
                  <c:v>8.7928571701049805</c:v>
                </c:pt>
                <c:pt idx="1637">
                  <c:v>8.2785701751708984</c:v>
                </c:pt>
                <c:pt idx="1638">
                  <c:v>8.2142857313156128</c:v>
                </c:pt>
                <c:pt idx="1639">
                  <c:v>7.6428565979003906</c:v>
                </c:pt>
                <c:pt idx="1640">
                  <c:v>7.2000007629394531</c:v>
                </c:pt>
                <c:pt idx="1641">
                  <c:v>5.9214286804199219</c:v>
                </c:pt>
                <c:pt idx="1642">
                  <c:v>4.5142860412597656</c:v>
                </c:pt>
                <c:pt idx="1643">
                  <c:v>3.7214279174804688</c:v>
                </c:pt>
                <c:pt idx="1644">
                  <c:v>5.5499992370605469</c:v>
                </c:pt>
                <c:pt idx="1645">
                  <c:v>5.7999992370605469</c:v>
                </c:pt>
                <c:pt idx="1646">
                  <c:v>5.9785728454589844</c:v>
                </c:pt>
                <c:pt idx="1647">
                  <c:v>4.6928558349609375</c:v>
                </c:pt>
                <c:pt idx="1648">
                  <c:v>6.0571479797363281</c:v>
                </c:pt>
                <c:pt idx="1649">
                  <c:v>6.9357147216796875</c:v>
                </c:pt>
                <c:pt idx="1650">
                  <c:v>8.0214290618896484</c:v>
                </c:pt>
                <c:pt idx="1651">
                  <c:v>3.7142868041992188</c:v>
                </c:pt>
                <c:pt idx="1652">
                  <c:v>2.2357139587402344</c:v>
                </c:pt>
                <c:pt idx="1653">
                  <c:v>0.4357147216796875</c:v>
                </c:pt>
                <c:pt idx="1654">
                  <c:v>2.1357154846191406</c:v>
                </c:pt>
                <c:pt idx="1655">
                  <c:v>0.32857513427734375</c:v>
                </c:pt>
                <c:pt idx="1656">
                  <c:v>0.77143096923828125</c:v>
                </c:pt>
                <c:pt idx="1657">
                  <c:v>-2.0714263916015625</c:v>
                </c:pt>
                <c:pt idx="1658">
                  <c:v>-4.9999237060546875E-2</c:v>
                </c:pt>
                <c:pt idx="1659">
                  <c:v>1.0214271545410156</c:v>
                </c:pt>
                <c:pt idx="1660">
                  <c:v>4.6142807006835938</c:v>
                </c:pt>
                <c:pt idx="1661">
                  <c:v>2.6999969482421875</c:v>
                </c:pt>
                <c:pt idx="1662">
                  <c:v>4.0428543090820313</c:v>
                </c:pt>
                <c:pt idx="1663">
                  <c:v>3.2285690307617188</c:v>
                </c:pt>
                <c:pt idx="1664">
                  <c:v>4.1785736083984375</c:v>
                </c:pt>
                <c:pt idx="1665">
                  <c:v>3.3857154846191406</c:v>
                </c:pt>
                <c:pt idx="1666">
                  <c:v>4.4357147216796875</c:v>
                </c:pt>
                <c:pt idx="1667">
                  <c:v>1.2928619384765625</c:v>
                </c:pt>
                <c:pt idx="1668">
                  <c:v>5.00714111328125</c:v>
                </c:pt>
                <c:pt idx="1669">
                  <c:v>4.8499984741210938</c:v>
                </c:pt>
                <c:pt idx="1670">
                  <c:v>3.8071403503417969</c:v>
                </c:pt>
                <c:pt idx="1671">
                  <c:v>2.2071456909179688</c:v>
                </c:pt>
                <c:pt idx="1672">
                  <c:v>2.4357147216796875</c:v>
                </c:pt>
                <c:pt idx="1673">
                  <c:v>1.3499984741210938</c:v>
                </c:pt>
                <c:pt idx="1674">
                  <c:v>1.1071414947509766</c:v>
                </c:pt>
                <c:pt idx="1675">
                  <c:v>-2.0071449279785156</c:v>
                </c:pt>
                <c:pt idx="1676">
                  <c:v>-0.4428558349609375</c:v>
                </c:pt>
                <c:pt idx="1677">
                  <c:v>0.47142791748046875</c:v>
                </c:pt>
                <c:pt idx="1678">
                  <c:v>1.371429443359375</c:v>
                </c:pt>
                <c:pt idx="1679">
                  <c:v>2.6571426391601563</c:v>
                </c:pt>
                <c:pt idx="1680">
                  <c:v>3.0571428537368774</c:v>
                </c:pt>
                <c:pt idx="1681">
                  <c:v>2.3999996185302734</c:v>
                </c:pt>
                <c:pt idx="1682">
                  <c:v>4.50714111328125</c:v>
                </c:pt>
                <c:pt idx="1683">
                  <c:v>3.9142875671386719</c:v>
                </c:pt>
                <c:pt idx="1684">
                  <c:v>4.7999992370605469</c:v>
                </c:pt>
                <c:pt idx="1685">
                  <c:v>5.2642822265625</c:v>
                </c:pt>
                <c:pt idx="1686">
                  <c:v>5.4428558349609375</c:v>
                </c:pt>
                <c:pt idx="1687">
                  <c:v>5.9499969482421875</c:v>
                </c:pt>
                <c:pt idx="1688">
                  <c:v>7.5999984741210938</c:v>
                </c:pt>
                <c:pt idx="1689">
                  <c:v>5.5642852783203125</c:v>
                </c:pt>
                <c:pt idx="1690">
                  <c:v>3.9857177734375</c:v>
                </c:pt>
                <c:pt idx="1691">
                  <c:v>4.364288330078125</c:v>
                </c:pt>
                <c:pt idx="1692">
                  <c:v>3.4642868041992188</c:v>
                </c:pt>
                <c:pt idx="1693">
                  <c:v>1.5785713195800781</c:v>
                </c:pt>
                <c:pt idx="1694">
                  <c:v>1.3500003814697266</c:v>
                </c:pt>
                <c:pt idx="1695">
                  <c:v>2.4928569793701172</c:v>
                </c:pt>
                <c:pt idx="1696">
                  <c:v>3.2642860412597656</c:v>
                </c:pt>
                <c:pt idx="1697">
                  <c:v>4.5928535461425781</c:v>
                </c:pt>
                <c:pt idx="1698">
                  <c:v>4.1857147216796875</c:v>
                </c:pt>
                <c:pt idx="1699">
                  <c:v>5.028571605682373</c:v>
                </c:pt>
                <c:pt idx="1700">
                  <c:v>6.128570556640625</c:v>
                </c:pt>
                <c:pt idx="1701">
                  <c:v>4.3214263916015625</c:v>
                </c:pt>
                <c:pt idx="1702">
                  <c:v>5.4500007629394531</c:v>
                </c:pt>
                <c:pt idx="1703">
                  <c:v>4.2785720825195313</c:v>
                </c:pt>
                <c:pt idx="1704">
                  <c:v>4.8285675048828125</c:v>
                </c:pt>
                <c:pt idx="1705">
                  <c:v>2.6642837524414063</c:v>
                </c:pt>
                <c:pt idx="1706">
                  <c:v>2.1071434020996094</c:v>
                </c:pt>
                <c:pt idx="1707">
                  <c:v>2.00714111328125</c:v>
                </c:pt>
                <c:pt idx="1708">
                  <c:v>4.6499977111816406</c:v>
                </c:pt>
                <c:pt idx="1709">
                  <c:v>2.371429443359375</c:v>
                </c:pt>
                <c:pt idx="1710">
                  <c:v>4.2999992370605469</c:v>
                </c:pt>
                <c:pt idx="1711">
                  <c:v>2.128570556640625</c:v>
                </c:pt>
                <c:pt idx="1712">
                  <c:v>3.6142845153808594</c:v>
                </c:pt>
                <c:pt idx="1713">
                  <c:v>3.5571441650390625</c:v>
                </c:pt>
                <c:pt idx="1714">
                  <c:v>3.8357162475585938</c:v>
                </c:pt>
                <c:pt idx="1715">
                  <c:v>2.4571456909179688</c:v>
                </c:pt>
                <c:pt idx="1716">
                  <c:v>2.7642898559570313</c:v>
                </c:pt>
                <c:pt idx="1717">
                  <c:v>1.1500015258789063</c:v>
                </c:pt>
                <c:pt idx="1718">
                  <c:v>1.7071380615234375</c:v>
                </c:pt>
                <c:pt idx="1719">
                  <c:v>1.4071426391601563</c:v>
                </c:pt>
                <c:pt idx="1720">
                  <c:v>3.385711669921875</c:v>
                </c:pt>
                <c:pt idx="1721">
                  <c:v>1.5285720825195313</c:v>
                </c:pt>
                <c:pt idx="1722">
                  <c:v>1.7714309692382813</c:v>
                </c:pt>
                <c:pt idx="1723">
                  <c:v>1.0428619384765625</c:v>
                </c:pt>
                <c:pt idx="1724">
                  <c:v>2.3142929077148438</c:v>
                </c:pt>
                <c:pt idx="1725">
                  <c:v>1.471435546875</c:v>
                </c:pt>
                <c:pt idx="1726">
                  <c:v>2.1571426391601563</c:v>
                </c:pt>
                <c:pt idx="1727">
                  <c:v>0.29285430908203125</c:v>
                </c:pt>
                <c:pt idx="1728">
                  <c:v>1.121429443359375</c:v>
                </c:pt>
                <c:pt idx="1729">
                  <c:v>0.4285736083984375</c:v>
                </c:pt>
                <c:pt idx="1730">
                  <c:v>0.6928558349609375</c:v>
                </c:pt>
                <c:pt idx="1731">
                  <c:v>0.6999969482421875</c:v>
                </c:pt>
                <c:pt idx="1732">
                  <c:v>3.0285720825195313</c:v>
                </c:pt>
                <c:pt idx="1733">
                  <c:v>1.871429443359375</c:v>
                </c:pt>
                <c:pt idx="1734">
                  <c:v>4.00714111328125</c:v>
                </c:pt>
                <c:pt idx="1735">
                  <c:v>4.8357124328613281</c:v>
                </c:pt>
                <c:pt idx="1736">
                  <c:v>6.24285888671875</c:v>
                </c:pt>
                <c:pt idx="1737">
                  <c:v>7.364288330078125</c:v>
                </c:pt>
                <c:pt idx="1738">
                  <c:v>6.7000007629394531</c:v>
                </c:pt>
                <c:pt idx="1739">
                  <c:v>6.99285888671875</c:v>
                </c:pt>
                <c:pt idx="1740">
                  <c:v>7.8857154846191406</c:v>
                </c:pt>
                <c:pt idx="1741">
                  <c:v>8.4785728454589844</c:v>
                </c:pt>
                <c:pt idx="1742">
                  <c:v>9.0285720825195313</c:v>
                </c:pt>
                <c:pt idx="1743">
                  <c:v>7.9142837524414063</c:v>
                </c:pt>
                <c:pt idx="1744">
                  <c:v>6.9285697937011719</c:v>
                </c:pt>
                <c:pt idx="1745">
                  <c:v>9.4214305877685547</c:v>
                </c:pt>
                <c:pt idx="1746">
                  <c:v>8.2357139587402344</c:v>
                </c:pt>
                <c:pt idx="1747">
                  <c:v>7.5642890930175781</c:v>
                </c:pt>
                <c:pt idx="1748">
                  <c:v>4.9071426391601563</c:v>
                </c:pt>
                <c:pt idx="1749">
                  <c:v>4.7714290618896484</c:v>
                </c:pt>
                <c:pt idx="1750">
                  <c:v>5.5428543090820313</c:v>
                </c:pt>
                <c:pt idx="1751">
                  <c:v>5.221435546875</c:v>
                </c:pt>
                <c:pt idx="1752">
                  <c:v>2.878570556640625</c:v>
                </c:pt>
                <c:pt idx="1753">
                  <c:v>1.9428558349609375</c:v>
                </c:pt>
                <c:pt idx="1754">
                  <c:v>3.8214263916015625</c:v>
                </c:pt>
                <c:pt idx="1755">
                  <c:v>2.5142860412597656</c:v>
                </c:pt>
                <c:pt idx="1756">
                  <c:v>3.3285713195800781</c:v>
                </c:pt>
                <c:pt idx="1757">
                  <c:v>2.2142868041992188</c:v>
                </c:pt>
                <c:pt idx="1758">
                  <c:v>4.5500030517578125</c:v>
                </c:pt>
                <c:pt idx="1759">
                  <c:v>5.7214279174804688</c:v>
                </c:pt>
                <c:pt idx="1760">
                  <c:v>6.7857208251953125</c:v>
                </c:pt>
                <c:pt idx="1761">
                  <c:v>4.9714279174804688</c:v>
                </c:pt>
                <c:pt idx="1762">
                  <c:v>5.8142852783203125</c:v>
                </c:pt>
                <c:pt idx="1763">
                  <c:v>3.8428573608398438</c:v>
                </c:pt>
                <c:pt idx="1764">
                  <c:v>5.08571457862854</c:v>
                </c:pt>
                <c:pt idx="1765">
                  <c:v>3.6071395874023438</c:v>
                </c:pt>
                <c:pt idx="1766">
                  <c:v>3.2285709381103516</c:v>
                </c:pt>
                <c:pt idx="1767">
                  <c:v>3.74285888671875</c:v>
                </c:pt>
                <c:pt idx="1768">
                  <c:v>5.4428573846817017</c:v>
                </c:pt>
                <c:pt idx="1769">
                  <c:v>8.1714267730712891</c:v>
                </c:pt>
                <c:pt idx="1770">
                  <c:v>10.364284515380859</c:v>
                </c:pt>
                <c:pt idx="1771">
                  <c:v>10.085712432861328</c:v>
                </c:pt>
                <c:pt idx="1772">
                  <c:v>11.642860412597656</c:v>
                </c:pt>
                <c:pt idx="1773">
                  <c:v>11.335716247558594</c:v>
                </c:pt>
                <c:pt idx="1774">
                  <c:v>7.7000007629394531</c:v>
                </c:pt>
                <c:pt idx="1775">
                  <c:v>4.9785709381103516</c:v>
                </c:pt>
                <c:pt idx="1776">
                  <c:v>4.9928569793701172</c:v>
                </c:pt>
                <c:pt idx="1777">
                  <c:v>3.7999992370605469</c:v>
                </c:pt>
                <c:pt idx="1778">
                  <c:v>2.7357139587402344</c:v>
                </c:pt>
                <c:pt idx="1779">
                  <c:v>0.885711669921875</c:v>
                </c:pt>
                <c:pt idx="1780">
                  <c:v>1.7999992370605469</c:v>
                </c:pt>
                <c:pt idx="1781">
                  <c:v>5.8142890930175781</c:v>
                </c:pt>
                <c:pt idx="1782">
                  <c:v>6.6214256286621094</c:v>
                </c:pt>
                <c:pt idx="1783">
                  <c:v>5.9000015258789063</c:v>
                </c:pt>
                <c:pt idx="1784">
                  <c:v>6.1285781860351563</c:v>
                </c:pt>
                <c:pt idx="1785">
                  <c:v>6.5785713195800781</c:v>
                </c:pt>
                <c:pt idx="1786">
                  <c:v>7.5499992370605469</c:v>
                </c:pt>
                <c:pt idx="1787">
                  <c:v>5.7285690307617188</c:v>
                </c:pt>
                <c:pt idx="1788">
                  <c:v>6.6785697937011719</c:v>
                </c:pt>
                <c:pt idx="1789">
                  <c:v>7.135711669921875</c:v>
                </c:pt>
                <c:pt idx="1790">
                  <c:v>5.2999992370605469</c:v>
                </c:pt>
                <c:pt idx="1791">
                  <c:v>4.1928596496582031</c:v>
                </c:pt>
                <c:pt idx="1792">
                  <c:v>4.3571434020996094</c:v>
                </c:pt>
                <c:pt idx="1793">
                  <c:v>4.8642845153808594</c:v>
                </c:pt>
                <c:pt idx="1794">
                  <c:v>6.1785697937011719</c:v>
                </c:pt>
                <c:pt idx="1795">
                  <c:v>4.7214279174804688</c:v>
                </c:pt>
                <c:pt idx="1796">
                  <c:v>6.6785697937011719</c:v>
                </c:pt>
                <c:pt idx="1797">
                  <c:v>8.4714241027832031</c:v>
                </c:pt>
                <c:pt idx="1798">
                  <c:v>10.992855072021484</c:v>
                </c:pt>
                <c:pt idx="1799">
                  <c:v>11.478569030761719</c:v>
                </c:pt>
                <c:pt idx="1800">
                  <c:v>11.164283752441406</c:v>
                </c:pt>
                <c:pt idx="1801">
                  <c:v>9.24285888671875</c:v>
                </c:pt>
                <c:pt idx="1802">
                  <c:v>10.921432495117188</c:v>
                </c:pt>
                <c:pt idx="1803">
                  <c:v>8.2142868041992188</c:v>
                </c:pt>
                <c:pt idx="1804">
                  <c:v>8.7428550720214844</c:v>
                </c:pt>
                <c:pt idx="1805">
                  <c:v>6.6500015258789063</c:v>
                </c:pt>
                <c:pt idx="1806">
                  <c:v>8.8928565979003906</c:v>
                </c:pt>
                <c:pt idx="1807">
                  <c:v>8.7214279174804688</c:v>
                </c:pt>
                <c:pt idx="1808">
                  <c:v>11.971427917480469</c:v>
                </c:pt>
                <c:pt idx="1809">
                  <c:v>10.064285278320313</c:v>
                </c:pt>
                <c:pt idx="1810">
                  <c:v>12.778572082519531</c:v>
                </c:pt>
                <c:pt idx="1811">
                  <c:v>13.192855834960938</c:v>
                </c:pt>
                <c:pt idx="1812">
                  <c:v>13.049999237060547</c:v>
                </c:pt>
                <c:pt idx="1813">
                  <c:v>10.521430969238281</c:v>
                </c:pt>
                <c:pt idx="1814">
                  <c:v>10.700000762939453</c:v>
                </c:pt>
                <c:pt idx="1815">
                  <c:v>9.8428573608398438</c:v>
                </c:pt>
                <c:pt idx="1816">
                  <c:v>10.064285278320313</c:v>
                </c:pt>
                <c:pt idx="1817">
                  <c:v>9.7714290618896484</c:v>
                </c:pt>
                <c:pt idx="1818">
                  <c:v>10.292856216430664</c:v>
                </c:pt>
                <c:pt idx="1819">
                  <c:v>11.599998474121094</c:v>
                </c:pt>
                <c:pt idx="1820">
                  <c:v>13.550000190734863</c:v>
                </c:pt>
                <c:pt idx="1821">
                  <c:v>13.650001525878906</c:v>
                </c:pt>
                <c:pt idx="1822">
                  <c:v>14.099998474121094</c:v>
                </c:pt>
                <c:pt idx="1823">
                  <c:v>17.471427917480469</c:v>
                </c:pt>
                <c:pt idx="1824">
                  <c:v>17.064285278320313</c:v>
                </c:pt>
                <c:pt idx="1825">
                  <c:v>13.242857217788696</c:v>
                </c:pt>
                <c:pt idx="1826">
                  <c:v>12.335714340209961</c:v>
                </c:pt>
                <c:pt idx="1827">
                  <c:v>11.65000057220459</c:v>
                </c:pt>
                <c:pt idx="1828">
                  <c:v>11.742856979370117</c:v>
                </c:pt>
                <c:pt idx="1829">
                  <c:v>11.157143592834473</c:v>
                </c:pt>
                <c:pt idx="1830">
                  <c:v>7.7571430206298828</c:v>
                </c:pt>
                <c:pt idx="1831">
                  <c:v>8.135711669921875</c:v>
                </c:pt>
                <c:pt idx="1832">
                  <c:v>11.921428680419922</c:v>
                </c:pt>
                <c:pt idx="1833">
                  <c:v>11.800003051757813</c:v>
                </c:pt>
                <c:pt idx="1834">
                  <c:v>12.135711669921875</c:v>
                </c:pt>
                <c:pt idx="1835">
                  <c:v>12.235713958740234</c:v>
                </c:pt>
                <c:pt idx="1836">
                  <c:v>12.285713195800781</c:v>
                </c:pt>
                <c:pt idx="1837">
                  <c:v>12.171424865722656</c:v>
                </c:pt>
                <c:pt idx="1838">
                  <c:v>13.878570556640625</c:v>
                </c:pt>
                <c:pt idx="1839">
                  <c:v>11.835712432861328</c:v>
                </c:pt>
                <c:pt idx="1840">
                  <c:v>14.385711669921875</c:v>
                </c:pt>
                <c:pt idx="1841">
                  <c:v>14.714282989501953</c:v>
                </c:pt>
                <c:pt idx="1842">
                  <c:v>14.914283752441406</c:v>
                </c:pt>
                <c:pt idx="1843">
                  <c:v>14.549999237060547</c:v>
                </c:pt>
                <c:pt idx="1844">
                  <c:v>15.49285888671875</c:v>
                </c:pt>
                <c:pt idx="1845">
                  <c:v>13.214282989501953</c:v>
                </c:pt>
                <c:pt idx="1846">
                  <c:v>13.492856979370117</c:v>
                </c:pt>
                <c:pt idx="1847">
                  <c:v>12.064289093017578</c:v>
                </c:pt>
                <c:pt idx="1848">
                  <c:v>12.457141876220703</c:v>
                </c:pt>
                <c:pt idx="1849">
                  <c:v>11.507144927978516</c:v>
                </c:pt>
                <c:pt idx="1850">
                  <c:v>12.764286041259766</c:v>
                </c:pt>
                <c:pt idx="1851">
                  <c:v>11.471427917480469</c:v>
                </c:pt>
                <c:pt idx="1852">
                  <c:v>12.342857360839844</c:v>
                </c:pt>
                <c:pt idx="1853">
                  <c:v>13.271430969238281</c:v>
                </c:pt>
                <c:pt idx="1854">
                  <c:v>14.942855834960938</c:v>
                </c:pt>
                <c:pt idx="1855">
                  <c:v>14.721427917480469</c:v>
                </c:pt>
                <c:pt idx="1856">
                  <c:v>16.149993896484375</c:v>
                </c:pt>
                <c:pt idx="1857">
                  <c:v>14.635711669921875</c:v>
                </c:pt>
                <c:pt idx="1858">
                  <c:v>16.550003051757813</c:v>
                </c:pt>
                <c:pt idx="1859">
                  <c:v>15.899993896484375</c:v>
                </c:pt>
                <c:pt idx="1860">
                  <c:v>16.650001525878906</c:v>
                </c:pt>
                <c:pt idx="1861">
                  <c:v>15.342857360839844</c:v>
                </c:pt>
                <c:pt idx="1862">
                  <c:v>16.035717010498047</c:v>
                </c:pt>
                <c:pt idx="1863">
                  <c:v>16.042854309082031</c:v>
                </c:pt>
                <c:pt idx="1864">
                  <c:v>16.75714111328125</c:v>
                </c:pt>
                <c:pt idx="1865">
                  <c:v>16.328575134277344</c:v>
                </c:pt>
                <c:pt idx="1866">
                  <c:v>18.128568649291992</c:v>
                </c:pt>
                <c:pt idx="1867">
                  <c:v>17.307144165039063</c:v>
                </c:pt>
                <c:pt idx="1868">
                  <c:v>17.064285278320313</c:v>
                </c:pt>
                <c:pt idx="1869">
                  <c:v>16.192859649658203</c:v>
                </c:pt>
                <c:pt idx="1870">
                  <c:v>16.078567504882813</c:v>
                </c:pt>
                <c:pt idx="1871">
                  <c:v>16.392856597900391</c:v>
                </c:pt>
                <c:pt idx="1872">
                  <c:v>15.34999942779541</c:v>
                </c:pt>
                <c:pt idx="1873">
                  <c:v>13.378570556640625</c:v>
                </c:pt>
                <c:pt idx="1874">
                  <c:v>14.585712432861328</c:v>
                </c:pt>
                <c:pt idx="1875">
                  <c:v>14.200000762939453</c:v>
                </c:pt>
                <c:pt idx="1876">
                  <c:v>12.764286041259766</c:v>
                </c:pt>
                <c:pt idx="1877">
                  <c:v>12.242855072021484</c:v>
                </c:pt>
                <c:pt idx="1878">
                  <c:v>12.142860412597656</c:v>
                </c:pt>
                <c:pt idx="1879">
                  <c:v>12</c:v>
                </c:pt>
                <c:pt idx="1880">
                  <c:v>12.235713958740234</c:v>
                </c:pt>
                <c:pt idx="1881">
                  <c:v>11.057147979736328</c:v>
                </c:pt>
                <c:pt idx="1882">
                  <c:v>11.107143402099609</c:v>
                </c:pt>
                <c:pt idx="1883">
                  <c:v>10.971427917480469</c:v>
                </c:pt>
                <c:pt idx="1884">
                  <c:v>10.9857177734375</c:v>
                </c:pt>
                <c:pt idx="1885">
                  <c:v>10.614280700683594</c:v>
                </c:pt>
                <c:pt idx="1886">
                  <c:v>11.821426391601563</c:v>
                </c:pt>
                <c:pt idx="1887">
                  <c:v>12.514286041259766</c:v>
                </c:pt>
                <c:pt idx="1888">
                  <c:v>13.335712432861328</c:v>
                </c:pt>
                <c:pt idx="1889">
                  <c:v>15.042858123779297</c:v>
                </c:pt>
                <c:pt idx="1890">
                  <c:v>15.885711669921875</c:v>
                </c:pt>
                <c:pt idx="1891">
                  <c:v>15.299999237060547</c:v>
                </c:pt>
                <c:pt idx="1892">
                  <c:v>14.7642822265625</c:v>
                </c:pt>
                <c:pt idx="1893">
                  <c:v>14.164283752441406</c:v>
                </c:pt>
                <c:pt idx="1894">
                  <c:v>13.47857666015625</c:v>
                </c:pt>
                <c:pt idx="1895">
                  <c:v>12.535713195800781</c:v>
                </c:pt>
                <c:pt idx="1896">
                  <c:v>11.885719299316406</c:v>
                </c:pt>
                <c:pt idx="1897">
                  <c:v>11.071426391601563</c:v>
                </c:pt>
                <c:pt idx="1898">
                  <c:v>12.00714111328125</c:v>
                </c:pt>
                <c:pt idx="1899">
                  <c:v>12.635719299316406</c:v>
                </c:pt>
                <c:pt idx="1900">
                  <c:v>13.407142639160156</c:v>
                </c:pt>
                <c:pt idx="1901">
                  <c:v>13.471431732177734</c:v>
                </c:pt>
                <c:pt idx="1902">
                  <c:v>12.357139587402344</c:v>
                </c:pt>
                <c:pt idx="1903">
                  <c:v>11.164283752441406</c:v>
                </c:pt>
                <c:pt idx="1904">
                  <c:v>12.75714111328125</c:v>
                </c:pt>
                <c:pt idx="1905">
                  <c:v>11.528572082519531</c:v>
                </c:pt>
                <c:pt idx="1906">
                  <c:v>11.535713195800781</c:v>
                </c:pt>
                <c:pt idx="1907">
                  <c:v>10.128578186035156</c:v>
                </c:pt>
                <c:pt idx="1908">
                  <c:v>9.4142837524414063</c:v>
                </c:pt>
                <c:pt idx="1909">
                  <c:v>10.049995422363281</c:v>
                </c:pt>
                <c:pt idx="1910">
                  <c:v>10.528572082519531</c:v>
                </c:pt>
                <c:pt idx="1911">
                  <c:v>7.75714111328125</c:v>
                </c:pt>
                <c:pt idx="1912">
                  <c:v>8.3357086181640625</c:v>
                </c:pt>
                <c:pt idx="1913">
                  <c:v>8.2857131958007813</c:v>
                </c:pt>
                <c:pt idx="1914">
                  <c:v>8.6714248657226563</c:v>
                </c:pt>
                <c:pt idx="1915">
                  <c:v>8.0428619384765625</c:v>
                </c:pt>
                <c:pt idx="1916">
                  <c:v>8.0571441650390625</c:v>
                </c:pt>
                <c:pt idx="1917">
                  <c:v>7.4071426391601563</c:v>
                </c:pt>
                <c:pt idx="1918">
                  <c:v>9.4714279174804688</c:v>
                </c:pt>
                <c:pt idx="1919">
                  <c:v>8.9714279174804688</c:v>
                </c:pt>
                <c:pt idx="1920">
                  <c:v>8.9928550720214844</c:v>
                </c:pt>
                <c:pt idx="1921">
                  <c:v>10.5</c:v>
                </c:pt>
                <c:pt idx="1922">
                  <c:v>10.085708618164063</c:v>
                </c:pt>
                <c:pt idx="1923">
                  <c:v>10.199996948242188</c:v>
                </c:pt>
                <c:pt idx="1924">
                  <c:v>11.042854309082031</c:v>
                </c:pt>
                <c:pt idx="1925">
                  <c:v>10.121429443359375</c:v>
                </c:pt>
                <c:pt idx="1926">
                  <c:v>9.8214263916015625</c:v>
                </c:pt>
                <c:pt idx="1927">
                  <c:v>9.107147216796875</c:v>
                </c:pt>
                <c:pt idx="1928">
                  <c:v>8.7357101440429688</c:v>
                </c:pt>
                <c:pt idx="1929">
                  <c:v>8.4642868041992188</c:v>
                </c:pt>
                <c:pt idx="1930">
                  <c:v>9.0499954223632813</c:v>
                </c:pt>
                <c:pt idx="1931">
                  <c:v>7.6785736083984375</c:v>
                </c:pt>
                <c:pt idx="1932">
                  <c:v>8.6642875671386719</c:v>
                </c:pt>
                <c:pt idx="1933">
                  <c:v>8.5785713195800781</c:v>
                </c:pt>
                <c:pt idx="1934">
                  <c:v>8.378570556640625</c:v>
                </c:pt>
                <c:pt idx="1935">
                  <c:v>7.107147216796875</c:v>
                </c:pt>
                <c:pt idx="1936">
                  <c:v>10.578571319580078</c:v>
                </c:pt>
                <c:pt idx="1937">
                  <c:v>10.928573608398438</c:v>
                </c:pt>
                <c:pt idx="1938">
                  <c:v>10.978569030761719</c:v>
                </c:pt>
                <c:pt idx="1939">
                  <c:v>8.628570556640625</c:v>
                </c:pt>
                <c:pt idx="1940">
                  <c:v>9.1499977111816406</c:v>
                </c:pt>
                <c:pt idx="1941">
                  <c:v>9.7071456909179688</c:v>
                </c:pt>
                <c:pt idx="1942">
                  <c:v>8.8071441650390625</c:v>
                </c:pt>
                <c:pt idx="1943">
                  <c:v>7.3357162475585938</c:v>
                </c:pt>
                <c:pt idx="1944">
                  <c:v>7.1357192993164063</c:v>
                </c:pt>
                <c:pt idx="1945">
                  <c:v>7.3000030517578125</c:v>
                </c:pt>
                <c:pt idx="1946">
                  <c:v>7.1785736083984375</c:v>
                </c:pt>
                <c:pt idx="1947">
                  <c:v>5.871429443359375</c:v>
                </c:pt>
                <c:pt idx="1948">
                  <c:v>5.5571441650390625</c:v>
                </c:pt>
                <c:pt idx="1949">
                  <c:v>8.0571365356445313</c:v>
                </c:pt>
                <c:pt idx="1950">
                  <c:v>7.5785675048828125</c:v>
                </c:pt>
                <c:pt idx="1951">
                  <c:v>7.49285888671875</c:v>
                </c:pt>
                <c:pt idx="1952">
                  <c:v>7.121429443359375</c:v>
                </c:pt>
                <c:pt idx="1953">
                  <c:v>9.2071418762207031</c:v>
                </c:pt>
                <c:pt idx="1954">
                  <c:v>10.707141876220703</c:v>
                </c:pt>
                <c:pt idx="1955">
                  <c:v>11.107143402099609</c:v>
                </c:pt>
                <c:pt idx="1956">
                  <c:v>9.3928565979003906</c:v>
                </c:pt>
                <c:pt idx="1957">
                  <c:v>8.1785697937011719</c:v>
                </c:pt>
                <c:pt idx="1958">
                  <c:v>7.8357162475585938</c:v>
                </c:pt>
                <c:pt idx="1959">
                  <c:v>8.1142807006835938</c:v>
                </c:pt>
                <c:pt idx="1960">
                  <c:v>6.5785675048828125</c:v>
                </c:pt>
                <c:pt idx="1961">
                  <c:v>5.0857086181640625</c:v>
                </c:pt>
                <c:pt idx="1962">
                  <c:v>5.5428619384765625</c:v>
                </c:pt>
                <c:pt idx="1963">
                  <c:v>6.1357192993164063</c:v>
                </c:pt>
                <c:pt idx="1964">
                  <c:v>7.4000015258789063</c:v>
                </c:pt>
                <c:pt idx="1965">
                  <c:v>5.4071426391601563</c:v>
                </c:pt>
                <c:pt idx="1966">
                  <c:v>7.378570556640625</c:v>
                </c:pt>
                <c:pt idx="1967">
                  <c:v>7.4857101440429688</c:v>
                </c:pt>
                <c:pt idx="1968">
                  <c:v>8.5928611755371094</c:v>
                </c:pt>
                <c:pt idx="1969">
                  <c:v>6.871429443359375</c:v>
                </c:pt>
                <c:pt idx="1970">
                  <c:v>6.3928604125976563</c:v>
                </c:pt>
                <c:pt idx="1971">
                  <c:v>6.4285736083984375</c:v>
                </c:pt>
                <c:pt idx="1972">
                  <c:v>7.3142852783203125</c:v>
                </c:pt>
                <c:pt idx="1973">
                  <c:v>5.971435546875</c:v>
                </c:pt>
                <c:pt idx="1974">
                  <c:v>6.6142807006835938</c:v>
                </c:pt>
                <c:pt idx="1975">
                  <c:v>6.4214324951171875</c:v>
                </c:pt>
                <c:pt idx="1976">
                  <c:v>8.5357208251953125</c:v>
                </c:pt>
                <c:pt idx="1977">
                  <c:v>7.0500030517578125</c:v>
                </c:pt>
                <c:pt idx="1978">
                  <c:v>7.6500015258789063</c:v>
                </c:pt>
                <c:pt idx="1979">
                  <c:v>8.8071441650390625</c:v>
                </c:pt>
                <c:pt idx="1980">
                  <c:v>8.8928604125976563</c:v>
                </c:pt>
                <c:pt idx="1981">
                  <c:v>8.7571449279785156</c:v>
                </c:pt>
                <c:pt idx="1982">
                  <c:v>9.4071426391601563</c:v>
                </c:pt>
                <c:pt idx="1983">
                  <c:v>8.5142898559570313</c:v>
                </c:pt>
                <c:pt idx="1984">
                  <c:v>11.607139587402344</c:v>
                </c:pt>
                <c:pt idx="1985">
                  <c:v>9.9357147216796875</c:v>
                </c:pt>
                <c:pt idx="1986">
                  <c:v>7.49285888671875</c:v>
                </c:pt>
                <c:pt idx="1987">
                  <c:v>5.5142860412597656</c:v>
                </c:pt>
                <c:pt idx="1988">
                  <c:v>6.25</c:v>
                </c:pt>
                <c:pt idx="1989">
                  <c:v>4.9642868041992188</c:v>
                </c:pt>
                <c:pt idx="1990">
                  <c:v>3.49285888671875</c:v>
                </c:pt>
                <c:pt idx="1991">
                  <c:v>1.114288330078125</c:v>
                </c:pt>
                <c:pt idx="1992">
                  <c:v>5.1571426391601563</c:v>
                </c:pt>
                <c:pt idx="1993">
                  <c:v>7.0428543090820313</c:v>
                </c:pt>
                <c:pt idx="1994">
                  <c:v>8.7928581237792969</c:v>
                </c:pt>
                <c:pt idx="1995">
                  <c:v>8.8142852783203125</c:v>
                </c:pt>
                <c:pt idx="1996">
                  <c:v>9.5928535461425781</c:v>
                </c:pt>
                <c:pt idx="1997">
                  <c:v>8.9428596496582031</c:v>
                </c:pt>
                <c:pt idx="1998">
                  <c:v>10.185710906982422</c:v>
                </c:pt>
                <c:pt idx="1999">
                  <c:v>7.5571365356445313</c:v>
                </c:pt>
                <c:pt idx="2000">
                  <c:v>7.4071426391601563</c:v>
                </c:pt>
                <c:pt idx="2001">
                  <c:v>8.2071456909179688</c:v>
                </c:pt>
                <c:pt idx="2002">
                  <c:v>7.2071456909179688</c:v>
                </c:pt>
                <c:pt idx="2003">
                  <c:v>6.72857666015625</c:v>
                </c:pt>
                <c:pt idx="2004">
                  <c:v>7.4357147216796875</c:v>
                </c:pt>
                <c:pt idx="2005">
                  <c:v>6.5571441650390625</c:v>
                </c:pt>
                <c:pt idx="2006">
                  <c:v>7.8285751342773438</c:v>
                </c:pt>
                <c:pt idx="2007">
                  <c:v>7.135711669921875</c:v>
                </c:pt>
                <c:pt idx="2008">
                  <c:v>6.4285736083984375</c:v>
                </c:pt>
                <c:pt idx="2009">
                  <c:v>6.8857192993164063</c:v>
                </c:pt>
                <c:pt idx="2010">
                  <c:v>9.0928573608398438</c:v>
                </c:pt>
                <c:pt idx="2011">
                  <c:v>8.75</c:v>
                </c:pt>
                <c:pt idx="2012">
                  <c:v>9.5999984741210938</c:v>
                </c:pt>
                <c:pt idx="2013">
                  <c:v>7.8857192993164063</c:v>
                </c:pt>
                <c:pt idx="2014">
                  <c:v>9.128570556640625</c:v>
                </c:pt>
                <c:pt idx="2015">
                  <c:v>8.2714309692382813</c:v>
                </c:pt>
                <c:pt idx="2016">
                  <c:v>8.0857162475585938</c:v>
                </c:pt>
                <c:pt idx="2017">
                  <c:v>4.5500030517578125</c:v>
                </c:pt>
                <c:pt idx="2018">
                  <c:v>6.6142845153808594</c:v>
                </c:pt>
                <c:pt idx="2019">
                  <c:v>5.3714256286621094</c:v>
                </c:pt>
                <c:pt idx="2020">
                  <c:v>4.8071441650390625</c:v>
                </c:pt>
                <c:pt idx="2021">
                  <c:v>4.0142898559570313</c:v>
                </c:pt>
                <c:pt idx="2022">
                  <c:v>4.5571441650390625</c:v>
                </c:pt>
                <c:pt idx="2023">
                  <c:v>5.1571426391601563</c:v>
                </c:pt>
                <c:pt idx="2024">
                  <c:v>7.5142822265625</c:v>
                </c:pt>
                <c:pt idx="2025">
                  <c:v>6.628570556640625</c:v>
                </c:pt>
                <c:pt idx="2026">
                  <c:v>8.1500015258789063</c:v>
                </c:pt>
                <c:pt idx="2027">
                  <c:v>9.885711669921875</c:v>
                </c:pt>
                <c:pt idx="2028">
                  <c:v>10.378570556640625</c:v>
                </c:pt>
                <c:pt idx="2029">
                  <c:v>9.4785690307617188</c:v>
                </c:pt>
                <c:pt idx="2030">
                  <c:v>10.307144165039063</c:v>
                </c:pt>
                <c:pt idx="2031">
                  <c:v>10.435714721679688</c:v>
                </c:pt>
                <c:pt idx="2032">
                  <c:v>11.621429443359375</c:v>
                </c:pt>
                <c:pt idx="2033">
                  <c:v>10.099998474121094</c:v>
                </c:pt>
                <c:pt idx="2034">
                  <c:v>9.6500015258789063</c:v>
                </c:pt>
                <c:pt idx="2035">
                  <c:v>10.471427917480469</c:v>
                </c:pt>
                <c:pt idx="2036">
                  <c:v>10.885715484619141</c:v>
                </c:pt>
                <c:pt idx="2037">
                  <c:v>9.5214309692382813</c:v>
                </c:pt>
                <c:pt idx="2038">
                  <c:v>8.5357151031494141</c:v>
                </c:pt>
                <c:pt idx="2039">
                  <c:v>7.0428570732474327</c:v>
                </c:pt>
                <c:pt idx="2040">
                  <c:v>8.4214282035827637</c:v>
                </c:pt>
                <c:pt idx="2041">
                  <c:v>8.4071426391601563</c:v>
                </c:pt>
                <c:pt idx="2042">
                  <c:v>5.9214282035827637</c:v>
                </c:pt>
                <c:pt idx="2043">
                  <c:v>6.9357137680053711</c:v>
                </c:pt>
                <c:pt idx="2044">
                  <c:v>8.2357144355773926</c:v>
                </c:pt>
                <c:pt idx="2045">
                  <c:v>-2.6000003814697266</c:v>
                </c:pt>
                <c:pt idx="2046">
                  <c:v>9.399993896484375</c:v>
                </c:pt>
                <c:pt idx="2047">
                  <c:v>14.69999980926513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D618-4513-A36E-16F1B4A839AB}"/>
            </c:ext>
          </c:extLst>
        </c:ser>
        <c:ser>
          <c:idx val="11"/>
          <c:order val="11"/>
          <c:tx>
            <c:strRef>
              <c:f>flu!$AB$6</c:f>
              <c:strCache>
                <c:ptCount val="1"/>
                <c:pt idx="0">
                  <c:v>S+ASE2+N-por80mkl-295</c:v>
                </c:pt>
              </c:strCache>
            </c:strRef>
          </c:tx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AB$7:$AB$2054</c:f>
              <c:numCache>
                <c:formatCode>General</c:formatCode>
                <c:ptCount val="2048"/>
                <c:pt idx="0">
                  <c:v>-1.4000015258789063</c:v>
                </c:pt>
                <c:pt idx="1">
                  <c:v>3.0999984741210938</c:v>
                </c:pt>
                <c:pt idx="2">
                  <c:v>4</c:v>
                </c:pt>
                <c:pt idx="3">
                  <c:v>2.3357143402099609</c:v>
                </c:pt>
                <c:pt idx="4">
                  <c:v>3.3071441650390625</c:v>
                </c:pt>
                <c:pt idx="5">
                  <c:v>2.74285888671875</c:v>
                </c:pt>
                <c:pt idx="6">
                  <c:v>2.4214286804199219</c:v>
                </c:pt>
                <c:pt idx="7">
                  <c:v>-0.36428451538085938</c:v>
                </c:pt>
                <c:pt idx="8">
                  <c:v>-0.8214263916015625</c:v>
                </c:pt>
                <c:pt idx="9">
                  <c:v>-0.392852783203125</c:v>
                </c:pt>
                <c:pt idx="10">
                  <c:v>-1.6642875671386719</c:v>
                </c:pt>
                <c:pt idx="11">
                  <c:v>-3.7571430206298828</c:v>
                </c:pt>
                <c:pt idx="12">
                  <c:v>-3.6571426391601563</c:v>
                </c:pt>
                <c:pt idx="13">
                  <c:v>-4.8142890930175781</c:v>
                </c:pt>
                <c:pt idx="14">
                  <c:v>-3.5714282989501953</c:v>
                </c:pt>
                <c:pt idx="15">
                  <c:v>-1.7071437835693359</c:v>
                </c:pt>
                <c:pt idx="16">
                  <c:v>-1.5214290618896484</c:v>
                </c:pt>
                <c:pt idx="17">
                  <c:v>1.4286041259765625E-2</c:v>
                </c:pt>
                <c:pt idx="18">
                  <c:v>0.57142853736877441</c:v>
                </c:pt>
                <c:pt idx="19">
                  <c:v>0.20000004768371582</c:v>
                </c:pt>
                <c:pt idx="20">
                  <c:v>1.9142856597900391</c:v>
                </c:pt>
                <c:pt idx="21">
                  <c:v>3.1857142448425293</c:v>
                </c:pt>
                <c:pt idx="22">
                  <c:v>1.5999999046325684</c:v>
                </c:pt>
                <c:pt idx="23">
                  <c:v>3.0714282989501953</c:v>
                </c:pt>
                <c:pt idx="24">
                  <c:v>4.4071426391601563</c:v>
                </c:pt>
                <c:pt idx="25">
                  <c:v>7.5642862319946289</c:v>
                </c:pt>
                <c:pt idx="26">
                  <c:v>10.742857456207275</c:v>
                </c:pt>
                <c:pt idx="27">
                  <c:v>15.242857933044434</c:v>
                </c:pt>
                <c:pt idx="28">
                  <c:v>20.107143402099609</c:v>
                </c:pt>
                <c:pt idx="29">
                  <c:v>27.200000524520874</c:v>
                </c:pt>
                <c:pt idx="30">
                  <c:v>36.414285659790039</c:v>
                </c:pt>
                <c:pt idx="31">
                  <c:v>47.114283561706543</c:v>
                </c:pt>
                <c:pt idx="32">
                  <c:v>62.578572273254395</c:v>
                </c:pt>
                <c:pt idx="33">
                  <c:v>81.207145690917969</c:v>
                </c:pt>
                <c:pt idx="34">
                  <c:v>101.14285469055176</c:v>
                </c:pt>
                <c:pt idx="35">
                  <c:v>126.94999885559082</c:v>
                </c:pt>
                <c:pt idx="36">
                  <c:v>158.02142715454102</c:v>
                </c:pt>
                <c:pt idx="37">
                  <c:v>190.65000534057617</c:v>
                </c:pt>
                <c:pt idx="38">
                  <c:v>231.08571338653564</c:v>
                </c:pt>
                <c:pt idx="39">
                  <c:v>273.67142343521118</c:v>
                </c:pt>
                <c:pt idx="40">
                  <c:v>317.90001010894775</c:v>
                </c:pt>
                <c:pt idx="41">
                  <c:v>366.9071478843689</c:v>
                </c:pt>
                <c:pt idx="42">
                  <c:v>410.00713729858398</c:v>
                </c:pt>
                <c:pt idx="43">
                  <c:v>448.28571605682373</c:v>
                </c:pt>
                <c:pt idx="44">
                  <c:v>482.66429901123047</c:v>
                </c:pt>
                <c:pt idx="45">
                  <c:v>512.79997253417969</c:v>
                </c:pt>
                <c:pt idx="46">
                  <c:v>527.68572235107422</c:v>
                </c:pt>
                <c:pt idx="47">
                  <c:v>532.59284973144531</c:v>
                </c:pt>
                <c:pt idx="48">
                  <c:v>526.16429901123047</c:v>
                </c:pt>
                <c:pt idx="49">
                  <c:v>511.6071605682373</c:v>
                </c:pt>
                <c:pt idx="50">
                  <c:v>489.09287261962891</c:v>
                </c:pt>
                <c:pt idx="51">
                  <c:v>456.92855834960938</c:v>
                </c:pt>
                <c:pt idx="52">
                  <c:v>417.09283447265625</c:v>
                </c:pt>
                <c:pt idx="53">
                  <c:v>377.33573913574219</c:v>
                </c:pt>
                <c:pt idx="54">
                  <c:v>340.01425170898438</c:v>
                </c:pt>
                <c:pt idx="55">
                  <c:v>300.335693359375</c:v>
                </c:pt>
                <c:pt idx="56">
                  <c:v>264.03570556640625</c:v>
                </c:pt>
                <c:pt idx="57">
                  <c:v>231.52857971191406</c:v>
                </c:pt>
                <c:pt idx="58">
                  <c:v>203.09285545349121</c:v>
                </c:pt>
                <c:pt idx="59">
                  <c:v>177.32142162322998</c:v>
                </c:pt>
                <c:pt idx="60">
                  <c:v>156.24285984039307</c:v>
                </c:pt>
                <c:pt idx="61">
                  <c:v>136.60714721679688</c:v>
                </c:pt>
                <c:pt idx="62">
                  <c:v>122.14286041259766</c:v>
                </c:pt>
                <c:pt idx="63">
                  <c:v>108.07857513427734</c:v>
                </c:pt>
                <c:pt idx="64">
                  <c:v>96.971427917480469</c:v>
                </c:pt>
                <c:pt idx="65">
                  <c:v>88.328567504882813</c:v>
                </c:pt>
                <c:pt idx="66">
                  <c:v>78.207138061523438</c:v>
                </c:pt>
                <c:pt idx="67">
                  <c:v>70.307136535644531</c:v>
                </c:pt>
                <c:pt idx="68">
                  <c:v>64.250000476837158</c:v>
                </c:pt>
                <c:pt idx="69">
                  <c:v>55.628572463989258</c:v>
                </c:pt>
                <c:pt idx="70">
                  <c:v>52.157144546508789</c:v>
                </c:pt>
                <c:pt idx="71">
                  <c:v>47.792856216430664</c:v>
                </c:pt>
                <c:pt idx="72">
                  <c:v>43.778570115566254</c:v>
                </c:pt>
                <c:pt idx="73">
                  <c:v>42.63571310043335</c:v>
                </c:pt>
                <c:pt idx="74">
                  <c:v>39.607143402099609</c:v>
                </c:pt>
                <c:pt idx="75">
                  <c:v>36.357141733169556</c:v>
                </c:pt>
                <c:pt idx="76">
                  <c:v>34.392858862876892</c:v>
                </c:pt>
                <c:pt idx="77">
                  <c:v>31.914285719394684</c:v>
                </c:pt>
                <c:pt idx="78">
                  <c:v>31.664285659790039</c:v>
                </c:pt>
                <c:pt idx="79">
                  <c:v>29.185714244842529</c:v>
                </c:pt>
                <c:pt idx="80">
                  <c:v>26.207143783569336</c:v>
                </c:pt>
                <c:pt idx="81">
                  <c:v>24.157143115997314</c:v>
                </c:pt>
                <c:pt idx="82">
                  <c:v>23.321429252624512</c:v>
                </c:pt>
                <c:pt idx="83">
                  <c:v>21.185714721679688</c:v>
                </c:pt>
                <c:pt idx="84">
                  <c:v>20.842857360839844</c:v>
                </c:pt>
                <c:pt idx="85">
                  <c:v>18.078569412231445</c:v>
                </c:pt>
                <c:pt idx="86">
                  <c:v>19.985714912414551</c:v>
                </c:pt>
                <c:pt idx="87">
                  <c:v>21.742856979370117</c:v>
                </c:pt>
                <c:pt idx="88">
                  <c:v>24.035714626312256</c:v>
                </c:pt>
                <c:pt idx="89">
                  <c:v>23.364288330078125</c:v>
                </c:pt>
                <c:pt idx="90">
                  <c:v>32.785717010498047</c:v>
                </c:pt>
                <c:pt idx="91">
                  <c:v>33.207141876220703</c:v>
                </c:pt>
                <c:pt idx="92">
                  <c:v>32.057144165039063</c:v>
                </c:pt>
                <c:pt idx="93">
                  <c:v>29.842857360839844</c:v>
                </c:pt>
                <c:pt idx="94">
                  <c:v>29.75714111328125</c:v>
                </c:pt>
                <c:pt idx="95">
                  <c:v>30.964282989501953</c:v>
                </c:pt>
                <c:pt idx="96">
                  <c:v>33.135713577270508</c:v>
                </c:pt>
                <c:pt idx="97">
                  <c:v>26.735713958740234</c:v>
                </c:pt>
                <c:pt idx="98">
                  <c:v>25.835714340209961</c:v>
                </c:pt>
                <c:pt idx="99">
                  <c:v>25.192856788635254</c:v>
                </c:pt>
                <c:pt idx="100">
                  <c:v>23.68571400642395</c:v>
                </c:pt>
                <c:pt idx="101">
                  <c:v>23.707143783569336</c:v>
                </c:pt>
                <c:pt idx="102">
                  <c:v>22.771428108215332</c:v>
                </c:pt>
                <c:pt idx="103">
                  <c:v>21.992856860160828</c:v>
                </c:pt>
                <c:pt idx="104">
                  <c:v>20.442857265472412</c:v>
                </c:pt>
                <c:pt idx="105">
                  <c:v>19.892856597900391</c:v>
                </c:pt>
                <c:pt idx="106">
                  <c:v>23.164285659790039</c:v>
                </c:pt>
                <c:pt idx="107">
                  <c:v>24.342857360839844</c:v>
                </c:pt>
                <c:pt idx="108">
                  <c:v>23.80714225769043</c:v>
                </c:pt>
                <c:pt idx="109">
                  <c:v>21.699999809265137</c:v>
                </c:pt>
                <c:pt idx="110">
                  <c:v>21.064285278320313</c:v>
                </c:pt>
                <c:pt idx="111">
                  <c:v>22.22142781317234</c:v>
                </c:pt>
                <c:pt idx="112">
                  <c:v>22.607145309448242</c:v>
                </c:pt>
                <c:pt idx="113">
                  <c:v>21.728572845458984</c:v>
                </c:pt>
                <c:pt idx="114">
                  <c:v>22.442855834960938</c:v>
                </c:pt>
                <c:pt idx="115">
                  <c:v>22.885715484619141</c:v>
                </c:pt>
                <c:pt idx="116">
                  <c:v>25.914283752441406</c:v>
                </c:pt>
                <c:pt idx="117">
                  <c:v>23.935714721679688</c:v>
                </c:pt>
                <c:pt idx="118">
                  <c:v>23.385714530944824</c:v>
                </c:pt>
                <c:pt idx="119">
                  <c:v>23.00714111328125</c:v>
                </c:pt>
                <c:pt idx="120">
                  <c:v>22.792856931686401</c:v>
                </c:pt>
                <c:pt idx="121">
                  <c:v>22.328572273254395</c:v>
                </c:pt>
                <c:pt idx="122">
                  <c:v>20.242857694625854</c:v>
                </c:pt>
                <c:pt idx="123">
                  <c:v>17.557142853736877</c:v>
                </c:pt>
                <c:pt idx="124">
                  <c:v>18.871428728103638</c:v>
                </c:pt>
                <c:pt idx="125">
                  <c:v>19.364285707473755</c:v>
                </c:pt>
                <c:pt idx="126">
                  <c:v>17.971428394317627</c:v>
                </c:pt>
                <c:pt idx="127">
                  <c:v>15.16428542137146</c:v>
                </c:pt>
                <c:pt idx="128">
                  <c:v>16.935713768005371</c:v>
                </c:pt>
                <c:pt idx="129">
                  <c:v>17.457143306732178</c:v>
                </c:pt>
                <c:pt idx="130">
                  <c:v>17.692856550216675</c:v>
                </c:pt>
                <c:pt idx="131">
                  <c:v>17.992856025695801</c:v>
                </c:pt>
                <c:pt idx="132">
                  <c:v>17</c:v>
                </c:pt>
                <c:pt idx="133">
                  <c:v>17.328571796417236</c:v>
                </c:pt>
                <c:pt idx="134">
                  <c:v>19.042858123779297</c:v>
                </c:pt>
                <c:pt idx="135">
                  <c:v>17.80714225769043</c:v>
                </c:pt>
                <c:pt idx="136">
                  <c:v>17.614285469055176</c:v>
                </c:pt>
                <c:pt idx="137">
                  <c:v>16.435714721679688</c:v>
                </c:pt>
                <c:pt idx="138">
                  <c:v>15.121428489685059</c:v>
                </c:pt>
                <c:pt idx="139">
                  <c:v>15.892857551574707</c:v>
                </c:pt>
                <c:pt idx="140">
                  <c:v>16.678571701049805</c:v>
                </c:pt>
                <c:pt idx="141">
                  <c:v>17.278571128845215</c:v>
                </c:pt>
                <c:pt idx="142">
                  <c:v>18.149999618530273</c:v>
                </c:pt>
                <c:pt idx="143">
                  <c:v>17.228571891784668</c:v>
                </c:pt>
                <c:pt idx="144">
                  <c:v>18.357143402099609</c:v>
                </c:pt>
                <c:pt idx="145">
                  <c:v>20.178571701049805</c:v>
                </c:pt>
                <c:pt idx="146">
                  <c:v>19.821428298950195</c:v>
                </c:pt>
                <c:pt idx="147">
                  <c:v>18.464284896850586</c:v>
                </c:pt>
                <c:pt idx="148">
                  <c:v>19.478572845458984</c:v>
                </c:pt>
                <c:pt idx="149">
                  <c:v>18.492855072021484</c:v>
                </c:pt>
                <c:pt idx="150">
                  <c:v>19.335714340209961</c:v>
                </c:pt>
                <c:pt idx="151">
                  <c:v>18.842856407165527</c:v>
                </c:pt>
                <c:pt idx="152">
                  <c:v>18.05000114440918</c:v>
                </c:pt>
                <c:pt idx="153">
                  <c:v>16.44285774230957</c:v>
                </c:pt>
                <c:pt idx="154">
                  <c:v>16.492857933044434</c:v>
                </c:pt>
                <c:pt idx="155">
                  <c:v>14.178571701049805</c:v>
                </c:pt>
                <c:pt idx="156">
                  <c:v>14.371428489685059</c:v>
                </c:pt>
                <c:pt idx="157">
                  <c:v>12.664285659790039</c:v>
                </c:pt>
                <c:pt idx="158">
                  <c:v>12.778570175170898</c:v>
                </c:pt>
                <c:pt idx="159">
                  <c:v>11.349998474121094</c:v>
                </c:pt>
                <c:pt idx="160">
                  <c:v>11.850002288818359</c:v>
                </c:pt>
                <c:pt idx="161">
                  <c:v>13.507143020629883</c:v>
                </c:pt>
                <c:pt idx="162">
                  <c:v>13.264286041259766</c:v>
                </c:pt>
                <c:pt idx="163">
                  <c:v>12.585716247558594</c:v>
                </c:pt>
                <c:pt idx="164">
                  <c:v>14.335716247558594</c:v>
                </c:pt>
                <c:pt idx="165">
                  <c:v>11.821434020996094</c:v>
                </c:pt>
                <c:pt idx="166">
                  <c:v>12.971427917480469</c:v>
                </c:pt>
                <c:pt idx="167">
                  <c:v>13.25714111328125</c:v>
                </c:pt>
                <c:pt idx="168">
                  <c:v>11.885715484619141</c:v>
                </c:pt>
                <c:pt idx="169">
                  <c:v>11.564284801483154</c:v>
                </c:pt>
                <c:pt idx="170">
                  <c:v>12.20714259147644</c:v>
                </c:pt>
                <c:pt idx="171">
                  <c:v>10.842857599258423</c:v>
                </c:pt>
                <c:pt idx="172">
                  <c:v>10.950002670288086</c:v>
                </c:pt>
                <c:pt idx="173">
                  <c:v>9.7214298248291016</c:v>
                </c:pt>
                <c:pt idx="174">
                  <c:v>10.478570938110352</c:v>
                </c:pt>
                <c:pt idx="175">
                  <c:v>11.835716247558594</c:v>
                </c:pt>
                <c:pt idx="176">
                  <c:v>13.014285802841187</c:v>
                </c:pt>
                <c:pt idx="177">
                  <c:v>9.5285720825195313</c:v>
                </c:pt>
                <c:pt idx="178">
                  <c:v>7.9500007629394531</c:v>
                </c:pt>
                <c:pt idx="179">
                  <c:v>9.7428579330444336</c:v>
                </c:pt>
                <c:pt idx="180">
                  <c:v>11.30714225769043</c:v>
                </c:pt>
                <c:pt idx="181">
                  <c:v>9.6928577423095703</c:v>
                </c:pt>
                <c:pt idx="182">
                  <c:v>8.2357144355773926</c:v>
                </c:pt>
                <c:pt idx="183">
                  <c:v>6.9428577423095703</c:v>
                </c:pt>
                <c:pt idx="184">
                  <c:v>9.1785717010498047</c:v>
                </c:pt>
                <c:pt idx="185">
                  <c:v>10.607143402099609</c:v>
                </c:pt>
                <c:pt idx="186">
                  <c:v>11.378570556640625</c:v>
                </c:pt>
                <c:pt idx="187">
                  <c:v>8.2571429014205933</c:v>
                </c:pt>
                <c:pt idx="188">
                  <c:v>7.8214302062988281</c:v>
                </c:pt>
                <c:pt idx="189">
                  <c:v>6.3499984741210938</c:v>
                </c:pt>
                <c:pt idx="190">
                  <c:v>6.1428567171096802</c:v>
                </c:pt>
                <c:pt idx="191">
                  <c:v>6.6928577423095703</c:v>
                </c:pt>
                <c:pt idx="192">
                  <c:v>7.2142868041992188</c:v>
                </c:pt>
                <c:pt idx="193">
                  <c:v>4.3285713195800781</c:v>
                </c:pt>
                <c:pt idx="194">
                  <c:v>6.1071434020996094</c:v>
                </c:pt>
                <c:pt idx="195">
                  <c:v>7.3857154846191406</c:v>
                </c:pt>
                <c:pt idx="196">
                  <c:v>7.6142857959493995</c:v>
                </c:pt>
                <c:pt idx="197">
                  <c:v>7.9714288711547852</c:v>
                </c:pt>
                <c:pt idx="198">
                  <c:v>7.7142852544784546</c:v>
                </c:pt>
                <c:pt idx="199">
                  <c:v>5.7071437835693359</c:v>
                </c:pt>
                <c:pt idx="200">
                  <c:v>4.878570556640625</c:v>
                </c:pt>
                <c:pt idx="201">
                  <c:v>2.2142858505249023</c:v>
                </c:pt>
                <c:pt idx="202">
                  <c:v>1.2000000476837158</c:v>
                </c:pt>
                <c:pt idx="203">
                  <c:v>1.5285713672637939</c:v>
                </c:pt>
                <c:pt idx="204">
                  <c:v>2.1428573131561279</c:v>
                </c:pt>
                <c:pt idx="205">
                  <c:v>1.7071428298950195</c:v>
                </c:pt>
                <c:pt idx="206">
                  <c:v>3.9785728454589844</c:v>
                </c:pt>
                <c:pt idx="207">
                  <c:v>6.3857142925262451</c:v>
                </c:pt>
                <c:pt idx="208">
                  <c:v>9.3857145309448242</c:v>
                </c:pt>
                <c:pt idx="209">
                  <c:v>8.7642860412597656</c:v>
                </c:pt>
                <c:pt idx="210">
                  <c:v>7.5928573608398438</c:v>
                </c:pt>
                <c:pt idx="211">
                  <c:v>5.9714279174804688</c:v>
                </c:pt>
                <c:pt idx="212">
                  <c:v>5.5499954223632813</c:v>
                </c:pt>
                <c:pt idx="213">
                  <c:v>4.1428604125976563</c:v>
                </c:pt>
                <c:pt idx="214">
                  <c:v>2.6571426391601563</c:v>
                </c:pt>
                <c:pt idx="215">
                  <c:v>-4.28619384765625E-2</c:v>
                </c:pt>
                <c:pt idx="216">
                  <c:v>-1.0928554534912109</c:v>
                </c:pt>
                <c:pt idx="217">
                  <c:v>-1.5142855644226074</c:v>
                </c:pt>
                <c:pt idx="218">
                  <c:v>-0.6214287281036377</c:v>
                </c:pt>
                <c:pt idx="219">
                  <c:v>-0.84999847412109375</c:v>
                </c:pt>
                <c:pt idx="220">
                  <c:v>0.5642852783203125</c:v>
                </c:pt>
                <c:pt idx="221">
                  <c:v>-2.1427154541015625E-2</c:v>
                </c:pt>
                <c:pt idx="222">
                  <c:v>2.528571605682373</c:v>
                </c:pt>
                <c:pt idx="223">
                  <c:v>2.7000007629394531</c:v>
                </c:pt>
                <c:pt idx="224">
                  <c:v>4.6857147216796875</c:v>
                </c:pt>
                <c:pt idx="225">
                  <c:v>2.8071403503417969</c:v>
                </c:pt>
                <c:pt idx="226">
                  <c:v>3.0357170104980469</c:v>
                </c:pt>
                <c:pt idx="227">
                  <c:v>0.5642852783203125</c:v>
                </c:pt>
                <c:pt idx="228">
                  <c:v>1.5</c:v>
                </c:pt>
                <c:pt idx="229">
                  <c:v>-2.8571426868438721E-2</c:v>
                </c:pt>
                <c:pt idx="230">
                  <c:v>-0.85714149475097656</c:v>
                </c:pt>
                <c:pt idx="231">
                  <c:v>-1.5857143402099609</c:v>
                </c:pt>
                <c:pt idx="232">
                  <c:v>0.77142810821533203</c:v>
                </c:pt>
                <c:pt idx="233">
                  <c:v>-0.6857142448425293</c:v>
                </c:pt>
                <c:pt idx="234">
                  <c:v>5.0000190734863281E-2</c:v>
                </c:pt>
                <c:pt idx="235">
                  <c:v>1.1500000953674316</c:v>
                </c:pt>
                <c:pt idx="236">
                  <c:v>0.30714321136474609</c:v>
                </c:pt>
                <c:pt idx="237">
                  <c:v>0.72142839431762695</c:v>
                </c:pt>
                <c:pt idx="238">
                  <c:v>0.14285659790039063</c:v>
                </c:pt>
                <c:pt idx="239">
                  <c:v>-1.9857158660888672</c:v>
                </c:pt>
                <c:pt idx="240">
                  <c:v>-2.0428581237792969</c:v>
                </c:pt>
                <c:pt idx="241">
                  <c:v>-1.9857139587402344</c:v>
                </c:pt>
                <c:pt idx="242">
                  <c:v>-4.5571422576904297</c:v>
                </c:pt>
                <c:pt idx="243">
                  <c:v>-12.4571533203125</c:v>
                </c:pt>
                <c:pt idx="244">
                  <c:v>-11.78570556640625</c:v>
                </c:pt>
                <c:pt idx="245">
                  <c:v>-12.350006103515625</c:v>
                </c:pt>
                <c:pt idx="246">
                  <c:v>-10.828582763671875</c:v>
                </c:pt>
                <c:pt idx="247">
                  <c:v>-10.2357177734375</c:v>
                </c:pt>
                <c:pt idx="248">
                  <c:v>-11</c:v>
                </c:pt>
                <c:pt idx="249">
                  <c:v>-8.850006103515625</c:v>
                </c:pt>
                <c:pt idx="250">
                  <c:v>0.65714311599731445</c:v>
                </c:pt>
                <c:pt idx="251">
                  <c:v>-0.4357147216796875</c:v>
                </c:pt>
                <c:pt idx="252">
                  <c:v>1</c:v>
                </c:pt>
                <c:pt idx="253">
                  <c:v>1.2142858505249023</c:v>
                </c:pt>
                <c:pt idx="254">
                  <c:v>-9.2856884002685547E-2</c:v>
                </c:pt>
                <c:pt idx="255">
                  <c:v>-0.48571443557739258</c:v>
                </c:pt>
                <c:pt idx="256">
                  <c:v>-2.857208251953125E-2</c:v>
                </c:pt>
                <c:pt idx="257">
                  <c:v>-1.4642857313156128</c:v>
                </c:pt>
                <c:pt idx="258">
                  <c:v>-0.31428623199462891</c:v>
                </c:pt>
                <c:pt idx="259">
                  <c:v>-1.7571430206298828</c:v>
                </c:pt>
                <c:pt idx="260">
                  <c:v>-2.2714290618896484</c:v>
                </c:pt>
                <c:pt idx="261">
                  <c:v>-1.4357109069824219</c:v>
                </c:pt>
                <c:pt idx="262">
                  <c:v>1.9142875671386719</c:v>
                </c:pt>
                <c:pt idx="263">
                  <c:v>1.4714317321777344</c:v>
                </c:pt>
                <c:pt idx="264">
                  <c:v>2.6500000953674316</c:v>
                </c:pt>
                <c:pt idx="265">
                  <c:v>2.6857143044471741</c:v>
                </c:pt>
                <c:pt idx="266">
                  <c:v>4.8928565979003906</c:v>
                </c:pt>
                <c:pt idx="267">
                  <c:v>4.9642868041992188</c:v>
                </c:pt>
                <c:pt idx="268">
                  <c:v>4.8071441650390625</c:v>
                </c:pt>
                <c:pt idx="269">
                  <c:v>2.0785713195800781</c:v>
                </c:pt>
                <c:pt idx="270">
                  <c:v>1.8285713195800781</c:v>
                </c:pt>
                <c:pt idx="271">
                  <c:v>2.021428108215332</c:v>
                </c:pt>
                <c:pt idx="272">
                  <c:v>2.3000001907348633</c:v>
                </c:pt>
                <c:pt idx="273">
                  <c:v>0.46428680419921875</c:v>
                </c:pt>
                <c:pt idx="274">
                  <c:v>0.38571453094482422</c:v>
                </c:pt>
                <c:pt idx="275">
                  <c:v>1.5571427345275879</c:v>
                </c:pt>
                <c:pt idx="276">
                  <c:v>2.25</c:v>
                </c:pt>
                <c:pt idx="277">
                  <c:v>2.771428108215332</c:v>
                </c:pt>
                <c:pt idx="278">
                  <c:v>2.7071433067321777</c:v>
                </c:pt>
                <c:pt idx="279">
                  <c:v>3.5857143402099609</c:v>
                </c:pt>
                <c:pt idx="280">
                  <c:v>5.0071425437927246</c:v>
                </c:pt>
                <c:pt idx="281">
                  <c:v>2.8428571224212646</c:v>
                </c:pt>
                <c:pt idx="282">
                  <c:v>3.8857145309448242</c:v>
                </c:pt>
                <c:pt idx="283">
                  <c:v>4.6785717010498047</c:v>
                </c:pt>
                <c:pt idx="284">
                  <c:v>4.8642854690551758</c:v>
                </c:pt>
                <c:pt idx="285">
                  <c:v>3.9714317321777344</c:v>
                </c:pt>
                <c:pt idx="286">
                  <c:v>3.4785690307617188</c:v>
                </c:pt>
                <c:pt idx="287">
                  <c:v>3.6999969482421875</c:v>
                </c:pt>
                <c:pt idx="288">
                  <c:v>4.27142333984375</c:v>
                </c:pt>
                <c:pt idx="289">
                  <c:v>2.6999969482421875</c:v>
                </c:pt>
                <c:pt idx="290">
                  <c:v>2.5714340209960938</c:v>
                </c:pt>
                <c:pt idx="291">
                  <c:v>1.6428604125976563</c:v>
                </c:pt>
                <c:pt idx="292">
                  <c:v>1.3857154846191406</c:v>
                </c:pt>
                <c:pt idx="293">
                  <c:v>0.27142858505249023</c:v>
                </c:pt>
                <c:pt idx="294">
                  <c:v>0.21428489685058594</c:v>
                </c:pt>
                <c:pt idx="295">
                  <c:v>1.9357147216796875</c:v>
                </c:pt>
                <c:pt idx="296">
                  <c:v>2.1714286804199219</c:v>
                </c:pt>
                <c:pt idx="297">
                  <c:v>2.9285717010498047</c:v>
                </c:pt>
                <c:pt idx="298">
                  <c:v>4.3214287757873535</c:v>
                </c:pt>
                <c:pt idx="299">
                  <c:v>4.9285707473754883</c:v>
                </c:pt>
                <c:pt idx="300">
                  <c:v>5.1571426391601563</c:v>
                </c:pt>
                <c:pt idx="301">
                  <c:v>3.1928577423095703</c:v>
                </c:pt>
                <c:pt idx="302">
                  <c:v>3.2999999523162842</c:v>
                </c:pt>
                <c:pt idx="303">
                  <c:v>3.9928569793701172</c:v>
                </c:pt>
                <c:pt idx="304">
                  <c:v>0.40714263916015625</c:v>
                </c:pt>
                <c:pt idx="305">
                  <c:v>-2.5</c:v>
                </c:pt>
                <c:pt idx="306">
                  <c:v>-1.1142857447266579</c:v>
                </c:pt>
                <c:pt idx="307">
                  <c:v>-0.38571405410766602</c:v>
                </c:pt>
                <c:pt idx="308">
                  <c:v>0.80714225769042969</c:v>
                </c:pt>
                <c:pt idx="309">
                  <c:v>-0.17856979370117188</c:v>
                </c:pt>
                <c:pt idx="310">
                  <c:v>-2.621429443359375</c:v>
                </c:pt>
                <c:pt idx="311">
                  <c:v>-0.89285659790039063</c:v>
                </c:pt>
                <c:pt idx="312">
                  <c:v>0.59285736083984375</c:v>
                </c:pt>
                <c:pt idx="313">
                  <c:v>-0.41428565979003906</c:v>
                </c:pt>
                <c:pt idx="314">
                  <c:v>-0.42142868041992188</c:v>
                </c:pt>
                <c:pt idx="315">
                  <c:v>0.42857170104980469</c:v>
                </c:pt>
                <c:pt idx="316">
                  <c:v>1.8642845153808594</c:v>
                </c:pt>
                <c:pt idx="317">
                  <c:v>3.9928569793701172</c:v>
                </c:pt>
                <c:pt idx="318">
                  <c:v>4.9214286804199219</c:v>
                </c:pt>
                <c:pt idx="319">
                  <c:v>6.0857124328613281</c:v>
                </c:pt>
                <c:pt idx="320">
                  <c:v>6.878570556640625</c:v>
                </c:pt>
                <c:pt idx="321">
                  <c:v>6.5285739898681641</c:v>
                </c:pt>
                <c:pt idx="322">
                  <c:v>6.4642858505249023</c:v>
                </c:pt>
                <c:pt idx="323">
                  <c:v>4.8428573608398438</c:v>
                </c:pt>
                <c:pt idx="324">
                  <c:v>3.4071426391601563</c:v>
                </c:pt>
                <c:pt idx="325">
                  <c:v>2.3214282989501953</c:v>
                </c:pt>
                <c:pt idx="326">
                  <c:v>2.0214290618896484</c:v>
                </c:pt>
                <c:pt idx="327">
                  <c:v>1.1571426391601563</c:v>
                </c:pt>
                <c:pt idx="328">
                  <c:v>-0.34285736083984375</c:v>
                </c:pt>
                <c:pt idx="329">
                  <c:v>-0.72142982482910156</c:v>
                </c:pt>
                <c:pt idx="330">
                  <c:v>1.1571426391601563</c:v>
                </c:pt>
                <c:pt idx="331">
                  <c:v>3.1928577423095703</c:v>
                </c:pt>
                <c:pt idx="332">
                  <c:v>5.5</c:v>
                </c:pt>
                <c:pt idx="333">
                  <c:v>5.1428565979003906</c:v>
                </c:pt>
                <c:pt idx="334">
                  <c:v>6.3071422576904297</c:v>
                </c:pt>
                <c:pt idx="335">
                  <c:v>8.0499992370605469</c:v>
                </c:pt>
                <c:pt idx="336">
                  <c:v>6.9214282035827637</c:v>
                </c:pt>
                <c:pt idx="337">
                  <c:v>6.3642864227294922</c:v>
                </c:pt>
                <c:pt idx="338">
                  <c:v>7.1142864227294922</c:v>
                </c:pt>
                <c:pt idx="339">
                  <c:v>6.5428581237792969</c:v>
                </c:pt>
                <c:pt idx="340">
                  <c:v>6.4428558349609375</c:v>
                </c:pt>
                <c:pt idx="341">
                  <c:v>7.5642852783203125</c:v>
                </c:pt>
                <c:pt idx="342">
                  <c:v>8.8928565979003906</c:v>
                </c:pt>
                <c:pt idx="343">
                  <c:v>10.035714149475098</c:v>
                </c:pt>
                <c:pt idx="344">
                  <c:v>9.9428577423095703</c:v>
                </c:pt>
                <c:pt idx="345">
                  <c:v>7.6928571462631226</c:v>
                </c:pt>
                <c:pt idx="346">
                  <c:v>7.4285717010498047</c:v>
                </c:pt>
                <c:pt idx="347">
                  <c:v>8.7428569793701172</c:v>
                </c:pt>
                <c:pt idx="348">
                  <c:v>5.4142856597900391</c:v>
                </c:pt>
                <c:pt idx="349">
                  <c:v>5.7785720825195313</c:v>
                </c:pt>
                <c:pt idx="350">
                  <c:v>6.9285717010498047</c:v>
                </c:pt>
                <c:pt idx="351">
                  <c:v>6.071428656578064</c:v>
                </c:pt>
                <c:pt idx="352">
                  <c:v>7.5642852783203125</c:v>
                </c:pt>
                <c:pt idx="353">
                  <c:v>7.5928573608398438</c:v>
                </c:pt>
                <c:pt idx="354">
                  <c:v>6.8857135772705078</c:v>
                </c:pt>
                <c:pt idx="355">
                  <c:v>7.0428562164306641</c:v>
                </c:pt>
                <c:pt idx="356">
                  <c:v>5.4928569793701172</c:v>
                </c:pt>
                <c:pt idx="357">
                  <c:v>3.9499969482421875</c:v>
                </c:pt>
                <c:pt idx="358">
                  <c:v>5.7714309692382813</c:v>
                </c:pt>
                <c:pt idx="359">
                  <c:v>5.9000015258789063</c:v>
                </c:pt>
                <c:pt idx="360">
                  <c:v>5.7285728454589844</c:v>
                </c:pt>
                <c:pt idx="361">
                  <c:v>4.4500007629394531</c:v>
                </c:pt>
                <c:pt idx="362">
                  <c:v>5.3428573608398438</c:v>
                </c:pt>
                <c:pt idx="363">
                  <c:v>5.6071434020996094</c:v>
                </c:pt>
                <c:pt idx="364">
                  <c:v>5.628570556640625</c:v>
                </c:pt>
                <c:pt idx="365">
                  <c:v>5.4928550720214844</c:v>
                </c:pt>
                <c:pt idx="366">
                  <c:v>5.5714292526245117</c:v>
                </c:pt>
                <c:pt idx="367">
                  <c:v>6.1571426391601563</c:v>
                </c:pt>
                <c:pt idx="368">
                  <c:v>7.3000001907348633</c:v>
                </c:pt>
                <c:pt idx="369">
                  <c:v>7.6000003814697266</c:v>
                </c:pt>
                <c:pt idx="370">
                  <c:v>7.4714279174804688</c:v>
                </c:pt>
                <c:pt idx="371">
                  <c:v>6.1499996185302734</c:v>
                </c:pt>
                <c:pt idx="372">
                  <c:v>5.0071449279785156</c:v>
                </c:pt>
                <c:pt idx="373">
                  <c:v>4.3285713791847229</c:v>
                </c:pt>
                <c:pt idx="374">
                  <c:v>2.1642851829528809</c:v>
                </c:pt>
                <c:pt idx="375">
                  <c:v>0.94999980926513672</c:v>
                </c:pt>
                <c:pt idx="376">
                  <c:v>0.23571395874023438</c:v>
                </c:pt>
                <c:pt idx="377">
                  <c:v>9.285736083984375E-2</c:v>
                </c:pt>
                <c:pt idx="378">
                  <c:v>2.2357141971588135</c:v>
                </c:pt>
                <c:pt idx="379">
                  <c:v>2.8500003814697266</c:v>
                </c:pt>
                <c:pt idx="380">
                  <c:v>3.0928573608398438</c:v>
                </c:pt>
                <c:pt idx="381">
                  <c:v>3.8071422576904297</c:v>
                </c:pt>
                <c:pt idx="382">
                  <c:v>4</c:v>
                </c:pt>
                <c:pt idx="383">
                  <c:v>4.2785720825195313</c:v>
                </c:pt>
                <c:pt idx="384">
                  <c:v>4.2928562164306641</c:v>
                </c:pt>
                <c:pt idx="385">
                  <c:v>4.4071426391601563</c:v>
                </c:pt>
                <c:pt idx="386">
                  <c:v>4.3285713195800781</c:v>
                </c:pt>
                <c:pt idx="387">
                  <c:v>4.4500007629394531</c:v>
                </c:pt>
                <c:pt idx="388">
                  <c:v>4.271428108215332</c:v>
                </c:pt>
                <c:pt idx="389">
                  <c:v>4.871429443359375</c:v>
                </c:pt>
                <c:pt idx="390">
                  <c:v>5.3142862319946289</c:v>
                </c:pt>
                <c:pt idx="391">
                  <c:v>5.6428565979003906</c:v>
                </c:pt>
                <c:pt idx="392">
                  <c:v>6.6785717010498047</c:v>
                </c:pt>
                <c:pt idx="393">
                  <c:v>5.2928581237792969</c:v>
                </c:pt>
                <c:pt idx="394">
                  <c:v>4.3142852783203125</c:v>
                </c:pt>
                <c:pt idx="395">
                  <c:v>5.2714271545410156</c:v>
                </c:pt>
                <c:pt idx="396">
                  <c:v>4.5500030517578125</c:v>
                </c:pt>
                <c:pt idx="397">
                  <c:v>2.5285739898681641</c:v>
                </c:pt>
                <c:pt idx="398">
                  <c:v>0.1857147216796875</c:v>
                </c:pt>
                <c:pt idx="399">
                  <c:v>-2.4285717010498047</c:v>
                </c:pt>
                <c:pt idx="400">
                  <c:v>-2.7071428298950195</c:v>
                </c:pt>
                <c:pt idx="401">
                  <c:v>-1.5285720825195313</c:v>
                </c:pt>
                <c:pt idx="402">
                  <c:v>-1.7357149124145508</c:v>
                </c:pt>
                <c:pt idx="403">
                  <c:v>-0.82857131958007813</c:v>
                </c:pt>
                <c:pt idx="404">
                  <c:v>-0.25714254379272461</c:v>
                </c:pt>
                <c:pt idx="405">
                  <c:v>1.5714287757873535</c:v>
                </c:pt>
                <c:pt idx="406">
                  <c:v>2.0071428716182709</c:v>
                </c:pt>
                <c:pt idx="407">
                  <c:v>2.6499999165534973</c:v>
                </c:pt>
                <c:pt idx="408">
                  <c:v>2.2285709381103516</c:v>
                </c:pt>
                <c:pt idx="409">
                  <c:v>0.47142887115478516</c:v>
                </c:pt>
                <c:pt idx="410">
                  <c:v>-2.8571367263793945E-2</c:v>
                </c:pt>
                <c:pt idx="411">
                  <c:v>8.571624755859375E-2</c:v>
                </c:pt>
                <c:pt idx="412">
                  <c:v>0.28571701049804688</c:v>
                </c:pt>
                <c:pt idx="413">
                  <c:v>1.75714111328125</c:v>
                </c:pt>
                <c:pt idx="414">
                  <c:v>2.8571434020996094</c:v>
                </c:pt>
                <c:pt idx="415">
                  <c:v>2.7357101440429688</c:v>
                </c:pt>
                <c:pt idx="416">
                  <c:v>4.9785690307617188</c:v>
                </c:pt>
                <c:pt idx="417">
                  <c:v>4.9642868041992188</c:v>
                </c:pt>
                <c:pt idx="418">
                  <c:v>6.5357151031494141</c:v>
                </c:pt>
                <c:pt idx="419">
                  <c:v>7.6000003814697266</c:v>
                </c:pt>
                <c:pt idx="420">
                  <c:v>7.9357147216796875</c:v>
                </c:pt>
                <c:pt idx="421">
                  <c:v>6.1071434020996094</c:v>
                </c:pt>
                <c:pt idx="422">
                  <c:v>6.2000007629394531</c:v>
                </c:pt>
                <c:pt idx="423">
                  <c:v>4.1000022888183594</c:v>
                </c:pt>
                <c:pt idx="424">
                  <c:v>4.2142868041992188</c:v>
                </c:pt>
                <c:pt idx="425">
                  <c:v>3.0357131958007813</c:v>
                </c:pt>
                <c:pt idx="426">
                  <c:v>2.3785743713378906</c:v>
                </c:pt>
                <c:pt idx="427">
                  <c:v>-1.0214309692382813</c:v>
                </c:pt>
                <c:pt idx="428">
                  <c:v>-0.51428604125976563</c:v>
                </c:pt>
                <c:pt idx="429">
                  <c:v>-2.4785728454589844</c:v>
                </c:pt>
                <c:pt idx="430">
                  <c:v>-0.54999923706054688</c:v>
                </c:pt>
                <c:pt idx="431">
                  <c:v>-0.59285736083984375</c:v>
                </c:pt>
                <c:pt idx="432">
                  <c:v>0.42856979370117188</c:v>
                </c:pt>
                <c:pt idx="433">
                  <c:v>-0.82857155799865723</c:v>
                </c:pt>
                <c:pt idx="434">
                  <c:v>2.8214287757873535</c:v>
                </c:pt>
                <c:pt idx="435">
                  <c:v>3.8142852783203125</c:v>
                </c:pt>
                <c:pt idx="436">
                  <c:v>5.5642852783203125</c:v>
                </c:pt>
                <c:pt idx="437">
                  <c:v>4.3500003814697266</c:v>
                </c:pt>
                <c:pt idx="438">
                  <c:v>3.5999984741210938</c:v>
                </c:pt>
                <c:pt idx="439">
                  <c:v>3.1928577423095703</c:v>
                </c:pt>
                <c:pt idx="440">
                  <c:v>3.8357143402099609</c:v>
                </c:pt>
                <c:pt idx="441">
                  <c:v>2.8928565979003906</c:v>
                </c:pt>
                <c:pt idx="442">
                  <c:v>3.6785697937011719</c:v>
                </c:pt>
                <c:pt idx="443">
                  <c:v>3.4571418762207031</c:v>
                </c:pt>
                <c:pt idx="444">
                  <c:v>4.7357149124145508</c:v>
                </c:pt>
                <c:pt idx="445">
                  <c:v>4.7357149124145508</c:v>
                </c:pt>
                <c:pt idx="446">
                  <c:v>4.7357149124145508</c:v>
                </c:pt>
                <c:pt idx="447">
                  <c:v>4.7357149124145508</c:v>
                </c:pt>
                <c:pt idx="448">
                  <c:v>4.7357149124145508</c:v>
                </c:pt>
                <c:pt idx="449">
                  <c:v>4.7357149124145508</c:v>
                </c:pt>
                <c:pt idx="450">
                  <c:v>4.7357149124145508</c:v>
                </c:pt>
                <c:pt idx="451">
                  <c:v>4.7357149124145508</c:v>
                </c:pt>
                <c:pt idx="452">
                  <c:v>1.1500000953674316</c:v>
                </c:pt>
                <c:pt idx="453">
                  <c:v>2.3928565979003906</c:v>
                </c:pt>
                <c:pt idx="454">
                  <c:v>2.3285713195800781</c:v>
                </c:pt>
                <c:pt idx="455">
                  <c:v>2.0071430206298828</c:v>
                </c:pt>
                <c:pt idx="456">
                  <c:v>3.2071418762207031</c:v>
                </c:pt>
                <c:pt idx="457">
                  <c:v>0.77143096923828125</c:v>
                </c:pt>
                <c:pt idx="458">
                  <c:v>1.8428573608398438</c:v>
                </c:pt>
                <c:pt idx="459">
                  <c:v>1.2285709381103516</c:v>
                </c:pt>
                <c:pt idx="460">
                  <c:v>2.1499996185302734</c:v>
                </c:pt>
                <c:pt idx="461">
                  <c:v>1.871429443359375</c:v>
                </c:pt>
                <c:pt idx="462">
                  <c:v>2.4357147216796875</c:v>
                </c:pt>
                <c:pt idx="463">
                  <c:v>1.7357139587402344</c:v>
                </c:pt>
                <c:pt idx="464">
                  <c:v>4.2214288711547852</c:v>
                </c:pt>
                <c:pt idx="465">
                  <c:v>3.3357124328613281</c:v>
                </c:pt>
                <c:pt idx="466">
                  <c:v>5.5071430206298828</c:v>
                </c:pt>
                <c:pt idx="467">
                  <c:v>4.8285713195800781</c:v>
                </c:pt>
                <c:pt idx="468">
                  <c:v>4.8928565979003906</c:v>
                </c:pt>
                <c:pt idx="469">
                  <c:v>5.5999984741210938</c:v>
                </c:pt>
                <c:pt idx="470">
                  <c:v>5</c:v>
                </c:pt>
                <c:pt idx="471">
                  <c:v>2.7071456909179688</c:v>
                </c:pt>
                <c:pt idx="472">
                  <c:v>3.857142448425293</c:v>
                </c:pt>
                <c:pt idx="473">
                  <c:v>3.5571426153182983</c:v>
                </c:pt>
                <c:pt idx="474">
                  <c:v>2.7785720825195313</c:v>
                </c:pt>
                <c:pt idx="475">
                  <c:v>3.1357154846191406</c:v>
                </c:pt>
                <c:pt idx="476">
                  <c:v>2.9499969482421875</c:v>
                </c:pt>
                <c:pt idx="477">
                  <c:v>3.6142845153808594</c:v>
                </c:pt>
                <c:pt idx="478">
                  <c:v>5.1499977111816406</c:v>
                </c:pt>
                <c:pt idx="479">
                  <c:v>1.885711669921875</c:v>
                </c:pt>
                <c:pt idx="480">
                  <c:v>0.81428909301757813</c:v>
                </c:pt>
                <c:pt idx="481">
                  <c:v>0.95000076293945313</c:v>
                </c:pt>
                <c:pt idx="482">
                  <c:v>0.35714340209960938</c:v>
                </c:pt>
                <c:pt idx="483">
                  <c:v>-0.85714340209960938</c:v>
                </c:pt>
                <c:pt idx="484">
                  <c:v>-1.728571891784668</c:v>
                </c:pt>
                <c:pt idx="485">
                  <c:v>-3.6714291572570801</c:v>
                </c:pt>
                <c:pt idx="486">
                  <c:v>-0.71428489685058594</c:v>
                </c:pt>
                <c:pt idx="487">
                  <c:v>-1.9428567886352539</c:v>
                </c:pt>
                <c:pt idx="488">
                  <c:v>-1.3357143402099609</c:v>
                </c:pt>
                <c:pt idx="489">
                  <c:v>-2.5357146263122559</c:v>
                </c:pt>
                <c:pt idx="490">
                  <c:v>-2.721428394317627</c:v>
                </c:pt>
                <c:pt idx="491">
                  <c:v>-1.0928573608398438</c:v>
                </c:pt>
                <c:pt idx="492">
                  <c:v>1.9642848968505859</c:v>
                </c:pt>
                <c:pt idx="493">
                  <c:v>1.4142856597900391</c:v>
                </c:pt>
                <c:pt idx="494">
                  <c:v>1.9357147216796875</c:v>
                </c:pt>
                <c:pt idx="495">
                  <c:v>0.41428565979003906</c:v>
                </c:pt>
                <c:pt idx="496">
                  <c:v>-0.77857208251953125</c:v>
                </c:pt>
                <c:pt idx="497">
                  <c:v>0.54999923706054688</c:v>
                </c:pt>
                <c:pt idx="498">
                  <c:v>8.5714340209960938E-2</c:v>
                </c:pt>
                <c:pt idx="499">
                  <c:v>-0.56428623199462891</c:v>
                </c:pt>
                <c:pt idx="500">
                  <c:v>-0.75</c:v>
                </c:pt>
                <c:pt idx="501">
                  <c:v>-0.83571243286132813</c:v>
                </c:pt>
                <c:pt idx="502">
                  <c:v>0.50714302062988281</c:v>
                </c:pt>
                <c:pt idx="503">
                  <c:v>3.4571418762207031</c:v>
                </c:pt>
                <c:pt idx="504">
                  <c:v>3.121429443359375</c:v>
                </c:pt>
                <c:pt idx="505">
                  <c:v>1.7857131958007813</c:v>
                </c:pt>
                <c:pt idx="506">
                  <c:v>1.0714282989501953</c:v>
                </c:pt>
                <c:pt idx="507">
                  <c:v>0.75714302062988281</c:v>
                </c:pt>
                <c:pt idx="508">
                  <c:v>1.2642855644226074</c:v>
                </c:pt>
                <c:pt idx="509">
                  <c:v>0.57142829895019531</c:v>
                </c:pt>
                <c:pt idx="510">
                  <c:v>0.35714340209960938</c:v>
                </c:pt>
                <c:pt idx="511">
                  <c:v>0.14999771118164063</c:v>
                </c:pt>
                <c:pt idx="512">
                  <c:v>1.8285713195800781</c:v>
                </c:pt>
                <c:pt idx="513">
                  <c:v>2.0285720825195313</c:v>
                </c:pt>
                <c:pt idx="514">
                  <c:v>1.75</c:v>
                </c:pt>
                <c:pt idx="515">
                  <c:v>1.9357147216796875</c:v>
                </c:pt>
                <c:pt idx="516">
                  <c:v>1.4928550720214844</c:v>
                </c:pt>
                <c:pt idx="517">
                  <c:v>1.0642852783203125</c:v>
                </c:pt>
                <c:pt idx="518">
                  <c:v>1.1571426391601563</c:v>
                </c:pt>
                <c:pt idx="519">
                  <c:v>-0.47142791748046875</c:v>
                </c:pt>
                <c:pt idx="520">
                  <c:v>-0.52142870426177979</c:v>
                </c:pt>
                <c:pt idx="521">
                  <c:v>-1.2000007629394531</c:v>
                </c:pt>
                <c:pt idx="522">
                  <c:v>0.26428580284118652</c:v>
                </c:pt>
                <c:pt idx="523">
                  <c:v>1.2357149124145508</c:v>
                </c:pt>
                <c:pt idx="524">
                  <c:v>1.9071426391601563</c:v>
                </c:pt>
                <c:pt idx="525">
                  <c:v>2.2071428298950195</c:v>
                </c:pt>
                <c:pt idx="526">
                  <c:v>4.0642852783203125</c:v>
                </c:pt>
                <c:pt idx="527">
                  <c:v>3.6214275360107422</c:v>
                </c:pt>
                <c:pt idx="528">
                  <c:v>5.4500007629394531</c:v>
                </c:pt>
                <c:pt idx="529">
                  <c:v>3.1785717010498047</c:v>
                </c:pt>
                <c:pt idx="530">
                  <c:v>3.4428577423095703</c:v>
                </c:pt>
                <c:pt idx="531">
                  <c:v>2.3142871856689453</c:v>
                </c:pt>
                <c:pt idx="532">
                  <c:v>4.1357145309448242</c:v>
                </c:pt>
                <c:pt idx="533">
                  <c:v>0.45714187622070313</c:v>
                </c:pt>
                <c:pt idx="534">
                  <c:v>2.1357135772705078</c:v>
                </c:pt>
                <c:pt idx="535">
                  <c:v>0.52857017517089844</c:v>
                </c:pt>
                <c:pt idx="536">
                  <c:v>2.7071456909179688</c:v>
                </c:pt>
                <c:pt idx="537">
                  <c:v>1.75</c:v>
                </c:pt>
                <c:pt idx="538">
                  <c:v>3.7571449279785156</c:v>
                </c:pt>
                <c:pt idx="539">
                  <c:v>1.5571432113647461</c:v>
                </c:pt>
                <c:pt idx="540">
                  <c:v>3.5</c:v>
                </c:pt>
                <c:pt idx="541">
                  <c:v>2.5785717964172363</c:v>
                </c:pt>
                <c:pt idx="542">
                  <c:v>4.4214286804199219</c:v>
                </c:pt>
                <c:pt idx="543">
                  <c:v>2.9428558349609375</c:v>
                </c:pt>
                <c:pt idx="544">
                  <c:v>3.5714302062988281</c:v>
                </c:pt>
                <c:pt idx="545">
                  <c:v>0.5</c:v>
                </c:pt>
                <c:pt idx="546">
                  <c:v>2.857208251953125E-2</c:v>
                </c:pt>
                <c:pt idx="547">
                  <c:v>2.3142852783203125</c:v>
                </c:pt>
                <c:pt idx="548">
                  <c:v>2.6499977111816406</c:v>
                </c:pt>
                <c:pt idx="549">
                  <c:v>1.6428565979003906</c:v>
                </c:pt>
                <c:pt idx="550">
                  <c:v>3.1928596496582031</c:v>
                </c:pt>
                <c:pt idx="551">
                  <c:v>1.8428573608398438</c:v>
                </c:pt>
                <c:pt idx="552">
                  <c:v>4.9857139587402344</c:v>
                </c:pt>
                <c:pt idx="553">
                  <c:v>5.2928619384765625</c:v>
                </c:pt>
                <c:pt idx="554">
                  <c:v>4.52142333984375</c:v>
                </c:pt>
                <c:pt idx="555">
                  <c:v>5.22857666015625</c:v>
                </c:pt>
                <c:pt idx="556">
                  <c:v>6.4857139587402344</c:v>
                </c:pt>
                <c:pt idx="557">
                  <c:v>5.99285888671875</c:v>
                </c:pt>
                <c:pt idx="558">
                  <c:v>7.2428550720214844</c:v>
                </c:pt>
                <c:pt idx="559">
                  <c:v>7.0999984741210938</c:v>
                </c:pt>
                <c:pt idx="560">
                  <c:v>8.3071422576904297</c:v>
                </c:pt>
                <c:pt idx="561">
                  <c:v>9.9357147216796875</c:v>
                </c:pt>
                <c:pt idx="562">
                  <c:v>9.3857154846191406</c:v>
                </c:pt>
                <c:pt idx="563">
                  <c:v>8.2785720825195313</c:v>
                </c:pt>
                <c:pt idx="564">
                  <c:v>8.2142868041992188</c:v>
                </c:pt>
                <c:pt idx="565">
                  <c:v>8.4571418762207031</c:v>
                </c:pt>
                <c:pt idx="566">
                  <c:v>8.5285720825195313</c:v>
                </c:pt>
                <c:pt idx="567">
                  <c:v>7.2785720825195313</c:v>
                </c:pt>
                <c:pt idx="568">
                  <c:v>6.3214263916015625</c:v>
                </c:pt>
                <c:pt idx="569">
                  <c:v>7.5000009536743164</c:v>
                </c:pt>
                <c:pt idx="570">
                  <c:v>10.142858028411865</c:v>
                </c:pt>
                <c:pt idx="571">
                  <c:v>9.5999999046325684</c:v>
                </c:pt>
                <c:pt idx="572">
                  <c:v>11.599999666213989</c:v>
                </c:pt>
                <c:pt idx="573">
                  <c:v>10.564285278320313</c:v>
                </c:pt>
                <c:pt idx="574">
                  <c:v>11.335712432861328</c:v>
                </c:pt>
                <c:pt idx="575">
                  <c:v>10.771430969238281</c:v>
                </c:pt>
                <c:pt idx="576">
                  <c:v>10.871428966522217</c:v>
                </c:pt>
                <c:pt idx="577">
                  <c:v>9.6999988555908203</c:v>
                </c:pt>
                <c:pt idx="578">
                  <c:v>11.057143211364746</c:v>
                </c:pt>
                <c:pt idx="579">
                  <c:v>10.371428489685059</c:v>
                </c:pt>
                <c:pt idx="580">
                  <c:v>11.907143354415894</c:v>
                </c:pt>
                <c:pt idx="581">
                  <c:v>14.071429252624512</c:v>
                </c:pt>
                <c:pt idx="582">
                  <c:v>15.47857129573822</c:v>
                </c:pt>
                <c:pt idx="583">
                  <c:v>13.835712432861328</c:v>
                </c:pt>
                <c:pt idx="584">
                  <c:v>14.99285888671875</c:v>
                </c:pt>
                <c:pt idx="585">
                  <c:v>15.842861175537109</c:v>
                </c:pt>
                <c:pt idx="586">
                  <c:v>15.028572082519531</c:v>
                </c:pt>
                <c:pt idx="587">
                  <c:v>13.728569030761719</c:v>
                </c:pt>
                <c:pt idx="588">
                  <c:v>11.314285278320313</c:v>
                </c:pt>
                <c:pt idx="589">
                  <c:v>9.0214309692382813</c:v>
                </c:pt>
                <c:pt idx="590">
                  <c:v>11.428573608398438</c:v>
                </c:pt>
                <c:pt idx="591">
                  <c:v>11.200000762939453</c:v>
                </c:pt>
                <c:pt idx="592">
                  <c:v>10.985714912414551</c:v>
                </c:pt>
                <c:pt idx="593">
                  <c:v>13.249999582767487</c:v>
                </c:pt>
                <c:pt idx="594">
                  <c:v>17.278570532798767</c:v>
                </c:pt>
                <c:pt idx="595">
                  <c:v>18.092859268188477</c:v>
                </c:pt>
                <c:pt idx="596">
                  <c:v>22.557140350341797</c:v>
                </c:pt>
                <c:pt idx="597">
                  <c:v>23.74285888671875</c:v>
                </c:pt>
                <c:pt idx="598">
                  <c:v>24.985713958740234</c:v>
                </c:pt>
                <c:pt idx="599">
                  <c:v>25.864286422729492</c:v>
                </c:pt>
                <c:pt idx="600">
                  <c:v>29.421428680419922</c:v>
                </c:pt>
                <c:pt idx="601">
                  <c:v>32.757144927978516</c:v>
                </c:pt>
                <c:pt idx="602">
                  <c:v>39.25714111328125</c:v>
                </c:pt>
                <c:pt idx="603">
                  <c:v>43.014286041259766</c:v>
                </c:pt>
                <c:pt idx="604">
                  <c:v>46.442859649658203</c:v>
                </c:pt>
                <c:pt idx="605">
                  <c:v>52.900001525878906</c:v>
                </c:pt>
                <c:pt idx="606">
                  <c:v>59.185714721679688</c:v>
                </c:pt>
                <c:pt idx="607">
                  <c:v>63.407140731811523</c:v>
                </c:pt>
                <c:pt idx="608">
                  <c:v>66.271429061889648</c:v>
                </c:pt>
                <c:pt idx="609">
                  <c:v>72.30714225769043</c:v>
                </c:pt>
                <c:pt idx="610">
                  <c:v>77.621427536010742</c:v>
                </c:pt>
                <c:pt idx="611">
                  <c:v>85.49285888671875</c:v>
                </c:pt>
                <c:pt idx="612">
                  <c:v>93.707141876220703</c:v>
                </c:pt>
                <c:pt idx="613">
                  <c:v>102.72857284545898</c:v>
                </c:pt>
                <c:pt idx="614">
                  <c:v>110.74285888671875</c:v>
                </c:pt>
                <c:pt idx="615">
                  <c:v>120.83571624755859</c:v>
                </c:pt>
                <c:pt idx="616">
                  <c:v>129.64285278320313</c:v>
                </c:pt>
                <c:pt idx="617">
                  <c:v>139.49285125732422</c:v>
                </c:pt>
                <c:pt idx="618">
                  <c:v>149.78571891784668</c:v>
                </c:pt>
                <c:pt idx="619">
                  <c:v>157.19286155700684</c:v>
                </c:pt>
                <c:pt idx="620">
                  <c:v>169.34286117553711</c:v>
                </c:pt>
                <c:pt idx="621">
                  <c:v>181.83570766448975</c:v>
                </c:pt>
                <c:pt idx="622">
                  <c:v>195.45713806152344</c:v>
                </c:pt>
                <c:pt idx="623">
                  <c:v>207.82857227325439</c:v>
                </c:pt>
                <c:pt idx="624">
                  <c:v>221.38571166992188</c:v>
                </c:pt>
                <c:pt idx="625">
                  <c:v>235.37857818603516</c:v>
                </c:pt>
                <c:pt idx="626">
                  <c:v>252.87857818603516</c:v>
                </c:pt>
                <c:pt idx="627">
                  <c:v>266.32856750488281</c:v>
                </c:pt>
                <c:pt idx="628">
                  <c:v>278.8214225769043</c:v>
                </c:pt>
                <c:pt idx="629">
                  <c:v>290.69286346435547</c:v>
                </c:pt>
                <c:pt idx="630">
                  <c:v>306.35000610351563</c:v>
                </c:pt>
                <c:pt idx="631">
                  <c:v>320.2642822265625</c:v>
                </c:pt>
                <c:pt idx="632">
                  <c:v>335.53570556640625</c:v>
                </c:pt>
                <c:pt idx="633">
                  <c:v>348.74999237060547</c:v>
                </c:pt>
                <c:pt idx="634">
                  <c:v>364.92141723632813</c:v>
                </c:pt>
                <c:pt idx="635">
                  <c:v>381.79286956787109</c:v>
                </c:pt>
                <c:pt idx="636">
                  <c:v>397.88570785522461</c:v>
                </c:pt>
                <c:pt idx="637">
                  <c:v>410.98572158813477</c:v>
                </c:pt>
                <c:pt idx="638">
                  <c:v>427.80715560913086</c:v>
                </c:pt>
                <c:pt idx="639">
                  <c:v>441.79285430908203</c:v>
                </c:pt>
                <c:pt idx="640">
                  <c:v>457.61427688598633</c:v>
                </c:pt>
                <c:pt idx="641">
                  <c:v>472.47855758666992</c:v>
                </c:pt>
                <c:pt idx="642">
                  <c:v>487.38570785522461</c:v>
                </c:pt>
                <c:pt idx="643">
                  <c:v>504.32143783569336</c:v>
                </c:pt>
                <c:pt idx="644">
                  <c:v>525.30000686645508</c:v>
                </c:pt>
                <c:pt idx="645">
                  <c:v>542.02858352661133</c:v>
                </c:pt>
                <c:pt idx="646">
                  <c:v>559.34284400939941</c:v>
                </c:pt>
                <c:pt idx="647">
                  <c:v>576.37855529785156</c:v>
                </c:pt>
                <c:pt idx="648">
                  <c:v>592.14287185668945</c:v>
                </c:pt>
                <c:pt idx="649">
                  <c:v>605.82856178283691</c:v>
                </c:pt>
                <c:pt idx="650">
                  <c:v>614.2500171661377</c:v>
                </c:pt>
                <c:pt idx="651">
                  <c:v>618.82854270935059</c:v>
                </c:pt>
                <c:pt idx="652">
                  <c:v>622.61430144309998</c:v>
                </c:pt>
                <c:pt idx="653">
                  <c:v>628.21430969238281</c:v>
                </c:pt>
                <c:pt idx="654">
                  <c:v>631.05001449584961</c:v>
                </c:pt>
                <c:pt idx="655">
                  <c:v>629.47141647338867</c:v>
                </c:pt>
                <c:pt idx="656">
                  <c:v>628.66427612304688</c:v>
                </c:pt>
                <c:pt idx="657">
                  <c:v>629.78573226928711</c:v>
                </c:pt>
                <c:pt idx="658">
                  <c:v>630.70001602172852</c:v>
                </c:pt>
                <c:pt idx="659">
                  <c:v>628.40714645385742</c:v>
                </c:pt>
                <c:pt idx="660">
                  <c:v>625.34997892379761</c:v>
                </c:pt>
                <c:pt idx="661">
                  <c:v>620.10715484619141</c:v>
                </c:pt>
                <c:pt idx="662">
                  <c:v>617.53572082519531</c:v>
                </c:pt>
                <c:pt idx="663">
                  <c:v>613.77139893174171</c:v>
                </c:pt>
                <c:pt idx="664">
                  <c:v>609.68569183349609</c:v>
                </c:pt>
                <c:pt idx="665">
                  <c:v>597.40715312957764</c:v>
                </c:pt>
                <c:pt idx="666">
                  <c:v>592.97141265869141</c:v>
                </c:pt>
                <c:pt idx="667">
                  <c:v>582.35712432861328</c:v>
                </c:pt>
                <c:pt idx="668">
                  <c:v>572.91429901123047</c:v>
                </c:pt>
                <c:pt idx="669">
                  <c:v>562.72144317626953</c:v>
                </c:pt>
                <c:pt idx="670">
                  <c:v>552.35000610351563</c:v>
                </c:pt>
                <c:pt idx="671">
                  <c:v>541.31428527832031</c:v>
                </c:pt>
                <c:pt idx="672">
                  <c:v>534.55000305175781</c:v>
                </c:pt>
                <c:pt idx="673">
                  <c:v>521.64284515380859</c:v>
                </c:pt>
                <c:pt idx="674">
                  <c:v>512.93570709228516</c:v>
                </c:pt>
                <c:pt idx="675">
                  <c:v>499.63570785522461</c:v>
                </c:pt>
                <c:pt idx="676">
                  <c:v>487.10000514984131</c:v>
                </c:pt>
                <c:pt idx="677">
                  <c:v>474.38571071624756</c:v>
                </c:pt>
                <c:pt idx="678">
                  <c:v>461.8857045173645</c:v>
                </c:pt>
                <c:pt idx="679">
                  <c:v>447.82141816616058</c:v>
                </c:pt>
                <c:pt idx="680">
                  <c:v>434.74998760223389</c:v>
                </c:pt>
                <c:pt idx="681">
                  <c:v>420.97142505645752</c:v>
                </c:pt>
                <c:pt idx="682">
                  <c:v>411.628577709198</c:v>
                </c:pt>
                <c:pt idx="683">
                  <c:v>400.03571796417236</c:v>
                </c:pt>
                <c:pt idx="684">
                  <c:v>389.72142601013184</c:v>
                </c:pt>
                <c:pt idx="685">
                  <c:v>376.00713932514191</c:v>
                </c:pt>
                <c:pt idx="686">
                  <c:v>367.54286956787109</c:v>
                </c:pt>
                <c:pt idx="687">
                  <c:v>357.47143363952637</c:v>
                </c:pt>
                <c:pt idx="688">
                  <c:v>348.36429500579834</c:v>
                </c:pt>
                <c:pt idx="689">
                  <c:v>338.01429462432861</c:v>
                </c:pt>
                <c:pt idx="690">
                  <c:v>329.81428718566895</c:v>
                </c:pt>
                <c:pt idx="691">
                  <c:v>321.63572788238525</c:v>
                </c:pt>
                <c:pt idx="692">
                  <c:v>315.08570766448975</c:v>
                </c:pt>
                <c:pt idx="693">
                  <c:v>307.72858428955078</c:v>
                </c:pt>
                <c:pt idx="694">
                  <c:v>303.70713043212891</c:v>
                </c:pt>
                <c:pt idx="695">
                  <c:v>296.99285125732422</c:v>
                </c:pt>
                <c:pt idx="696">
                  <c:v>293.60000228881836</c:v>
                </c:pt>
                <c:pt idx="697">
                  <c:v>288.15715026855469</c:v>
                </c:pt>
                <c:pt idx="698">
                  <c:v>284.73571014404297</c:v>
                </c:pt>
                <c:pt idx="699">
                  <c:v>281.60713958740234</c:v>
                </c:pt>
                <c:pt idx="700">
                  <c:v>279.00000381469727</c:v>
                </c:pt>
                <c:pt idx="701">
                  <c:v>274.30714416503906</c:v>
                </c:pt>
                <c:pt idx="702">
                  <c:v>271.0142822265625</c:v>
                </c:pt>
                <c:pt idx="703">
                  <c:v>264.45713806152344</c:v>
                </c:pt>
                <c:pt idx="704">
                  <c:v>261.85714721679688</c:v>
                </c:pt>
                <c:pt idx="705">
                  <c:v>256.4857177734375</c:v>
                </c:pt>
                <c:pt idx="706">
                  <c:v>254.57143402099609</c:v>
                </c:pt>
                <c:pt idx="707">
                  <c:v>252.26428985595703</c:v>
                </c:pt>
                <c:pt idx="708">
                  <c:v>251.10000610351563</c:v>
                </c:pt>
                <c:pt idx="709">
                  <c:v>250.70713806152344</c:v>
                </c:pt>
                <c:pt idx="710">
                  <c:v>252.33571624755859</c:v>
                </c:pt>
                <c:pt idx="711">
                  <c:v>252.24286651611328</c:v>
                </c:pt>
                <c:pt idx="712">
                  <c:v>254.46428680419922</c:v>
                </c:pt>
                <c:pt idx="713">
                  <c:v>254.41427612304688</c:v>
                </c:pt>
                <c:pt idx="714">
                  <c:v>255.86428833007813</c:v>
                </c:pt>
                <c:pt idx="715">
                  <c:v>257.21429443359375</c:v>
                </c:pt>
                <c:pt idx="716">
                  <c:v>257.22142791748047</c:v>
                </c:pt>
                <c:pt idx="717">
                  <c:v>260.06428909301758</c:v>
                </c:pt>
                <c:pt idx="718">
                  <c:v>261.40713500976563</c:v>
                </c:pt>
                <c:pt idx="719">
                  <c:v>262.17856979370117</c:v>
                </c:pt>
                <c:pt idx="720">
                  <c:v>265.42141723632813</c:v>
                </c:pt>
                <c:pt idx="721">
                  <c:v>266.86429214477539</c:v>
                </c:pt>
                <c:pt idx="722">
                  <c:v>270.07856273651123</c:v>
                </c:pt>
                <c:pt idx="723">
                  <c:v>274.38572406768799</c:v>
                </c:pt>
                <c:pt idx="724">
                  <c:v>275.67142081260681</c:v>
                </c:pt>
                <c:pt idx="725">
                  <c:v>278.84286403656006</c:v>
                </c:pt>
                <c:pt idx="726">
                  <c:v>282.64286673069</c:v>
                </c:pt>
                <c:pt idx="727">
                  <c:v>282.74287021160126</c:v>
                </c:pt>
                <c:pt idx="728">
                  <c:v>286.69285869598389</c:v>
                </c:pt>
                <c:pt idx="729">
                  <c:v>288.52142524719238</c:v>
                </c:pt>
                <c:pt idx="730">
                  <c:v>292.0357141494751</c:v>
                </c:pt>
                <c:pt idx="731">
                  <c:v>296.39286673069</c:v>
                </c:pt>
                <c:pt idx="732">
                  <c:v>301.05001306533813</c:v>
                </c:pt>
                <c:pt idx="733">
                  <c:v>304.51428604125977</c:v>
                </c:pt>
                <c:pt idx="734">
                  <c:v>313.53570175170898</c:v>
                </c:pt>
                <c:pt idx="735">
                  <c:v>316.76427459716797</c:v>
                </c:pt>
                <c:pt idx="736">
                  <c:v>324.10001373291016</c:v>
                </c:pt>
                <c:pt idx="737">
                  <c:v>328.30714416503906</c:v>
                </c:pt>
                <c:pt idx="738">
                  <c:v>333.05714416503906</c:v>
                </c:pt>
                <c:pt idx="739">
                  <c:v>336.4428596496582</c:v>
                </c:pt>
                <c:pt idx="740">
                  <c:v>339.87143516540527</c:v>
                </c:pt>
                <c:pt idx="741">
                  <c:v>340.71429634094238</c:v>
                </c:pt>
                <c:pt idx="742">
                  <c:v>341.75</c:v>
                </c:pt>
                <c:pt idx="743">
                  <c:v>339.41429901123047</c:v>
                </c:pt>
                <c:pt idx="744">
                  <c:v>339.90715026855469</c:v>
                </c:pt>
                <c:pt idx="745">
                  <c:v>339.7642822265625</c:v>
                </c:pt>
                <c:pt idx="746">
                  <c:v>339.85715103149414</c:v>
                </c:pt>
                <c:pt idx="747">
                  <c:v>340.34999084472656</c:v>
                </c:pt>
                <c:pt idx="748">
                  <c:v>339.42144393920898</c:v>
                </c:pt>
                <c:pt idx="749">
                  <c:v>341.41428375244141</c:v>
                </c:pt>
                <c:pt idx="750">
                  <c:v>341.69998741149902</c:v>
                </c:pt>
                <c:pt idx="751">
                  <c:v>341.16429424285889</c:v>
                </c:pt>
                <c:pt idx="752">
                  <c:v>342.0571460723877</c:v>
                </c:pt>
                <c:pt idx="753">
                  <c:v>342.17141723632813</c:v>
                </c:pt>
                <c:pt idx="754">
                  <c:v>342.30713152885437</c:v>
                </c:pt>
                <c:pt idx="755">
                  <c:v>343.57855916023254</c:v>
                </c:pt>
                <c:pt idx="756">
                  <c:v>343.69287204742432</c:v>
                </c:pt>
                <c:pt idx="757">
                  <c:v>344.92856216430664</c:v>
                </c:pt>
                <c:pt idx="758">
                  <c:v>343.04999923706055</c:v>
                </c:pt>
                <c:pt idx="759">
                  <c:v>339.11428070068359</c:v>
                </c:pt>
                <c:pt idx="760">
                  <c:v>336.20000076293945</c:v>
                </c:pt>
                <c:pt idx="761">
                  <c:v>332.24285888671875</c:v>
                </c:pt>
                <c:pt idx="762">
                  <c:v>328.29998779296875</c:v>
                </c:pt>
                <c:pt idx="763">
                  <c:v>323.78570556640625</c:v>
                </c:pt>
                <c:pt idx="764">
                  <c:v>317.5</c:v>
                </c:pt>
                <c:pt idx="765">
                  <c:v>312.67143249511719</c:v>
                </c:pt>
                <c:pt idx="766">
                  <c:v>309.25714874267578</c:v>
                </c:pt>
                <c:pt idx="767">
                  <c:v>304.48571014404297</c:v>
                </c:pt>
                <c:pt idx="768">
                  <c:v>302.00713729858398</c:v>
                </c:pt>
                <c:pt idx="769">
                  <c:v>294.17142486572266</c:v>
                </c:pt>
                <c:pt idx="770">
                  <c:v>285.17856979370117</c:v>
                </c:pt>
                <c:pt idx="771">
                  <c:v>278.9571533203125</c:v>
                </c:pt>
                <c:pt idx="772">
                  <c:v>274.4714241027832</c:v>
                </c:pt>
                <c:pt idx="773">
                  <c:v>267.71429443359375</c:v>
                </c:pt>
                <c:pt idx="774">
                  <c:v>260.42143249511719</c:v>
                </c:pt>
                <c:pt idx="775">
                  <c:v>251.52857208251953</c:v>
                </c:pt>
                <c:pt idx="776">
                  <c:v>246.778564453125</c:v>
                </c:pt>
                <c:pt idx="777">
                  <c:v>241.2357177734375</c:v>
                </c:pt>
                <c:pt idx="778">
                  <c:v>236</c:v>
                </c:pt>
                <c:pt idx="779">
                  <c:v>228.39284896850586</c:v>
                </c:pt>
                <c:pt idx="780">
                  <c:v>221.89285087585449</c:v>
                </c:pt>
                <c:pt idx="781">
                  <c:v>216.2500057220459</c:v>
                </c:pt>
                <c:pt idx="782">
                  <c:v>210.52143096923828</c:v>
                </c:pt>
                <c:pt idx="783">
                  <c:v>202.35000419616699</c:v>
                </c:pt>
                <c:pt idx="784">
                  <c:v>198.04999542236328</c:v>
                </c:pt>
                <c:pt idx="785">
                  <c:v>190.47143173217773</c:v>
                </c:pt>
                <c:pt idx="786">
                  <c:v>185.69285583496094</c:v>
                </c:pt>
                <c:pt idx="787">
                  <c:v>179.61428451538086</c:v>
                </c:pt>
                <c:pt idx="788">
                  <c:v>173.02143478393555</c:v>
                </c:pt>
                <c:pt idx="789">
                  <c:v>166.11428070068359</c:v>
                </c:pt>
                <c:pt idx="790">
                  <c:v>162.07142639160156</c:v>
                </c:pt>
                <c:pt idx="791">
                  <c:v>155.45714569091797</c:v>
                </c:pt>
                <c:pt idx="792">
                  <c:v>152.22857284545898</c:v>
                </c:pt>
                <c:pt idx="793">
                  <c:v>147.39285659790039</c:v>
                </c:pt>
                <c:pt idx="794">
                  <c:v>142.66428756713867</c:v>
                </c:pt>
                <c:pt idx="795">
                  <c:v>139.50714302062988</c:v>
                </c:pt>
                <c:pt idx="796">
                  <c:v>136.11429071426392</c:v>
                </c:pt>
                <c:pt idx="797">
                  <c:v>130.64285850524902</c:v>
                </c:pt>
                <c:pt idx="798">
                  <c:v>128.21428680419922</c:v>
                </c:pt>
                <c:pt idx="799">
                  <c:v>123.55714416503906</c:v>
                </c:pt>
                <c:pt idx="800">
                  <c:v>118.42142868041992</c:v>
                </c:pt>
                <c:pt idx="801">
                  <c:v>114.88571548461914</c:v>
                </c:pt>
                <c:pt idx="802">
                  <c:v>110.16428756713867</c:v>
                </c:pt>
                <c:pt idx="803">
                  <c:v>104.62142944335938</c:v>
                </c:pt>
                <c:pt idx="804">
                  <c:v>102.60714340209961</c:v>
                </c:pt>
                <c:pt idx="805">
                  <c:v>98.471427917480469</c:v>
                </c:pt>
                <c:pt idx="806">
                  <c:v>95.664287567138672</c:v>
                </c:pt>
                <c:pt idx="807">
                  <c:v>90.864284515380859</c:v>
                </c:pt>
                <c:pt idx="808">
                  <c:v>86.907144546508789</c:v>
                </c:pt>
                <c:pt idx="809">
                  <c:v>83.821432113647461</c:v>
                </c:pt>
                <c:pt idx="810">
                  <c:v>83.742856502532959</c:v>
                </c:pt>
                <c:pt idx="811">
                  <c:v>80.207143783569336</c:v>
                </c:pt>
                <c:pt idx="812">
                  <c:v>77.292858123779297</c:v>
                </c:pt>
                <c:pt idx="813">
                  <c:v>73.149997711181641</c:v>
                </c:pt>
                <c:pt idx="814">
                  <c:v>72.092857360839844</c:v>
                </c:pt>
                <c:pt idx="815">
                  <c:v>70.907142639160156</c:v>
                </c:pt>
                <c:pt idx="816">
                  <c:v>68.399999618530273</c:v>
                </c:pt>
                <c:pt idx="817">
                  <c:v>63.535713195800781</c:v>
                </c:pt>
                <c:pt idx="818">
                  <c:v>60.55714225769043</c:v>
                </c:pt>
                <c:pt idx="819">
                  <c:v>57.50714111328125</c:v>
                </c:pt>
                <c:pt idx="820">
                  <c:v>58.585711479187012</c:v>
                </c:pt>
                <c:pt idx="821">
                  <c:v>57.685710906982422</c:v>
                </c:pt>
                <c:pt idx="822">
                  <c:v>54.728569984436035</c:v>
                </c:pt>
                <c:pt idx="823">
                  <c:v>53.600000381469727</c:v>
                </c:pt>
                <c:pt idx="824">
                  <c:v>53.471427917480469</c:v>
                </c:pt>
                <c:pt idx="825">
                  <c:v>52.071426391601563</c:v>
                </c:pt>
                <c:pt idx="826">
                  <c:v>50</c:v>
                </c:pt>
                <c:pt idx="827">
                  <c:v>45.221427917480469</c:v>
                </c:pt>
                <c:pt idx="828">
                  <c:v>43.107141494750977</c:v>
                </c:pt>
                <c:pt idx="829">
                  <c:v>40.542855262756348</c:v>
                </c:pt>
                <c:pt idx="830">
                  <c:v>38.885715484619141</c:v>
                </c:pt>
                <c:pt idx="831">
                  <c:v>35.485713958740234</c:v>
                </c:pt>
                <c:pt idx="832">
                  <c:v>35.614288330078125</c:v>
                </c:pt>
                <c:pt idx="833">
                  <c:v>35.242856979370117</c:v>
                </c:pt>
                <c:pt idx="834">
                  <c:v>35.707144737243652</c:v>
                </c:pt>
                <c:pt idx="835">
                  <c:v>32.935713768005371</c:v>
                </c:pt>
                <c:pt idx="836">
                  <c:v>32.892855525016785</c:v>
                </c:pt>
                <c:pt idx="837">
                  <c:v>31.357143402099609</c:v>
                </c:pt>
                <c:pt idx="838">
                  <c:v>32.971426963806152</c:v>
                </c:pt>
                <c:pt idx="839">
                  <c:v>32.128571748733521</c:v>
                </c:pt>
                <c:pt idx="840">
                  <c:v>30.985715866088867</c:v>
                </c:pt>
                <c:pt idx="841">
                  <c:v>28.221429824829102</c:v>
                </c:pt>
                <c:pt idx="842">
                  <c:v>29.771429061889648</c:v>
                </c:pt>
                <c:pt idx="843">
                  <c:v>29.857143402099609</c:v>
                </c:pt>
                <c:pt idx="844">
                  <c:v>30.342859268188477</c:v>
                </c:pt>
                <c:pt idx="845">
                  <c:v>28.442856788635254</c:v>
                </c:pt>
                <c:pt idx="846">
                  <c:v>26.764286041259766</c:v>
                </c:pt>
                <c:pt idx="847">
                  <c:v>24.799999237060547</c:v>
                </c:pt>
                <c:pt idx="848">
                  <c:v>25.378574371337891</c:v>
                </c:pt>
                <c:pt idx="849">
                  <c:v>23.721431732177734</c:v>
                </c:pt>
                <c:pt idx="850">
                  <c:v>23.200000286102295</c:v>
                </c:pt>
                <c:pt idx="851">
                  <c:v>20.142856597900391</c:v>
                </c:pt>
                <c:pt idx="852">
                  <c:v>19.328571319580078</c:v>
                </c:pt>
                <c:pt idx="853">
                  <c:v>19.735713958740234</c:v>
                </c:pt>
                <c:pt idx="854">
                  <c:v>20.092857360839844</c:v>
                </c:pt>
                <c:pt idx="855">
                  <c:v>17.985715866088867</c:v>
                </c:pt>
                <c:pt idx="856">
                  <c:v>16.114285469055176</c:v>
                </c:pt>
                <c:pt idx="857">
                  <c:v>16.092861175537109</c:v>
                </c:pt>
                <c:pt idx="858">
                  <c:v>18.099998474121094</c:v>
                </c:pt>
                <c:pt idx="859">
                  <c:v>18.235713958740234</c:v>
                </c:pt>
                <c:pt idx="860">
                  <c:v>18.685713768005371</c:v>
                </c:pt>
                <c:pt idx="861">
                  <c:v>21.107143402099609</c:v>
                </c:pt>
                <c:pt idx="862">
                  <c:v>22.564287185668945</c:v>
                </c:pt>
                <c:pt idx="863">
                  <c:v>22.907142639160156</c:v>
                </c:pt>
                <c:pt idx="864">
                  <c:v>19.964286327362061</c:v>
                </c:pt>
                <c:pt idx="865">
                  <c:v>18.414285659790039</c:v>
                </c:pt>
                <c:pt idx="866">
                  <c:v>18.142856955528259</c:v>
                </c:pt>
                <c:pt idx="867">
                  <c:v>14.985714197158813</c:v>
                </c:pt>
                <c:pt idx="868">
                  <c:v>13.128571510314941</c:v>
                </c:pt>
                <c:pt idx="869">
                  <c:v>13.357142925262451</c:v>
                </c:pt>
                <c:pt idx="870">
                  <c:v>13.514284133911133</c:v>
                </c:pt>
                <c:pt idx="871">
                  <c:v>12.728571891784668</c:v>
                </c:pt>
                <c:pt idx="872">
                  <c:v>13.192855834960938</c:v>
                </c:pt>
                <c:pt idx="873">
                  <c:v>12.20714282989502</c:v>
                </c:pt>
                <c:pt idx="874">
                  <c:v>12.828571796417236</c:v>
                </c:pt>
                <c:pt idx="875">
                  <c:v>11.607142686843872</c:v>
                </c:pt>
                <c:pt idx="876">
                  <c:v>10.742856979370117</c:v>
                </c:pt>
                <c:pt idx="877">
                  <c:v>10.100000381469727</c:v>
                </c:pt>
                <c:pt idx="878">
                  <c:v>11.414286136627197</c:v>
                </c:pt>
                <c:pt idx="879">
                  <c:v>10.042858123779297</c:v>
                </c:pt>
                <c:pt idx="880">
                  <c:v>9.9785717725753784</c:v>
                </c:pt>
                <c:pt idx="881">
                  <c:v>10.364286422729492</c:v>
                </c:pt>
                <c:pt idx="882">
                  <c:v>11.571428298950195</c:v>
                </c:pt>
                <c:pt idx="883">
                  <c:v>8.3071403503417969</c:v>
                </c:pt>
                <c:pt idx="884">
                  <c:v>9.621429443359375</c:v>
                </c:pt>
                <c:pt idx="885">
                  <c:v>8.8642845153808594</c:v>
                </c:pt>
                <c:pt idx="886">
                  <c:v>8.8642854690551758</c:v>
                </c:pt>
                <c:pt idx="887">
                  <c:v>8.307142972946167</c:v>
                </c:pt>
                <c:pt idx="888">
                  <c:v>6.9000005722045898</c:v>
                </c:pt>
                <c:pt idx="889">
                  <c:v>6.2642850875854492</c:v>
                </c:pt>
                <c:pt idx="890">
                  <c:v>9.2642860412597656</c:v>
                </c:pt>
                <c:pt idx="891">
                  <c:v>6.7000045776367188</c:v>
                </c:pt>
                <c:pt idx="892">
                  <c:v>8.0214309692382813</c:v>
                </c:pt>
                <c:pt idx="893">
                  <c:v>8.3285714387893677</c:v>
                </c:pt>
                <c:pt idx="894">
                  <c:v>7.7428569793701172</c:v>
                </c:pt>
                <c:pt idx="895">
                  <c:v>8.6214284896850586</c:v>
                </c:pt>
                <c:pt idx="896">
                  <c:v>7.5928573608398438</c:v>
                </c:pt>
                <c:pt idx="897">
                  <c:v>6.4714288711547852</c:v>
                </c:pt>
                <c:pt idx="898">
                  <c:v>7.5857141017913818</c:v>
                </c:pt>
                <c:pt idx="899">
                  <c:v>5.3999996185302734</c:v>
                </c:pt>
                <c:pt idx="900">
                  <c:v>5.1714296340942383</c:v>
                </c:pt>
                <c:pt idx="901">
                  <c:v>5.1571429371833801</c:v>
                </c:pt>
                <c:pt idx="902">
                  <c:v>5.1714286804199219</c:v>
                </c:pt>
                <c:pt idx="903">
                  <c:v>4.6928577423095703</c:v>
                </c:pt>
                <c:pt idx="904">
                  <c:v>5.25</c:v>
                </c:pt>
                <c:pt idx="905">
                  <c:v>4.5428543090820313</c:v>
                </c:pt>
                <c:pt idx="906">
                  <c:v>5.121429443359375</c:v>
                </c:pt>
                <c:pt idx="907">
                  <c:v>5.8214292526245117</c:v>
                </c:pt>
                <c:pt idx="908">
                  <c:v>6.264285683631897</c:v>
                </c:pt>
                <c:pt idx="909">
                  <c:v>5.4142856597900391</c:v>
                </c:pt>
                <c:pt idx="910">
                  <c:v>5.9428569078445435</c:v>
                </c:pt>
                <c:pt idx="911">
                  <c:v>5.4142856597900391</c:v>
                </c:pt>
                <c:pt idx="912">
                  <c:v>6.4500001668930054</c:v>
                </c:pt>
                <c:pt idx="913">
                  <c:v>6.3285713195800781</c:v>
                </c:pt>
                <c:pt idx="914">
                  <c:v>5.1071434020996094</c:v>
                </c:pt>
                <c:pt idx="915">
                  <c:v>4.7357139587402344</c:v>
                </c:pt>
                <c:pt idx="916">
                  <c:v>4.3642845153808594</c:v>
                </c:pt>
                <c:pt idx="917">
                  <c:v>3.4285697937011719</c:v>
                </c:pt>
                <c:pt idx="918">
                  <c:v>5.5142860412597656</c:v>
                </c:pt>
                <c:pt idx="919">
                  <c:v>3.0571427941322327</c:v>
                </c:pt>
                <c:pt idx="920">
                  <c:v>1.9285717010498047</c:v>
                </c:pt>
                <c:pt idx="921">
                  <c:v>1.9071426391601563</c:v>
                </c:pt>
                <c:pt idx="922">
                  <c:v>3.2500000596046448</c:v>
                </c:pt>
                <c:pt idx="923">
                  <c:v>3.1714286804199219</c:v>
                </c:pt>
                <c:pt idx="924">
                  <c:v>3.0928573608398438</c:v>
                </c:pt>
                <c:pt idx="925">
                  <c:v>-0.40714263916015625</c:v>
                </c:pt>
                <c:pt idx="926">
                  <c:v>2.3999996185302734</c:v>
                </c:pt>
                <c:pt idx="927">
                  <c:v>4.4285697937011719</c:v>
                </c:pt>
                <c:pt idx="928">
                  <c:v>3.1357154846191406</c:v>
                </c:pt>
                <c:pt idx="929">
                  <c:v>1.0142822265625</c:v>
                </c:pt>
                <c:pt idx="930">
                  <c:v>-0.371429443359375</c:v>
                </c:pt>
                <c:pt idx="931">
                  <c:v>0.4499969482421875</c:v>
                </c:pt>
                <c:pt idx="932">
                  <c:v>0.72857284545898438</c:v>
                </c:pt>
                <c:pt idx="933">
                  <c:v>-0.42142868041992188</c:v>
                </c:pt>
                <c:pt idx="934">
                  <c:v>-2</c:v>
                </c:pt>
                <c:pt idx="935">
                  <c:v>-2.4571418762207031</c:v>
                </c:pt>
                <c:pt idx="936">
                  <c:v>-1.5714282989501953</c:v>
                </c:pt>
                <c:pt idx="937">
                  <c:v>0.21428489685058594</c:v>
                </c:pt>
                <c:pt idx="938">
                  <c:v>-0.30000114440917969</c:v>
                </c:pt>
                <c:pt idx="939">
                  <c:v>-0.50714492797851563</c:v>
                </c:pt>
                <c:pt idx="940">
                  <c:v>-7.1430206298828125E-2</c:v>
                </c:pt>
                <c:pt idx="941">
                  <c:v>-0.72142791748046875</c:v>
                </c:pt>
                <c:pt idx="942">
                  <c:v>1.2785701751708984</c:v>
                </c:pt>
                <c:pt idx="943">
                  <c:v>0.8071441650390625</c:v>
                </c:pt>
                <c:pt idx="944">
                  <c:v>0.82857513427734375</c:v>
                </c:pt>
                <c:pt idx="945">
                  <c:v>2.1714286804199219</c:v>
                </c:pt>
                <c:pt idx="946">
                  <c:v>4.1785712242126465</c:v>
                </c:pt>
                <c:pt idx="947">
                  <c:v>2.6571426391601563</c:v>
                </c:pt>
                <c:pt idx="948">
                  <c:v>3.2785711288452148</c:v>
                </c:pt>
                <c:pt idx="949">
                  <c:v>1.2642850875854492</c:v>
                </c:pt>
                <c:pt idx="950">
                  <c:v>2.0214290618896484</c:v>
                </c:pt>
                <c:pt idx="951">
                  <c:v>1.4428572654724121</c:v>
                </c:pt>
                <c:pt idx="952">
                  <c:v>-0.63571548461914063</c:v>
                </c:pt>
                <c:pt idx="953">
                  <c:v>-2.3571434020996094</c:v>
                </c:pt>
                <c:pt idx="954">
                  <c:v>-3.1785659790039063</c:v>
                </c:pt>
                <c:pt idx="955">
                  <c:v>-3.9500007629394531</c:v>
                </c:pt>
                <c:pt idx="956">
                  <c:v>-3.6428604125976563</c:v>
                </c:pt>
                <c:pt idx="957">
                  <c:v>-4.3000030517578125</c:v>
                </c:pt>
                <c:pt idx="958">
                  <c:v>-4.9857101440429688</c:v>
                </c:pt>
                <c:pt idx="959">
                  <c:v>-3.9857177734375</c:v>
                </c:pt>
                <c:pt idx="960">
                  <c:v>-3.3071441650390625</c:v>
                </c:pt>
                <c:pt idx="961">
                  <c:v>-1.6642837524414063</c:v>
                </c:pt>
                <c:pt idx="962">
                  <c:v>-0.10713958740234375</c:v>
                </c:pt>
                <c:pt idx="963">
                  <c:v>0.90714263916015625</c:v>
                </c:pt>
                <c:pt idx="964">
                  <c:v>0.4357147216796875</c:v>
                </c:pt>
                <c:pt idx="965">
                  <c:v>-0.4357147216796875</c:v>
                </c:pt>
                <c:pt idx="966">
                  <c:v>-3.1142845153808594</c:v>
                </c:pt>
                <c:pt idx="967">
                  <c:v>-5.2642898559570313</c:v>
                </c:pt>
                <c:pt idx="968">
                  <c:v>-6.1071434020996094</c:v>
                </c:pt>
                <c:pt idx="969">
                  <c:v>-9</c:v>
                </c:pt>
                <c:pt idx="970">
                  <c:v>-10.671428680419922</c:v>
                </c:pt>
                <c:pt idx="971">
                  <c:v>-9.9571418762207031</c:v>
                </c:pt>
                <c:pt idx="972">
                  <c:v>-8.8571414947509766</c:v>
                </c:pt>
                <c:pt idx="973">
                  <c:v>-6.7214317321777344</c:v>
                </c:pt>
                <c:pt idx="974">
                  <c:v>-5.0785713195800781</c:v>
                </c:pt>
                <c:pt idx="975">
                  <c:v>-4.4071431159973145</c:v>
                </c:pt>
                <c:pt idx="976">
                  <c:v>-3.5571422576904297</c:v>
                </c:pt>
                <c:pt idx="977">
                  <c:v>-0.61428546905517578</c:v>
                </c:pt>
                <c:pt idx="978">
                  <c:v>-1.0214290618896484</c:v>
                </c:pt>
                <c:pt idx="979">
                  <c:v>-0.84999942779541016</c:v>
                </c:pt>
                <c:pt idx="980">
                  <c:v>-0.84999942779541016</c:v>
                </c:pt>
                <c:pt idx="981">
                  <c:v>-0.84999942779541016</c:v>
                </c:pt>
                <c:pt idx="982">
                  <c:v>-0.84999942779541016</c:v>
                </c:pt>
                <c:pt idx="983">
                  <c:v>-0.84999942779541016</c:v>
                </c:pt>
                <c:pt idx="984">
                  <c:v>-0.84999942779541016</c:v>
                </c:pt>
                <c:pt idx="985">
                  <c:v>-0.84999942779541016</c:v>
                </c:pt>
                <c:pt idx="986">
                  <c:v>-0.84999942779541016</c:v>
                </c:pt>
                <c:pt idx="987">
                  <c:v>-0.84999942779541016</c:v>
                </c:pt>
                <c:pt idx="988">
                  <c:v>-0.84999942779541016</c:v>
                </c:pt>
                <c:pt idx="989">
                  <c:v>-0.84999942779541016</c:v>
                </c:pt>
                <c:pt idx="990">
                  <c:v>-0.84999942779541016</c:v>
                </c:pt>
                <c:pt idx="991">
                  <c:v>-0.84999942779541016</c:v>
                </c:pt>
                <c:pt idx="992">
                  <c:v>-5.5</c:v>
                </c:pt>
                <c:pt idx="993">
                  <c:v>-8.4214248657226563</c:v>
                </c:pt>
                <c:pt idx="994">
                  <c:v>-7.4071426391601563</c:v>
                </c:pt>
                <c:pt idx="995">
                  <c:v>-8.2071456909179688</c:v>
                </c:pt>
                <c:pt idx="996">
                  <c:v>-8.1428546905517578</c:v>
                </c:pt>
                <c:pt idx="997">
                  <c:v>-7.4357128143310547</c:v>
                </c:pt>
                <c:pt idx="998">
                  <c:v>-5.5571441650390625</c:v>
                </c:pt>
                <c:pt idx="999">
                  <c:v>-6.5642862319946289</c:v>
                </c:pt>
                <c:pt idx="1000">
                  <c:v>-1.621429443359375</c:v>
                </c:pt>
                <c:pt idx="1001">
                  <c:v>-1.121429443359375</c:v>
                </c:pt>
                <c:pt idx="1002">
                  <c:v>6.42852783203125E-2</c:v>
                </c:pt>
                <c:pt idx="1003">
                  <c:v>-5.00030517578125E-2</c:v>
                </c:pt>
                <c:pt idx="1004">
                  <c:v>-0.22857666015625</c:v>
                </c:pt>
                <c:pt idx="1005">
                  <c:v>-0.99285888671875</c:v>
                </c:pt>
                <c:pt idx="1006">
                  <c:v>0.10713958740234375</c:v>
                </c:pt>
                <c:pt idx="1007">
                  <c:v>-3.3571434020996094</c:v>
                </c:pt>
                <c:pt idx="1008">
                  <c:v>-2.1357154846191406</c:v>
                </c:pt>
                <c:pt idx="1009">
                  <c:v>-3.8999996185302734</c:v>
                </c:pt>
                <c:pt idx="1010">
                  <c:v>-2.8928585052490234</c:v>
                </c:pt>
                <c:pt idx="1011">
                  <c:v>-3.8642864227294922</c:v>
                </c:pt>
                <c:pt idx="1012">
                  <c:v>-2.5857143402099609</c:v>
                </c:pt>
                <c:pt idx="1013">
                  <c:v>-3.3857145309448242</c:v>
                </c:pt>
                <c:pt idx="1014">
                  <c:v>-5.6928577423095703</c:v>
                </c:pt>
                <c:pt idx="1015">
                  <c:v>-8.1571429967880249</c:v>
                </c:pt>
                <c:pt idx="1016">
                  <c:v>-8.2999992370605469</c:v>
                </c:pt>
                <c:pt idx="1017">
                  <c:v>-8.3357124328613281</c:v>
                </c:pt>
                <c:pt idx="1018">
                  <c:v>-8.0571441650390625</c:v>
                </c:pt>
                <c:pt idx="1019">
                  <c:v>-8.5999984741210938</c:v>
                </c:pt>
                <c:pt idx="1020">
                  <c:v>-6.0714302062988281</c:v>
                </c:pt>
                <c:pt idx="1021">
                  <c:v>-4.5500030517578125</c:v>
                </c:pt>
                <c:pt idx="1022">
                  <c:v>-4.2071456909179688</c:v>
                </c:pt>
                <c:pt idx="1023">
                  <c:v>-3.3214340209960938</c:v>
                </c:pt>
                <c:pt idx="1024">
                  <c:v>-3.4785690307617188</c:v>
                </c:pt>
                <c:pt idx="1025">
                  <c:v>-5.4714260101318359</c:v>
                </c:pt>
                <c:pt idx="1026">
                  <c:v>-5.74285888671875</c:v>
                </c:pt>
                <c:pt idx="1027">
                  <c:v>-7.6999988555908203</c:v>
                </c:pt>
                <c:pt idx="1028">
                  <c:v>-6.5214290618896484</c:v>
                </c:pt>
                <c:pt idx="1029">
                  <c:v>-4.4428596496582031</c:v>
                </c:pt>
                <c:pt idx="1030">
                  <c:v>-2.521428108215332</c:v>
                </c:pt>
                <c:pt idx="1031">
                  <c:v>-2.3357143998146057</c:v>
                </c:pt>
                <c:pt idx="1032">
                  <c:v>-4.2856216430664063E-2</c:v>
                </c:pt>
                <c:pt idx="1033">
                  <c:v>0.19999885559082031</c:v>
                </c:pt>
                <c:pt idx="1034">
                  <c:v>1.0928573608398438</c:v>
                </c:pt>
                <c:pt idx="1035">
                  <c:v>-0.42142868041992188</c:v>
                </c:pt>
                <c:pt idx="1036">
                  <c:v>-1.4214284420013428</c:v>
                </c:pt>
                <c:pt idx="1037">
                  <c:v>-2.2999992370605469</c:v>
                </c:pt>
                <c:pt idx="1038">
                  <c:v>-3.0357131958007813</c:v>
                </c:pt>
                <c:pt idx="1039">
                  <c:v>-2.7999992370605469</c:v>
                </c:pt>
                <c:pt idx="1040">
                  <c:v>-1.9500007629394531</c:v>
                </c:pt>
                <c:pt idx="1041">
                  <c:v>-2.3857154846191406</c:v>
                </c:pt>
                <c:pt idx="1042">
                  <c:v>-0.21428680419921875</c:v>
                </c:pt>
                <c:pt idx="1043">
                  <c:v>0.13571548461914063</c:v>
                </c:pt>
                <c:pt idx="1044">
                  <c:v>-1.1714286804199219</c:v>
                </c:pt>
                <c:pt idx="1045">
                  <c:v>-0.57857131958007813</c:v>
                </c:pt>
                <c:pt idx="1046">
                  <c:v>-1.1785697937011719</c:v>
                </c:pt>
                <c:pt idx="1047">
                  <c:v>-3.50714111328125</c:v>
                </c:pt>
                <c:pt idx="1048">
                  <c:v>-3.0714282989501953</c:v>
                </c:pt>
                <c:pt idx="1049">
                  <c:v>-4.021428108215332</c:v>
                </c:pt>
                <c:pt idx="1050">
                  <c:v>-3.7714271545410156</c:v>
                </c:pt>
                <c:pt idx="1051">
                  <c:v>-3.3142852783203125</c:v>
                </c:pt>
                <c:pt idx="1052">
                  <c:v>-2.7571430206298828</c:v>
                </c:pt>
                <c:pt idx="1053">
                  <c:v>-2.6285724639892578</c:v>
                </c:pt>
                <c:pt idx="1054">
                  <c:v>-1.0928573608398438</c:v>
                </c:pt>
                <c:pt idx="1055">
                  <c:v>-1.4785709381103516</c:v>
                </c:pt>
                <c:pt idx="1056">
                  <c:v>-1.2214279174804688</c:v>
                </c:pt>
                <c:pt idx="1057">
                  <c:v>-1.9642868041992188</c:v>
                </c:pt>
                <c:pt idx="1058">
                  <c:v>-2.7428569793701172</c:v>
                </c:pt>
                <c:pt idx="1059">
                  <c:v>-3.7357144355773926</c:v>
                </c:pt>
                <c:pt idx="1060">
                  <c:v>-3.25</c:v>
                </c:pt>
                <c:pt idx="1061">
                  <c:v>-3.6928596496582031</c:v>
                </c:pt>
                <c:pt idx="1062">
                  <c:v>-4.5142822265625</c:v>
                </c:pt>
                <c:pt idx="1063">
                  <c:v>-4.2071380615234375</c:v>
                </c:pt>
                <c:pt idx="1064">
                  <c:v>-3.7214279174804688</c:v>
                </c:pt>
                <c:pt idx="1065">
                  <c:v>-2.7142868041992188</c:v>
                </c:pt>
                <c:pt idx="1066">
                  <c:v>-0.95000457763671875</c:v>
                </c:pt>
                <c:pt idx="1067">
                  <c:v>-2.4071426391601563</c:v>
                </c:pt>
                <c:pt idx="1068">
                  <c:v>-1.7071418762207031</c:v>
                </c:pt>
                <c:pt idx="1069">
                  <c:v>-0.378570556640625</c:v>
                </c:pt>
                <c:pt idx="1070">
                  <c:v>-1.5285720825195313</c:v>
                </c:pt>
                <c:pt idx="1071">
                  <c:v>-2.2000045776367188</c:v>
                </c:pt>
                <c:pt idx="1072">
                  <c:v>-1.2857131958007813</c:v>
                </c:pt>
                <c:pt idx="1073">
                  <c:v>-1.9285697937011719</c:v>
                </c:pt>
                <c:pt idx="1074">
                  <c:v>-2.2000007629394531</c:v>
                </c:pt>
                <c:pt idx="1075">
                  <c:v>-2.1571426391601563</c:v>
                </c:pt>
                <c:pt idx="1076">
                  <c:v>-1.9714279174804688</c:v>
                </c:pt>
                <c:pt idx="1077">
                  <c:v>-2.3357143402099609</c:v>
                </c:pt>
                <c:pt idx="1078">
                  <c:v>-2.3285713195800781</c:v>
                </c:pt>
                <c:pt idx="1079">
                  <c:v>-4.8428573608398438</c:v>
                </c:pt>
                <c:pt idx="1080">
                  <c:v>-5.4999995231628418</c:v>
                </c:pt>
                <c:pt idx="1081">
                  <c:v>-3.9000005722045898</c:v>
                </c:pt>
                <c:pt idx="1082">
                  <c:v>-3.9071426391601563</c:v>
                </c:pt>
                <c:pt idx="1083">
                  <c:v>-5.7214279174804688</c:v>
                </c:pt>
                <c:pt idx="1084">
                  <c:v>-4.5428581237792969</c:v>
                </c:pt>
                <c:pt idx="1085">
                  <c:v>-5.0000038146972656</c:v>
                </c:pt>
                <c:pt idx="1086">
                  <c:v>-4.7071456909179688</c:v>
                </c:pt>
                <c:pt idx="1087">
                  <c:v>-6.2142791748046875</c:v>
                </c:pt>
                <c:pt idx="1088">
                  <c:v>-6.7071456909179688</c:v>
                </c:pt>
                <c:pt idx="1089">
                  <c:v>-9.8142852783203125</c:v>
                </c:pt>
                <c:pt idx="1090">
                  <c:v>-9.2428550720214844</c:v>
                </c:pt>
                <c:pt idx="1091">
                  <c:v>-9.4000015258789063</c:v>
                </c:pt>
                <c:pt idx="1092">
                  <c:v>-9.0571441650390625</c:v>
                </c:pt>
                <c:pt idx="1093">
                  <c:v>-9.2071418762207031</c:v>
                </c:pt>
                <c:pt idx="1094">
                  <c:v>-9.8857154846191406</c:v>
                </c:pt>
                <c:pt idx="1095">
                  <c:v>-10.5</c:v>
                </c:pt>
                <c:pt idx="1096">
                  <c:v>-8.7214288711547852</c:v>
                </c:pt>
                <c:pt idx="1097">
                  <c:v>-7.7428574562072754</c:v>
                </c:pt>
                <c:pt idx="1098">
                  <c:v>-8.5214290618896484</c:v>
                </c:pt>
                <c:pt idx="1099">
                  <c:v>-7.99285888671875</c:v>
                </c:pt>
                <c:pt idx="1100">
                  <c:v>-8.8928585052490234</c:v>
                </c:pt>
                <c:pt idx="1101">
                  <c:v>-7.4142837524414063</c:v>
                </c:pt>
                <c:pt idx="1102">
                  <c:v>-6.24285888671875</c:v>
                </c:pt>
                <c:pt idx="1103">
                  <c:v>-6.2714309692382813</c:v>
                </c:pt>
                <c:pt idx="1104">
                  <c:v>-6.0428581237792969</c:v>
                </c:pt>
                <c:pt idx="1105">
                  <c:v>-5.9642868041992188</c:v>
                </c:pt>
                <c:pt idx="1106">
                  <c:v>-4.8928604125976563</c:v>
                </c:pt>
                <c:pt idx="1107">
                  <c:v>-3.8357086181640625</c:v>
                </c:pt>
                <c:pt idx="1108">
                  <c:v>-2.8928565979003906</c:v>
                </c:pt>
                <c:pt idx="1109">
                  <c:v>-2.9142837524414063</c:v>
                </c:pt>
                <c:pt idx="1110">
                  <c:v>-1.9000015258789063</c:v>
                </c:pt>
                <c:pt idx="1111">
                  <c:v>-2.0642852783203125</c:v>
                </c:pt>
                <c:pt idx="1112">
                  <c:v>-1.5642852783203125</c:v>
                </c:pt>
                <c:pt idx="1113">
                  <c:v>-2.6071395874023438</c:v>
                </c:pt>
                <c:pt idx="1114">
                  <c:v>-0.16428375244140625</c:v>
                </c:pt>
                <c:pt idx="1115">
                  <c:v>-0.7928619384765625</c:v>
                </c:pt>
                <c:pt idx="1116">
                  <c:v>-1.25</c:v>
                </c:pt>
                <c:pt idx="1117">
                  <c:v>-1.8142929077148438</c:v>
                </c:pt>
                <c:pt idx="1118">
                  <c:v>-3.7642898559570313</c:v>
                </c:pt>
                <c:pt idx="1119">
                  <c:v>-4.6142845153808594</c:v>
                </c:pt>
                <c:pt idx="1120">
                  <c:v>-5.0428581237792969</c:v>
                </c:pt>
                <c:pt idx="1121">
                  <c:v>-5.7714271545410156</c:v>
                </c:pt>
                <c:pt idx="1122">
                  <c:v>-4.0714302062988281</c:v>
                </c:pt>
                <c:pt idx="1123">
                  <c:v>-5.1357154846191406</c:v>
                </c:pt>
                <c:pt idx="1124">
                  <c:v>-5.1285724639892578</c:v>
                </c:pt>
                <c:pt idx="1125">
                  <c:v>-3.8071441650390625</c:v>
                </c:pt>
                <c:pt idx="1126">
                  <c:v>-2.878570556640625</c:v>
                </c:pt>
                <c:pt idx="1127">
                  <c:v>-2.9071426391601563</c:v>
                </c:pt>
                <c:pt idx="1128">
                  <c:v>-2.4000015258789063</c:v>
                </c:pt>
                <c:pt idx="1129">
                  <c:v>-3.5357131958007813</c:v>
                </c:pt>
                <c:pt idx="1130">
                  <c:v>-3.5642852783203125</c:v>
                </c:pt>
                <c:pt idx="1131">
                  <c:v>-2.1785736083984375</c:v>
                </c:pt>
                <c:pt idx="1132">
                  <c:v>-1.9857177734375</c:v>
                </c:pt>
                <c:pt idx="1133">
                  <c:v>-3.0571441650390625</c:v>
                </c:pt>
                <c:pt idx="1134">
                  <c:v>-2.5571441650390625</c:v>
                </c:pt>
                <c:pt idx="1135">
                  <c:v>-4.9642868041992188</c:v>
                </c:pt>
                <c:pt idx="1136">
                  <c:v>-2.4071426391601563</c:v>
                </c:pt>
                <c:pt idx="1137">
                  <c:v>-2.3571434020996094</c:v>
                </c:pt>
                <c:pt idx="1138">
                  <c:v>-3.75</c:v>
                </c:pt>
                <c:pt idx="1139">
                  <c:v>-4.6357154846191406</c:v>
                </c:pt>
                <c:pt idx="1140">
                  <c:v>-2.99285888671875</c:v>
                </c:pt>
                <c:pt idx="1141">
                  <c:v>-3.364288330078125</c:v>
                </c:pt>
                <c:pt idx="1142">
                  <c:v>-2.2785720825195313</c:v>
                </c:pt>
                <c:pt idx="1143">
                  <c:v>-5.00714111328125</c:v>
                </c:pt>
                <c:pt idx="1144">
                  <c:v>-4.4214286804199219</c:v>
                </c:pt>
                <c:pt idx="1145">
                  <c:v>-3.8928604125976563</c:v>
                </c:pt>
                <c:pt idx="1146">
                  <c:v>-1.25</c:v>
                </c:pt>
                <c:pt idx="1147">
                  <c:v>-1.50714111328125</c:v>
                </c:pt>
                <c:pt idx="1148">
                  <c:v>-0.378570556640625</c:v>
                </c:pt>
                <c:pt idx="1149">
                  <c:v>0.621429443359375</c:v>
                </c:pt>
                <c:pt idx="1150">
                  <c:v>1.0999984741210938</c:v>
                </c:pt>
                <c:pt idx="1151">
                  <c:v>0.67142486572265625</c:v>
                </c:pt>
                <c:pt idx="1152">
                  <c:v>-1.3214340209960938</c:v>
                </c:pt>
                <c:pt idx="1153">
                  <c:v>-2.2071456909179688</c:v>
                </c:pt>
                <c:pt idx="1154">
                  <c:v>-0.72857666015625</c:v>
                </c:pt>
                <c:pt idx="1155">
                  <c:v>-2.25</c:v>
                </c:pt>
                <c:pt idx="1156">
                  <c:v>-1.3285751342773438</c:v>
                </c:pt>
                <c:pt idx="1157">
                  <c:v>-1.6357192993164063</c:v>
                </c:pt>
                <c:pt idx="1158">
                  <c:v>-0.385711669921875</c:v>
                </c:pt>
                <c:pt idx="1159">
                  <c:v>1.9857177734375</c:v>
                </c:pt>
                <c:pt idx="1160">
                  <c:v>0.85000228881835938</c:v>
                </c:pt>
                <c:pt idx="1161">
                  <c:v>-1.4714279174804688</c:v>
                </c:pt>
                <c:pt idx="1162">
                  <c:v>-0.51428604125976563</c:v>
                </c:pt>
                <c:pt idx="1163">
                  <c:v>-2.0142860412597656</c:v>
                </c:pt>
                <c:pt idx="1164">
                  <c:v>-2.6071395874023438</c:v>
                </c:pt>
                <c:pt idx="1165">
                  <c:v>-3.1571407318115234</c:v>
                </c:pt>
                <c:pt idx="1166">
                  <c:v>-4.5214290618896484</c:v>
                </c:pt>
                <c:pt idx="1167">
                  <c:v>-2.8571434020996094</c:v>
                </c:pt>
                <c:pt idx="1168">
                  <c:v>-2.5214309692382813</c:v>
                </c:pt>
                <c:pt idx="1169">
                  <c:v>-1.8285751342773438</c:v>
                </c:pt>
                <c:pt idx="1170">
                  <c:v>-3.5642852783203125</c:v>
                </c:pt>
                <c:pt idx="1171">
                  <c:v>-3.74285888671875</c:v>
                </c:pt>
                <c:pt idx="1172">
                  <c:v>-3.0571365356445313</c:v>
                </c:pt>
                <c:pt idx="1173">
                  <c:v>-1.4499969482421875</c:v>
                </c:pt>
                <c:pt idx="1174">
                  <c:v>-0.59285736083984375</c:v>
                </c:pt>
                <c:pt idx="1175">
                  <c:v>-1.8357124328613281</c:v>
                </c:pt>
                <c:pt idx="1176">
                  <c:v>-2.3642854690551758</c:v>
                </c:pt>
                <c:pt idx="1177">
                  <c:v>-1.1857128143310547</c:v>
                </c:pt>
                <c:pt idx="1178">
                  <c:v>-0.40000009536743164</c:v>
                </c:pt>
                <c:pt idx="1179">
                  <c:v>-2.2214288711547852</c:v>
                </c:pt>
                <c:pt idx="1180">
                  <c:v>-3.8428573608398438</c:v>
                </c:pt>
                <c:pt idx="1181">
                  <c:v>-6.0142860412597656</c:v>
                </c:pt>
                <c:pt idx="1182">
                  <c:v>-4.4642848968505859</c:v>
                </c:pt>
                <c:pt idx="1183">
                  <c:v>-3.9714279174804688</c:v>
                </c:pt>
                <c:pt idx="1184">
                  <c:v>-2.1642856597900391</c:v>
                </c:pt>
                <c:pt idx="1185">
                  <c:v>-1.3357124328613281</c:v>
                </c:pt>
                <c:pt idx="1186">
                  <c:v>-5.7142257690429688E-2</c:v>
                </c:pt>
                <c:pt idx="1187">
                  <c:v>-4.2857170104980469E-2</c:v>
                </c:pt>
                <c:pt idx="1188">
                  <c:v>0.92857170104980469</c:v>
                </c:pt>
                <c:pt idx="1189">
                  <c:v>0.89285850524902344</c:v>
                </c:pt>
                <c:pt idx="1190">
                  <c:v>0.628570556640625</c:v>
                </c:pt>
                <c:pt idx="1191">
                  <c:v>-2.49285888671875</c:v>
                </c:pt>
                <c:pt idx="1192">
                  <c:v>-1.9428558349609375</c:v>
                </c:pt>
                <c:pt idx="1193">
                  <c:v>-2.3071403503417969</c:v>
                </c:pt>
                <c:pt idx="1194">
                  <c:v>-2.0500030517578125</c:v>
                </c:pt>
                <c:pt idx="1195">
                  <c:v>-2.7714309692382813</c:v>
                </c:pt>
                <c:pt idx="1196">
                  <c:v>-2.5714302062988281</c:v>
                </c:pt>
                <c:pt idx="1197">
                  <c:v>-3.9500007629394531</c:v>
                </c:pt>
                <c:pt idx="1198">
                  <c:v>-1.9785728454589844</c:v>
                </c:pt>
                <c:pt idx="1199">
                  <c:v>-3.5642852783203125</c:v>
                </c:pt>
                <c:pt idx="1200">
                  <c:v>-2.5571441650390625</c:v>
                </c:pt>
                <c:pt idx="1201">
                  <c:v>-1.7571449279785156</c:v>
                </c:pt>
                <c:pt idx="1202">
                  <c:v>-2.8071427345275879</c:v>
                </c:pt>
                <c:pt idx="1203">
                  <c:v>-2.7000000476837158</c:v>
                </c:pt>
                <c:pt idx="1204">
                  <c:v>-3.2928571999073029</c:v>
                </c:pt>
                <c:pt idx="1205">
                  <c:v>-3.0428571701049805</c:v>
                </c:pt>
                <c:pt idx="1206">
                  <c:v>-2.1571426391601563</c:v>
                </c:pt>
                <c:pt idx="1207">
                  <c:v>-2.2714309692382813</c:v>
                </c:pt>
                <c:pt idx="1208">
                  <c:v>-2.7642860412597656</c:v>
                </c:pt>
                <c:pt idx="1209">
                  <c:v>-2.7642860412597656</c:v>
                </c:pt>
                <c:pt idx="1210">
                  <c:v>-2.0857143402099609</c:v>
                </c:pt>
                <c:pt idx="1211">
                  <c:v>-0.75</c:v>
                </c:pt>
                <c:pt idx="1212">
                  <c:v>-0.19285678863525391</c:v>
                </c:pt>
                <c:pt idx="1213">
                  <c:v>-1.807142972946167</c:v>
                </c:pt>
                <c:pt idx="1214">
                  <c:v>-1.8857135772705078</c:v>
                </c:pt>
                <c:pt idx="1215">
                  <c:v>-2.607142448425293</c:v>
                </c:pt>
                <c:pt idx="1216">
                  <c:v>-0.4357147216796875</c:v>
                </c:pt>
                <c:pt idx="1217">
                  <c:v>-2.4428558349609375</c:v>
                </c:pt>
                <c:pt idx="1218">
                  <c:v>-2.5571441650390625</c:v>
                </c:pt>
                <c:pt idx="1219">
                  <c:v>-3.614288330078125</c:v>
                </c:pt>
                <c:pt idx="1220">
                  <c:v>-3.8428573608398438</c:v>
                </c:pt>
                <c:pt idx="1221">
                  <c:v>-5.8071441650390625</c:v>
                </c:pt>
                <c:pt idx="1222">
                  <c:v>-5.3428535461425781</c:v>
                </c:pt>
                <c:pt idx="1223">
                  <c:v>-7.7214279174804688</c:v>
                </c:pt>
                <c:pt idx="1224">
                  <c:v>-7.3214263916015625</c:v>
                </c:pt>
                <c:pt idx="1225">
                  <c:v>-7.3999977111816406</c:v>
                </c:pt>
                <c:pt idx="1226">
                  <c:v>-7.7000045776367188</c:v>
                </c:pt>
                <c:pt idx="1227">
                  <c:v>-6.7214279174804688</c:v>
                </c:pt>
                <c:pt idx="1228">
                  <c:v>-5.2928619384765625</c:v>
                </c:pt>
                <c:pt idx="1229">
                  <c:v>-4.8928604125976563</c:v>
                </c:pt>
                <c:pt idx="1230">
                  <c:v>-3.9571456909179688</c:v>
                </c:pt>
                <c:pt idx="1231">
                  <c:v>-5.1785736083984375</c:v>
                </c:pt>
                <c:pt idx="1232">
                  <c:v>-4.1928558349609375</c:v>
                </c:pt>
                <c:pt idx="1233">
                  <c:v>-4.8142852783203125</c:v>
                </c:pt>
                <c:pt idx="1234">
                  <c:v>-6.1500015258789063</c:v>
                </c:pt>
                <c:pt idx="1235">
                  <c:v>-5.5500030517578125</c:v>
                </c:pt>
                <c:pt idx="1236">
                  <c:v>-4.4571456909179688</c:v>
                </c:pt>
                <c:pt idx="1237">
                  <c:v>-4.0714263916015625</c:v>
                </c:pt>
                <c:pt idx="1238">
                  <c:v>-1.02142333984375</c:v>
                </c:pt>
                <c:pt idx="1239">
                  <c:v>-1.7857131958007813</c:v>
                </c:pt>
                <c:pt idx="1240">
                  <c:v>-0.38571548461914063</c:v>
                </c:pt>
                <c:pt idx="1241">
                  <c:v>0.5642852783203125</c:v>
                </c:pt>
                <c:pt idx="1242">
                  <c:v>0.26428604125976563</c:v>
                </c:pt>
                <c:pt idx="1243">
                  <c:v>0.3214263916015625</c:v>
                </c:pt>
                <c:pt idx="1244">
                  <c:v>-1.9071426391601563</c:v>
                </c:pt>
                <c:pt idx="1245">
                  <c:v>-3.6500015258789063</c:v>
                </c:pt>
                <c:pt idx="1246">
                  <c:v>-2.9071426391601563</c:v>
                </c:pt>
                <c:pt idx="1247">
                  <c:v>-4.5571403503417969</c:v>
                </c:pt>
                <c:pt idx="1248">
                  <c:v>-4.4857120513916016</c:v>
                </c:pt>
                <c:pt idx="1249">
                  <c:v>-6.0428562164306641</c:v>
                </c:pt>
                <c:pt idx="1250">
                  <c:v>-6.9142856597900391</c:v>
                </c:pt>
                <c:pt idx="1251">
                  <c:v>-5.6928558349609375</c:v>
                </c:pt>
                <c:pt idx="1252">
                  <c:v>-3.5571441650390625</c:v>
                </c:pt>
                <c:pt idx="1253">
                  <c:v>-5.0571422576904297</c:v>
                </c:pt>
                <c:pt idx="1254">
                  <c:v>-3.4357137680053711</c:v>
                </c:pt>
                <c:pt idx="1255">
                  <c:v>-2.6142854690551758</c:v>
                </c:pt>
                <c:pt idx="1256">
                  <c:v>-1.1071428060531616</c:v>
                </c:pt>
                <c:pt idx="1257">
                  <c:v>-1.6714286804199219</c:v>
                </c:pt>
                <c:pt idx="1258">
                  <c:v>-0.86428451538085938</c:v>
                </c:pt>
                <c:pt idx="1259">
                  <c:v>-3.1357154846191406</c:v>
                </c:pt>
                <c:pt idx="1260">
                  <c:v>-2.8785715103149414</c:v>
                </c:pt>
                <c:pt idx="1261">
                  <c:v>-3.7285709381103516</c:v>
                </c:pt>
                <c:pt idx="1262">
                  <c:v>-4.5928573608398438</c:v>
                </c:pt>
                <c:pt idx="1263">
                  <c:v>-4.9285714626312256</c:v>
                </c:pt>
                <c:pt idx="1264">
                  <c:v>-5.5142860412597656</c:v>
                </c:pt>
                <c:pt idx="1265">
                  <c:v>-5.0500011444091797</c:v>
                </c:pt>
                <c:pt idx="1266">
                  <c:v>-3.2214298248291016</c:v>
                </c:pt>
                <c:pt idx="1267">
                  <c:v>-2.8428573608398438</c:v>
                </c:pt>
                <c:pt idx="1268">
                  <c:v>-2.8357124328613281</c:v>
                </c:pt>
                <c:pt idx="1269">
                  <c:v>-2.2214279174804688</c:v>
                </c:pt>
                <c:pt idx="1270">
                  <c:v>-3.4285717010498047</c:v>
                </c:pt>
                <c:pt idx="1271">
                  <c:v>-1.00714111328125</c:v>
                </c:pt>
                <c:pt idx="1272">
                  <c:v>-0.63571548461914063</c:v>
                </c:pt>
                <c:pt idx="1273">
                  <c:v>-1.1071434020996094</c:v>
                </c:pt>
                <c:pt idx="1274">
                  <c:v>-165.03570556640625</c:v>
                </c:pt>
                <c:pt idx="1275">
                  <c:v>-166.1285400390625</c:v>
                </c:pt>
                <c:pt idx="1276">
                  <c:v>-166.76431274414063</c:v>
                </c:pt>
                <c:pt idx="1277">
                  <c:v>-165.4857177734375</c:v>
                </c:pt>
                <c:pt idx="1278">
                  <c:v>-165.14288330078125</c:v>
                </c:pt>
                <c:pt idx="1279">
                  <c:v>-166.83572387695313</c:v>
                </c:pt>
                <c:pt idx="1280">
                  <c:v>-166.65716552734375</c:v>
                </c:pt>
                <c:pt idx="1281">
                  <c:v>-2.0714282989501953</c:v>
                </c:pt>
                <c:pt idx="1282">
                  <c:v>0.24285697937011719</c:v>
                </c:pt>
                <c:pt idx="1283">
                  <c:v>-6.42852783203125E-2</c:v>
                </c:pt>
                <c:pt idx="1284">
                  <c:v>-0.66428375244140625</c:v>
                </c:pt>
                <c:pt idx="1285">
                  <c:v>-2.2785701751708984</c:v>
                </c:pt>
                <c:pt idx="1286">
                  <c:v>7.1430206298828125E-3</c:v>
                </c:pt>
                <c:pt idx="1287">
                  <c:v>-1.128570556640625</c:v>
                </c:pt>
                <c:pt idx="1288">
                  <c:v>-1.4285697937011719</c:v>
                </c:pt>
                <c:pt idx="1289">
                  <c:v>-1.1428570970892906</c:v>
                </c:pt>
                <c:pt idx="1290">
                  <c:v>-1.0928573608398438</c:v>
                </c:pt>
                <c:pt idx="1291">
                  <c:v>-0.39999961853027344</c:v>
                </c:pt>
                <c:pt idx="1292">
                  <c:v>0.69285774230957031</c:v>
                </c:pt>
                <c:pt idx="1293">
                  <c:v>-0.25714492797851563</c:v>
                </c:pt>
                <c:pt idx="1294">
                  <c:v>0.47857284545898438</c:v>
                </c:pt>
                <c:pt idx="1295">
                  <c:v>0.92142868041992188</c:v>
                </c:pt>
                <c:pt idx="1296">
                  <c:v>-1.378570556640625</c:v>
                </c:pt>
                <c:pt idx="1297">
                  <c:v>-1.6642913818359375</c:v>
                </c:pt>
                <c:pt idx="1298">
                  <c:v>-0.42142486572265625</c:v>
                </c:pt>
                <c:pt idx="1299">
                  <c:v>-4.1214218139648438</c:v>
                </c:pt>
                <c:pt idx="1300">
                  <c:v>-4.4642829895019531</c:v>
                </c:pt>
                <c:pt idx="1301">
                  <c:v>-6</c:v>
                </c:pt>
                <c:pt idx="1302">
                  <c:v>-5.0642862319946289</c:v>
                </c:pt>
                <c:pt idx="1303">
                  <c:v>-5.7571420669555664</c:v>
                </c:pt>
                <c:pt idx="1304">
                  <c:v>23.314285278320313</c:v>
                </c:pt>
                <c:pt idx="1305">
                  <c:v>22.592849731445313</c:v>
                </c:pt>
                <c:pt idx="1306">
                  <c:v>26.24285888671875</c:v>
                </c:pt>
                <c:pt idx="1307">
                  <c:v>25.392860412597656</c:v>
                </c:pt>
                <c:pt idx="1308">
                  <c:v>25.478569030761719</c:v>
                </c:pt>
                <c:pt idx="1309">
                  <c:v>24.592857360839844</c:v>
                </c:pt>
                <c:pt idx="1310">
                  <c:v>27.085716247558594</c:v>
                </c:pt>
                <c:pt idx="1311">
                  <c:v>-1.2785720825195313</c:v>
                </c:pt>
                <c:pt idx="1312">
                  <c:v>-2.3857192993164063</c:v>
                </c:pt>
                <c:pt idx="1313">
                  <c:v>-4.0714340209960938</c:v>
                </c:pt>
                <c:pt idx="1314">
                  <c:v>-3.9714260101318359</c:v>
                </c:pt>
                <c:pt idx="1315">
                  <c:v>-3.3071432113647461</c:v>
                </c:pt>
                <c:pt idx="1316">
                  <c:v>-3.7285712957382202</c:v>
                </c:pt>
                <c:pt idx="1317">
                  <c:v>-5.028564453125</c:v>
                </c:pt>
                <c:pt idx="1318">
                  <c:v>-5.74285888671875</c:v>
                </c:pt>
                <c:pt idx="1319">
                  <c:v>-5.842864990234375</c:v>
                </c:pt>
                <c:pt idx="1320">
                  <c:v>-5.7928466796875</c:v>
                </c:pt>
                <c:pt idx="1321">
                  <c:v>-7.2857208251953125</c:v>
                </c:pt>
                <c:pt idx="1322">
                  <c:v>-7.778564453125</c:v>
                </c:pt>
                <c:pt idx="1323">
                  <c:v>-8.2928619384765625</c:v>
                </c:pt>
                <c:pt idx="1324">
                  <c:v>-7.2357177734375</c:v>
                </c:pt>
                <c:pt idx="1325">
                  <c:v>-7.1071395874023438</c:v>
                </c:pt>
                <c:pt idx="1326">
                  <c:v>-6.7357101440429688</c:v>
                </c:pt>
                <c:pt idx="1327">
                  <c:v>-6.371429443359375</c:v>
                </c:pt>
                <c:pt idx="1328">
                  <c:v>-3.2357177734375</c:v>
                </c:pt>
                <c:pt idx="1329">
                  <c:v>-1.97857666015625</c:v>
                </c:pt>
                <c:pt idx="1330">
                  <c:v>-1.3928604125976563</c:v>
                </c:pt>
                <c:pt idx="1331">
                  <c:v>-2.4357147216796875</c:v>
                </c:pt>
                <c:pt idx="1332">
                  <c:v>-4.1000022888183594</c:v>
                </c:pt>
                <c:pt idx="1333">
                  <c:v>-3.0714302062988281</c:v>
                </c:pt>
                <c:pt idx="1334">
                  <c:v>-3.1999969482421875</c:v>
                </c:pt>
                <c:pt idx="1335">
                  <c:v>-3.7285709381103516</c:v>
                </c:pt>
                <c:pt idx="1336">
                  <c:v>-4.6000022888183594</c:v>
                </c:pt>
                <c:pt idx="1337">
                  <c:v>-6.2357139587402344</c:v>
                </c:pt>
                <c:pt idx="1338">
                  <c:v>-5.364288330078125</c:v>
                </c:pt>
                <c:pt idx="1339">
                  <c:v>-2.4142837524414063</c:v>
                </c:pt>
                <c:pt idx="1340">
                  <c:v>-3.8142852783203125</c:v>
                </c:pt>
                <c:pt idx="1341">
                  <c:v>-2.0142898559570313</c:v>
                </c:pt>
                <c:pt idx="1342">
                  <c:v>-1.8142852783203125</c:v>
                </c:pt>
                <c:pt idx="1343">
                  <c:v>-1.4142913818359375</c:v>
                </c:pt>
                <c:pt idx="1344">
                  <c:v>2.3000030517578125</c:v>
                </c:pt>
                <c:pt idx="1345">
                  <c:v>3.2999992370605469</c:v>
                </c:pt>
                <c:pt idx="1346">
                  <c:v>1.0428581237792969</c:v>
                </c:pt>
                <c:pt idx="1347">
                  <c:v>0.8142852783203125</c:v>
                </c:pt>
                <c:pt idx="1348">
                  <c:v>-1.5642929077148438</c:v>
                </c:pt>
                <c:pt idx="1349">
                  <c:v>-2.25</c:v>
                </c:pt>
                <c:pt idx="1350">
                  <c:v>-1.2928581237792969</c:v>
                </c:pt>
                <c:pt idx="1351">
                  <c:v>-4.2714271545410156</c:v>
                </c:pt>
                <c:pt idx="1352">
                  <c:v>-4.8999977111816406</c:v>
                </c:pt>
                <c:pt idx="1353">
                  <c:v>-4.0999984741210938</c:v>
                </c:pt>
                <c:pt idx="1354">
                  <c:v>-2.9714317321777344</c:v>
                </c:pt>
                <c:pt idx="1355">
                  <c:v>-1.9357147216796875</c:v>
                </c:pt>
                <c:pt idx="1356">
                  <c:v>-0.84285736083984375</c:v>
                </c:pt>
                <c:pt idx="1357">
                  <c:v>-2.9857177734375</c:v>
                </c:pt>
                <c:pt idx="1358">
                  <c:v>-4.3071441650390625</c:v>
                </c:pt>
                <c:pt idx="1359">
                  <c:v>-4.5214271545410156</c:v>
                </c:pt>
                <c:pt idx="1360">
                  <c:v>-3.2999992370605469</c:v>
                </c:pt>
                <c:pt idx="1361">
                  <c:v>-3.5999984741210938</c:v>
                </c:pt>
                <c:pt idx="1362">
                  <c:v>-3.8571434020996094</c:v>
                </c:pt>
                <c:pt idx="1363">
                  <c:v>-5.3499984741210938</c:v>
                </c:pt>
                <c:pt idx="1364">
                  <c:v>-5.00714111328125</c:v>
                </c:pt>
                <c:pt idx="1365">
                  <c:v>-3.8142852783203125</c:v>
                </c:pt>
                <c:pt idx="1366">
                  <c:v>-3.7214279174804688</c:v>
                </c:pt>
                <c:pt idx="1367">
                  <c:v>-5.114288330078125</c:v>
                </c:pt>
                <c:pt idx="1368">
                  <c:v>-3.878570556640625</c:v>
                </c:pt>
                <c:pt idx="1369">
                  <c:v>-4</c:v>
                </c:pt>
                <c:pt idx="1370">
                  <c:v>-4.5428581237792969</c:v>
                </c:pt>
                <c:pt idx="1371">
                  <c:v>-5.2071418762207031</c:v>
                </c:pt>
                <c:pt idx="1372">
                  <c:v>-4.8142852783203125</c:v>
                </c:pt>
                <c:pt idx="1373">
                  <c:v>-5.4071426391601563</c:v>
                </c:pt>
                <c:pt idx="1374">
                  <c:v>-5.2142868041992188</c:v>
                </c:pt>
                <c:pt idx="1375">
                  <c:v>-6.7928543090820313</c:v>
                </c:pt>
                <c:pt idx="1376">
                  <c:v>-6.392852783203125</c:v>
                </c:pt>
                <c:pt idx="1377">
                  <c:v>-6.0642852783203125</c:v>
                </c:pt>
                <c:pt idx="1378">
                  <c:v>-4.25</c:v>
                </c:pt>
                <c:pt idx="1379">
                  <c:v>-3.5571365356445313</c:v>
                </c:pt>
                <c:pt idx="1380">
                  <c:v>-3.6500015258789063</c:v>
                </c:pt>
                <c:pt idx="1381">
                  <c:v>-4.364288330078125</c:v>
                </c:pt>
                <c:pt idx="1382">
                  <c:v>-3.6071395874023438</c:v>
                </c:pt>
                <c:pt idx="1383">
                  <c:v>-3.3642807006835938</c:v>
                </c:pt>
                <c:pt idx="1384">
                  <c:v>-3.5428619384765625</c:v>
                </c:pt>
                <c:pt idx="1385">
                  <c:v>-3.5785751342773438</c:v>
                </c:pt>
                <c:pt idx="1386">
                  <c:v>-4.4285736083984375</c:v>
                </c:pt>
                <c:pt idx="1387">
                  <c:v>-5.3285713195800781</c:v>
                </c:pt>
                <c:pt idx="1388">
                  <c:v>-3.6928558349609375</c:v>
                </c:pt>
                <c:pt idx="1389">
                  <c:v>-3.0928573608398438</c:v>
                </c:pt>
                <c:pt idx="1390">
                  <c:v>-2.3000030517578125</c:v>
                </c:pt>
                <c:pt idx="1391">
                  <c:v>-1.5357208251953125</c:v>
                </c:pt>
                <c:pt idx="1392">
                  <c:v>-1.0357131958007813</c:v>
                </c:pt>
                <c:pt idx="1393">
                  <c:v>-1.4285736083984375</c:v>
                </c:pt>
                <c:pt idx="1394">
                  <c:v>-1.3357086181640625</c:v>
                </c:pt>
                <c:pt idx="1395">
                  <c:v>-0.8071441650390625</c:v>
                </c:pt>
                <c:pt idx="1396">
                  <c:v>-1.9142837524414063</c:v>
                </c:pt>
                <c:pt idx="1397">
                  <c:v>-4.2071456909179688</c:v>
                </c:pt>
                <c:pt idx="1398">
                  <c:v>-4.99285888671875</c:v>
                </c:pt>
                <c:pt idx="1399">
                  <c:v>-5.3071441650390625</c:v>
                </c:pt>
                <c:pt idx="1400">
                  <c:v>-5.0785751342773438</c:v>
                </c:pt>
                <c:pt idx="1401">
                  <c:v>-6.1357192993164063</c:v>
                </c:pt>
                <c:pt idx="1402">
                  <c:v>-7.878570556640625</c:v>
                </c:pt>
                <c:pt idx="1403">
                  <c:v>-8.114288330078125</c:v>
                </c:pt>
                <c:pt idx="1404">
                  <c:v>-6.885711669921875</c:v>
                </c:pt>
                <c:pt idx="1405">
                  <c:v>-7.8428573608398438</c:v>
                </c:pt>
                <c:pt idx="1406">
                  <c:v>-6.8285713195800781</c:v>
                </c:pt>
                <c:pt idx="1407">
                  <c:v>-4.3285713195800781</c:v>
                </c:pt>
                <c:pt idx="1408">
                  <c:v>-1.4571428606286645</c:v>
                </c:pt>
                <c:pt idx="1409">
                  <c:v>-1.6142855882644653</c:v>
                </c:pt>
                <c:pt idx="1410">
                  <c:v>-1.5357131958007813</c:v>
                </c:pt>
                <c:pt idx="1411">
                  <c:v>-1.9928574562072754</c:v>
                </c:pt>
                <c:pt idx="1412">
                  <c:v>1.1070556640625</c:v>
                </c:pt>
                <c:pt idx="1413">
                  <c:v>-0.6142578125</c:v>
                </c:pt>
                <c:pt idx="1414">
                  <c:v>-2.778564453125</c:v>
                </c:pt>
                <c:pt idx="1415">
                  <c:v>-4.0714111328125</c:v>
                </c:pt>
                <c:pt idx="1416">
                  <c:v>-3.4642333984375</c:v>
                </c:pt>
                <c:pt idx="1417">
                  <c:v>-3.5714111328125</c:v>
                </c:pt>
                <c:pt idx="1418">
                  <c:v>-2.664306640625</c:v>
                </c:pt>
                <c:pt idx="1419">
                  <c:v>-5.8714284896850586</c:v>
                </c:pt>
                <c:pt idx="1420">
                  <c:v>-6.3785715103149414</c:v>
                </c:pt>
                <c:pt idx="1421">
                  <c:v>-6.0214271545410156</c:v>
                </c:pt>
                <c:pt idx="1422">
                  <c:v>-5.5500030517578125</c:v>
                </c:pt>
                <c:pt idx="1423">
                  <c:v>-4.9142913818359375</c:v>
                </c:pt>
                <c:pt idx="1424">
                  <c:v>-4.7928581237792969</c:v>
                </c:pt>
                <c:pt idx="1425">
                  <c:v>-6.3642845153808594</c:v>
                </c:pt>
                <c:pt idx="1426">
                  <c:v>-4.4571380615234375</c:v>
                </c:pt>
                <c:pt idx="1427">
                  <c:v>-3.5214309692382813</c:v>
                </c:pt>
                <c:pt idx="1428">
                  <c:v>-2.0500030517578125</c:v>
                </c:pt>
                <c:pt idx="1429">
                  <c:v>-3.5714263916015625</c:v>
                </c:pt>
                <c:pt idx="1430">
                  <c:v>-1.9214248657226563</c:v>
                </c:pt>
                <c:pt idx="1431">
                  <c:v>-1.6714324951171875</c:v>
                </c:pt>
                <c:pt idx="1432">
                  <c:v>-1.642857551574707</c:v>
                </c:pt>
                <c:pt idx="1433">
                  <c:v>-1.5785713195800781</c:v>
                </c:pt>
                <c:pt idx="1434">
                  <c:v>-3.1857147216796875</c:v>
                </c:pt>
                <c:pt idx="1435">
                  <c:v>-4.1357145309448242</c:v>
                </c:pt>
                <c:pt idx="1436">
                  <c:v>-1.9928569793701172</c:v>
                </c:pt>
                <c:pt idx="1437">
                  <c:v>-4.9928569793701172</c:v>
                </c:pt>
                <c:pt idx="1438">
                  <c:v>-5.3285713195800781</c:v>
                </c:pt>
                <c:pt idx="1439">
                  <c:v>-4.2071418762207031</c:v>
                </c:pt>
                <c:pt idx="1440">
                  <c:v>-3.871429443359375</c:v>
                </c:pt>
                <c:pt idx="1441">
                  <c:v>-3.5499992370605469</c:v>
                </c:pt>
                <c:pt idx="1442">
                  <c:v>-4.114288330078125</c:v>
                </c:pt>
                <c:pt idx="1443">
                  <c:v>-5.6142845153808594</c:v>
                </c:pt>
                <c:pt idx="1444">
                  <c:v>-2.6857147216796875</c:v>
                </c:pt>
                <c:pt idx="1445">
                  <c:v>-1.4357147216796875</c:v>
                </c:pt>
                <c:pt idx="1446">
                  <c:v>-1.4214324951171875</c:v>
                </c:pt>
                <c:pt idx="1447">
                  <c:v>-1.2714309692382813</c:v>
                </c:pt>
                <c:pt idx="1448">
                  <c:v>0.350006103515625</c:v>
                </c:pt>
                <c:pt idx="1449">
                  <c:v>1.4142837524414063</c:v>
                </c:pt>
                <c:pt idx="1450">
                  <c:v>2.52142333984375</c:v>
                </c:pt>
                <c:pt idx="1451">
                  <c:v>1.6714248657226563</c:v>
                </c:pt>
                <c:pt idx="1452">
                  <c:v>1.9214324951171875</c:v>
                </c:pt>
                <c:pt idx="1453">
                  <c:v>1.2642822265625</c:v>
                </c:pt>
                <c:pt idx="1454">
                  <c:v>1.9214324951171875</c:v>
                </c:pt>
                <c:pt idx="1455">
                  <c:v>1.4857101440429688</c:v>
                </c:pt>
                <c:pt idx="1456">
                  <c:v>1.4214324951171875</c:v>
                </c:pt>
                <c:pt idx="1457">
                  <c:v>0.53571319580078125</c:v>
                </c:pt>
                <c:pt idx="1458">
                  <c:v>-0.107147216796875</c:v>
                </c:pt>
                <c:pt idx="1459">
                  <c:v>-2.2785720825195313</c:v>
                </c:pt>
                <c:pt idx="1460">
                  <c:v>-0.8285675048828125</c:v>
                </c:pt>
                <c:pt idx="1461">
                  <c:v>-2.6857147216796875</c:v>
                </c:pt>
                <c:pt idx="1462">
                  <c:v>-3.1571426391601563</c:v>
                </c:pt>
                <c:pt idx="1463">
                  <c:v>-5.1500015258789063</c:v>
                </c:pt>
                <c:pt idx="1464">
                  <c:v>-4.2428550720214844</c:v>
                </c:pt>
                <c:pt idx="1465">
                  <c:v>-3.6428604125976563</c:v>
                </c:pt>
                <c:pt idx="1466">
                  <c:v>-2</c:v>
                </c:pt>
                <c:pt idx="1467">
                  <c:v>-4.2928619384765625</c:v>
                </c:pt>
                <c:pt idx="1468">
                  <c:v>-2.9142837524414063</c:v>
                </c:pt>
                <c:pt idx="1469">
                  <c:v>-3.1714324951171875</c:v>
                </c:pt>
                <c:pt idx="1470">
                  <c:v>-1.364288330078125</c:v>
                </c:pt>
                <c:pt idx="1471">
                  <c:v>-1.3357162475585938</c:v>
                </c:pt>
                <c:pt idx="1472">
                  <c:v>-4.4285736083984375</c:v>
                </c:pt>
                <c:pt idx="1473">
                  <c:v>-4.7071456909179688</c:v>
                </c:pt>
                <c:pt idx="1474">
                  <c:v>-3.357147216796875</c:v>
                </c:pt>
                <c:pt idx="1475">
                  <c:v>-3.1428604125976563</c:v>
                </c:pt>
                <c:pt idx="1476">
                  <c:v>-3.0142898559570313</c:v>
                </c:pt>
                <c:pt idx="1477">
                  <c:v>-5.8357162475585938</c:v>
                </c:pt>
                <c:pt idx="1478">
                  <c:v>-6.2642860412597656</c:v>
                </c:pt>
                <c:pt idx="1479">
                  <c:v>-5.0571365356445313</c:v>
                </c:pt>
                <c:pt idx="1480">
                  <c:v>-3.8428573608398438</c:v>
                </c:pt>
                <c:pt idx="1481">
                  <c:v>-5.6999969482421875</c:v>
                </c:pt>
                <c:pt idx="1482">
                  <c:v>-6.6571426391601563</c:v>
                </c:pt>
                <c:pt idx="1483">
                  <c:v>-6.0214309692382813</c:v>
                </c:pt>
                <c:pt idx="1484">
                  <c:v>-4.1571426391601563</c:v>
                </c:pt>
                <c:pt idx="1485">
                  <c:v>-3.3357162475585938</c:v>
                </c:pt>
                <c:pt idx="1486">
                  <c:v>-2.2357177734375</c:v>
                </c:pt>
                <c:pt idx="1487">
                  <c:v>-4.2999954223632813</c:v>
                </c:pt>
                <c:pt idx="1488">
                  <c:v>-1.5</c:v>
                </c:pt>
                <c:pt idx="1489">
                  <c:v>-1.4357147216796875</c:v>
                </c:pt>
                <c:pt idx="1490">
                  <c:v>9.285736083984375E-2</c:v>
                </c:pt>
                <c:pt idx="1491">
                  <c:v>1.0714263916015625</c:v>
                </c:pt>
                <c:pt idx="1492">
                  <c:v>-0.1928558349609375</c:v>
                </c:pt>
                <c:pt idx="1493">
                  <c:v>0.86428070068359375</c:v>
                </c:pt>
                <c:pt idx="1494">
                  <c:v>1.8500022888183594</c:v>
                </c:pt>
                <c:pt idx="1495">
                  <c:v>-1.0142860412597656</c:v>
                </c:pt>
                <c:pt idx="1496">
                  <c:v>-1.4714279174804688</c:v>
                </c:pt>
                <c:pt idx="1497">
                  <c:v>-4.6142845153808594</c:v>
                </c:pt>
                <c:pt idx="1498">
                  <c:v>-4.6714286804199219</c:v>
                </c:pt>
                <c:pt idx="1499">
                  <c:v>-4.2785720825195313</c:v>
                </c:pt>
                <c:pt idx="1500">
                  <c:v>-5.3428573608398438</c:v>
                </c:pt>
                <c:pt idx="1501">
                  <c:v>-5.3142871856689453</c:v>
                </c:pt>
                <c:pt idx="1502">
                  <c:v>-3.1571426391601563</c:v>
                </c:pt>
                <c:pt idx="1503">
                  <c:v>-2.7785711288452148</c:v>
                </c:pt>
                <c:pt idx="1504">
                  <c:v>-0.70714378356933594</c:v>
                </c:pt>
                <c:pt idx="1505">
                  <c:v>-1.7642860412597656</c:v>
                </c:pt>
                <c:pt idx="1506">
                  <c:v>-1.4642848968505859</c:v>
                </c:pt>
                <c:pt idx="1507">
                  <c:v>0.39285659790039063</c:v>
                </c:pt>
                <c:pt idx="1508">
                  <c:v>-0.49285697937011719</c:v>
                </c:pt>
                <c:pt idx="1509">
                  <c:v>-1.628570556640625</c:v>
                </c:pt>
                <c:pt idx="1510">
                  <c:v>-0.10000228881835938</c:v>
                </c:pt>
                <c:pt idx="1511">
                  <c:v>-1.1428604125976563</c:v>
                </c:pt>
                <c:pt idx="1512">
                  <c:v>-0.5</c:v>
                </c:pt>
                <c:pt idx="1513">
                  <c:v>-2.8142852783203125</c:v>
                </c:pt>
                <c:pt idx="1514">
                  <c:v>-3.8642845153808594</c:v>
                </c:pt>
                <c:pt idx="1515">
                  <c:v>-3.3999996185302734</c:v>
                </c:pt>
                <c:pt idx="1516">
                  <c:v>-4.5571432113647461</c:v>
                </c:pt>
                <c:pt idx="1517">
                  <c:v>-6.3642854690551758</c:v>
                </c:pt>
                <c:pt idx="1518">
                  <c:v>-5.7999992370605469</c:v>
                </c:pt>
                <c:pt idx="1519">
                  <c:v>-7.2928543090820313</c:v>
                </c:pt>
                <c:pt idx="1520">
                  <c:v>-3.6928596496582031</c:v>
                </c:pt>
                <c:pt idx="1521">
                  <c:v>-4.1357154846191406</c:v>
                </c:pt>
                <c:pt idx="1522">
                  <c:v>-4.7071418762207031</c:v>
                </c:pt>
                <c:pt idx="1523">
                  <c:v>-3.3000030517578125</c:v>
                </c:pt>
                <c:pt idx="1524">
                  <c:v>-3.5285720825195313</c:v>
                </c:pt>
                <c:pt idx="1525">
                  <c:v>-3.7928581237792969</c:v>
                </c:pt>
                <c:pt idx="1526">
                  <c:v>0.1857147216796875</c:v>
                </c:pt>
                <c:pt idx="1527">
                  <c:v>-1.878570556640625</c:v>
                </c:pt>
                <c:pt idx="1528">
                  <c:v>-3.9928550720214844</c:v>
                </c:pt>
                <c:pt idx="1529">
                  <c:v>-2.7428550720214844</c:v>
                </c:pt>
                <c:pt idx="1530">
                  <c:v>-2.607147216796875</c:v>
                </c:pt>
                <c:pt idx="1531">
                  <c:v>-3.3357162475585938</c:v>
                </c:pt>
                <c:pt idx="1532">
                  <c:v>-1.9142837524414063</c:v>
                </c:pt>
                <c:pt idx="1533">
                  <c:v>-4.4357147216796875</c:v>
                </c:pt>
                <c:pt idx="1534">
                  <c:v>-3.1642837524414063</c:v>
                </c:pt>
                <c:pt idx="1535">
                  <c:v>-1.5857086181640625</c:v>
                </c:pt>
                <c:pt idx="1536">
                  <c:v>-2.2000045776367188</c:v>
                </c:pt>
                <c:pt idx="1537">
                  <c:v>-1.399993896484375</c:v>
                </c:pt>
                <c:pt idx="1538">
                  <c:v>0.4499969482421875</c:v>
                </c:pt>
                <c:pt idx="1539">
                  <c:v>-1.9857177734375</c:v>
                </c:pt>
                <c:pt idx="1540">
                  <c:v>-2.0928573608398438</c:v>
                </c:pt>
                <c:pt idx="1541">
                  <c:v>-4.1214256286621094</c:v>
                </c:pt>
                <c:pt idx="1542">
                  <c:v>-3.3928565979003906</c:v>
                </c:pt>
                <c:pt idx="1543">
                  <c:v>-4.0928573608398438</c:v>
                </c:pt>
                <c:pt idx="1544">
                  <c:v>-2.4214286804199219</c:v>
                </c:pt>
                <c:pt idx="1545">
                  <c:v>-2.8071441650390625</c:v>
                </c:pt>
                <c:pt idx="1546">
                  <c:v>-1.7142868041992188</c:v>
                </c:pt>
                <c:pt idx="1547">
                  <c:v>-1.7857131958007813</c:v>
                </c:pt>
                <c:pt idx="1548">
                  <c:v>0.29285812377929688</c:v>
                </c:pt>
                <c:pt idx="1549">
                  <c:v>-1.8642845153808594</c:v>
                </c:pt>
                <c:pt idx="1550">
                  <c:v>-1.50714111328125</c:v>
                </c:pt>
                <c:pt idx="1551">
                  <c:v>-3.5</c:v>
                </c:pt>
                <c:pt idx="1552">
                  <c:v>-3.9785709381103516</c:v>
                </c:pt>
                <c:pt idx="1553">
                  <c:v>-4.4428577423095703</c:v>
                </c:pt>
                <c:pt idx="1554">
                  <c:v>-2.5785713195800781</c:v>
                </c:pt>
                <c:pt idx="1555">
                  <c:v>-2.8000001907348633</c:v>
                </c:pt>
                <c:pt idx="1556">
                  <c:v>-0.29285717010498047</c:v>
                </c:pt>
                <c:pt idx="1557">
                  <c:v>-0.44285964965820313</c:v>
                </c:pt>
                <c:pt idx="1558">
                  <c:v>0.22857284545898438</c:v>
                </c:pt>
                <c:pt idx="1559">
                  <c:v>-0.86428451538085938</c:v>
                </c:pt>
                <c:pt idx="1560">
                  <c:v>0.70000457763671875</c:v>
                </c:pt>
                <c:pt idx="1561">
                  <c:v>-1.5714340209960938</c:v>
                </c:pt>
                <c:pt idx="1562">
                  <c:v>-3.7714271545410156</c:v>
                </c:pt>
                <c:pt idx="1563">
                  <c:v>-6.5571441650390625</c:v>
                </c:pt>
                <c:pt idx="1564">
                  <c:v>-5.5571441650390625</c:v>
                </c:pt>
                <c:pt idx="1565">
                  <c:v>-6.4571418762207031</c:v>
                </c:pt>
                <c:pt idx="1566">
                  <c:v>-6.7357139587402344</c:v>
                </c:pt>
                <c:pt idx="1567">
                  <c:v>-10.214282989501953</c:v>
                </c:pt>
                <c:pt idx="1568">
                  <c:v>-9.9142875671386719</c:v>
                </c:pt>
                <c:pt idx="1569">
                  <c:v>-9.7928581237792969</c:v>
                </c:pt>
                <c:pt idx="1570">
                  <c:v>-7.3928604125976563</c:v>
                </c:pt>
                <c:pt idx="1571">
                  <c:v>-7.892852783203125</c:v>
                </c:pt>
                <c:pt idx="1572">
                  <c:v>-8.5285720825195313</c:v>
                </c:pt>
                <c:pt idx="1573">
                  <c:v>-6.3214282989501953</c:v>
                </c:pt>
                <c:pt idx="1574">
                  <c:v>-4.1357154846191406</c:v>
                </c:pt>
                <c:pt idx="1575">
                  <c:v>-2.3214263916015625</c:v>
                </c:pt>
                <c:pt idx="1576">
                  <c:v>-0.5714263916015625</c:v>
                </c:pt>
                <c:pt idx="1577">
                  <c:v>-2.7928543090820313</c:v>
                </c:pt>
                <c:pt idx="1578">
                  <c:v>-1.6571426391601563</c:v>
                </c:pt>
                <c:pt idx="1579">
                  <c:v>-0.16428375244140625</c:v>
                </c:pt>
                <c:pt idx="1580">
                  <c:v>-1.75</c:v>
                </c:pt>
                <c:pt idx="1581">
                  <c:v>-3.2428512573242188</c:v>
                </c:pt>
                <c:pt idx="1582">
                  <c:v>-5.4214324951171875</c:v>
                </c:pt>
                <c:pt idx="1583">
                  <c:v>-5.871429443359375</c:v>
                </c:pt>
                <c:pt idx="1584">
                  <c:v>-3.0857086181640625</c:v>
                </c:pt>
                <c:pt idx="1585">
                  <c:v>-5.6142807006835938</c:v>
                </c:pt>
                <c:pt idx="1586">
                  <c:v>-5.9071426391601563</c:v>
                </c:pt>
                <c:pt idx="1587">
                  <c:v>-5.4428558349609375</c:v>
                </c:pt>
                <c:pt idx="1588">
                  <c:v>-3.3571395874023438</c:v>
                </c:pt>
                <c:pt idx="1589">
                  <c:v>-2.8285675048828125</c:v>
                </c:pt>
                <c:pt idx="1590">
                  <c:v>-2.3214263916015625</c:v>
                </c:pt>
                <c:pt idx="1591">
                  <c:v>-4.1142845153808594</c:v>
                </c:pt>
                <c:pt idx="1592">
                  <c:v>-1.6571426391601563</c:v>
                </c:pt>
                <c:pt idx="1593">
                  <c:v>-2.4071426391601563</c:v>
                </c:pt>
                <c:pt idx="1594">
                  <c:v>-2.2714309692382813</c:v>
                </c:pt>
                <c:pt idx="1595">
                  <c:v>-2.5428581237792969</c:v>
                </c:pt>
                <c:pt idx="1596">
                  <c:v>-2.5357131958007813</c:v>
                </c:pt>
                <c:pt idx="1597">
                  <c:v>-3.0499992370605469</c:v>
                </c:pt>
                <c:pt idx="1598">
                  <c:v>-3.6571426391601563</c:v>
                </c:pt>
                <c:pt idx="1599">
                  <c:v>-5.3142852783203125</c:v>
                </c:pt>
                <c:pt idx="1600">
                  <c:v>-4.5285720825195313</c:v>
                </c:pt>
                <c:pt idx="1601">
                  <c:v>-5.0071449279785156</c:v>
                </c:pt>
                <c:pt idx="1602">
                  <c:v>-4.9785728454589844</c:v>
                </c:pt>
                <c:pt idx="1603">
                  <c:v>-5.3857154846191406</c:v>
                </c:pt>
                <c:pt idx="1604">
                  <c:v>-3.6785697937011719</c:v>
                </c:pt>
                <c:pt idx="1605">
                  <c:v>-3.5357170104980469</c:v>
                </c:pt>
                <c:pt idx="1606">
                  <c:v>-3.95001220703125</c:v>
                </c:pt>
                <c:pt idx="1607">
                  <c:v>-5.221435546875</c:v>
                </c:pt>
                <c:pt idx="1608">
                  <c:v>-3.885711669921875</c:v>
                </c:pt>
                <c:pt idx="1609">
                  <c:v>-2.7000045776367188</c:v>
                </c:pt>
                <c:pt idx="1610">
                  <c:v>-2.092864990234375</c:v>
                </c:pt>
                <c:pt idx="1611">
                  <c:v>-4.407135009765625</c:v>
                </c:pt>
                <c:pt idx="1612">
                  <c:v>-3.24285888671875</c:v>
                </c:pt>
                <c:pt idx="1613">
                  <c:v>-3.5285720825195313</c:v>
                </c:pt>
                <c:pt idx="1614">
                  <c:v>-2.3357162475585938</c:v>
                </c:pt>
                <c:pt idx="1615">
                  <c:v>-3.4285736083984375</c:v>
                </c:pt>
                <c:pt idx="1616">
                  <c:v>-4.0785751342773438</c:v>
                </c:pt>
                <c:pt idx="1617">
                  <c:v>-5.128570556640625</c:v>
                </c:pt>
                <c:pt idx="1618">
                  <c:v>-5.3642807006835938</c:v>
                </c:pt>
                <c:pt idx="1619">
                  <c:v>-6.4642868041992188</c:v>
                </c:pt>
                <c:pt idx="1620">
                  <c:v>-4.5499992370605469</c:v>
                </c:pt>
                <c:pt idx="1621">
                  <c:v>-5.75</c:v>
                </c:pt>
                <c:pt idx="1622">
                  <c:v>-4.6999969482421875</c:v>
                </c:pt>
                <c:pt idx="1623">
                  <c:v>-4.7214279174804688</c:v>
                </c:pt>
                <c:pt idx="1624">
                  <c:v>-4.0571403503417969</c:v>
                </c:pt>
                <c:pt idx="1625">
                  <c:v>-2.6285743713378906</c:v>
                </c:pt>
                <c:pt idx="1626">
                  <c:v>-1.0357131958007813</c:v>
                </c:pt>
                <c:pt idx="1627">
                  <c:v>-2.7428550720214844</c:v>
                </c:pt>
                <c:pt idx="1628">
                  <c:v>-2.0142822265625</c:v>
                </c:pt>
                <c:pt idx="1629">
                  <c:v>-2.5571441650390625</c:v>
                </c:pt>
                <c:pt idx="1630">
                  <c:v>-4.4142837524414063</c:v>
                </c:pt>
                <c:pt idx="1631">
                  <c:v>-4.25</c:v>
                </c:pt>
                <c:pt idx="1632">
                  <c:v>-4.5785751342773438</c:v>
                </c:pt>
                <c:pt idx="1633">
                  <c:v>-5.4214286804199219</c:v>
                </c:pt>
                <c:pt idx="1634">
                  <c:v>-5.2214279174804688</c:v>
                </c:pt>
                <c:pt idx="1635">
                  <c:v>-7.0642857551574707</c:v>
                </c:pt>
                <c:pt idx="1636">
                  <c:v>-8.1928572654724121</c:v>
                </c:pt>
                <c:pt idx="1637">
                  <c:v>-8.3428573608398438</c:v>
                </c:pt>
                <c:pt idx="1638">
                  <c:v>-8.1999998092651367</c:v>
                </c:pt>
                <c:pt idx="1639">
                  <c:v>-8.3357143402099609</c:v>
                </c:pt>
                <c:pt idx="1640">
                  <c:v>-7.5285720825195313</c:v>
                </c:pt>
                <c:pt idx="1641">
                  <c:v>-6.2285709381103516</c:v>
                </c:pt>
                <c:pt idx="1642">
                  <c:v>-5.3999977111816406</c:v>
                </c:pt>
                <c:pt idx="1643">
                  <c:v>-5.1428565979003906</c:v>
                </c:pt>
                <c:pt idx="1644">
                  <c:v>-1.9857139587402344</c:v>
                </c:pt>
                <c:pt idx="1645">
                  <c:v>-2.2857131958007813</c:v>
                </c:pt>
                <c:pt idx="1646">
                  <c:v>-1.3571395874023438</c:v>
                </c:pt>
                <c:pt idx="1647">
                  <c:v>-1.5428581237792969</c:v>
                </c:pt>
                <c:pt idx="1648">
                  <c:v>-1.7642822265625</c:v>
                </c:pt>
                <c:pt idx="1649">
                  <c:v>-0.72856903076171875</c:v>
                </c:pt>
                <c:pt idx="1650">
                  <c:v>-0.14999961853027344</c:v>
                </c:pt>
                <c:pt idx="1651">
                  <c:v>-2.7071418762207031</c:v>
                </c:pt>
                <c:pt idx="1652">
                  <c:v>-3.4642868041992188</c:v>
                </c:pt>
                <c:pt idx="1653">
                  <c:v>-5.4357147216796875</c:v>
                </c:pt>
                <c:pt idx="1654">
                  <c:v>-5.8714256286621094</c:v>
                </c:pt>
                <c:pt idx="1655">
                  <c:v>-7.8928565979003906</c:v>
                </c:pt>
                <c:pt idx="1656">
                  <c:v>-7.6928558349609375</c:v>
                </c:pt>
                <c:pt idx="1657">
                  <c:v>-9.2428550720214844</c:v>
                </c:pt>
                <c:pt idx="1658">
                  <c:v>-8.5642852783203125</c:v>
                </c:pt>
                <c:pt idx="1659">
                  <c:v>-8.2785758972167969</c:v>
                </c:pt>
                <c:pt idx="1660">
                  <c:v>-6.6571426391601563</c:v>
                </c:pt>
                <c:pt idx="1661">
                  <c:v>-6.4142913818359375</c:v>
                </c:pt>
                <c:pt idx="1662">
                  <c:v>-6.5357131958007813</c:v>
                </c:pt>
                <c:pt idx="1663">
                  <c:v>-7.8142852783203125</c:v>
                </c:pt>
                <c:pt idx="1664">
                  <c:v>-5.899993896484375</c:v>
                </c:pt>
                <c:pt idx="1665">
                  <c:v>-5.3999977111816406</c:v>
                </c:pt>
                <c:pt idx="1666">
                  <c:v>-5.7214279174804688</c:v>
                </c:pt>
                <c:pt idx="1667">
                  <c:v>-6.8428573608398438</c:v>
                </c:pt>
                <c:pt idx="1668">
                  <c:v>-5.8785781860351563</c:v>
                </c:pt>
                <c:pt idx="1669">
                  <c:v>-4.5571441650390625</c:v>
                </c:pt>
                <c:pt idx="1670">
                  <c:v>-3.5142860412597656</c:v>
                </c:pt>
                <c:pt idx="1671">
                  <c:v>-5.5</c:v>
                </c:pt>
                <c:pt idx="1672">
                  <c:v>-6.5285720825195313</c:v>
                </c:pt>
                <c:pt idx="1673">
                  <c:v>-6.5</c:v>
                </c:pt>
                <c:pt idx="1674">
                  <c:v>-5.8285713195800781</c:v>
                </c:pt>
                <c:pt idx="1675">
                  <c:v>-7.3571434020996094</c:v>
                </c:pt>
                <c:pt idx="1676">
                  <c:v>-5.1571426391601563</c:v>
                </c:pt>
                <c:pt idx="1677">
                  <c:v>-6.3428573608398438</c:v>
                </c:pt>
                <c:pt idx="1678">
                  <c:v>-5.1499977111816406</c:v>
                </c:pt>
                <c:pt idx="1679">
                  <c:v>-4.5714302062988281</c:v>
                </c:pt>
                <c:pt idx="1680">
                  <c:v>-2.8357143402099609</c:v>
                </c:pt>
                <c:pt idx="1681">
                  <c:v>-2.8571434020996094</c:v>
                </c:pt>
                <c:pt idx="1682">
                  <c:v>-1.1357154846191406</c:v>
                </c:pt>
                <c:pt idx="1683">
                  <c:v>-1.6785697937011719</c:v>
                </c:pt>
                <c:pt idx="1684">
                  <c:v>-0.59285736083984375</c:v>
                </c:pt>
                <c:pt idx="1685">
                  <c:v>1.2857131958007813</c:v>
                </c:pt>
                <c:pt idx="1686">
                  <c:v>0.90714263916015625</c:v>
                </c:pt>
                <c:pt idx="1687">
                  <c:v>0.3071441650390625</c:v>
                </c:pt>
                <c:pt idx="1688">
                  <c:v>-1.1857147216796875</c:v>
                </c:pt>
                <c:pt idx="1689">
                  <c:v>-3.1857147216796875</c:v>
                </c:pt>
                <c:pt idx="1690">
                  <c:v>-5.25714111328125</c:v>
                </c:pt>
                <c:pt idx="1691">
                  <c:v>-4.8071365356445313</c:v>
                </c:pt>
                <c:pt idx="1692">
                  <c:v>-7.6928558349609375</c:v>
                </c:pt>
                <c:pt idx="1693">
                  <c:v>-7.4500001966953278</c:v>
                </c:pt>
                <c:pt idx="1694">
                  <c:v>-7.4071424007415771</c:v>
                </c:pt>
                <c:pt idx="1695">
                  <c:v>-6.6428565979003906</c:v>
                </c:pt>
                <c:pt idx="1696">
                  <c:v>-6.1642856597900391</c:v>
                </c:pt>
                <c:pt idx="1697">
                  <c:v>-5.4142875671386719</c:v>
                </c:pt>
                <c:pt idx="1698">
                  <c:v>-6.2785720825195313</c:v>
                </c:pt>
                <c:pt idx="1699">
                  <c:v>-3.8857142925262451</c:v>
                </c:pt>
                <c:pt idx="1700">
                  <c:v>-4.4000015258789063</c:v>
                </c:pt>
                <c:pt idx="1701">
                  <c:v>-6.0428581237792969</c:v>
                </c:pt>
                <c:pt idx="1702">
                  <c:v>-4.5857124328613281</c:v>
                </c:pt>
                <c:pt idx="1703">
                  <c:v>-4.1785697937011719</c:v>
                </c:pt>
                <c:pt idx="1704">
                  <c:v>-3.5285720825195313</c:v>
                </c:pt>
                <c:pt idx="1705">
                  <c:v>-4.5714263916015625</c:v>
                </c:pt>
                <c:pt idx="1706">
                  <c:v>-4.3428573608398438</c:v>
                </c:pt>
                <c:pt idx="1707">
                  <c:v>-3.3499984741210938</c:v>
                </c:pt>
                <c:pt idx="1708">
                  <c:v>-2.0214309692382813</c:v>
                </c:pt>
                <c:pt idx="1709">
                  <c:v>-2.6857147216796875</c:v>
                </c:pt>
                <c:pt idx="1710">
                  <c:v>-1.8500022888183594</c:v>
                </c:pt>
                <c:pt idx="1711">
                  <c:v>-2.4071426391601563</c:v>
                </c:pt>
                <c:pt idx="1712">
                  <c:v>-1.3571434020996094</c:v>
                </c:pt>
                <c:pt idx="1713">
                  <c:v>-4.2214279174804688</c:v>
                </c:pt>
                <c:pt idx="1714">
                  <c:v>-4.6428604125976563</c:v>
                </c:pt>
                <c:pt idx="1715">
                  <c:v>-5.4499969482421875</c:v>
                </c:pt>
                <c:pt idx="1716">
                  <c:v>-6.649993896484375</c:v>
                </c:pt>
                <c:pt idx="1717">
                  <c:v>-8.50714111328125</c:v>
                </c:pt>
                <c:pt idx="1718">
                  <c:v>-8.107147216796875</c:v>
                </c:pt>
                <c:pt idx="1719">
                  <c:v>-8.0500030517578125</c:v>
                </c:pt>
                <c:pt idx="1720">
                  <c:v>-4.9857177734375</c:v>
                </c:pt>
                <c:pt idx="1721">
                  <c:v>-5.2928543090820313</c:v>
                </c:pt>
                <c:pt idx="1722">
                  <c:v>-5.0357131958007813</c:v>
                </c:pt>
                <c:pt idx="1723">
                  <c:v>-4.4928512573242188</c:v>
                </c:pt>
                <c:pt idx="1724">
                  <c:v>-4.8071365356445313</c:v>
                </c:pt>
                <c:pt idx="1725">
                  <c:v>-7.135711669921875</c:v>
                </c:pt>
                <c:pt idx="1726">
                  <c:v>-6.8214263916015625</c:v>
                </c:pt>
                <c:pt idx="1727">
                  <c:v>-7.1571426391601563</c:v>
                </c:pt>
                <c:pt idx="1728">
                  <c:v>-7.4428482055664063</c:v>
                </c:pt>
                <c:pt idx="1729">
                  <c:v>-7.50714111328125</c:v>
                </c:pt>
                <c:pt idx="1730">
                  <c:v>-6.7285690307617188</c:v>
                </c:pt>
                <c:pt idx="1731">
                  <c:v>-5.357147216796875</c:v>
                </c:pt>
                <c:pt idx="1732">
                  <c:v>-3.1071395874023438</c:v>
                </c:pt>
                <c:pt idx="1733">
                  <c:v>-4.1571426391601563</c:v>
                </c:pt>
                <c:pt idx="1734">
                  <c:v>-3.1928558349609375</c:v>
                </c:pt>
                <c:pt idx="1735">
                  <c:v>-1.5714302062988281</c:v>
                </c:pt>
                <c:pt idx="1736">
                  <c:v>-0.95714187622070313</c:v>
                </c:pt>
                <c:pt idx="1737">
                  <c:v>-1.5357131958007813</c:v>
                </c:pt>
                <c:pt idx="1738">
                  <c:v>-0.35000228881835938</c:v>
                </c:pt>
                <c:pt idx="1739">
                  <c:v>-0.135711669921875</c:v>
                </c:pt>
                <c:pt idx="1740">
                  <c:v>0.121429443359375</c:v>
                </c:pt>
                <c:pt idx="1741">
                  <c:v>-0.29999542236328125</c:v>
                </c:pt>
                <c:pt idx="1742">
                  <c:v>-0.59999847412109375</c:v>
                </c:pt>
                <c:pt idx="1743">
                  <c:v>-1.5857162475585938</c:v>
                </c:pt>
                <c:pt idx="1744">
                  <c:v>-1.2214317321777344</c:v>
                </c:pt>
                <c:pt idx="1745">
                  <c:v>-2.4928550720214844</c:v>
                </c:pt>
                <c:pt idx="1746">
                  <c:v>-2.5214309692382813</c:v>
                </c:pt>
                <c:pt idx="1747">
                  <c:v>-2.385711669921875</c:v>
                </c:pt>
                <c:pt idx="1748">
                  <c:v>-3.4785690307617188</c:v>
                </c:pt>
                <c:pt idx="1749">
                  <c:v>-4.4500007629394531</c:v>
                </c:pt>
                <c:pt idx="1750">
                  <c:v>-2.4285736083984375</c:v>
                </c:pt>
                <c:pt idx="1751">
                  <c:v>-3.9571380615234375</c:v>
                </c:pt>
                <c:pt idx="1752">
                  <c:v>-2.5642929077148438</c:v>
                </c:pt>
                <c:pt idx="1753">
                  <c:v>-3.614288330078125</c:v>
                </c:pt>
                <c:pt idx="1754">
                  <c:v>-2.8928604125976563</c:v>
                </c:pt>
                <c:pt idx="1755">
                  <c:v>-4.5714263916015625</c:v>
                </c:pt>
                <c:pt idx="1756">
                  <c:v>-5.7142257690429688E-2</c:v>
                </c:pt>
                <c:pt idx="1757">
                  <c:v>-2.121429443359375</c:v>
                </c:pt>
                <c:pt idx="1758">
                  <c:v>-0.2071380615234375</c:v>
                </c:pt>
                <c:pt idx="1759">
                  <c:v>-0.399993896484375</c:v>
                </c:pt>
                <c:pt idx="1760">
                  <c:v>0.9285736083984375</c:v>
                </c:pt>
                <c:pt idx="1761">
                  <c:v>0.36428070068359375</c:v>
                </c:pt>
                <c:pt idx="1762">
                  <c:v>2.4357147216796875</c:v>
                </c:pt>
                <c:pt idx="1763">
                  <c:v>-2.9071435928344727</c:v>
                </c:pt>
                <c:pt idx="1764">
                  <c:v>-1.9142856597900391</c:v>
                </c:pt>
                <c:pt idx="1765">
                  <c:v>-2.3500022888183594</c:v>
                </c:pt>
                <c:pt idx="1766">
                  <c:v>-5.0285701751708984</c:v>
                </c:pt>
                <c:pt idx="1767">
                  <c:v>-5.25</c:v>
                </c:pt>
                <c:pt idx="1768">
                  <c:v>-4.0714287757873535</c:v>
                </c:pt>
                <c:pt idx="1769">
                  <c:v>-5.0928573608398438</c:v>
                </c:pt>
                <c:pt idx="1770">
                  <c:v>-2.4357147216796875</c:v>
                </c:pt>
                <c:pt idx="1771">
                  <c:v>-2.371429443359375</c:v>
                </c:pt>
                <c:pt idx="1772">
                  <c:v>-0.10713958740234375</c:v>
                </c:pt>
                <c:pt idx="1773">
                  <c:v>2.1642837524414063</c:v>
                </c:pt>
                <c:pt idx="1774">
                  <c:v>2.0785713195800781</c:v>
                </c:pt>
                <c:pt idx="1775">
                  <c:v>1.4285697937011719</c:v>
                </c:pt>
                <c:pt idx="1776">
                  <c:v>3.9428558349609375</c:v>
                </c:pt>
                <c:pt idx="1777">
                  <c:v>3.4214286804199219</c:v>
                </c:pt>
                <c:pt idx="1778">
                  <c:v>3.4642829895019531</c:v>
                </c:pt>
                <c:pt idx="1779">
                  <c:v>2.4571418762207031</c:v>
                </c:pt>
                <c:pt idx="1780">
                  <c:v>2.9857139587402344</c:v>
                </c:pt>
                <c:pt idx="1781">
                  <c:v>3.7714309692382813</c:v>
                </c:pt>
                <c:pt idx="1782">
                  <c:v>3.6857109069824219</c:v>
                </c:pt>
                <c:pt idx="1783">
                  <c:v>2.5857162475585938</c:v>
                </c:pt>
                <c:pt idx="1784">
                  <c:v>1.7571487426757813</c:v>
                </c:pt>
                <c:pt idx="1785">
                  <c:v>1.878570556640625</c:v>
                </c:pt>
                <c:pt idx="1786">
                  <c:v>1.8999977111816406</c:v>
                </c:pt>
                <c:pt idx="1787">
                  <c:v>0.49999809265136719</c:v>
                </c:pt>
                <c:pt idx="1788">
                  <c:v>0.59999847412109375</c:v>
                </c:pt>
                <c:pt idx="1789">
                  <c:v>1.878570556640625</c:v>
                </c:pt>
                <c:pt idx="1790">
                  <c:v>0.71428680419921875</c:v>
                </c:pt>
                <c:pt idx="1791">
                  <c:v>0.3071441650390625</c:v>
                </c:pt>
                <c:pt idx="1792">
                  <c:v>7.8571319580078125E-2</c:v>
                </c:pt>
                <c:pt idx="1793">
                  <c:v>0</c:v>
                </c:pt>
                <c:pt idx="1794">
                  <c:v>0.15000152587890625</c:v>
                </c:pt>
                <c:pt idx="1795">
                  <c:v>-0.44286346435546875</c:v>
                </c:pt>
                <c:pt idx="1796">
                  <c:v>0.14285659790039063</c:v>
                </c:pt>
                <c:pt idx="1797">
                  <c:v>0.27857208251953125</c:v>
                </c:pt>
                <c:pt idx="1798">
                  <c:v>1.9428558349609375</c:v>
                </c:pt>
                <c:pt idx="1799">
                  <c:v>1.642852783203125</c:v>
                </c:pt>
                <c:pt idx="1800">
                  <c:v>1.6428604125976563</c:v>
                </c:pt>
                <c:pt idx="1801">
                  <c:v>-0.871429443359375</c:v>
                </c:pt>
                <c:pt idx="1802">
                  <c:v>0.3142852783203125</c:v>
                </c:pt>
                <c:pt idx="1803">
                  <c:v>-1.121429443359375</c:v>
                </c:pt>
                <c:pt idx="1804">
                  <c:v>-0.47856903076171875</c:v>
                </c:pt>
                <c:pt idx="1805">
                  <c:v>-0.885711669921875</c:v>
                </c:pt>
                <c:pt idx="1806">
                  <c:v>0.621429443359375</c:v>
                </c:pt>
                <c:pt idx="1807">
                  <c:v>-0.6785736083984375</c:v>
                </c:pt>
                <c:pt idx="1808">
                  <c:v>2.8928565979003906</c:v>
                </c:pt>
                <c:pt idx="1809">
                  <c:v>1.9142875671386719</c:v>
                </c:pt>
                <c:pt idx="1810">
                  <c:v>3.1428565979003906</c:v>
                </c:pt>
                <c:pt idx="1811">
                  <c:v>4.7499961853027344</c:v>
                </c:pt>
                <c:pt idx="1812">
                  <c:v>2.8357124328613281</c:v>
                </c:pt>
                <c:pt idx="1813">
                  <c:v>1.6785736083984375</c:v>
                </c:pt>
                <c:pt idx="1814">
                  <c:v>3.3357162475585938</c:v>
                </c:pt>
                <c:pt idx="1815">
                  <c:v>3.6571426391601563</c:v>
                </c:pt>
                <c:pt idx="1816">
                  <c:v>4.2357139587402344</c:v>
                </c:pt>
                <c:pt idx="1817">
                  <c:v>2.7928581237792969</c:v>
                </c:pt>
                <c:pt idx="1818">
                  <c:v>2.3642845153808594</c:v>
                </c:pt>
                <c:pt idx="1819">
                  <c:v>5.5285701751708984</c:v>
                </c:pt>
                <c:pt idx="1820">
                  <c:v>7.9071426391601563</c:v>
                </c:pt>
                <c:pt idx="1821">
                  <c:v>8.614288330078125</c:v>
                </c:pt>
                <c:pt idx="1822">
                  <c:v>7.8428573608398438</c:v>
                </c:pt>
                <c:pt idx="1823">
                  <c:v>8.7714271545410156</c:v>
                </c:pt>
                <c:pt idx="1824">
                  <c:v>8.5071430206298828</c:v>
                </c:pt>
                <c:pt idx="1825">
                  <c:v>4.9642858505249023</c:v>
                </c:pt>
                <c:pt idx="1826">
                  <c:v>2.7714290618896484</c:v>
                </c:pt>
                <c:pt idx="1827">
                  <c:v>0.94285774230957031</c:v>
                </c:pt>
                <c:pt idx="1828">
                  <c:v>0.378570556640625</c:v>
                </c:pt>
                <c:pt idx="1829">
                  <c:v>1.2428569793701172</c:v>
                </c:pt>
                <c:pt idx="1830">
                  <c:v>0.27142906188964844</c:v>
                </c:pt>
                <c:pt idx="1831">
                  <c:v>2.135711669921875</c:v>
                </c:pt>
                <c:pt idx="1832">
                  <c:v>6.6428604125976563</c:v>
                </c:pt>
                <c:pt idx="1833">
                  <c:v>7.4285736083984375</c:v>
                </c:pt>
                <c:pt idx="1834">
                  <c:v>7.2714271545410156</c:v>
                </c:pt>
                <c:pt idx="1835">
                  <c:v>6.4357147216796875</c:v>
                </c:pt>
                <c:pt idx="1836">
                  <c:v>4.8499984741210938</c:v>
                </c:pt>
                <c:pt idx="1837">
                  <c:v>5.2928543090820313</c:v>
                </c:pt>
                <c:pt idx="1838">
                  <c:v>6.5357131958007813</c:v>
                </c:pt>
                <c:pt idx="1839">
                  <c:v>5.0428543090820313</c:v>
                </c:pt>
                <c:pt idx="1840">
                  <c:v>7.3285675048828125</c:v>
                </c:pt>
                <c:pt idx="1841">
                  <c:v>8.2357139587402344</c:v>
                </c:pt>
                <c:pt idx="1842">
                  <c:v>9.3071403503417969</c:v>
                </c:pt>
                <c:pt idx="1843">
                  <c:v>10.864284515380859</c:v>
                </c:pt>
                <c:pt idx="1844">
                  <c:v>10.49285888671875</c:v>
                </c:pt>
                <c:pt idx="1845">
                  <c:v>7.8357124328613281</c:v>
                </c:pt>
                <c:pt idx="1846">
                  <c:v>8.0571422576904297</c:v>
                </c:pt>
                <c:pt idx="1847">
                  <c:v>6.1357154846191406</c:v>
                </c:pt>
                <c:pt idx="1848">
                  <c:v>7.5785713195800781</c:v>
                </c:pt>
                <c:pt idx="1849">
                  <c:v>7.2928581237792969</c:v>
                </c:pt>
                <c:pt idx="1850">
                  <c:v>9.2214279174804688</c:v>
                </c:pt>
                <c:pt idx="1851">
                  <c:v>8.8285751342773438</c:v>
                </c:pt>
                <c:pt idx="1852">
                  <c:v>10.349998474121094</c:v>
                </c:pt>
                <c:pt idx="1853">
                  <c:v>10.114288330078125</c:v>
                </c:pt>
                <c:pt idx="1854">
                  <c:v>10.492851257324219</c:v>
                </c:pt>
                <c:pt idx="1855">
                  <c:v>10.22857666015625</c:v>
                </c:pt>
                <c:pt idx="1856">
                  <c:v>10.871429443359375</c:v>
                </c:pt>
                <c:pt idx="1857">
                  <c:v>9.5785675048828125</c:v>
                </c:pt>
                <c:pt idx="1858">
                  <c:v>11.271430969238281</c:v>
                </c:pt>
                <c:pt idx="1859">
                  <c:v>9.8214263916015625</c:v>
                </c:pt>
                <c:pt idx="1860">
                  <c:v>10.892856597900391</c:v>
                </c:pt>
                <c:pt idx="1861">
                  <c:v>10.2357177734375</c:v>
                </c:pt>
                <c:pt idx="1862">
                  <c:v>10.042858123779297</c:v>
                </c:pt>
                <c:pt idx="1863">
                  <c:v>9.1571426391601563</c:v>
                </c:pt>
                <c:pt idx="1864">
                  <c:v>8.6571426391601563</c:v>
                </c:pt>
                <c:pt idx="1865">
                  <c:v>9.3357162475585938</c:v>
                </c:pt>
                <c:pt idx="1866">
                  <c:v>12.907140731811523</c:v>
                </c:pt>
                <c:pt idx="1867">
                  <c:v>12.042858123779297</c:v>
                </c:pt>
                <c:pt idx="1868">
                  <c:v>11.728569030761719</c:v>
                </c:pt>
                <c:pt idx="1869">
                  <c:v>11.771430969238281</c:v>
                </c:pt>
                <c:pt idx="1870">
                  <c:v>13.249996185302734</c:v>
                </c:pt>
                <c:pt idx="1871">
                  <c:v>15.321426391601563</c:v>
                </c:pt>
                <c:pt idx="1872">
                  <c:v>14.535714149475098</c:v>
                </c:pt>
                <c:pt idx="1873">
                  <c:v>11.507144927978516</c:v>
                </c:pt>
                <c:pt idx="1874">
                  <c:v>12.892856597900391</c:v>
                </c:pt>
                <c:pt idx="1875">
                  <c:v>14.007144927978516</c:v>
                </c:pt>
                <c:pt idx="1876">
                  <c:v>12.285713195800781</c:v>
                </c:pt>
                <c:pt idx="1877">
                  <c:v>9.7928562164306641</c:v>
                </c:pt>
                <c:pt idx="1878">
                  <c:v>8.1071434020996094</c:v>
                </c:pt>
                <c:pt idx="1879">
                  <c:v>6.9571456909179688</c:v>
                </c:pt>
                <c:pt idx="1880">
                  <c:v>8.1500015258789063</c:v>
                </c:pt>
                <c:pt idx="1881">
                  <c:v>6.364288330078125</c:v>
                </c:pt>
                <c:pt idx="1882">
                  <c:v>6.2214279174804688</c:v>
                </c:pt>
                <c:pt idx="1883">
                  <c:v>7.7214279174804688</c:v>
                </c:pt>
                <c:pt idx="1884">
                  <c:v>9.2857208251953125</c:v>
                </c:pt>
                <c:pt idx="1885">
                  <c:v>9.635711669921875</c:v>
                </c:pt>
                <c:pt idx="1886">
                  <c:v>9.8571434020996094</c:v>
                </c:pt>
                <c:pt idx="1887">
                  <c:v>9.50714111328125</c:v>
                </c:pt>
                <c:pt idx="1888">
                  <c:v>10.185714721679688</c:v>
                </c:pt>
                <c:pt idx="1889">
                  <c:v>11.042858123779297</c:v>
                </c:pt>
                <c:pt idx="1890">
                  <c:v>10.214282989501953</c:v>
                </c:pt>
                <c:pt idx="1891">
                  <c:v>9.5928573608398438</c:v>
                </c:pt>
                <c:pt idx="1892">
                  <c:v>8.8999977111816406</c:v>
                </c:pt>
                <c:pt idx="1893">
                  <c:v>9.5928573608398438</c:v>
                </c:pt>
                <c:pt idx="1894">
                  <c:v>9.0285720825195313</c:v>
                </c:pt>
                <c:pt idx="1895">
                  <c:v>7.8428573608398438</c:v>
                </c:pt>
                <c:pt idx="1896">
                  <c:v>7.350006103515625</c:v>
                </c:pt>
                <c:pt idx="1897">
                  <c:v>7.2285690307617188</c:v>
                </c:pt>
                <c:pt idx="1898">
                  <c:v>7.25714111328125</c:v>
                </c:pt>
                <c:pt idx="1899">
                  <c:v>6.600006103515625</c:v>
                </c:pt>
                <c:pt idx="1900">
                  <c:v>6.0785713195800781</c:v>
                </c:pt>
                <c:pt idx="1901">
                  <c:v>6.72857666015625</c:v>
                </c:pt>
                <c:pt idx="1902">
                  <c:v>7.2357177734375</c:v>
                </c:pt>
                <c:pt idx="1903">
                  <c:v>6.9142837524414063</c:v>
                </c:pt>
                <c:pt idx="1904">
                  <c:v>7.8000030517578125</c:v>
                </c:pt>
                <c:pt idx="1905">
                  <c:v>7.9428634643554688</c:v>
                </c:pt>
                <c:pt idx="1906">
                  <c:v>7.8428573608398438</c:v>
                </c:pt>
                <c:pt idx="1907">
                  <c:v>6.5857162475585938</c:v>
                </c:pt>
                <c:pt idx="1908">
                  <c:v>4.9000015258789063</c:v>
                </c:pt>
                <c:pt idx="1909">
                  <c:v>4.1500015258789063</c:v>
                </c:pt>
                <c:pt idx="1910">
                  <c:v>3.5142898559570313</c:v>
                </c:pt>
                <c:pt idx="1911">
                  <c:v>1.8142852783203125</c:v>
                </c:pt>
                <c:pt idx="1912">
                  <c:v>1.0285720825195313</c:v>
                </c:pt>
                <c:pt idx="1913">
                  <c:v>0.378570556640625</c:v>
                </c:pt>
                <c:pt idx="1914">
                  <c:v>1.2928543090820313</c:v>
                </c:pt>
                <c:pt idx="1915">
                  <c:v>1.1785736083984375</c:v>
                </c:pt>
                <c:pt idx="1916">
                  <c:v>2.4571456909179688</c:v>
                </c:pt>
                <c:pt idx="1917">
                  <c:v>2.5999984741210938</c:v>
                </c:pt>
                <c:pt idx="1918">
                  <c:v>4.4357147216796875</c:v>
                </c:pt>
                <c:pt idx="1919">
                  <c:v>4.3714218139648438</c:v>
                </c:pt>
                <c:pt idx="1920">
                  <c:v>4.6071434020996094</c:v>
                </c:pt>
                <c:pt idx="1921">
                  <c:v>5.8214340209960938</c:v>
                </c:pt>
                <c:pt idx="1922">
                  <c:v>11.071426391601563</c:v>
                </c:pt>
                <c:pt idx="1923">
                  <c:v>10.642860412597656</c:v>
                </c:pt>
                <c:pt idx="1924">
                  <c:v>11.0142822265625</c:v>
                </c:pt>
                <c:pt idx="1925">
                  <c:v>10.49285888671875</c:v>
                </c:pt>
                <c:pt idx="1926">
                  <c:v>10.49285888671875</c:v>
                </c:pt>
                <c:pt idx="1927">
                  <c:v>10.278572082519531</c:v>
                </c:pt>
                <c:pt idx="1928">
                  <c:v>8.4357147216796875</c:v>
                </c:pt>
                <c:pt idx="1929">
                  <c:v>3.2571487426757813</c:v>
                </c:pt>
                <c:pt idx="1930">
                  <c:v>3.8642807006835938</c:v>
                </c:pt>
                <c:pt idx="1931">
                  <c:v>3.7071456909179688</c:v>
                </c:pt>
                <c:pt idx="1932">
                  <c:v>2.49285888671875</c:v>
                </c:pt>
                <c:pt idx="1933">
                  <c:v>2.3428573608398438</c:v>
                </c:pt>
                <c:pt idx="1934">
                  <c:v>3.8285713195800781</c:v>
                </c:pt>
                <c:pt idx="1935">
                  <c:v>3.6500015258789063</c:v>
                </c:pt>
                <c:pt idx="1936">
                  <c:v>4.7571449279785156</c:v>
                </c:pt>
                <c:pt idx="1937">
                  <c:v>5.2642860412597656</c:v>
                </c:pt>
                <c:pt idx="1938">
                  <c:v>4.0857124328613281</c:v>
                </c:pt>
                <c:pt idx="1939">
                  <c:v>3.7642860412597656</c:v>
                </c:pt>
                <c:pt idx="1940">
                  <c:v>4.4785690307617188</c:v>
                </c:pt>
                <c:pt idx="1941">
                  <c:v>2.9285736083984375</c:v>
                </c:pt>
                <c:pt idx="1942">
                  <c:v>2.0142860412597656</c:v>
                </c:pt>
                <c:pt idx="1943">
                  <c:v>2.3285751342773438</c:v>
                </c:pt>
                <c:pt idx="1944">
                  <c:v>1.107147216796875</c:v>
                </c:pt>
                <c:pt idx="1945">
                  <c:v>0.79285430908203125</c:v>
                </c:pt>
                <c:pt idx="1946">
                  <c:v>1.628570556640625</c:v>
                </c:pt>
                <c:pt idx="1947">
                  <c:v>1.1357192993164063</c:v>
                </c:pt>
                <c:pt idx="1948">
                  <c:v>2.2142868041992188</c:v>
                </c:pt>
                <c:pt idx="1949">
                  <c:v>5.00714111328125</c:v>
                </c:pt>
                <c:pt idx="1950">
                  <c:v>4.0642852783203125</c:v>
                </c:pt>
                <c:pt idx="1951">
                  <c:v>3.1785736083984375</c:v>
                </c:pt>
                <c:pt idx="1952">
                  <c:v>3.4071426391601563</c:v>
                </c:pt>
                <c:pt idx="1953">
                  <c:v>3.5142860412597656</c:v>
                </c:pt>
                <c:pt idx="1954">
                  <c:v>3.6857147216796875</c:v>
                </c:pt>
                <c:pt idx="1955">
                  <c:v>2.7214279174804688</c:v>
                </c:pt>
                <c:pt idx="1956">
                  <c:v>0.28571319580078125</c:v>
                </c:pt>
                <c:pt idx="1957">
                  <c:v>0.371429443359375</c:v>
                </c:pt>
                <c:pt idx="1958">
                  <c:v>0.45000457763671875</c:v>
                </c:pt>
                <c:pt idx="1959">
                  <c:v>0.86428070068359375</c:v>
                </c:pt>
                <c:pt idx="1960">
                  <c:v>-0.88571929931640625</c:v>
                </c:pt>
                <c:pt idx="1961">
                  <c:v>-1.2928619384765625</c:v>
                </c:pt>
                <c:pt idx="1962">
                  <c:v>-0.23571014404296875</c:v>
                </c:pt>
                <c:pt idx="1963">
                  <c:v>0.20000457763671875</c:v>
                </c:pt>
                <c:pt idx="1964">
                  <c:v>0.21428680419921875</c:v>
                </c:pt>
                <c:pt idx="1965">
                  <c:v>-0.97856903076171875</c:v>
                </c:pt>
                <c:pt idx="1966">
                  <c:v>-0.385711669921875</c:v>
                </c:pt>
                <c:pt idx="1967">
                  <c:v>1.4928512573242188</c:v>
                </c:pt>
                <c:pt idx="1968">
                  <c:v>3.2928581237792969</c:v>
                </c:pt>
                <c:pt idx="1969">
                  <c:v>3.0571441650390625</c:v>
                </c:pt>
                <c:pt idx="1970">
                  <c:v>2.8428573608398438</c:v>
                </c:pt>
                <c:pt idx="1971">
                  <c:v>3.3785781860351563</c:v>
                </c:pt>
                <c:pt idx="1972">
                  <c:v>5.7928543090820313</c:v>
                </c:pt>
                <c:pt idx="1973">
                  <c:v>5.75</c:v>
                </c:pt>
                <c:pt idx="1974">
                  <c:v>5.9214248657226563</c:v>
                </c:pt>
                <c:pt idx="1975">
                  <c:v>3.850006103515625</c:v>
                </c:pt>
                <c:pt idx="1976">
                  <c:v>4.1714324951171875</c:v>
                </c:pt>
                <c:pt idx="1977">
                  <c:v>3.9000015258789063</c:v>
                </c:pt>
                <c:pt idx="1978">
                  <c:v>4.364288330078125</c:v>
                </c:pt>
                <c:pt idx="1979">
                  <c:v>4.5142898559570313</c:v>
                </c:pt>
                <c:pt idx="1980">
                  <c:v>5.3357162475585938</c:v>
                </c:pt>
                <c:pt idx="1981">
                  <c:v>4.9214286804199219</c:v>
                </c:pt>
                <c:pt idx="1982">
                  <c:v>6.1785736083984375</c:v>
                </c:pt>
                <c:pt idx="1983">
                  <c:v>5.357147216796875</c:v>
                </c:pt>
                <c:pt idx="1984">
                  <c:v>7.50714111328125</c:v>
                </c:pt>
                <c:pt idx="1985">
                  <c:v>6.8428573608398438</c:v>
                </c:pt>
                <c:pt idx="1986">
                  <c:v>4.74285888671875</c:v>
                </c:pt>
                <c:pt idx="1987">
                  <c:v>3.0428581237792969</c:v>
                </c:pt>
                <c:pt idx="1988">
                  <c:v>3.2357101440429688</c:v>
                </c:pt>
                <c:pt idx="1989">
                  <c:v>1.6928558349609375</c:v>
                </c:pt>
                <c:pt idx="1990">
                  <c:v>0.9214324951171875</c:v>
                </c:pt>
                <c:pt idx="1991">
                  <c:v>0.1857147216796875</c:v>
                </c:pt>
                <c:pt idx="1992">
                  <c:v>1.2714271545410156</c:v>
                </c:pt>
                <c:pt idx="1993">
                  <c:v>3.2285690307617188</c:v>
                </c:pt>
                <c:pt idx="1994">
                  <c:v>3.114288330078125</c:v>
                </c:pt>
                <c:pt idx="1995">
                  <c:v>3.6499977111816406</c:v>
                </c:pt>
                <c:pt idx="1996">
                  <c:v>4.6499977111816406</c:v>
                </c:pt>
                <c:pt idx="1997">
                  <c:v>4.7999992370605469</c:v>
                </c:pt>
                <c:pt idx="1998">
                  <c:v>5.0857124328613281</c:v>
                </c:pt>
                <c:pt idx="1999">
                  <c:v>3.621429443359375</c:v>
                </c:pt>
                <c:pt idx="2000">
                  <c:v>2.6642837524414063</c:v>
                </c:pt>
                <c:pt idx="2001">
                  <c:v>3.3428573608398438</c:v>
                </c:pt>
                <c:pt idx="2002">
                  <c:v>1.5857162475585938</c:v>
                </c:pt>
                <c:pt idx="2003">
                  <c:v>2.0571441650390625</c:v>
                </c:pt>
                <c:pt idx="2004">
                  <c:v>2.5999984741210938</c:v>
                </c:pt>
                <c:pt idx="2005">
                  <c:v>1.6785736083984375</c:v>
                </c:pt>
                <c:pt idx="2006">
                  <c:v>3.7642898559570313</c:v>
                </c:pt>
                <c:pt idx="2007">
                  <c:v>5.0785751342773438</c:v>
                </c:pt>
                <c:pt idx="2008">
                  <c:v>6.0500030517578125</c:v>
                </c:pt>
                <c:pt idx="2009">
                  <c:v>7.9071426391601563</c:v>
                </c:pt>
                <c:pt idx="2010">
                  <c:v>8.74285888671875</c:v>
                </c:pt>
                <c:pt idx="2011">
                  <c:v>8.7071456909179688</c:v>
                </c:pt>
                <c:pt idx="2012">
                  <c:v>10.028572082519531</c:v>
                </c:pt>
                <c:pt idx="2013">
                  <c:v>7.9500045776367188</c:v>
                </c:pt>
                <c:pt idx="2014">
                  <c:v>7.9000015258789063</c:v>
                </c:pt>
                <c:pt idx="2015">
                  <c:v>6.9214324951171875</c:v>
                </c:pt>
                <c:pt idx="2016">
                  <c:v>6.3071441650390625</c:v>
                </c:pt>
                <c:pt idx="2017">
                  <c:v>4.4357185363769531</c:v>
                </c:pt>
                <c:pt idx="2018">
                  <c:v>4.8285713195800781</c:v>
                </c:pt>
                <c:pt idx="2019">
                  <c:v>2.6857109069824219</c:v>
                </c:pt>
                <c:pt idx="2020">
                  <c:v>3.5428543090820313</c:v>
                </c:pt>
                <c:pt idx="2021">
                  <c:v>2.1428604125976563</c:v>
                </c:pt>
                <c:pt idx="2022">
                  <c:v>3.5714263916015625</c:v>
                </c:pt>
                <c:pt idx="2023">
                  <c:v>3.6142845153808594</c:v>
                </c:pt>
                <c:pt idx="2024">
                  <c:v>4.1999969482421875</c:v>
                </c:pt>
                <c:pt idx="2025">
                  <c:v>4.3071441650390625</c:v>
                </c:pt>
                <c:pt idx="2026">
                  <c:v>6.2928619384765625</c:v>
                </c:pt>
                <c:pt idx="2027">
                  <c:v>7.3642807006835938</c:v>
                </c:pt>
                <c:pt idx="2028">
                  <c:v>8.1857147216796875</c:v>
                </c:pt>
                <c:pt idx="2029">
                  <c:v>7.364288330078125</c:v>
                </c:pt>
                <c:pt idx="2030">
                  <c:v>7.7071456909179688</c:v>
                </c:pt>
                <c:pt idx="2031">
                  <c:v>8.871429443359375</c:v>
                </c:pt>
                <c:pt idx="2032">
                  <c:v>9.114288330078125</c:v>
                </c:pt>
                <c:pt idx="2033">
                  <c:v>8.0714263916015625</c:v>
                </c:pt>
                <c:pt idx="2034">
                  <c:v>7.6571426391601563</c:v>
                </c:pt>
                <c:pt idx="2035">
                  <c:v>7.8357124328613281</c:v>
                </c:pt>
                <c:pt idx="2036">
                  <c:v>7.9142875671386719</c:v>
                </c:pt>
                <c:pt idx="2037">
                  <c:v>6.7928581237792969</c:v>
                </c:pt>
                <c:pt idx="2038">
                  <c:v>5.9928579330444336</c:v>
                </c:pt>
                <c:pt idx="2039">
                  <c:v>5.9357142448425293</c:v>
                </c:pt>
                <c:pt idx="2040">
                  <c:v>5.9142851829528809</c:v>
                </c:pt>
                <c:pt idx="2041">
                  <c:v>5.6357142925262451</c:v>
                </c:pt>
                <c:pt idx="2042">
                  <c:v>4.3428573608398438</c:v>
                </c:pt>
                <c:pt idx="2043">
                  <c:v>4.0571422576904297</c:v>
                </c:pt>
                <c:pt idx="2044">
                  <c:v>4.3357143402099609</c:v>
                </c:pt>
                <c:pt idx="2045">
                  <c:v>-2.75</c:v>
                </c:pt>
                <c:pt idx="2046">
                  <c:v>4.0999984741210938</c:v>
                </c:pt>
                <c:pt idx="2047">
                  <c:v>2.799999237060546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B-D618-4513-A36E-16F1B4A839AB}"/>
            </c:ext>
          </c:extLst>
        </c:ser>
        <c:ser>
          <c:idx val="12"/>
          <c:order val="12"/>
          <c:tx>
            <c:strRef>
              <c:f>flu!$AC$6</c:f>
              <c:strCache>
                <c:ptCount val="1"/>
                <c:pt idx="0">
                  <c:v>S+ASE2+N-por90mkl-295</c:v>
                </c:pt>
              </c:strCache>
            </c:strRef>
          </c:tx>
          <c:marker>
            <c:symbol val="none"/>
          </c:marker>
          <c:xVal>
            <c:numRef>
              <c:f>flu!$A$7:$A$2054</c:f>
              <c:numCache>
                <c:formatCode>0.000</c:formatCode>
                <c:ptCount val="2048"/>
                <c:pt idx="0">
                  <c:v>268.5350341796875</c:v>
                </c:pt>
                <c:pt idx="1">
                  <c:v>269.13201904296875</c:v>
                </c:pt>
                <c:pt idx="2">
                  <c:v>269.72900390625</c:v>
                </c:pt>
                <c:pt idx="3">
                  <c:v>270.32595825195313</c:v>
                </c:pt>
                <c:pt idx="4">
                  <c:v>270.9228515625</c:v>
                </c:pt>
                <c:pt idx="5">
                  <c:v>271.51974487304688</c:v>
                </c:pt>
                <c:pt idx="6">
                  <c:v>272.11660766601563</c:v>
                </c:pt>
                <c:pt idx="7">
                  <c:v>272.71343994140625</c:v>
                </c:pt>
                <c:pt idx="8">
                  <c:v>273.31024169921875</c:v>
                </c:pt>
                <c:pt idx="9">
                  <c:v>273.90701293945313</c:v>
                </c:pt>
                <c:pt idx="10">
                  <c:v>274.50375366210938</c:v>
                </c:pt>
                <c:pt idx="11">
                  <c:v>275.1004638671875</c:v>
                </c:pt>
                <c:pt idx="12">
                  <c:v>275.6971435546875</c:v>
                </c:pt>
                <c:pt idx="13">
                  <c:v>276.2938232421875</c:v>
                </c:pt>
                <c:pt idx="14">
                  <c:v>276.89044189453125</c:v>
                </c:pt>
                <c:pt idx="15">
                  <c:v>277.487060546875</c:v>
                </c:pt>
                <c:pt idx="16">
                  <c:v>278.0836181640625</c:v>
                </c:pt>
                <c:pt idx="17">
                  <c:v>278.68017578125</c:v>
                </c:pt>
                <c:pt idx="18">
                  <c:v>279.27670288085938</c:v>
                </c:pt>
                <c:pt idx="19">
                  <c:v>279.8731689453125</c:v>
                </c:pt>
                <c:pt idx="20">
                  <c:v>280.46963500976563</c:v>
                </c:pt>
                <c:pt idx="21">
                  <c:v>281.06607055664063</c:v>
                </c:pt>
                <c:pt idx="22">
                  <c:v>281.6624755859375</c:v>
                </c:pt>
                <c:pt idx="23">
                  <c:v>282.25885009765625</c:v>
                </c:pt>
                <c:pt idx="24">
                  <c:v>282.85519409179688</c:v>
                </c:pt>
                <c:pt idx="25">
                  <c:v>283.45150756835938</c:v>
                </c:pt>
                <c:pt idx="26">
                  <c:v>284.04782104492188</c:v>
                </c:pt>
                <c:pt idx="27">
                  <c:v>284.64407348632813</c:v>
                </c:pt>
                <c:pt idx="28">
                  <c:v>285.24029541015625</c:v>
                </c:pt>
                <c:pt idx="29">
                  <c:v>285.83651733398438</c:v>
                </c:pt>
                <c:pt idx="30">
                  <c:v>286.43267822265625</c:v>
                </c:pt>
                <c:pt idx="31">
                  <c:v>287.02883911132813</c:v>
                </c:pt>
                <c:pt idx="32">
                  <c:v>287.62493896484375</c:v>
                </c:pt>
                <c:pt idx="33">
                  <c:v>288.22103881835938</c:v>
                </c:pt>
                <c:pt idx="34">
                  <c:v>288.81710815429688</c:v>
                </c:pt>
                <c:pt idx="35">
                  <c:v>289.41314697265625</c:v>
                </c:pt>
                <c:pt idx="36">
                  <c:v>290.00912475585938</c:v>
                </c:pt>
                <c:pt idx="37">
                  <c:v>290.6051025390625</c:v>
                </c:pt>
                <c:pt idx="38">
                  <c:v>291.2010498046875</c:v>
                </c:pt>
                <c:pt idx="39">
                  <c:v>291.79696655273438</c:v>
                </c:pt>
                <c:pt idx="40">
                  <c:v>292.39285278320313</c:v>
                </c:pt>
                <c:pt idx="41">
                  <c:v>292.98870849609375</c:v>
                </c:pt>
                <c:pt idx="42">
                  <c:v>293.58456420898438</c:v>
                </c:pt>
                <c:pt idx="43">
                  <c:v>294.18035888671875</c:v>
                </c:pt>
                <c:pt idx="44">
                  <c:v>294.776123046875</c:v>
                </c:pt>
                <c:pt idx="45">
                  <c:v>295.37185668945313</c:v>
                </c:pt>
                <c:pt idx="46">
                  <c:v>295.96759033203125</c:v>
                </c:pt>
                <c:pt idx="47">
                  <c:v>296.56326293945313</c:v>
                </c:pt>
                <c:pt idx="48">
                  <c:v>297.158935546875</c:v>
                </c:pt>
                <c:pt idx="49">
                  <c:v>297.75454711914063</c:v>
                </c:pt>
                <c:pt idx="50">
                  <c:v>298.35015869140625</c:v>
                </c:pt>
                <c:pt idx="51">
                  <c:v>298.94570922851563</c:v>
                </c:pt>
                <c:pt idx="52">
                  <c:v>299.541259765625</c:v>
                </c:pt>
                <c:pt idx="53">
                  <c:v>300.13677978515625</c:v>
                </c:pt>
                <c:pt idx="54">
                  <c:v>300.73226928710938</c:v>
                </c:pt>
                <c:pt idx="55">
                  <c:v>301.32769775390625</c:v>
                </c:pt>
                <c:pt idx="56">
                  <c:v>301.92312622070313</c:v>
                </c:pt>
                <c:pt idx="57">
                  <c:v>302.51852416992188</c:v>
                </c:pt>
                <c:pt idx="58">
                  <c:v>303.1138916015625</c:v>
                </c:pt>
                <c:pt idx="59">
                  <c:v>303.709228515625</c:v>
                </c:pt>
                <c:pt idx="60">
                  <c:v>304.30453491210938</c:v>
                </c:pt>
                <c:pt idx="61">
                  <c:v>304.89981079101563</c:v>
                </c:pt>
                <c:pt idx="62">
                  <c:v>305.49505615234375</c:v>
                </c:pt>
                <c:pt idx="63">
                  <c:v>306.09027099609375</c:v>
                </c:pt>
                <c:pt idx="64">
                  <c:v>306.68545532226563</c:v>
                </c:pt>
                <c:pt idx="65">
                  <c:v>307.28060913085938</c:v>
                </c:pt>
                <c:pt idx="66">
                  <c:v>307.87576293945313</c:v>
                </c:pt>
                <c:pt idx="67">
                  <c:v>308.47085571289063</c:v>
                </c:pt>
                <c:pt idx="68">
                  <c:v>309.06591796875</c:v>
                </c:pt>
                <c:pt idx="69">
                  <c:v>309.66094970703125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25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5</c:v>
                </c:pt>
                <c:pt idx="77">
                  <c:v>314.42022705078125</c:v>
                </c:pt>
                <c:pt idx="78">
                  <c:v>315.0150146484375</c:v>
                </c:pt>
                <c:pt idx="79">
                  <c:v>315.6097412109375</c:v>
                </c:pt>
                <c:pt idx="80">
                  <c:v>316.2044677734375</c:v>
                </c:pt>
                <c:pt idx="81">
                  <c:v>316.79916381835938</c:v>
                </c:pt>
                <c:pt idx="82">
                  <c:v>317.393798828125</c:v>
                </c:pt>
                <c:pt idx="83">
                  <c:v>317.98843383789063</c:v>
                </c:pt>
                <c:pt idx="84">
                  <c:v>318.58303833007813</c:v>
                </c:pt>
                <c:pt idx="85">
                  <c:v>319.17758178710938</c:v>
                </c:pt>
                <c:pt idx="86">
                  <c:v>319.77212524414063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63</c:v>
                </c:pt>
                <c:pt idx="90">
                  <c:v>322.14996337890625</c:v>
                </c:pt>
                <c:pt idx="91">
                  <c:v>322.74435424804688</c:v>
                </c:pt>
                <c:pt idx="92">
                  <c:v>323.33871459960938</c:v>
                </c:pt>
                <c:pt idx="93">
                  <c:v>323.93304443359375</c:v>
                </c:pt>
                <c:pt idx="94">
                  <c:v>324.52734375</c:v>
                </c:pt>
                <c:pt idx="95">
                  <c:v>325.12161254882813</c:v>
                </c:pt>
                <c:pt idx="96">
                  <c:v>325.71585083007813</c:v>
                </c:pt>
                <c:pt idx="97">
                  <c:v>326.31005859375</c:v>
                </c:pt>
                <c:pt idx="98">
                  <c:v>326.90423583984375</c:v>
                </c:pt>
                <c:pt idx="99">
                  <c:v>327.49838256835938</c:v>
                </c:pt>
                <c:pt idx="100">
                  <c:v>328.09249877929688</c:v>
                </c:pt>
                <c:pt idx="101">
                  <c:v>328.68658447265625</c:v>
                </c:pt>
                <c:pt idx="102">
                  <c:v>329.2806396484375</c:v>
                </c:pt>
                <c:pt idx="103">
                  <c:v>329.87466430664063</c:v>
                </c:pt>
                <c:pt idx="104">
                  <c:v>330.46865844726563</c:v>
                </c:pt>
                <c:pt idx="105">
                  <c:v>331.0626220703125</c:v>
                </c:pt>
                <c:pt idx="106">
                  <c:v>331.65655517578125</c:v>
                </c:pt>
                <c:pt idx="107">
                  <c:v>332.25045776367188</c:v>
                </c:pt>
                <c:pt idx="108">
                  <c:v>332.84432983398438</c:v>
                </c:pt>
                <c:pt idx="109">
                  <c:v>333.43817138671875</c:v>
                </c:pt>
                <c:pt idx="110">
                  <c:v>334.031982421875</c:v>
                </c:pt>
                <c:pt idx="111">
                  <c:v>334.62576293945313</c:v>
                </c:pt>
                <c:pt idx="112">
                  <c:v>335.21951293945313</c:v>
                </c:pt>
                <c:pt idx="113">
                  <c:v>335.813232421875</c:v>
                </c:pt>
                <c:pt idx="114">
                  <c:v>336.40692138671875</c:v>
                </c:pt>
                <c:pt idx="115">
                  <c:v>337.00057983398438</c:v>
                </c:pt>
                <c:pt idx="116">
                  <c:v>337.59420776367188</c:v>
                </c:pt>
                <c:pt idx="117">
                  <c:v>338.18783569335938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3</c:v>
                </c:pt>
                <c:pt idx="122">
                  <c:v>341.15536499023438</c:v>
                </c:pt>
                <c:pt idx="123">
                  <c:v>341.748779296875</c:v>
                </c:pt>
                <c:pt idx="124">
                  <c:v>342.3421630859375</c:v>
                </c:pt>
                <c:pt idx="125">
                  <c:v>342.93551635742188</c:v>
                </c:pt>
                <c:pt idx="126">
                  <c:v>343.52883911132813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13</c:v>
                </c:pt>
                <c:pt idx="130">
                  <c:v>345.90182495117188</c:v>
                </c:pt>
                <c:pt idx="131">
                  <c:v>346.4949951171875</c:v>
                </c:pt>
                <c:pt idx="132">
                  <c:v>347.088134765625</c:v>
                </c:pt>
                <c:pt idx="133">
                  <c:v>347.68124389648438</c:v>
                </c:pt>
                <c:pt idx="134">
                  <c:v>348.27432250976563</c:v>
                </c:pt>
                <c:pt idx="135">
                  <c:v>348.86737060546875</c:v>
                </c:pt>
                <c:pt idx="136">
                  <c:v>349.46038818359375</c:v>
                </c:pt>
                <c:pt idx="137">
                  <c:v>350.05337524414063</c:v>
                </c:pt>
                <c:pt idx="138">
                  <c:v>350.64630126953125</c:v>
                </c:pt>
                <c:pt idx="139">
                  <c:v>351.23922729492188</c:v>
                </c:pt>
                <c:pt idx="140">
                  <c:v>351.83212280273438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13</c:v>
                </c:pt>
                <c:pt idx="144">
                  <c:v>354.203369140625</c:v>
                </c:pt>
                <c:pt idx="145">
                  <c:v>354.79611206054688</c:v>
                </c:pt>
                <c:pt idx="146">
                  <c:v>355.38882446289063</c:v>
                </c:pt>
                <c:pt idx="147">
                  <c:v>355.98147583007813</c:v>
                </c:pt>
                <c:pt idx="148">
                  <c:v>356.57412719726563</c:v>
                </c:pt>
                <c:pt idx="149">
                  <c:v>357.166748046875</c:v>
                </c:pt>
                <c:pt idx="150">
                  <c:v>357.75930786132813</c:v>
                </c:pt>
                <c:pt idx="151">
                  <c:v>358.35186767578125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75</c:v>
                </c:pt>
                <c:pt idx="155">
                  <c:v>360.72174072265625</c:v>
                </c:pt>
                <c:pt idx="156">
                  <c:v>361.31414794921875</c:v>
                </c:pt>
                <c:pt idx="157">
                  <c:v>361.906494140625</c:v>
                </c:pt>
                <c:pt idx="158">
                  <c:v>362.49880981445313</c:v>
                </c:pt>
                <c:pt idx="159">
                  <c:v>363.09112548828125</c:v>
                </c:pt>
                <c:pt idx="160">
                  <c:v>363.68338012695313</c:v>
                </c:pt>
                <c:pt idx="161">
                  <c:v>364.27560424804688</c:v>
                </c:pt>
                <c:pt idx="162">
                  <c:v>364.86782836914063</c:v>
                </c:pt>
                <c:pt idx="163">
                  <c:v>365.45999145507813</c:v>
                </c:pt>
                <c:pt idx="164">
                  <c:v>366.0521240234375</c:v>
                </c:pt>
                <c:pt idx="165">
                  <c:v>366.64422607421875</c:v>
                </c:pt>
                <c:pt idx="166">
                  <c:v>367.23629760742188</c:v>
                </c:pt>
                <c:pt idx="167">
                  <c:v>367.828369140625</c:v>
                </c:pt>
                <c:pt idx="168">
                  <c:v>368.42037963867188</c:v>
                </c:pt>
                <c:pt idx="169">
                  <c:v>369.01235961914063</c:v>
                </c:pt>
                <c:pt idx="170">
                  <c:v>369.60430908203125</c:v>
                </c:pt>
                <c:pt idx="171">
                  <c:v>370.19619750976563</c:v>
                </c:pt>
                <c:pt idx="172">
                  <c:v>370.7880859375</c:v>
                </c:pt>
                <c:pt idx="173">
                  <c:v>371.37994384765625</c:v>
                </c:pt>
                <c:pt idx="174">
                  <c:v>371.97177124023438</c:v>
                </c:pt>
                <c:pt idx="175">
                  <c:v>372.56356811523438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5</c:v>
                </c:pt>
                <c:pt idx="179">
                  <c:v>374.93038940429688</c:v>
                </c:pt>
                <c:pt idx="180">
                  <c:v>375.52203369140625</c:v>
                </c:pt>
                <c:pt idx="181">
                  <c:v>376.1136474609375</c:v>
                </c:pt>
                <c:pt idx="182">
                  <c:v>376.7052001953125</c:v>
                </c:pt>
                <c:pt idx="183">
                  <c:v>377.29672241210938</c:v>
                </c:pt>
                <c:pt idx="184">
                  <c:v>377.88824462890625</c:v>
                </c:pt>
                <c:pt idx="185">
                  <c:v>378.47970581054688</c:v>
                </c:pt>
                <c:pt idx="186">
                  <c:v>379.07113647460938</c:v>
                </c:pt>
                <c:pt idx="187">
                  <c:v>379.66256713867188</c:v>
                </c:pt>
                <c:pt idx="188">
                  <c:v>380.25393676757813</c:v>
                </c:pt>
                <c:pt idx="189">
                  <c:v>380.84527587890625</c:v>
                </c:pt>
                <c:pt idx="190">
                  <c:v>381.43658447265625</c:v>
                </c:pt>
                <c:pt idx="191">
                  <c:v>382.02786254882813</c:v>
                </c:pt>
                <c:pt idx="192">
                  <c:v>382.61911010742188</c:v>
                </c:pt>
                <c:pt idx="193">
                  <c:v>383.2103271484375</c:v>
                </c:pt>
                <c:pt idx="194">
                  <c:v>383.80148315429688</c:v>
                </c:pt>
                <c:pt idx="195">
                  <c:v>384.39263916015625</c:v>
                </c:pt>
                <c:pt idx="196">
                  <c:v>384.9837646484375</c:v>
                </c:pt>
                <c:pt idx="197">
                  <c:v>385.57485961914063</c:v>
                </c:pt>
                <c:pt idx="198">
                  <c:v>386.1658935546875</c:v>
                </c:pt>
                <c:pt idx="199">
                  <c:v>386.75692749023438</c:v>
                </c:pt>
                <c:pt idx="200">
                  <c:v>387.347900390625</c:v>
                </c:pt>
                <c:pt idx="201">
                  <c:v>387.93887329101563</c:v>
                </c:pt>
                <c:pt idx="202">
                  <c:v>388.52978515625</c:v>
                </c:pt>
                <c:pt idx="203">
                  <c:v>389.12066650390625</c:v>
                </c:pt>
                <c:pt idx="204">
                  <c:v>389.71151733398438</c:v>
                </c:pt>
                <c:pt idx="205">
                  <c:v>390.3023681640625</c:v>
                </c:pt>
                <c:pt idx="206">
                  <c:v>390.89315795898438</c:v>
                </c:pt>
                <c:pt idx="207">
                  <c:v>391.48391723632813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88</c:v>
                </c:pt>
                <c:pt idx="213">
                  <c:v>395.02777099609375</c:v>
                </c:pt>
                <c:pt idx="214">
                  <c:v>395.61831665039063</c:v>
                </c:pt>
                <c:pt idx="215">
                  <c:v>396.20880126953125</c:v>
                </c:pt>
                <c:pt idx="216">
                  <c:v>396.79928588867188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75</c:v>
                </c:pt>
                <c:pt idx="220">
                  <c:v>399.16082763671875</c:v>
                </c:pt>
                <c:pt idx="221">
                  <c:v>399.75112915039063</c:v>
                </c:pt>
                <c:pt idx="222">
                  <c:v>400.34140014648438</c:v>
                </c:pt>
                <c:pt idx="223">
                  <c:v>400.931640625</c:v>
                </c:pt>
                <c:pt idx="224">
                  <c:v>401.52182006835938</c:v>
                </c:pt>
                <c:pt idx="225">
                  <c:v>402.11199951171875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75</c:v>
                </c:pt>
                <c:pt idx="230">
                  <c:v>405.0623779296875</c:v>
                </c:pt>
                <c:pt idx="231">
                  <c:v>405.65234375</c:v>
                </c:pt>
                <c:pt idx="232">
                  <c:v>406.24227905273438</c:v>
                </c:pt>
                <c:pt idx="233">
                  <c:v>406.83218383789063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63</c:v>
                </c:pt>
                <c:pt idx="237">
                  <c:v>409.19146728515625</c:v>
                </c:pt>
                <c:pt idx="238">
                  <c:v>409.78121948242188</c:v>
                </c:pt>
                <c:pt idx="239">
                  <c:v>410.37094116210938</c:v>
                </c:pt>
                <c:pt idx="240">
                  <c:v>410.96060180664063</c:v>
                </c:pt>
                <c:pt idx="241">
                  <c:v>411.55026245117188</c:v>
                </c:pt>
                <c:pt idx="242">
                  <c:v>412.13986206054688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13</c:v>
                </c:pt>
                <c:pt idx="246">
                  <c:v>414.49795532226563</c:v>
                </c:pt>
                <c:pt idx="247">
                  <c:v>415.08740234375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25</c:v>
                </c:pt>
                <c:pt idx="251">
                  <c:v>417.44482421875</c:v>
                </c:pt>
                <c:pt idx="252">
                  <c:v>418.03408813476563</c:v>
                </c:pt>
                <c:pt idx="253">
                  <c:v>418.62335205078125</c:v>
                </c:pt>
                <c:pt idx="254">
                  <c:v>419.21255493164063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3</c:v>
                </c:pt>
                <c:pt idx="261">
                  <c:v>423.3360595703125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</c:v>
                </c:pt>
                <c:pt idx="265">
                  <c:v>425.69161987304688</c:v>
                </c:pt>
                <c:pt idx="266">
                  <c:v>426.2803955078125</c:v>
                </c:pt>
                <c:pt idx="267">
                  <c:v>426.86917114257813</c:v>
                </c:pt>
                <c:pt idx="268">
                  <c:v>427.45791625976563</c:v>
                </c:pt>
                <c:pt idx="269">
                  <c:v>428.04660034179688</c:v>
                </c:pt>
                <c:pt idx="270">
                  <c:v>428.63528442382813</c:v>
                </c:pt>
                <c:pt idx="271">
                  <c:v>429.22390747070313</c:v>
                </c:pt>
                <c:pt idx="272">
                  <c:v>429.8125</c:v>
                </c:pt>
                <c:pt idx="273">
                  <c:v>430.40109252929688</c:v>
                </c:pt>
                <c:pt idx="274">
                  <c:v>430.9896240234375</c:v>
                </c:pt>
                <c:pt idx="275">
                  <c:v>431.57809448242188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5</c:v>
                </c:pt>
                <c:pt idx="279">
                  <c:v>433.9317626953125</c:v>
                </c:pt>
                <c:pt idx="280">
                  <c:v>434.52008056640625</c:v>
                </c:pt>
                <c:pt idx="281">
                  <c:v>435.10836791992188</c:v>
                </c:pt>
                <c:pt idx="282">
                  <c:v>435.69662475585938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313</c:v>
                </c:pt>
                <c:pt idx="286">
                  <c:v>438.04934692382813</c:v>
                </c:pt>
                <c:pt idx="287">
                  <c:v>438.63742065429688</c:v>
                </c:pt>
                <c:pt idx="288">
                  <c:v>439.2254638671875</c:v>
                </c:pt>
                <c:pt idx="289">
                  <c:v>439.81350708007813</c:v>
                </c:pt>
                <c:pt idx="290">
                  <c:v>440.4014892578125</c:v>
                </c:pt>
                <c:pt idx="291">
                  <c:v>440.98944091796875</c:v>
                </c:pt>
                <c:pt idx="292">
                  <c:v>441.57733154296875</c:v>
                </c:pt>
                <c:pt idx="293">
                  <c:v>442.16522216796875</c:v>
                </c:pt>
                <c:pt idx="294">
                  <c:v>442.75308227539063</c:v>
                </c:pt>
                <c:pt idx="295">
                  <c:v>443.34088134765625</c:v>
                </c:pt>
                <c:pt idx="296">
                  <c:v>443.92864990234375</c:v>
                </c:pt>
                <c:pt idx="297">
                  <c:v>444.51641845703125</c:v>
                </c:pt>
                <c:pt idx="298">
                  <c:v>445.1041259765625</c:v>
                </c:pt>
                <c:pt idx="299">
                  <c:v>445.69180297851563</c:v>
                </c:pt>
                <c:pt idx="300">
                  <c:v>446.2794189453125</c:v>
                </c:pt>
                <c:pt idx="301">
                  <c:v>446.86703491210938</c:v>
                </c:pt>
                <c:pt idx="302">
                  <c:v>447.45462036132813</c:v>
                </c:pt>
                <c:pt idx="303">
                  <c:v>448.04214477539063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38</c:v>
                </c:pt>
                <c:pt idx="307">
                  <c:v>450.39193725585938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5</c:v>
                </c:pt>
                <c:pt idx="311">
                  <c:v>452.74118041992188</c:v>
                </c:pt>
                <c:pt idx="312">
                  <c:v>453.32839965820313</c:v>
                </c:pt>
                <c:pt idx="313">
                  <c:v>453.91558837890625</c:v>
                </c:pt>
                <c:pt idx="314">
                  <c:v>454.50274658203125</c:v>
                </c:pt>
                <c:pt idx="315">
                  <c:v>455.08987426757813</c:v>
                </c:pt>
                <c:pt idx="316">
                  <c:v>455.67697143554688</c:v>
                </c:pt>
                <c:pt idx="317">
                  <c:v>456.26400756835938</c:v>
                </c:pt>
                <c:pt idx="318">
                  <c:v>456.85101318359375</c:v>
                </c:pt>
                <c:pt idx="319">
                  <c:v>457.43801879882813</c:v>
                </c:pt>
                <c:pt idx="320">
                  <c:v>458.02496337890625</c:v>
                </c:pt>
                <c:pt idx="321">
                  <c:v>458.61184692382813</c:v>
                </c:pt>
                <c:pt idx="322">
                  <c:v>459.19873046875</c:v>
                </c:pt>
                <c:pt idx="323">
                  <c:v>459.78558349609375</c:v>
                </c:pt>
                <c:pt idx="324">
                  <c:v>460.37237548828125</c:v>
                </c:pt>
                <c:pt idx="325">
                  <c:v>460.95913696289063</c:v>
                </c:pt>
                <c:pt idx="326">
                  <c:v>461.54586791992188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88</c:v>
                </c:pt>
                <c:pt idx="330">
                  <c:v>463.8924560546875</c:v>
                </c:pt>
                <c:pt idx="331">
                  <c:v>464.47903442382813</c:v>
                </c:pt>
                <c:pt idx="332">
                  <c:v>465.0655517578125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63</c:v>
                </c:pt>
                <c:pt idx="337">
                  <c:v>467.99761962890625</c:v>
                </c:pt>
                <c:pt idx="338">
                  <c:v>468.58395385742188</c:v>
                </c:pt>
                <c:pt idx="339">
                  <c:v>469.17022705078125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5</c:v>
                </c:pt>
                <c:pt idx="343">
                  <c:v>471.51498413085938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88</c:v>
                </c:pt>
                <c:pt idx="347">
                  <c:v>473.85916137695313</c:v>
                </c:pt>
                <c:pt idx="348">
                  <c:v>474.44509887695313</c:v>
                </c:pt>
                <c:pt idx="349">
                  <c:v>475.03103637695313</c:v>
                </c:pt>
                <c:pt idx="350">
                  <c:v>475.61691284179688</c:v>
                </c:pt>
                <c:pt idx="351">
                  <c:v>476.2027587890625</c:v>
                </c:pt>
                <c:pt idx="352">
                  <c:v>476.78857421875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63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38</c:v>
                </c:pt>
                <c:pt idx="360">
                  <c:v>481.47378540039063</c:v>
                </c:pt>
                <c:pt idx="361">
                  <c:v>482.05929565429688</c:v>
                </c:pt>
                <c:pt idx="362">
                  <c:v>482.64474487304688</c:v>
                </c:pt>
                <c:pt idx="363">
                  <c:v>483.23016357421875</c:v>
                </c:pt>
                <c:pt idx="364">
                  <c:v>483.8155517578125</c:v>
                </c:pt>
                <c:pt idx="365">
                  <c:v>484.40087890625</c:v>
                </c:pt>
                <c:pt idx="366">
                  <c:v>484.9862060546875</c:v>
                </c:pt>
                <c:pt idx="367">
                  <c:v>485.57147216796875</c:v>
                </c:pt>
                <c:pt idx="368">
                  <c:v>486.15670776367188</c:v>
                </c:pt>
                <c:pt idx="369">
                  <c:v>486.74191284179688</c:v>
                </c:pt>
                <c:pt idx="370">
                  <c:v>487.32708740234375</c:v>
                </c:pt>
                <c:pt idx="371">
                  <c:v>487.9122314453125</c:v>
                </c:pt>
                <c:pt idx="372">
                  <c:v>488.497314453125</c:v>
                </c:pt>
                <c:pt idx="373">
                  <c:v>489.08236694335938</c:v>
                </c:pt>
                <c:pt idx="374">
                  <c:v>489.66738891601563</c:v>
                </c:pt>
                <c:pt idx="375">
                  <c:v>490.25238037109375</c:v>
                </c:pt>
                <c:pt idx="376">
                  <c:v>490.83734130859375</c:v>
                </c:pt>
                <c:pt idx="377">
                  <c:v>491.4222412109375</c:v>
                </c:pt>
                <c:pt idx="378">
                  <c:v>492.00714111328125</c:v>
                </c:pt>
                <c:pt idx="379">
                  <c:v>492.59197998046875</c:v>
                </c:pt>
                <c:pt idx="380">
                  <c:v>493.17678833007813</c:v>
                </c:pt>
                <c:pt idx="381">
                  <c:v>493.76153564453125</c:v>
                </c:pt>
                <c:pt idx="382">
                  <c:v>494.34628295898438</c:v>
                </c:pt>
                <c:pt idx="383">
                  <c:v>494.93096923828125</c:v>
                </c:pt>
                <c:pt idx="384">
                  <c:v>495.515625</c:v>
                </c:pt>
                <c:pt idx="385">
                  <c:v>496.10025024414063</c:v>
                </c:pt>
                <c:pt idx="386">
                  <c:v>496.68484497070313</c:v>
                </c:pt>
                <c:pt idx="387">
                  <c:v>497.2694091796875</c:v>
                </c:pt>
                <c:pt idx="388">
                  <c:v>497.85391235351563</c:v>
                </c:pt>
                <c:pt idx="389">
                  <c:v>498.43838500976563</c:v>
                </c:pt>
                <c:pt idx="390">
                  <c:v>499.0228271484375</c:v>
                </c:pt>
                <c:pt idx="391">
                  <c:v>499.60723876953125</c:v>
                </c:pt>
                <c:pt idx="392">
                  <c:v>500.19158935546875</c:v>
                </c:pt>
                <c:pt idx="393">
                  <c:v>500.77593994140625</c:v>
                </c:pt>
                <c:pt idx="394">
                  <c:v>501.3602294921875</c:v>
                </c:pt>
                <c:pt idx="395">
                  <c:v>501.94448852539063</c:v>
                </c:pt>
                <c:pt idx="396">
                  <c:v>502.52871704101563</c:v>
                </c:pt>
                <c:pt idx="397">
                  <c:v>503.11288452148438</c:v>
                </c:pt>
                <c:pt idx="398">
                  <c:v>503.69705200195313</c:v>
                </c:pt>
                <c:pt idx="399">
                  <c:v>504.28115844726563</c:v>
                </c:pt>
                <c:pt idx="400">
                  <c:v>504.865234375</c:v>
                </c:pt>
                <c:pt idx="401">
                  <c:v>505.44927978515625</c:v>
                </c:pt>
                <c:pt idx="402">
                  <c:v>506.03326416015625</c:v>
                </c:pt>
                <c:pt idx="403">
                  <c:v>506.61721801757813</c:v>
                </c:pt>
                <c:pt idx="404">
                  <c:v>507.201171875</c:v>
                </c:pt>
                <c:pt idx="405">
                  <c:v>507.78506469726563</c:v>
                </c:pt>
                <c:pt idx="406">
                  <c:v>508.368896484375</c:v>
                </c:pt>
                <c:pt idx="407">
                  <c:v>508.95272827148438</c:v>
                </c:pt>
                <c:pt idx="408">
                  <c:v>509.5364990234375</c:v>
                </c:pt>
                <c:pt idx="409">
                  <c:v>510.1202392578125</c:v>
                </c:pt>
                <c:pt idx="410">
                  <c:v>510.70394897460938</c:v>
                </c:pt>
                <c:pt idx="411">
                  <c:v>511.28762817382813</c:v>
                </c:pt>
                <c:pt idx="412">
                  <c:v>511.87124633789063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5</c:v>
                </c:pt>
                <c:pt idx="416">
                  <c:v>514.20538330078125</c:v>
                </c:pt>
                <c:pt idx="417">
                  <c:v>514.78887939453125</c:v>
                </c:pt>
                <c:pt idx="418">
                  <c:v>515.37225341796875</c:v>
                </c:pt>
                <c:pt idx="419">
                  <c:v>515.95562744140625</c:v>
                </c:pt>
                <c:pt idx="420">
                  <c:v>516.53900146484375</c:v>
                </c:pt>
                <c:pt idx="421">
                  <c:v>517.12225341796875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5</c:v>
                </c:pt>
                <c:pt idx="425">
                  <c:v>519.455078125</c:v>
                </c:pt>
                <c:pt idx="426">
                  <c:v>520.0382080078125</c:v>
                </c:pt>
                <c:pt idx="427">
                  <c:v>520.62127685546875</c:v>
                </c:pt>
                <c:pt idx="428">
                  <c:v>521.204345703125</c:v>
                </c:pt>
                <c:pt idx="429">
                  <c:v>521.78729248046875</c:v>
                </c:pt>
                <c:pt idx="430">
                  <c:v>522.37030029296875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25</c:v>
                </c:pt>
                <c:pt idx="434">
                  <c:v>524.7017822265625</c:v>
                </c:pt>
                <c:pt idx="435">
                  <c:v>525.2845458984375</c:v>
                </c:pt>
                <c:pt idx="436">
                  <c:v>525.86724853515625</c:v>
                </c:pt>
                <c:pt idx="437">
                  <c:v>526.449951171875</c:v>
                </c:pt>
                <c:pt idx="438">
                  <c:v>527.03265380859375</c:v>
                </c:pt>
                <c:pt idx="439">
                  <c:v>527.615234375</c:v>
                </c:pt>
                <c:pt idx="440">
                  <c:v>528.1978759765625</c:v>
                </c:pt>
                <c:pt idx="441">
                  <c:v>528.7803955078125</c:v>
                </c:pt>
                <c:pt idx="442">
                  <c:v>529.3629150390625</c:v>
                </c:pt>
                <c:pt idx="443">
                  <c:v>529.94537353515625</c:v>
                </c:pt>
                <c:pt idx="444">
                  <c:v>530.52783203125</c:v>
                </c:pt>
                <c:pt idx="445">
                  <c:v>531.1102294921875</c:v>
                </c:pt>
                <c:pt idx="446">
                  <c:v>531.69256591796875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75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75</c:v>
                </c:pt>
                <c:pt idx="457">
                  <c:v>538.0960693359375</c:v>
                </c:pt>
                <c:pt idx="458">
                  <c:v>538.677978515625</c:v>
                </c:pt>
                <c:pt idx="459">
                  <c:v>539.25982666015625</c:v>
                </c:pt>
                <c:pt idx="460">
                  <c:v>539.8416748046875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75</c:v>
                </c:pt>
                <c:pt idx="465">
                  <c:v>542.750244140625</c:v>
                </c:pt>
                <c:pt idx="466">
                  <c:v>543.33184814453125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75</c:v>
                </c:pt>
                <c:pt idx="471">
                  <c:v>546.23931884765625</c:v>
                </c:pt>
                <c:pt idx="472">
                  <c:v>546.8206787109375</c:v>
                </c:pt>
                <c:pt idx="473">
                  <c:v>547.4019775390625</c:v>
                </c:pt>
                <c:pt idx="474">
                  <c:v>547.9832763671875</c:v>
                </c:pt>
                <c:pt idx="475">
                  <c:v>548.5645751953125</c:v>
                </c:pt>
                <c:pt idx="476">
                  <c:v>549.145751953125</c:v>
                </c:pt>
                <c:pt idx="477">
                  <c:v>549.7269287109375</c:v>
                </c:pt>
                <c:pt idx="478">
                  <c:v>550.30810546875</c:v>
                </c:pt>
                <c:pt idx="479">
                  <c:v>550.88922119140625</c:v>
                </c:pt>
                <c:pt idx="480">
                  <c:v>551.47027587890625</c:v>
                </c:pt>
                <c:pt idx="481">
                  <c:v>552.05126953125</c:v>
                </c:pt>
                <c:pt idx="482">
                  <c:v>552.63226318359375</c:v>
                </c:pt>
                <c:pt idx="483">
                  <c:v>553.21319580078125</c:v>
                </c:pt>
                <c:pt idx="484">
                  <c:v>553.79412841796875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5</c:v>
                </c:pt>
                <c:pt idx="488">
                  <c:v>556.11737060546875</c:v>
                </c:pt>
                <c:pt idx="489">
                  <c:v>556.6981201171875</c:v>
                </c:pt>
                <c:pt idx="490">
                  <c:v>557.27880859375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25</c:v>
                </c:pt>
                <c:pt idx="497">
                  <c:v>561.34246826171875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75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5</c:v>
                </c:pt>
                <c:pt idx="504">
                  <c:v>565.40423583984375</c:v>
                </c:pt>
                <c:pt idx="505">
                  <c:v>565.98431396484375</c:v>
                </c:pt>
                <c:pt idx="506">
                  <c:v>566.56439208984375</c:v>
                </c:pt>
                <c:pt idx="507">
                  <c:v>567.1444091796875</c:v>
                </c:pt>
                <c:pt idx="508">
                  <c:v>567.724365234375</c:v>
                </c:pt>
                <c:pt idx="509">
                  <c:v>568.3043212890625</c:v>
                </c:pt>
                <c:pt idx="510">
                  <c:v>568.88421630859375</c:v>
                </c:pt>
                <c:pt idx="511">
                  <c:v>569.46405029296875</c:v>
                </c:pt>
                <c:pt idx="512">
                  <c:v>570.04388427734375</c:v>
                </c:pt>
                <c:pt idx="513">
                  <c:v>570.6236572265625</c:v>
                </c:pt>
                <c:pt idx="514">
                  <c:v>571.20343017578125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25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25</c:v>
                </c:pt>
                <c:pt idx="522">
                  <c:v>575.8399658203125</c:v>
                </c:pt>
                <c:pt idx="523">
                  <c:v>576.41937255859375</c:v>
                </c:pt>
                <c:pt idx="524">
                  <c:v>576.99871826171875</c:v>
                </c:pt>
                <c:pt idx="525">
                  <c:v>577.5780029296875</c:v>
                </c:pt>
                <c:pt idx="526">
                  <c:v>578.15728759765625</c:v>
                </c:pt>
                <c:pt idx="527">
                  <c:v>578.73651123046875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25</c:v>
                </c:pt>
                <c:pt idx="532">
                  <c:v>581.632080078125</c:v>
                </c:pt>
                <c:pt idx="533">
                  <c:v>582.2110595703125</c:v>
                </c:pt>
                <c:pt idx="534">
                  <c:v>582.7900390625</c:v>
                </c:pt>
                <c:pt idx="535">
                  <c:v>583.36895751953125</c:v>
                </c:pt>
                <c:pt idx="536">
                  <c:v>583.94781494140625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25</c:v>
                </c:pt>
                <c:pt idx="542">
                  <c:v>587.42022705078125</c:v>
                </c:pt>
                <c:pt idx="543">
                  <c:v>587.99884033203125</c:v>
                </c:pt>
                <c:pt idx="544">
                  <c:v>588.577392578125</c:v>
                </c:pt>
                <c:pt idx="545">
                  <c:v>589.1558837890625</c:v>
                </c:pt>
                <c:pt idx="546">
                  <c:v>589.734375</c:v>
                </c:pt>
                <c:pt idx="547">
                  <c:v>590.31280517578125</c:v>
                </c:pt>
                <c:pt idx="548">
                  <c:v>590.8912353515625</c:v>
                </c:pt>
                <c:pt idx="549">
                  <c:v>591.4696044921875</c:v>
                </c:pt>
                <c:pt idx="550">
                  <c:v>592.04791259765625</c:v>
                </c:pt>
                <c:pt idx="551">
                  <c:v>592.62615966796875</c:v>
                </c:pt>
                <c:pt idx="552">
                  <c:v>593.20440673828125</c:v>
                </c:pt>
                <c:pt idx="553">
                  <c:v>593.7825927734375</c:v>
                </c:pt>
                <c:pt idx="554">
                  <c:v>594.36077880859375</c:v>
                </c:pt>
                <c:pt idx="555">
                  <c:v>594.93890380859375</c:v>
                </c:pt>
                <c:pt idx="556">
                  <c:v>595.5169677734375</c:v>
                </c:pt>
                <c:pt idx="557">
                  <c:v>596.094970703125</c:v>
                </c:pt>
                <c:pt idx="558">
                  <c:v>596.672973632812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75</c:v>
                </c:pt>
                <c:pt idx="563">
                  <c:v>599.5623779296875</c:v>
                </c:pt>
                <c:pt idx="564">
                  <c:v>600.14013671875</c:v>
                </c:pt>
                <c:pt idx="565">
                  <c:v>600.71783447265625</c:v>
                </c:pt>
                <c:pt idx="566">
                  <c:v>601.295532226562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25</c:v>
                </c:pt>
                <c:pt idx="571">
                  <c:v>604.18328857421875</c:v>
                </c:pt>
                <c:pt idx="572">
                  <c:v>604.76068115234375</c:v>
                </c:pt>
                <c:pt idx="573">
                  <c:v>605.33807373046875</c:v>
                </c:pt>
                <c:pt idx="574">
                  <c:v>605.91546630859375</c:v>
                </c:pt>
                <c:pt idx="575">
                  <c:v>606.49273681640625</c:v>
                </c:pt>
                <c:pt idx="576">
                  <c:v>607.07000732421875</c:v>
                </c:pt>
                <c:pt idx="577">
                  <c:v>607.64727783203125</c:v>
                </c:pt>
                <c:pt idx="578">
                  <c:v>608.22442626953125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75</c:v>
                </c:pt>
                <c:pt idx="582">
                  <c:v>610.53277587890625</c:v>
                </c:pt>
                <c:pt idx="583">
                  <c:v>611.10980224609375</c:v>
                </c:pt>
                <c:pt idx="584">
                  <c:v>611.68670654296875</c:v>
                </c:pt>
                <c:pt idx="585">
                  <c:v>612.26361083984375</c:v>
                </c:pt>
                <c:pt idx="586">
                  <c:v>612.8404541015625</c:v>
                </c:pt>
                <c:pt idx="587">
                  <c:v>613.41729736328125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5</c:v>
                </c:pt>
                <c:pt idx="596">
                  <c:v>618.60687255859375</c:v>
                </c:pt>
                <c:pt idx="597">
                  <c:v>619.18328857421875</c:v>
                </c:pt>
                <c:pt idx="598">
                  <c:v>619.7596435546875</c:v>
                </c:pt>
                <c:pt idx="599">
                  <c:v>620.33599853515625</c:v>
                </c:pt>
                <c:pt idx="600">
                  <c:v>620.912231445312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75</c:v>
                </c:pt>
                <c:pt idx="605">
                  <c:v>623.7930908203125</c:v>
                </c:pt>
                <c:pt idx="606">
                  <c:v>624.369140625</c:v>
                </c:pt>
                <c:pt idx="607">
                  <c:v>624.94512939453125</c:v>
                </c:pt>
                <c:pt idx="608">
                  <c:v>625.52105712890625</c:v>
                </c:pt>
                <c:pt idx="609">
                  <c:v>626.09698486328125</c:v>
                </c:pt>
                <c:pt idx="610">
                  <c:v>626.6728515625</c:v>
                </c:pt>
                <c:pt idx="611">
                  <c:v>627.24871826171875</c:v>
                </c:pt>
                <c:pt idx="612">
                  <c:v>627.82452392578125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25</c:v>
                </c:pt>
                <c:pt idx="617">
                  <c:v>630.702880859375</c:v>
                </c:pt>
                <c:pt idx="618">
                  <c:v>631.27838134765625</c:v>
                </c:pt>
                <c:pt idx="619">
                  <c:v>631.8538818359375</c:v>
                </c:pt>
                <c:pt idx="620">
                  <c:v>632.42938232421875</c:v>
                </c:pt>
                <c:pt idx="621">
                  <c:v>633.0047607421875</c:v>
                </c:pt>
                <c:pt idx="622">
                  <c:v>633.58013916015625</c:v>
                </c:pt>
                <c:pt idx="623">
                  <c:v>634.155517578125</c:v>
                </c:pt>
                <c:pt idx="624">
                  <c:v>634.73077392578125</c:v>
                </c:pt>
                <c:pt idx="625">
                  <c:v>635.3060302734375</c:v>
                </c:pt>
                <c:pt idx="626">
                  <c:v>635.88128662109375</c:v>
                </c:pt>
                <c:pt idx="627">
                  <c:v>636.4564208984375</c:v>
                </c:pt>
                <c:pt idx="628">
                  <c:v>637.03155517578125</c:v>
                </c:pt>
                <c:pt idx="629">
                  <c:v>637.60662841796875</c:v>
                </c:pt>
                <c:pt idx="630">
                  <c:v>638.18170166015625</c:v>
                </c:pt>
                <c:pt idx="631">
                  <c:v>638.7567138671875</c:v>
                </c:pt>
                <c:pt idx="632">
                  <c:v>639.3316650390625</c:v>
                </c:pt>
                <c:pt idx="633">
                  <c:v>639.90655517578125</c:v>
                </c:pt>
                <c:pt idx="634">
                  <c:v>640.4814453125</c:v>
                </c:pt>
                <c:pt idx="635">
                  <c:v>641.0562744140625</c:v>
                </c:pt>
                <c:pt idx="636">
                  <c:v>641.631103515625</c:v>
                </c:pt>
                <c:pt idx="637">
                  <c:v>642.20587158203125</c:v>
                </c:pt>
                <c:pt idx="638">
                  <c:v>642.78057861328125</c:v>
                </c:pt>
                <c:pt idx="639">
                  <c:v>643.355224609375</c:v>
                </c:pt>
                <c:pt idx="640">
                  <c:v>643.92987060546875</c:v>
                </c:pt>
                <c:pt idx="641">
                  <c:v>644.50445556640625</c:v>
                </c:pt>
                <c:pt idx="642">
                  <c:v>645.0789794921875</c:v>
                </c:pt>
                <c:pt idx="643">
                  <c:v>645.65350341796875</c:v>
                </c:pt>
                <c:pt idx="644">
                  <c:v>646.22796630859375</c:v>
                </c:pt>
                <c:pt idx="645">
                  <c:v>646.8023681640625</c:v>
                </c:pt>
                <c:pt idx="646">
                  <c:v>647.376708984375</c:v>
                </c:pt>
                <c:pt idx="647">
                  <c:v>647.9510498046875</c:v>
                </c:pt>
                <c:pt idx="648">
                  <c:v>648.52532958984375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75</c:v>
                </c:pt>
                <c:pt idx="652">
                  <c:v>650.82208251953125</c:v>
                </c:pt>
                <c:pt idx="653">
                  <c:v>651.39617919921875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5</c:v>
                </c:pt>
                <c:pt idx="660">
                  <c:v>655.41351318359375</c:v>
                </c:pt>
                <c:pt idx="661">
                  <c:v>655.98724365234375</c:v>
                </c:pt>
                <c:pt idx="662">
                  <c:v>656.56097412109375</c:v>
                </c:pt>
                <c:pt idx="663">
                  <c:v>657.1346435546875</c:v>
                </c:pt>
                <c:pt idx="664">
                  <c:v>657.708251953125</c:v>
                </c:pt>
                <c:pt idx="665">
                  <c:v>658.28179931640625</c:v>
                </c:pt>
                <c:pt idx="666">
                  <c:v>658.8553466796875</c:v>
                </c:pt>
                <c:pt idx="667">
                  <c:v>659.4288330078125</c:v>
                </c:pt>
                <c:pt idx="668">
                  <c:v>660.00225830078125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75</c:v>
                </c:pt>
                <c:pt idx="672">
                  <c:v>662.29559326171875</c:v>
                </c:pt>
                <c:pt idx="673">
                  <c:v>662.86883544921875</c:v>
                </c:pt>
                <c:pt idx="674">
                  <c:v>663.4420166015625</c:v>
                </c:pt>
                <c:pt idx="675">
                  <c:v>664.01513671875</c:v>
                </c:pt>
                <c:pt idx="676">
                  <c:v>664.5882568359375</c:v>
                </c:pt>
                <c:pt idx="677">
                  <c:v>665.16131591796875</c:v>
                </c:pt>
                <c:pt idx="678">
                  <c:v>665.73431396484375</c:v>
                </c:pt>
                <c:pt idx="679">
                  <c:v>666.30731201171875</c:v>
                </c:pt>
                <c:pt idx="680">
                  <c:v>666.8802490234375</c:v>
                </c:pt>
                <c:pt idx="681">
                  <c:v>667.453125</c:v>
                </c:pt>
                <c:pt idx="682">
                  <c:v>668.0260009765625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5</c:v>
                </c:pt>
                <c:pt idx="686">
                  <c:v>670.31689453125</c:v>
                </c:pt>
                <c:pt idx="687">
                  <c:v>670.889526367187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75</c:v>
                </c:pt>
                <c:pt idx="692">
                  <c:v>673.7520751953125</c:v>
                </c:pt>
                <c:pt idx="693">
                  <c:v>674.32440185546875</c:v>
                </c:pt>
                <c:pt idx="694">
                  <c:v>674.896728515625</c:v>
                </c:pt>
                <c:pt idx="695">
                  <c:v>675.46905517578125</c:v>
                </c:pt>
                <c:pt idx="696">
                  <c:v>676.041259765625</c:v>
                </c:pt>
                <c:pt idx="697">
                  <c:v>676.61346435546875</c:v>
                </c:pt>
                <c:pt idx="698">
                  <c:v>677.18560791015625</c:v>
                </c:pt>
                <c:pt idx="699">
                  <c:v>677.75775146484375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5</c:v>
                </c:pt>
                <c:pt idx="704">
                  <c:v>680.61761474609375</c:v>
                </c:pt>
                <c:pt idx="705">
                  <c:v>681.18951416015625</c:v>
                </c:pt>
                <c:pt idx="706">
                  <c:v>681.76129150390625</c:v>
                </c:pt>
                <c:pt idx="707">
                  <c:v>682.33306884765625</c:v>
                </c:pt>
                <c:pt idx="708">
                  <c:v>682.90478515625</c:v>
                </c:pt>
                <c:pt idx="709">
                  <c:v>683.4764404296875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25</c:v>
                </c:pt>
                <c:pt idx="713">
                  <c:v>685.76275634765625</c:v>
                </c:pt>
                <c:pt idx="714">
                  <c:v>686.33416748046875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25</c:v>
                </c:pt>
                <c:pt idx="721">
                  <c:v>690.33319091796875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75</c:v>
                </c:pt>
                <c:pt idx="726">
                  <c:v>693.18829345703125</c:v>
                </c:pt>
                <c:pt idx="727">
                  <c:v>693.75921630859375</c:v>
                </c:pt>
                <c:pt idx="728">
                  <c:v>694.33001708984375</c:v>
                </c:pt>
                <c:pt idx="729">
                  <c:v>694.90081787109375</c:v>
                </c:pt>
                <c:pt idx="730">
                  <c:v>695.47161865234375</c:v>
                </c:pt>
                <c:pt idx="731">
                  <c:v>696.04229736328125</c:v>
                </c:pt>
                <c:pt idx="732">
                  <c:v>696.61297607421875</c:v>
                </c:pt>
                <c:pt idx="733">
                  <c:v>697.18359375</c:v>
                </c:pt>
                <c:pt idx="734">
                  <c:v>697.75421142578125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5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5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25</c:v>
                </c:pt>
                <c:pt idx="751">
                  <c:v>707.4473876953125</c:v>
                </c:pt>
                <c:pt idx="752">
                  <c:v>708.01715087890625</c:v>
                </c:pt>
                <c:pt idx="753">
                  <c:v>708.5869140625</c:v>
                </c:pt>
                <c:pt idx="754">
                  <c:v>709.15655517578125</c:v>
                </c:pt>
                <c:pt idx="755">
                  <c:v>709.72625732421875</c:v>
                </c:pt>
                <c:pt idx="756">
                  <c:v>710.29583740234375</c:v>
                </c:pt>
                <c:pt idx="757">
                  <c:v>710.86541748046875</c:v>
                </c:pt>
                <c:pt idx="758">
                  <c:v>711.4349365234375</c:v>
                </c:pt>
                <c:pt idx="759">
                  <c:v>712.00439453125</c:v>
                </c:pt>
                <c:pt idx="760">
                  <c:v>712.5738525390625</c:v>
                </c:pt>
                <c:pt idx="761">
                  <c:v>713.14324951171875</c:v>
                </c:pt>
                <c:pt idx="762">
                  <c:v>713.71258544921875</c:v>
                </c:pt>
                <c:pt idx="763">
                  <c:v>714.2818603515625</c:v>
                </c:pt>
                <c:pt idx="764">
                  <c:v>714.85113525390625</c:v>
                </c:pt>
                <c:pt idx="765">
                  <c:v>715.42034912109375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75</c:v>
                </c:pt>
                <c:pt idx="772">
                  <c:v>719.40350341796875</c:v>
                </c:pt>
                <c:pt idx="773">
                  <c:v>719.97235107421875</c:v>
                </c:pt>
                <c:pt idx="774">
                  <c:v>720.54119873046875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75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75</c:v>
                </c:pt>
                <c:pt idx="785">
                  <c:v>726.7950439453125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75</c:v>
                </c:pt>
                <c:pt idx="789">
                  <c:v>729.06781005859375</c:v>
                </c:pt>
                <c:pt idx="790">
                  <c:v>729.63592529296875</c:v>
                </c:pt>
                <c:pt idx="791">
                  <c:v>730.2039794921875</c:v>
                </c:pt>
                <c:pt idx="792">
                  <c:v>730.77191162109375</c:v>
                </c:pt>
                <c:pt idx="793">
                  <c:v>731.33990478515625</c:v>
                </c:pt>
                <c:pt idx="794">
                  <c:v>731.90777587890625</c:v>
                </c:pt>
                <c:pt idx="795">
                  <c:v>732.47564697265625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25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</c:v>
                </c:pt>
                <c:pt idx="808">
                  <c:v>739.8536376953125</c:v>
                </c:pt>
                <c:pt idx="809">
                  <c:v>740.42083740234375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75</c:v>
                </c:pt>
                <c:pt idx="813">
                  <c:v>742.68927001953125</c:v>
                </c:pt>
                <c:pt idx="814">
                  <c:v>743.25628662109375</c:v>
                </c:pt>
                <c:pt idx="815">
                  <c:v>743.82318115234375</c:v>
                </c:pt>
                <c:pt idx="816">
                  <c:v>744.39007568359375</c:v>
                </c:pt>
                <c:pt idx="817">
                  <c:v>744.95697021484375</c:v>
                </c:pt>
                <c:pt idx="818">
                  <c:v>745.52374267578125</c:v>
                </c:pt>
                <c:pt idx="819">
                  <c:v>746.09051513671875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75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75</c:v>
                </c:pt>
                <c:pt idx="827">
                  <c:v>750.6229248046875</c:v>
                </c:pt>
                <c:pt idx="828">
                  <c:v>751.189331054687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5</c:v>
                </c:pt>
                <c:pt idx="833">
                  <c:v>754.02032470703125</c:v>
                </c:pt>
                <c:pt idx="834">
                  <c:v>754.58642578125</c:v>
                </c:pt>
                <c:pt idx="835">
                  <c:v>755.1524658203125</c:v>
                </c:pt>
                <c:pt idx="836">
                  <c:v>755.7183837890625</c:v>
                </c:pt>
                <c:pt idx="837">
                  <c:v>756.28436279296875</c:v>
                </c:pt>
                <c:pt idx="838">
                  <c:v>756.8502197265625</c:v>
                </c:pt>
                <c:pt idx="839">
                  <c:v>757.41607666015625</c:v>
                </c:pt>
                <c:pt idx="840">
                  <c:v>757.98187255859375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75</c:v>
                </c:pt>
                <c:pt idx="845">
                  <c:v>760.81011962890625</c:v>
                </c:pt>
                <c:pt idx="846">
                  <c:v>761.3756103515625</c:v>
                </c:pt>
                <c:pt idx="847">
                  <c:v>761.94110107421875</c:v>
                </c:pt>
                <c:pt idx="848">
                  <c:v>762.50653076171875</c:v>
                </c:pt>
                <c:pt idx="849">
                  <c:v>763.0718994140625</c:v>
                </c:pt>
                <c:pt idx="850">
                  <c:v>763.63720703125</c:v>
                </c:pt>
                <c:pt idx="851">
                  <c:v>764.2025146484375</c:v>
                </c:pt>
                <c:pt idx="852">
                  <c:v>764.76776123046875</c:v>
                </c:pt>
                <c:pt idx="853">
                  <c:v>765.33294677734375</c:v>
                </c:pt>
                <c:pt idx="854">
                  <c:v>765.8980712890625</c:v>
                </c:pt>
                <c:pt idx="855">
                  <c:v>766.463134765625</c:v>
                </c:pt>
                <c:pt idx="856">
                  <c:v>767.0281982421875</c:v>
                </c:pt>
                <c:pt idx="857">
                  <c:v>767.59320068359375</c:v>
                </c:pt>
                <c:pt idx="858">
                  <c:v>768.15814208984375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75</c:v>
                </c:pt>
                <c:pt idx="862">
                  <c:v>770.41754150390625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75</c:v>
                </c:pt>
                <c:pt idx="866">
                  <c:v>772.67608642578125</c:v>
                </c:pt>
                <c:pt idx="867">
                  <c:v>773.24066162109375</c:v>
                </c:pt>
                <c:pt idx="868">
                  <c:v>773.80511474609375</c:v>
                </c:pt>
                <c:pt idx="869">
                  <c:v>774.36956787109375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5</c:v>
                </c:pt>
                <c:pt idx="873">
                  <c:v>776.6268310546875</c:v>
                </c:pt>
                <c:pt idx="874">
                  <c:v>777.1910400390625</c:v>
                </c:pt>
                <c:pt idx="875">
                  <c:v>777.75518798828125</c:v>
                </c:pt>
                <c:pt idx="876">
                  <c:v>778.3193359375</c:v>
                </c:pt>
                <c:pt idx="877">
                  <c:v>778.88336181640625</c:v>
                </c:pt>
                <c:pt idx="878">
                  <c:v>779.4473876953125</c:v>
                </c:pt>
                <c:pt idx="879">
                  <c:v>780.0113525390625</c:v>
                </c:pt>
                <c:pt idx="880">
                  <c:v>780.57525634765625</c:v>
                </c:pt>
                <c:pt idx="881">
                  <c:v>781.13916015625</c:v>
                </c:pt>
                <c:pt idx="882">
                  <c:v>781.7030029296875</c:v>
                </c:pt>
                <c:pt idx="883">
                  <c:v>782.26678466796875</c:v>
                </c:pt>
                <c:pt idx="884">
                  <c:v>782.83050537109375</c:v>
                </c:pt>
                <c:pt idx="885">
                  <c:v>783.3941650390625</c:v>
                </c:pt>
                <c:pt idx="886">
                  <c:v>783.95782470703125</c:v>
                </c:pt>
                <c:pt idx="887">
                  <c:v>784.52142333984375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5</c:v>
                </c:pt>
                <c:pt idx="892">
                  <c:v>787.338623046875</c:v>
                </c:pt>
                <c:pt idx="893">
                  <c:v>787.90191650390625</c:v>
                </c:pt>
                <c:pt idx="894">
                  <c:v>788.4652099609375</c:v>
                </c:pt>
                <c:pt idx="895">
                  <c:v>789.02838134765625</c:v>
                </c:pt>
                <c:pt idx="896">
                  <c:v>789.591552734375</c:v>
                </c:pt>
                <c:pt idx="897">
                  <c:v>790.154663085937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75</c:v>
                </c:pt>
                <c:pt idx="905">
                  <c:v>794.65789794921875</c:v>
                </c:pt>
                <c:pt idx="906">
                  <c:v>795.2205810546875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5</c:v>
                </c:pt>
                <c:pt idx="910">
                  <c:v>797.4708251953125</c:v>
                </c:pt>
                <c:pt idx="911">
                  <c:v>798.03326416015625</c:v>
                </c:pt>
                <c:pt idx="912">
                  <c:v>798.59564208984375</c:v>
                </c:pt>
                <c:pt idx="913">
                  <c:v>799.15802001953125</c:v>
                </c:pt>
                <c:pt idx="914">
                  <c:v>799.7203369140625</c:v>
                </c:pt>
                <c:pt idx="915">
                  <c:v>800.2825927734375</c:v>
                </c:pt>
                <c:pt idx="916">
                  <c:v>800.84478759765625</c:v>
                </c:pt>
                <c:pt idx="917">
                  <c:v>801.40692138671875</c:v>
                </c:pt>
                <c:pt idx="918">
                  <c:v>801.96905517578125</c:v>
                </c:pt>
                <c:pt idx="919">
                  <c:v>802.5311279296875</c:v>
                </c:pt>
                <c:pt idx="920">
                  <c:v>803.0931396484375</c:v>
                </c:pt>
                <c:pt idx="921">
                  <c:v>803.65509033203125</c:v>
                </c:pt>
                <c:pt idx="922">
                  <c:v>804.21697998046875</c:v>
                </c:pt>
                <c:pt idx="923">
                  <c:v>804.77886962890625</c:v>
                </c:pt>
                <c:pt idx="924">
                  <c:v>805.3406982421875</c:v>
                </c:pt>
                <c:pt idx="925">
                  <c:v>805.9024658203125</c:v>
                </c:pt>
                <c:pt idx="926">
                  <c:v>806.46417236328125</c:v>
                </c:pt>
                <c:pt idx="927">
                  <c:v>807.02587890625</c:v>
                </c:pt>
                <c:pt idx="928">
                  <c:v>807.5875244140625</c:v>
                </c:pt>
                <c:pt idx="929">
                  <c:v>808.1490478515625</c:v>
                </c:pt>
                <c:pt idx="930">
                  <c:v>808.71063232421875</c:v>
                </c:pt>
                <c:pt idx="931">
                  <c:v>809.2720947265625</c:v>
                </c:pt>
                <c:pt idx="932">
                  <c:v>809.83349609375</c:v>
                </c:pt>
                <c:pt idx="933">
                  <c:v>810.3948974609375</c:v>
                </c:pt>
                <c:pt idx="934">
                  <c:v>810.95623779296875</c:v>
                </c:pt>
                <c:pt idx="935">
                  <c:v>811.51751708984375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75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25</c:v>
                </c:pt>
                <c:pt idx="947">
                  <c:v>818.24920654296875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375</c:v>
                </c:pt>
                <c:pt idx="955">
                  <c:v>822.733154296875</c:v>
                </c:pt>
                <c:pt idx="956">
                  <c:v>823.29339599609375</c:v>
                </c:pt>
                <c:pt idx="957">
                  <c:v>823.8536376953125</c:v>
                </c:pt>
                <c:pt idx="958">
                  <c:v>824.41375732421875</c:v>
                </c:pt>
                <c:pt idx="959">
                  <c:v>824.973876953125</c:v>
                </c:pt>
                <c:pt idx="960">
                  <c:v>825.53399658203125</c:v>
                </c:pt>
                <c:pt idx="961">
                  <c:v>826.093994140625</c:v>
                </c:pt>
                <c:pt idx="962">
                  <c:v>826.65399169921875</c:v>
                </c:pt>
                <c:pt idx="963">
                  <c:v>827.2138671875</c:v>
                </c:pt>
                <c:pt idx="964">
                  <c:v>827.77374267578125</c:v>
                </c:pt>
                <c:pt idx="965">
                  <c:v>828.3336181640625</c:v>
                </c:pt>
                <c:pt idx="966">
                  <c:v>828.89337158203125</c:v>
                </c:pt>
                <c:pt idx="967">
                  <c:v>829.453125</c:v>
                </c:pt>
                <c:pt idx="968">
                  <c:v>830.01275634765625</c:v>
                </c:pt>
                <c:pt idx="969">
                  <c:v>830.5723876953125</c:v>
                </c:pt>
                <c:pt idx="970">
                  <c:v>831.13201904296875</c:v>
                </c:pt>
                <c:pt idx="971">
                  <c:v>831.6915283203125</c:v>
                </c:pt>
                <c:pt idx="972">
                  <c:v>832.25103759765625</c:v>
                </c:pt>
                <c:pt idx="973">
                  <c:v>832.8104248046875</c:v>
                </c:pt>
                <c:pt idx="974">
                  <c:v>833.36981201171875</c:v>
                </c:pt>
                <c:pt idx="975">
                  <c:v>833.92913818359375</c:v>
                </c:pt>
                <c:pt idx="976">
                  <c:v>834.48846435546875</c:v>
                </c:pt>
                <c:pt idx="977">
                  <c:v>835.04766845703125</c:v>
                </c:pt>
                <c:pt idx="978">
                  <c:v>835.60687255859375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75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75</c:v>
                </c:pt>
                <c:pt idx="992">
                  <c:v>843.4302978515625</c:v>
                </c:pt>
                <c:pt idx="993">
                  <c:v>843.98870849609375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75</c:v>
                </c:pt>
                <c:pt idx="997">
                  <c:v>846.22198486328125</c:v>
                </c:pt>
                <c:pt idx="998">
                  <c:v>846.78021240234375</c:v>
                </c:pt>
                <c:pt idx="999">
                  <c:v>847.33837890625</c:v>
                </c:pt>
                <c:pt idx="1000">
                  <c:v>847.89642333984375</c:v>
                </c:pt>
                <c:pt idx="1001">
                  <c:v>848.4544677734375</c:v>
                </c:pt>
                <c:pt idx="1002">
                  <c:v>849.01251220703125</c:v>
                </c:pt>
                <c:pt idx="1003">
                  <c:v>849.5704345703125</c:v>
                </c:pt>
                <c:pt idx="1004">
                  <c:v>850.12835693359375</c:v>
                </c:pt>
                <c:pt idx="1005">
                  <c:v>850.6861572265625</c:v>
                </c:pt>
                <c:pt idx="1006">
                  <c:v>851.24395751953125</c:v>
                </c:pt>
                <c:pt idx="1007">
                  <c:v>851.80169677734375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25</c:v>
                </c:pt>
                <c:pt idx="1011">
                  <c:v>854.03216552734375</c:v>
                </c:pt>
                <c:pt idx="1012">
                  <c:v>854.5897216796875</c:v>
                </c:pt>
                <c:pt idx="1013">
                  <c:v>855.14715576171875</c:v>
                </c:pt>
                <c:pt idx="1014">
                  <c:v>855.70452880859375</c:v>
                </c:pt>
                <c:pt idx="1015">
                  <c:v>856.26190185546875</c:v>
                </c:pt>
                <c:pt idx="1016">
                  <c:v>856.81915283203125</c:v>
                </c:pt>
                <c:pt idx="1017">
                  <c:v>857.37640380859375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75</c:v>
                </c:pt>
                <c:pt idx="1022">
                  <c:v>860.161865234375</c:v>
                </c:pt>
                <c:pt idx="1023">
                  <c:v>860.71881103515625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5</c:v>
                </c:pt>
                <c:pt idx="1029">
                  <c:v>864.0594482421875</c:v>
                </c:pt>
                <c:pt idx="1030">
                  <c:v>864.61602783203125</c:v>
                </c:pt>
                <c:pt idx="1031">
                  <c:v>865.17254638671875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</c:v>
                </c:pt>
                <c:pt idx="1036">
                  <c:v>867.954467773437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75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75</c:v>
                </c:pt>
                <c:pt idx="1044">
                  <c:v>872.4029541015625</c:v>
                </c:pt>
                <c:pt idx="1045">
                  <c:v>872.95880126953125</c:v>
                </c:pt>
                <c:pt idx="1046">
                  <c:v>873.51458740234375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75</c:v>
                </c:pt>
                <c:pt idx="1050">
                  <c:v>875.737182617187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75</c:v>
                </c:pt>
                <c:pt idx="1060">
                  <c:v>881.29010009765625</c:v>
                </c:pt>
                <c:pt idx="1061">
                  <c:v>881.84515380859375</c:v>
                </c:pt>
                <c:pt idx="1062">
                  <c:v>882.40008544921875</c:v>
                </c:pt>
                <c:pt idx="1063">
                  <c:v>882.95501708984375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25</c:v>
                </c:pt>
                <c:pt idx="1068">
                  <c:v>885.72882080078125</c:v>
                </c:pt>
                <c:pt idx="1069">
                  <c:v>886.28338623046875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5</c:v>
                </c:pt>
                <c:pt idx="1073">
                  <c:v>888.50128173828125</c:v>
                </c:pt>
                <c:pt idx="1074">
                  <c:v>889.0556640625</c:v>
                </c:pt>
                <c:pt idx="1075">
                  <c:v>889.60992431640625</c:v>
                </c:pt>
                <c:pt idx="1076">
                  <c:v>890.1641845703125</c:v>
                </c:pt>
                <c:pt idx="1077">
                  <c:v>890.7183837890625</c:v>
                </c:pt>
                <c:pt idx="1078">
                  <c:v>891.27252197265625</c:v>
                </c:pt>
                <c:pt idx="1079">
                  <c:v>891.82659912109375</c:v>
                </c:pt>
                <c:pt idx="1080">
                  <c:v>892.380615234375</c:v>
                </c:pt>
                <c:pt idx="1081">
                  <c:v>892.93463134765625</c:v>
                </c:pt>
                <c:pt idx="1082">
                  <c:v>893.48858642578125</c:v>
                </c:pt>
                <c:pt idx="1083">
                  <c:v>894.04241943359375</c:v>
                </c:pt>
                <c:pt idx="1084">
                  <c:v>894.59625244140625</c:v>
                </c:pt>
                <c:pt idx="1085">
                  <c:v>895.1500244140625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625</c:v>
                </c:pt>
                <c:pt idx="1089">
                  <c:v>897.3646240234375</c:v>
                </c:pt>
                <c:pt idx="1090">
                  <c:v>897.91815185546875</c:v>
                </c:pt>
                <c:pt idx="1091">
                  <c:v>898.47161865234375</c:v>
                </c:pt>
                <c:pt idx="1092">
                  <c:v>899.0250244140625</c:v>
                </c:pt>
                <c:pt idx="1093">
                  <c:v>899.57843017578125</c:v>
                </c:pt>
                <c:pt idx="1094">
                  <c:v>900.1317138671875</c:v>
                </c:pt>
                <c:pt idx="1095">
                  <c:v>900.68499755859375</c:v>
                </c:pt>
                <c:pt idx="1096">
                  <c:v>901.23822021484375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25</c:v>
                </c:pt>
                <c:pt idx="1101">
                  <c:v>904.00347900390625</c:v>
                </c:pt>
                <c:pt idx="1102">
                  <c:v>904.55633544921875</c:v>
                </c:pt>
                <c:pt idx="1103">
                  <c:v>905.10919189453125</c:v>
                </c:pt>
                <c:pt idx="1104">
                  <c:v>905.6619873046875</c:v>
                </c:pt>
                <c:pt idx="1105">
                  <c:v>906.214721679687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25</c:v>
                </c:pt>
                <c:pt idx="1109">
                  <c:v>908.4251708984375</c:v>
                </c:pt>
                <c:pt idx="1110">
                  <c:v>908.9776611328125</c:v>
                </c:pt>
                <c:pt idx="1111">
                  <c:v>909.53009033203125</c:v>
                </c:pt>
                <c:pt idx="1112">
                  <c:v>910.08245849609375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5</c:v>
                </c:pt>
                <c:pt idx="1116">
                  <c:v>912.29144287109375</c:v>
                </c:pt>
                <c:pt idx="1117">
                  <c:v>912.84356689453125</c:v>
                </c:pt>
                <c:pt idx="1118">
                  <c:v>913.3956298828125</c:v>
                </c:pt>
                <c:pt idx="1119">
                  <c:v>913.9476318359375</c:v>
                </c:pt>
                <c:pt idx="1120">
                  <c:v>914.49957275390625</c:v>
                </c:pt>
                <c:pt idx="1121">
                  <c:v>915.05145263671875</c:v>
                </c:pt>
                <c:pt idx="1122">
                  <c:v>915.60333251953125</c:v>
                </c:pt>
                <c:pt idx="1123">
                  <c:v>916.1551513671875</c:v>
                </c:pt>
                <c:pt idx="1124">
                  <c:v>916.70684814453125</c:v>
                </c:pt>
                <c:pt idx="1125">
                  <c:v>917.258544921875</c:v>
                </c:pt>
                <c:pt idx="1126">
                  <c:v>917.810180664062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75</c:v>
                </c:pt>
                <c:pt idx="1130">
                  <c:v>920.0162353515625</c:v>
                </c:pt>
                <c:pt idx="1131">
                  <c:v>920.567626953125</c:v>
                </c:pt>
                <c:pt idx="1132">
                  <c:v>921.11895751953125</c:v>
                </c:pt>
                <c:pt idx="1133">
                  <c:v>921.67022705078125</c:v>
                </c:pt>
                <c:pt idx="1134">
                  <c:v>922.221435546875</c:v>
                </c:pt>
                <c:pt idx="1135">
                  <c:v>922.772583007812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75</c:v>
                </c:pt>
                <c:pt idx="1140">
                  <c:v>925.52764892578125</c:v>
                </c:pt>
                <c:pt idx="1141">
                  <c:v>926.0784912109375</c:v>
                </c:pt>
                <c:pt idx="1142">
                  <c:v>926.6292724609375</c:v>
                </c:pt>
                <c:pt idx="1143">
                  <c:v>927.17999267578125</c:v>
                </c:pt>
                <c:pt idx="1144">
                  <c:v>927.730712890625</c:v>
                </c:pt>
                <c:pt idx="1145">
                  <c:v>928.281372070312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25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25</c:v>
                </c:pt>
                <c:pt idx="1152">
                  <c:v>932.13433837890625</c:v>
                </c:pt>
                <c:pt idx="1153">
                  <c:v>932.68450927734375</c:v>
                </c:pt>
                <c:pt idx="1154">
                  <c:v>933.23468017578125</c:v>
                </c:pt>
                <c:pt idx="1155">
                  <c:v>933.7847900390625</c:v>
                </c:pt>
                <c:pt idx="1156">
                  <c:v>934.3348388671875</c:v>
                </c:pt>
                <c:pt idx="1157">
                  <c:v>934.88482666015625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5</c:v>
                </c:pt>
                <c:pt idx="1161">
                  <c:v>937.08428955078125</c:v>
                </c:pt>
                <c:pt idx="1162">
                  <c:v>937.634033203125</c:v>
                </c:pt>
                <c:pt idx="1163">
                  <c:v>938.1837158203125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75</c:v>
                </c:pt>
                <c:pt idx="1167">
                  <c:v>940.38189697265625</c:v>
                </c:pt>
                <c:pt idx="1168">
                  <c:v>940.93133544921875</c:v>
                </c:pt>
                <c:pt idx="1169">
                  <c:v>941.48065185546875</c:v>
                </c:pt>
                <c:pt idx="1170">
                  <c:v>942.02996826171875</c:v>
                </c:pt>
                <c:pt idx="1171">
                  <c:v>942.5792236328125</c:v>
                </c:pt>
                <c:pt idx="1172">
                  <c:v>943.12841796875</c:v>
                </c:pt>
                <c:pt idx="1173">
                  <c:v>943.67755126953125</c:v>
                </c:pt>
                <c:pt idx="1174">
                  <c:v>944.2266845703125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25</c:v>
                </c:pt>
                <c:pt idx="1178">
                  <c:v>946.4224853515625</c:v>
                </c:pt>
                <c:pt idx="1179">
                  <c:v>946.9713134765625</c:v>
                </c:pt>
                <c:pt idx="1180">
                  <c:v>947.52008056640625</c:v>
                </c:pt>
                <c:pt idx="1181">
                  <c:v>948.06878662109375</c:v>
                </c:pt>
                <c:pt idx="1182">
                  <c:v>948.617431640625</c:v>
                </c:pt>
                <c:pt idx="1183">
                  <c:v>949.16607666015625</c:v>
                </c:pt>
                <c:pt idx="1184">
                  <c:v>949.714599609375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25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5</c:v>
                </c:pt>
                <c:pt idx="1195">
                  <c:v>955.7451171875</c:v>
                </c:pt>
                <c:pt idx="1196">
                  <c:v>956.29302978515625</c:v>
                </c:pt>
                <c:pt idx="1197">
                  <c:v>956.84088134765625</c:v>
                </c:pt>
                <c:pt idx="1198">
                  <c:v>957.388671875</c:v>
                </c:pt>
                <c:pt idx="1199">
                  <c:v>957.936401367187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5</c:v>
                </c:pt>
                <c:pt idx="1204">
                  <c:v>960.67431640625</c:v>
                </c:pt>
                <c:pt idx="1205">
                  <c:v>961.22174072265625</c:v>
                </c:pt>
                <c:pt idx="1206">
                  <c:v>961.76910400390625</c:v>
                </c:pt>
                <c:pt idx="1207">
                  <c:v>962.31640625</c:v>
                </c:pt>
                <c:pt idx="1208">
                  <c:v>962.863647460937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75</c:v>
                </c:pt>
                <c:pt idx="1212">
                  <c:v>965.0521240234375</c:v>
                </c:pt>
                <c:pt idx="1213">
                  <c:v>965.59912109375</c:v>
                </c:pt>
                <c:pt idx="1214">
                  <c:v>966.14605712890625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75</c:v>
                </c:pt>
                <c:pt idx="1219">
                  <c:v>968.87982177734375</c:v>
                </c:pt>
                <c:pt idx="1220">
                  <c:v>969.42645263671875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25</c:v>
                </c:pt>
                <c:pt idx="1227">
                  <c:v>973.2510986328125</c:v>
                </c:pt>
                <c:pt idx="1228">
                  <c:v>973.79730224609375</c:v>
                </c:pt>
                <c:pt idx="1229">
                  <c:v>974.3433837890625</c:v>
                </c:pt>
                <c:pt idx="1230">
                  <c:v>974.889404296875</c:v>
                </c:pt>
                <c:pt idx="1231">
                  <c:v>975.4354248046875</c:v>
                </c:pt>
                <c:pt idx="1232">
                  <c:v>975.98138427734375</c:v>
                </c:pt>
                <c:pt idx="1233">
                  <c:v>976.52728271484375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25</c:v>
                </c:pt>
                <c:pt idx="1237">
                  <c:v>978.71026611328125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5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25</c:v>
                </c:pt>
                <c:pt idx="1245">
                  <c:v>983.0736083984375</c:v>
                </c:pt>
                <c:pt idx="1246">
                  <c:v>983.6187744140625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25</c:v>
                </c:pt>
                <c:pt idx="1251">
                  <c:v>986.34381103515625</c:v>
                </c:pt>
                <c:pt idx="1252">
                  <c:v>986.88861083984375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5</c:v>
                </c:pt>
                <c:pt idx="1256">
                  <c:v>989.06744384765625</c:v>
                </c:pt>
                <c:pt idx="1257">
                  <c:v>989.61199951171875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5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5</c:v>
                </c:pt>
                <c:pt idx="1265">
                  <c:v>993.96649169921875</c:v>
                </c:pt>
                <c:pt idx="1266">
                  <c:v>994.51055908203125</c:v>
                </c:pt>
                <c:pt idx="1267">
                  <c:v>995.0545654296875</c:v>
                </c:pt>
                <c:pt idx="1268">
                  <c:v>995.5985107421875</c:v>
                </c:pt>
                <c:pt idx="1269">
                  <c:v>996.14239501953125</c:v>
                </c:pt>
                <c:pt idx="1270">
                  <c:v>996.68621826171875</c:v>
                </c:pt>
                <c:pt idx="1271">
                  <c:v>997.23004150390625</c:v>
                </c:pt>
                <c:pt idx="1272">
                  <c:v>997.77374267578125</c:v>
                </c:pt>
                <c:pt idx="1273">
                  <c:v>998.31744384765625</c:v>
                </c:pt>
                <c:pt idx="1274">
                  <c:v>998.86102294921875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3</c:v>
                </c:pt>
                <c:pt idx="1279">
                  <c:v>1001.5783081054688</c:v>
                </c:pt>
                <c:pt idx="1280">
                  <c:v>1002.12158203125</c:v>
                </c:pt>
                <c:pt idx="1281">
                  <c:v>1002.664794921875</c:v>
                </c:pt>
                <c:pt idx="1282">
                  <c:v>1003.2079467773438</c:v>
                </c:pt>
                <c:pt idx="1283">
                  <c:v>1003.7510986328125</c:v>
                </c:pt>
                <c:pt idx="1284">
                  <c:v>1004.2941284179688</c:v>
                </c:pt>
                <c:pt idx="1285">
                  <c:v>1004.8370971679688</c:v>
                </c:pt>
                <c:pt idx="1286">
                  <c:v>1005.3800659179688</c:v>
                </c:pt>
                <c:pt idx="1287">
                  <c:v>1005.9229736328125</c:v>
                </c:pt>
                <c:pt idx="1288">
                  <c:v>1006.4657592773438</c:v>
                </c:pt>
                <c:pt idx="1289">
                  <c:v>1007.008544921875</c:v>
                </c:pt>
                <c:pt idx="1290">
                  <c:v>1007.55126953125</c:v>
                </c:pt>
                <c:pt idx="1291">
                  <c:v>1008.0939331054688</c:v>
                </c:pt>
                <c:pt idx="1292">
                  <c:v>1008.6365356445313</c:v>
                </c:pt>
                <c:pt idx="1293">
                  <c:v>1009.1790771484375</c:v>
                </c:pt>
                <c:pt idx="1294">
                  <c:v>1009.7216186523438</c:v>
                </c:pt>
                <c:pt idx="1295">
                  <c:v>1010.2640380859375</c:v>
                </c:pt>
                <c:pt idx="1296">
                  <c:v>1010.806396484375</c:v>
                </c:pt>
                <c:pt idx="1297">
                  <c:v>1011.3487548828125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3</c:v>
                </c:pt>
                <c:pt idx="1301">
                  <c:v>1013.5174560546875</c:v>
                </c:pt>
                <c:pt idx="1302">
                  <c:v>1014.0595092773438</c:v>
                </c:pt>
                <c:pt idx="1303">
                  <c:v>1014.6015014648438</c:v>
                </c:pt>
                <c:pt idx="1304">
                  <c:v>1015.1434326171875</c:v>
                </c:pt>
                <c:pt idx="1305">
                  <c:v>1015.685302734375</c:v>
                </c:pt>
                <c:pt idx="1306">
                  <c:v>1016.2271118164063</c:v>
                </c:pt>
                <c:pt idx="1307">
                  <c:v>1016.7689208984375</c:v>
                </c:pt>
                <c:pt idx="1308">
                  <c:v>1017.3106079101563</c:v>
                </c:pt>
                <c:pt idx="1309">
                  <c:v>1017.8522338867188</c:v>
                </c:pt>
                <c:pt idx="1310">
                  <c:v>1018.3938598632813</c:v>
                </c:pt>
                <c:pt idx="1311">
                  <c:v>1018.9353637695313</c:v>
                </c:pt>
                <c:pt idx="1312">
                  <c:v>1019.4768676757813</c:v>
                </c:pt>
                <c:pt idx="1313">
                  <c:v>1020.0182495117188</c:v>
                </c:pt>
                <c:pt idx="1314">
                  <c:v>1020.5596313476563</c:v>
                </c:pt>
                <c:pt idx="1315">
                  <c:v>1021.1009521484375</c:v>
                </c:pt>
                <c:pt idx="1316">
                  <c:v>1021.6422119140625</c:v>
                </c:pt>
                <c:pt idx="1317">
                  <c:v>1022.1834106445313</c:v>
                </c:pt>
                <c:pt idx="1318">
                  <c:v>1022.7245483398438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5</c:v>
                </c:pt>
                <c:pt idx="1326">
                  <c:v>1027.0516357421875</c:v>
                </c:pt>
                <c:pt idx="1327">
                  <c:v>1027.5921630859375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5</c:v>
                </c:pt>
                <c:pt idx="1333">
                  <c:v>1030.834716796875</c:v>
                </c:pt>
                <c:pt idx="1334">
                  <c:v>1031.375</c:v>
                </c:pt>
                <c:pt idx="1335">
                  <c:v>1031.9151611328125</c:v>
                </c:pt>
                <c:pt idx="1336">
                  <c:v>1032.455322265625</c:v>
                </c:pt>
                <c:pt idx="1337">
                  <c:v>1032.99536132812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5</c:v>
                </c:pt>
                <c:pt idx="1342">
                  <c:v>1035.6947021484375</c:v>
                </c:pt>
                <c:pt idx="1343">
                  <c:v>1036.2344970703125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5</c:v>
                </c:pt>
                <c:pt idx="1348">
                  <c:v>1038.93212890625</c:v>
                </c:pt>
                <c:pt idx="1349">
                  <c:v>1039.4715576171875</c:v>
                </c:pt>
                <c:pt idx="1350">
                  <c:v>1040.0108642578125</c:v>
                </c:pt>
                <c:pt idx="1351">
                  <c:v>1040.550048828125</c:v>
                </c:pt>
                <c:pt idx="1352">
                  <c:v>1041.0892333984375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375</c:v>
                </c:pt>
                <c:pt idx="1357">
                  <c:v>1043.784423828125</c:v>
                </c:pt>
                <c:pt idx="1358">
                  <c:v>1044.3232421875</c:v>
                </c:pt>
                <c:pt idx="1359">
                  <c:v>1044.862060546875</c:v>
                </c:pt>
                <c:pt idx="1360">
                  <c:v>1045.4007568359375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375</c:v>
                </c:pt>
                <c:pt idx="1365">
                  <c:v>1048.093505859375</c:v>
                </c:pt>
                <c:pt idx="1366">
                  <c:v>1048.6319580078125</c:v>
                </c:pt>
                <c:pt idx="1367">
                  <c:v>1049.1702880859375</c:v>
                </c:pt>
                <c:pt idx="1368">
                  <c:v>1049.70849609375</c:v>
                </c:pt>
                <c:pt idx="1369">
                  <c:v>1050.2467041015625</c:v>
                </c:pt>
                <c:pt idx="1370">
                  <c:v>1050.784912109375</c:v>
                </c:pt>
                <c:pt idx="1371">
                  <c:v>1051.322998046875</c:v>
                </c:pt>
                <c:pt idx="1372">
                  <c:v>1051.861083984375</c:v>
                </c:pt>
                <c:pt idx="1373">
                  <c:v>1052.3990478515625</c:v>
                </c:pt>
                <c:pt idx="1374">
                  <c:v>1052.9368896484375</c:v>
                </c:pt>
                <c:pt idx="1375">
                  <c:v>1053.474853515625</c:v>
                </c:pt>
                <c:pt idx="1376">
                  <c:v>1054.0125732421875</c:v>
                </c:pt>
                <c:pt idx="1377">
                  <c:v>1054.5504150390625</c:v>
                </c:pt>
                <c:pt idx="1378">
                  <c:v>1055.0880126953125</c:v>
                </c:pt>
                <c:pt idx="1379">
                  <c:v>1055.625732421875</c:v>
                </c:pt>
                <c:pt idx="1380">
                  <c:v>1056.1632080078125</c:v>
                </c:pt>
                <c:pt idx="1381">
                  <c:v>1056.7008056640625</c:v>
                </c:pt>
                <c:pt idx="1382">
                  <c:v>1057.23828125</c:v>
                </c:pt>
                <c:pt idx="1383">
                  <c:v>1057.77563476562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75</c:v>
                </c:pt>
                <c:pt idx="1389">
                  <c:v>1060.998779296875</c:v>
                </c:pt>
                <c:pt idx="1390">
                  <c:v>1061.5357666015625</c:v>
                </c:pt>
                <c:pt idx="1391">
                  <c:v>1062.07275390625</c:v>
                </c:pt>
                <c:pt idx="1392">
                  <c:v>1062.609619140625</c:v>
                </c:pt>
                <c:pt idx="1393">
                  <c:v>1063.1463623046875</c:v>
                </c:pt>
                <c:pt idx="1394">
                  <c:v>1063.6832275390625</c:v>
                </c:pt>
                <c:pt idx="1395">
                  <c:v>1064.2198486328125</c:v>
                </c:pt>
                <c:pt idx="1396">
                  <c:v>1064.7564697265625</c:v>
                </c:pt>
                <c:pt idx="1397">
                  <c:v>1065.2930908203125</c:v>
                </c:pt>
                <c:pt idx="1398">
                  <c:v>1065.8295898437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</c:v>
                </c:pt>
                <c:pt idx="1403">
                  <c:v>1068.5113525390625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</c:v>
                </c:pt>
                <c:pt idx="1408">
                  <c:v>1071.191650390625</c:v>
                </c:pt>
                <c:pt idx="1409">
                  <c:v>1071.727539062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5</c:v>
                </c:pt>
                <c:pt idx="1413">
                  <c:v>1073.8704833984375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</c:v>
                </c:pt>
                <c:pt idx="1417">
                  <c:v>1076.012451171875</c:v>
                </c:pt>
                <c:pt idx="1418">
                  <c:v>1076.5477294921875</c:v>
                </c:pt>
                <c:pt idx="1419">
                  <c:v>1077.0830078125</c:v>
                </c:pt>
                <c:pt idx="1420">
                  <c:v>1077.6182861328125</c:v>
                </c:pt>
                <c:pt idx="1421">
                  <c:v>1078.1534423828125</c:v>
                </c:pt>
                <c:pt idx="1422">
                  <c:v>1078.6885986328125</c:v>
                </c:pt>
                <c:pt idx="1423">
                  <c:v>1079.2236328125</c:v>
                </c:pt>
                <c:pt idx="1424">
                  <c:v>1079.7586669921875</c:v>
                </c:pt>
                <c:pt idx="1425">
                  <c:v>1080.2935791015625</c:v>
                </c:pt>
                <c:pt idx="1426">
                  <c:v>1080.8284912109375</c:v>
                </c:pt>
                <c:pt idx="1427">
                  <c:v>1081.36328125</c:v>
                </c:pt>
                <c:pt idx="1428">
                  <c:v>1081.8980712890625</c:v>
                </c:pt>
                <c:pt idx="1429">
                  <c:v>1082.4327392578125</c:v>
                </c:pt>
                <c:pt idx="1430">
                  <c:v>1082.9674072265625</c:v>
                </c:pt>
                <c:pt idx="1431">
                  <c:v>1083.501953125</c:v>
                </c:pt>
                <c:pt idx="1432">
                  <c:v>1084.0364990234375</c:v>
                </c:pt>
                <c:pt idx="1433">
                  <c:v>1084.5709228515625</c:v>
                </c:pt>
                <c:pt idx="1434">
                  <c:v>1085.1053466796875</c:v>
                </c:pt>
                <c:pt idx="1435">
                  <c:v>1085.6396484375</c:v>
                </c:pt>
                <c:pt idx="1436">
                  <c:v>1086.1739501953125</c:v>
                </c:pt>
                <c:pt idx="1437">
                  <c:v>1086.7081298828125</c:v>
                </c:pt>
                <c:pt idx="1438">
                  <c:v>1087.2423095703125</c:v>
                </c:pt>
                <c:pt idx="1439">
                  <c:v>1087.7764892578125</c:v>
                </c:pt>
                <c:pt idx="1440">
                  <c:v>1088.3104248046875</c:v>
                </c:pt>
                <c:pt idx="1441">
                  <c:v>1088.844482421875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</c:v>
                </c:pt>
                <c:pt idx="1448">
                  <c:v>1092.5806884765625</c:v>
                </c:pt>
                <c:pt idx="1449">
                  <c:v>1093.1142578125</c:v>
                </c:pt>
                <c:pt idx="1450">
                  <c:v>1093.647705078125</c:v>
                </c:pt>
                <c:pt idx="1451">
                  <c:v>1094.1810302734375</c:v>
                </c:pt>
                <c:pt idx="1452">
                  <c:v>1094.71435546875</c:v>
                </c:pt>
                <c:pt idx="1453">
                  <c:v>1095.2476806640625</c:v>
                </c:pt>
                <c:pt idx="1454">
                  <c:v>1095.7808837890625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5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875</c:v>
                </c:pt>
                <c:pt idx="1464">
                  <c:v>1101.1097412109375</c:v>
                </c:pt>
                <c:pt idx="1465">
                  <c:v>1101.6422119140625</c:v>
                </c:pt>
                <c:pt idx="1466">
                  <c:v>1102.1746826171875</c:v>
                </c:pt>
                <c:pt idx="1467">
                  <c:v>1102.7071533203125</c:v>
                </c:pt>
                <c:pt idx="1468">
                  <c:v>1103.239501953125</c:v>
                </c:pt>
                <c:pt idx="1469">
                  <c:v>1103.7718505859375</c:v>
                </c:pt>
                <c:pt idx="1470">
                  <c:v>1104.3040771484375</c:v>
                </c:pt>
                <c:pt idx="1471">
                  <c:v>1104.8363037109375</c:v>
                </c:pt>
                <c:pt idx="1472">
                  <c:v>1105.368408203125</c:v>
                </c:pt>
                <c:pt idx="1473">
                  <c:v>1105.9005126953125</c:v>
                </c:pt>
                <c:pt idx="1474">
                  <c:v>1106.4324951171875</c:v>
                </c:pt>
                <c:pt idx="1475">
                  <c:v>1106.9644775390625</c:v>
                </c:pt>
                <c:pt idx="1476">
                  <c:v>1107.496337890625</c:v>
                </c:pt>
                <c:pt idx="1477">
                  <c:v>1108.0281982421875</c:v>
                </c:pt>
                <c:pt idx="1478">
                  <c:v>1108.5599365234375</c:v>
                </c:pt>
                <c:pt idx="1479">
                  <c:v>1109.0916748046875</c:v>
                </c:pt>
                <c:pt idx="1480">
                  <c:v>1109.623291015625</c:v>
                </c:pt>
                <c:pt idx="1481">
                  <c:v>1110.1549072265625</c:v>
                </c:pt>
                <c:pt idx="1482">
                  <c:v>1110.6864013671875</c:v>
                </c:pt>
                <c:pt idx="1483">
                  <c:v>1111.2178955078125</c:v>
                </c:pt>
                <c:pt idx="1484">
                  <c:v>1111.749267578125</c:v>
                </c:pt>
                <c:pt idx="1485">
                  <c:v>1112.2806396484375</c:v>
                </c:pt>
                <c:pt idx="1486">
                  <c:v>1112.8118896484375</c:v>
                </c:pt>
                <c:pt idx="1487">
                  <c:v>1113.3431396484375</c:v>
                </c:pt>
                <c:pt idx="1488">
                  <c:v>1113.8743896484375</c:v>
                </c:pt>
                <c:pt idx="1489">
                  <c:v>1114.4053955078125</c:v>
                </c:pt>
                <c:pt idx="1490">
                  <c:v>1114.9365234375</c:v>
                </c:pt>
                <c:pt idx="1491">
                  <c:v>1115.467529296875</c:v>
                </c:pt>
                <c:pt idx="1492">
                  <c:v>1115.9984130859375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375</c:v>
                </c:pt>
                <c:pt idx="1497">
                  <c:v>1118.652099609375</c:v>
                </c:pt>
                <c:pt idx="1498">
                  <c:v>1119.1826171875</c:v>
                </c:pt>
                <c:pt idx="1499">
                  <c:v>1119.713134765625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25</c:v>
                </c:pt>
                <c:pt idx="1503">
                  <c:v>1121.8345947265625</c:v>
                </c:pt>
                <c:pt idx="1504">
                  <c:v>1122.36474609375</c:v>
                </c:pt>
                <c:pt idx="1505">
                  <c:v>1122.8948974609375</c:v>
                </c:pt>
                <c:pt idx="1506">
                  <c:v>1123.4249267578125</c:v>
                </c:pt>
                <c:pt idx="1507">
                  <c:v>1123.9549560546875</c:v>
                </c:pt>
                <c:pt idx="1508">
                  <c:v>1124.48486328125</c:v>
                </c:pt>
                <c:pt idx="1509">
                  <c:v>1125.0147705078125</c:v>
                </c:pt>
                <c:pt idx="1510">
                  <c:v>1125.544677734375</c:v>
                </c:pt>
                <c:pt idx="1511">
                  <c:v>1126.074462890625</c:v>
                </c:pt>
                <c:pt idx="1512">
                  <c:v>1126.6041259765625</c:v>
                </c:pt>
                <c:pt idx="1513">
                  <c:v>1127.1337890625</c:v>
                </c:pt>
                <c:pt idx="1514">
                  <c:v>1127.663330078125</c:v>
                </c:pt>
                <c:pt idx="1515">
                  <c:v>1128.19287109375</c:v>
                </c:pt>
                <c:pt idx="1516">
                  <c:v>1128.7222900390625</c:v>
                </c:pt>
                <c:pt idx="1517">
                  <c:v>1129.251708984375</c:v>
                </c:pt>
                <c:pt idx="1518">
                  <c:v>1129.7811279296875</c:v>
                </c:pt>
                <c:pt idx="1519">
                  <c:v>1130.310302734375</c:v>
                </c:pt>
                <c:pt idx="1520">
                  <c:v>1130.839599609375</c:v>
                </c:pt>
                <c:pt idx="1521">
                  <c:v>1131.3687744140625</c:v>
                </c:pt>
                <c:pt idx="1522">
                  <c:v>1131.8978271484375</c:v>
                </c:pt>
                <c:pt idx="1523">
                  <c:v>1132.4268798828125</c:v>
                </c:pt>
                <c:pt idx="1524">
                  <c:v>1132.955810546875</c:v>
                </c:pt>
                <c:pt idx="1525">
                  <c:v>1133.4847412109375</c:v>
                </c:pt>
                <c:pt idx="1526">
                  <c:v>1134.0135498046875</c:v>
                </c:pt>
                <c:pt idx="1527">
                  <c:v>1134.5423583984375</c:v>
                </c:pt>
                <c:pt idx="1528">
                  <c:v>1135.0711669921875</c:v>
                </c:pt>
                <c:pt idx="1529">
                  <c:v>1135.5997314453125</c:v>
                </c:pt>
                <c:pt idx="1530">
                  <c:v>1136.12841796875</c:v>
                </c:pt>
                <c:pt idx="1531">
                  <c:v>1136.656982421875</c:v>
                </c:pt>
                <c:pt idx="1532">
                  <c:v>1137.1854248046875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875</c:v>
                </c:pt>
                <c:pt idx="1537">
                  <c:v>1139.826904296875</c:v>
                </c:pt>
                <c:pt idx="1538">
                  <c:v>1140.35498046875</c:v>
                </c:pt>
                <c:pt idx="1539">
                  <c:v>1140.883056640625</c:v>
                </c:pt>
                <c:pt idx="1540">
                  <c:v>1141.4110107421875</c:v>
                </c:pt>
                <c:pt idx="1541">
                  <c:v>1141.93896484375</c:v>
                </c:pt>
                <c:pt idx="1542">
                  <c:v>1142.4669189453125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5</c:v>
                </c:pt>
                <c:pt idx="1546">
                  <c:v>1144.5777587890625</c:v>
                </c:pt>
                <c:pt idx="1547">
                  <c:v>1145.105224609375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25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5</c:v>
                </c:pt>
                <c:pt idx="1554">
                  <c:v>1148.79638671875</c:v>
                </c:pt>
                <c:pt idx="1555">
                  <c:v>1149.323486328125</c:v>
                </c:pt>
                <c:pt idx="1556">
                  <c:v>1149.8504638671875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875</c:v>
                </c:pt>
                <c:pt idx="1561">
                  <c:v>1152.484619140625</c:v>
                </c:pt>
                <c:pt idx="1562">
                  <c:v>1153.01123046875</c:v>
                </c:pt>
                <c:pt idx="1563">
                  <c:v>1153.5377197265625</c:v>
                </c:pt>
                <c:pt idx="1564">
                  <c:v>1154.0643310546875</c:v>
                </c:pt>
                <c:pt idx="1565">
                  <c:v>1154.5906982421875</c:v>
                </c:pt>
                <c:pt idx="1566">
                  <c:v>1155.1170654296875</c:v>
                </c:pt>
                <c:pt idx="1567">
                  <c:v>1155.6434326171875</c:v>
                </c:pt>
                <c:pt idx="1568">
                  <c:v>1156.169677734375</c:v>
                </c:pt>
                <c:pt idx="1569">
                  <c:v>1156.6959228515625</c:v>
                </c:pt>
                <c:pt idx="1570">
                  <c:v>1157.2220458984375</c:v>
                </c:pt>
                <c:pt idx="1571">
                  <c:v>1157.748046875</c:v>
                </c:pt>
                <c:pt idx="1572">
                  <c:v>1158.2740478515625</c:v>
                </c:pt>
                <c:pt idx="1573">
                  <c:v>1158.800048828125</c:v>
                </c:pt>
                <c:pt idx="1574">
                  <c:v>1159.325927734375</c:v>
                </c:pt>
                <c:pt idx="1575">
                  <c:v>1159.8516845703125</c:v>
                </c:pt>
                <c:pt idx="1576">
                  <c:v>1160.37744140625</c:v>
                </c:pt>
                <c:pt idx="1577">
                  <c:v>1160.9031982421875</c:v>
                </c:pt>
                <c:pt idx="1578">
                  <c:v>1161.4288330078125</c:v>
                </c:pt>
                <c:pt idx="1579">
                  <c:v>1161.954345703125</c:v>
                </c:pt>
                <c:pt idx="1580">
                  <c:v>1162.4798583984375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375</c:v>
                </c:pt>
                <c:pt idx="1584">
                  <c:v>1164.581298828125</c:v>
                </c:pt>
                <c:pt idx="1585">
                  <c:v>1165.1064453125</c:v>
                </c:pt>
                <c:pt idx="1586">
                  <c:v>1165.631591796875</c:v>
                </c:pt>
                <c:pt idx="1587">
                  <c:v>1166.1566162109375</c:v>
                </c:pt>
                <c:pt idx="1588">
                  <c:v>1166.681640625</c:v>
                </c:pt>
                <c:pt idx="1589">
                  <c:v>1167.2066650390625</c:v>
                </c:pt>
                <c:pt idx="1590">
                  <c:v>1167.7315673828125</c:v>
                </c:pt>
                <c:pt idx="1591">
                  <c:v>1168.25634765625</c:v>
                </c:pt>
                <c:pt idx="1592">
                  <c:v>1168.7811279296875</c:v>
                </c:pt>
                <c:pt idx="1593">
                  <c:v>1169.3057861328125</c:v>
                </c:pt>
                <c:pt idx="1594">
                  <c:v>1169.8304443359375</c:v>
                </c:pt>
                <c:pt idx="1595">
                  <c:v>1170.35498046875</c:v>
                </c:pt>
                <c:pt idx="1596">
                  <c:v>1170.8795166015625</c:v>
                </c:pt>
                <c:pt idx="1597">
                  <c:v>1171.4039306640625</c:v>
                </c:pt>
                <c:pt idx="1598">
                  <c:v>1171.9283447265625</c:v>
                </c:pt>
                <c:pt idx="1599">
                  <c:v>1172.45263671875</c:v>
                </c:pt>
                <c:pt idx="1600">
                  <c:v>1172.976806640625</c:v>
                </c:pt>
                <c:pt idx="1601">
                  <c:v>1173.5010986328125</c:v>
                </c:pt>
                <c:pt idx="1602">
                  <c:v>1174.025146484375</c:v>
                </c:pt>
                <c:pt idx="1603">
                  <c:v>1174.5491943359375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375</c:v>
                </c:pt>
                <c:pt idx="1608">
                  <c:v>1177.1685791015625</c:v>
                </c:pt>
                <c:pt idx="1609">
                  <c:v>1177.6922607421875</c:v>
                </c:pt>
                <c:pt idx="1610">
                  <c:v>1178.2159423828125</c:v>
                </c:pt>
                <c:pt idx="1611">
                  <c:v>1178.739501953125</c:v>
                </c:pt>
                <c:pt idx="1612">
                  <c:v>1179.262939453125</c:v>
                </c:pt>
                <c:pt idx="1613">
                  <c:v>1179.786376953125</c:v>
                </c:pt>
                <c:pt idx="1614">
                  <c:v>1180.309814453125</c:v>
                </c:pt>
                <c:pt idx="1615">
                  <c:v>1180.8330078125</c:v>
                </c:pt>
                <c:pt idx="1616">
                  <c:v>1181.3563232421875</c:v>
                </c:pt>
                <c:pt idx="1617">
                  <c:v>1181.8795166015625</c:v>
                </c:pt>
                <c:pt idx="1618">
                  <c:v>1182.402587890625</c:v>
                </c:pt>
                <c:pt idx="1619">
                  <c:v>1182.9256591796875</c:v>
                </c:pt>
                <c:pt idx="1620">
                  <c:v>1183.4486083984375</c:v>
                </c:pt>
                <c:pt idx="1621">
                  <c:v>1183.9715576171875</c:v>
                </c:pt>
                <c:pt idx="1622">
                  <c:v>1184.494384765625</c:v>
                </c:pt>
                <c:pt idx="1623">
                  <c:v>1185.0172119140625</c:v>
                </c:pt>
                <c:pt idx="1624">
                  <c:v>1185.5399169921875</c:v>
                </c:pt>
                <c:pt idx="1625">
                  <c:v>1186.0626220703125</c:v>
                </c:pt>
                <c:pt idx="1626">
                  <c:v>1186.585205078125</c:v>
                </c:pt>
                <c:pt idx="1627">
                  <c:v>1187.1077880859375</c:v>
                </c:pt>
                <c:pt idx="1628">
                  <c:v>1187.6302490234375</c:v>
                </c:pt>
                <c:pt idx="1629">
                  <c:v>1188.1527099609375</c:v>
                </c:pt>
                <c:pt idx="1630">
                  <c:v>1188.675048828125</c:v>
                </c:pt>
                <c:pt idx="1631">
                  <c:v>1189.197265625</c:v>
                </c:pt>
                <c:pt idx="1632">
                  <c:v>1189.7196044921875</c:v>
                </c:pt>
                <c:pt idx="1633">
                  <c:v>1190.24169921875</c:v>
                </c:pt>
                <c:pt idx="1634">
                  <c:v>1190.7637939453125</c:v>
                </c:pt>
                <c:pt idx="1635">
                  <c:v>1191.285888671875</c:v>
                </c:pt>
                <c:pt idx="1636">
                  <c:v>1191.807861328125</c:v>
                </c:pt>
                <c:pt idx="1637">
                  <c:v>1192.3297119140625</c:v>
                </c:pt>
                <c:pt idx="1638">
                  <c:v>1192.8515625</c:v>
                </c:pt>
                <c:pt idx="1639">
                  <c:v>1193.373291015625</c:v>
                </c:pt>
                <c:pt idx="1640">
                  <c:v>1193.89501953125</c:v>
                </c:pt>
                <c:pt idx="1641">
                  <c:v>1194.416748046875</c:v>
                </c:pt>
                <c:pt idx="1642">
                  <c:v>1194.9383544921875</c:v>
                </c:pt>
                <c:pt idx="1643">
                  <c:v>1195.4598388671875</c:v>
                </c:pt>
                <c:pt idx="1644">
                  <c:v>1195.9813232421875</c:v>
                </c:pt>
                <c:pt idx="1645">
                  <c:v>1196.502685546875</c:v>
                </c:pt>
                <c:pt idx="1646">
                  <c:v>1197.0240478515625</c:v>
                </c:pt>
                <c:pt idx="1647">
                  <c:v>1197.5452880859375</c:v>
                </c:pt>
                <c:pt idx="1648">
                  <c:v>1198.0665283203125</c:v>
                </c:pt>
                <c:pt idx="1649">
                  <c:v>1198.587646484375</c:v>
                </c:pt>
                <c:pt idx="1650">
                  <c:v>1199.1087646484375</c:v>
                </c:pt>
                <c:pt idx="1651">
                  <c:v>1199.6297607421875</c:v>
                </c:pt>
                <c:pt idx="1652">
                  <c:v>1200.150634765625</c:v>
                </c:pt>
                <c:pt idx="1653">
                  <c:v>1200.6715087890625</c:v>
                </c:pt>
                <c:pt idx="1654">
                  <c:v>1201.1923828125</c:v>
                </c:pt>
                <c:pt idx="1655">
                  <c:v>1201.713134765625</c:v>
                </c:pt>
                <c:pt idx="1656">
                  <c:v>1202.23388671875</c:v>
                </c:pt>
                <c:pt idx="1657">
                  <c:v>1202.7545166015625</c:v>
                </c:pt>
                <c:pt idx="1658">
                  <c:v>1203.2750244140625</c:v>
                </c:pt>
                <c:pt idx="1659">
                  <c:v>1203.7955322265625</c:v>
                </c:pt>
                <c:pt idx="1660">
                  <c:v>1204.31591796875</c:v>
                </c:pt>
                <c:pt idx="1661">
                  <c:v>1204.8363037109375</c:v>
                </c:pt>
                <c:pt idx="1662">
                  <c:v>1205.356689453125</c:v>
                </c:pt>
                <c:pt idx="1663">
                  <c:v>1205.8768310546875</c:v>
                </c:pt>
                <c:pt idx="1664">
                  <c:v>1206.3970947265625</c:v>
                </c:pt>
                <c:pt idx="1665">
                  <c:v>1206.9171142578125</c:v>
                </c:pt>
                <c:pt idx="1666">
                  <c:v>1207.437255859375</c:v>
                </c:pt>
                <c:pt idx="1667">
                  <c:v>1207.9571533203125</c:v>
                </c:pt>
                <c:pt idx="1668">
                  <c:v>1208.4771728515625</c:v>
                </c:pt>
                <c:pt idx="1669">
                  <c:v>1208.9969482421875</c:v>
                </c:pt>
                <c:pt idx="1670">
                  <c:v>1209.5167236328125</c:v>
                </c:pt>
                <c:pt idx="1671">
                  <c:v>1210.0364990234375</c:v>
                </c:pt>
                <c:pt idx="1672">
                  <c:v>1210.55615234375</c:v>
                </c:pt>
                <c:pt idx="1673">
                  <c:v>1211.0758056640625</c:v>
                </c:pt>
                <c:pt idx="1674">
                  <c:v>1211.5953369140625</c:v>
                </c:pt>
                <c:pt idx="1675">
                  <c:v>1212.11474609375</c:v>
                </c:pt>
                <c:pt idx="1676">
                  <c:v>1212.6341552734375</c:v>
                </c:pt>
                <c:pt idx="1677">
                  <c:v>1213.1534423828125</c:v>
                </c:pt>
                <c:pt idx="1678">
                  <c:v>1213.6727294921875</c:v>
                </c:pt>
                <c:pt idx="1679">
                  <c:v>1214.1920166015625</c:v>
                </c:pt>
                <c:pt idx="1680">
                  <c:v>1214.711181640625</c:v>
                </c:pt>
                <c:pt idx="1681">
                  <c:v>1215.230224609375</c:v>
                </c:pt>
                <c:pt idx="1682">
                  <c:v>1215.749267578125</c:v>
                </c:pt>
                <c:pt idx="1683">
                  <c:v>1216.2681884765625</c:v>
                </c:pt>
                <c:pt idx="1684">
                  <c:v>1216.787109375</c:v>
                </c:pt>
                <c:pt idx="1685">
                  <c:v>1217.305908203125</c:v>
                </c:pt>
                <c:pt idx="1686">
                  <c:v>1217.8245849609375</c:v>
                </c:pt>
                <c:pt idx="1687">
                  <c:v>1218.3433837890625</c:v>
                </c:pt>
                <c:pt idx="1688">
                  <c:v>1218.8619384765625</c:v>
                </c:pt>
                <c:pt idx="1689">
                  <c:v>1219.3804931640625</c:v>
                </c:pt>
                <c:pt idx="1690">
                  <c:v>1219.8990478515625</c:v>
                </c:pt>
                <c:pt idx="1691">
                  <c:v>1220.41748046875</c:v>
                </c:pt>
                <c:pt idx="1692">
                  <c:v>1220.935791015625</c:v>
                </c:pt>
                <c:pt idx="1693">
                  <c:v>1221.4541015625</c:v>
                </c:pt>
                <c:pt idx="1694">
                  <c:v>1221.972412109375</c:v>
                </c:pt>
                <c:pt idx="1695">
                  <c:v>1222.490478515625</c:v>
                </c:pt>
                <c:pt idx="1696">
                  <c:v>1223.0086669921875</c:v>
                </c:pt>
                <c:pt idx="1697">
                  <c:v>1223.5267333984375</c:v>
                </c:pt>
                <c:pt idx="1698">
                  <c:v>1224.044677734375</c:v>
                </c:pt>
                <c:pt idx="1699">
                  <c:v>1224.5626220703125</c:v>
                </c:pt>
                <c:pt idx="1700">
                  <c:v>1225.0804443359375</c:v>
                </c:pt>
                <c:pt idx="1701">
                  <c:v>1225.59814453125</c:v>
                </c:pt>
                <c:pt idx="1702">
                  <c:v>1226.115966796875</c:v>
                </c:pt>
                <c:pt idx="1703">
                  <c:v>1226.633544921875</c:v>
                </c:pt>
                <c:pt idx="1704">
                  <c:v>1227.151123046875</c:v>
                </c:pt>
                <c:pt idx="1705">
                  <c:v>1227.668701171875</c:v>
                </c:pt>
                <c:pt idx="1706">
                  <c:v>1228.1861572265625</c:v>
                </c:pt>
                <c:pt idx="1707">
                  <c:v>1228.7034912109375</c:v>
                </c:pt>
                <c:pt idx="1708">
                  <c:v>1229.2208251953125</c:v>
                </c:pt>
                <c:pt idx="1709">
                  <c:v>1229.7381591796875</c:v>
                </c:pt>
                <c:pt idx="1710">
                  <c:v>1230.2552490234375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875</c:v>
                </c:pt>
                <c:pt idx="1714">
                  <c:v>1232.3233642578125</c:v>
                </c:pt>
                <c:pt idx="1715">
                  <c:v>1232.84033203125</c:v>
                </c:pt>
                <c:pt idx="1716">
                  <c:v>1233.3570556640625</c:v>
                </c:pt>
                <c:pt idx="1717">
                  <c:v>1233.873779296875</c:v>
                </c:pt>
                <c:pt idx="1718">
                  <c:v>1234.3905029296875</c:v>
                </c:pt>
                <c:pt idx="1719">
                  <c:v>1234.9071044921875</c:v>
                </c:pt>
                <c:pt idx="1720">
                  <c:v>1235.423583984375</c:v>
                </c:pt>
                <c:pt idx="1721">
                  <c:v>1235.9400634765625</c:v>
                </c:pt>
                <c:pt idx="1722">
                  <c:v>1236.45654296875</c:v>
                </c:pt>
                <c:pt idx="1723">
                  <c:v>1236.972900390625</c:v>
                </c:pt>
                <c:pt idx="1724">
                  <c:v>1237.4891357421875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875</c:v>
                </c:pt>
                <c:pt idx="1729">
                  <c:v>1240.069580078125</c:v>
                </c:pt>
                <c:pt idx="1730">
                  <c:v>1240.58544921875</c:v>
                </c:pt>
                <c:pt idx="1731">
                  <c:v>1241.1011962890625</c:v>
                </c:pt>
                <c:pt idx="1732">
                  <c:v>1241.616943359375</c:v>
                </c:pt>
                <c:pt idx="1733">
                  <c:v>1242.1326904296875</c:v>
                </c:pt>
                <c:pt idx="1734">
                  <c:v>1242.6483154296875</c:v>
                </c:pt>
                <c:pt idx="1735">
                  <c:v>1243.163818359375</c:v>
                </c:pt>
                <c:pt idx="1736">
                  <c:v>1243.6793212890625</c:v>
                </c:pt>
                <c:pt idx="1737">
                  <c:v>1244.19482421875</c:v>
                </c:pt>
                <c:pt idx="1738">
                  <c:v>1244.7100830078125</c:v>
                </c:pt>
                <c:pt idx="1739">
                  <c:v>1245.2254638671875</c:v>
                </c:pt>
                <c:pt idx="1740">
                  <c:v>1245.7406005859375</c:v>
                </c:pt>
                <c:pt idx="1741">
                  <c:v>1246.2557373046875</c:v>
                </c:pt>
                <c:pt idx="1742">
                  <c:v>1246.7708740234375</c:v>
                </c:pt>
                <c:pt idx="1743">
                  <c:v>1247.285888671875</c:v>
                </c:pt>
                <c:pt idx="1744">
                  <c:v>1247.8009033203125</c:v>
                </c:pt>
                <c:pt idx="1745">
                  <c:v>1248.3157958984375</c:v>
                </c:pt>
                <c:pt idx="1746">
                  <c:v>1248.83056640625</c:v>
                </c:pt>
                <c:pt idx="1747">
                  <c:v>1249.3453369140625</c:v>
                </c:pt>
                <c:pt idx="1748">
                  <c:v>1249.860107421875</c:v>
                </c:pt>
                <c:pt idx="1749">
                  <c:v>1250.3746337890625</c:v>
                </c:pt>
                <c:pt idx="1750">
                  <c:v>1250.8892822265625</c:v>
                </c:pt>
                <c:pt idx="1751">
                  <c:v>1251.4036865234375</c:v>
                </c:pt>
                <c:pt idx="1752">
                  <c:v>1251.918212890625</c:v>
                </c:pt>
                <c:pt idx="1753">
                  <c:v>1252.4324951171875</c:v>
                </c:pt>
                <c:pt idx="1754">
                  <c:v>1252.94677734375</c:v>
                </c:pt>
                <c:pt idx="1755">
                  <c:v>1253.4610595703125</c:v>
                </c:pt>
                <c:pt idx="1756">
                  <c:v>1253.9752197265625</c:v>
                </c:pt>
                <c:pt idx="1757">
                  <c:v>1254.4893798828125</c:v>
                </c:pt>
                <c:pt idx="1758">
                  <c:v>1255.0032958984375</c:v>
                </c:pt>
                <c:pt idx="1759">
                  <c:v>1255.517333984375</c:v>
                </c:pt>
                <c:pt idx="1760">
                  <c:v>1256.03125</c:v>
                </c:pt>
                <c:pt idx="1761">
                  <c:v>1256.5450439453125</c:v>
                </c:pt>
                <c:pt idx="1762">
                  <c:v>1257.058837890625</c:v>
                </c:pt>
                <c:pt idx="1763">
                  <c:v>1257.572509765625</c:v>
                </c:pt>
                <c:pt idx="1764">
                  <c:v>1258.086181640625</c:v>
                </c:pt>
                <c:pt idx="1765">
                  <c:v>1258.5997314453125</c:v>
                </c:pt>
                <c:pt idx="1766">
                  <c:v>1259.1131591796875</c:v>
                </c:pt>
                <c:pt idx="1767">
                  <c:v>1259.6265869140625</c:v>
                </c:pt>
                <c:pt idx="1768">
                  <c:v>1260.1400146484375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5</c:v>
                </c:pt>
                <c:pt idx="1774">
                  <c:v>1263.2188720703125</c:v>
                </c:pt>
                <c:pt idx="1775">
                  <c:v>1263.731689453125</c:v>
                </c:pt>
                <c:pt idx="1776">
                  <c:v>1264.2445068359375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375</c:v>
                </c:pt>
                <c:pt idx="1780">
                  <c:v>1266.295166015625</c:v>
                </c:pt>
                <c:pt idx="1781">
                  <c:v>1266.8077392578125</c:v>
                </c:pt>
                <c:pt idx="1782">
                  <c:v>1267.3201904296875</c:v>
                </c:pt>
                <c:pt idx="1783">
                  <c:v>1267.83251953125</c:v>
                </c:pt>
                <c:pt idx="1784">
                  <c:v>1268.3448486328125</c:v>
                </c:pt>
                <c:pt idx="1785">
                  <c:v>1268.8570556640625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5</c:v>
                </c:pt>
                <c:pt idx="1789">
                  <c:v>1270.9052734375</c:v>
                </c:pt>
                <c:pt idx="1790">
                  <c:v>1271.417236328125</c:v>
                </c:pt>
                <c:pt idx="1791">
                  <c:v>1271.928955078125</c:v>
                </c:pt>
                <c:pt idx="1792">
                  <c:v>1272.4407958984375</c:v>
                </c:pt>
                <c:pt idx="1793">
                  <c:v>1272.9525146484375</c:v>
                </c:pt>
                <c:pt idx="1794">
                  <c:v>1273.464111328125</c:v>
                </c:pt>
                <c:pt idx="1795">
                  <c:v>1273.9757080078125</c:v>
                </c:pt>
                <c:pt idx="1796">
                  <c:v>1274.4871826171875</c:v>
                </c:pt>
                <c:pt idx="1797">
                  <c:v>1274.99853515625</c:v>
                </c:pt>
                <c:pt idx="1798">
                  <c:v>1275.5098876953125</c:v>
                </c:pt>
                <c:pt idx="1799">
                  <c:v>1276.021240234375</c:v>
                </c:pt>
                <c:pt idx="1800">
                  <c:v>1276.532470703125</c:v>
                </c:pt>
                <c:pt idx="1801">
                  <c:v>1277.0435791015625</c:v>
                </c:pt>
                <c:pt idx="1802">
                  <c:v>1277.5546875</c:v>
                </c:pt>
                <c:pt idx="1803">
                  <c:v>1278.065673828125</c:v>
                </c:pt>
                <c:pt idx="1804">
                  <c:v>1278.57666015625</c:v>
                </c:pt>
                <c:pt idx="1805">
                  <c:v>1279.0875244140625</c:v>
                </c:pt>
                <c:pt idx="1806">
                  <c:v>1279.598388671875</c:v>
                </c:pt>
                <c:pt idx="1807">
                  <c:v>1280.109130859375</c:v>
                </c:pt>
                <c:pt idx="1808">
                  <c:v>1280.6197509765625</c:v>
                </c:pt>
                <c:pt idx="1809">
                  <c:v>1281.13037109375</c:v>
                </c:pt>
                <c:pt idx="1810">
                  <c:v>1281.6409912109375</c:v>
                </c:pt>
                <c:pt idx="1811">
                  <c:v>1282.1514892578125</c:v>
                </c:pt>
                <c:pt idx="1812">
                  <c:v>1282.661865234375</c:v>
                </c:pt>
                <c:pt idx="1813">
                  <c:v>1283.1722412109375</c:v>
                </c:pt>
                <c:pt idx="1814">
                  <c:v>1283.6824951171875</c:v>
                </c:pt>
                <c:pt idx="1815">
                  <c:v>1284.1927490234375</c:v>
                </c:pt>
                <c:pt idx="1816">
                  <c:v>1284.702880859375</c:v>
                </c:pt>
                <c:pt idx="1817">
                  <c:v>1285.212890625</c:v>
                </c:pt>
                <c:pt idx="1818">
                  <c:v>1285.722900390625</c:v>
                </c:pt>
                <c:pt idx="1819">
                  <c:v>1286.23291015625</c:v>
                </c:pt>
                <c:pt idx="1820">
                  <c:v>1286.7427978515625</c:v>
                </c:pt>
                <c:pt idx="1821">
                  <c:v>1287.2525634765625</c:v>
                </c:pt>
                <c:pt idx="1822">
                  <c:v>1287.7623291015625</c:v>
                </c:pt>
                <c:pt idx="1823">
                  <c:v>1288.27197265625</c:v>
                </c:pt>
                <c:pt idx="1824">
                  <c:v>1288.781494140625</c:v>
                </c:pt>
                <c:pt idx="1825">
                  <c:v>1289.2911376953125</c:v>
                </c:pt>
                <c:pt idx="1826">
                  <c:v>1289.800537109375</c:v>
                </c:pt>
                <c:pt idx="1827">
                  <c:v>1290.3099365234375</c:v>
                </c:pt>
                <c:pt idx="1828">
                  <c:v>1290.8193359375</c:v>
                </c:pt>
                <c:pt idx="1829">
                  <c:v>1291.3284912109375</c:v>
                </c:pt>
                <c:pt idx="1830">
                  <c:v>1291.8377685546875</c:v>
                </c:pt>
                <c:pt idx="1831">
                  <c:v>1292.3468017578125</c:v>
                </c:pt>
                <c:pt idx="1832">
                  <c:v>1292.85595703125</c:v>
                </c:pt>
                <c:pt idx="1833">
                  <c:v>1293.3648681640625</c:v>
                </c:pt>
                <c:pt idx="1834">
                  <c:v>1293.873779296875</c:v>
                </c:pt>
                <c:pt idx="1835">
                  <c:v>1294.3826904296875</c:v>
                </c:pt>
                <c:pt idx="1836">
                  <c:v>1294.8914794921875</c:v>
                </c:pt>
                <c:pt idx="1837">
                  <c:v>1295.400146484375</c:v>
                </c:pt>
                <c:pt idx="1838">
                  <c:v>1295.9088134765625</c:v>
                </c:pt>
                <c:pt idx="1839">
                  <c:v>1296.4173583984375</c:v>
                </c:pt>
                <c:pt idx="1840">
                  <c:v>1296.9259033203125</c:v>
                </c:pt>
                <c:pt idx="1841">
                  <c:v>1297.434326171875</c:v>
                </c:pt>
                <c:pt idx="1842">
                  <c:v>1297.9427490234375</c:v>
                </c:pt>
                <c:pt idx="1843">
                  <c:v>1298.4510498046875</c:v>
                </c:pt>
                <c:pt idx="1844">
                  <c:v>1298.9593505859375</c:v>
                </c:pt>
                <c:pt idx="1845">
                  <c:v>1299.467529296875</c:v>
                </c:pt>
                <c:pt idx="1846">
                  <c:v>1299.9755859375</c:v>
                </c:pt>
                <c:pt idx="1847">
                  <c:v>1300.483642578125</c:v>
                </c:pt>
                <c:pt idx="1848">
                  <c:v>1300.9915771484375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375</c:v>
                </c:pt>
                <c:pt idx="1852">
                  <c:v>1303.022705078125</c:v>
                </c:pt>
                <c:pt idx="1853">
                  <c:v>1303.5303955078125</c:v>
                </c:pt>
                <c:pt idx="1854">
                  <c:v>1304.0379638671875</c:v>
                </c:pt>
                <c:pt idx="1855">
                  <c:v>1304.54541015625</c:v>
                </c:pt>
                <c:pt idx="1856">
                  <c:v>1305.0528564453125</c:v>
                </c:pt>
                <c:pt idx="1857">
                  <c:v>1305.5601806640625</c:v>
                </c:pt>
                <c:pt idx="1858">
                  <c:v>1306.0675048828125</c:v>
                </c:pt>
                <c:pt idx="1859">
                  <c:v>1306.57470703125</c:v>
                </c:pt>
                <c:pt idx="1860">
                  <c:v>1307.081787109375</c:v>
                </c:pt>
                <c:pt idx="1861">
                  <c:v>1307.5888671875</c:v>
                </c:pt>
                <c:pt idx="1862">
                  <c:v>1308.095947265625</c:v>
                </c:pt>
                <c:pt idx="1863">
                  <c:v>1308.6029052734375</c:v>
                </c:pt>
                <c:pt idx="1864">
                  <c:v>1309.1097412109375</c:v>
                </c:pt>
                <c:pt idx="1865">
                  <c:v>1309.6165771484375</c:v>
                </c:pt>
                <c:pt idx="1866">
                  <c:v>1310.123291015625</c:v>
                </c:pt>
                <c:pt idx="1867">
                  <c:v>1310.6298828125</c:v>
                </c:pt>
                <c:pt idx="1868">
                  <c:v>1311.136474609375</c:v>
                </c:pt>
                <c:pt idx="1869">
                  <c:v>1311.64306640625</c:v>
                </c:pt>
                <c:pt idx="1870">
                  <c:v>1312.1495361328125</c:v>
                </c:pt>
                <c:pt idx="1871">
                  <c:v>1312.6558837890625</c:v>
                </c:pt>
                <c:pt idx="1872">
                  <c:v>1313.1622314453125</c:v>
                </c:pt>
                <c:pt idx="1873">
                  <c:v>1313.66845703125</c:v>
                </c:pt>
                <c:pt idx="1874">
                  <c:v>1314.1746826171875</c:v>
                </c:pt>
                <c:pt idx="1875">
                  <c:v>1314.6807861328125</c:v>
                </c:pt>
                <c:pt idx="1876">
                  <c:v>1315.186767578125</c:v>
                </c:pt>
                <c:pt idx="1877">
                  <c:v>1315.6927490234375</c:v>
                </c:pt>
                <c:pt idx="1878">
                  <c:v>1316.19873046875</c:v>
                </c:pt>
                <c:pt idx="1879">
                  <c:v>1316.7044677734375</c:v>
                </c:pt>
                <c:pt idx="1880">
                  <c:v>1317.2103271484375</c:v>
                </c:pt>
                <c:pt idx="1881">
                  <c:v>1317.7159423828125</c:v>
                </c:pt>
                <c:pt idx="1882">
                  <c:v>1318.2215576171875</c:v>
                </c:pt>
                <c:pt idx="1883">
                  <c:v>1318.7271728515625</c:v>
                </c:pt>
                <c:pt idx="1884">
                  <c:v>1319.232666015625</c:v>
                </c:pt>
                <c:pt idx="1885">
                  <c:v>1319.738037109375</c:v>
                </c:pt>
                <c:pt idx="1886">
                  <c:v>1320.243408203125</c:v>
                </c:pt>
                <c:pt idx="1887">
                  <c:v>1320.7486572265625</c:v>
                </c:pt>
                <c:pt idx="1888">
                  <c:v>1321.25390625</c:v>
                </c:pt>
                <c:pt idx="1889">
                  <c:v>1321.759033203125</c:v>
                </c:pt>
                <c:pt idx="1890">
                  <c:v>1322.26416015625</c:v>
                </c:pt>
                <c:pt idx="1891">
                  <c:v>1322.7691650390625</c:v>
                </c:pt>
                <c:pt idx="1892">
                  <c:v>1323.2740478515625</c:v>
                </c:pt>
                <c:pt idx="1893">
                  <c:v>1323.7789306640625</c:v>
                </c:pt>
                <c:pt idx="1894">
                  <c:v>1324.2838134765625</c:v>
                </c:pt>
                <c:pt idx="1895">
                  <c:v>1324.7884521484375</c:v>
                </c:pt>
                <c:pt idx="1896">
                  <c:v>1325.2930908203125</c:v>
                </c:pt>
                <c:pt idx="1897">
                  <c:v>1325.7977294921875</c:v>
                </c:pt>
                <c:pt idx="1898">
                  <c:v>1326.30224609375</c:v>
                </c:pt>
                <c:pt idx="1899">
                  <c:v>1326.8067626953125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375</c:v>
                </c:pt>
                <c:pt idx="1903">
                  <c:v>1328.8238525390625</c:v>
                </c:pt>
                <c:pt idx="1904">
                  <c:v>1329.327880859375</c:v>
                </c:pt>
                <c:pt idx="1905">
                  <c:v>1329.8319091796875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875</c:v>
                </c:pt>
                <c:pt idx="1909">
                  <c:v>1331.847412109375</c:v>
                </c:pt>
                <c:pt idx="1910">
                  <c:v>1332.35107421875</c:v>
                </c:pt>
                <c:pt idx="1911">
                  <c:v>1332.854736328125</c:v>
                </c:pt>
                <c:pt idx="1912">
                  <c:v>1333.3582763671875</c:v>
                </c:pt>
                <c:pt idx="1913">
                  <c:v>1333.8616943359375</c:v>
                </c:pt>
                <c:pt idx="1914">
                  <c:v>1334.3651123046875</c:v>
                </c:pt>
                <c:pt idx="1915">
                  <c:v>1334.868408203125</c:v>
                </c:pt>
                <c:pt idx="1916">
                  <c:v>1335.3717041015625</c:v>
                </c:pt>
                <c:pt idx="1917">
                  <c:v>1335.8748779296875</c:v>
                </c:pt>
                <c:pt idx="1918">
                  <c:v>1336.3780517578125</c:v>
                </c:pt>
                <c:pt idx="1919">
                  <c:v>1336.881103515625</c:v>
                </c:pt>
                <c:pt idx="1920">
                  <c:v>1337.384033203125</c:v>
                </c:pt>
                <c:pt idx="1921">
                  <c:v>1337.886962890625</c:v>
                </c:pt>
                <c:pt idx="1922">
                  <c:v>1338.389892578125</c:v>
                </c:pt>
                <c:pt idx="1923">
                  <c:v>1338.892578125</c:v>
                </c:pt>
                <c:pt idx="1924">
                  <c:v>1339.3953857421875</c:v>
                </c:pt>
                <c:pt idx="1925">
                  <c:v>1339.89794921875</c:v>
                </c:pt>
                <c:pt idx="1926">
                  <c:v>1340.4005126953125</c:v>
                </c:pt>
                <c:pt idx="1927">
                  <c:v>1340.903076171875</c:v>
                </c:pt>
                <c:pt idx="1928">
                  <c:v>1341.405517578125</c:v>
                </c:pt>
                <c:pt idx="1929">
                  <c:v>1341.9078369140625</c:v>
                </c:pt>
                <c:pt idx="1930">
                  <c:v>1342.41015625</c:v>
                </c:pt>
                <c:pt idx="1931">
                  <c:v>1342.912353515625</c:v>
                </c:pt>
                <c:pt idx="1932">
                  <c:v>1343.4144287109375</c:v>
                </c:pt>
                <c:pt idx="1933">
                  <c:v>1343.91650390625</c:v>
                </c:pt>
                <c:pt idx="1934">
                  <c:v>1344.4185791015625</c:v>
                </c:pt>
                <c:pt idx="1935">
                  <c:v>1344.9205322265625</c:v>
                </c:pt>
                <c:pt idx="1936">
                  <c:v>1345.42236328125</c:v>
                </c:pt>
                <c:pt idx="1937">
                  <c:v>1345.9241943359375</c:v>
                </c:pt>
                <c:pt idx="1938">
                  <c:v>1346.4259033203125</c:v>
                </c:pt>
                <c:pt idx="1939">
                  <c:v>1346.927490234375</c:v>
                </c:pt>
                <c:pt idx="1940">
                  <c:v>1347.4290771484375</c:v>
                </c:pt>
                <c:pt idx="1941">
                  <c:v>1347.9306640625</c:v>
                </c:pt>
                <c:pt idx="1942">
                  <c:v>1348.4320068359375</c:v>
                </c:pt>
                <c:pt idx="1943">
                  <c:v>1348.9334716796875</c:v>
                </c:pt>
                <c:pt idx="1944">
                  <c:v>1349.4346923828125</c:v>
                </c:pt>
                <c:pt idx="1945">
                  <c:v>1349.9359130859375</c:v>
                </c:pt>
                <c:pt idx="1946">
                  <c:v>1350.4371337890625</c:v>
                </c:pt>
                <c:pt idx="1947">
                  <c:v>1350.938232421875</c:v>
                </c:pt>
                <c:pt idx="1948">
                  <c:v>1351.439208984375</c:v>
                </c:pt>
                <c:pt idx="1949">
                  <c:v>1351.940185546875</c:v>
                </c:pt>
                <c:pt idx="1950">
                  <c:v>1352.4410400390625</c:v>
                </c:pt>
                <c:pt idx="1951">
                  <c:v>1352.94189453125</c:v>
                </c:pt>
                <c:pt idx="1952">
                  <c:v>1353.442626953125</c:v>
                </c:pt>
                <c:pt idx="1953">
                  <c:v>1353.9432373046875</c:v>
                </c:pt>
                <c:pt idx="1954">
                  <c:v>1354.44384765625</c:v>
                </c:pt>
                <c:pt idx="1955">
                  <c:v>1354.9444580078125</c:v>
                </c:pt>
                <c:pt idx="1956">
                  <c:v>1355.44482421875</c:v>
                </c:pt>
                <c:pt idx="1957">
                  <c:v>1355.9451904296875</c:v>
                </c:pt>
                <c:pt idx="1958">
                  <c:v>1356.445556640625</c:v>
                </c:pt>
                <c:pt idx="1959">
                  <c:v>1356.94580078125</c:v>
                </c:pt>
                <c:pt idx="1960">
                  <c:v>1357.4459228515625</c:v>
                </c:pt>
                <c:pt idx="1961">
                  <c:v>1357.946044921875</c:v>
                </c:pt>
                <c:pt idx="1962">
                  <c:v>1358.446044921875</c:v>
                </c:pt>
                <c:pt idx="1963">
                  <c:v>1358.946044921875</c:v>
                </c:pt>
                <c:pt idx="1964">
                  <c:v>1359.4459228515625</c:v>
                </c:pt>
                <c:pt idx="1965">
                  <c:v>1359.94580078125</c:v>
                </c:pt>
                <c:pt idx="1966">
                  <c:v>1360.445556640625</c:v>
                </c:pt>
                <c:pt idx="1967">
                  <c:v>1360.9451904296875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375</c:v>
                </c:pt>
                <c:pt idx="1971">
                  <c:v>1362.943115234375</c:v>
                </c:pt>
                <c:pt idx="1972">
                  <c:v>1363.4425048828125</c:v>
                </c:pt>
                <c:pt idx="1973">
                  <c:v>1363.9417724609375</c:v>
                </c:pt>
                <c:pt idx="1974">
                  <c:v>1364.44091796875</c:v>
                </c:pt>
                <c:pt idx="1975">
                  <c:v>1364.9400634765625</c:v>
                </c:pt>
                <c:pt idx="1976">
                  <c:v>1365.4390869140625</c:v>
                </c:pt>
                <c:pt idx="1977">
                  <c:v>1365.93798828125</c:v>
                </c:pt>
                <c:pt idx="1978">
                  <c:v>1366.4368896484375</c:v>
                </c:pt>
                <c:pt idx="1979">
                  <c:v>1366.935791015625</c:v>
                </c:pt>
                <c:pt idx="1980">
                  <c:v>1367.4344482421875</c:v>
                </c:pt>
                <c:pt idx="1981">
                  <c:v>1367.9332275390625</c:v>
                </c:pt>
                <c:pt idx="1982">
                  <c:v>1368.4317626953125</c:v>
                </c:pt>
                <c:pt idx="1983">
                  <c:v>1368.9302978515625</c:v>
                </c:pt>
                <c:pt idx="1984">
                  <c:v>1369.4288330078125</c:v>
                </c:pt>
                <c:pt idx="1985">
                  <c:v>1369.9271240234375</c:v>
                </c:pt>
                <c:pt idx="1986">
                  <c:v>1370.425537109375</c:v>
                </c:pt>
                <c:pt idx="1987">
                  <c:v>1370.9237060546875</c:v>
                </c:pt>
                <c:pt idx="1988">
                  <c:v>1371.421875</c:v>
                </c:pt>
                <c:pt idx="1989">
                  <c:v>1371.9200439453125</c:v>
                </c:pt>
                <c:pt idx="1990">
                  <c:v>1372.4180908203125</c:v>
                </c:pt>
                <c:pt idx="1991">
                  <c:v>1372.916015625</c:v>
                </c:pt>
                <c:pt idx="1992">
                  <c:v>1373.4139404296875</c:v>
                </c:pt>
                <c:pt idx="1993">
                  <c:v>1373.9117431640625</c:v>
                </c:pt>
                <c:pt idx="1994">
                  <c:v>1374.4095458984375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375</c:v>
                </c:pt>
                <c:pt idx="1999">
                  <c:v>1376.897216796875</c:v>
                </c:pt>
                <c:pt idx="2000">
                  <c:v>1377.39453125</c:v>
                </c:pt>
                <c:pt idx="2001">
                  <c:v>1377.8917236328125</c:v>
                </c:pt>
                <c:pt idx="2002">
                  <c:v>1378.388916015625</c:v>
                </c:pt>
                <c:pt idx="2003">
                  <c:v>1378.885986328125</c:v>
                </c:pt>
                <c:pt idx="2004">
                  <c:v>1379.383056640625</c:v>
                </c:pt>
                <c:pt idx="2005">
                  <c:v>1379.8800048828125</c:v>
                </c:pt>
                <c:pt idx="2006">
                  <c:v>1380.376953125</c:v>
                </c:pt>
                <c:pt idx="2007">
                  <c:v>1380.873779296875</c:v>
                </c:pt>
                <c:pt idx="2008">
                  <c:v>1381.3704833984375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375</c:v>
                </c:pt>
                <c:pt idx="2013">
                  <c:v>1383.8531494140625</c:v>
                </c:pt>
                <c:pt idx="2014">
                  <c:v>1384.3494873046875</c:v>
                </c:pt>
                <c:pt idx="2015">
                  <c:v>1384.845703125</c:v>
                </c:pt>
                <c:pt idx="2016">
                  <c:v>1385.3419189453125</c:v>
                </c:pt>
                <c:pt idx="2017">
                  <c:v>1385.8380126953125</c:v>
                </c:pt>
                <c:pt idx="2018">
                  <c:v>1386.333984375</c:v>
                </c:pt>
                <c:pt idx="2019">
                  <c:v>1386.8299560546875</c:v>
                </c:pt>
                <c:pt idx="2020">
                  <c:v>1387.3258056640625</c:v>
                </c:pt>
                <c:pt idx="2021">
                  <c:v>1387.8216552734375</c:v>
                </c:pt>
                <c:pt idx="2022">
                  <c:v>1388.3173828125</c:v>
                </c:pt>
                <c:pt idx="2023">
                  <c:v>1388.8131103515625</c:v>
                </c:pt>
                <c:pt idx="2024">
                  <c:v>1389.3087158203125</c:v>
                </c:pt>
                <c:pt idx="2025">
                  <c:v>1389.80419921875</c:v>
                </c:pt>
                <c:pt idx="2026">
                  <c:v>1390.2996826171875</c:v>
                </c:pt>
                <c:pt idx="2027">
                  <c:v>1390.7950439453125</c:v>
                </c:pt>
                <c:pt idx="2028">
                  <c:v>1391.290283203125</c:v>
                </c:pt>
                <c:pt idx="2029">
                  <c:v>1391.7855224609375</c:v>
                </c:pt>
                <c:pt idx="2030">
                  <c:v>1392.28076171875</c:v>
                </c:pt>
                <c:pt idx="2031">
                  <c:v>1392.7757568359375</c:v>
                </c:pt>
                <c:pt idx="2032">
                  <c:v>1393.270751953125</c:v>
                </c:pt>
                <c:pt idx="2033">
                  <c:v>1393.7657470703125</c:v>
                </c:pt>
                <c:pt idx="2034">
                  <c:v>1394.2606201171875</c:v>
                </c:pt>
                <c:pt idx="2035">
                  <c:v>1394.75537109375</c:v>
                </c:pt>
                <c:pt idx="2036">
                  <c:v>1395.2501220703125</c:v>
                </c:pt>
                <c:pt idx="2037">
                  <c:v>1395.7447509765625</c:v>
                </c:pt>
                <c:pt idx="2038">
                  <c:v>1396.2393798828125</c:v>
                </c:pt>
                <c:pt idx="2039">
                  <c:v>1396.73388671875</c:v>
                </c:pt>
                <c:pt idx="2040">
                  <c:v>1397.228271484375</c:v>
                </c:pt>
                <c:pt idx="2041">
                  <c:v>1397.72265625</c:v>
                </c:pt>
                <c:pt idx="2042">
                  <c:v>1398.2169189453125</c:v>
                </c:pt>
                <c:pt idx="2043">
                  <c:v>1398.711181640625</c:v>
                </c:pt>
                <c:pt idx="2044">
                  <c:v>1399.205322265625</c:v>
                </c:pt>
                <c:pt idx="2045">
                  <c:v>1399.699462890625</c:v>
                </c:pt>
                <c:pt idx="2046">
                  <c:v>1400.193359375</c:v>
                </c:pt>
                <c:pt idx="2047">
                  <c:v>1400.6873779296875</c:v>
                </c:pt>
              </c:numCache>
            </c:numRef>
          </c:xVal>
          <c:yVal>
            <c:numRef>
              <c:f>flu!$AC$7:$AC$2054</c:f>
              <c:numCache>
                <c:formatCode>General</c:formatCode>
                <c:ptCount val="2048"/>
                <c:pt idx="0">
                  <c:v>-11.699996948242188</c:v>
                </c:pt>
                <c:pt idx="1">
                  <c:v>-5.9499969482421875</c:v>
                </c:pt>
                <c:pt idx="2">
                  <c:v>2.350006103515625</c:v>
                </c:pt>
                <c:pt idx="3">
                  <c:v>0.47142839431762695</c:v>
                </c:pt>
                <c:pt idx="4">
                  <c:v>0.892852783203125</c:v>
                </c:pt>
                <c:pt idx="5">
                  <c:v>1.2714271545410156</c:v>
                </c:pt>
                <c:pt idx="6">
                  <c:v>1.4357147216796875</c:v>
                </c:pt>
                <c:pt idx="7">
                  <c:v>-0.72142791748046875</c:v>
                </c:pt>
                <c:pt idx="8">
                  <c:v>-0.97142791748046875</c:v>
                </c:pt>
                <c:pt idx="9">
                  <c:v>-0.20714569091796875</c:v>
                </c:pt>
                <c:pt idx="10">
                  <c:v>0.40714645385742188</c:v>
                </c:pt>
                <c:pt idx="11">
                  <c:v>0.23571395874023438</c:v>
                </c:pt>
                <c:pt idx="12">
                  <c:v>0.99285888671875</c:v>
                </c:pt>
                <c:pt idx="13">
                  <c:v>0.15714263916015625</c:v>
                </c:pt>
                <c:pt idx="14">
                  <c:v>9.285736083984375E-2</c:v>
                </c:pt>
                <c:pt idx="15">
                  <c:v>1.6499977111816406</c:v>
                </c:pt>
                <c:pt idx="16">
                  <c:v>1.3142852783203125</c:v>
                </c:pt>
                <c:pt idx="17">
                  <c:v>-0.4499969482421875</c:v>
                </c:pt>
                <c:pt idx="18">
                  <c:v>3.3285717964172363</c:v>
                </c:pt>
                <c:pt idx="19">
                  <c:v>3.4571425914764404</c:v>
                </c:pt>
                <c:pt idx="20">
                  <c:v>5.5857143402099609</c:v>
                </c:pt>
                <c:pt idx="21">
                  <c:v>6.385714054107666</c:v>
                </c:pt>
                <c:pt idx="22">
                  <c:v>6.6714282035827637</c:v>
                </c:pt>
                <c:pt idx="23">
                  <c:v>6.1999998092651367</c:v>
                </c:pt>
                <c:pt idx="24">
                  <c:v>9.1642856597900391</c:v>
                </c:pt>
                <c:pt idx="25">
                  <c:v>9.8857135772705078</c:v>
                </c:pt>
                <c:pt idx="26">
                  <c:v>12.292857527732849</c:v>
                </c:pt>
                <c:pt idx="27">
                  <c:v>16.257143020629883</c:v>
                </c:pt>
                <c:pt idx="28">
                  <c:v>21.771429061889648</c:v>
                </c:pt>
                <c:pt idx="29">
                  <c:v>27.035714626312256</c:v>
                </c:pt>
                <c:pt idx="30">
                  <c:v>37.092857360839844</c:v>
                </c:pt>
                <c:pt idx="31">
                  <c:v>47.84999942779541</c:v>
                </c:pt>
                <c:pt idx="32">
                  <c:v>62.192855834960938</c:v>
                </c:pt>
                <c:pt idx="33">
                  <c:v>77.442855834960938</c:v>
                </c:pt>
                <c:pt idx="34">
                  <c:v>95.521431922912598</c:v>
                </c:pt>
                <c:pt idx="35">
                  <c:v>121.02856731414795</c:v>
                </c:pt>
                <c:pt idx="36">
                  <c:v>151.33571624755859</c:v>
                </c:pt>
                <c:pt idx="37">
                  <c:v>186.22143173217773</c:v>
                </c:pt>
                <c:pt idx="38">
                  <c:v>223.2499942779541</c:v>
                </c:pt>
                <c:pt idx="39">
                  <c:v>263.40714025497437</c:v>
                </c:pt>
                <c:pt idx="40">
                  <c:v>308.51428413391113</c:v>
                </c:pt>
                <c:pt idx="41">
                  <c:v>354.45000171661377</c:v>
                </c:pt>
                <c:pt idx="42">
                  <c:v>393.81427383422852</c:v>
                </c:pt>
                <c:pt idx="43">
                  <c:v>430.66429793834686</c:v>
                </c:pt>
                <c:pt idx="44">
                  <c:v>460.75000762939453</c:v>
                </c:pt>
                <c:pt idx="45">
                  <c:v>486.40711212158203</c:v>
                </c:pt>
                <c:pt idx="46">
                  <c:v>503.41429138183594</c:v>
                </c:pt>
                <c:pt idx="47">
                  <c:v>508.57855987548828</c:v>
                </c:pt>
                <c:pt idx="48">
                  <c:v>502.77141571044922</c:v>
                </c:pt>
                <c:pt idx="49">
                  <c:v>488.11431121826172</c:v>
                </c:pt>
                <c:pt idx="50">
                  <c:v>465.14999389648438</c:v>
                </c:pt>
                <c:pt idx="51">
                  <c:v>436.52140808105469</c:v>
                </c:pt>
                <c:pt idx="52">
                  <c:v>399.61427307128906</c:v>
                </c:pt>
                <c:pt idx="53">
                  <c:v>360.08573913574219</c:v>
                </c:pt>
                <c:pt idx="54">
                  <c:v>321.67855834960938</c:v>
                </c:pt>
                <c:pt idx="55">
                  <c:v>283.79998779296875</c:v>
                </c:pt>
                <c:pt idx="56">
                  <c:v>250.42143249511719</c:v>
                </c:pt>
                <c:pt idx="57">
                  <c:v>221.57142639160156</c:v>
                </c:pt>
                <c:pt idx="58">
                  <c:v>194.69999694824219</c:v>
                </c:pt>
                <c:pt idx="59">
                  <c:v>172.10713577270508</c:v>
                </c:pt>
                <c:pt idx="60">
                  <c:v>150.62856864929199</c:v>
                </c:pt>
                <c:pt idx="61">
                  <c:v>133.30714416503906</c:v>
                </c:pt>
                <c:pt idx="62">
                  <c:v>118.78571319580078</c:v>
                </c:pt>
                <c:pt idx="63">
                  <c:v>105.92142486572266</c:v>
                </c:pt>
                <c:pt idx="64">
                  <c:v>94.285713195800781</c:v>
                </c:pt>
                <c:pt idx="65">
                  <c:v>82.914283752441406</c:v>
                </c:pt>
                <c:pt idx="66">
                  <c:v>75.235710144042969</c:v>
                </c:pt>
                <c:pt idx="67">
                  <c:v>67.9857177734375</c:v>
                </c:pt>
                <c:pt idx="68">
                  <c:v>62.628571510314941</c:v>
                </c:pt>
                <c:pt idx="69">
                  <c:v>56.335712432861328</c:v>
                </c:pt>
                <c:pt idx="70">
                  <c:v>51.728570938110352</c:v>
                </c:pt>
                <c:pt idx="71">
                  <c:v>46.635713577270508</c:v>
                </c:pt>
                <c:pt idx="72">
                  <c:v>42.035713076591492</c:v>
                </c:pt>
                <c:pt idx="73">
                  <c:v>36.971426725387573</c:v>
                </c:pt>
                <c:pt idx="74">
                  <c:v>35.178570747375488</c:v>
                </c:pt>
                <c:pt idx="75">
                  <c:v>30.714284420013428</c:v>
                </c:pt>
                <c:pt idx="76">
                  <c:v>29.521428346633911</c:v>
                </c:pt>
                <c:pt idx="77">
                  <c:v>26.992857933044434</c:v>
                </c:pt>
                <c:pt idx="78">
                  <c:v>25.800000190734863</c:v>
                </c:pt>
                <c:pt idx="79">
                  <c:v>25.942857027053833</c:v>
                </c:pt>
                <c:pt idx="80">
                  <c:v>25.407144546508789</c:v>
                </c:pt>
                <c:pt idx="81">
                  <c:v>22.192857027053833</c:v>
                </c:pt>
                <c:pt idx="82">
                  <c:v>22.692858219146729</c:v>
                </c:pt>
                <c:pt idx="83">
                  <c:v>20.271427154541016</c:v>
                </c:pt>
                <c:pt idx="84">
                  <c:v>18.74285888671875</c:v>
                </c:pt>
                <c:pt idx="85">
                  <c:v>16.899999618530273</c:v>
                </c:pt>
                <c:pt idx="86">
                  <c:v>15.399999618530273</c:v>
                </c:pt>
                <c:pt idx="87">
                  <c:v>14.621428489685059</c:v>
                </c:pt>
                <c:pt idx="88">
                  <c:v>16.621429443359375</c:v>
                </c:pt>
                <c:pt idx="89">
                  <c:v>17.350000381469727</c:v>
                </c:pt>
                <c:pt idx="90">
                  <c:v>19.021427154541016</c:v>
                </c:pt>
                <c:pt idx="91">
                  <c:v>21.507144927978516</c:v>
                </c:pt>
                <c:pt idx="92">
                  <c:v>22.678573608398438</c:v>
                </c:pt>
                <c:pt idx="93">
                  <c:v>21.114288330078125</c:v>
                </c:pt>
                <c:pt idx="94">
                  <c:v>22.864280700683594</c:v>
                </c:pt>
                <c:pt idx="95">
                  <c:v>23.078575134277344</c:v>
                </c:pt>
                <c:pt idx="96">
                  <c:v>21.764286041259766</c:v>
                </c:pt>
                <c:pt idx="97">
                  <c:v>21.114286422729492</c:v>
                </c:pt>
                <c:pt idx="98">
                  <c:v>20.585713863372803</c:v>
                </c:pt>
                <c:pt idx="99">
                  <c:v>17.964284956455231</c:v>
                </c:pt>
                <c:pt idx="100">
                  <c:v>19.635715007781982</c:v>
                </c:pt>
                <c:pt idx="101">
                  <c:v>18.414284706115723</c:v>
                </c:pt>
                <c:pt idx="102">
                  <c:v>18.749999523162842</c:v>
                </c:pt>
                <c:pt idx="103">
                  <c:v>18.50000011920929</c:v>
                </c:pt>
                <c:pt idx="104">
                  <c:v>18.05714225769043</c:v>
                </c:pt>
                <c:pt idx="105">
                  <c:v>17.614286422729492</c:v>
                </c:pt>
                <c:pt idx="106">
                  <c:v>19.200000047683716</c:v>
                </c:pt>
                <c:pt idx="107">
                  <c:v>19.871428489685059</c:v>
                </c:pt>
                <c:pt idx="108">
                  <c:v>20.149999618530273</c:v>
                </c:pt>
                <c:pt idx="109">
                  <c:v>19.414285182952881</c:v>
                </c:pt>
                <c:pt idx="110">
                  <c:v>20.114285469055176</c:v>
                </c:pt>
                <c:pt idx="111">
                  <c:v>20.399999856948853</c:v>
                </c:pt>
                <c:pt idx="112">
                  <c:v>20.935712814331055</c:v>
                </c:pt>
                <c:pt idx="113">
                  <c:v>21.649997711181641</c:v>
                </c:pt>
                <c:pt idx="114">
                  <c:v>22.107139587402344</c:v>
                </c:pt>
                <c:pt idx="115">
                  <c:v>21.485710144042969</c:v>
                </c:pt>
                <c:pt idx="116">
                  <c:v>20.564285278320313</c:v>
                </c:pt>
                <c:pt idx="117">
                  <c:v>20.00714111328125</c:v>
                </c:pt>
                <c:pt idx="118">
                  <c:v>18.285715103149414</c:v>
                </c:pt>
                <c:pt idx="119">
                  <c:v>17.628570556640625</c:v>
                </c:pt>
                <c:pt idx="120">
                  <c:v>17.671428680419922</c:v>
                </c:pt>
                <c:pt idx="121">
                  <c:v>16.307143211364746</c:v>
                </c:pt>
                <c:pt idx="122">
                  <c:v>18.199999332427979</c:v>
                </c:pt>
                <c:pt idx="123">
                  <c:v>19.507143497467041</c:v>
                </c:pt>
                <c:pt idx="124">
                  <c:v>20.592857360839844</c:v>
                </c:pt>
                <c:pt idx="125">
                  <c:v>22.042857646942139</c:v>
                </c:pt>
                <c:pt idx="126">
                  <c:v>22.264285087585449</c:v>
                </c:pt>
                <c:pt idx="127">
                  <c:v>22.228570818901062</c:v>
                </c:pt>
                <c:pt idx="128">
                  <c:v>21.892856597900391</c:v>
                </c:pt>
                <c:pt idx="129">
                  <c:v>20.850000143051147</c:v>
                </c:pt>
                <c:pt idx="130">
                  <c:v>20.05714225769043</c:v>
                </c:pt>
                <c:pt idx="131">
                  <c:v>19.335714340209961</c:v>
                </c:pt>
                <c:pt idx="132">
                  <c:v>19.707143306732178</c:v>
                </c:pt>
                <c:pt idx="133">
                  <c:v>17.514285564422607</c:v>
                </c:pt>
                <c:pt idx="134">
                  <c:v>17.157142639160156</c:v>
                </c:pt>
                <c:pt idx="135">
                  <c:v>16.042856216430664</c:v>
                </c:pt>
                <c:pt idx="136">
                  <c:v>15.571430206298828</c:v>
                </c:pt>
                <c:pt idx="137">
                  <c:v>15.485713958740234</c:v>
                </c:pt>
                <c:pt idx="138">
                  <c:v>14.892857551574707</c:v>
                </c:pt>
                <c:pt idx="139">
                  <c:v>13.692856788635254</c:v>
                </c:pt>
                <c:pt idx="140">
                  <c:v>15.807144165039063</c:v>
                </c:pt>
                <c:pt idx="141">
                  <c:v>14.100000381469727</c:v>
                </c:pt>
                <c:pt idx="142">
                  <c:v>15.214285552501678</c:v>
                </c:pt>
                <c:pt idx="143">
                  <c:v>14.985714912414551</c:v>
                </c:pt>
                <c:pt idx="144">
                  <c:v>14.392858505249023</c:v>
                </c:pt>
                <c:pt idx="145">
                  <c:v>13.24285888671875</c:v>
                </c:pt>
                <c:pt idx="146">
                  <c:v>12.707143783569336</c:v>
                </c:pt>
                <c:pt idx="147">
                  <c:v>11.235713958740234</c:v>
                </c:pt>
                <c:pt idx="148">
                  <c:v>10.850002288818359</c:v>
                </c:pt>
                <c:pt idx="149">
                  <c:v>10.9857177734375</c:v>
                </c:pt>
                <c:pt idx="150">
                  <c:v>9.9714279174804688</c:v>
                </c:pt>
                <c:pt idx="151">
                  <c:v>8.4499998092651367</c:v>
                </c:pt>
                <c:pt idx="152">
                  <c:v>9.1071434020996094</c:v>
                </c:pt>
                <c:pt idx="153">
                  <c:v>9.0642871856689453</c:v>
                </c:pt>
                <c:pt idx="154">
                  <c:v>10.364285469055176</c:v>
                </c:pt>
                <c:pt idx="155">
                  <c:v>12.578571438789368</c:v>
                </c:pt>
                <c:pt idx="156">
                  <c:v>10.799999237060547</c:v>
                </c:pt>
                <c:pt idx="157">
                  <c:v>11.414287567138672</c:v>
                </c:pt>
                <c:pt idx="158">
                  <c:v>11.907144546508789</c:v>
                </c:pt>
                <c:pt idx="159">
                  <c:v>11.621429443359375</c:v>
                </c:pt>
                <c:pt idx="160">
                  <c:v>12.785717010498047</c:v>
                </c:pt>
                <c:pt idx="161">
                  <c:v>10.485713958740234</c:v>
                </c:pt>
                <c:pt idx="162">
                  <c:v>8.9142875671386719</c:v>
                </c:pt>
                <c:pt idx="163">
                  <c:v>11.099998474121094</c:v>
                </c:pt>
                <c:pt idx="164">
                  <c:v>10.25714111328125</c:v>
                </c:pt>
                <c:pt idx="165">
                  <c:v>10.771427154541016</c:v>
                </c:pt>
                <c:pt idx="166">
                  <c:v>11.585716247558594</c:v>
                </c:pt>
                <c:pt idx="167">
                  <c:v>11.121429443359375</c:v>
                </c:pt>
                <c:pt idx="168">
                  <c:v>11.814285278320313</c:v>
                </c:pt>
                <c:pt idx="169">
                  <c:v>13.6214280128479</c:v>
                </c:pt>
                <c:pt idx="170">
                  <c:v>12.885714530944824</c:v>
                </c:pt>
                <c:pt idx="171">
                  <c:v>13.128571718931198</c:v>
                </c:pt>
                <c:pt idx="172">
                  <c:v>13.557144165039063</c:v>
                </c:pt>
                <c:pt idx="173">
                  <c:v>12.235713958740234</c:v>
                </c:pt>
                <c:pt idx="174">
                  <c:v>12.5</c:v>
                </c:pt>
                <c:pt idx="175">
                  <c:v>12.471429824829102</c:v>
                </c:pt>
                <c:pt idx="176">
                  <c:v>10.664285659790039</c:v>
                </c:pt>
                <c:pt idx="177">
                  <c:v>11.364286422729492</c:v>
                </c:pt>
                <c:pt idx="178">
                  <c:v>12.271427154541016</c:v>
                </c:pt>
                <c:pt idx="179">
                  <c:v>12.714286804199219</c:v>
                </c:pt>
                <c:pt idx="180">
                  <c:v>11.992856979370117</c:v>
                </c:pt>
                <c:pt idx="181">
                  <c:v>11.042857646942139</c:v>
                </c:pt>
                <c:pt idx="182">
                  <c:v>11.150000095367432</c:v>
                </c:pt>
                <c:pt idx="183">
                  <c:v>10.685714721679688</c:v>
                </c:pt>
                <c:pt idx="184">
                  <c:v>8.5571441650390625</c:v>
                </c:pt>
                <c:pt idx="185">
                  <c:v>7.5642871856689453</c:v>
                </c:pt>
                <c:pt idx="186">
                  <c:v>6.5785713195800781</c:v>
                </c:pt>
                <c:pt idx="187">
                  <c:v>6.8785714507102966</c:v>
                </c:pt>
                <c:pt idx="188">
                  <c:v>6.7785720825195313</c:v>
                </c:pt>
                <c:pt idx="189">
                  <c:v>5.5999984741210938</c:v>
                </c:pt>
                <c:pt idx="190">
                  <c:v>7.0642855167388916</c:v>
                </c:pt>
                <c:pt idx="191">
                  <c:v>7.5</c:v>
                </c:pt>
                <c:pt idx="192">
                  <c:v>5.7571449279785156</c:v>
                </c:pt>
                <c:pt idx="193">
                  <c:v>5.5928573608398438</c:v>
                </c:pt>
                <c:pt idx="194">
                  <c:v>6.371429443359375</c:v>
                </c:pt>
                <c:pt idx="195">
                  <c:v>6.8285713195800781</c:v>
                </c:pt>
                <c:pt idx="196">
                  <c:v>7.7500003576278687</c:v>
                </c:pt>
                <c:pt idx="197">
                  <c:v>6.0499999523162842</c:v>
                </c:pt>
                <c:pt idx="198">
                  <c:v>5.8785712718963623</c:v>
                </c:pt>
                <c:pt idx="199">
                  <c:v>6.2571430206298828</c:v>
                </c:pt>
                <c:pt idx="200">
                  <c:v>5.9357147216796875</c:v>
                </c:pt>
                <c:pt idx="201">
                  <c:v>4.6142857074737549</c:v>
                </c:pt>
                <c:pt idx="202">
                  <c:v>2.9785714969038963</c:v>
                </c:pt>
                <c:pt idx="203">
                  <c:v>2.4928569793701172</c:v>
                </c:pt>
                <c:pt idx="204">
                  <c:v>3.5000004768371582</c:v>
                </c:pt>
                <c:pt idx="205">
                  <c:v>8.5714280605316162E-2</c:v>
                </c:pt>
                <c:pt idx="206">
                  <c:v>1.0357131958007813</c:v>
                </c:pt>
                <c:pt idx="207">
                  <c:v>1.0214285850524902</c:v>
                </c:pt>
                <c:pt idx="208">
                  <c:v>1.6714286804199219</c:v>
                </c:pt>
                <c:pt idx="209">
                  <c:v>1.5999984741210938</c:v>
                </c:pt>
                <c:pt idx="210">
                  <c:v>0.59285736083984375</c:v>
                </c:pt>
                <c:pt idx="211">
                  <c:v>-4.285430908203125E-2</c:v>
                </c:pt>
                <c:pt idx="212">
                  <c:v>3.02142333984375</c:v>
                </c:pt>
                <c:pt idx="213">
                  <c:v>1.2142791748046875</c:v>
                </c:pt>
                <c:pt idx="214">
                  <c:v>-0.135711669921875</c:v>
                </c:pt>
                <c:pt idx="215">
                  <c:v>-1.0214309692382813</c:v>
                </c:pt>
                <c:pt idx="216">
                  <c:v>-1.0642852783203125</c:v>
                </c:pt>
                <c:pt idx="217">
                  <c:v>0.39285719394683838</c:v>
                </c:pt>
                <c:pt idx="218">
                  <c:v>0.12142854928970337</c:v>
                </c:pt>
                <c:pt idx="219">
                  <c:v>0.65714263916015625</c:v>
                </c:pt>
                <c:pt idx="220">
                  <c:v>1.9142856597900391</c:v>
                </c:pt>
                <c:pt idx="221">
                  <c:v>2.1142845153808594</c:v>
                </c:pt>
                <c:pt idx="222">
                  <c:v>1.8785712718963623</c:v>
                </c:pt>
                <c:pt idx="223">
                  <c:v>3.9857139587402344</c:v>
                </c:pt>
                <c:pt idx="224">
                  <c:v>3.4428558349609375</c:v>
                </c:pt>
                <c:pt idx="225">
                  <c:v>3.1785736083984375</c:v>
                </c:pt>
                <c:pt idx="226">
                  <c:v>2.5785713195800781</c:v>
                </c:pt>
                <c:pt idx="227">
                  <c:v>1.7142829895019531</c:v>
                </c:pt>
                <c:pt idx="228">
                  <c:v>2.0214271545410156</c:v>
                </c:pt>
                <c:pt idx="229">
                  <c:v>2.5571428835391998</c:v>
                </c:pt>
                <c:pt idx="230">
                  <c:v>-6.42852783203125E-2</c:v>
                </c:pt>
                <c:pt idx="231">
                  <c:v>-1.3571414947509766</c:v>
                </c:pt>
                <c:pt idx="232">
                  <c:v>-1.5500001907348633</c:v>
                </c:pt>
                <c:pt idx="233">
                  <c:v>-1.8785715103149414</c:v>
                </c:pt>
                <c:pt idx="234">
                  <c:v>-2.1999998092651367</c:v>
                </c:pt>
                <c:pt idx="235">
                  <c:v>-2.1857144832611084</c:v>
                </c:pt>
                <c:pt idx="236">
                  <c:v>-2.5</c:v>
                </c:pt>
                <c:pt idx="237">
                  <c:v>-0.23571443557739258</c:v>
                </c:pt>
                <c:pt idx="238">
                  <c:v>0.41428565979003906</c:v>
                </c:pt>
                <c:pt idx="239">
                  <c:v>0.90714263916015625</c:v>
                </c:pt>
                <c:pt idx="240">
                  <c:v>0.14999961853027344</c:v>
                </c:pt>
                <c:pt idx="241">
                  <c:v>-0.28571414947509766</c:v>
                </c:pt>
                <c:pt idx="242">
                  <c:v>-0.60000038146972656</c:v>
                </c:pt>
                <c:pt idx="243">
                  <c:v>-5.028564453125</c:v>
                </c:pt>
                <c:pt idx="244">
                  <c:v>-6.857147216796875</c:v>
                </c:pt>
                <c:pt idx="245">
                  <c:v>-6.878570556640625</c:v>
                </c:pt>
                <c:pt idx="246">
                  <c:v>-7.035736083984375</c:v>
                </c:pt>
                <c:pt idx="247">
                  <c:v>-6.578582763671875</c:v>
                </c:pt>
                <c:pt idx="248">
                  <c:v>-5.428558349609375</c:v>
                </c:pt>
                <c:pt idx="249">
                  <c:v>-5.97857666015625</c:v>
                </c:pt>
                <c:pt idx="250">
                  <c:v>-1.3642854690551758</c:v>
                </c:pt>
                <c:pt idx="251">
                  <c:v>-0.79999923706054688</c:v>
                </c:pt>
                <c:pt idx="252">
                  <c:v>-0.82857131958007813</c:v>
                </c:pt>
                <c:pt idx="253">
                  <c:v>-2.0714282989501953</c:v>
                </c:pt>
                <c:pt idx="254">
                  <c:v>-1.1571426391601563</c:v>
                </c:pt>
                <c:pt idx="255">
                  <c:v>-0.22142863273620605</c:v>
                </c:pt>
                <c:pt idx="256">
                  <c:v>0.53571414947509766</c:v>
                </c:pt>
                <c:pt idx="257">
                  <c:v>2.8571486473083496E-2</c:v>
                </c:pt>
                <c:pt idx="258">
                  <c:v>-0.32857131958007813</c:v>
                </c:pt>
                <c:pt idx="259">
                  <c:v>0.6857147216796875</c:v>
                </c:pt>
                <c:pt idx="260">
                  <c:v>2.3071441650390625</c:v>
                </c:pt>
                <c:pt idx="261">
                  <c:v>0.95714187622070313</c:v>
                </c:pt>
                <c:pt idx="262">
                  <c:v>-6.42852783203125E-2</c:v>
                </c:pt>
                <c:pt idx="263">
                  <c:v>-0.82143020629882813</c:v>
                </c:pt>
                <c:pt idx="264">
                  <c:v>0.90000009536743164</c:v>
                </c:pt>
                <c:pt idx="265">
                  <c:v>0.5</c:v>
                </c:pt>
                <c:pt idx="266">
                  <c:v>2.75</c:v>
                </c:pt>
                <c:pt idx="267">
                  <c:v>1.5571403503417969</c:v>
                </c:pt>
                <c:pt idx="268">
                  <c:v>2.2142868041992188</c:v>
                </c:pt>
                <c:pt idx="269">
                  <c:v>2.2857131958007813</c:v>
                </c:pt>
                <c:pt idx="270">
                  <c:v>1.7285690307617188</c:v>
                </c:pt>
                <c:pt idx="271">
                  <c:v>-0.26428508758544922</c:v>
                </c:pt>
                <c:pt idx="272">
                  <c:v>0.36428546905517578</c:v>
                </c:pt>
                <c:pt idx="273">
                  <c:v>-3.2214298248291016</c:v>
                </c:pt>
                <c:pt idx="274">
                  <c:v>-1.0142850875854492</c:v>
                </c:pt>
                <c:pt idx="275">
                  <c:v>-1.5</c:v>
                </c:pt>
                <c:pt idx="276">
                  <c:v>-0.80714297294616699</c:v>
                </c:pt>
                <c:pt idx="277">
                  <c:v>0.74285697937011719</c:v>
                </c:pt>
                <c:pt idx="278">
                  <c:v>3.0428576469421387</c:v>
                </c:pt>
                <c:pt idx="279">
                  <c:v>2.3928565979003906</c:v>
                </c:pt>
                <c:pt idx="280">
                  <c:v>4.1857147216796875</c:v>
                </c:pt>
                <c:pt idx="281">
                  <c:v>2.9714286327362061</c:v>
                </c:pt>
                <c:pt idx="282">
                  <c:v>5.1999998092651367</c:v>
                </c:pt>
                <c:pt idx="283">
                  <c:v>3.9357144832611084</c:v>
                </c:pt>
                <c:pt idx="284">
                  <c:v>5.4285717010498047</c:v>
                </c:pt>
                <c:pt idx="285">
                  <c:v>5.6071434020996094</c:v>
                </c:pt>
                <c:pt idx="286">
                  <c:v>5.2071380615234375</c:v>
                </c:pt>
                <c:pt idx="287">
                  <c:v>4.5857086181640625</c:v>
                </c:pt>
                <c:pt idx="288">
                  <c:v>5.4642868041992188</c:v>
                </c:pt>
                <c:pt idx="289">
                  <c:v>3.4642791748046875</c:v>
                </c:pt>
                <c:pt idx="290">
                  <c:v>3.7785720825195313</c:v>
                </c:pt>
                <c:pt idx="291">
                  <c:v>2.5</c:v>
                </c:pt>
                <c:pt idx="292">
                  <c:v>1.0214271545410156</c:v>
                </c:pt>
                <c:pt idx="293">
                  <c:v>3.1714286804199219</c:v>
                </c:pt>
                <c:pt idx="294">
                  <c:v>2.6142845153808594</c:v>
                </c:pt>
                <c:pt idx="295">
                  <c:v>-0.24285888671875</c:v>
                </c:pt>
                <c:pt idx="296">
                  <c:v>2.3285713195800781</c:v>
                </c:pt>
                <c:pt idx="297">
                  <c:v>2.5571432113647461</c:v>
                </c:pt>
                <c:pt idx="298">
                  <c:v>2.1357145309448242</c:v>
                </c:pt>
                <c:pt idx="299">
                  <c:v>2.1928577423095703</c:v>
                </c:pt>
                <c:pt idx="300">
                  <c:v>3.7357139587402344</c:v>
                </c:pt>
                <c:pt idx="301">
                  <c:v>6.0499992370605469</c:v>
                </c:pt>
                <c:pt idx="302">
                  <c:v>9.5928572416305542</c:v>
                </c:pt>
                <c:pt idx="303">
                  <c:v>6.5785713195800781</c:v>
                </c:pt>
                <c:pt idx="304">
                  <c:v>6.3857135772705078</c:v>
                </c:pt>
                <c:pt idx="305">
                  <c:v>4.3285717964172363</c:v>
                </c:pt>
                <c:pt idx="306">
                  <c:v>5.6071429252624512</c:v>
                </c:pt>
                <c:pt idx="307">
                  <c:v>3.2428572177886963</c:v>
                </c:pt>
                <c:pt idx="308">
                  <c:v>2.3642864227294922</c:v>
                </c:pt>
                <c:pt idx="309">
                  <c:v>-2.1427154541015625E-2</c:v>
                </c:pt>
                <c:pt idx="310">
                  <c:v>1.121429443359375</c:v>
                </c:pt>
                <c:pt idx="311">
                  <c:v>2.2928543090820313</c:v>
                </c:pt>
                <c:pt idx="312">
                  <c:v>5.0428571701049805</c:v>
                </c:pt>
                <c:pt idx="313">
                  <c:v>4.4857139587402344</c:v>
                </c:pt>
                <c:pt idx="314">
                  <c:v>4.1785717010498047</c:v>
                </c:pt>
                <c:pt idx="315">
                  <c:v>3.0857143402099609</c:v>
                </c:pt>
                <c:pt idx="316">
                  <c:v>5.8500003814697266</c:v>
                </c:pt>
                <c:pt idx="317">
                  <c:v>6.7857151031494141</c:v>
                </c:pt>
                <c:pt idx="318">
                  <c:v>6.00714111328125</c:v>
                </c:pt>
                <c:pt idx="319">
                  <c:v>6.1499996185302734</c:v>
                </c:pt>
                <c:pt idx="320">
                  <c:v>5.5</c:v>
                </c:pt>
                <c:pt idx="321">
                  <c:v>7.2000007629394531</c:v>
                </c:pt>
                <c:pt idx="322">
                  <c:v>5.8571429252624512</c:v>
                </c:pt>
                <c:pt idx="323">
                  <c:v>5.2214298248291016</c:v>
                </c:pt>
                <c:pt idx="324">
                  <c:v>5.0928554534912109</c:v>
                </c:pt>
                <c:pt idx="325">
                  <c:v>4.121429443359375</c:v>
                </c:pt>
                <c:pt idx="326">
                  <c:v>4.5999984741210938</c:v>
                </c:pt>
                <c:pt idx="327">
                  <c:v>5.6428565979003906</c:v>
                </c:pt>
                <c:pt idx="328">
                  <c:v>4.5357151031494141</c:v>
                </c:pt>
                <c:pt idx="329">
                  <c:v>5.378570556640625</c:v>
                </c:pt>
                <c:pt idx="330">
                  <c:v>3.3714275360107422</c:v>
                </c:pt>
                <c:pt idx="331">
                  <c:v>3.25</c:v>
                </c:pt>
                <c:pt idx="332">
                  <c:v>4.7285709381103516</c:v>
                </c:pt>
                <c:pt idx="333">
                  <c:v>4.4357147216796875</c:v>
                </c:pt>
                <c:pt idx="334">
                  <c:v>4.4357147216796875</c:v>
                </c:pt>
                <c:pt idx="335">
                  <c:v>4.4357147216796875</c:v>
                </c:pt>
                <c:pt idx="336">
                  <c:v>4.4357147216796875</c:v>
                </c:pt>
                <c:pt idx="337">
                  <c:v>4.4357147216796875</c:v>
                </c:pt>
                <c:pt idx="338">
                  <c:v>4.4357147216796875</c:v>
                </c:pt>
                <c:pt idx="339">
                  <c:v>4.4357147216796875</c:v>
                </c:pt>
                <c:pt idx="340">
                  <c:v>4.4357147216796875</c:v>
                </c:pt>
                <c:pt idx="341">
                  <c:v>2.3071441650390625</c:v>
                </c:pt>
                <c:pt idx="342">
                  <c:v>2.4499969482421875</c:v>
                </c:pt>
                <c:pt idx="343">
                  <c:v>3.2285714894533157</c:v>
                </c:pt>
                <c:pt idx="344">
                  <c:v>2.6142854690551758</c:v>
                </c:pt>
                <c:pt idx="345">
                  <c:v>1.6285715103149414</c:v>
                </c:pt>
                <c:pt idx="346">
                  <c:v>2.0428562164306641</c:v>
                </c:pt>
                <c:pt idx="347">
                  <c:v>-1.3142852783203125</c:v>
                </c:pt>
                <c:pt idx="348">
                  <c:v>0.1857147216796875</c:v>
                </c:pt>
                <c:pt idx="349">
                  <c:v>-5.71441650390625E-2</c:v>
                </c:pt>
                <c:pt idx="350">
                  <c:v>-2.8928565979003906</c:v>
                </c:pt>
                <c:pt idx="351">
                  <c:v>-2.0857141017913818</c:v>
                </c:pt>
                <c:pt idx="352">
                  <c:v>-0.70714259147644043</c:v>
                </c:pt>
                <c:pt idx="353">
                  <c:v>-0.30714225769042969</c:v>
                </c:pt>
                <c:pt idx="354">
                  <c:v>3.4142856597900391</c:v>
                </c:pt>
                <c:pt idx="355">
                  <c:v>2.4428558349609375</c:v>
                </c:pt>
                <c:pt idx="356">
                  <c:v>2.4857158660888672</c:v>
                </c:pt>
                <c:pt idx="357">
                  <c:v>5.2642822265625</c:v>
                </c:pt>
                <c:pt idx="358">
                  <c:v>6.7071418762207031</c:v>
                </c:pt>
                <c:pt idx="359">
                  <c:v>6.3428573608398438</c:v>
                </c:pt>
                <c:pt idx="360">
                  <c:v>7.0214271545410156</c:v>
                </c:pt>
                <c:pt idx="361">
                  <c:v>5.6142845153808594</c:v>
                </c:pt>
                <c:pt idx="362">
                  <c:v>6.6714286804199219</c:v>
                </c:pt>
                <c:pt idx="363">
                  <c:v>7.9285697937011719</c:v>
                </c:pt>
                <c:pt idx="364">
                  <c:v>7.0142860412597656</c:v>
                </c:pt>
                <c:pt idx="365">
                  <c:v>5.6642875671386719</c:v>
                </c:pt>
                <c:pt idx="366">
                  <c:v>5.1857147216796875</c:v>
                </c:pt>
                <c:pt idx="367">
                  <c:v>4.7571427822113037</c:v>
                </c:pt>
                <c:pt idx="368">
                  <c:v>5.7785711288452148</c:v>
                </c:pt>
                <c:pt idx="369">
                  <c:v>3.9642848968505859</c:v>
                </c:pt>
                <c:pt idx="370">
                  <c:v>4.3214282989501953</c:v>
                </c:pt>
                <c:pt idx="371">
                  <c:v>4.0071430206298828</c:v>
                </c:pt>
                <c:pt idx="372">
                  <c:v>3.5857124328613281</c:v>
                </c:pt>
                <c:pt idx="373">
                  <c:v>3.0357143878936768</c:v>
                </c:pt>
                <c:pt idx="374">
                  <c:v>3.8285713195800781</c:v>
                </c:pt>
                <c:pt idx="375">
                  <c:v>1.4642858505249023</c:v>
                </c:pt>
                <c:pt idx="376">
                  <c:v>3.1642856597900391</c:v>
                </c:pt>
                <c:pt idx="377">
                  <c:v>-1.4286041259765625E-2</c:v>
                </c:pt>
                <c:pt idx="378">
                  <c:v>1.442857027053833</c:v>
                </c:pt>
                <c:pt idx="379">
                  <c:v>0.64285659790039063</c:v>
                </c:pt>
                <c:pt idx="380">
                  <c:v>0.92857170104980469</c:v>
                </c:pt>
                <c:pt idx="381">
                  <c:v>0.87857246398925781</c:v>
                </c:pt>
                <c:pt idx="382">
                  <c:v>2.5642852783203125</c:v>
                </c:pt>
                <c:pt idx="383">
                  <c:v>1.25714111328125</c:v>
                </c:pt>
                <c:pt idx="384">
                  <c:v>2.6214275360107422</c:v>
                </c:pt>
                <c:pt idx="385">
                  <c:v>1.6571426391601563</c:v>
                </c:pt>
                <c:pt idx="386">
                  <c:v>4.8214282989501953</c:v>
                </c:pt>
                <c:pt idx="387">
                  <c:v>5.0285720825195313</c:v>
                </c:pt>
                <c:pt idx="388">
                  <c:v>5.0071420669555664</c:v>
                </c:pt>
                <c:pt idx="389">
                  <c:v>3.8928565979003906</c:v>
                </c:pt>
                <c:pt idx="390">
                  <c:v>4.5928573608398438</c:v>
                </c:pt>
                <c:pt idx="391">
                  <c:v>2.8714284896850586</c:v>
                </c:pt>
                <c:pt idx="392">
                  <c:v>4.4285697937011719</c:v>
                </c:pt>
                <c:pt idx="393">
                  <c:v>1.5214271545410156</c:v>
                </c:pt>
                <c:pt idx="394">
                  <c:v>2.371429443359375</c:v>
                </c:pt>
                <c:pt idx="395">
                  <c:v>1.2357139587402344</c:v>
                </c:pt>
                <c:pt idx="396">
                  <c:v>3.3714256286621094</c:v>
                </c:pt>
                <c:pt idx="397">
                  <c:v>3.8428554534912109</c:v>
                </c:pt>
                <c:pt idx="398">
                  <c:v>4.3357162475585938</c:v>
                </c:pt>
                <c:pt idx="399">
                  <c:v>3.1785717010498047</c:v>
                </c:pt>
                <c:pt idx="400">
                  <c:v>4.7428572177886963</c:v>
                </c:pt>
                <c:pt idx="401">
                  <c:v>3.5285720825195313</c:v>
                </c:pt>
                <c:pt idx="402">
                  <c:v>5.7785711288452148</c:v>
                </c:pt>
                <c:pt idx="403">
                  <c:v>4.399998664855957</c:v>
                </c:pt>
                <c:pt idx="404">
                  <c:v>3.2857146263122559</c:v>
                </c:pt>
                <c:pt idx="405">
                  <c:v>4.8642857670783997</c:v>
                </c:pt>
                <c:pt idx="406">
                  <c:v>5.8642857670783997</c:v>
                </c:pt>
                <c:pt idx="407">
                  <c:v>5.9428569078445435</c:v>
                </c:pt>
                <c:pt idx="408">
                  <c:v>6.6428565979003906</c:v>
                </c:pt>
                <c:pt idx="409">
                  <c:v>4.028571605682373</c:v>
                </c:pt>
                <c:pt idx="410">
                  <c:v>4.7000001072883606</c:v>
                </c:pt>
                <c:pt idx="411">
                  <c:v>4.6785697937011719</c:v>
                </c:pt>
                <c:pt idx="412">
                  <c:v>4.614288330078125</c:v>
                </c:pt>
                <c:pt idx="413">
                  <c:v>2.9857139587402344</c:v>
                </c:pt>
                <c:pt idx="414">
                  <c:v>2.5714302062988281</c:v>
                </c:pt>
                <c:pt idx="415">
                  <c:v>0.36428070068359375</c:v>
                </c:pt>
                <c:pt idx="416">
                  <c:v>0.878570556640625</c:v>
                </c:pt>
                <c:pt idx="417">
                  <c:v>0.1999969482421875</c:v>
                </c:pt>
                <c:pt idx="418">
                  <c:v>1.8428573608398438</c:v>
                </c:pt>
                <c:pt idx="419">
                  <c:v>1.2785720825195313</c:v>
                </c:pt>
                <c:pt idx="420">
                  <c:v>1.7071437835693359</c:v>
                </c:pt>
                <c:pt idx="421">
                  <c:v>1.5142860412597656</c:v>
                </c:pt>
                <c:pt idx="422">
                  <c:v>2.3071441650390625</c:v>
                </c:pt>
                <c:pt idx="423">
                  <c:v>2.0285720825195313</c:v>
                </c:pt>
                <c:pt idx="424">
                  <c:v>3.378570556640625</c:v>
                </c:pt>
                <c:pt idx="425">
                  <c:v>0.70714187622070313</c:v>
                </c:pt>
                <c:pt idx="426">
                  <c:v>0.62142562866210938</c:v>
                </c:pt>
                <c:pt idx="427">
                  <c:v>1.8357143402099609</c:v>
                </c:pt>
                <c:pt idx="428">
                  <c:v>2.0714302062988281</c:v>
                </c:pt>
                <c:pt idx="429">
                  <c:v>2.25</c:v>
                </c:pt>
                <c:pt idx="430">
                  <c:v>3.7142868041992188</c:v>
                </c:pt>
                <c:pt idx="431">
                  <c:v>3.2714309692382813</c:v>
                </c:pt>
                <c:pt idx="432">
                  <c:v>5.0071430206298828</c:v>
                </c:pt>
                <c:pt idx="433">
                  <c:v>5.9857145547866821</c:v>
                </c:pt>
                <c:pt idx="434">
                  <c:v>7.0928568840026855</c:v>
                </c:pt>
                <c:pt idx="435">
                  <c:v>6.5928573608398438</c:v>
                </c:pt>
                <c:pt idx="436">
                  <c:v>6.9285697937011719</c:v>
                </c:pt>
                <c:pt idx="437">
                  <c:v>6.7428574562072754</c:v>
                </c:pt>
                <c:pt idx="438">
                  <c:v>4.9857139587402344</c:v>
                </c:pt>
                <c:pt idx="439">
                  <c:v>3.7642860412597656</c:v>
                </c:pt>
                <c:pt idx="440">
                  <c:v>5.1571426391601563</c:v>
                </c:pt>
                <c:pt idx="441">
                  <c:v>3.3499984741210938</c:v>
                </c:pt>
                <c:pt idx="442">
                  <c:v>4.9857139587402344</c:v>
                </c:pt>
                <c:pt idx="443">
                  <c:v>4.7071437835693359</c:v>
                </c:pt>
                <c:pt idx="444">
                  <c:v>4.7928581237792969</c:v>
                </c:pt>
                <c:pt idx="445">
                  <c:v>4.7928581237792969</c:v>
                </c:pt>
                <c:pt idx="446">
                  <c:v>4.7928581237792969</c:v>
                </c:pt>
                <c:pt idx="447">
                  <c:v>4.7928581237792969</c:v>
                </c:pt>
                <c:pt idx="448">
                  <c:v>4.7928581237792969</c:v>
                </c:pt>
                <c:pt idx="449">
                  <c:v>4.7928581237792969</c:v>
                </c:pt>
                <c:pt idx="450">
                  <c:v>4.7928581237792969</c:v>
                </c:pt>
                <c:pt idx="451">
                  <c:v>4.7928581237792969</c:v>
                </c:pt>
                <c:pt idx="452">
                  <c:v>3.2714285477995872</c:v>
                </c:pt>
                <c:pt idx="453">
                  <c:v>3.3071432113647461</c:v>
                </c:pt>
                <c:pt idx="454">
                  <c:v>0.93571376800537109</c:v>
                </c:pt>
                <c:pt idx="455">
                  <c:v>0.47857284545898438</c:v>
                </c:pt>
                <c:pt idx="456">
                  <c:v>0.8142852783203125</c:v>
                </c:pt>
                <c:pt idx="457">
                  <c:v>0.39286041259765625</c:v>
                </c:pt>
                <c:pt idx="458">
                  <c:v>3.521428108215332</c:v>
                </c:pt>
                <c:pt idx="459">
                  <c:v>4.4285726547241211</c:v>
                </c:pt>
                <c:pt idx="460">
                  <c:v>2.6857147216796875</c:v>
                </c:pt>
                <c:pt idx="461">
                  <c:v>4.2857131958007813</c:v>
                </c:pt>
                <c:pt idx="462">
                  <c:v>3.8928585052490234</c:v>
                </c:pt>
                <c:pt idx="463">
                  <c:v>2.4857139587402344</c:v>
                </c:pt>
                <c:pt idx="464">
                  <c:v>3.8857145309448242</c:v>
                </c:pt>
                <c:pt idx="465">
                  <c:v>1.5428543090820313</c:v>
                </c:pt>
                <c:pt idx="466">
                  <c:v>1.2071428298950195</c:v>
                </c:pt>
                <c:pt idx="467">
                  <c:v>0.66428565979003906</c:v>
                </c:pt>
                <c:pt idx="468">
                  <c:v>0.48571395874023438</c:v>
                </c:pt>
                <c:pt idx="469">
                  <c:v>0.20714187622070313</c:v>
                </c:pt>
                <c:pt idx="470">
                  <c:v>0.635711669921875</c:v>
                </c:pt>
                <c:pt idx="471">
                  <c:v>0.97142982482910156</c:v>
                </c:pt>
                <c:pt idx="472">
                  <c:v>1.1714286804199219</c:v>
                </c:pt>
                <c:pt idx="473">
                  <c:v>0.32857131958007813</c:v>
                </c:pt>
                <c:pt idx="474">
                  <c:v>3</c:v>
                </c:pt>
                <c:pt idx="475">
                  <c:v>2.2999992370605469</c:v>
                </c:pt>
                <c:pt idx="476">
                  <c:v>2.5785751342773438</c:v>
                </c:pt>
                <c:pt idx="477">
                  <c:v>2.9142837524414063</c:v>
                </c:pt>
                <c:pt idx="478">
                  <c:v>2.9714279174804688</c:v>
                </c:pt>
                <c:pt idx="479">
                  <c:v>2.5071487426757813</c:v>
                </c:pt>
                <c:pt idx="480">
                  <c:v>3.6357154846191406</c:v>
                </c:pt>
                <c:pt idx="481">
                  <c:v>3.2928571701049805</c:v>
                </c:pt>
                <c:pt idx="482">
                  <c:v>4.7571420669555664</c:v>
                </c:pt>
                <c:pt idx="483">
                  <c:v>4.3571434020996094</c:v>
                </c:pt>
                <c:pt idx="484">
                  <c:v>4.6571426391601563</c:v>
                </c:pt>
                <c:pt idx="485">
                  <c:v>3.9928572177886963</c:v>
                </c:pt>
                <c:pt idx="486">
                  <c:v>6.021428108215332</c:v>
                </c:pt>
                <c:pt idx="487">
                  <c:v>5</c:v>
                </c:pt>
                <c:pt idx="488">
                  <c:v>4.199999988079071</c:v>
                </c:pt>
                <c:pt idx="489">
                  <c:v>2.1285715103149414</c:v>
                </c:pt>
                <c:pt idx="490">
                  <c:v>3.5357141494750977</c:v>
                </c:pt>
                <c:pt idx="491">
                  <c:v>2.3928570747375488</c:v>
                </c:pt>
                <c:pt idx="492">
                  <c:v>1.3642845153808594</c:v>
                </c:pt>
                <c:pt idx="493">
                  <c:v>-2.0500001907348633</c:v>
                </c:pt>
                <c:pt idx="494">
                  <c:v>-0.51428413391113281</c:v>
                </c:pt>
                <c:pt idx="495">
                  <c:v>-1.228571891784668</c:v>
                </c:pt>
                <c:pt idx="496">
                  <c:v>-1.2928581237792969</c:v>
                </c:pt>
                <c:pt idx="497">
                  <c:v>-2.8928565979003906</c:v>
                </c:pt>
                <c:pt idx="498">
                  <c:v>-0.69999885559082031</c:v>
                </c:pt>
                <c:pt idx="499">
                  <c:v>0.66428565979003906</c:v>
                </c:pt>
                <c:pt idx="500">
                  <c:v>3.1071434020996094</c:v>
                </c:pt>
                <c:pt idx="501">
                  <c:v>2.3500022888183594</c:v>
                </c:pt>
                <c:pt idx="502">
                  <c:v>3.4857139587402344</c:v>
                </c:pt>
                <c:pt idx="503">
                  <c:v>3.6999969482421875</c:v>
                </c:pt>
                <c:pt idx="504">
                  <c:v>5.1428565979003906</c:v>
                </c:pt>
                <c:pt idx="505">
                  <c:v>2.8428573608398438</c:v>
                </c:pt>
                <c:pt idx="506">
                  <c:v>2.8857135772705078</c:v>
                </c:pt>
                <c:pt idx="507">
                  <c:v>3.885714054107666</c:v>
                </c:pt>
                <c:pt idx="508">
                  <c:v>3.3857142329216003</c:v>
                </c:pt>
                <c:pt idx="509">
                  <c:v>1.8928565979003906</c:v>
                </c:pt>
                <c:pt idx="510">
                  <c:v>3.1285743713378906</c:v>
                </c:pt>
                <c:pt idx="511">
                  <c:v>1.885711669921875</c:v>
                </c:pt>
                <c:pt idx="512">
                  <c:v>1.5428562164306641</c:v>
                </c:pt>
                <c:pt idx="513">
                  <c:v>1.1571426391601563</c:v>
                </c:pt>
                <c:pt idx="514">
                  <c:v>-7.14263916015625E-2</c:v>
                </c:pt>
                <c:pt idx="515">
                  <c:v>0.39285659790039063</c:v>
                </c:pt>
                <c:pt idx="516">
                  <c:v>1.7000007629394531</c:v>
                </c:pt>
                <c:pt idx="517">
                  <c:v>1.6714286804199219</c:v>
                </c:pt>
                <c:pt idx="518">
                  <c:v>3.3642845153808594</c:v>
                </c:pt>
                <c:pt idx="519">
                  <c:v>3.2999992370605469</c:v>
                </c:pt>
                <c:pt idx="520">
                  <c:v>4.3928570747375488</c:v>
                </c:pt>
                <c:pt idx="521">
                  <c:v>3.3500003814697266</c:v>
                </c:pt>
                <c:pt idx="522">
                  <c:v>1.7357144355773926</c:v>
                </c:pt>
                <c:pt idx="523">
                  <c:v>0.17142868041992188</c:v>
                </c:pt>
                <c:pt idx="524">
                  <c:v>-1.5142860412597656</c:v>
                </c:pt>
                <c:pt idx="525">
                  <c:v>-3.1857137680053711</c:v>
                </c:pt>
                <c:pt idx="526">
                  <c:v>-3.6000003814697266</c:v>
                </c:pt>
                <c:pt idx="527">
                  <c:v>-4.5928573608398438</c:v>
                </c:pt>
                <c:pt idx="528">
                  <c:v>-4.0928573608398438</c:v>
                </c:pt>
                <c:pt idx="529">
                  <c:v>-2.5928573608398438</c:v>
                </c:pt>
                <c:pt idx="530">
                  <c:v>-0.52142810821533203</c:v>
                </c:pt>
                <c:pt idx="531">
                  <c:v>0.58571434020996094</c:v>
                </c:pt>
                <c:pt idx="532">
                  <c:v>0.5642852783203125</c:v>
                </c:pt>
                <c:pt idx="533">
                  <c:v>2.7785711288452148</c:v>
                </c:pt>
                <c:pt idx="534">
                  <c:v>2.6571426391601563</c:v>
                </c:pt>
                <c:pt idx="535">
                  <c:v>1.5499992370605469</c:v>
                </c:pt>
                <c:pt idx="536">
                  <c:v>1.7642860412597656</c:v>
                </c:pt>
                <c:pt idx="537">
                  <c:v>1.4142875671386719</c:v>
                </c:pt>
                <c:pt idx="538">
                  <c:v>2.6642837524414063</c:v>
                </c:pt>
                <c:pt idx="539">
                  <c:v>3.6500005722045898</c:v>
                </c:pt>
                <c:pt idx="540">
                  <c:v>3.2214298248291016</c:v>
                </c:pt>
                <c:pt idx="541">
                  <c:v>2.25</c:v>
                </c:pt>
                <c:pt idx="542">
                  <c:v>4.5714282989501953</c:v>
                </c:pt>
                <c:pt idx="543">
                  <c:v>4.121429443359375</c:v>
                </c:pt>
                <c:pt idx="544">
                  <c:v>3.4000015258789063</c:v>
                </c:pt>
                <c:pt idx="545">
                  <c:v>2.3428554534912109</c:v>
                </c:pt>
                <c:pt idx="546">
                  <c:v>2.5857162475585938</c:v>
                </c:pt>
                <c:pt idx="547">
                  <c:v>2.4857139587402344</c:v>
                </c:pt>
                <c:pt idx="548">
                  <c:v>4.5499992370605469</c:v>
                </c:pt>
                <c:pt idx="549">
                  <c:v>6.1999969482421875</c:v>
                </c:pt>
                <c:pt idx="550">
                  <c:v>7.5142860412597656</c:v>
                </c:pt>
                <c:pt idx="551">
                  <c:v>8.8285713195800781</c:v>
                </c:pt>
                <c:pt idx="552">
                  <c:v>9.8928565979003906</c:v>
                </c:pt>
                <c:pt idx="553">
                  <c:v>9.6571426391601563</c:v>
                </c:pt>
                <c:pt idx="554">
                  <c:v>9.2928543090820313</c:v>
                </c:pt>
                <c:pt idx="555">
                  <c:v>8.8499984741210938</c:v>
                </c:pt>
                <c:pt idx="556">
                  <c:v>7.4499969482421875</c:v>
                </c:pt>
                <c:pt idx="557">
                  <c:v>7.7642860412597656</c:v>
                </c:pt>
                <c:pt idx="558">
                  <c:v>7.0357131958007813</c:v>
                </c:pt>
                <c:pt idx="559">
                  <c:v>6.8357162475585938</c:v>
                </c:pt>
                <c:pt idx="560">
                  <c:v>7.8642864227294922</c:v>
                </c:pt>
                <c:pt idx="561">
                  <c:v>8.5642890930175781</c:v>
                </c:pt>
                <c:pt idx="562">
                  <c:v>7.5142860412597656</c:v>
                </c:pt>
                <c:pt idx="563">
                  <c:v>6.6642856597900391</c:v>
                </c:pt>
                <c:pt idx="564">
                  <c:v>7.2857131958007813</c:v>
                </c:pt>
                <c:pt idx="565">
                  <c:v>6.2071418762207031</c:v>
                </c:pt>
                <c:pt idx="566">
                  <c:v>7.0285720825195313</c:v>
                </c:pt>
                <c:pt idx="567">
                  <c:v>6.9642868041992188</c:v>
                </c:pt>
                <c:pt idx="568">
                  <c:v>8.5000019073486328</c:v>
                </c:pt>
                <c:pt idx="569">
                  <c:v>10.34999942779541</c:v>
                </c:pt>
                <c:pt idx="570">
                  <c:v>11.628570556640625</c:v>
                </c:pt>
                <c:pt idx="571">
                  <c:v>10.764286041259766</c:v>
                </c:pt>
                <c:pt idx="572">
                  <c:v>12.964285373687744</c:v>
                </c:pt>
                <c:pt idx="573">
                  <c:v>12.14285683631897</c:v>
                </c:pt>
                <c:pt idx="574">
                  <c:v>12.571426391601563</c:v>
                </c:pt>
                <c:pt idx="575">
                  <c:v>13.135715484619141</c:v>
                </c:pt>
                <c:pt idx="576">
                  <c:v>14.385714292526245</c:v>
                </c:pt>
                <c:pt idx="577">
                  <c:v>11.93571412563324</c:v>
                </c:pt>
                <c:pt idx="578">
                  <c:v>11.300000190734863</c:v>
                </c:pt>
                <c:pt idx="579">
                  <c:v>10.635714530944824</c:v>
                </c:pt>
                <c:pt idx="580">
                  <c:v>12.764285802841187</c:v>
                </c:pt>
                <c:pt idx="581">
                  <c:v>14.807143211364746</c:v>
                </c:pt>
                <c:pt idx="582">
                  <c:v>14.207143306732178</c:v>
                </c:pt>
                <c:pt idx="583">
                  <c:v>12.607141494750977</c:v>
                </c:pt>
                <c:pt idx="584">
                  <c:v>13.128574371337891</c:v>
                </c:pt>
                <c:pt idx="585">
                  <c:v>15.49285888671875</c:v>
                </c:pt>
                <c:pt idx="586">
                  <c:v>16.385715484619141</c:v>
                </c:pt>
                <c:pt idx="587">
                  <c:v>14.942859649658203</c:v>
                </c:pt>
                <c:pt idx="588">
                  <c:v>13.057136535644531</c:v>
                </c:pt>
                <c:pt idx="589">
                  <c:v>13.942863464355469</c:v>
                </c:pt>
                <c:pt idx="590">
                  <c:v>15.257144927978516</c:v>
                </c:pt>
                <c:pt idx="591">
                  <c:v>19.142855644226074</c:v>
                </c:pt>
                <c:pt idx="592">
                  <c:v>19.285713195800781</c:v>
                </c:pt>
                <c:pt idx="593">
                  <c:v>20.685713529586792</c:v>
                </c:pt>
                <c:pt idx="594">
                  <c:v>22.421428203582764</c:v>
                </c:pt>
                <c:pt idx="595">
                  <c:v>24.578571319580078</c:v>
                </c:pt>
                <c:pt idx="596">
                  <c:v>25.671428680419922</c:v>
                </c:pt>
                <c:pt idx="597">
                  <c:v>27.021427154541016</c:v>
                </c:pt>
                <c:pt idx="598">
                  <c:v>31.607147216796875</c:v>
                </c:pt>
                <c:pt idx="599">
                  <c:v>32.385711669921875</c:v>
                </c:pt>
                <c:pt idx="600">
                  <c:v>36.057144165039063</c:v>
                </c:pt>
                <c:pt idx="601">
                  <c:v>39.242855072021484</c:v>
                </c:pt>
                <c:pt idx="602">
                  <c:v>42.449996948242188</c:v>
                </c:pt>
                <c:pt idx="603">
                  <c:v>45.128574371337891</c:v>
                </c:pt>
                <c:pt idx="604">
                  <c:v>50.892856597900391</c:v>
                </c:pt>
                <c:pt idx="605">
                  <c:v>52.649999618530273</c:v>
                </c:pt>
                <c:pt idx="606">
                  <c:v>60.828571319580078</c:v>
                </c:pt>
                <c:pt idx="607">
                  <c:v>65.892856597900391</c:v>
                </c:pt>
                <c:pt idx="608">
                  <c:v>72.74285888671875</c:v>
                </c:pt>
                <c:pt idx="609">
                  <c:v>79.078571319580078</c:v>
                </c:pt>
                <c:pt idx="610">
                  <c:v>86.842857360839844</c:v>
                </c:pt>
                <c:pt idx="611">
                  <c:v>91.650003433227539</c:v>
                </c:pt>
                <c:pt idx="612">
                  <c:v>99.021427154541016</c:v>
                </c:pt>
                <c:pt idx="613">
                  <c:v>106.19285583496094</c:v>
                </c:pt>
                <c:pt idx="614">
                  <c:v>115.40714645385742</c:v>
                </c:pt>
                <c:pt idx="615">
                  <c:v>126.62143325805664</c:v>
                </c:pt>
                <c:pt idx="616">
                  <c:v>138.88571166992188</c:v>
                </c:pt>
                <c:pt idx="617">
                  <c:v>150.02856397628784</c:v>
                </c:pt>
                <c:pt idx="618">
                  <c:v>164.16428470611572</c:v>
                </c:pt>
                <c:pt idx="619">
                  <c:v>174.32143402099609</c:v>
                </c:pt>
                <c:pt idx="620">
                  <c:v>186.99285411834717</c:v>
                </c:pt>
                <c:pt idx="621">
                  <c:v>201.16428899765015</c:v>
                </c:pt>
                <c:pt idx="622">
                  <c:v>211.38572025299072</c:v>
                </c:pt>
                <c:pt idx="623">
                  <c:v>223.78571605682373</c:v>
                </c:pt>
                <c:pt idx="624">
                  <c:v>238.0857105255127</c:v>
                </c:pt>
                <c:pt idx="625">
                  <c:v>250.03570938110352</c:v>
                </c:pt>
                <c:pt idx="626">
                  <c:v>267.58570861816406</c:v>
                </c:pt>
                <c:pt idx="627">
                  <c:v>282.67856597900391</c:v>
                </c:pt>
                <c:pt idx="628">
                  <c:v>295.86428070068359</c:v>
                </c:pt>
                <c:pt idx="629">
                  <c:v>312.40714263916016</c:v>
                </c:pt>
                <c:pt idx="630">
                  <c:v>328.31427383422852</c:v>
                </c:pt>
                <c:pt idx="631">
                  <c:v>343.52858352661133</c:v>
                </c:pt>
                <c:pt idx="632">
                  <c:v>364.07143020629883</c:v>
                </c:pt>
                <c:pt idx="633">
                  <c:v>379.72857666015625</c:v>
                </c:pt>
                <c:pt idx="634">
                  <c:v>397.77856826782227</c:v>
                </c:pt>
                <c:pt idx="635">
                  <c:v>414.0714225769043</c:v>
                </c:pt>
                <c:pt idx="636">
                  <c:v>431.57855987548828</c:v>
                </c:pt>
                <c:pt idx="637">
                  <c:v>448.47858428955078</c:v>
                </c:pt>
                <c:pt idx="638">
                  <c:v>464.94285583496094</c:v>
                </c:pt>
                <c:pt idx="639">
                  <c:v>476.89998626708984</c:v>
                </c:pt>
                <c:pt idx="640">
                  <c:v>494.40712738037109</c:v>
                </c:pt>
                <c:pt idx="641">
                  <c:v>510.69998931884766</c:v>
                </c:pt>
                <c:pt idx="642">
                  <c:v>527.41429138183594</c:v>
                </c:pt>
                <c:pt idx="643">
                  <c:v>543.96427154541016</c:v>
                </c:pt>
                <c:pt idx="644">
                  <c:v>561.87143325805664</c:v>
                </c:pt>
                <c:pt idx="645">
                  <c:v>581.1428747177124</c:v>
                </c:pt>
                <c:pt idx="646">
                  <c:v>601.68573188781738</c:v>
                </c:pt>
                <c:pt idx="647">
                  <c:v>618.40001487731934</c:v>
                </c:pt>
                <c:pt idx="648">
                  <c:v>635.16429901123047</c:v>
                </c:pt>
                <c:pt idx="649">
                  <c:v>650.9286003112793</c:v>
                </c:pt>
                <c:pt idx="650">
                  <c:v>661.29285049438477</c:v>
                </c:pt>
                <c:pt idx="651">
                  <c:v>667.32856178283691</c:v>
                </c:pt>
                <c:pt idx="652">
                  <c:v>670.98570561408997</c:v>
                </c:pt>
                <c:pt idx="653">
                  <c:v>673.0571460723877</c:v>
                </c:pt>
                <c:pt idx="654">
                  <c:v>678.09999465942383</c:v>
                </c:pt>
                <c:pt idx="655">
                  <c:v>677.25001525878906</c:v>
                </c:pt>
                <c:pt idx="656">
                  <c:v>673.4571533203125</c:v>
                </c:pt>
                <c:pt idx="657">
                  <c:v>673.29283142089844</c:v>
                </c:pt>
                <c:pt idx="658">
                  <c:v>672.95716857910156</c:v>
                </c:pt>
                <c:pt idx="659">
                  <c:v>673.82142162322998</c:v>
                </c:pt>
                <c:pt idx="660">
                  <c:v>672.99287128448486</c:v>
                </c:pt>
                <c:pt idx="661">
                  <c:v>666.9999828338623</c:v>
                </c:pt>
                <c:pt idx="662">
                  <c:v>662.45001697540283</c:v>
                </c:pt>
                <c:pt idx="663">
                  <c:v>661.96429443359375</c:v>
                </c:pt>
                <c:pt idx="664">
                  <c:v>654.36429977416992</c:v>
                </c:pt>
                <c:pt idx="665">
                  <c:v>647.97860145568848</c:v>
                </c:pt>
                <c:pt idx="666">
                  <c:v>638.6071662902832</c:v>
                </c:pt>
                <c:pt idx="667">
                  <c:v>627.06426239013672</c:v>
                </c:pt>
                <c:pt idx="668">
                  <c:v>617.0571403503418</c:v>
                </c:pt>
                <c:pt idx="669">
                  <c:v>604.6928825378418</c:v>
                </c:pt>
                <c:pt idx="670">
                  <c:v>592.22856903076172</c:v>
                </c:pt>
                <c:pt idx="671">
                  <c:v>581.278564453125</c:v>
                </c:pt>
                <c:pt idx="672">
                  <c:v>567.55712890625</c:v>
                </c:pt>
                <c:pt idx="673">
                  <c:v>554.24285125732422</c:v>
                </c:pt>
                <c:pt idx="674">
                  <c:v>543.04999542236328</c:v>
                </c:pt>
                <c:pt idx="675">
                  <c:v>528.81429290771484</c:v>
                </c:pt>
                <c:pt idx="676">
                  <c:v>514.1928539276123</c:v>
                </c:pt>
                <c:pt idx="677">
                  <c:v>499.67141819000244</c:v>
                </c:pt>
                <c:pt idx="678">
                  <c:v>485.10714983940125</c:v>
                </c:pt>
                <c:pt idx="679">
                  <c:v>474.81427705287933</c:v>
                </c:pt>
                <c:pt idx="680">
                  <c:v>462.99999332427979</c:v>
                </c:pt>
                <c:pt idx="681">
                  <c:v>450.05713057518005</c:v>
                </c:pt>
                <c:pt idx="682">
                  <c:v>437.76429271697998</c:v>
                </c:pt>
                <c:pt idx="683">
                  <c:v>427.86429023742676</c:v>
                </c:pt>
                <c:pt idx="684">
                  <c:v>417.33570051193237</c:v>
                </c:pt>
                <c:pt idx="685">
                  <c:v>407.65001058578491</c:v>
                </c:pt>
                <c:pt idx="686">
                  <c:v>394.80000877380371</c:v>
                </c:pt>
                <c:pt idx="687">
                  <c:v>385.07856178283691</c:v>
                </c:pt>
                <c:pt idx="688">
                  <c:v>374.24999332427979</c:v>
                </c:pt>
                <c:pt idx="689">
                  <c:v>364.94999217987061</c:v>
                </c:pt>
                <c:pt idx="690">
                  <c:v>357.72858619689941</c:v>
                </c:pt>
                <c:pt idx="691">
                  <c:v>349.12141609191895</c:v>
                </c:pt>
                <c:pt idx="692">
                  <c:v>342.65713500976563</c:v>
                </c:pt>
                <c:pt idx="693">
                  <c:v>335.42856788635254</c:v>
                </c:pt>
                <c:pt idx="694">
                  <c:v>329.82857131958008</c:v>
                </c:pt>
                <c:pt idx="695">
                  <c:v>325.8642692565918</c:v>
                </c:pt>
                <c:pt idx="696">
                  <c:v>319.55000686645508</c:v>
                </c:pt>
                <c:pt idx="697">
                  <c:v>314.39285278320313</c:v>
                </c:pt>
                <c:pt idx="698">
                  <c:v>310.80000305175781</c:v>
                </c:pt>
                <c:pt idx="699">
                  <c:v>304.50000762939453</c:v>
                </c:pt>
                <c:pt idx="700">
                  <c:v>300.30000305175781</c:v>
                </c:pt>
                <c:pt idx="701">
                  <c:v>293.52856826782227</c:v>
                </c:pt>
                <c:pt idx="702">
                  <c:v>290.778564453125</c:v>
                </c:pt>
                <c:pt idx="703">
                  <c:v>288.31429290771484</c:v>
                </c:pt>
                <c:pt idx="704">
                  <c:v>284.19999694824219</c:v>
                </c:pt>
                <c:pt idx="705">
                  <c:v>280.34285736083984</c:v>
                </c:pt>
                <c:pt idx="706">
                  <c:v>281.02857208251953</c:v>
                </c:pt>
                <c:pt idx="707">
                  <c:v>280.10714721679688</c:v>
                </c:pt>
                <c:pt idx="708">
                  <c:v>280.72857666015625</c:v>
                </c:pt>
                <c:pt idx="709">
                  <c:v>277.57856750488281</c:v>
                </c:pt>
                <c:pt idx="710">
                  <c:v>275.6785774230957</c:v>
                </c:pt>
                <c:pt idx="711">
                  <c:v>275.24285888671875</c:v>
                </c:pt>
                <c:pt idx="712">
                  <c:v>274.22856903076172</c:v>
                </c:pt>
                <c:pt idx="713">
                  <c:v>272.97857666015625</c:v>
                </c:pt>
                <c:pt idx="714">
                  <c:v>274.35713958740234</c:v>
                </c:pt>
                <c:pt idx="715">
                  <c:v>275.80713653564453</c:v>
                </c:pt>
                <c:pt idx="716">
                  <c:v>278.89999771118164</c:v>
                </c:pt>
                <c:pt idx="717">
                  <c:v>280.32857131958008</c:v>
                </c:pt>
                <c:pt idx="718">
                  <c:v>281.85714721679688</c:v>
                </c:pt>
                <c:pt idx="719">
                  <c:v>283.72856903076172</c:v>
                </c:pt>
                <c:pt idx="720">
                  <c:v>286.62857675552368</c:v>
                </c:pt>
                <c:pt idx="721">
                  <c:v>288.0142879486084</c:v>
                </c:pt>
                <c:pt idx="722">
                  <c:v>287.41427898406982</c:v>
                </c:pt>
                <c:pt idx="723">
                  <c:v>288.34999394416809</c:v>
                </c:pt>
                <c:pt idx="724">
                  <c:v>293.1285697221756</c:v>
                </c:pt>
                <c:pt idx="725">
                  <c:v>296.13571166992188</c:v>
                </c:pt>
                <c:pt idx="726">
                  <c:v>301.29287099838257</c:v>
                </c:pt>
                <c:pt idx="727">
                  <c:v>305.65713155269623</c:v>
                </c:pt>
                <c:pt idx="728">
                  <c:v>310.99286651611328</c:v>
                </c:pt>
                <c:pt idx="729">
                  <c:v>316.89999198913574</c:v>
                </c:pt>
                <c:pt idx="730">
                  <c:v>320.97857141494751</c:v>
                </c:pt>
                <c:pt idx="731">
                  <c:v>322.88572824001312</c:v>
                </c:pt>
                <c:pt idx="732">
                  <c:v>327.32143020629883</c:v>
                </c:pt>
                <c:pt idx="733">
                  <c:v>332.60715198516846</c:v>
                </c:pt>
                <c:pt idx="734">
                  <c:v>338.02856826782227</c:v>
                </c:pt>
                <c:pt idx="735">
                  <c:v>343.09284210205078</c:v>
                </c:pt>
                <c:pt idx="736">
                  <c:v>350.57856750488281</c:v>
                </c:pt>
                <c:pt idx="737">
                  <c:v>356.62858200073242</c:v>
                </c:pt>
                <c:pt idx="738">
                  <c:v>363.22855758666992</c:v>
                </c:pt>
                <c:pt idx="739">
                  <c:v>369.278564453125</c:v>
                </c:pt>
                <c:pt idx="740">
                  <c:v>370.5571460723877</c:v>
                </c:pt>
                <c:pt idx="741">
                  <c:v>371.92141914367676</c:v>
                </c:pt>
                <c:pt idx="742">
                  <c:v>373.47858238220215</c:v>
                </c:pt>
                <c:pt idx="743">
                  <c:v>372.09285736083984</c:v>
                </c:pt>
                <c:pt idx="744">
                  <c:v>374.13572883605957</c:v>
                </c:pt>
                <c:pt idx="745">
                  <c:v>374.59998893737793</c:v>
                </c:pt>
                <c:pt idx="746">
                  <c:v>373.54998970031738</c:v>
                </c:pt>
                <c:pt idx="747">
                  <c:v>374.37142944335938</c:v>
                </c:pt>
                <c:pt idx="748">
                  <c:v>373.97856903076172</c:v>
                </c:pt>
                <c:pt idx="749">
                  <c:v>373.57857513427734</c:v>
                </c:pt>
                <c:pt idx="750">
                  <c:v>375.04999732971191</c:v>
                </c:pt>
                <c:pt idx="751">
                  <c:v>373.92856597900391</c:v>
                </c:pt>
                <c:pt idx="752">
                  <c:v>374.97143745422363</c:v>
                </c:pt>
                <c:pt idx="753">
                  <c:v>376.18571472167969</c:v>
                </c:pt>
                <c:pt idx="754">
                  <c:v>375.82856178283691</c:v>
                </c:pt>
                <c:pt idx="755">
                  <c:v>375.06427955627441</c:v>
                </c:pt>
                <c:pt idx="756">
                  <c:v>372.72143745422363</c:v>
                </c:pt>
                <c:pt idx="757">
                  <c:v>367.09286880493164</c:v>
                </c:pt>
                <c:pt idx="758">
                  <c:v>363.57855606079102</c:v>
                </c:pt>
                <c:pt idx="759">
                  <c:v>360.8357048034668</c:v>
                </c:pt>
                <c:pt idx="760">
                  <c:v>355.10001373291016</c:v>
                </c:pt>
                <c:pt idx="761">
                  <c:v>351.53570556640625</c:v>
                </c:pt>
                <c:pt idx="762">
                  <c:v>347.72142791748047</c:v>
                </c:pt>
                <c:pt idx="763">
                  <c:v>343.32856750488281</c:v>
                </c:pt>
                <c:pt idx="764">
                  <c:v>340.46427154541016</c:v>
                </c:pt>
                <c:pt idx="765">
                  <c:v>335.45714569091797</c:v>
                </c:pt>
                <c:pt idx="766">
                  <c:v>328.22142791748047</c:v>
                </c:pt>
                <c:pt idx="767">
                  <c:v>323.88571929931641</c:v>
                </c:pt>
                <c:pt idx="768">
                  <c:v>317.80712890625</c:v>
                </c:pt>
                <c:pt idx="769">
                  <c:v>310.14286422729492</c:v>
                </c:pt>
                <c:pt idx="770">
                  <c:v>304.22856521606445</c:v>
                </c:pt>
                <c:pt idx="771">
                  <c:v>298.02143096923828</c:v>
                </c:pt>
                <c:pt idx="772">
                  <c:v>293.11429214477539</c:v>
                </c:pt>
                <c:pt idx="773">
                  <c:v>287.72856903076172</c:v>
                </c:pt>
                <c:pt idx="774">
                  <c:v>279.65715026855469</c:v>
                </c:pt>
                <c:pt idx="775">
                  <c:v>273.4428596496582</c:v>
                </c:pt>
                <c:pt idx="776">
                  <c:v>267.96429252624512</c:v>
                </c:pt>
                <c:pt idx="777">
                  <c:v>259.95714569091797</c:v>
                </c:pt>
                <c:pt idx="778">
                  <c:v>254.37142181396484</c:v>
                </c:pt>
                <c:pt idx="779">
                  <c:v>246.58571243286133</c:v>
                </c:pt>
                <c:pt idx="780">
                  <c:v>240.06427955627441</c:v>
                </c:pt>
                <c:pt idx="781">
                  <c:v>234.67857551574707</c:v>
                </c:pt>
                <c:pt idx="782">
                  <c:v>227.07143020629883</c:v>
                </c:pt>
                <c:pt idx="783">
                  <c:v>220.00713539123535</c:v>
                </c:pt>
                <c:pt idx="784">
                  <c:v>216.04999732971191</c:v>
                </c:pt>
                <c:pt idx="785">
                  <c:v>210.10714721679688</c:v>
                </c:pt>
                <c:pt idx="786">
                  <c:v>202.92143249511719</c:v>
                </c:pt>
                <c:pt idx="787">
                  <c:v>197.62857818603516</c:v>
                </c:pt>
                <c:pt idx="788">
                  <c:v>192.11428833007813</c:v>
                </c:pt>
                <c:pt idx="789">
                  <c:v>186.75714874267578</c:v>
                </c:pt>
                <c:pt idx="790">
                  <c:v>180.47142791748047</c:v>
                </c:pt>
                <c:pt idx="791">
                  <c:v>174.0285758972168</c:v>
                </c:pt>
                <c:pt idx="792">
                  <c:v>168.40713882446289</c:v>
                </c:pt>
                <c:pt idx="793">
                  <c:v>163.57856559753418</c:v>
                </c:pt>
                <c:pt idx="794">
                  <c:v>156.62142944335938</c:v>
                </c:pt>
                <c:pt idx="795">
                  <c:v>151.12143135070801</c:v>
                </c:pt>
                <c:pt idx="796">
                  <c:v>145.71428823471069</c:v>
                </c:pt>
                <c:pt idx="797">
                  <c:v>140.89285469055176</c:v>
                </c:pt>
                <c:pt idx="798">
                  <c:v>135.42856979370117</c:v>
                </c:pt>
                <c:pt idx="799">
                  <c:v>130.96429061889648</c:v>
                </c:pt>
                <c:pt idx="800">
                  <c:v>124.80714416503906</c:v>
                </c:pt>
                <c:pt idx="801">
                  <c:v>118.12857055664063</c:v>
                </c:pt>
                <c:pt idx="802">
                  <c:v>114.38571548461914</c:v>
                </c:pt>
                <c:pt idx="803">
                  <c:v>110.58571624755859</c:v>
                </c:pt>
                <c:pt idx="804">
                  <c:v>108.42142868041992</c:v>
                </c:pt>
                <c:pt idx="805">
                  <c:v>105.16428375244141</c:v>
                </c:pt>
                <c:pt idx="806">
                  <c:v>99.935714721679688</c:v>
                </c:pt>
                <c:pt idx="807">
                  <c:v>97.571430206298828</c:v>
                </c:pt>
                <c:pt idx="808">
                  <c:v>96.521430969238281</c:v>
                </c:pt>
                <c:pt idx="809">
                  <c:v>91.5</c:v>
                </c:pt>
                <c:pt idx="810">
                  <c:v>89.100003242492676</c:v>
                </c:pt>
                <c:pt idx="811">
                  <c:v>84.714286804199219</c:v>
                </c:pt>
                <c:pt idx="812">
                  <c:v>83.521429061889648</c:v>
                </c:pt>
                <c:pt idx="813">
                  <c:v>82.092857360839844</c:v>
                </c:pt>
                <c:pt idx="814">
                  <c:v>80.900001525878906</c:v>
                </c:pt>
                <c:pt idx="815">
                  <c:v>77.357141494750977</c:v>
                </c:pt>
                <c:pt idx="816">
                  <c:v>75.742856979370117</c:v>
                </c:pt>
                <c:pt idx="817">
                  <c:v>72.764287948608398</c:v>
                </c:pt>
                <c:pt idx="818">
                  <c:v>69.985712051391602</c:v>
                </c:pt>
                <c:pt idx="819">
                  <c:v>65.907142639160156</c:v>
                </c:pt>
                <c:pt idx="820">
                  <c:v>62.128571510314941</c:v>
                </c:pt>
                <c:pt idx="821">
                  <c:v>59.742854118347168</c:v>
                </c:pt>
                <c:pt idx="822">
                  <c:v>58.650001525878906</c:v>
                </c:pt>
                <c:pt idx="823">
                  <c:v>56.821429252624512</c:v>
                </c:pt>
                <c:pt idx="824">
                  <c:v>54.328567504882813</c:v>
                </c:pt>
                <c:pt idx="825">
                  <c:v>52.928573608398438</c:v>
                </c:pt>
                <c:pt idx="826">
                  <c:v>50.942859649658203</c:v>
                </c:pt>
                <c:pt idx="827">
                  <c:v>49.628566741943359</c:v>
                </c:pt>
                <c:pt idx="828">
                  <c:v>47.80000114440918</c:v>
                </c:pt>
                <c:pt idx="829">
                  <c:v>46.000001907348633</c:v>
                </c:pt>
                <c:pt idx="830">
                  <c:v>43.807146072387695</c:v>
                </c:pt>
                <c:pt idx="831">
                  <c:v>41.514286041259766</c:v>
                </c:pt>
                <c:pt idx="832">
                  <c:v>42.778572082519531</c:v>
                </c:pt>
                <c:pt idx="833">
                  <c:v>43.085714817047119</c:v>
                </c:pt>
                <c:pt idx="834">
                  <c:v>43.485715389251709</c:v>
                </c:pt>
                <c:pt idx="835">
                  <c:v>40.928570121526718</c:v>
                </c:pt>
                <c:pt idx="836">
                  <c:v>39.735715866088867</c:v>
                </c:pt>
                <c:pt idx="837">
                  <c:v>39.242856025695801</c:v>
                </c:pt>
                <c:pt idx="838">
                  <c:v>38.828572273254395</c:v>
                </c:pt>
                <c:pt idx="839">
                  <c:v>36.585714191198349</c:v>
                </c:pt>
                <c:pt idx="840">
                  <c:v>34.778570175170898</c:v>
                </c:pt>
                <c:pt idx="841">
                  <c:v>31.228572845458984</c:v>
                </c:pt>
                <c:pt idx="842">
                  <c:v>32.285715103149414</c:v>
                </c:pt>
                <c:pt idx="843">
                  <c:v>31.264284133911133</c:v>
                </c:pt>
                <c:pt idx="844">
                  <c:v>31.478572368621826</c:v>
                </c:pt>
                <c:pt idx="845">
                  <c:v>32.314287185668945</c:v>
                </c:pt>
                <c:pt idx="846">
                  <c:v>29.592855453491211</c:v>
                </c:pt>
                <c:pt idx="847">
                  <c:v>28.542856216430664</c:v>
                </c:pt>
                <c:pt idx="848">
                  <c:v>29.914283752441406</c:v>
                </c:pt>
                <c:pt idx="849">
                  <c:v>28.949996948242188</c:v>
                </c:pt>
                <c:pt idx="850">
                  <c:v>29.6214280128479</c:v>
                </c:pt>
                <c:pt idx="851">
                  <c:v>27.635713577270508</c:v>
                </c:pt>
                <c:pt idx="852">
                  <c:v>26.642858505249023</c:v>
                </c:pt>
                <c:pt idx="853">
                  <c:v>26.321430206298828</c:v>
                </c:pt>
                <c:pt idx="854">
                  <c:v>26.514284133911133</c:v>
                </c:pt>
                <c:pt idx="855">
                  <c:v>24.214285850524902</c:v>
                </c:pt>
                <c:pt idx="856">
                  <c:v>23.664285659790039</c:v>
                </c:pt>
                <c:pt idx="857">
                  <c:v>21.785713195800781</c:v>
                </c:pt>
                <c:pt idx="858">
                  <c:v>22.985712051391602</c:v>
                </c:pt>
                <c:pt idx="859">
                  <c:v>22.564285278320313</c:v>
                </c:pt>
                <c:pt idx="860">
                  <c:v>23.735713958740234</c:v>
                </c:pt>
                <c:pt idx="861">
                  <c:v>22.328570365905762</c:v>
                </c:pt>
                <c:pt idx="862">
                  <c:v>24.000001907348633</c:v>
                </c:pt>
                <c:pt idx="863">
                  <c:v>22.764287948608398</c:v>
                </c:pt>
                <c:pt idx="864">
                  <c:v>23.764286041259766</c:v>
                </c:pt>
                <c:pt idx="865">
                  <c:v>23.564285278320313</c:v>
                </c:pt>
                <c:pt idx="866">
                  <c:v>24.714285850524902</c:v>
                </c:pt>
                <c:pt idx="867">
                  <c:v>23.892856597900391</c:v>
                </c:pt>
                <c:pt idx="868">
                  <c:v>24.30714225769043</c:v>
                </c:pt>
                <c:pt idx="869">
                  <c:v>21.757143497467041</c:v>
                </c:pt>
                <c:pt idx="870">
                  <c:v>22.035715103149414</c:v>
                </c:pt>
                <c:pt idx="871">
                  <c:v>20.807143211364746</c:v>
                </c:pt>
                <c:pt idx="872">
                  <c:v>18.44285774230957</c:v>
                </c:pt>
                <c:pt idx="873">
                  <c:v>16.842857360839844</c:v>
                </c:pt>
                <c:pt idx="874">
                  <c:v>15.757143497467041</c:v>
                </c:pt>
                <c:pt idx="875">
                  <c:v>13.378571033477783</c:v>
                </c:pt>
                <c:pt idx="876">
                  <c:v>14.05714225769043</c:v>
                </c:pt>
                <c:pt idx="877">
                  <c:v>12.292856931686401</c:v>
                </c:pt>
                <c:pt idx="878">
                  <c:v>13.20714282989502</c:v>
                </c:pt>
                <c:pt idx="879">
                  <c:v>12.821430206298828</c:v>
                </c:pt>
                <c:pt idx="880">
                  <c:v>12.107142925262451</c:v>
                </c:pt>
                <c:pt idx="881">
                  <c:v>14.021429061889648</c:v>
                </c:pt>
                <c:pt idx="882">
                  <c:v>15.585713624954224</c:v>
                </c:pt>
                <c:pt idx="883">
                  <c:v>15.378570556640625</c:v>
                </c:pt>
                <c:pt idx="884">
                  <c:v>16.228572845458984</c:v>
                </c:pt>
                <c:pt idx="885">
                  <c:v>14.864284515380859</c:v>
                </c:pt>
                <c:pt idx="886">
                  <c:v>15.299999237060547</c:v>
                </c:pt>
                <c:pt idx="887">
                  <c:v>15.400000095367432</c:v>
                </c:pt>
                <c:pt idx="888">
                  <c:v>12.842857360839844</c:v>
                </c:pt>
                <c:pt idx="889">
                  <c:v>13.692856788635254</c:v>
                </c:pt>
                <c:pt idx="890">
                  <c:v>13.007144927978516</c:v>
                </c:pt>
                <c:pt idx="891">
                  <c:v>13.307144165039063</c:v>
                </c:pt>
                <c:pt idx="892">
                  <c:v>13.75</c:v>
                </c:pt>
                <c:pt idx="893">
                  <c:v>13.578570604324341</c:v>
                </c:pt>
                <c:pt idx="894">
                  <c:v>12.807143211364746</c:v>
                </c:pt>
                <c:pt idx="895">
                  <c:v>11.957143783569336</c:v>
                </c:pt>
                <c:pt idx="896">
                  <c:v>10.34285831451416</c:v>
                </c:pt>
                <c:pt idx="897">
                  <c:v>8.8142852783203125</c:v>
                </c:pt>
                <c:pt idx="898">
                  <c:v>7.7642853260040283</c:v>
                </c:pt>
                <c:pt idx="899">
                  <c:v>6.1571426391601563</c:v>
                </c:pt>
                <c:pt idx="900">
                  <c:v>6.4214286804199219</c:v>
                </c:pt>
                <c:pt idx="901">
                  <c:v>5.5142857432365417</c:v>
                </c:pt>
                <c:pt idx="902">
                  <c:v>5.8785717487335205</c:v>
                </c:pt>
                <c:pt idx="903">
                  <c:v>6.6642856597900391</c:v>
                </c:pt>
                <c:pt idx="904">
                  <c:v>9.0142841339111328</c:v>
                </c:pt>
                <c:pt idx="905">
                  <c:v>9.8928604125976563</c:v>
                </c:pt>
                <c:pt idx="906">
                  <c:v>11.428571701049805</c:v>
                </c:pt>
                <c:pt idx="907">
                  <c:v>11.271429061889648</c:v>
                </c:pt>
                <c:pt idx="908">
                  <c:v>11.914285659790039</c:v>
                </c:pt>
                <c:pt idx="909">
                  <c:v>13.107143402099609</c:v>
                </c:pt>
                <c:pt idx="910">
                  <c:v>12.728571891784668</c:v>
                </c:pt>
                <c:pt idx="911">
                  <c:v>11.885714411735535</c:v>
                </c:pt>
                <c:pt idx="912">
                  <c:v>10.400000095367432</c:v>
                </c:pt>
                <c:pt idx="913">
                  <c:v>9.7428569793701172</c:v>
                </c:pt>
                <c:pt idx="914">
                  <c:v>9.7642860412597656</c:v>
                </c:pt>
                <c:pt idx="915">
                  <c:v>10.121429443359375</c:v>
                </c:pt>
                <c:pt idx="916">
                  <c:v>7.864288330078125</c:v>
                </c:pt>
                <c:pt idx="917">
                  <c:v>7.3285713195800781</c:v>
                </c:pt>
                <c:pt idx="918">
                  <c:v>7.5571441650390625</c:v>
                </c:pt>
                <c:pt idx="919">
                  <c:v>7.8714284896850586</c:v>
                </c:pt>
                <c:pt idx="920">
                  <c:v>6.3857135772705078</c:v>
                </c:pt>
                <c:pt idx="921">
                  <c:v>5.4071426391601563</c:v>
                </c:pt>
                <c:pt idx="922">
                  <c:v>4.3571428060531616</c:v>
                </c:pt>
                <c:pt idx="923">
                  <c:v>5.5428581237792969</c:v>
                </c:pt>
                <c:pt idx="924">
                  <c:v>4.6714286804199219</c:v>
                </c:pt>
                <c:pt idx="925">
                  <c:v>3.4785690307617188</c:v>
                </c:pt>
                <c:pt idx="926">
                  <c:v>2.5928573608398438</c:v>
                </c:pt>
                <c:pt idx="927">
                  <c:v>2.0357131958007813</c:v>
                </c:pt>
                <c:pt idx="928">
                  <c:v>3.2142868041992188</c:v>
                </c:pt>
                <c:pt idx="929">
                  <c:v>3.2214279174804688</c:v>
                </c:pt>
                <c:pt idx="930">
                  <c:v>2.24285888671875</c:v>
                </c:pt>
                <c:pt idx="931">
                  <c:v>1.75714111328125</c:v>
                </c:pt>
                <c:pt idx="932">
                  <c:v>2.4642868041992188</c:v>
                </c:pt>
                <c:pt idx="933">
                  <c:v>3.9785728454589844</c:v>
                </c:pt>
                <c:pt idx="934">
                  <c:v>6.6285743713378906</c:v>
                </c:pt>
                <c:pt idx="935">
                  <c:v>5.2785701751708984</c:v>
                </c:pt>
                <c:pt idx="936">
                  <c:v>6.4857139587402344</c:v>
                </c:pt>
                <c:pt idx="937">
                  <c:v>7.7428550720214844</c:v>
                </c:pt>
                <c:pt idx="938">
                  <c:v>10.485713958740234</c:v>
                </c:pt>
                <c:pt idx="939">
                  <c:v>11.014286041259766</c:v>
                </c:pt>
                <c:pt idx="940">
                  <c:v>10.357139587402344</c:v>
                </c:pt>
                <c:pt idx="941">
                  <c:v>8.5142841339111328</c:v>
                </c:pt>
                <c:pt idx="942">
                  <c:v>8.4499988555908203</c:v>
                </c:pt>
                <c:pt idx="943">
                  <c:v>6.3571434020996094</c:v>
                </c:pt>
                <c:pt idx="944">
                  <c:v>5.2357158660888672</c:v>
                </c:pt>
                <c:pt idx="945">
                  <c:v>3.4928569793701172</c:v>
                </c:pt>
                <c:pt idx="946">
                  <c:v>3.4571430683135986</c:v>
                </c:pt>
                <c:pt idx="947">
                  <c:v>2.5285711288452148</c:v>
                </c:pt>
                <c:pt idx="948">
                  <c:v>2.4000000953674316</c:v>
                </c:pt>
                <c:pt idx="949">
                  <c:v>2.5571432113647461</c:v>
                </c:pt>
                <c:pt idx="950">
                  <c:v>3.8285722732543945</c:v>
                </c:pt>
                <c:pt idx="951">
                  <c:v>1.8500001430511475</c:v>
                </c:pt>
                <c:pt idx="952">
                  <c:v>1.7714290618896484</c:v>
                </c:pt>
                <c:pt idx="953">
                  <c:v>0.77857208251953125</c:v>
                </c:pt>
                <c:pt idx="954">
                  <c:v>1.1071395874023438</c:v>
                </c:pt>
                <c:pt idx="955">
                  <c:v>2</c:v>
                </c:pt>
                <c:pt idx="956">
                  <c:v>2.4214286804199219</c:v>
                </c:pt>
                <c:pt idx="957">
                  <c:v>1.52142333984375</c:v>
                </c:pt>
                <c:pt idx="958">
                  <c:v>2.8714218139648438</c:v>
                </c:pt>
                <c:pt idx="959">
                  <c:v>2.135711669921875</c:v>
                </c:pt>
                <c:pt idx="960">
                  <c:v>1.885711669921875</c:v>
                </c:pt>
                <c:pt idx="961">
                  <c:v>0.65000152587890625</c:v>
                </c:pt>
                <c:pt idx="962">
                  <c:v>0.73571014404296875</c:v>
                </c:pt>
                <c:pt idx="963">
                  <c:v>-0.76428985595703125</c:v>
                </c:pt>
                <c:pt idx="964">
                  <c:v>0.74285888671875</c:v>
                </c:pt>
                <c:pt idx="965">
                  <c:v>1.75</c:v>
                </c:pt>
                <c:pt idx="966">
                  <c:v>2.1571426391601563</c:v>
                </c:pt>
                <c:pt idx="967">
                  <c:v>2.50714111328125</c:v>
                </c:pt>
                <c:pt idx="968">
                  <c:v>3.1642837524414063</c:v>
                </c:pt>
                <c:pt idx="969">
                  <c:v>1.4142875671386719</c:v>
                </c:pt>
                <c:pt idx="970">
                  <c:v>3.4571418762207031</c:v>
                </c:pt>
                <c:pt idx="971">
                  <c:v>1.1357154846191406</c:v>
                </c:pt>
                <c:pt idx="972">
                  <c:v>0.878570556640625</c:v>
                </c:pt>
                <c:pt idx="973">
                  <c:v>0.82857131958007813</c:v>
                </c:pt>
                <c:pt idx="974">
                  <c:v>0.92142868041992188</c:v>
                </c:pt>
                <c:pt idx="975">
                  <c:v>1.6857137680053711</c:v>
                </c:pt>
                <c:pt idx="976">
                  <c:v>3.7499990463256836</c:v>
                </c:pt>
                <c:pt idx="977">
                  <c:v>1.0499992370605469</c:v>
                </c:pt>
                <c:pt idx="978">
                  <c:v>1.3785715103149414</c:v>
                </c:pt>
                <c:pt idx="979">
                  <c:v>-0.49285697937011719</c:v>
                </c:pt>
                <c:pt idx="980">
                  <c:v>0.378570556640625</c:v>
                </c:pt>
                <c:pt idx="981">
                  <c:v>0.17856979370117188</c:v>
                </c:pt>
                <c:pt idx="982">
                  <c:v>4.2857170104980469E-2</c:v>
                </c:pt>
                <c:pt idx="983">
                  <c:v>-2.4428567886352539</c:v>
                </c:pt>
                <c:pt idx="984">
                  <c:v>-0.49285697937011719</c:v>
                </c:pt>
                <c:pt idx="985">
                  <c:v>0.20000076293945313</c:v>
                </c:pt>
                <c:pt idx="986">
                  <c:v>1.6428573131561279</c:v>
                </c:pt>
                <c:pt idx="987">
                  <c:v>1.0071430206298828</c:v>
                </c:pt>
                <c:pt idx="988">
                  <c:v>0.97142982482910156</c:v>
                </c:pt>
                <c:pt idx="989">
                  <c:v>1.0428581237792969</c:v>
                </c:pt>
                <c:pt idx="990">
                  <c:v>2.2642860412597656</c:v>
                </c:pt>
                <c:pt idx="991">
                  <c:v>1.3357162475585938</c:v>
                </c:pt>
                <c:pt idx="992">
                  <c:v>2.5857162475585938</c:v>
                </c:pt>
                <c:pt idx="993">
                  <c:v>2.1928558349609375</c:v>
                </c:pt>
                <c:pt idx="994">
                  <c:v>1.0999984741210938</c:v>
                </c:pt>
                <c:pt idx="995">
                  <c:v>0.70714569091796875</c:v>
                </c:pt>
                <c:pt idx="996">
                  <c:v>0.23571395874023438</c:v>
                </c:pt>
                <c:pt idx="997">
                  <c:v>0.85714340209960938</c:v>
                </c:pt>
                <c:pt idx="998">
                  <c:v>1.4142856597900391</c:v>
                </c:pt>
                <c:pt idx="999">
                  <c:v>-0.84999942779541016</c:v>
                </c:pt>
                <c:pt idx="1000">
                  <c:v>-0.628570556640625</c:v>
                </c:pt>
                <c:pt idx="1001">
                  <c:v>-0.6500091552734375</c:v>
                </c:pt>
                <c:pt idx="1002">
                  <c:v>0.6928558349609375</c:v>
                </c:pt>
                <c:pt idx="1003">
                  <c:v>2.3357162475585938</c:v>
                </c:pt>
                <c:pt idx="1004">
                  <c:v>3.0285720825195313</c:v>
                </c:pt>
                <c:pt idx="1005">
                  <c:v>2.4857177734375</c:v>
                </c:pt>
                <c:pt idx="1006">
                  <c:v>3.1642913818359375</c:v>
                </c:pt>
                <c:pt idx="1007">
                  <c:v>2.1500015258789063</c:v>
                </c:pt>
                <c:pt idx="1008">
                  <c:v>3.3214302062988281</c:v>
                </c:pt>
                <c:pt idx="1009">
                  <c:v>0.42142868041992188</c:v>
                </c:pt>
                <c:pt idx="1010">
                  <c:v>-0.39285659790039063</c:v>
                </c:pt>
                <c:pt idx="1011">
                  <c:v>-2.5500011444091797</c:v>
                </c:pt>
                <c:pt idx="1012">
                  <c:v>-1.8500003814697266</c:v>
                </c:pt>
                <c:pt idx="1013">
                  <c:v>-1.5714282989501953</c:v>
                </c:pt>
                <c:pt idx="1014">
                  <c:v>-0.16428661346435547</c:v>
                </c:pt>
                <c:pt idx="1015">
                  <c:v>0.27857160568237305</c:v>
                </c:pt>
                <c:pt idx="1016">
                  <c:v>2.3428573608398438</c:v>
                </c:pt>
                <c:pt idx="1017">
                  <c:v>2.5</c:v>
                </c:pt>
                <c:pt idx="1018">
                  <c:v>4.4071426391601563</c:v>
                </c:pt>
                <c:pt idx="1019">
                  <c:v>3.7214279174804688</c:v>
                </c:pt>
                <c:pt idx="1020">
                  <c:v>3.2714271545410156</c:v>
                </c:pt>
                <c:pt idx="1021">
                  <c:v>2.5500030517578125</c:v>
                </c:pt>
                <c:pt idx="1022">
                  <c:v>0.5642852783203125</c:v>
                </c:pt>
                <c:pt idx="1023">
                  <c:v>-1.4142913818359375</c:v>
                </c:pt>
                <c:pt idx="1024">
                  <c:v>-2.4214324951171875</c:v>
                </c:pt>
                <c:pt idx="1025">
                  <c:v>-3.7999992370605469</c:v>
                </c:pt>
                <c:pt idx="1026">
                  <c:v>-5.3428573608398438</c:v>
                </c:pt>
                <c:pt idx="1027">
                  <c:v>-4.8999996185302734</c:v>
                </c:pt>
                <c:pt idx="1028">
                  <c:v>-4.8785724639892578</c:v>
                </c:pt>
                <c:pt idx="1029">
                  <c:v>-4.1428604125976563</c:v>
                </c:pt>
                <c:pt idx="1030">
                  <c:v>-2.1000003814697266</c:v>
                </c:pt>
                <c:pt idx="1031">
                  <c:v>-1.5500000417232513</c:v>
                </c:pt>
                <c:pt idx="1032">
                  <c:v>0.14999961853027344</c:v>
                </c:pt>
                <c:pt idx="1033">
                  <c:v>6.42852783203125E-2</c:v>
                </c:pt>
                <c:pt idx="1034">
                  <c:v>-0.29285812377929688</c:v>
                </c:pt>
                <c:pt idx="1035">
                  <c:v>0.28571701049804688</c:v>
                </c:pt>
                <c:pt idx="1036">
                  <c:v>-1.4214286804199219</c:v>
                </c:pt>
                <c:pt idx="1037">
                  <c:v>-0.77857017517089844</c:v>
                </c:pt>
                <c:pt idx="1038">
                  <c:v>-2.378570556640625</c:v>
                </c:pt>
                <c:pt idx="1039">
                  <c:v>-4.6857109069824219</c:v>
                </c:pt>
                <c:pt idx="1040">
                  <c:v>-3.4500007629394531</c:v>
                </c:pt>
                <c:pt idx="1041">
                  <c:v>-2.2000007629394531</c:v>
                </c:pt>
                <c:pt idx="1042">
                  <c:v>-1.378570556640625</c:v>
                </c:pt>
                <c:pt idx="1043">
                  <c:v>0.36428451538085938</c:v>
                </c:pt>
                <c:pt idx="1044">
                  <c:v>-1.7928581237792969</c:v>
                </c:pt>
                <c:pt idx="1045">
                  <c:v>-0.8214263916015625</c:v>
                </c:pt>
                <c:pt idx="1046">
                  <c:v>-0.121429443359375</c:v>
                </c:pt>
                <c:pt idx="1047">
                  <c:v>0.628570556640625</c:v>
                </c:pt>
                <c:pt idx="1048">
                  <c:v>0.62142753601074219</c:v>
                </c:pt>
                <c:pt idx="1049">
                  <c:v>0.128570556640625</c:v>
                </c:pt>
                <c:pt idx="1050">
                  <c:v>0.34285736083984375</c:v>
                </c:pt>
                <c:pt idx="1051">
                  <c:v>1.0500011444091797</c:v>
                </c:pt>
                <c:pt idx="1052">
                  <c:v>2.0785713195800781</c:v>
                </c:pt>
                <c:pt idx="1053">
                  <c:v>2.8499984741210938</c:v>
                </c:pt>
                <c:pt idx="1054">
                  <c:v>2.9285717010498047</c:v>
                </c:pt>
                <c:pt idx="1055">
                  <c:v>2.2142868041992188</c:v>
                </c:pt>
                <c:pt idx="1056">
                  <c:v>1.0928573608398438</c:v>
                </c:pt>
                <c:pt idx="1057">
                  <c:v>1.4571437835693359</c:v>
                </c:pt>
                <c:pt idx="1058">
                  <c:v>2.621429443359375</c:v>
                </c:pt>
                <c:pt idx="1059">
                  <c:v>3.1499999314546585</c:v>
                </c:pt>
                <c:pt idx="1060">
                  <c:v>3.3142871856689453</c:v>
                </c:pt>
                <c:pt idx="1061">
                  <c:v>2.6714286804199219</c:v>
                </c:pt>
                <c:pt idx="1062">
                  <c:v>1.9214248657226563</c:v>
                </c:pt>
                <c:pt idx="1063">
                  <c:v>1.9571380615234375</c:v>
                </c:pt>
                <c:pt idx="1064">
                  <c:v>0.4428558349609375</c:v>
                </c:pt>
                <c:pt idx="1065">
                  <c:v>-0.63571548461914063</c:v>
                </c:pt>
                <c:pt idx="1066">
                  <c:v>-1.4428558349609375</c:v>
                </c:pt>
                <c:pt idx="1067">
                  <c:v>-3.0642852783203125</c:v>
                </c:pt>
                <c:pt idx="1068">
                  <c:v>-2.0499992370605469</c:v>
                </c:pt>
                <c:pt idx="1069">
                  <c:v>-2.3285713195800781</c:v>
                </c:pt>
                <c:pt idx="1070">
                  <c:v>-1.8499984741210938</c:v>
                </c:pt>
                <c:pt idx="1071">
                  <c:v>-0.32857513427734375</c:v>
                </c:pt>
                <c:pt idx="1072">
                  <c:v>1.00714111328125</c:v>
                </c:pt>
                <c:pt idx="1073">
                  <c:v>0.52142715454101563</c:v>
                </c:pt>
                <c:pt idx="1074">
                  <c:v>1.9285697937011719</c:v>
                </c:pt>
                <c:pt idx="1075">
                  <c:v>1.3571434020996094</c:v>
                </c:pt>
                <c:pt idx="1076">
                  <c:v>3.0142860412597656</c:v>
                </c:pt>
                <c:pt idx="1077">
                  <c:v>3.5</c:v>
                </c:pt>
                <c:pt idx="1078">
                  <c:v>3.5928573608398438</c:v>
                </c:pt>
                <c:pt idx="1079">
                  <c:v>2.9642853736877441</c:v>
                </c:pt>
                <c:pt idx="1080">
                  <c:v>3.5142860412597656</c:v>
                </c:pt>
                <c:pt idx="1081">
                  <c:v>2.1642856597900391</c:v>
                </c:pt>
                <c:pt idx="1082">
                  <c:v>3.7785701751708984</c:v>
                </c:pt>
                <c:pt idx="1083">
                  <c:v>3.7999992370605469</c:v>
                </c:pt>
                <c:pt idx="1084">
                  <c:v>4.4500007629394531</c:v>
                </c:pt>
                <c:pt idx="1085">
                  <c:v>3.5357170104980469</c:v>
                </c:pt>
                <c:pt idx="1086">
                  <c:v>2.7357101440429688</c:v>
                </c:pt>
                <c:pt idx="1087">
                  <c:v>3.9642868041992188</c:v>
                </c:pt>
                <c:pt idx="1088">
                  <c:v>4.9357147216796875</c:v>
                </c:pt>
                <c:pt idx="1089">
                  <c:v>3.8571395874023438</c:v>
                </c:pt>
                <c:pt idx="1090">
                  <c:v>2.3357124328613281</c:v>
                </c:pt>
                <c:pt idx="1091">
                  <c:v>0.79285430908203125</c:v>
                </c:pt>
                <c:pt idx="1092">
                  <c:v>-0.121429443359375</c:v>
                </c:pt>
                <c:pt idx="1093">
                  <c:v>0.614288330078125</c:v>
                </c:pt>
                <c:pt idx="1094">
                  <c:v>-1.8285713195800781</c:v>
                </c:pt>
                <c:pt idx="1095">
                  <c:v>-3.75</c:v>
                </c:pt>
                <c:pt idx="1096">
                  <c:v>-4.7642860412597656</c:v>
                </c:pt>
                <c:pt idx="1097">
                  <c:v>-4.9428577423095703</c:v>
                </c:pt>
                <c:pt idx="1098">
                  <c:v>-3.1857147216796875</c:v>
                </c:pt>
                <c:pt idx="1099">
                  <c:v>-1.2214279174804688</c:v>
                </c:pt>
                <c:pt idx="1100">
                  <c:v>0.45714569091796875</c:v>
                </c:pt>
                <c:pt idx="1101">
                  <c:v>1.3571434020996094</c:v>
                </c:pt>
                <c:pt idx="1102">
                  <c:v>3.00714111328125</c:v>
                </c:pt>
                <c:pt idx="1103">
                  <c:v>3.8357124328613281</c:v>
                </c:pt>
                <c:pt idx="1104">
                  <c:v>4.0357131958007813</c:v>
                </c:pt>
                <c:pt idx="1105">
                  <c:v>3.2357139587402344</c:v>
                </c:pt>
                <c:pt idx="1106">
                  <c:v>3.0499992370605469</c:v>
                </c:pt>
                <c:pt idx="1107">
                  <c:v>0.66428375244140625</c:v>
                </c:pt>
                <c:pt idx="1108">
                  <c:v>1.7999992370605469</c:v>
                </c:pt>
                <c:pt idx="1109">
                  <c:v>1.49285888671875</c:v>
                </c:pt>
                <c:pt idx="1110">
                  <c:v>1.6071395874023438</c:v>
                </c:pt>
                <c:pt idx="1111">
                  <c:v>2.22857666015625</c:v>
                </c:pt>
                <c:pt idx="1112">
                  <c:v>2.6642837524414063</c:v>
                </c:pt>
                <c:pt idx="1113">
                  <c:v>2.8214263916015625</c:v>
                </c:pt>
                <c:pt idx="1114">
                  <c:v>4.1999969482421875</c:v>
                </c:pt>
                <c:pt idx="1115">
                  <c:v>3.2714309692382813</c:v>
                </c:pt>
                <c:pt idx="1116">
                  <c:v>3.25714111328125</c:v>
                </c:pt>
                <c:pt idx="1117">
                  <c:v>1.5928573608398438</c:v>
                </c:pt>
                <c:pt idx="1118">
                  <c:v>2.1714324951171875</c:v>
                </c:pt>
                <c:pt idx="1119">
                  <c:v>0.26428604125976563</c:v>
                </c:pt>
                <c:pt idx="1120">
                  <c:v>-0.28571319580078125</c:v>
                </c:pt>
                <c:pt idx="1121">
                  <c:v>-0.29285621643066406</c:v>
                </c:pt>
                <c:pt idx="1122">
                  <c:v>0.54999923706054688</c:v>
                </c:pt>
                <c:pt idx="1123">
                  <c:v>-1.1928558349609375</c:v>
                </c:pt>
                <c:pt idx="1124">
                  <c:v>1.2642860412597656</c:v>
                </c:pt>
                <c:pt idx="1125">
                  <c:v>0.40000152587890625</c:v>
                </c:pt>
                <c:pt idx="1126">
                  <c:v>2.5571441650390625</c:v>
                </c:pt>
                <c:pt idx="1127">
                  <c:v>3.1357192993164063</c:v>
                </c:pt>
                <c:pt idx="1128">
                  <c:v>2.3928604125976563</c:v>
                </c:pt>
                <c:pt idx="1129">
                  <c:v>0.79285430908203125</c:v>
                </c:pt>
                <c:pt idx="1130">
                  <c:v>4.4142837524414063</c:v>
                </c:pt>
                <c:pt idx="1131">
                  <c:v>3.02142333984375</c:v>
                </c:pt>
                <c:pt idx="1132">
                  <c:v>3.135711669921875</c:v>
                </c:pt>
                <c:pt idx="1133">
                  <c:v>1.1928634643554688</c:v>
                </c:pt>
                <c:pt idx="1134">
                  <c:v>1.378570556640625</c:v>
                </c:pt>
                <c:pt idx="1135">
                  <c:v>0.60714340209960938</c:v>
                </c:pt>
                <c:pt idx="1136">
                  <c:v>1.5785751342773438</c:v>
                </c:pt>
                <c:pt idx="1137">
                  <c:v>1.0285720825195313</c:v>
                </c:pt>
                <c:pt idx="1138">
                  <c:v>1.5142860412597656</c:v>
                </c:pt>
                <c:pt idx="1139">
                  <c:v>1.4714279174804688</c:v>
                </c:pt>
                <c:pt idx="1140">
                  <c:v>2.0928573608398438</c:v>
                </c:pt>
                <c:pt idx="1141">
                  <c:v>0.1857147216796875</c:v>
                </c:pt>
                <c:pt idx="1142">
                  <c:v>1.628570556640625</c:v>
                </c:pt>
                <c:pt idx="1143">
                  <c:v>0.72857284545898438</c:v>
                </c:pt>
                <c:pt idx="1144">
                  <c:v>-0.52142715454101563</c:v>
                </c:pt>
                <c:pt idx="1145">
                  <c:v>-0.47142791748046875</c:v>
                </c:pt>
                <c:pt idx="1146">
                  <c:v>0.72142791748046875</c:v>
                </c:pt>
                <c:pt idx="1147">
                  <c:v>-0.4285736083984375</c:v>
                </c:pt>
                <c:pt idx="1148">
                  <c:v>-1.4428634643554688</c:v>
                </c:pt>
                <c:pt idx="1149">
                  <c:v>-1.5357208251953125</c:v>
                </c:pt>
                <c:pt idx="1150">
                  <c:v>-0.22857666015625</c:v>
                </c:pt>
                <c:pt idx="1151">
                  <c:v>0.24285888671875</c:v>
                </c:pt>
                <c:pt idx="1152">
                  <c:v>1.7857208251953125</c:v>
                </c:pt>
                <c:pt idx="1153">
                  <c:v>0.5642852783203125</c:v>
                </c:pt>
                <c:pt idx="1154">
                  <c:v>1.7785720825195313</c:v>
                </c:pt>
                <c:pt idx="1155">
                  <c:v>3.75714111328125</c:v>
                </c:pt>
                <c:pt idx="1156">
                  <c:v>3.378570556640625</c:v>
                </c:pt>
                <c:pt idx="1157">
                  <c:v>2.4499969482421875</c:v>
                </c:pt>
                <c:pt idx="1158">
                  <c:v>2.6642913818359375</c:v>
                </c:pt>
                <c:pt idx="1159">
                  <c:v>-0.58571624755859375</c:v>
                </c:pt>
                <c:pt idx="1160">
                  <c:v>0.41428375244140625</c:v>
                </c:pt>
                <c:pt idx="1161">
                  <c:v>1.4286041259765625E-2</c:v>
                </c:pt>
                <c:pt idx="1162">
                  <c:v>-7.1428298950195313E-2</c:v>
                </c:pt>
                <c:pt idx="1163">
                  <c:v>0.121429443359375</c:v>
                </c:pt>
                <c:pt idx="1164">
                  <c:v>0.60714340209960938</c:v>
                </c:pt>
                <c:pt idx="1165">
                  <c:v>-1.3000011444091797</c:v>
                </c:pt>
                <c:pt idx="1166">
                  <c:v>1.0571441650390625</c:v>
                </c:pt>
                <c:pt idx="1167">
                  <c:v>1.4500007629394531</c:v>
                </c:pt>
                <c:pt idx="1168">
                  <c:v>2.899993896484375</c:v>
                </c:pt>
                <c:pt idx="1169">
                  <c:v>3.2857131958007813</c:v>
                </c:pt>
                <c:pt idx="1170">
                  <c:v>3.1500015258789063</c:v>
                </c:pt>
                <c:pt idx="1171">
                  <c:v>2.5500030517578125</c:v>
                </c:pt>
                <c:pt idx="1172">
                  <c:v>4.5928573608398438</c:v>
                </c:pt>
                <c:pt idx="1173">
                  <c:v>2.8928604125976563</c:v>
                </c:pt>
                <c:pt idx="1174">
                  <c:v>2.1142807006835938</c:v>
                </c:pt>
                <c:pt idx="1175">
                  <c:v>1.1000022888183594</c:v>
                </c:pt>
                <c:pt idx="1176">
                  <c:v>0.40000009536743164</c:v>
                </c:pt>
                <c:pt idx="1177">
                  <c:v>0.80714321136474609</c:v>
                </c:pt>
                <c:pt idx="1178">
                  <c:v>-1.1785707473754883</c:v>
                </c:pt>
                <c:pt idx="1179">
                  <c:v>-0.25</c:v>
                </c:pt>
                <c:pt idx="1180">
                  <c:v>1.8714284896850586</c:v>
                </c:pt>
                <c:pt idx="1181">
                  <c:v>1.3857145309448242</c:v>
                </c:pt>
                <c:pt idx="1182">
                  <c:v>1.871429443359375</c:v>
                </c:pt>
                <c:pt idx="1183">
                  <c:v>2.128570556640625</c:v>
                </c:pt>
                <c:pt idx="1184">
                  <c:v>0.97857093811035156</c:v>
                </c:pt>
                <c:pt idx="1185">
                  <c:v>2.4285736083984375</c:v>
                </c:pt>
                <c:pt idx="1186">
                  <c:v>2.1000003814697266</c:v>
                </c:pt>
                <c:pt idx="1187">
                  <c:v>0.35000038146972656</c:v>
                </c:pt>
                <c:pt idx="1188">
                  <c:v>0.85714244842529297</c:v>
                </c:pt>
                <c:pt idx="1189">
                  <c:v>1.0785713195800781</c:v>
                </c:pt>
                <c:pt idx="1190">
                  <c:v>2.25</c:v>
                </c:pt>
                <c:pt idx="1191">
                  <c:v>2.9785728454589844</c:v>
                </c:pt>
                <c:pt idx="1192">
                  <c:v>5.0928573608398438</c:v>
                </c:pt>
                <c:pt idx="1193">
                  <c:v>5.0142860412597656</c:v>
                </c:pt>
                <c:pt idx="1194">
                  <c:v>5.114288330078125</c:v>
                </c:pt>
                <c:pt idx="1195">
                  <c:v>4.25</c:v>
                </c:pt>
                <c:pt idx="1196">
                  <c:v>4.4285697937011719</c:v>
                </c:pt>
                <c:pt idx="1197">
                  <c:v>2.2857131958007813</c:v>
                </c:pt>
                <c:pt idx="1198">
                  <c:v>1.8428573608398438</c:v>
                </c:pt>
                <c:pt idx="1199">
                  <c:v>-8.571624755859375E-2</c:v>
                </c:pt>
                <c:pt idx="1200">
                  <c:v>-2.0571441650390625</c:v>
                </c:pt>
                <c:pt idx="1201">
                  <c:v>-2.0714282989501953</c:v>
                </c:pt>
                <c:pt idx="1202">
                  <c:v>-3.2571429014205933</c:v>
                </c:pt>
                <c:pt idx="1203">
                  <c:v>-5.857142448425293</c:v>
                </c:pt>
                <c:pt idx="1204">
                  <c:v>-5.7714287340641022</c:v>
                </c:pt>
                <c:pt idx="1205">
                  <c:v>-6.892857551574707</c:v>
                </c:pt>
                <c:pt idx="1206">
                  <c:v>-6.8142871856689453</c:v>
                </c:pt>
                <c:pt idx="1207">
                  <c:v>-7.6642837524414063</c:v>
                </c:pt>
                <c:pt idx="1208">
                  <c:v>-6.9500007629394531</c:v>
                </c:pt>
                <c:pt idx="1209">
                  <c:v>-5.8500003814697266</c:v>
                </c:pt>
                <c:pt idx="1210">
                  <c:v>-2.3499994277954102</c:v>
                </c:pt>
                <c:pt idx="1211">
                  <c:v>-2.4428572356700897</c:v>
                </c:pt>
                <c:pt idx="1212">
                  <c:v>-1.4928569793701172</c:v>
                </c:pt>
                <c:pt idx="1213">
                  <c:v>-1.4857139587402344</c:v>
                </c:pt>
                <c:pt idx="1214">
                  <c:v>0.9357147216796875</c:v>
                </c:pt>
                <c:pt idx="1215">
                  <c:v>2.2000007629394531</c:v>
                </c:pt>
                <c:pt idx="1216">
                  <c:v>2.1714286804199219</c:v>
                </c:pt>
                <c:pt idx="1217">
                  <c:v>0.49285507202148438</c:v>
                </c:pt>
                <c:pt idx="1218">
                  <c:v>2.1357154846191406</c:v>
                </c:pt>
                <c:pt idx="1219">
                  <c:v>4.0357131958007813</c:v>
                </c:pt>
                <c:pt idx="1220">
                  <c:v>5.4000015258789063</c:v>
                </c:pt>
                <c:pt idx="1221">
                  <c:v>4.3785781860351563</c:v>
                </c:pt>
                <c:pt idx="1222">
                  <c:v>1.2785720825195313</c:v>
                </c:pt>
                <c:pt idx="1223">
                  <c:v>0.76428604125976563</c:v>
                </c:pt>
                <c:pt idx="1224">
                  <c:v>1.2642822265625</c:v>
                </c:pt>
                <c:pt idx="1225">
                  <c:v>-2.2214279174804688</c:v>
                </c:pt>
                <c:pt idx="1226">
                  <c:v>-4.2214279174804688</c:v>
                </c:pt>
                <c:pt idx="1227">
                  <c:v>-5.6571426391601563</c:v>
                </c:pt>
                <c:pt idx="1228">
                  <c:v>-5.2214279174804688</c:v>
                </c:pt>
                <c:pt idx="1229">
                  <c:v>-4.9857177734375</c:v>
                </c:pt>
                <c:pt idx="1230">
                  <c:v>-4.75</c:v>
                </c:pt>
                <c:pt idx="1231">
                  <c:v>-5.0285720825195313</c:v>
                </c:pt>
                <c:pt idx="1232">
                  <c:v>-0.892852783203125</c:v>
                </c:pt>
                <c:pt idx="1233">
                  <c:v>-1.1714324951171875</c:v>
                </c:pt>
                <c:pt idx="1234">
                  <c:v>-1.1500015258789063</c:v>
                </c:pt>
                <c:pt idx="1235">
                  <c:v>-1.0857162475585938</c:v>
                </c:pt>
                <c:pt idx="1236">
                  <c:v>0.14286041259765625</c:v>
                </c:pt>
                <c:pt idx="1237">
                  <c:v>1.7857131958007813</c:v>
                </c:pt>
                <c:pt idx="1238">
                  <c:v>2.00714111328125</c:v>
                </c:pt>
                <c:pt idx="1239">
                  <c:v>1.5928573608398438</c:v>
                </c:pt>
                <c:pt idx="1240">
                  <c:v>2.885711669921875</c:v>
                </c:pt>
                <c:pt idx="1241">
                  <c:v>2.1000022888183594</c:v>
                </c:pt>
                <c:pt idx="1242">
                  <c:v>2.6142845153808594</c:v>
                </c:pt>
                <c:pt idx="1243">
                  <c:v>3.3642845153808594</c:v>
                </c:pt>
                <c:pt idx="1244">
                  <c:v>1.8785743713378906</c:v>
                </c:pt>
                <c:pt idx="1245">
                  <c:v>1.3857192993164063</c:v>
                </c:pt>
                <c:pt idx="1246">
                  <c:v>1.5642852783203125</c:v>
                </c:pt>
                <c:pt idx="1247">
                  <c:v>-0.92142868041992188</c:v>
                </c:pt>
                <c:pt idx="1248">
                  <c:v>1.0642852783203125</c:v>
                </c:pt>
                <c:pt idx="1249">
                  <c:v>0.42857170104980469</c:v>
                </c:pt>
                <c:pt idx="1250">
                  <c:v>-2.5785713195800781</c:v>
                </c:pt>
                <c:pt idx="1251">
                  <c:v>-0.78571510314941406</c:v>
                </c:pt>
                <c:pt idx="1252">
                  <c:v>-7.14263916015625E-2</c:v>
                </c:pt>
                <c:pt idx="1253">
                  <c:v>-0.12857246398925781</c:v>
                </c:pt>
                <c:pt idx="1254">
                  <c:v>2.9428572654724121</c:v>
                </c:pt>
                <c:pt idx="1255">
                  <c:v>1.6857142448425293</c:v>
                </c:pt>
                <c:pt idx="1256">
                  <c:v>0.67142856121063232</c:v>
                </c:pt>
                <c:pt idx="1257">
                  <c:v>3.0428543090820313</c:v>
                </c:pt>
                <c:pt idx="1258">
                  <c:v>1.9357147216796875</c:v>
                </c:pt>
                <c:pt idx="1259">
                  <c:v>0.44285774230957031</c:v>
                </c:pt>
                <c:pt idx="1260">
                  <c:v>0.78571414947509766</c:v>
                </c:pt>
                <c:pt idx="1261">
                  <c:v>-1.4857139587402344</c:v>
                </c:pt>
                <c:pt idx="1262">
                  <c:v>-1.892857551574707</c:v>
                </c:pt>
                <c:pt idx="1263">
                  <c:v>-1.0142858028411865</c:v>
                </c:pt>
                <c:pt idx="1264">
                  <c:v>-2.4285717010498047</c:v>
                </c:pt>
                <c:pt idx="1265">
                  <c:v>-2.7857151031494141</c:v>
                </c:pt>
                <c:pt idx="1266">
                  <c:v>-0.65714263916015625</c:v>
                </c:pt>
                <c:pt idx="1267">
                  <c:v>-1.135711669921875</c:v>
                </c:pt>
                <c:pt idx="1268">
                  <c:v>-1.121429443359375</c:v>
                </c:pt>
                <c:pt idx="1269">
                  <c:v>0.8071441650390625</c:v>
                </c:pt>
                <c:pt idx="1270">
                  <c:v>-7.1428298950195313E-2</c:v>
                </c:pt>
                <c:pt idx="1271">
                  <c:v>0.94285774230957031</c:v>
                </c:pt>
                <c:pt idx="1272">
                  <c:v>1.8928604125976563</c:v>
                </c:pt>
                <c:pt idx="1273">
                  <c:v>1.24285888671875</c:v>
                </c:pt>
                <c:pt idx="1274">
                  <c:v>0.14996337890625</c:v>
                </c:pt>
                <c:pt idx="1275">
                  <c:v>3.5428466796875</c:v>
                </c:pt>
                <c:pt idx="1276">
                  <c:v>2.83575439453125</c:v>
                </c:pt>
                <c:pt idx="1277">
                  <c:v>3.75</c:v>
                </c:pt>
                <c:pt idx="1278">
                  <c:v>4.10711669921875</c:v>
                </c:pt>
                <c:pt idx="1279">
                  <c:v>3.7928466796875</c:v>
                </c:pt>
                <c:pt idx="1280">
                  <c:v>3.21429443359375</c:v>
                </c:pt>
                <c:pt idx="1281">
                  <c:v>1.892857551574707</c:v>
                </c:pt>
                <c:pt idx="1282">
                  <c:v>-0.42142868041992188</c:v>
                </c:pt>
                <c:pt idx="1283">
                  <c:v>-1.3428573608398438</c:v>
                </c:pt>
                <c:pt idx="1284">
                  <c:v>-0.34285736083984375</c:v>
                </c:pt>
                <c:pt idx="1285">
                  <c:v>-1.0642852783203125</c:v>
                </c:pt>
                <c:pt idx="1286">
                  <c:v>-0.10714244842529297</c:v>
                </c:pt>
                <c:pt idx="1287">
                  <c:v>0.75714111328125</c:v>
                </c:pt>
                <c:pt idx="1288">
                  <c:v>2.4357147216796875</c:v>
                </c:pt>
                <c:pt idx="1289">
                  <c:v>3.0857141017913818</c:v>
                </c:pt>
                <c:pt idx="1290">
                  <c:v>4.5857143402099609</c:v>
                </c:pt>
                <c:pt idx="1291">
                  <c:v>2.6142845153808594</c:v>
                </c:pt>
                <c:pt idx="1292">
                  <c:v>3.3714284896850586</c:v>
                </c:pt>
                <c:pt idx="1293">
                  <c:v>1.0857162475585938</c:v>
                </c:pt>
                <c:pt idx="1294">
                  <c:v>-1.49285888671875</c:v>
                </c:pt>
                <c:pt idx="1295">
                  <c:v>-1.5499992370605469</c:v>
                </c:pt>
                <c:pt idx="1296">
                  <c:v>-1.5428619384765625</c:v>
                </c:pt>
                <c:pt idx="1297">
                  <c:v>-1.2857131958007813</c:v>
                </c:pt>
                <c:pt idx="1298">
                  <c:v>-0.24285888671875</c:v>
                </c:pt>
                <c:pt idx="1299">
                  <c:v>-1.0785751342773438</c:v>
                </c:pt>
                <c:pt idx="1300">
                  <c:v>-0.32857131958007813</c:v>
                </c:pt>
                <c:pt idx="1301">
                  <c:v>2.3071422576904297</c:v>
                </c:pt>
                <c:pt idx="1302">
                  <c:v>2.8142855167388916</c:v>
                </c:pt>
                <c:pt idx="1303">
                  <c:v>1.5214290618896484</c:v>
                </c:pt>
                <c:pt idx="1304">
                  <c:v>-1.3214263916015625</c:v>
                </c:pt>
                <c:pt idx="1305">
                  <c:v>-1.3928565979003906</c:v>
                </c:pt>
                <c:pt idx="1306">
                  <c:v>-0.17142868041992188</c:v>
                </c:pt>
                <c:pt idx="1307">
                  <c:v>-0.92142772674560547</c:v>
                </c:pt>
                <c:pt idx="1308">
                  <c:v>-0.78571510314941406</c:v>
                </c:pt>
                <c:pt idx="1309">
                  <c:v>-1.7357139587402344</c:v>
                </c:pt>
                <c:pt idx="1310">
                  <c:v>2.143096923828125E-2</c:v>
                </c:pt>
                <c:pt idx="1311">
                  <c:v>1.9285736083984375</c:v>
                </c:pt>
                <c:pt idx="1312">
                  <c:v>2.6642837524414063</c:v>
                </c:pt>
                <c:pt idx="1313">
                  <c:v>0.28571319580078125</c:v>
                </c:pt>
                <c:pt idx="1314">
                  <c:v>2.0071430206298828</c:v>
                </c:pt>
                <c:pt idx="1315">
                  <c:v>-2.1428108215332031E-2</c:v>
                </c:pt>
                <c:pt idx="1316">
                  <c:v>0.32857143878936768</c:v>
                </c:pt>
                <c:pt idx="1317">
                  <c:v>-2.914276123046875</c:v>
                </c:pt>
                <c:pt idx="1318">
                  <c:v>-2.50714111328125</c:v>
                </c:pt>
                <c:pt idx="1319">
                  <c:v>-2.357147216796875</c:v>
                </c:pt>
                <c:pt idx="1320">
                  <c:v>0.14288330078125</c:v>
                </c:pt>
                <c:pt idx="1321">
                  <c:v>-1.74285888671875</c:v>
                </c:pt>
                <c:pt idx="1322">
                  <c:v>-1.2357177734375</c:v>
                </c:pt>
                <c:pt idx="1323">
                  <c:v>0.21429443359375</c:v>
                </c:pt>
                <c:pt idx="1324">
                  <c:v>2.5</c:v>
                </c:pt>
                <c:pt idx="1325">
                  <c:v>1.6999969482421875</c:v>
                </c:pt>
                <c:pt idx="1326">
                  <c:v>2.8642807006835938</c:v>
                </c:pt>
                <c:pt idx="1327">
                  <c:v>2.4428558349609375</c:v>
                </c:pt>
                <c:pt idx="1328">
                  <c:v>4.3285751342773438</c:v>
                </c:pt>
                <c:pt idx="1329">
                  <c:v>5.0071487426757813</c:v>
                </c:pt>
                <c:pt idx="1330">
                  <c:v>2.5285720825195313</c:v>
                </c:pt>
                <c:pt idx="1331">
                  <c:v>2.2428512573242188</c:v>
                </c:pt>
                <c:pt idx="1332">
                  <c:v>3.4928550720214844</c:v>
                </c:pt>
                <c:pt idx="1333">
                  <c:v>0.9357147216796875</c:v>
                </c:pt>
                <c:pt idx="1334">
                  <c:v>0.89285659790039063</c:v>
                </c:pt>
                <c:pt idx="1335">
                  <c:v>-0.38571548461914063</c:v>
                </c:pt>
                <c:pt idx="1336">
                  <c:v>-0.1999969482421875</c:v>
                </c:pt>
                <c:pt idx="1337">
                  <c:v>-0.46428489685058594</c:v>
                </c:pt>
                <c:pt idx="1338">
                  <c:v>0.72142791748046875</c:v>
                </c:pt>
                <c:pt idx="1339">
                  <c:v>0.6857147216796875</c:v>
                </c:pt>
                <c:pt idx="1340">
                  <c:v>1.9642868041992188</c:v>
                </c:pt>
                <c:pt idx="1341">
                  <c:v>2.4214324951171875</c:v>
                </c:pt>
                <c:pt idx="1342">
                  <c:v>3.25</c:v>
                </c:pt>
                <c:pt idx="1343">
                  <c:v>3.3142852783203125</c:v>
                </c:pt>
                <c:pt idx="1344">
                  <c:v>6.2571449279785156</c:v>
                </c:pt>
                <c:pt idx="1345">
                  <c:v>5.878570556640625</c:v>
                </c:pt>
                <c:pt idx="1346">
                  <c:v>5.0642852783203125</c:v>
                </c:pt>
                <c:pt idx="1347">
                  <c:v>3.4857139587402344</c:v>
                </c:pt>
                <c:pt idx="1348">
                  <c:v>3.9571418762207031</c:v>
                </c:pt>
                <c:pt idx="1349">
                  <c:v>2.8357162475585938</c:v>
                </c:pt>
                <c:pt idx="1350">
                  <c:v>0.73571395874023438</c:v>
                </c:pt>
                <c:pt idx="1351">
                  <c:v>-2.4214286804199219</c:v>
                </c:pt>
                <c:pt idx="1352">
                  <c:v>-3.6928558349609375</c:v>
                </c:pt>
                <c:pt idx="1353">
                  <c:v>-3.1785697937011719</c:v>
                </c:pt>
                <c:pt idx="1354">
                  <c:v>-1.2214279174804688</c:v>
                </c:pt>
                <c:pt idx="1355">
                  <c:v>-2.8999977111816406</c:v>
                </c:pt>
                <c:pt idx="1356">
                  <c:v>-1.4857101440429688</c:v>
                </c:pt>
                <c:pt idx="1357">
                  <c:v>-0.52857208251953125</c:v>
                </c:pt>
                <c:pt idx="1358">
                  <c:v>2.0857124328613281</c:v>
                </c:pt>
                <c:pt idx="1359">
                  <c:v>1.75</c:v>
                </c:pt>
                <c:pt idx="1360">
                  <c:v>1.7714271545410156</c:v>
                </c:pt>
                <c:pt idx="1361">
                  <c:v>1.5214271545410156</c:v>
                </c:pt>
                <c:pt idx="1362">
                  <c:v>2.2357177734375</c:v>
                </c:pt>
                <c:pt idx="1363">
                  <c:v>1.5785751342773438</c:v>
                </c:pt>
                <c:pt idx="1364">
                  <c:v>2.357147216796875</c:v>
                </c:pt>
                <c:pt idx="1365">
                  <c:v>1.8000030517578125</c:v>
                </c:pt>
                <c:pt idx="1366">
                  <c:v>2.2571487426757813</c:v>
                </c:pt>
                <c:pt idx="1367">
                  <c:v>0.64999771118164063</c:v>
                </c:pt>
                <c:pt idx="1368">
                  <c:v>0.21428680419921875</c:v>
                </c:pt>
                <c:pt idx="1369">
                  <c:v>0.1928558349609375</c:v>
                </c:pt>
                <c:pt idx="1370">
                  <c:v>-0.64285659790039063</c:v>
                </c:pt>
                <c:pt idx="1371">
                  <c:v>-0.17856979370117188</c:v>
                </c:pt>
                <c:pt idx="1372">
                  <c:v>-1.7142868041992188</c:v>
                </c:pt>
                <c:pt idx="1373">
                  <c:v>-2.7142868041992188</c:v>
                </c:pt>
                <c:pt idx="1374">
                  <c:v>-3.121429443359375</c:v>
                </c:pt>
                <c:pt idx="1375">
                  <c:v>-3.5214309692382813</c:v>
                </c:pt>
                <c:pt idx="1376">
                  <c:v>-4.635711669921875</c:v>
                </c:pt>
                <c:pt idx="1377">
                  <c:v>-4.8428573608398438</c:v>
                </c:pt>
                <c:pt idx="1378">
                  <c:v>-5.24285888671875</c:v>
                </c:pt>
                <c:pt idx="1379">
                  <c:v>-5.0142822265625</c:v>
                </c:pt>
                <c:pt idx="1380">
                  <c:v>-2.0500030517578125</c:v>
                </c:pt>
                <c:pt idx="1381">
                  <c:v>-2.4285659790039063</c:v>
                </c:pt>
                <c:pt idx="1382">
                  <c:v>-2.607147216796875</c:v>
                </c:pt>
                <c:pt idx="1383">
                  <c:v>-2.4571456909179688</c:v>
                </c:pt>
                <c:pt idx="1384">
                  <c:v>-0.72142791748046875</c:v>
                </c:pt>
                <c:pt idx="1385">
                  <c:v>-0.74285888671875</c:v>
                </c:pt>
                <c:pt idx="1386">
                  <c:v>1</c:v>
                </c:pt>
                <c:pt idx="1387">
                  <c:v>-0.5714263916015625</c:v>
                </c:pt>
                <c:pt idx="1388">
                  <c:v>2.6857147216796875</c:v>
                </c:pt>
                <c:pt idx="1389">
                  <c:v>3.24285888671875</c:v>
                </c:pt>
                <c:pt idx="1390">
                  <c:v>3.99285888671875</c:v>
                </c:pt>
                <c:pt idx="1391">
                  <c:v>3.7285690307617188</c:v>
                </c:pt>
                <c:pt idx="1392">
                  <c:v>4.1142807006835938</c:v>
                </c:pt>
                <c:pt idx="1393">
                  <c:v>3.5571441650390625</c:v>
                </c:pt>
                <c:pt idx="1394">
                  <c:v>3.7142868041992188</c:v>
                </c:pt>
                <c:pt idx="1395">
                  <c:v>1.6500015258789063</c:v>
                </c:pt>
                <c:pt idx="1396">
                  <c:v>1.9642868041992188</c:v>
                </c:pt>
                <c:pt idx="1397">
                  <c:v>1.9428558349609375</c:v>
                </c:pt>
                <c:pt idx="1398">
                  <c:v>2.628570556640625</c:v>
                </c:pt>
                <c:pt idx="1399">
                  <c:v>3.77142333984375</c:v>
                </c:pt>
                <c:pt idx="1400">
                  <c:v>4.9142837524414063</c:v>
                </c:pt>
                <c:pt idx="1401">
                  <c:v>4.5999984741210938</c:v>
                </c:pt>
                <c:pt idx="1402">
                  <c:v>4.9428558349609375</c:v>
                </c:pt>
                <c:pt idx="1403">
                  <c:v>4.364288330078125</c:v>
                </c:pt>
                <c:pt idx="1404">
                  <c:v>3.7714309692382813</c:v>
                </c:pt>
                <c:pt idx="1405">
                  <c:v>4.3142852783203125</c:v>
                </c:pt>
                <c:pt idx="1406">
                  <c:v>4.2571430206298828</c:v>
                </c:pt>
                <c:pt idx="1407">
                  <c:v>3.5142841339111328</c:v>
                </c:pt>
                <c:pt idx="1408">
                  <c:v>4.8214284777641296</c:v>
                </c:pt>
                <c:pt idx="1409">
                  <c:v>4.2857141494750977</c:v>
                </c:pt>
                <c:pt idx="1410">
                  <c:v>3.9785728454589844</c:v>
                </c:pt>
                <c:pt idx="1411">
                  <c:v>4.5928570609539747</c:v>
                </c:pt>
                <c:pt idx="1412">
                  <c:v>-299.685791015625</c:v>
                </c:pt>
                <c:pt idx="1413">
                  <c:v>-300.3642578125</c:v>
                </c:pt>
                <c:pt idx="1414">
                  <c:v>-299.778564453125</c:v>
                </c:pt>
                <c:pt idx="1415">
                  <c:v>-302.3857421875</c:v>
                </c:pt>
                <c:pt idx="1416">
                  <c:v>-302.46435546875</c:v>
                </c:pt>
                <c:pt idx="1417">
                  <c:v>-301.82861328125</c:v>
                </c:pt>
                <c:pt idx="1418">
                  <c:v>-302.371337890625</c:v>
                </c:pt>
                <c:pt idx="1419">
                  <c:v>2.1428585052490234E-2</c:v>
                </c:pt>
                <c:pt idx="1420">
                  <c:v>-2.3285717964172363</c:v>
                </c:pt>
                <c:pt idx="1421">
                  <c:v>-3.2285709381103516</c:v>
                </c:pt>
                <c:pt idx="1422">
                  <c:v>-1.2071456909179688</c:v>
                </c:pt>
                <c:pt idx="1423">
                  <c:v>0.57857513427734375</c:v>
                </c:pt>
                <c:pt idx="1424">
                  <c:v>0.97857284545898438</c:v>
                </c:pt>
                <c:pt idx="1425">
                  <c:v>1.0999984741210938</c:v>
                </c:pt>
                <c:pt idx="1426">
                  <c:v>1.7928543090820313</c:v>
                </c:pt>
                <c:pt idx="1427">
                  <c:v>2.6357192993164063</c:v>
                </c:pt>
                <c:pt idx="1428">
                  <c:v>2.75714111328125</c:v>
                </c:pt>
                <c:pt idx="1429">
                  <c:v>2.850006103515625</c:v>
                </c:pt>
                <c:pt idx="1430">
                  <c:v>3.6857147216796875</c:v>
                </c:pt>
                <c:pt idx="1431">
                  <c:v>3.9500045776367188</c:v>
                </c:pt>
                <c:pt idx="1432">
                  <c:v>5.528571605682373</c:v>
                </c:pt>
                <c:pt idx="1433">
                  <c:v>4.6214275360107422</c:v>
                </c:pt>
                <c:pt idx="1434">
                  <c:v>4.3928565979003906</c:v>
                </c:pt>
                <c:pt idx="1435">
                  <c:v>3.1642866134643555</c:v>
                </c:pt>
                <c:pt idx="1436">
                  <c:v>1.8214282989501953</c:v>
                </c:pt>
                <c:pt idx="1437">
                  <c:v>0.96428680419921875</c:v>
                </c:pt>
                <c:pt idx="1438">
                  <c:v>1.7214288711547852</c:v>
                </c:pt>
                <c:pt idx="1439">
                  <c:v>0.17142868041992188</c:v>
                </c:pt>
                <c:pt idx="1440">
                  <c:v>1.149993896484375</c:v>
                </c:pt>
                <c:pt idx="1441">
                  <c:v>1.50714111328125</c:v>
                </c:pt>
                <c:pt idx="1442">
                  <c:v>3.4071426391601563</c:v>
                </c:pt>
                <c:pt idx="1443">
                  <c:v>3.6071434020996094</c:v>
                </c:pt>
                <c:pt idx="1444">
                  <c:v>3.7214279174804688</c:v>
                </c:pt>
                <c:pt idx="1445">
                  <c:v>-0.6857147216796875</c:v>
                </c:pt>
                <c:pt idx="1446">
                  <c:v>0.32857513427734375</c:v>
                </c:pt>
                <c:pt idx="1447">
                  <c:v>-0.1999969482421875</c:v>
                </c:pt>
                <c:pt idx="1448">
                  <c:v>0.76428985595703125</c:v>
                </c:pt>
                <c:pt idx="1449">
                  <c:v>0.54999542236328125</c:v>
                </c:pt>
                <c:pt idx="1450">
                  <c:v>2.99285888671875</c:v>
                </c:pt>
                <c:pt idx="1451">
                  <c:v>1.6071395874023438</c:v>
                </c:pt>
                <c:pt idx="1452">
                  <c:v>4.5285720825195313</c:v>
                </c:pt>
                <c:pt idx="1453">
                  <c:v>3.4285736083984375</c:v>
                </c:pt>
                <c:pt idx="1454">
                  <c:v>3.3285751342773438</c:v>
                </c:pt>
                <c:pt idx="1455">
                  <c:v>4</c:v>
                </c:pt>
                <c:pt idx="1456">
                  <c:v>2.0357131958007813</c:v>
                </c:pt>
                <c:pt idx="1457">
                  <c:v>-1.3857192993164063</c:v>
                </c:pt>
                <c:pt idx="1458">
                  <c:v>-0.83571624755859375</c:v>
                </c:pt>
                <c:pt idx="1459">
                  <c:v>-1.0499954223632813</c:v>
                </c:pt>
                <c:pt idx="1460">
                  <c:v>-0.52143096923828125</c:v>
                </c:pt>
                <c:pt idx="1461">
                  <c:v>0.6714324951171875</c:v>
                </c:pt>
                <c:pt idx="1462">
                  <c:v>-1.2214279174804688</c:v>
                </c:pt>
                <c:pt idx="1463">
                  <c:v>-1.121429443359375</c:v>
                </c:pt>
                <c:pt idx="1464">
                  <c:v>1.7428550720214844</c:v>
                </c:pt>
                <c:pt idx="1465">
                  <c:v>1.4214248657226563</c:v>
                </c:pt>
                <c:pt idx="1466">
                  <c:v>1.0785751342773438</c:v>
                </c:pt>
                <c:pt idx="1467">
                  <c:v>1.385711669921875</c:v>
                </c:pt>
                <c:pt idx="1468">
                  <c:v>2.7857131958007813</c:v>
                </c:pt>
                <c:pt idx="1469">
                  <c:v>2.9285659790039063</c:v>
                </c:pt>
                <c:pt idx="1470">
                  <c:v>5.0999984741210938</c:v>
                </c:pt>
                <c:pt idx="1471">
                  <c:v>3.8142852783203125</c:v>
                </c:pt>
                <c:pt idx="1472">
                  <c:v>3.1714248657226563</c:v>
                </c:pt>
                <c:pt idx="1473">
                  <c:v>3.9499969482421875</c:v>
                </c:pt>
                <c:pt idx="1474">
                  <c:v>3.5571365356445313</c:v>
                </c:pt>
                <c:pt idx="1475">
                  <c:v>1.3142852783203125</c:v>
                </c:pt>
                <c:pt idx="1476">
                  <c:v>3.0285720825195313</c:v>
                </c:pt>
                <c:pt idx="1477">
                  <c:v>2.4499969482421875</c:v>
                </c:pt>
                <c:pt idx="1478">
                  <c:v>3.3428573608398438</c:v>
                </c:pt>
                <c:pt idx="1479">
                  <c:v>2.5499954223632813</c:v>
                </c:pt>
                <c:pt idx="1480">
                  <c:v>4.75714111328125</c:v>
                </c:pt>
                <c:pt idx="1481">
                  <c:v>4.378570556640625</c:v>
                </c:pt>
                <c:pt idx="1482">
                  <c:v>6</c:v>
                </c:pt>
                <c:pt idx="1483">
                  <c:v>4.3571395874023438</c:v>
                </c:pt>
                <c:pt idx="1484">
                  <c:v>3.4499969482421875</c:v>
                </c:pt>
                <c:pt idx="1485">
                  <c:v>1.75</c:v>
                </c:pt>
                <c:pt idx="1486">
                  <c:v>3.3214340209960938</c:v>
                </c:pt>
                <c:pt idx="1487">
                  <c:v>1.3499984741210938</c:v>
                </c:pt>
                <c:pt idx="1488">
                  <c:v>2.9499969482421875</c:v>
                </c:pt>
                <c:pt idx="1489">
                  <c:v>0.10713958740234375</c:v>
                </c:pt>
                <c:pt idx="1490">
                  <c:v>1.5571441650390625</c:v>
                </c:pt>
                <c:pt idx="1491">
                  <c:v>0.24285888671875</c:v>
                </c:pt>
                <c:pt idx="1492">
                  <c:v>3.1785736083984375</c:v>
                </c:pt>
                <c:pt idx="1493">
                  <c:v>1.6214256286621094</c:v>
                </c:pt>
                <c:pt idx="1494">
                  <c:v>1.0785713195800781</c:v>
                </c:pt>
                <c:pt idx="1495">
                  <c:v>-1.2714309692382813</c:v>
                </c:pt>
                <c:pt idx="1496">
                  <c:v>6.42852783203125E-2</c:v>
                </c:pt>
                <c:pt idx="1497">
                  <c:v>-1.1642837524414063</c:v>
                </c:pt>
                <c:pt idx="1498">
                  <c:v>0.4428558349609375</c:v>
                </c:pt>
                <c:pt idx="1499">
                  <c:v>-1.9142875671386719</c:v>
                </c:pt>
                <c:pt idx="1500">
                  <c:v>-0.84999847412109375</c:v>
                </c:pt>
                <c:pt idx="1501">
                  <c:v>-0.95714378356933594</c:v>
                </c:pt>
                <c:pt idx="1502">
                  <c:v>0.47142857313156128</c:v>
                </c:pt>
                <c:pt idx="1503">
                  <c:v>-1.771428108215332</c:v>
                </c:pt>
                <c:pt idx="1504">
                  <c:v>-1.74285888671875</c:v>
                </c:pt>
                <c:pt idx="1505">
                  <c:v>-2.2785720825195313</c:v>
                </c:pt>
                <c:pt idx="1506">
                  <c:v>-3.2214279174804688</c:v>
                </c:pt>
                <c:pt idx="1507">
                  <c:v>-2.7285728454589844</c:v>
                </c:pt>
                <c:pt idx="1508">
                  <c:v>-1.9714288711547852</c:v>
                </c:pt>
                <c:pt idx="1509">
                  <c:v>-3.0214271545410156</c:v>
                </c:pt>
                <c:pt idx="1510">
                  <c:v>0.10714340209960938</c:v>
                </c:pt>
                <c:pt idx="1511">
                  <c:v>0.52142715454101563</c:v>
                </c:pt>
                <c:pt idx="1512">
                  <c:v>2.2571430206298828</c:v>
                </c:pt>
                <c:pt idx="1513">
                  <c:v>2.6999988555908203</c:v>
                </c:pt>
                <c:pt idx="1514">
                  <c:v>3.6071434020996094</c:v>
                </c:pt>
                <c:pt idx="1515">
                  <c:v>3.2428569793701172</c:v>
                </c:pt>
                <c:pt idx="1516">
                  <c:v>3.1428565979003906</c:v>
                </c:pt>
                <c:pt idx="1517">
                  <c:v>1.357142448425293</c:v>
                </c:pt>
                <c:pt idx="1518">
                  <c:v>1.8642864227294922</c:v>
                </c:pt>
                <c:pt idx="1519">
                  <c:v>2.1499977111816406</c:v>
                </c:pt>
                <c:pt idx="1520">
                  <c:v>3.6785736083984375</c:v>
                </c:pt>
                <c:pt idx="1521">
                  <c:v>1.5857124328613281</c:v>
                </c:pt>
                <c:pt idx="1522">
                  <c:v>2.2357139587402344</c:v>
                </c:pt>
                <c:pt idx="1523">
                  <c:v>2.9785690307617188</c:v>
                </c:pt>
                <c:pt idx="1524">
                  <c:v>3.8214302062988281</c:v>
                </c:pt>
                <c:pt idx="1525">
                  <c:v>4.4285697937011719</c:v>
                </c:pt>
                <c:pt idx="1526">
                  <c:v>4.1499977111816406</c:v>
                </c:pt>
                <c:pt idx="1527">
                  <c:v>2.3000030517578125</c:v>
                </c:pt>
                <c:pt idx="1528">
                  <c:v>3.6142845153808594</c:v>
                </c:pt>
                <c:pt idx="1529">
                  <c:v>2.8499984741210938</c:v>
                </c:pt>
                <c:pt idx="1530">
                  <c:v>3.2000045776367188</c:v>
                </c:pt>
                <c:pt idx="1531">
                  <c:v>2.9499969482421875</c:v>
                </c:pt>
                <c:pt idx="1532">
                  <c:v>3.1571426391601563</c:v>
                </c:pt>
                <c:pt idx="1533">
                  <c:v>1.25714111328125</c:v>
                </c:pt>
                <c:pt idx="1534">
                  <c:v>1.8285751342773438</c:v>
                </c:pt>
                <c:pt idx="1535">
                  <c:v>2.0857162475585938</c:v>
                </c:pt>
                <c:pt idx="1536">
                  <c:v>1.4214248657226563</c:v>
                </c:pt>
                <c:pt idx="1537">
                  <c:v>0.40714263916015625</c:v>
                </c:pt>
                <c:pt idx="1538">
                  <c:v>-0.76428604125976563</c:v>
                </c:pt>
                <c:pt idx="1539">
                  <c:v>-2.2857170104980469</c:v>
                </c:pt>
                <c:pt idx="1540">
                  <c:v>-1.5</c:v>
                </c:pt>
                <c:pt idx="1541">
                  <c:v>-0.77143096923828125</c:v>
                </c:pt>
                <c:pt idx="1542">
                  <c:v>-1.5142860412597656</c:v>
                </c:pt>
                <c:pt idx="1543">
                  <c:v>-0.21428298950195313</c:v>
                </c:pt>
                <c:pt idx="1544">
                  <c:v>0.77857208251953125</c:v>
                </c:pt>
                <c:pt idx="1545">
                  <c:v>1.5499954223632813</c:v>
                </c:pt>
                <c:pt idx="1546">
                  <c:v>2.371429443359375</c:v>
                </c:pt>
                <c:pt idx="1547">
                  <c:v>1.75714111328125</c:v>
                </c:pt>
                <c:pt idx="1548">
                  <c:v>1.5499992370605469</c:v>
                </c:pt>
                <c:pt idx="1549">
                  <c:v>1.885711669921875</c:v>
                </c:pt>
                <c:pt idx="1550">
                  <c:v>1.4928569793701172</c:v>
                </c:pt>
                <c:pt idx="1551">
                  <c:v>0.32142829895019531</c:v>
                </c:pt>
                <c:pt idx="1552">
                  <c:v>-0.60714292526245117</c:v>
                </c:pt>
                <c:pt idx="1553">
                  <c:v>-1.2571420669555664</c:v>
                </c:pt>
                <c:pt idx="1554">
                  <c:v>-0.18571376800537109</c:v>
                </c:pt>
                <c:pt idx="1555">
                  <c:v>0.20714282989501953</c:v>
                </c:pt>
                <c:pt idx="1556">
                  <c:v>0.29999923706054688</c:v>
                </c:pt>
                <c:pt idx="1557">
                  <c:v>-1.5928573608398438</c:v>
                </c:pt>
                <c:pt idx="1558">
                  <c:v>-0.21428680419921875</c:v>
                </c:pt>
                <c:pt idx="1559">
                  <c:v>0.81428909301757813</c:v>
                </c:pt>
                <c:pt idx="1560">
                  <c:v>0.25714111328125</c:v>
                </c:pt>
                <c:pt idx="1561">
                  <c:v>-1.1285781860351563</c:v>
                </c:pt>
                <c:pt idx="1562">
                  <c:v>-2.2285728454589844</c:v>
                </c:pt>
                <c:pt idx="1563">
                  <c:v>-1.2285728454589844</c:v>
                </c:pt>
                <c:pt idx="1564">
                  <c:v>-0.75</c:v>
                </c:pt>
                <c:pt idx="1565">
                  <c:v>-0.35000228881835938</c:v>
                </c:pt>
                <c:pt idx="1566">
                  <c:v>0.91428756713867188</c:v>
                </c:pt>
                <c:pt idx="1567">
                  <c:v>0.128570556640625</c:v>
                </c:pt>
                <c:pt idx="1568">
                  <c:v>0.9642791748046875</c:v>
                </c:pt>
                <c:pt idx="1569">
                  <c:v>2.2285728454589844</c:v>
                </c:pt>
                <c:pt idx="1570">
                  <c:v>1.378570556640625</c:v>
                </c:pt>
                <c:pt idx="1571">
                  <c:v>2.5785713195800781</c:v>
                </c:pt>
                <c:pt idx="1572">
                  <c:v>1.8285713195800781</c:v>
                </c:pt>
                <c:pt idx="1573">
                  <c:v>0.85000038146972656</c:v>
                </c:pt>
                <c:pt idx="1574">
                  <c:v>1.6428565979003906</c:v>
                </c:pt>
                <c:pt idx="1575">
                  <c:v>2.2142868041992188</c:v>
                </c:pt>
                <c:pt idx="1576">
                  <c:v>1.74285888671875</c:v>
                </c:pt>
                <c:pt idx="1577">
                  <c:v>2.3214302062988281</c:v>
                </c:pt>
                <c:pt idx="1578">
                  <c:v>3.1642837524414063</c:v>
                </c:pt>
                <c:pt idx="1579">
                  <c:v>4.4714279174804688</c:v>
                </c:pt>
                <c:pt idx="1580">
                  <c:v>5.0999984741210938</c:v>
                </c:pt>
                <c:pt idx="1581">
                  <c:v>6.3928604125976563</c:v>
                </c:pt>
                <c:pt idx="1582">
                  <c:v>6.128570556640625</c:v>
                </c:pt>
                <c:pt idx="1583">
                  <c:v>5.1785659790039063</c:v>
                </c:pt>
                <c:pt idx="1584">
                  <c:v>4.4357147216796875</c:v>
                </c:pt>
                <c:pt idx="1585">
                  <c:v>2.5642852783203125</c:v>
                </c:pt>
                <c:pt idx="1586">
                  <c:v>1.8142852783203125</c:v>
                </c:pt>
                <c:pt idx="1587">
                  <c:v>2.3000030517578125</c:v>
                </c:pt>
                <c:pt idx="1588">
                  <c:v>2.4499969482421875</c:v>
                </c:pt>
                <c:pt idx="1589">
                  <c:v>2.9857177734375</c:v>
                </c:pt>
                <c:pt idx="1590">
                  <c:v>4.0499992370605469</c:v>
                </c:pt>
                <c:pt idx="1591">
                  <c:v>3.8357124328613281</c:v>
                </c:pt>
                <c:pt idx="1592">
                  <c:v>5.9428577423095703</c:v>
                </c:pt>
                <c:pt idx="1593">
                  <c:v>3.6500005722045898</c:v>
                </c:pt>
                <c:pt idx="1594">
                  <c:v>1.8214302062988281</c:v>
                </c:pt>
                <c:pt idx="1595">
                  <c:v>1.1500015258789063</c:v>
                </c:pt>
                <c:pt idx="1596">
                  <c:v>0.45714187622070313</c:v>
                </c:pt>
                <c:pt idx="1597">
                  <c:v>0.49285888671875</c:v>
                </c:pt>
                <c:pt idx="1598">
                  <c:v>-0.15714263916015625</c:v>
                </c:pt>
                <c:pt idx="1599">
                  <c:v>-1.9857177734375</c:v>
                </c:pt>
                <c:pt idx="1600">
                  <c:v>-0.4857177734375</c:v>
                </c:pt>
                <c:pt idx="1601">
                  <c:v>-0.10714340209960938</c:v>
                </c:pt>
                <c:pt idx="1602">
                  <c:v>-0.28571319580078125</c:v>
                </c:pt>
                <c:pt idx="1603">
                  <c:v>-0.86428451538085938</c:v>
                </c:pt>
                <c:pt idx="1604">
                  <c:v>-0.4357147216796875</c:v>
                </c:pt>
                <c:pt idx="1605">
                  <c:v>-0.60000228881835938</c:v>
                </c:pt>
                <c:pt idx="1606">
                  <c:v>-1.0357208251953125</c:v>
                </c:pt>
                <c:pt idx="1607">
                  <c:v>-0.1857147216796875</c:v>
                </c:pt>
                <c:pt idx="1608">
                  <c:v>0.3000030517578125</c:v>
                </c:pt>
                <c:pt idx="1609">
                  <c:v>1.2285690307617188</c:v>
                </c:pt>
                <c:pt idx="1610">
                  <c:v>2.7642974853515625</c:v>
                </c:pt>
                <c:pt idx="1611">
                  <c:v>1.821441650390625</c:v>
                </c:pt>
                <c:pt idx="1612">
                  <c:v>3.78570556640625</c:v>
                </c:pt>
                <c:pt idx="1613">
                  <c:v>3.8357086181640625</c:v>
                </c:pt>
                <c:pt idx="1614">
                  <c:v>3.1642837524414063</c:v>
                </c:pt>
                <c:pt idx="1615">
                  <c:v>1.8214263916015625</c:v>
                </c:pt>
                <c:pt idx="1616">
                  <c:v>0.350006103515625</c:v>
                </c:pt>
                <c:pt idx="1617">
                  <c:v>-1.9714279174804688</c:v>
                </c:pt>
                <c:pt idx="1618">
                  <c:v>-2.8571395874023438</c:v>
                </c:pt>
                <c:pt idx="1619">
                  <c:v>-3.0214309692382813</c:v>
                </c:pt>
                <c:pt idx="1620">
                  <c:v>-2.5999984741210938</c:v>
                </c:pt>
                <c:pt idx="1621">
                  <c:v>-3.5214271545410156</c:v>
                </c:pt>
                <c:pt idx="1622">
                  <c:v>-2.9428634643554688</c:v>
                </c:pt>
                <c:pt idx="1623">
                  <c:v>-2.3428573608398438</c:v>
                </c:pt>
                <c:pt idx="1624">
                  <c:v>-1.0357170104980469</c:v>
                </c:pt>
                <c:pt idx="1625">
                  <c:v>0.20000076293945313</c:v>
                </c:pt>
                <c:pt idx="1626">
                  <c:v>-9.285736083984375E-2</c:v>
                </c:pt>
                <c:pt idx="1627">
                  <c:v>0.23571395874023438</c:v>
                </c:pt>
                <c:pt idx="1628">
                  <c:v>1.6928558349609375</c:v>
                </c:pt>
                <c:pt idx="1629">
                  <c:v>1.7142868041992188</c:v>
                </c:pt>
                <c:pt idx="1630">
                  <c:v>2.1928596496582031</c:v>
                </c:pt>
                <c:pt idx="1631">
                  <c:v>1.1714286804199219</c:v>
                </c:pt>
                <c:pt idx="1632">
                  <c:v>1.24285888671875</c:v>
                </c:pt>
                <c:pt idx="1633">
                  <c:v>0.5571441650390625</c:v>
                </c:pt>
                <c:pt idx="1634">
                  <c:v>1.2785720825195313</c:v>
                </c:pt>
                <c:pt idx="1635">
                  <c:v>1.2785720825195313</c:v>
                </c:pt>
                <c:pt idx="1636">
                  <c:v>2.3214282989501953</c:v>
                </c:pt>
                <c:pt idx="1637">
                  <c:v>2.4857139587402344</c:v>
                </c:pt>
                <c:pt idx="1638">
                  <c:v>3.8357141017913818</c:v>
                </c:pt>
                <c:pt idx="1639">
                  <c:v>3.6285715103149414</c:v>
                </c:pt>
                <c:pt idx="1640">
                  <c:v>4.5714302062988281</c:v>
                </c:pt>
                <c:pt idx="1641">
                  <c:v>4.2357149124145508</c:v>
                </c:pt>
                <c:pt idx="1642">
                  <c:v>2.5499992370605469</c:v>
                </c:pt>
                <c:pt idx="1643">
                  <c:v>1.5571441650390625</c:v>
                </c:pt>
                <c:pt idx="1644">
                  <c:v>1.9428577423095703</c:v>
                </c:pt>
                <c:pt idx="1645">
                  <c:v>2.3071441650390625</c:v>
                </c:pt>
                <c:pt idx="1646">
                  <c:v>3.1500015258789063</c:v>
                </c:pt>
                <c:pt idx="1647">
                  <c:v>2.9785728454589844</c:v>
                </c:pt>
                <c:pt idx="1648">
                  <c:v>3.2714271545410156</c:v>
                </c:pt>
                <c:pt idx="1649">
                  <c:v>5.2071456909179688</c:v>
                </c:pt>
                <c:pt idx="1650">
                  <c:v>4.1571426391601563</c:v>
                </c:pt>
                <c:pt idx="1651">
                  <c:v>1.7714290618896484</c:v>
                </c:pt>
                <c:pt idx="1652">
                  <c:v>1.50714111328125</c:v>
                </c:pt>
                <c:pt idx="1653">
                  <c:v>-2.857208251953125E-2</c:v>
                </c:pt>
                <c:pt idx="1654">
                  <c:v>-1.2785720825195313</c:v>
                </c:pt>
                <c:pt idx="1655">
                  <c:v>-1.0142898559570313</c:v>
                </c:pt>
                <c:pt idx="1656">
                  <c:v>-1.0571403503417969</c:v>
                </c:pt>
                <c:pt idx="1657">
                  <c:v>-1.4286041259765625E-2</c:v>
                </c:pt>
                <c:pt idx="1658">
                  <c:v>1.2428550720214844</c:v>
                </c:pt>
                <c:pt idx="1659">
                  <c:v>0.6857147216796875</c:v>
                </c:pt>
                <c:pt idx="1660">
                  <c:v>1.3642807006835938</c:v>
                </c:pt>
                <c:pt idx="1661">
                  <c:v>2.3428573608398438</c:v>
                </c:pt>
                <c:pt idx="1662">
                  <c:v>1.3214340209960938</c:v>
                </c:pt>
                <c:pt idx="1663">
                  <c:v>1.6357192993164063</c:v>
                </c:pt>
                <c:pt idx="1664">
                  <c:v>1.5142860412597656</c:v>
                </c:pt>
                <c:pt idx="1665">
                  <c:v>2.7214279174804688</c:v>
                </c:pt>
                <c:pt idx="1666">
                  <c:v>1.9714279174804688</c:v>
                </c:pt>
                <c:pt idx="1667">
                  <c:v>1.8928604125976563</c:v>
                </c:pt>
                <c:pt idx="1668">
                  <c:v>1.9857101440429688</c:v>
                </c:pt>
                <c:pt idx="1669">
                  <c:v>2.3285751342773438</c:v>
                </c:pt>
                <c:pt idx="1670">
                  <c:v>2.2999992370605469</c:v>
                </c:pt>
                <c:pt idx="1671">
                  <c:v>3.3785743713378906</c:v>
                </c:pt>
                <c:pt idx="1672">
                  <c:v>2.75714111328125</c:v>
                </c:pt>
                <c:pt idx="1673">
                  <c:v>3.4214286804199219</c:v>
                </c:pt>
                <c:pt idx="1674">
                  <c:v>3.6499996185302734</c:v>
                </c:pt>
                <c:pt idx="1675">
                  <c:v>3.9214286804199219</c:v>
                </c:pt>
                <c:pt idx="1676">
                  <c:v>4.1142845153808594</c:v>
                </c:pt>
                <c:pt idx="1677">
                  <c:v>1.9571418762207031</c:v>
                </c:pt>
                <c:pt idx="1678">
                  <c:v>0.83571624755859375</c:v>
                </c:pt>
                <c:pt idx="1679">
                  <c:v>-0.114288330078125</c:v>
                </c:pt>
                <c:pt idx="1680">
                  <c:v>1.6785714626312256</c:v>
                </c:pt>
                <c:pt idx="1681">
                  <c:v>0.621429443359375</c:v>
                </c:pt>
                <c:pt idx="1682">
                  <c:v>-5.7142257690429688E-2</c:v>
                </c:pt>
                <c:pt idx="1683">
                  <c:v>-0.67856979370117188</c:v>
                </c:pt>
                <c:pt idx="1684">
                  <c:v>1.1857147216796875</c:v>
                </c:pt>
                <c:pt idx="1685">
                  <c:v>1.2071456909179688</c:v>
                </c:pt>
                <c:pt idx="1686">
                  <c:v>4.1785697937011719</c:v>
                </c:pt>
                <c:pt idx="1687">
                  <c:v>0.83571624755859375</c:v>
                </c:pt>
                <c:pt idx="1688">
                  <c:v>2.3571395874023438</c:v>
                </c:pt>
                <c:pt idx="1689">
                  <c:v>1.5571441650390625</c:v>
                </c:pt>
                <c:pt idx="1690">
                  <c:v>1.357147216796875</c:v>
                </c:pt>
                <c:pt idx="1691">
                  <c:v>2.6785659790039063</c:v>
                </c:pt>
                <c:pt idx="1692">
                  <c:v>3.6571426391601563</c:v>
                </c:pt>
                <c:pt idx="1693">
                  <c:v>0.45714235305786133</c:v>
                </c:pt>
                <c:pt idx="1694">
                  <c:v>1.5785713195800781</c:v>
                </c:pt>
                <c:pt idx="1695">
                  <c:v>1.3142852783203125</c:v>
                </c:pt>
                <c:pt idx="1696">
                  <c:v>0.45000076293945313</c:v>
                </c:pt>
                <c:pt idx="1697">
                  <c:v>0.47142791748046875</c:v>
                </c:pt>
                <c:pt idx="1698">
                  <c:v>-2.3000030517578125</c:v>
                </c:pt>
                <c:pt idx="1699">
                  <c:v>-4.4428567886352539</c:v>
                </c:pt>
                <c:pt idx="1700">
                  <c:v>-2.8642845153808594</c:v>
                </c:pt>
                <c:pt idx="1701">
                  <c:v>-3.4071464538574219</c:v>
                </c:pt>
                <c:pt idx="1702">
                  <c:v>-3.6000003814697266</c:v>
                </c:pt>
                <c:pt idx="1703">
                  <c:v>-1.0928573608398438</c:v>
                </c:pt>
                <c:pt idx="1704">
                  <c:v>0.66428375244140625</c:v>
                </c:pt>
                <c:pt idx="1705">
                  <c:v>1.3500022888183594</c:v>
                </c:pt>
                <c:pt idx="1706">
                  <c:v>3.1857147216796875</c:v>
                </c:pt>
                <c:pt idx="1707">
                  <c:v>2.9285697937011719</c:v>
                </c:pt>
                <c:pt idx="1708">
                  <c:v>4.3214302062988281</c:v>
                </c:pt>
                <c:pt idx="1709">
                  <c:v>4.6285743713378906</c:v>
                </c:pt>
                <c:pt idx="1710">
                  <c:v>2.4428596496582031</c:v>
                </c:pt>
                <c:pt idx="1711">
                  <c:v>1.2428550720214844</c:v>
                </c:pt>
                <c:pt idx="1712">
                  <c:v>-0.3142852783203125</c:v>
                </c:pt>
                <c:pt idx="1713">
                  <c:v>-0.52856826782226563</c:v>
                </c:pt>
                <c:pt idx="1714">
                  <c:v>-2.0500030517578125</c:v>
                </c:pt>
                <c:pt idx="1715">
                  <c:v>-2.135711669921875</c:v>
                </c:pt>
                <c:pt idx="1716">
                  <c:v>-2.635711669921875</c:v>
                </c:pt>
                <c:pt idx="1717">
                  <c:v>-1.7357177734375</c:v>
                </c:pt>
                <c:pt idx="1718">
                  <c:v>-2.385711669921875</c:v>
                </c:pt>
                <c:pt idx="1719">
                  <c:v>-0.885711669921875</c:v>
                </c:pt>
                <c:pt idx="1720">
                  <c:v>-1.0214309692382813</c:v>
                </c:pt>
                <c:pt idx="1721">
                  <c:v>0.84285736083984375</c:v>
                </c:pt>
                <c:pt idx="1722">
                  <c:v>0.9428558349609375</c:v>
                </c:pt>
                <c:pt idx="1723">
                  <c:v>1.6428604125976563</c:v>
                </c:pt>
                <c:pt idx="1724">
                  <c:v>1.1357192993164063</c:v>
                </c:pt>
                <c:pt idx="1725">
                  <c:v>2.3071441650390625</c:v>
                </c:pt>
                <c:pt idx="1726">
                  <c:v>2.0357131958007813</c:v>
                </c:pt>
                <c:pt idx="1727">
                  <c:v>1.899993896484375</c:v>
                </c:pt>
                <c:pt idx="1728">
                  <c:v>0.21428680419921875</c:v>
                </c:pt>
                <c:pt idx="1729">
                  <c:v>-1.5714263916015625</c:v>
                </c:pt>
                <c:pt idx="1730">
                  <c:v>-1.2642822265625</c:v>
                </c:pt>
                <c:pt idx="1731">
                  <c:v>0.135711669921875</c:v>
                </c:pt>
                <c:pt idx="1732">
                  <c:v>-1.1928558349609375</c:v>
                </c:pt>
                <c:pt idx="1733">
                  <c:v>-1.2857131958007813</c:v>
                </c:pt>
                <c:pt idx="1734">
                  <c:v>-0.1928558349609375</c:v>
                </c:pt>
                <c:pt idx="1735">
                  <c:v>1.7785720825195313</c:v>
                </c:pt>
                <c:pt idx="1736">
                  <c:v>4</c:v>
                </c:pt>
                <c:pt idx="1737">
                  <c:v>2.3142852783203125</c:v>
                </c:pt>
                <c:pt idx="1738">
                  <c:v>2.2999992370605469</c:v>
                </c:pt>
                <c:pt idx="1739">
                  <c:v>1.8214340209960938</c:v>
                </c:pt>
                <c:pt idx="1740">
                  <c:v>1.6571464538574219</c:v>
                </c:pt>
                <c:pt idx="1741">
                  <c:v>1.0428581237792969</c:v>
                </c:pt>
                <c:pt idx="1742">
                  <c:v>0.77857208251953125</c:v>
                </c:pt>
                <c:pt idx="1743">
                  <c:v>1.2357139587402344</c:v>
                </c:pt>
                <c:pt idx="1744">
                  <c:v>3.2928581237792969</c:v>
                </c:pt>
                <c:pt idx="1745">
                  <c:v>2.3428554534912109</c:v>
                </c:pt>
                <c:pt idx="1746">
                  <c:v>3.8285732269287109</c:v>
                </c:pt>
                <c:pt idx="1747">
                  <c:v>4.5857124328613281</c:v>
                </c:pt>
                <c:pt idx="1748">
                  <c:v>5.0285720825195313</c:v>
                </c:pt>
                <c:pt idx="1749">
                  <c:v>3.1428585052490234</c:v>
                </c:pt>
                <c:pt idx="1750">
                  <c:v>3.4857177734375</c:v>
                </c:pt>
                <c:pt idx="1751">
                  <c:v>1.6714248657226563</c:v>
                </c:pt>
                <c:pt idx="1752">
                  <c:v>1.9000015258789063</c:v>
                </c:pt>
                <c:pt idx="1753">
                  <c:v>1.7999954223632813</c:v>
                </c:pt>
                <c:pt idx="1754">
                  <c:v>2.24285888671875</c:v>
                </c:pt>
                <c:pt idx="1755">
                  <c:v>2.0428543090820313</c:v>
                </c:pt>
                <c:pt idx="1756">
                  <c:v>4.2785701751708984</c:v>
                </c:pt>
                <c:pt idx="1757">
                  <c:v>3.3642845153808594</c:v>
                </c:pt>
                <c:pt idx="1758">
                  <c:v>5.1785659790039063</c:v>
                </c:pt>
                <c:pt idx="1759">
                  <c:v>7.2999954223632813</c:v>
                </c:pt>
                <c:pt idx="1760">
                  <c:v>7.614288330078125</c:v>
                </c:pt>
                <c:pt idx="1761">
                  <c:v>8.0999984741210938</c:v>
                </c:pt>
                <c:pt idx="1762">
                  <c:v>8.107147216796875</c:v>
                </c:pt>
                <c:pt idx="1763">
                  <c:v>7.7785701751708984</c:v>
                </c:pt>
                <c:pt idx="1764">
                  <c:v>7.7928574681282043</c:v>
                </c:pt>
                <c:pt idx="1765">
                  <c:v>5.9142837524414063</c:v>
                </c:pt>
                <c:pt idx="1766">
                  <c:v>3.9857139587402344</c:v>
                </c:pt>
                <c:pt idx="1767">
                  <c:v>3.9571437835693359</c:v>
                </c:pt>
                <c:pt idx="1768">
                  <c:v>3.4000000357627869</c:v>
                </c:pt>
                <c:pt idx="1769">
                  <c:v>5.4714279174804688</c:v>
                </c:pt>
                <c:pt idx="1770">
                  <c:v>4.8357124328613281</c:v>
                </c:pt>
                <c:pt idx="1771">
                  <c:v>4.9642829895019531</c:v>
                </c:pt>
                <c:pt idx="1772">
                  <c:v>5.9928550720214844</c:v>
                </c:pt>
                <c:pt idx="1773">
                  <c:v>5.121429443359375</c:v>
                </c:pt>
                <c:pt idx="1774">
                  <c:v>5.9357147216796875</c:v>
                </c:pt>
                <c:pt idx="1775">
                  <c:v>6.0357151031494141</c:v>
                </c:pt>
                <c:pt idx="1776">
                  <c:v>4.2785701751708984</c:v>
                </c:pt>
                <c:pt idx="1777">
                  <c:v>4.4214286804199219</c:v>
                </c:pt>
                <c:pt idx="1778">
                  <c:v>4.5</c:v>
                </c:pt>
                <c:pt idx="1779">
                  <c:v>3.4142837524414063</c:v>
                </c:pt>
                <c:pt idx="1780">
                  <c:v>4.9857139587402344</c:v>
                </c:pt>
                <c:pt idx="1781">
                  <c:v>2.8285713195800781</c:v>
                </c:pt>
                <c:pt idx="1782">
                  <c:v>2.7999992370605469</c:v>
                </c:pt>
                <c:pt idx="1783">
                  <c:v>2.871429443359375</c:v>
                </c:pt>
                <c:pt idx="1784">
                  <c:v>1.8571395874023438</c:v>
                </c:pt>
                <c:pt idx="1785">
                  <c:v>2.8142852783203125</c:v>
                </c:pt>
                <c:pt idx="1786">
                  <c:v>5.0714282989501953</c:v>
                </c:pt>
                <c:pt idx="1787">
                  <c:v>4.8285713195800781</c:v>
                </c:pt>
                <c:pt idx="1788">
                  <c:v>8.628570556640625</c:v>
                </c:pt>
                <c:pt idx="1789">
                  <c:v>7.7285690307617188</c:v>
                </c:pt>
                <c:pt idx="1790">
                  <c:v>8.2357139587402344</c:v>
                </c:pt>
                <c:pt idx="1791">
                  <c:v>9.3214302062988281</c:v>
                </c:pt>
                <c:pt idx="1792">
                  <c:v>9.7857131958007813</c:v>
                </c:pt>
                <c:pt idx="1793">
                  <c:v>9.3714256286621094</c:v>
                </c:pt>
                <c:pt idx="1794">
                  <c:v>10.499996185302734</c:v>
                </c:pt>
                <c:pt idx="1795">
                  <c:v>7.6642837524414063</c:v>
                </c:pt>
                <c:pt idx="1796">
                  <c:v>8.7071418762207031</c:v>
                </c:pt>
                <c:pt idx="1797">
                  <c:v>7.8642845153808594</c:v>
                </c:pt>
                <c:pt idx="1798">
                  <c:v>7.4642906188964844</c:v>
                </c:pt>
                <c:pt idx="1799">
                  <c:v>6.4785690307617188</c:v>
                </c:pt>
                <c:pt idx="1800">
                  <c:v>7.628570556640625</c:v>
                </c:pt>
                <c:pt idx="1801">
                  <c:v>7.3857154846191406</c:v>
                </c:pt>
                <c:pt idx="1802">
                  <c:v>9.5571441650390625</c:v>
                </c:pt>
                <c:pt idx="1803">
                  <c:v>11.164283752441406</c:v>
                </c:pt>
                <c:pt idx="1804">
                  <c:v>12.378574371337891</c:v>
                </c:pt>
                <c:pt idx="1805">
                  <c:v>13.164283752441406</c:v>
                </c:pt>
                <c:pt idx="1806">
                  <c:v>12.878570556640625</c:v>
                </c:pt>
                <c:pt idx="1807">
                  <c:v>12.964286804199219</c:v>
                </c:pt>
                <c:pt idx="1808">
                  <c:v>14.049999237060547</c:v>
                </c:pt>
                <c:pt idx="1809">
                  <c:v>12.264286041259766</c:v>
                </c:pt>
                <c:pt idx="1810">
                  <c:v>11.292858123779297</c:v>
                </c:pt>
                <c:pt idx="1811">
                  <c:v>11.221427917480469</c:v>
                </c:pt>
                <c:pt idx="1812">
                  <c:v>12.028572082519531</c:v>
                </c:pt>
                <c:pt idx="1813">
                  <c:v>13.142860412597656</c:v>
                </c:pt>
                <c:pt idx="1814">
                  <c:v>13.192859649658203</c:v>
                </c:pt>
                <c:pt idx="1815">
                  <c:v>12.700000762939453</c:v>
                </c:pt>
                <c:pt idx="1816">
                  <c:v>12.885715484619141</c:v>
                </c:pt>
                <c:pt idx="1817">
                  <c:v>12.814285278320313</c:v>
                </c:pt>
                <c:pt idx="1818">
                  <c:v>13.128571510314941</c:v>
                </c:pt>
                <c:pt idx="1819">
                  <c:v>12.34285831451416</c:v>
                </c:pt>
                <c:pt idx="1820">
                  <c:v>11.44999885559082</c:v>
                </c:pt>
                <c:pt idx="1821">
                  <c:v>10.707141876220703</c:v>
                </c:pt>
                <c:pt idx="1822">
                  <c:v>10.328571319580078</c:v>
                </c:pt>
                <c:pt idx="1823">
                  <c:v>12.114286422729492</c:v>
                </c:pt>
                <c:pt idx="1824">
                  <c:v>13.742855072021484</c:v>
                </c:pt>
                <c:pt idx="1825">
                  <c:v>13.928571224212646</c:v>
                </c:pt>
                <c:pt idx="1826">
                  <c:v>15.128572463989258</c:v>
                </c:pt>
                <c:pt idx="1827">
                  <c:v>15.471429347991943</c:v>
                </c:pt>
                <c:pt idx="1828">
                  <c:v>15.678571701049805</c:v>
                </c:pt>
                <c:pt idx="1829">
                  <c:v>14.564286231994629</c:v>
                </c:pt>
                <c:pt idx="1830">
                  <c:v>14.435714721679688</c:v>
                </c:pt>
                <c:pt idx="1831">
                  <c:v>12.378570556640625</c:v>
                </c:pt>
                <c:pt idx="1832">
                  <c:v>12.564285278320313</c:v>
                </c:pt>
                <c:pt idx="1833">
                  <c:v>12.721427917480469</c:v>
                </c:pt>
                <c:pt idx="1834">
                  <c:v>11.599998474121094</c:v>
                </c:pt>
                <c:pt idx="1835">
                  <c:v>11.74285888671875</c:v>
                </c:pt>
                <c:pt idx="1836">
                  <c:v>13.535717010498047</c:v>
                </c:pt>
                <c:pt idx="1837">
                  <c:v>12.321430206298828</c:v>
                </c:pt>
                <c:pt idx="1838">
                  <c:v>13.549999237060547</c:v>
                </c:pt>
                <c:pt idx="1839">
                  <c:v>14.814285278320313</c:v>
                </c:pt>
                <c:pt idx="1840">
                  <c:v>15.278572082519531</c:v>
                </c:pt>
                <c:pt idx="1841">
                  <c:v>17.721427917480469</c:v>
                </c:pt>
                <c:pt idx="1842">
                  <c:v>18.385711669921875</c:v>
                </c:pt>
                <c:pt idx="1843">
                  <c:v>17.014289855957031</c:v>
                </c:pt>
                <c:pt idx="1844">
                  <c:v>17.035717010498047</c:v>
                </c:pt>
                <c:pt idx="1845">
                  <c:v>16.642856597900391</c:v>
                </c:pt>
                <c:pt idx="1846">
                  <c:v>15.485715866088867</c:v>
                </c:pt>
                <c:pt idx="1847">
                  <c:v>13.621429443359375</c:v>
                </c:pt>
                <c:pt idx="1848">
                  <c:v>12.935714721679688</c:v>
                </c:pt>
                <c:pt idx="1849">
                  <c:v>11.75</c:v>
                </c:pt>
                <c:pt idx="1850">
                  <c:v>13.671428680419922</c:v>
                </c:pt>
                <c:pt idx="1851">
                  <c:v>15.642860412597656</c:v>
                </c:pt>
                <c:pt idx="1852">
                  <c:v>15.314285278320313</c:v>
                </c:pt>
                <c:pt idx="1853">
                  <c:v>15.021430969238281</c:v>
                </c:pt>
                <c:pt idx="1854">
                  <c:v>16.292854309082031</c:v>
                </c:pt>
                <c:pt idx="1855">
                  <c:v>16.664283752441406</c:v>
                </c:pt>
                <c:pt idx="1856">
                  <c:v>18.857139587402344</c:v>
                </c:pt>
                <c:pt idx="1857">
                  <c:v>18.25714111328125</c:v>
                </c:pt>
                <c:pt idx="1858">
                  <c:v>16.807144165039063</c:v>
                </c:pt>
                <c:pt idx="1859">
                  <c:v>19.471427917480469</c:v>
                </c:pt>
                <c:pt idx="1860">
                  <c:v>22.928573608398438</c:v>
                </c:pt>
                <c:pt idx="1861">
                  <c:v>22.528570175170898</c:v>
                </c:pt>
                <c:pt idx="1862">
                  <c:v>22.664287567138672</c:v>
                </c:pt>
                <c:pt idx="1863">
                  <c:v>22.021427154541016</c:v>
                </c:pt>
                <c:pt idx="1864">
                  <c:v>22.621425628662109</c:v>
                </c:pt>
                <c:pt idx="1865">
                  <c:v>23.942855834960938</c:v>
                </c:pt>
                <c:pt idx="1866">
                  <c:v>22.335716247558594</c:v>
                </c:pt>
                <c:pt idx="1867">
                  <c:v>18.50714111328125</c:v>
                </c:pt>
                <c:pt idx="1868">
                  <c:v>20.950000762939453</c:v>
                </c:pt>
                <c:pt idx="1869">
                  <c:v>20.135711669921875</c:v>
                </c:pt>
                <c:pt idx="1870">
                  <c:v>18.614284515380859</c:v>
                </c:pt>
                <c:pt idx="1871">
                  <c:v>16.885715484619141</c:v>
                </c:pt>
                <c:pt idx="1872">
                  <c:v>16.385714054107666</c:v>
                </c:pt>
                <c:pt idx="1873">
                  <c:v>16.628570556640625</c:v>
                </c:pt>
                <c:pt idx="1874">
                  <c:v>17.157142639160156</c:v>
                </c:pt>
                <c:pt idx="1875">
                  <c:v>13.385711669921875</c:v>
                </c:pt>
                <c:pt idx="1876">
                  <c:v>12.657144546508789</c:v>
                </c:pt>
                <c:pt idx="1877">
                  <c:v>12.799999237060547</c:v>
                </c:pt>
                <c:pt idx="1878">
                  <c:v>13.614284515380859</c:v>
                </c:pt>
                <c:pt idx="1879">
                  <c:v>12.342857360839844</c:v>
                </c:pt>
                <c:pt idx="1880">
                  <c:v>12.621429443359375</c:v>
                </c:pt>
                <c:pt idx="1881">
                  <c:v>11.621425628662109</c:v>
                </c:pt>
                <c:pt idx="1882">
                  <c:v>14.264286041259766</c:v>
                </c:pt>
                <c:pt idx="1883">
                  <c:v>15.800003051757813</c:v>
                </c:pt>
                <c:pt idx="1884">
                  <c:v>16.885711669921875</c:v>
                </c:pt>
                <c:pt idx="1885">
                  <c:v>16.657142639160156</c:v>
                </c:pt>
                <c:pt idx="1886">
                  <c:v>18.042854309082031</c:v>
                </c:pt>
                <c:pt idx="1887">
                  <c:v>17.485713958740234</c:v>
                </c:pt>
                <c:pt idx="1888">
                  <c:v>19.392860412597656</c:v>
                </c:pt>
                <c:pt idx="1889">
                  <c:v>18.364288330078125</c:v>
                </c:pt>
                <c:pt idx="1890">
                  <c:v>18.014286041259766</c:v>
                </c:pt>
                <c:pt idx="1891">
                  <c:v>16.449996948242188</c:v>
                </c:pt>
                <c:pt idx="1892">
                  <c:v>15.185714721679688</c:v>
                </c:pt>
                <c:pt idx="1893">
                  <c:v>14.285713195800781</c:v>
                </c:pt>
                <c:pt idx="1894">
                  <c:v>14.099998474121094</c:v>
                </c:pt>
                <c:pt idx="1895">
                  <c:v>12.164283752441406</c:v>
                </c:pt>
                <c:pt idx="1896">
                  <c:v>13.221427917480469</c:v>
                </c:pt>
                <c:pt idx="1897">
                  <c:v>12.849998474121094</c:v>
                </c:pt>
                <c:pt idx="1898">
                  <c:v>14.364284515380859</c:v>
                </c:pt>
                <c:pt idx="1899">
                  <c:v>14.564285278320313</c:v>
                </c:pt>
                <c:pt idx="1900">
                  <c:v>16.164287567138672</c:v>
                </c:pt>
                <c:pt idx="1901">
                  <c:v>15.635715484619141</c:v>
                </c:pt>
                <c:pt idx="1902">
                  <c:v>15.785713195800781</c:v>
                </c:pt>
                <c:pt idx="1903">
                  <c:v>14.671424865722656</c:v>
                </c:pt>
                <c:pt idx="1904">
                  <c:v>13.914283752441406</c:v>
                </c:pt>
                <c:pt idx="1905">
                  <c:v>12.985710144042969</c:v>
                </c:pt>
                <c:pt idx="1906">
                  <c:v>15.157142639160156</c:v>
                </c:pt>
                <c:pt idx="1907">
                  <c:v>12.942855834960938</c:v>
                </c:pt>
                <c:pt idx="1908">
                  <c:v>12.435714721679688</c:v>
                </c:pt>
                <c:pt idx="1909">
                  <c:v>13.007148742675781</c:v>
                </c:pt>
                <c:pt idx="1910">
                  <c:v>12.685714721679688</c:v>
                </c:pt>
                <c:pt idx="1911">
                  <c:v>14.557144165039063</c:v>
                </c:pt>
                <c:pt idx="1912">
                  <c:v>15.092857360839844</c:v>
                </c:pt>
                <c:pt idx="1913">
                  <c:v>14.349998474121094</c:v>
                </c:pt>
                <c:pt idx="1914">
                  <c:v>15.028572082519531</c:v>
                </c:pt>
                <c:pt idx="1915">
                  <c:v>15.764289855957031</c:v>
                </c:pt>
                <c:pt idx="1916">
                  <c:v>15.271430969238281</c:v>
                </c:pt>
                <c:pt idx="1917">
                  <c:v>13.657142639160156</c:v>
                </c:pt>
                <c:pt idx="1918">
                  <c:v>11.457145690917969</c:v>
                </c:pt>
                <c:pt idx="1919">
                  <c:v>11.157142639160156</c:v>
                </c:pt>
                <c:pt idx="1920">
                  <c:v>11.564285278320313</c:v>
                </c:pt>
                <c:pt idx="1921">
                  <c:v>12.564289093017578</c:v>
                </c:pt>
                <c:pt idx="1922">
                  <c:v>9.00714111328125</c:v>
                </c:pt>
                <c:pt idx="1923">
                  <c:v>8.4499969482421875</c:v>
                </c:pt>
                <c:pt idx="1924">
                  <c:v>9.4714279174804688</c:v>
                </c:pt>
                <c:pt idx="1925">
                  <c:v>8.6857185363769531</c:v>
                </c:pt>
                <c:pt idx="1926">
                  <c:v>7.9000015258789063</c:v>
                </c:pt>
                <c:pt idx="1927">
                  <c:v>7.4357147216796875</c:v>
                </c:pt>
                <c:pt idx="1928">
                  <c:v>5.9785690307617188</c:v>
                </c:pt>
                <c:pt idx="1929">
                  <c:v>9.2642822265625</c:v>
                </c:pt>
                <c:pt idx="1930">
                  <c:v>10.128570556640625</c:v>
                </c:pt>
                <c:pt idx="1931">
                  <c:v>9.2857131958007813</c:v>
                </c:pt>
                <c:pt idx="1932">
                  <c:v>10.207141876220703</c:v>
                </c:pt>
                <c:pt idx="1933">
                  <c:v>9.128570556640625</c:v>
                </c:pt>
                <c:pt idx="1934">
                  <c:v>8.50714111328125</c:v>
                </c:pt>
                <c:pt idx="1935">
                  <c:v>8.8142890930175781</c:v>
                </c:pt>
                <c:pt idx="1936">
                  <c:v>8.4642868041992188</c:v>
                </c:pt>
                <c:pt idx="1937">
                  <c:v>8.7928543090820313</c:v>
                </c:pt>
                <c:pt idx="1938">
                  <c:v>10.600002288818359</c:v>
                </c:pt>
                <c:pt idx="1939">
                  <c:v>11.607143402099609</c:v>
                </c:pt>
                <c:pt idx="1940">
                  <c:v>14.357143402099609</c:v>
                </c:pt>
                <c:pt idx="1941">
                  <c:v>13.335716247558594</c:v>
                </c:pt>
                <c:pt idx="1942">
                  <c:v>12.599998474121094</c:v>
                </c:pt>
                <c:pt idx="1943">
                  <c:v>12.514286041259766</c:v>
                </c:pt>
                <c:pt idx="1944">
                  <c:v>12.199996948242188</c:v>
                </c:pt>
                <c:pt idx="1945">
                  <c:v>12.550003051757813</c:v>
                </c:pt>
                <c:pt idx="1946">
                  <c:v>11.085716247558594</c:v>
                </c:pt>
                <c:pt idx="1947">
                  <c:v>8.8285751342773438</c:v>
                </c:pt>
                <c:pt idx="1948">
                  <c:v>10.5</c:v>
                </c:pt>
                <c:pt idx="1949">
                  <c:v>11.371429443359375</c:v>
                </c:pt>
                <c:pt idx="1950">
                  <c:v>10.785713195800781</c:v>
                </c:pt>
                <c:pt idx="1951">
                  <c:v>10.042854309082031</c:v>
                </c:pt>
                <c:pt idx="1952">
                  <c:v>9.3285751342773438</c:v>
                </c:pt>
                <c:pt idx="1953">
                  <c:v>9.871429443359375</c:v>
                </c:pt>
                <c:pt idx="1954">
                  <c:v>11.164287567138672</c:v>
                </c:pt>
                <c:pt idx="1955">
                  <c:v>10.021427154541016</c:v>
                </c:pt>
                <c:pt idx="1956">
                  <c:v>9.871429443359375</c:v>
                </c:pt>
                <c:pt idx="1957">
                  <c:v>9.8571434020996094</c:v>
                </c:pt>
                <c:pt idx="1958">
                  <c:v>5.5857162475585938</c:v>
                </c:pt>
                <c:pt idx="1959">
                  <c:v>5.7214279174804688</c:v>
                </c:pt>
                <c:pt idx="1960">
                  <c:v>4.9499969482421875</c:v>
                </c:pt>
                <c:pt idx="1961">
                  <c:v>5.0500030517578125</c:v>
                </c:pt>
                <c:pt idx="1962">
                  <c:v>5.4571456909179688</c:v>
                </c:pt>
                <c:pt idx="1963">
                  <c:v>4.4142837524414063</c:v>
                </c:pt>
                <c:pt idx="1964">
                  <c:v>4.9714279174804688</c:v>
                </c:pt>
                <c:pt idx="1965">
                  <c:v>9.6500015258789063</c:v>
                </c:pt>
                <c:pt idx="1966">
                  <c:v>8.9857139587402344</c:v>
                </c:pt>
                <c:pt idx="1967">
                  <c:v>8.9857177734375</c:v>
                </c:pt>
                <c:pt idx="1968">
                  <c:v>7.8499984741210938</c:v>
                </c:pt>
                <c:pt idx="1969">
                  <c:v>7.9928512573242188</c:v>
                </c:pt>
                <c:pt idx="1970">
                  <c:v>8.3285751342773438</c:v>
                </c:pt>
                <c:pt idx="1971">
                  <c:v>8.1071395874023438</c:v>
                </c:pt>
                <c:pt idx="1972">
                  <c:v>8.2785720825195313</c:v>
                </c:pt>
                <c:pt idx="1973">
                  <c:v>8.4785690307617188</c:v>
                </c:pt>
                <c:pt idx="1974">
                  <c:v>10.292858123779297</c:v>
                </c:pt>
                <c:pt idx="1975">
                  <c:v>11.207138061523438</c:v>
                </c:pt>
                <c:pt idx="1976">
                  <c:v>10.185714721679688</c:v>
                </c:pt>
                <c:pt idx="1977">
                  <c:v>10.742855072021484</c:v>
                </c:pt>
                <c:pt idx="1978">
                  <c:v>11.407142639160156</c:v>
                </c:pt>
                <c:pt idx="1979">
                  <c:v>11.628570556640625</c:v>
                </c:pt>
                <c:pt idx="1980">
                  <c:v>10.685714721679688</c:v>
                </c:pt>
                <c:pt idx="1981">
                  <c:v>9.0285720825195313</c:v>
                </c:pt>
                <c:pt idx="1982">
                  <c:v>9.4285736083984375</c:v>
                </c:pt>
                <c:pt idx="1983">
                  <c:v>11.185714721679688</c:v>
                </c:pt>
                <c:pt idx="1984">
                  <c:v>11.74285888671875</c:v>
                </c:pt>
                <c:pt idx="1985">
                  <c:v>10.857147216796875</c:v>
                </c:pt>
                <c:pt idx="1986">
                  <c:v>11.200000762939453</c:v>
                </c:pt>
                <c:pt idx="1987">
                  <c:v>11.528572082519531</c:v>
                </c:pt>
                <c:pt idx="1988">
                  <c:v>13.421432495117188</c:v>
                </c:pt>
                <c:pt idx="1989">
                  <c:v>11.849998474121094</c:v>
                </c:pt>
                <c:pt idx="1990">
                  <c:v>12.221427917480469</c:v>
                </c:pt>
                <c:pt idx="1991">
                  <c:v>11.914283752441406</c:v>
                </c:pt>
                <c:pt idx="1992">
                  <c:v>13.021430969238281</c:v>
                </c:pt>
                <c:pt idx="1993">
                  <c:v>12.792854309082031</c:v>
                </c:pt>
                <c:pt idx="1994">
                  <c:v>13.549999237060547</c:v>
                </c:pt>
                <c:pt idx="1995">
                  <c:v>12.571430206298828</c:v>
                </c:pt>
                <c:pt idx="1996">
                  <c:v>11.921424865722656</c:v>
                </c:pt>
                <c:pt idx="1997">
                  <c:v>9.6642875671386719</c:v>
                </c:pt>
                <c:pt idx="1998">
                  <c:v>7.3857154846191406</c:v>
                </c:pt>
                <c:pt idx="1999">
                  <c:v>5.385711669921875</c:v>
                </c:pt>
                <c:pt idx="2000">
                  <c:v>3.6500015258789063</c:v>
                </c:pt>
                <c:pt idx="2001">
                  <c:v>3.6642837524414063</c:v>
                </c:pt>
                <c:pt idx="2002">
                  <c:v>4.5214309692382813</c:v>
                </c:pt>
                <c:pt idx="2003">
                  <c:v>5.9428634643554688</c:v>
                </c:pt>
                <c:pt idx="2004">
                  <c:v>6.4214324951171875</c:v>
                </c:pt>
                <c:pt idx="2005">
                  <c:v>8.1500015258789063</c:v>
                </c:pt>
                <c:pt idx="2006">
                  <c:v>9.4642868041992188</c:v>
                </c:pt>
                <c:pt idx="2007">
                  <c:v>9.1642837524414063</c:v>
                </c:pt>
                <c:pt idx="2008">
                  <c:v>8.3499984741210938</c:v>
                </c:pt>
                <c:pt idx="2009">
                  <c:v>7.2785720825195313</c:v>
                </c:pt>
                <c:pt idx="2010">
                  <c:v>7.885711669921875</c:v>
                </c:pt>
                <c:pt idx="2011">
                  <c:v>8.25714111328125</c:v>
                </c:pt>
                <c:pt idx="2012">
                  <c:v>7.4857177734375</c:v>
                </c:pt>
                <c:pt idx="2013">
                  <c:v>7.5857162475585938</c:v>
                </c:pt>
                <c:pt idx="2014">
                  <c:v>8.864288330078125</c:v>
                </c:pt>
                <c:pt idx="2015">
                  <c:v>8.9500045776367188</c:v>
                </c:pt>
                <c:pt idx="2016">
                  <c:v>10.25714111328125</c:v>
                </c:pt>
                <c:pt idx="2017">
                  <c:v>9.0571403503417969</c:v>
                </c:pt>
                <c:pt idx="2018">
                  <c:v>10.207145690917969</c:v>
                </c:pt>
                <c:pt idx="2019">
                  <c:v>10.821430206298828</c:v>
                </c:pt>
                <c:pt idx="2020">
                  <c:v>10.907142639160156</c:v>
                </c:pt>
                <c:pt idx="2021">
                  <c:v>11.671428680419922</c:v>
                </c:pt>
                <c:pt idx="2022">
                  <c:v>12.535713195800781</c:v>
                </c:pt>
                <c:pt idx="2023">
                  <c:v>11.100002288818359</c:v>
                </c:pt>
                <c:pt idx="2024">
                  <c:v>12.785713195800781</c:v>
                </c:pt>
                <c:pt idx="2025">
                  <c:v>10.828575134277344</c:v>
                </c:pt>
                <c:pt idx="2026">
                  <c:v>11.149993896484375</c:v>
                </c:pt>
                <c:pt idx="2027">
                  <c:v>10.635711669921875</c:v>
                </c:pt>
                <c:pt idx="2028">
                  <c:v>11.257148742675781</c:v>
                </c:pt>
                <c:pt idx="2029">
                  <c:v>10.678573608398438</c:v>
                </c:pt>
                <c:pt idx="2030">
                  <c:v>9.7642898559570313</c:v>
                </c:pt>
                <c:pt idx="2031">
                  <c:v>9.25</c:v>
                </c:pt>
                <c:pt idx="2032">
                  <c:v>11.542854309082031</c:v>
                </c:pt>
                <c:pt idx="2033">
                  <c:v>11.271430969238281</c:v>
                </c:pt>
                <c:pt idx="2034">
                  <c:v>11.842857360839844</c:v>
                </c:pt>
                <c:pt idx="2035">
                  <c:v>10.464286804199219</c:v>
                </c:pt>
                <c:pt idx="2036">
                  <c:v>10.171426773071289</c:v>
                </c:pt>
                <c:pt idx="2037">
                  <c:v>9.4142875671386719</c:v>
                </c:pt>
                <c:pt idx="2038">
                  <c:v>11.207143306732178</c:v>
                </c:pt>
                <c:pt idx="2039">
                  <c:v>7.971428394317627</c:v>
                </c:pt>
                <c:pt idx="2040">
                  <c:v>8.6642854511737823</c:v>
                </c:pt>
                <c:pt idx="2041">
                  <c:v>8.285714328289032</c:v>
                </c:pt>
                <c:pt idx="2042">
                  <c:v>9.3428571224212646</c:v>
                </c:pt>
                <c:pt idx="2043">
                  <c:v>8.6857137680053711</c:v>
                </c:pt>
                <c:pt idx="2044">
                  <c:v>10.564285695552826</c:v>
                </c:pt>
                <c:pt idx="2045">
                  <c:v>15.25</c:v>
                </c:pt>
                <c:pt idx="2046">
                  <c:v>2.75</c:v>
                </c:pt>
                <c:pt idx="2047">
                  <c:v>10.300001144409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C-D618-4513-A36E-16F1B4A839A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8269279"/>
        <c:axId val="1"/>
      </c:scatterChart>
      <c:valAx>
        <c:axId val="2028269279"/>
        <c:scaling>
          <c:orientation val="minMax"/>
          <c:max val="480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ru-RU"/>
                  <a:t>Длина волны, нм</a:t>
                </a:r>
              </a:p>
            </c:rich>
          </c:tx>
          <c:layout>
            <c:manualLayout>
              <c:xMode val="edge"/>
              <c:yMode val="edge"/>
              <c:x val="0.34172853359110866"/>
              <c:y val="0.8854356405997108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/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  <c:max val="200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luorescence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2.1897985679375495E-2"/>
              <c:y val="0.21276305253086311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2028269279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400" b="0"/>
      </a:pPr>
      <a:endParaRPr lang="ru-RU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ru-RU" dirty="0"/>
              <a:t>БСА-МГЦ</a:t>
            </a:r>
          </a:p>
        </c:rich>
      </c:tx>
      <c:layout>
        <c:manualLayout>
          <c:xMode val="edge"/>
          <c:yMode val="edge"/>
          <c:x val="0.66076596477646055"/>
          <c:y val="1.8221365196331624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2526246719160108"/>
          <c:y val="9.3283414505066997E-2"/>
          <c:w val="0.80535761154855678"/>
          <c:h val="0.668190400580258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Fl corr'!$B$1</c:f>
              <c:strCache>
                <c:ptCount val="1"/>
                <c:pt idx="0">
                  <c:v>BSA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Fl corr'!$A$2:$A$1455</c:f>
              <c:numCache>
                <c:formatCode>0</c:formatCode>
                <c:ptCount val="1454"/>
                <c:pt idx="0">
                  <c:v>275.14727783203142</c:v>
                </c:pt>
                <c:pt idx="1">
                  <c:v>275.74291992187489</c:v>
                </c:pt>
                <c:pt idx="2">
                  <c:v>276.33850097656239</c:v>
                </c:pt>
                <c:pt idx="3">
                  <c:v>276.93405151367176</c:v>
                </c:pt>
                <c:pt idx="4">
                  <c:v>277.52957153320318</c:v>
                </c:pt>
                <c:pt idx="5">
                  <c:v>278.12509155273426</c:v>
                </c:pt>
                <c:pt idx="6">
                  <c:v>278.7205505371092</c:v>
                </c:pt>
                <c:pt idx="7">
                  <c:v>279.31597900390631</c:v>
                </c:pt>
                <c:pt idx="8">
                  <c:v>279.91140747070307</c:v>
                </c:pt>
                <c:pt idx="9">
                  <c:v>280.50677490234369</c:v>
                </c:pt>
                <c:pt idx="10">
                  <c:v>281.10211181640631</c:v>
                </c:pt>
                <c:pt idx="11">
                  <c:v>281.69744873046886</c:v>
                </c:pt>
                <c:pt idx="12">
                  <c:v>282.292724609375</c:v>
                </c:pt>
                <c:pt idx="13">
                  <c:v>282.88800048828114</c:v>
                </c:pt>
                <c:pt idx="14">
                  <c:v>283.48321533203125</c:v>
                </c:pt>
                <c:pt idx="15">
                  <c:v>284.07843017578131</c:v>
                </c:pt>
                <c:pt idx="16">
                  <c:v>284.673583984375</c:v>
                </c:pt>
                <c:pt idx="17">
                  <c:v>285.26873779296869</c:v>
                </c:pt>
                <c:pt idx="18">
                  <c:v>285.86383056640631</c:v>
                </c:pt>
                <c:pt idx="19">
                  <c:v>286.45892333984386</c:v>
                </c:pt>
                <c:pt idx="20">
                  <c:v>287.05398559570335</c:v>
                </c:pt>
                <c:pt idx="21">
                  <c:v>287.64898681640642</c:v>
                </c:pt>
                <c:pt idx="22">
                  <c:v>288.24398803710926</c:v>
                </c:pt>
                <c:pt idx="23">
                  <c:v>288.83895874023409</c:v>
                </c:pt>
                <c:pt idx="24">
                  <c:v>289.43386840820295</c:v>
                </c:pt>
                <c:pt idx="25">
                  <c:v>290.02877807617165</c:v>
                </c:pt>
                <c:pt idx="26">
                  <c:v>290.6236572265625</c:v>
                </c:pt>
                <c:pt idx="27">
                  <c:v>291.21850585937489</c:v>
                </c:pt>
                <c:pt idx="28">
                  <c:v>291.81329345703125</c:v>
                </c:pt>
                <c:pt idx="29">
                  <c:v>292.40808105468739</c:v>
                </c:pt>
                <c:pt idx="30">
                  <c:v>293.00283813476591</c:v>
                </c:pt>
                <c:pt idx="31">
                  <c:v>293.59756469726568</c:v>
                </c:pt>
                <c:pt idx="32">
                  <c:v>294.19226074218739</c:v>
                </c:pt>
                <c:pt idx="33">
                  <c:v>294.78689575195307</c:v>
                </c:pt>
                <c:pt idx="34">
                  <c:v>295.38153076171869</c:v>
                </c:pt>
                <c:pt idx="35">
                  <c:v>295.97613525390614</c:v>
                </c:pt>
                <c:pt idx="36">
                  <c:v>296.57070922851557</c:v>
                </c:pt>
                <c:pt idx="37">
                  <c:v>297.16525268554705</c:v>
                </c:pt>
                <c:pt idx="38">
                  <c:v>297.75976562500011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61</c:v>
                </c:pt>
                <c:pt idx="42">
                  <c:v>300.13748168945341</c:v>
                </c:pt>
                <c:pt idx="43">
                  <c:v>300.73184204101557</c:v>
                </c:pt>
                <c:pt idx="44">
                  <c:v>301.32617187499989</c:v>
                </c:pt>
                <c:pt idx="45">
                  <c:v>301.92047119140631</c:v>
                </c:pt>
                <c:pt idx="46">
                  <c:v>302.5147399902342</c:v>
                </c:pt>
                <c:pt idx="47">
                  <c:v>303.1089782714842</c:v>
                </c:pt>
                <c:pt idx="48">
                  <c:v>303.70318603515631</c:v>
                </c:pt>
                <c:pt idx="49">
                  <c:v>304.29736328124989</c:v>
                </c:pt>
                <c:pt idx="50">
                  <c:v>304.89151000976568</c:v>
                </c:pt>
                <c:pt idx="51">
                  <c:v>305.48562622070318</c:v>
                </c:pt>
                <c:pt idx="52">
                  <c:v>306.0797119140625</c:v>
                </c:pt>
                <c:pt idx="53">
                  <c:v>306.67376708984386</c:v>
                </c:pt>
                <c:pt idx="54">
                  <c:v>307.26776123046886</c:v>
                </c:pt>
                <c:pt idx="55">
                  <c:v>307.86175537109369</c:v>
                </c:pt>
                <c:pt idx="56">
                  <c:v>308.45571899414057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39</c:v>
                </c:pt>
                <c:pt idx="60">
                  <c:v>310.83126831054688</c:v>
                </c:pt>
                <c:pt idx="61">
                  <c:v>311.42507934570307</c:v>
                </c:pt>
                <c:pt idx="62">
                  <c:v>312.01885986328125</c:v>
                </c:pt>
                <c:pt idx="63">
                  <c:v>312.61260986328131</c:v>
                </c:pt>
                <c:pt idx="64">
                  <c:v>313.20632934570307</c:v>
                </c:pt>
                <c:pt idx="65">
                  <c:v>313.80001831054688</c:v>
                </c:pt>
                <c:pt idx="66">
                  <c:v>314.3936462402342</c:v>
                </c:pt>
                <c:pt idx="67">
                  <c:v>314.98727416992188</c:v>
                </c:pt>
                <c:pt idx="68">
                  <c:v>315.58087158203131</c:v>
                </c:pt>
                <c:pt idx="69">
                  <c:v>316.1744384765625</c:v>
                </c:pt>
                <c:pt idx="70">
                  <c:v>316.76797485351568</c:v>
                </c:pt>
                <c:pt idx="71">
                  <c:v>317.36148071289068</c:v>
                </c:pt>
                <c:pt idx="72">
                  <c:v>317.95495605468739</c:v>
                </c:pt>
                <c:pt idx="73">
                  <c:v>318.54837036132818</c:v>
                </c:pt>
                <c:pt idx="74">
                  <c:v>319.14178466796886</c:v>
                </c:pt>
                <c:pt idx="75">
                  <c:v>319.73516845703114</c:v>
                </c:pt>
                <c:pt idx="76">
                  <c:v>320.32852172851557</c:v>
                </c:pt>
                <c:pt idx="77">
                  <c:v>320.92181396484369</c:v>
                </c:pt>
                <c:pt idx="78">
                  <c:v>321.51510620117165</c:v>
                </c:pt>
                <c:pt idx="79">
                  <c:v>322.10836791992188</c:v>
                </c:pt>
                <c:pt idx="80">
                  <c:v>322.70159912109369</c:v>
                </c:pt>
                <c:pt idx="81">
                  <c:v>323.2947692871092</c:v>
                </c:pt>
                <c:pt idx="82">
                  <c:v>323.88793945312489</c:v>
                </c:pt>
                <c:pt idx="83">
                  <c:v>324.48107910156239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4989</c:v>
                </c:pt>
                <c:pt idx="87">
                  <c:v>326.853271484375</c:v>
                </c:pt>
                <c:pt idx="88">
                  <c:v>327.44625854492176</c:v>
                </c:pt>
                <c:pt idx="89">
                  <c:v>328.0391845703125</c:v>
                </c:pt>
                <c:pt idx="90">
                  <c:v>328.63211059570318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4989</c:v>
                </c:pt>
                <c:pt idx="95">
                  <c:v>331.59619140624977</c:v>
                </c:pt>
                <c:pt idx="96">
                  <c:v>332.18890380859369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26</c:v>
                </c:pt>
                <c:pt idx="100">
                  <c:v>334.5594787597658</c:v>
                </c:pt>
                <c:pt idx="101">
                  <c:v>335.15203857421875</c:v>
                </c:pt>
                <c:pt idx="102">
                  <c:v>335.74459838867176</c:v>
                </c:pt>
                <c:pt idx="103">
                  <c:v>336.33709716796875</c:v>
                </c:pt>
                <c:pt idx="104">
                  <c:v>336.92956542968739</c:v>
                </c:pt>
                <c:pt idx="105">
                  <c:v>337.52200317382835</c:v>
                </c:pt>
                <c:pt idx="106">
                  <c:v>338.11441040039068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2</c:v>
                </c:pt>
                <c:pt idx="110">
                  <c:v>340.48373413085926</c:v>
                </c:pt>
                <c:pt idx="111">
                  <c:v>341.07598876953131</c:v>
                </c:pt>
                <c:pt idx="112">
                  <c:v>341.668212890625</c:v>
                </c:pt>
                <c:pt idx="113">
                  <c:v>342.26040649414068</c:v>
                </c:pt>
                <c:pt idx="114">
                  <c:v>342.85253906249989</c:v>
                </c:pt>
                <c:pt idx="115">
                  <c:v>343.44467163085955</c:v>
                </c:pt>
                <c:pt idx="116">
                  <c:v>344.03677368164057</c:v>
                </c:pt>
                <c:pt idx="117">
                  <c:v>344.62881469726568</c:v>
                </c:pt>
                <c:pt idx="118">
                  <c:v>345.22085571289057</c:v>
                </c:pt>
                <c:pt idx="119">
                  <c:v>345.81286621093761</c:v>
                </c:pt>
                <c:pt idx="120">
                  <c:v>346.40481567382835</c:v>
                </c:pt>
                <c:pt idx="121">
                  <c:v>346.99676513671875</c:v>
                </c:pt>
                <c:pt idx="122">
                  <c:v>347.58865356445318</c:v>
                </c:pt>
                <c:pt idx="123">
                  <c:v>348.18054199218739</c:v>
                </c:pt>
                <c:pt idx="124">
                  <c:v>348.7723693847658</c:v>
                </c:pt>
                <c:pt idx="125">
                  <c:v>349.3641662597658</c:v>
                </c:pt>
                <c:pt idx="126">
                  <c:v>349.95596313476591</c:v>
                </c:pt>
                <c:pt idx="127">
                  <c:v>350.54769897460926</c:v>
                </c:pt>
                <c:pt idx="128">
                  <c:v>351.139404296875</c:v>
                </c:pt>
                <c:pt idx="129">
                  <c:v>351.73107910156239</c:v>
                </c:pt>
                <c:pt idx="130">
                  <c:v>352.32272338867176</c:v>
                </c:pt>
                <c:pt idx="131">
                  <c:v>352.91433715820295</c:v>
                </c:pt>
                <c:pt idx="132">
                  <c:v>353.50592041015631</c:v>
                </c:pt>
                <c:pt idx="133">
                  <c:v>354.09747314453131</c:v>
                </c:pt>
                <c:pt idx="134">
                  <c:v>354.68899536132818</c:v>
                </c:pt>
                <c:pt idx="135">
                  <c:v>355.28048706054688</c:v>
                </c:pt>
                <c:pt idx="136">
                  <c:v>355.87194824218727</c:v>
                </c:pt>
                <c:pt idx="137">
                  <c:v>356.46337890624977</c:v>
                </c:pt>
                <c:pt idx="138">
                  <c:v>357.05474853515642</c:v>
                </c:pt>
                <c:pt idx="139">
                  <c:v>357.6461181640625</c:v>
                </c:pt>
                <c:pt idx="140">
                  <c:v>358.23745727539057</c:v>
                </c:pt>
                <c:pt idx="141">
                  <c:v>358.82873535156239</c:v>
                </c:pt>
                <c:pt idx="142">
                  <c:v>359.4200134277342</c:v>
                </c:pt>
                <c:pt idx="143">
                  <c:v>360.01123046874989</c:v>
                </c:pt>
                <c:pt idx="144">
                  <c:v>360.60244750976591</c:v>
                </c:pt>
                <c:pt idx="145">
                  <c:v>361.193603515625</c:v>
                </c:pt>
                <c:pt idx="146">
                  <c:v>361.78472900390631</c:v>
                </c:pt>
                <c:pt idx="147">
                  <c:v>362.37582397460926</c:v>
                </c:pt>
                <c:pt idx="148">
                  <c:v>362.96691894531227</c:v>
                </c:pt>
                <c:pt idx="149">
                  <c:v>363.55795288085938</c:v>
                </c:pt>
                <c:pt idx="150">
                  <c:v>364.14895629882818</c:v>
                </c:pt>
                <c:pt idx="151">
                  <c:v>364.73992919921875</c:v>
                </c:pt>
                <c:pt idx="152">
                  <c:v>365.33087158203131</c:v>
                </c:pt>
                <c:pt idx="153">
                  <c:v>365.92175292968727</c:v>
                </c:pt>
                <c:pt idx="154">
                  <c:v>366.51263427734375</c:v>
                </c:pt>
                <c:pt idx="155">
                  <c:v>367.10348510742205</c:v>
                </c:pt>
                <c:pt idx="156">
                  <c:v>367.69430541992188</c:v>
                </c:pt>
                <c:pt idx="157">
                  <c:v>368.28506469726568</c:v>
                </c:pt>
                <c:pt idx="158">
                  <c:v>368.87582397460926</c:v>
                </c:pt>
                <c:pt idx="159">
                  <c:v>369.46652221679676</c:v>
                </c:pt>
                <c:pt idx="160">
                  <c:v>370.0572204589842</c:v>
                </c:pt>
                <c:pt idx="161">
                  <c:v>370.6478576660158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07</c:v>
                </c:pt>
                <c:pt idx="167">
                  <c:v>374.19107055664057</c:v>
                </c:pt>
                <c:pt idx="168">
                  <c:v>374.78149414062489</c:v>
                </c:pt>
                <c:pt idx="169">
                  <c:v>375.37188720703131</c:v>
                </c:pt>
                <c:pt idx="170">
                  <c:v>375.96221923828114</c:v>
                </c:pt>
                <c:pt idx="171">
                  <c:v>376.55255126953131</c:v>
                </c:pt>
                <c:pt idx="172">
                  <c:v>377.14285278320335</c:v>
                </c:pt>
                <c:pt idx="173">
                  <c:v>377.73309326171869</c:v>
                </c:pt>
                <c:pt idx="174">
                  <c:v>378.32333374023409</c:v>
                </c:pt>
                <c:pt idx="175">
                  <c:v>378.91351318359369</c:v>
                </c:pt>
                <c:pt idx="176">
                  <c:v>379.50366210937511</c:v>
                </c:pt>
                <c:pt idx="177">
                  <c:v>380.09378051757807</c:v>
                </c:pt>
                <c:pt idx="178">
                  <c:v>380.68389892578131</c:v>
                </c:pt>
                <c:pt idx="179">
                  <c:v>381.27395629882807</c:v>
                </c:pt>
                <c:pt idx="180">
                  <c:v>381.86398315429688</c:v>
                </c:pt>
                <c:pt idx="181">
                  <c:v>382.45397949218727</c:v>
                </c:pt>
                <c:pt idx="182">
                  <c:v>383.04391479492188</c:v>
                </c:pt>
                <c:pt idx="183">
                  <c:v>383.63385009765631</c:v>
                </c:pt>
                <c:pt idx="184">
                  <c:v>384.22375488281239</c:v>
                </c:pt>
                <c:pt idx="185">
                  <c:v>384.81362915039068</c:v>
                </c:pt>
                <c:pt idx="186">
                  <c:v>385.4034423828125</c:v>
                </c:pt>
                <c:pt idx="187">
                  <c:v>385.9932556152342</c:v>
                </c:pt>
                <c:pt idx="188">
                  <c:v>386.58300781249989</c:v>
                </c:pt>
                <c:pt idx="189">
                  <c:v>387.17272949218739</c:v>
                </c:pt>
                <c:pt idx="190">
                  <c:v>387.76242065429688</c:v>
                </c:pt>
                <c:pt idx="191">
                  <c:v>388.35208129882835</c:v>
                </c:pt>
                <c:pt idx="192">
                  <c:v>388.94174194335926</c:v>
                </c:pt>
                <c:pt idx="193">
                  <c:v>389.53131103515625</c:v>
                </c:pt>
                <c:pt idx="194">
                  <c:v>390.12088012695341</c:v>
                </c:pt>
                <c:pt idx="195">
                  <c:v>390.71041870117165</c:v>
                </c:pt>
                <c:pt idx="196">
                  <c:v>391.29992675781239</c:v>
                </c:pt>
                <c:pt idx="197">
                  <c:v>391.88937377929676</c:v>
                </c:pt>
                <c:pt idx="198">
                  <c:v>392.47882080078131</c:v>
                </c:pt>
                <c:pt idx="199">
                  <c:v>393.0682067871092</c:v>
                </c:pt>
                <c:pt idx="200">
                  <c:v>393.65759277343761</c:v>
                </c:pt>
                <c:pt idx="201">
                  <c:v>394.2469177246092</c:v>
                </c:pt>
                <c:pt idx="202">
                  <c:v>394.83621215820295</c:v>
                </c:pt>
                <c:pt idx="203">
                  <c:v>395.42547607421869</c:v>
                </c:pt>
                <c:pt idx="204">
                  <c:v>396.01470947265625</c:v>
                </c:pt>
                <c:pt idx="205">
                  <c:v>396.60391235351568</c:v>
                </c:pt>
                <c:pt idx="206">
                  <c:v>397.19308471679688</c:v>
                </c:pt>
                <c:pt idx="207">
                  <c:v>397.78219604492176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2</c:v>
                </c:pt>
                <c:pt idx="211">
                  <c:v>400.13839721679676</c:v>
                </c:pt>
                <c:pt idx="212">
                  <c:v>400.7273864746092</c:v>
                </c:pt>
                <c:pt idx="213">
                  <c:v>401.31631469726557</c:v>
                </c:pt>
                <c:pt idx="214">
                  <c:v>401.90521240234369</c:v>
                </c:pt>
                <c:pt idx="215">
                  <c:v>402.49407958984375</c:v>
                </c:pt>
                <c:pt idx="216">
                  <c:v>403.08288574218739</c:v>
                </c:pt>
                <c:pt idx="217">
                  <c:v>403.67169189453142</c:v>
                </c:pt>
                <c:pt idx="218">
                  <c:v>404.26046752929688</c:v>
                </c:pt>
                <c:pt idx="219">
                  <c:v>404.84918212890642</c:v>
                </c:pt>
                <c:pt idx="220">
                  <c:v>405.43789672851557</c:v>
                </c:pt>
                <c:pt idx="221">
                  <c:v>406.02655029296869</c:v>
                </c:pt>
                <c:pt idx="222">
                  <c:v>406.61517333984386</c:v>
                </c:pt>
                <c:pt idx="223">
                  <c:v>407.20376586914068</c:v>
                </c:pt>
                <c:pt idx="224">
                  <c:v>407.79232788085926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705</c:v>
                </c:pt>
                <c:pt idx="228">
                  <c:v>410.14624023437511</c:v>
                </c:pt>
                <c:pt idx="229">
                  <c:v>410.73464965820307</c:v>
                </c:pt>
                <c:pt idx="230">
                  <c:v>411.32299804687489</c:v>
                </c:pt>
                <c:pt idx="231">
                  <c:v>411.91134643554676</c:v>
                </c:pt>
                <c:pt idx="232">
                  <c:v>412.4996337890625</c:v>
                </c:pt>
                <c:pt idx="233">
                  <c:v>413.08789062500011</c:v>
                </c:pt>
                <c:pt idx="234">
                  <c:v>413.6761169433592</c:v>
                </c:pt>
                <c:pt idx="235">
                  <c:v>414.26431274414057</c:v>
                </c:pt>
                <c:pt idx="236">
                  <c:v>414.85244750976591</c:v>
                </c:pt>
                <c:pt idx="237">
                  <c:v>415.44058227539068</c:v>
                </c:pt>
                <c:pt idx="238">
                  <c:v>416.02868652343761</c:v>
                </c:pt>
                <c:pt idx="239">
                  <c:v>416.61672973632818</c:v>
                </c:pt>
                <c:pt idx="240">
                  <c:v>417.20474243164068</c:v>
                </c:pt>
                <c:pt idx="241">
                  <c:v>417.792724609375</c:v>
                </c:pt>
                <c:pt idx="242">
                  <c:v>418.38067626953131</c:v>
                </c:pt>
                <c:pt idx="243">
                  <c:v>418.96859741210909</c:v>
                </c:pt>
                <c:pt idx="244">
                  <c:v>419.55648803710926</c:v>
                </c:pt>
                <c:pt idx="245">
                  <c:v>420.14434814453142</c:v>
                </c:pt>
                <c:pt idx="246">
                  <c:v>420.73214721679676</c:v>
                </c:pt>
                <c:pt idx="247">
                  <c:v>421.31994628906261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2</c:v>
                </c:pt>
                <c:pt idx="251">
                  <c:v>423.67074584960926</c:v>
                </c:pt>
                <c:pt idx="252">
                  <c:v>424.25836181640631</c:v>
                </c:pt>
                <c:pt idx="253">
                  <c:v>424.84591674804676</c:v>
                </c:pt>
                <c:pt idx="254">
                  <c:v>425.43347167968739</c:v>
                </c:pt>
                <c:pt idx="255">
                  <c:v>426.02096557617176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26</c:v>
                </c:pt>
                <c:pt idx="259">
                  <c:v>428.37066650390642</c:v>
                </c:pt>
                <c:pt idx="260">
                  <c:v>428.95800781249989</c:v>
                </c:pt>
                <c:pt idx="261">
                  <c:v>429.54531860351568</c:v>
                </c:pt>
                <c:pt idx="262">
                  <c:v>430.13259887695318</c:v>
                </c:pt>
                <c:pt idx="263">
                  <c:v>430.71981811523426</c:v>
                </c:pt>
                <c:pt idx="264">
                  <c:v>431.30700683593761</c:v>
                </c:pt>
                <c:pt idx="265">
                  <c:v>431.89419555664057</c:v>
                </c:pt>
                <c:pt idx="266">
                  <c:v>432.48132324218716</c:v>
                </c:pt>
                <c:pt idx="267">
                  <c:v>433.06842041015631</c:v>
                </c:pt>
                <c:pt idx="268">
                  <c:v>433.65548706054705</c:v>
                </c:pt>
                <c:pt idx="269">
                  <c:v>434.24249267578142</c:v>
                </c:pt>
                <c:pt idx="270">
                  <c:v>434.82949829101568</c:v>
                </c:pt>
                <c:pt idx="271">
                  <c:v>435.41647338867165</c:v>
                </c:pt>
                <c:pt idx="272">
                  <c:v>436.00338745117165</c:v>
                </c:pt>
                <c:pt idx="273">
                  <c:v>436.59027099609369</c:v>
                </c:pt>
                <c:pt idx="274">
                  <c:v>437.17712402343761</c:v>
                </c:pt>
                <c:pt idx="275">
                  <c:v>437.76394653320318</c:v>
                </c:pt>
                <c:pt idx="276">
                  <c:v>438.35073852539068</c:v>
                </c:pt>
                <c:pt idx="277">
                  <c:v>438.93749999999989</c:v>
                </c:pt>
                <c:pt idx="278">
                  <c:v>439.52420043945335</c:v>
                </c:pt>
                <c:pt idx="279">
                  <c:v>440.11090087890631</c:v>
                </c:pt>
                <c:pt idx="280">
                  <c:v>440.69754028320318</c:v>
                </c:pt>
                <c:pt idx="281">
                  <c:v>441.28414916992188</c:v>
                </c:pt>
                <c:pt idx="282">
                  <c:v>441.87072753906261</c:v>
                </c:pt>
                <c:pt idx="283">
                  <c:v>442.457275390625</c:v>
                </c:pt>
                <c:pt idx="284">
                  <c:v>443.04376220703131</c:v>
                </c:pt>
                <c:pt idx="285">
                  <c:v>443.63024902343761</c:v>
                </c:pt>
                <c:pt idx="286">
                  <c:v>444.21667480468739</c:v>
                </c:pt>
                <c:pt idx="287">
                  <c:v>444.8031005859375</c:v>
                </c:pt>
                <c:pt idx="288">
                  <c:v>445.38946533203142</c:v>
                </c:pt>
                <c:pt idx="289">
                  <c:v>445.97579956054676</c:v>
                </c:pt>
                <c:pt idx="290">
                  <c:v>446.5621032714842</c:v>
                </c:pt>
                <c:pt idx="291">
                  <c:v>447.14834594726557</c:v>
                </c:pt>
                <c:pt idx="292">
                  <c:v>447.73458862304705</c:v>
                </c:pt>
                <c:pt idx="293">
                  <c:v>448.32077026367176</c:v>
                </c:pt>
                <c:pt idx="294">
                  <c:v>448.90695190429665</c:v>
                </c:pt>
                <c:pt idx="295">
                  <c:v>449.49307250976568</c:v>
                </c:pt>
                <c:pt idx="296">
                  <c:v>450.07916259765631</c:v>
                </c:pt>
                <c:pt idx="297">
                  <c:v>450.66522216796886</c:v>
                </c:pt>
                <c:pt idx="298">
                  <c:v>451.251220703125</c:v>
                </c:pt>
                <c:pt idx="299">
                  <c:v>451.83721923828114</c:v>
                </c:pt>
                <c:pt idx="300">
                  <c:v>452.42315673828102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8</c:v>
                </c:pt>
                <c:pt idx="304">
                  <c:v>454.76660156249989</c:v>
                </c:pt>
                <c:pt idx="305">
                  <c:v>455.35238647460926</c:v>
                </c:pt>
                <c:pt idx="306">
                  <c:v>455.93811035156227</c:v>
                </c:pt>
                <c:pt idx="307">
                  <c:v>456.52383422851557</c:v>
                </c:pt>
                <c:pt idx="308">
                  <c:v>457.10949707031261</c:v>
                </c:pt>
                <c:pt idx="309">
                  <c:v>457.69512939453131</c:v>
                </c:pt>
                <c:pt idx="310">
                  <c:v>458.28073120117165</c:v>
                </c:pt>
                <c:pt idx="311">
                  <c:v>458.8663024902342</c:v>
                </c:pt>
                <c:pt idx="312">
                  <c:v>459.45181274414057</c:v>
                </c:pt>
                <c:pt idx="313">
                  <c:v>460.03732299804676</c:v>
                </c:pt>
                <c:pt idx="314">
                  <c:v>460.62277221679688</c:v>
                </c:pt>
                <c:pt idx="315">
                  <c:v>461.20819091796869</c:v>
                </c:pt>
                <c:pt idx="316">
                  <c:v>461.79357910156239</c:v>
                </c:pt>
                <c:pt idx="317">
                  <c:v>462.37893676757795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00011</c:v>
                </c:pt>
                <c:pt idx="321">
                  <c:v>464.719970703125</c:v>
                </c:pt>
                <c:pt idx="322">
                  <c:v>465.30514526367176</c:v>
                </c:pt>
                <c:pt idx="323">
                  <c:v>465.89028930664068</c:v>
                </c:pt>
                <c:pt idx="324">
                  <c:v>466.47537231445318</c:v>
                </c:pt>
                <c:pt idx="325">
                  <c:v>467.06045532226568</c:v>
                </c:pt>
                <c:pt idx="326">
                  <c:v>467.64547729492205</c:v>
                </c:pt>
                <c:pt idx="327">
                  <c:v>468.23046874999989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8</c:v>
                </c:pt>
                <c:pt idx="331">
                  <c:v>470.57009887695318</c:v>
                </c:pt>
                <c:pt idx="332">
                  <c:v>471.15490722656261</c:v>
                </c:pt>
                <c:pt idx="333">
                  <c:v>471.73971557617165</c:v>
                </c:pt>
                <c:pt idx="334">
                  <c:v>472.32443237304705</c:v>
                </c:pt>
                <c:pt idx="335">
                  <c:v>472.90914916992188</c:v>
                </c:pt>
                <c:pt idx="336">
                  <c:v>473.49383544921858</c:v>
                </c:pt>
                <c:pt idx="337">
                  <c:v>474.07846069335955</c:v>
                </c:pt>
                <c:pt idx="338">
                  <c:v>474.6630859375</c:v>
                </c:pt>
                <c:pt idx="339">
                  <c:v>475.24765014648426</c:v>
                </c:pt>
                <c:pt idx="340">
                  <c:v>475.83218383789068</c:v>
                </c:pt>
                <c:pt idx="341">
                  <c:v>476.41665649414057</c:v>
                </c:pt>
                <c:pt idx="342">
                  <c:v>477.00112915039057</c:v>
                </c:pt>
                <c:pt idx="343">
                  <c:v>477.5855407714842</c:v>
                </c:pt>
                <c:pt idx="344">
                  <c:v>478.16995239257818</c:v>
                </c:pt>
                <c:pt idx="345">
                  <c:v>478.75430297851557</c:v>
                </c:pt>
                <c:pt idx="346">
                  <c:v>479.33859252929676</c:v>
                </c:pt>
                <c:pt idx="347">
                  <c:v>479.92288208007818</c:v>
                </c:pt>
                <c:pt idx="348">
                  <c:v>480.50714111328131</c:v>
                </c:pt>
                <c:pt idx="349">
                  <c:v>481.09133911132807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26</c:v>
                </c:pt>
                <c:pt idx="354">
                  <c:v>484.01184082031261</c:v>
                </c:pt>
                <c:pt idx="355">
                  <c:v>484.59582519531261</c:v>
                </c:pt>
                <c:pt idx="356">
                  <c:v>485.17977905273426</c:v>
                </c:pt>
                <c:pt idx="357">
                  <c:v>485.76370239257807</c:v>
                </c:pt>
                <c:pt idx="358">
                  <c:v>486.34759521484386</c:v>
                </c:pt>
                <c:pt idx="359">
                  <c:v>486.93142700195307</c:v>
                </c:pt>
                <c:pt idx="360">
                  <c:v>487.5152587890625</c:v>
                </c:pt>
                <c:pt idx="361">
                  <c:v>488.09902954101557</c:v>
                </c:pt>
                <c:pt idx="362">
                  <c:v>488.68276977539068</c:v>
                </c:pt>
                <c:pt idx="363">
                  <c:v>489.26647949218727</c:v>
                </c:pt>
                <c:pt idx="364">
                  <c:v>489.85012817382835</c:v>
                </c:pt>
                <c:pt idx="365">
                  <c:v>490.43377685546869</c:v>
                </c:pt>
                <c:pt idx="366">
                  <c:v>491.01736450195318</c:v>
                </c:pt>
                <c:pt idx="367">
                  <c:v>491.60092163085955</c:v>
                </c:pt>
                <c:pt idx="368">
                  <c:v>492.18444824218739</c:v>
                </c:pt>
                <c:pt idx="369">
                  <c:v>492.76791381835926</c:v>
                </c:pt>
                <c:pt idx="370">
                  <c:v>493.35137939453131</c:v>
                </c:pt>
                <c:pt idx="371">
                  <c:v>493.93478393554688</c:v>
                </c:pt>
                <c:pt idx="372">
                  <c:v>494.51815795898398</c:v>
                </c:pt>
                <c:pt idx="373">
                  <c:v>495.10150146484375</c:v>
                </c:pt>
                <c:pt idx="374">
                  <c:v>495.68478393554705</c:v>
                </c:pt>
                <c:pt idx="375">
                  <c:v>496.26806640624989</c:v>
                </c:pt>
                <c:pt idx="376">
                  <c:v>496.85128784179688</c:v>
                </c:pt>
                <c:pt idx="377">
                  <c:v>497.43447875976568</c:v>
                </c:pt>
                <c:pt idx="378">
                  <c:v>498.01763916015631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14</c:v>
                </c:pt>
                <c:pt idx="382">
                  <c:v>500.34991455078131</c:v>
                </c:pt>
                <c:pt idx="383">
                  <c:v>500.93289184570318</c:v>
                </c:pt>
                <c:pt idx="384">
                  <c:v>501.51580810546886</c:v>
                </c:pt>
                <c:pt idx="385">
                  <c:v>502.0987243652342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8</c:v>
                </c:pt>
                <c:pt idx="389">
                  <c:v>504.42996215820307</c:v>
                </c:pt>
                <c:pt idx="390">
                  <c:v>505.01266479492205</c:v>
                </c:pt>
                <c:pt idx="391">
                  <c:v>505.59536743164063</c:v>
                </c:pt>
                <c:pt idx="392">
                  <c:v>506.17800903320318</c:v>
                </c:pt>
                <c:pt idx="393">
                  <c:v>506.7606201171875</c:v>
                </c:pt>
                <c:pt idx="394">
                  <c:v>507.34317016601568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26</c:v>
                </c:pt>
                <c:pt idx="398">
                  <c:v>509.673095703125</c:v>
                </c:pt>
                <c:pt idx="399">
                  <c:v>510.25546264648426</c:v>
                </c:pt>
                <c:pt idx="400">
                  <c:v>510.83782958984386</c:v>
                </c:pt>
                <c:pt idx="401">
                  <c:v>511.42013549804665</c:v>
                </c:pt>
                <c:pt idx="402">
                  <c:v>512.00238037109375</c:v>
                </c:pt>
                <c:pt idx="403">
                  <c:v>512.58465576171852</c:v>
                </c:pt>
                <c:pt idx="404">
                  <c:v>513.16687011718773</c:v>
                </c:pt>
                <c:pt idx="405">
                  <c:v>513.7490234375</c:v>
                </c:pt>
                <c:pt idx="406">
                  <c:v>514.33111572265602</c:v>
                </c:pt>
                <c:pt idx="407">
                  <c:v>514.9132080078125</c:v>
                </c:pt>
                <c:pt idx="408">
                  <c:v>515.49530029296852</c:v>
                </c:pt>
                <c:pt idx="409">
                  <c:v>516.07727050781273</c:v>
                </c:pt>
                <c:pt idx="410">
                  <c:v>516.65930175781273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52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3</c:v>
                </c:pt>
                <c:pt idx="418">
                  <c:v>521.31378173828159</c:v>
                </c:pt>
                <c:pt idx="419">
                  <c:v>521.89538574218773</c:v>
                </c:pt>
                <c:pt idx="420">
                  <c:v>522.47705078124977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52</c:v>
                </c:pt>
                <c:pt idx="424">
                  <c:v>524.80310058593739</c:v>
                </c:pt>
                <c:pt idx="425">
                  <c:v>525.38452148437477</c:v>
                </c:pt>
                <c:pt idx="426">
                  <c:v>525.96588134765659</c:v>
                </c:pt>
                <c:pt idx="427">
                  <c:v>526.54724121093739</c:v>
                </c:pt>
                <c:pt idx="428">
                  <c:v>527.12854003906273</c:v>
                </c:pt>
                <c:pt idx="429">
                  <c:v>527.70977783203159</c:v>
                </c:pt>
                <c:pt idx="430">
                  <c:v>528.291015625</c:v>
                </c:pt>
                <c:pt idx="431">
                  <c:v>528.8722534179683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39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23</c:v>
                </c:pt>
                <c:pt idx="438">
                  <c:v>532.93957519531239</c:v>
                </c:pt>
                <c:pt idx="439">
                  <c:v>533.52044677734375</c:v>
                </c:pt>
                <c:pt idx="440">
                  <c:v>534.10131835937523</c:v>
                </c:pt>
                <c:pt idx="441">
                  <c:v>534.68212890625</c:v>
                </c:pt>
                <c:pt idx="442">
                  <c:v>535.26287841796852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39</c:v>
                </c:pt>
                <c:pt idx="446">
                  <c:v>537.58563232421852</c:v>
                </c:pt>
                <c:pt idx="447">
                  <c:v>538.16625976562477</c:v>
                </c:pt>
                <c:pt idx="448">
                  <c:v>538.746826171875</c:v>
                </c:pt>
                <c:pt idx="449">
                  <c:v>539.32733154296852</c:v>
                </c:pt>
                <c:pt idx="450">
                  <c:v>539.90777587890625</c:v>
                </c:pt>
                <c:pt idx="451">
                  <c:v>540.48822021484352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59</c:v>
                </c:pt>
                <c:pt idx="456">
                  <c:v>543.3898925781254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59</c:v>
                </c:pt>
                <c:pt idx="462">
                  <c:v>546.87060546875</c:v>
                </c:pt>
                <c:pt idx="463">
                  <c:v>547.45056152343739</c:v>
                </c:pt>
                <c:pt idx="464">
                  <c:v>548.03051757812523</c:v>
                </c:pt>
                <c:pt idx="465">
                  <c:v>548.61041259765659</c:v>
                </c:pt>
                <c:pt idx="466">
                  <c:v>549.19030761718795</c:v>
                </c:pt>
                <c:pt idx="467">
                  <c:v>549.77014160156273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23</c:v>
                </c:pt>
                <c:pt idx="472">
                  <c:v>552.66876220703159</c:v>
                </c:pt>
                <c:pt idx="473">
                  <c:v>553.24835205078159</c:v>
                </c:pt>
                <c:pt idx="474">
                  <c:v>553.8279418945308</c:v>
                </c:pt>
                <c:pt idx="475">
                  <c:v>554.407470703125</c:v>
                </c:pt>
                <c:pt idx="476">
                  <c:v>554.98693847656273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02</c:v>
                </c:pt>
                <c:pt idx="480">
                  <c:v>557.30450439453102</c:v>
                </c:pt>
                <c:pt idx="481">
                  <c:v>557.88378906250023</c:v>
                </c:pt>
                <c:pt idx="482">
                  <c:v>558.46307373046852</c:v>
                </c:pt>
                <c:pt idx="483">
                  <c:v>559.04229736328102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02</c:v>
                </c:pt>
                <c:pt idx="489">
                  <c:v>562.51678466796875</c:v>
                </c:pt>
                <c:pt idx="490">
                  <c:v>563.09576416015659</c:v>
                </c:pt>
                <c:pt idx="491">
                  <c:v>563.67468261718795</c:v>
                </c:pt>
                <c:pt idx="492">
                  <c:v>564.25354003906273</c:v>
                </c:pt>
                <c:pt idx="493">
                  <c:v>564.83239746093739</c:v>
                </c:pt>
                <c:pt idx="494">
                  <c:v>565.41119384765625</c:v>
                </c:pt>
                <c:pt idx="495">
                  <c:v>565.9899291992183</c:v>
                </c:pt>
                <c:pt idx="496">
                  <c:v>566.56866455078125</c:v>
                </c:pt>
                <c:pt idx="497">
                  <c:v>567.14733886718773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477</c:v>
                </c:pt>
                <c:pt idx="502">
                  <c:v>570.04016113281239</c:v>
                </c:pt>
                <c:pt idx="503">
                  <c:v>570.61859130859375</c:v>
                </c:pt>
                <c:pt idx="504">
                  <c:v>571.19702148437477</c:v>
                </c:pt>
                <c:pt idx="505">
                  <c:v>571.77539062500023</c:v>
                </c:pt>
                <c:pt idx="506">
                  <c:v>572.3536987304683</c:v>
                </c:pt>
                <c:pt idx="507">
                  <c:v>572.93200683593716</c:v>
                </c:pt>
                <c:pt idx="508">
                  <c:v>573.51025390625</c:v>
                </c:pt>
                <c:pt idx="509">
                  <c:v>574.08843994140659</c:v>
                </c:pt>
                <c:pt idx="510">
                  <c:v>574.6666259765625</c:v>
                </c:pt>
                <c:pt idx="511">
                  <c:v>575.24481201171852</c:v>
                </c:pt>
                <c:pt idx="512">
                  <c:v>575.82287597656273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02</c:v>
                </c:pt>
                <c:pt idx="516">
                  <c:v>578.1348876953125</c:v>
                </c:pt>
                <c:pt idx="517">
                  <c:v>578.71276855468773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3</c:v>
                </c:pt>
                <c:pt idx="521">
                  <c:v>581.02398681640625</c:v>
                </c:pt>
                <c:pt idx="522">
                  <c:v>581.60168457031273</c:v>
                </c:pt>
                <c:pt idx="523">
                  <c:v>582.17938232421875</c:v>
                </c:pt>
                <c:pt idx="524">
                  <c:v>582.7570190429683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023</c:v>
                </c:pt>
                <c:pt idx="532">
                  <c:v>587.37664794921852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02</c:v>
                </c:pt>
                <c:pt idx="539">
                  <c:v>591.41674804687523</c:v>
                </c:pt>
                <c:pt idx="540">
                  <c:v>591.99371337890659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73</c:v>
                </c:pt>
                <c:pt idx="544">
                  <c:v>594.30133056640659</c:v>
                </c:pt>
                <c:pt idx="545">
                  <c:v>594.8781127929683</c:v>
                </c:pt>
                <c:pt idx="546">
                  <c:v>595.45489501953125</c:v>
                </c:pt>
                <c:pt idx="547">
                  <c:v>596.03161621093739</c:v>
                </c:pt>
                <c:pt idx="548">
                  <c:v>596.60827636718795</c:v>
                </c:pt>
                <c:pt idx="549">
                  <c:v>597.18493652343773</c:v>
                </c:pt>
                <c:pt idx="550">
                  <c:v>597.76153564453125</c:v>
                </c:pt>
                <c:pt idx="551">
                  <c:v>598.33807373046852</c:v>
                </c:pt>
                <c:pt idx="552">
                  <c:v>598.91461181640602</c:v>
                </c:pt>
                <c:pt idx="553">
                  <c:v>599.49108886718773</c:v>
                </c:pt>
                <c:pt idx="554">
                  <c:v>600.0675659179683</c:v>
                </c:pt>
                <c:pt idx="555">
                  <c:v>600.64398193359375</c:v>
                </c:pt>
                <c:pt idx="556">
                  <c:v>601.22033691406273</c:v>
                </c:pt>
                <c:pt idx="557">
                  <c:v>601.79663085937523</c:v>
                </c:pt>
                <c:pt idx="558">
                  <c:v>602.37292480468739</c:v>
                </c:pt>
                <c:pt idx="559">
                  <c:v>602.9491577148433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95</c:v>
                </c:pt>
                <c:pt idx="564">
                  <c:v>605.82977294921875</c:v>
                </c:pt>
                <c:pt idx="565">
                  <c:v>606.40582275390602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59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3</c:v>
                </c:pt>
                <c:pt idx="572">
                  <c:v>610.43670654296852</c:v>
                </c:pt>
                <c:pt idx="573">
                  <c:v>611.01239013671852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49977</c:v>
                </c:pt>
                <c:pt idx="577">
                  <c:v>613.31475830078125</c:v>
                </c:pt>
                <c:pt idx="578">
                  <c:v>613.89025878906239</c:v>
                </c:pt>
                <c:pt idx="579">
                  <c:v>614.4656982421875</c:v>
                </c:pt>
                <c:pt idx="580">
                  <c:v>615.04107666015659</c:v>
                </c:pt>
                <c:pt idx="581">
                  <c:v>615.61645507812523</c:v>
                </c:pt>
                <c:pt idx="582">
                  <c:v>616.19177246093773</c:v>
                </c:pt>
                <c:pt idx="583">
                  <c:v>616.7670288085933</c:v>
                </c:pt>
                <c:pt idx="584">
                  <c:v>617.34228515624977</c:v>
                </c:pt>
                <c:pt idx="585">
                  <c:v>617.91748046875</c:v>
                </c:pt>
                <c:pt idx="586">
                  <c:v>618.49267578124977</c:v>
                </c:pt>
                <c:pt idx="587">
                  <c:v>619.06781005859352</c:v>
                </c:pt>
                <c:pt idx="588">
                  <c:v>619.64288330078125</c:v>
                </c:pt>
                <c:pt idx="589">
                  <c:v>620.21789550781273</c:v>
                </c:pt>
                <c:pt idx="590">
                  <c:v>620.79290771484352</c:v>
                </c:pt>
                <c:pt idx="591">
                  <c:v>621.36785888671818</c:v>
                </c:pt>
                <c:pt idx="592">
                  <c:v>621.94281005859352</c:v>
                </c:pt>
                <c:pt idx="593">
                  <c:v>622.51770019531239</c:v>
                </c:pt>
                <c:pt idx="594">
                  <c:v>623.092529296875</c:v>
                </c:pt>
                <c:pt idx="595">
                  <c:v>623.66729736328102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08</c:v>
                </c:pt>
                <c:pt idx="600">
                  <c:v>626.54071044921852</c:v>
                </c:pt>
                <c:pt idx="601">
                  <c:v>627.115234375</c:v>
                </c:pt>
                <c:pt idx="602">
                  <c:v>627.68975830078159</c:v>
                </c:pt>
                <c:pt idx="603">
                  <c:v>628.2642211914058</c:v>
                </c:pt>
                <c:pt idx="604">
                  <c:v>628.83868408203102</c:v>
                </c:pt>
                <c:pt idx="605">
                  <c:v>629.41308593750023</c:v>
                </c:pt>
                <c:pt idx="606">
                  <c:v>629.9874267578125</c:v>
                </c:pt>
                <c:pt idx="607">
                  <c:v>630.56170654296852</c:v>
                </c:pt>
                <c:pt idx="608">
                  <c:v>631.13598632812523</c:v>
                </c:pt>
                <c:pt idx="609">
                  <c:v>631.71020507812523</c:v>
                </c:pt>
                <c:pt idx="610">
                  <c:v>632.28442382812523</c:v>
                </c:pt>
                <c:pt idx="611">
                  <c:v>632.85858154296852</c:v>
                </c:pt>
                <c:pt idx="612">
                  <c:v>633.43267822265625</c:v>
                </c:pt>
                <c:pt idx="613">
                  <c:v>634.00671386718773</c:v>
                </c:pt>
                <c:pt idx="614">
                  <c:v>634.58074951171875</c:v>
                </c:pt>
                <c:pt idx="615">
                  <c:v>635.15472412109352</c:v>
                </c:pt>
                <c:pt idx="616">
                  <c:v>635.72869873046852</c:v>
                </c:pt>
                <c:pt idx="617">
                  <c:v>636.30261230468739</c:v>
                </c:pt>
                <c:pt idx="618">
                  <c:v>636.87646484374977</c:v>
                </c:pt>
                <c:pt idx="619">
                  <c:v>637.45025634765625</c:v>
                </c:pt>
                <c:pt idx="620">
                  <c:v>638.0240478515625</c:v>
                </c:pt>
                <c:pt idx="621">
                  <c:v>638.59777832031273</c:v>
                </c:pt>
                <c:pt idx="622">
                  <c:v>639.1715087890625</c:v>
                </c:pt>
                <c:pt idx="623">
                  <c:v>639.74511718749977</c:v>
                </c:pt>
                <c:pt idx="624">
                  <c:v>640.31878662109375</c:v>
                </c:pt>
                <c:pt idx="625">
                  <c:v>640.892333984375</c:v>
                </c:pt>
                <c:pt idx="626">
                  <c:v>641.46588134765659</c:v>
                </c:pt>
                <c:pt idx="627">
                  <c:v>642.03936767578125</c:v>
                </c:pt>
                <c:pt idx="628">
                  <c:v>642.61279296875023</c:v>
                </c:pt>
                <c:pt idx="629">
                  <c:v>643.18621826171852</c:v>
                </c:pt>
                <c:pt idx="630">
                  <c:v>643.75958251953159</c:v>
                </c:pt>
                <c:pt idx="631">
                  <c:v>644.33294677734352</c:v>
                </c:pt>
                <c:pt idx="632">
                  <c:v>644.90618896484352</c:v>
                </c:pt>
                <c:pt idx="633">
                  <c:v>645.47943115234375</c:v>
                </c:pt>
                <c:pt idx="634">
                  <c:v>646.05267333984352</c:v>
                </c:pt>
                <c:pt idx="635">
                  <c:v>646.62579345703159</c:v>
                </c:pt>
                <c:pt idx="636">
                  <c:v>647.19897460937545</c:v>
                </c:pt>
                <c:pt idx="637">
                  <c:v>647.77203369140625</c:v>
                </c:pt>
                <c:pt idx="638">
                  <c:v>648.34509277343739</c:v>
                </c:pt>
                <c:pt idx="639">
                  <c:v>648.9180908203125</c:v>
                </c:pt>
                <c:pt idx="640">
                  <c:v>649.49102783203102</c:v>
                </c:pt>
                <c:pt idx="641">
                  <c:v>650.06390380859352</c:v>
                </c:pt>
                <c:pt idx="642">
                  <c:v>650.63677978515625</c:v>
                </c:pt>
                <c:pt idx="643">
                  <c:v>651.20965576171852</c:v>
                </c:pt>
                <c:pt idx="644">
                  <c:v>651.78240966796875</c:v>
                </c:pt>
                <c:pt idx="645">
                  <c:v>652.3551635742183</c:v>
                </c:pt>
                <c:pt idx="646">
                  <c:v>652.92791748046818</c:v>
                </c:pt>
                <c:pt idx="647">
                  <c:v>653.50054931640625</c:v>
                </c:pt>
                <c:pt idx="648">
                  <c:v>654.07318115234375</c:v>
                </c:pt>
                <c:pt idx="649">
                  <c:v>654.64575195312523</c:v>
                </c:pt>
                <c:pt idx="650">
                  <c:v>655.21832275390625</c:v>
                </c:pt>
                <c:pt idx="651">
                  <c:v>655.79083251953182</c:v>
                </c:pt>
                <c:pt idx="652">
                  <c:v>656.36328125</c:v>
                </c:pt>
                <c:pt idx="653">
                  <c:v>656.93566894531239</c:v>
                </c:pt>
                <c:pt idx="654">
                  <c:v>657.50805664062523</c:v>
                </c:pt>
                <c:pt idx="655">
                  <c:v>658.08038330078159</c:v>
                </c:pt>
                <c:pt idx="656">
                  <c:v>658.6527099609375</c:v>
                </c:pt>
                <c:pt idx="657">
                  <c:v>659.22491455078159</c:v>
                </c:pt>
                <c:pt idx="658">
                  <c:v>659.797119140625</c:v>
                </c:pt>
                <c:pt idx="659">
                  <c:v>660.3693237304683</c:v>
                </c:pt>
                <c:pt idx="660">
                  <c:v>660.94146728515602</c:v>
                </c:pt>
                <c:pt idx="661">
                  <c:v>661.5135498046875</c:v>
                </c:pt>
                <c:pt idx="662">
                  <c:v>662.08557128906273</c:v>
                </c:pt>
                <c:pt idx="663">
                  <c:v>662.65759277343739</c:v>
                </c:pt>
                <c:pt idx="664">
                  <c:v>663.22955322265659</c:v>
                </c:pt>
                <c:pt idx="665">
                  <c:v>663.80145263671852</c:v>
                </c:pt>
                <c:pt idx="666">
                  <c:v>664.37335205078159</c:v>
                </c:pt>
                <c:pt idx="667">
                  <c:v>664.9451293945308</c:v>
                </c:pt>
                <c:pt idx="668">
                  <c:v>665.51696777343739</c:v>
                </c:pt>
                <c:pt idx="669">
                  <c:v>666.08868408203125</c:v>
                </c:pt>
                <c:pt idx="670">
                  <c:v>666.660400390625</c:v>
                </c:pt>
                <c:pt idx="671">
                  <c:v>667.2320556640625</c:v>
                </c:pt>
                <c:pt idx="672">
                  <c:v>667.80371093750023</c:v>
                </c:pt>
                <c:pt idx="673">
                  <c:v>668.37530517578125</c:v>
                </c:pt>
                <c:pt idx="674">
                  <c:v>668.94683837890625</c:v>
                </c:pt>
                <c:pt idx="675">
                  <c:v>669.51831054687545</c:v>
                </c:pt>
                <c:pt idx="676">
                  <c:v>670.08978271484375</c:v>
                </c:pt>
                <c:pt idx="677">
                  <c:v>670.66119384765625</c:v>
                </c:pt>
                <c:pt idx="678">
                  <c:v>671.2325439453125</c:v>
                </c:pt>
                <c:pt idx="679">
                  <c:v>671.80389404296852</c:v>
                </c:pt>
                <c:pt idx="680">
                  <c:v>672.3751831054683</c:v>
                </c:pt>
                <c:pt idx="681">
                  <c:v>672.94641113281239</c:v>
                </c:pt>
                <c:pt idx="682">
                  <c:v>673.51763916015625</c:v>
                </c:pt>
                <c:pt idx="683">
                  <c:v>674.08880615234375</c:v>
                </c:pt>
                <c:pt idx="684">
                  <c:v>674.659912109375</c:v>
                </c:pt>
                <c:pt idx="685">
                  <c:v>675.23095703125</c:v>
                </c:pt>
                <c:pt idx="686">
                  <c:v>675.802001953125</c:v>
                </c:pt>
                <c:pt idx="687">
                  <c:v>676.37298583984352</c:v>
                </c:pt>
                <c:pt idx="688">
                  <c:v>676.9439697265625</c:v>
                </c:pt>
                <c:pt idx="689">
                  <c:v>677.51489257812545</c:v>
                </c:pt>
                <c:pt idx="690">
                  <c:v>678.08575439453125</c:v>
                </c:pt>
                <c:pt idx="691">
                  <c:v>678.65655517578102</c:v>
                </c:pt>
                <c:pt idx="692">
                  <c:v>679.22735595703159</c:v>
                </c:pt>
                <c:pt idx="693">
                  <c:v>679.79809570312523</c:v>
                </c:pt>
                <c:pt idx="694">
                  <c:v>680.3687744140625</c:v>
                </c:pt>
                <c:pt idx="695">
                  <c:v>680.93945312499977</c:v>
                </c:pt>
                <c:pt idx="696">
                  <c:v>681.51007080078125</c:v>
                </c:pt>
                <c:pt idx="697">
                  <c:v>682.08062744140602</c:v>
                </c:pt>
                <c:pt idx="698">
                  <c:v>682.651123046875</c:v>
                </c:pt>
                <c:pt idx="699">
                  <c:v>683.22161865234352</c:v>
                </c:pt>
                <c:pt idx="700">
                  <c:v>683.79205322265659</c:v>
                </c:pt>
                <c:pt idx="701">
                  <c:v>684.36248779296818</c:v>
                </c:pt>
                <c:pt idx="702">
                  <c:v>684.932861328125</c:v>
                </c:pt>
                <c:pt idx="703">
                  <c:v>685.50317382812523</c:v>
                </c:pt>
                <c:pt idx="704">
                  <c:v>686.07342529296852</c:v>
                </c:pt>
                <c:pt idx="705">
                  <c:v>686.64367675781273</c:v>
                </c:pt>
                <c:pt idx="706">
                  <c:v>687.2138671875</c:v>
                </c:pt>
                <c:pt idx="707">
                  <c:v>687.78399658203159</c:v>
                </c:pt>
                <c:pt idx="708">
                  <c:v>688.35406494140602</c:v>
                </c:pt>
                <c:pt idx="709">
                  <c:v>688.92413330078125</c:v>
                </c:pt>
                <c:pt idx="710">
                  <c:v>689.494140625</c:v>
                </c:pt>
                <c:pt idx="711">
                  <c:v>690.06414794921852</c:v>
                </c:pt>
                <c:pt idx="712">
                  <c:v>690.63409423828159</c:v>
                </c:pt>
                <c:pt idx="713">
                  <c:v>691.20397949218773</c:v>
                </c:pt>
                <c:pt idx="714">
                  <c:v>691.77380371093773</c:v>
                </c:pt>
                <c:pt idx="715">
                  <c:v>692.3436279296875</c:v>
                </c:pt>
                <c:pt idx="716">
                  <c:v>692.91339111328125</c:v>
                </c:pt>
                <c:pt idx="717">
                  <c:v>693.48309326171875</c:v>
                </c:pt>
                <c:pt idx="718">
                  <c:v>694.05279541015625</c:v>
                </c:pt>
                <c:pt idx="719">
                  <c:v>694.62237548828125</c:v>
                </c:pt>
                <c:pt idx="720">
                  <c:v>695.1920166015625</c:v>
                </c:pt>
                <c:pt idx="721">
                  <c:v>695.76153564453125</c:v>
                </c:pt>
                <c:pt idx="722">
                  <c:v>696.33105468749977</c:v>
                </c:pt>
                <c:pt idx="723">
                  <c:v>696.90051269531239</c:v>
                </c:pt>
                <c:pt idx="724">
                  <c:v>697.46990966796852</c:v>
                </c:pt>
                <c:pt idx="725">
                  <c:v>698.03930664062523</c:v>
                </c:pt>
                <c:pt idx="726">
                  <c:v>698.60864257812545</c:v>
                </c:pt>
                <c:pt idx="727">
                  <c:v>699.1779174804683</c:v>
                </c:pt>
                <c:pt idx="728">
                  <c:v>699.74719238281239</c:v>
                </c:pt>
                <c:pt idx="729">
                  <c:v>700.31634521484352</c:v>
                </c:pt>
                <c:pt idx="730">
                  <c:v>700.88555908203102</c:v>
                </c:pt>
                <c:pt idx="731">
                  <c:v>701.45465087890602</c:v>
                </c:pt>
                <c:pt idx="732">
                  <c:v>702.02374267578159</c:v>
                </c:pt>
                <c:pt idx="733">
                  <c:v>702.59277343750023</c:v>
                </c:pt>
                <c:pt idx="734">
                  <c:v>703.1617431640625</c:v>
                </c:pt>
                <c:pt idx="735">
                  <c:v>703.730712890625</c:v>
                </c:pt>
                <c:pt idx="736">
                  <c:v>704.29962158203125</c:v>
                </c:pt>
                <c:pt idx="737">
                  <c:v>704.86846923828125</c:v>
                </c:pt>
                <c:pt idx="738">
                  <c:v>705.43725585937477</c:v>
                </c:pt>
                <c:pt idx="739">
                  <c:v>706.0060424804683</c:v>
                </c:pt>
                <c:pt idx="740">
                  <c:v>706.57476806640659</c:v>
                </c:pt>
                <c:pt idx="741">
                  <c:v>707.14349365234375</c:v>
                </c:pt>
                <c:pt idx="742">
                  <c:v>707.71209716796852</c:v>
                </c:pt>
                <c:pt idx="743">
                  <c:v>708.28070068359375</c:v>
                </c:pt>
                <c:pt idx="744">
                  <c:v>708.84924316406239</c:v>
                </c:pt>
                <c:pt idx="745">
                  <c:v>709.41778564453125</c:v>
                </c:pt>
                <c:pt idx="746">
                  <c:v>709.9862670898433</c:v>
                </c:pt>
                <c:pt idx="747">
                  <c:v>710.5546875</c:v>
                </c:pt>
                <c:pt idx="748">
                  <c:v>711.123046875</c:v>
                </c:pt>
                <c:pt idx="749">
                  <c:v>711.69140625000023</c:v>
                </c:pt>
                <c:pt idx="750">
                  <c:v>712.25970458984375</c:v>
                </c:pt>
                <c:pt idx="751">
                  <c:v>712.8279418945308</c:v>
                </c:pt>
                <c:pt idx="752">
                  <c:v>713.3961791992183</c:v>
                </c:pt>
                <c:pt idx="753">
                  <c:v>713.96435546875</c:v>
                </c:pt>
                <c:pt idx="754">
                  <c:v>714.532470703125</c:v>
                </c:pt>
                <c:pt idx="755">
                  <c:v>715.10052490234352</c:v>
                </c:pt>
                <c:pt idx="756">
                  <c:v>715.6685791015625</c:v>
                </c:pt>
                <c:pt idx="757">
                  <c:v>716.23657226562523</c:v>
                </c:pt>
                <c:pt idx="758">
                  <c:v>716.80450439453102</c:v>
                </c:pt>
                <c:pt idx="759">
                  <c:v>717.3724365234375</c:v>
                </c:pt>
                <c:pt idx="760">
                  <c:v>717.94030761718773</c:v>
                </c:pt>
                <c:pt idx="761">
                  <c:v>718.50811767578125</c:v>
                </c:pt>
                <c:pt idx="762">
                  <c:v>719.07586669921852</c:v>
                </c:pt>
                <c:pt idx="763">
                  <c:v>719.64361572265625</c:v>
                </c:pt>
                <c:pt idx="764">
                  <c:v>720.2113037109375</c:v>
                </c:pt>
                <c:pt idx="765">
                  <c:v>720.77893066406295</c:v>
                </c:pt>
                <c:pt idx="766">
                  <c:v>721.3465576171875</c:v>
                </c:pt>
                <c:pt idx="767">
                  <c:v>721.91412353515625</c:v>
                </c:pt>
                <c:pt idx="768">
                  <c:v>722.4816284179683</c:v>
                </c:pt>
                <c:pt idx="769">
                  <c:v>723.04907226562523</c:v>
                </c:pt>
                <c:pt idx="770">
                  <c:v>723.61651611328102</c:v>
                </c:pt>
                <c:pt idx="771">
                  <c:v>724.18389892578159</c:v>
                </c:pt>
                <c:pt idx="772">
                  <c:v>724.75122070312477</c:v>
                </c:pt>
                <c:pt idx="773">
                  <c:v>725.3185424804683</c:v>
                </c:pt>
                <c:pt idx="774">
                  <c:v>725.88580322265659</c:v>
                </c:pt>
                <c:pt idx="775">
                  <c:v>726.45300292968773</c:v>
                </c:pt>
                <c:pt idx="776">
                  <c:v>727.0201416015625</c:v>
                </c:pt>
                <c:pt idx="777">
                  <c:v>727.5872802734375</c:v>
                </c:pt>
                <c:pt idx="778">
                  <c:v>728.15435791015659</c:v>
                </c:pt>
                <c:pt idx="779">
                  <c:v>728.72137451171875</c:v>
                </c:pt>
                <c:pt idx="780">
                  <c:v>729.28839111328159</c:v>
                </c:pt>
                <c:pt idx="781">
                  <c:v>729.85528564453102</c:v>
                </c:pt>
                <c:pt idx="782">
                  <c:v>730.42218017578102</c:v>
                </c:pt>
                <c:pt idx="783">
                  <c:v>730.98907470703159</c:v>
                </c:pt>
                <c:pt idx="784">
                  <c:v>731.55584716796852</c:v>
                </c:pt>
                <c:pt idx="785">
                  <c:v>732.12261962890602</c:v>
                </c:pt>
                <c:pt idx="786">
                  <c:v>732.68939208984375</c:v>
                </c:pt>
                <c:pt idx="787">
                  <c:v>733.2560424804683</c:v>
                </c:pt>
                <c:pt idx="788">
                  <c:v>733.8226928710933</c:v>
                </c:pt>
                <c:pt idx="789">
                  <c:v>734.38928222656273</c:v>
                </c:pt>
                <c:pt idx="790">
                  <c:v>734.95581054687523</c:v>
                </c:pt>
                <c:pt idx="791">
                  <c:v>735.52233886718773</c:v>
                </c:pt>
                <c:pt idx="792">
                  <c:v>736.08880615234375</c:v>
                </c:pt>
                <c:pt idx="793">
                  <c:v>736.6552124023433</c:v>
                </c:pt>
                <c:pt idx="794">
                  <c:v>737.22155761718773</c:v>
                </c:pt>
                <c:pt idx="795">
                  <c:v>737.78790283203125</c:v>
                </c:pt>
                <c:pt idx="796">
                  <c:v>738.3541870117183</c:v>
                </c:pt>
                <c:pt idx="797">
                  <c:v>738.92041015625</c:v>
                </c:pt>
                <c:pt idx="798">
                  <c:v>739.48663330078125</c:v>
                </c:pt>
                <c:pt idx="799">
                  <c:v>740.05279541015625</c:v>
                </c:pt>
                <c:pt idx="800">
                  <c:v>740.618896484375</c:v>
                </c:pt>
                <c:pt idx="801">
                  <c:v>741.18493652343773</c:v>
                </c:pt>
                <c:pt idx="802">
                  <c:v>741.75097656250023</c:v>
                </c:pt>
                <c:pt idx="803">
                  <c:v>742.31689453125</c:v>
                </c:pt>
                <c:pt idx="804">
                  <c:v>742.88287353515659</c:v>
                </c:pt>
                <c:pt idx="805">
                  <c:v>743.44873046875023</c:v>
                </c:pt>
                <c:pt idx="806">
                  <c:v>744.01458740234352</c:v>
                </c:pt>
                <c:pt idx="807">
                  <c:v>744.58038330078159</c:v>
                </c:pt>
                <c:pt idx="808">
                  <c:v>745.14611816406239</c:v>
                </c:pt>
                <c:pt idx="809">
                  <c:v>745.71185302734375</c:v>
                </c:pt>
                <c:pt idx="810">
                  <c:v>746.2774658203125</c:v>
                </c:pt>
                <c:pt idx="811">
                  <c:v>746.84307861328125</c:v>
                </c:pt>
                <c:pt idx="812">
                  <c:v>747.40869140625</c:v>
                </c:pt>
                <c:pt idx="813">
                  <c:v>747.97418212890625</c:v>
                </c:pt>
                <c:pt idx="814">
                  <c:v>748.5396728515625</c:v>
                </c:pt>
                <c:pt idx="815">
                  <c:v>749.10510253906273</c:v>
                </c:pt>
                <c:pt idx="816">
                  <c:v>749.67053222656295</c:v>
                </c:pt>
                <c:pt idx="817">
                  <c:v>750.23590087890625</c:v>
                </c:pt>
                <c:pt idx="818">
                  <c:v>750.8012084960933</c:v>
                </c:pt>
                <c:pt idx="819">
                  <c:v>751.366455078125</c:v>
                </c:pt>
                <c:pt idx="820">
                  <c:v>751.93164062499977</c:v>
                </c:pt>
                <c:pt idx="821">
                  <c:v>752.496826171875</c:v>
                </c:pt>
                <c:pt idx="822">
                  <c:v>753.0619506835933</c:v>
                </c:pt>
                <c:pt idx="823">
                  <c:v>753.62701416015625</c:v>
                </c:pt>
                <c:pt idx="824">
                  <c:v>754.19207763671875</c:v>
                </c:pt>
                <c:pt idx="825">
                  <c:v>754.75708007812523</c:v>
                </c:pt>
                <c:pt idx="826">
                  <c:v>755.32202148437455</c:v>
                </c:pt>
                <c:pt idx="827">
                  <c:v>755.8869018554683</c:v>
                </c:pt>
                <c:pt idx="828">
                  <c:v>756.45178222656273</c:v>
                </c:pt>
                <c:pt idx="829">
                  <c:v>757.0166015625</c:v>
                </c:pt>
                <c:pt idx="830">
                  <c:v>757.58135986328125</c:v>
                </c:pt>
                <c:pt idx="831">
                  <c:v>758.14605712890602</c:v>
                </c:pt>
                <c:pt idx="832">
                  <c:v>758.71075439453125</c:v>
                </c:pt>
                <c:pt idx="833">
                  <c:v>759.27539062500023</c:v>
                </c:pt>
                <c:pt idx="834">
                  <c:v>759.83996582031239</c:v>
                </c:pt>
                <c:pt idx="835">
                  <c:v>760.404541015625</c:v>
                </c:pt>
                <c:pt idx="836">
                  <c:v>760.96905517578102</c:v>
                </c:pt>
                <c:pt idx="837">
                  <c:v>761.53350830078125</c:v>
                </c:pt>
                <c:pt idx="838">
                  <c:v>762.097900390625</c:v>
                </c:pt>
                <c:pt idx="839">
                  <c:v>762.66223144531239</c:v>
                </c:pt>
                <c:pt idx="840">
                  <c:v>763.2265625</c:v>
                </c:pt>
                <c:pt idx="841">
                  <c:v>763.79083251953182</c:v>
                </c:pt>
                <c:pt idx="842">
                  <c:v>764.3551025390625</c:v>
                </c:pt>
                <c:pt idx="843">
                  <c:v>764.91925048828102</c:v>
                </c:pt>
                <c:pt idx="844">
                  <c:v>765.48339843750023</c:v>
                </c:pt>
                <c:pt idx="845">
                  <c:v>766.0474853515625</c:v>
                </c:pt>
                <c:pt idx="846">
                  <c:v>766.61157226562523</c:v>
                </c:pt>
                <c:pt idx="847">
                  <c:v>767.17553710937523</c:v>
                </c:pt>
                <c:pt idx="848">
                  <c:v>767.73950195312523</c:v>
                </c:pt>
                <c:pt idx="849">
                  <c:v>768.30340576171852</c:v>
                </c:pt>
                <c:pt idx="850">
                  <c:v>768.8673095703125</c:v>
                </c:pt>
                <c:pt idx="851">
                  <c:v>769.43109130859352</c:v>
                </c:pt>
                <c:pt idx="852">
                  <c:v>769.99487304687545</c:v>
                </c:pt>
                <c:pt idx="853">
                  <c:v>770.55865478515602</c:v>
                </c:pt>
                <c:pt idx="854">
                  <c:v>771.122314453125</c:v>
                </c:pt>
                <c:pt idx="855">
                  <c:v>771.68597412109375</c:v>
                </c:pt>
                <c:pt idx="856">
                  <c:v>772.24957275390625</c:v>
                </c:pt>
                <c:pt idx="857">
                  <c:v>772.8131103515625</c:v>
                </c:pt>
                <c:pt idx="858">
                  <c:v>773.3765869140625</c:v>
                </c:pt>
                <c:pt idx="859">
                  <c:v>773.9400634765625</c:v>
                </c:pt>
                <c:pt idx="860">
                  <c:v>774.50347900390625</c:v>
                </c:pt>
                <c:pt idx="861">
                  <c:v>775.06683349609352</c:v>
                </c:pt>
                <c:pt idx="862">
                  <c:v>775.63018798828125</c:v>
                </c:pt>
                <c:pt idx="863">
                  <c:v>776.19348144531273</c:v>
                </c:pt>
                <c:pt idx="864">
                  <c:v>776.75671386718773</c:v>
                </c:pt>
                <c:pt idx="865">
                  <c:v>777.31988525390625</c:v>
                </c:pt>
                <c:pt idx="866">
                  <c:v>777.8829956054683</c:v>
                </c:pt>
                <c:pt idx="867">
                  <c:v>778.44610595703125</c:v>
                </c:pt>
                <c:pt idx="868">
                  <c:v>779.0091552734375</c:v>
                </c:pt>
                <c:pt idx="869">
                  <c:v>779.57220458984352</c:v>
                </c:pt>
                <c:pt idx="870">
                  <c:v>780.13513183593739</c:v>
                </c:pt>
                <c:pt idx="871">
                  <c:v>780.69805908203125</c:v>
                </c:pt>
                <c:pt idx="872">
                  <c:v>781.2609252929683</c:v>
                </c:pt>
                <c:pt idx="873">
                  <c:v>781.82373046875023</c:v>
                </c:pt>
                <c:pt idx="874">
                  <c:v>782.38653564453125</c:v>
                </c:pt>
                <c:pt idx="875">
                  <c:v>782.94927978515602</c:v>
                </c:pt>
                <c:pt idx="876">
                  <c:v>783.51196289062477</c:v>
                </c:pt>
                <c:pt idx="877">
                  <c:v>784.07458496093773</c:v>
                </c:pt>
                <c:pt idx="878">
                  <c:v>784.63720703124977</c:v>
                </c:pt>
                <c:pt idx="879">
                  <c:v>785.19970703125023</c:v>
                </c:pt>
                <c:pt idx="880">
                  <c:v>785.76220703124977</c:v>
                </c:pt>
                <c:pt idx="881">
                  <c:v>786.32470703125</c:v>
                </c:pt>
                <c:pt idx="882">
                  <c:v>786.8870849609375</c:v>
                </c:pt>
                <c:pt idx="883">
                  <c:v>787.44946289062477</c:v>
                </c:pt>
                <c:pt idx="884">
                  <c:v>788.01177978515625</c:v>
                </c:pt>
                <c:pt idx="885">
                  <c:v>788.57403564453159</c:v>
                </c:pt>
                <c:pt idx="886">
                  <c:v>789.13629150390602</c:v>
                </c:pt>
                <c:pt idx="887">
                  <c:v>789.69848632812545</c:v>
                </c:pt>
                <c:pt idx="888">
                  <c:v>790.2606201171875</c:v>
                </c:pt>
                <c:pt idx="889">
                  <c:v>790.8226928710933</c:v>
                </c:pt>
                <c:pt idx="890">
                  <c:v>791.384765625</c:v>
                </c:pt>
                <c:pt idx="891">
                  <c:v>791.94671630859352</c:v>
                </c:pt>
                <c:pt idx="892">
                  <c:v>792.5086669921875</c:v>
                </c:pt>
                <c:pt idx="893">
                  <c:v>793.07061767578125</c:v>
                </c:pt>
                <c:pt idx="894">
                  <c:v>793.6324462890625</c:v>
                </c:pt>
                <c:pt idx="895">
                  <c:v>794.19427490234375</c:v>
                </c:pt>
                <c:pt idx="896">
                  <c:v>794.7560424804683</c:v>
                </c:pt>
                <c:pt idx="897">
                  <c:v>795.31774902343739</c:v>
                </c:pt>
                <c:pt idx="898">
                  <c:v>795.87945556640659</c:v>
                </c:pt>
                <c:pt idx="899">
                  <c:v>796.4411010742183</c:v>
                </c:pt>
                <c:pt idx="900">
                  <c:v>797.00268554687523</c:v>
                </c:pt>
                <c:pt idx="901">
                  <c:v>797.56420898437477</c:v>
                </c:pt>
                <c:pt idx="902">
                  <c:v>798.12567138671852</c:v>
                </c:pt>
                <c:pt idx="903">
                  <c:v>798.6871337890625</c:v>
                </c:pt>
                <c:pt idx="904">
                  <c:v>799.24853515625023</c:v>
                </c:pt>
                <c:pt idx="905">
                  <c:v>799.80987548828125</c:v>
                </c:pt>
                <c:pt idx="906">
                  <c:v>800.37121582031239</c:v>
                </c:pt>
                <c:pt idx="907">
                  <c:v>800.93243408203102</c:v>
                </c:pt>
                <c:pt idx="908">
                  <c:v>801.49365234375</c:v>
                </c:pt>
                <c:pt idx="909">
                  <c:v>802.05487060546852</c:v>
                </c:pt>
                <c:pt idx="910">
                  <c:v>802.615966796875</c:v>
                </c:pt>
                <c:pt idx="911">
                  <c:v>803.17706298828125</c:v>
                </c:pt>
                <c:pt idx="912">
                  <c:v>803.73809814453125</c:v>
                </c:pt>
                <c:pt idx="913">
                  <c:v>804.29907226562545</c:v>
                </c:pt>
                <c:pt idx="914">
                  <c:v>804.8599853515625</c:v>
                </c:pt>
                <c:pt idx="915">
                  <c:v>805.4208984375</c:v>
                </c:pt>
                <c:pt idx="916">
                  <c:v>805.98175048828125</c:v>
                </c:pt>
                <c:pt idx="917">
                  <c:v>806.54254150390602</c:v>
                </c:pt>
                <c:pt idx="918">
                  <c:v>807.103271484375</c:v>
                </c:pt>
                <c:pt idx="919">
                  <c:v>807.66400146484352</c:v>
                </c:pt>
                <c:pt idx="920">
                  <c:v>808.22467041015659</c:v>
                </c:pt>
                <c:pt idx="921">
                  <c:v>808.78527832031273</c:v>
                </c:pt>
                <c:pt idx="922">
                  <c:v>809.34582519531216</c:v>
                </c:pt>
                <c:pt idx="923">
                  <c:v>809.90631103515625</c:v>
                </c:pt>
                <c:pt idx="924">
                  <c:v>810.46679687499977</c:v>
                </c:pt>
                <c:pt idx="925">
                  <c:v>811.0272216796875</c:v>
                </c:pt>
                <c:pt idx="926">
                  <c:v>811.58758544921852</c:v>
                </c:pt>
                <c:pt idx="927">
                  <c:v>812.14794921875</c:v>
                </c:pt>
                <c:pt idx="928">
                  <c:v>812.70825195312523</c:v>
                </c:pt>
                <c:pt idx="929">
                  <c:v>813.26849365234375</c:v>
                </c:pt>
                <c:pt idx="930">
                  <c:v>813.82867431640625</c:v>
                </c:pt>
                <c:pt idx="931">
                  <c:v>814.38879394531273</c:v>
                </c:pt>
                <c:pt idx="932">
                  <c:v>814.94891357421852</c:v>
                </c:pt>
                <c:pt idx="933">
                  <c:v>815.50897216796875</c:v>
                </c:pt>
                <c:pt idx="934">
                  <c:v>816.0689697265625</c:v>
                </c:pt>
                <c:pt idx="935">
                  <c:v>816.62890625000023</c:v>
                </c:pt>
                <c:pt idx="936">
                  <c:v>817.18884277343773</c:v>
                </c:pt>
                <c:pt idx="937">
                  <c:v>817.74871826171875</c:v>
                </c:pt>
                <c:pt idx="938">
                  <c:v>818.30853271484352</c:v>
                </c:pt>
                <c:pt idx="939">
                  <c:v>818.86828613281239</c:v>
                </c:pt>
                <c:pt idx="940">
                  <c:v>819.42803955078159</c:v>
                </c:pt>
                <c:pt idx="941">
                  <c:v>819.98767089843739</c:v>
                </c:pt>
                <c:pt idx="942">
                  <c:v>820.54730224609375</c:v>
                </c:pt>
                <c:pt idx="943">
                  <c:v>821.10693359375</c:v>
                </c:pt>
                <c:pt idx="944">
                  <c:v>821.66644287109352</c:v>
                </c:pt>
                <c:pt idx="945">
                  <c:v>822.2259521484375</c:v>
                </c:pt>
                <c:pt idx="946">
                  <c:v>822.78540039062523</c:v>
                </c:pt>
                <c:pt idx="947">
                  <c:v>823.34478759765659</c:v>
                </c:pt>
                <c:pt idx="948">
                  <c:v>823.90411376953125</c:v>
                </c:pt>
                <c:pt idx="949">
                  <c:v>824.46343994140625</c:v>
                </c:pt>
                <c:pt idx="950">
                  <c:v>825.02270507812523</c:v>
                </c:pt>
                <c:pt idx="951">
                  <c:v>825.58190917968773</c:v>
                </c:pt>
                <c:pt idx="952">
                  <c:v>826.14105224609375</c:v>
                </c:pt>
                <c:pt idx="953">
                  <c:v>826.70013427734409</c:v>
                </c:pt>
                <c:pt idx="954">
                  <c:v>827.25921630859352</c:v>
                </c:pt>
                <c:pt idx="955">
                  <c:v>827.8182373046875</c:v>
                </c:pt>
                <c:pt idx="956">
                  <c:v>828.377197265625</c:v>
                </c:pt>
                <c:pt idx="957">
                  <c:v>828.9361572265625</c:v>
                </c:pt>
                <c:pt idx="958">
                  <c:v>829.49499511718773</c:v>
                </c:pt>
                <c:pt idx="959">
                  <c:v>830.05383300781273</c:v>
                </c:pt>
                <c:pt idx="960">
                  <c:v>830.61260986328102</c:v>
                </c:pt>
                <c:pt idx="961">
                  <c:v>831.17138671875023</c:v>
                </c:pt>
                <c:pt idx="962">
                  <c:v>831.73004150390625</c:v>
                </c:pt>
                <c:pt idx="963">
                  <c:v>832.28869628906273</c:v>
                </c:pt>
                <c:pt idx="964">
                  <c:v>832.84729003906239</c:v>
                </c:pt>
                <c:pt idx="965">
                  <c:v>833.40582275390602</c:v>
                </c:pt>
                <c:pt idx="966">
                  <c:v>833.96435546875</c:v>
                </c:pt>
                <c:pt idx="967">
                  <c:v>834.52282714843739</c:v>
                </c:pt>
                <c:pt idx="968">
                  <c:v>835.08117675781273</c:v>
                </c:pt>
                <c:pt idx="969">
                  <c:v>835.63958740234352</c:v>
                </c:pt>
                <c:pt idx="970">
                  <c:v>836.19787597656295</c:v>
                </c:pt>
                <c:pt idx="971">
                  <c:v>836.756103515625</c:v>
                </c:pt>
                <c:pt idx="972">
                  <c:v>837.31433105468773</c:v>
                </c:pt>
                <c:pt idx="973">
                  <c:v>837.87249755859375</c:v>
                </c:pt>
                <c:pt idx="974">
                  <c:v>838.43066406249977</c:v>
                </c:pt>
                <c:pt idx="975">
                  <c:v>838.98870849609375</c:v>
                </c:pt>
                <c:pt idx="976">
                  <c:v>839.54675292968773</c:v>
                </c:pt>
                <c:pt idx="977">
                  <c:v>840.10473632812545</c:v>
                </c:pt>
                <c:pt idx="978">
                  <c:v>840.6626586914058</c:v>
                </c:pt>
                <c:pt idx="979">
                  <c:v>841.22052001953125</c:v>
                </c:pt>
                <c:pt idx="980">
                  <c:v>841.77838134765693</c:v>
                </c:pt>
                <c:pt idx="981">
                  <c:v>842.33612060546818</c:v>
                </c:pt>
                <c:pt idx="982">
                  <c:v>842.89385986328125</c:v>
                </c:pt>
                <c:pt idx="983">
                  <c:v>843.4515991210933</c:v>
                </c:pt>
                <c:pt idx="984">
                  <c:v>844.00921630859352</c:v>
                </c:pt>
                <c:pt idx="985">
                  <c:v>844.56683349609352</c:v>
                </c:pt>
                <c:pt idx="986">
                  <c:v>845.12438964843773</c:v>
                </c:pt>
                <c:pt idx="987">
                  <c:v>845.68188476562523</c:v>
                </c:pt>
                <c:pt idx="988">
                  <c:v>846.23931884765659</c:v>
                </c:pt>
                <c:pt idx="989">
                  <c:v>846.79675292968795</c:v>
                </c:pt>
                <c:pt idx="990">
                  <c:v>847.35406494140602</c:v>
                </c:pt>
                <c:pt idx="991">
                  <c:v>847.91137695312523</c:v>
                </c:pt>
                <c:pt idx="992">
                  <c:v>848.46868896484352</c:v>
                </c:pt>
                <c:pt idx="993">
                  <c:v>849.02587890625023</c:v>
                </c:pt>
                <c:pt idx="994">
                  <c:v>849.58306884765659</c:v>
                </c:pt>
                <c:pt idx="995">
                  <c:v>850.14013671875</c:v>
                </c:pt>
                <c:pt idx="996">
                  <c:v>850.69720458984352</c:v>
                </c:pt>
                <c:pt idx="997">
                  <c:v>851.2542724609375</c:v>
                </c:pt>
                <c:pt idx="998">
                  <c:v>851.8112182617183</c:v>
                </c:pt>
                <c:pt idx="999">
                  <c:v>852.36816406249977</c:v>
                </c:pt>
                <c:pt idx="1000">
                  <c:v>852.925048828125</c:v>
                </c:pt>
                <c:pt idx="1001">
                  <c:v>853.48187255859409</c:v>
                </c:pt>
                <c:pt idx="1002">
                  <c:v>854.03863525390625</c:v>
                </c:pt>
                <c:pt idx="1003">
                  <c:v>854.59539794921875</c:v>
                </c:pt>
                <c:pt idx="1004">
                  <c:v>855.152099609375</c:v>
                </c:pt>
                <c:pt idx="1005">
                  <c:v>855.70874023437545</c:v>
                </c:pt>
                <c:pt idx="1006">
                  <c:v>856.2653198242183</c:v>
                </c:pt>
                <c:pt idx="1007">
                  <c:v>856.82183837890625</c:v>
                </c:pt>
                <c:pt idx="1008">
                  <c:v>857.37835693359375</c:v>
                </c:pt>
                <c:pt idx="1009">
                  <c:v>857.934814453125</c:v>
                </c:pt>
                <c:pt idx="1010">
                  <c:v>858.4912109375</c:v>
                </c:pt>
                <c:pt idx="1011">
                  <c:v>859.0475463867183</c:v>
                </c:pt>
                <c:pt idx="1012">
                  <c:v>859.60382080078125</c:v>
                </c:pt>
                <c:pt idx="1013">
                  <c:v>860.16009521484352</c:v>
                </c:pt>
                <c:pt idx="1014">
                  <c:v>860.71630859375</c:v>
                </c:pt>
                <c:pt idx="1015">
                  <c:v>861.27246093750023</c:v>
                </c:pt>
                <c:pt idx="1016">
                  <c:v>861.82855224609375</c:v>
                </c:pt>
                <c:pt idx="1017">
                  <c:v>862.38464355468773</c:v>
                </c:pt>
                <c:pt idx="1018">
                  <c:v>862.94061279296818</c:v>
                </c:pt>
                <c:pt idx="1019">
                  <c:v>863.49658203125</c:v>
                </c:pt>
                <c:pt idx="1020">
                  <c:v>864.05255126953125</c:v>
                </c:pt>
                <c:pt idx="1021">
                  <c:v>864.60839843750023</c:v>
                </c:pt>
                <c:pt idx="1022">
                  <c:v>865.16418457031273</c:v>
                </c:pt>
                <c:pt idx="1023">
                  <c:v>865.71997070312523</c:v>
                </c:pt>
                <c:pt idx="1024">
                  <c:v>866.27569580078125</c:v>
                </c:pt>
                <c:pt idx="1025">
                  <c:v>866.83135986328102</c:v>
                </c:pt>
                <c:pt idx="1026">
                  <c:v>867.38702392578102</c:v>
                </c:pt>
                <c:pt idx="1027">
                  <c:v>867.9425659179683</c:v>
                </c:pt>
                <c:pt idx="1028">
                  <c:v>868.49810791015659</c:v>
                </c:pt>
                <c:pt idx="1029">
                  <c:v>869.05358886718773</c:v>
                </c:pt>
                <c:pt idx="1030">
                  <c:v>869.6090087890625</c:v>
                </c:pt>
                <c:pt idx="1031">
                  <c:v>870.16442871093739</c:v>
                </c:pt>
                <c:pt idx="1032">
                  <c:v>870.71972656250023</c:v>
                </c:pt>
                <c:pt idx="1033">
                  <c:v>871.2750244140625</c:v>
                </c:pt>
                <c:pt idx="1034">
                  <c:v>871.8302612304683</c:v>
                </c:pt>
                <c:pt idx="1035">
                  <c:v>872.38543701171852</c:v>
                </c:pt>
                <c:pt idx="1036">
                  <c:v>872.94061279296818</c:v>
                </c:pt>
                <c:pt idx="1037">
                  <c:v>873.49566650390602</c:v>
                </c:pt>
                <c:pt idx="1038">
                  <c:v>874.05072021484352</c:v>
                </c:pt>
                <c:pt idx="1039">
                  <c:v>874.605712890625</c:v>
                </c:pt>
                <c:pt idx="1040">
                  <c:v>875.16064453125</c:v>
                </c:pt>
                <c:pt idx="1041">
                  <c:v>875.71557617187523</c:v>
                </c:pt>
                <c:pt idx="1042">
                  <c:v>876.27038574218795</c:v>
                </c:pt>
                <c:pt idx="1043">
                  <c:v>876.82519531249977</c:v>
                </c:pt>
                <c:pt idx="1044">
                  <c:v>877.37994384765659</c:v>
                </c:pt>
                <c:pt idx="1045">
                  <c:v>877.93463134765659</c:v>
                </c:pt>
                <c:pt idx="1046">
                  <c:v>878.48931884765659</c:v>
                </c:pt>
                <c:pt idx="1047">
                  <c:v>879.0439453125</c:v>
                </c:pt>
                <c:pt idx="1048">
                  <c:v>879.59844970703159</c:v>
                </c:pt>
                <c:pt idx="1049">
                  <c:v>880.15295410156239</c:v>
                </c:pt>
                <c:pt idx="1050">
                  <c:v>880.70745849609352</c:v>
                </c:pt>
                <c:pt idx="1051">
                  <c:v>881.2618408203125</c:v>
                </c:pt>
                <c:pt idx="1052">
                  <c:v>881.8162231445308</c:v>
                </c:pt>
                <c:pt idx="1053">
                  <c:v>882.37054443359352</c:v>
                </c:pt>
                <c:pt idx="1054">
                  <c:v>882.9248046875</c:v>
                </c:pt>
                <c:pt idx="1055">
                  <c:v>883.47900390625023</c:v>
                </c:pt>
                <c:pt idx="1056">
                  <c:v>884.03314208984352</c:v>
                </c:pt>
                <c:pt idx="1057">
                  <c:v>884.5872802734375</c:v>
                </c:pt>
                <c:pt idx="1058">
                  <c:v>885.141357421875</c:v>
                </c:pt>
                <c:pt idx="1059">
                  <c:v>885.69537353515682</c:v>
                </c:pt>
                <c:pt idx="1060">
                  <c:v>886.24932861328125</c:v>
                </c:pt>
                <c:pt idx="1061">
                  <c:v>886.80322265625</c:v>
                </c:pt>
                <c:pt idx="1062">
                  <c:v>887.35711669921818</c:v>
                </c:pt>
                <c:pt idx="1063">
                  <c:v>887.91094970703125</c:v>
                </c:pt>
                <c:pt idx="1064">
                  <c:v>888.46472167968773</c:v>
                </c:pt>
                <c:pt idx="1065">
                  <c:v>889.01843261718795</c:v>
                </c:pt>
                <c:pt idx="1066">
                  <c:v>889.57208251953159</c:v>
                </c:pt>
                <c:pt idx="1067">
                  <c:v>890.12573242187523</c:v>
                </c:pt>
                <c:pt idx="1068">
                  <c:v>890.67932128906273</c:v>
                </c:pt>
                <c:pt idx="1069">
                  <c:v>891.23278808593739</c:v>
                </c:pt>
                <c:pt idx="1070">
                  <c:v>891.78631591796875</c:v>
                </c:pt>
                <c:pt idx="1071">
                  <c:v>892.33972167968773</c:v>
                </c:pt>
                <c:pt idx="1072">
                  <c:v>892.89312744140602</c:v>
                </c:pt>
                <c:pt idx="1073">
                  <c:v>893.44641113281239</c:v>
                </c:pt>
                <c:pt idx="1074">
                  <c:v>893.9996948242183</c:v>
                </c:pt>
                <c:pt idx="1075">
                  <c:v>894.55291748046818</c:v>
                </c:pt>
                <c:pt idx="1076">
                  <c:v>895.10614013671852</c:v>
                </c:pt>
                <c:pt idx="1077">
                  <c:v>895.65924072265625</c:v>
                </c:pt>
                <c:pt idx="1078">
                  <c:v>896.21234130859375</c:v>
                </c:pt>
                <c:pt idx="1079">
                  <c:v>896.76538085937523</c:v>
                </c:pt>
                <c:pt idx="1080">
                  <c:v>897.318359375</c:v>
                </c:pt>
                <c:pt idx="1081">
                  <c:v>897.8712768554683</c:v>
                </c:pt>
                <c:pt idx="1082">
                  <c:v>898.42413330078125</c:v>
                </c:pt>
                <c:pt idx="1083">
                  <c:v>898.97698974609375</c:v>
                </c:pt>
                <c:pt idx="1084">
                  <c:v>899.52978515625023</c:v>
                </c:pt>
                <c:pt idx="1085">
                  <c:v>900.08251953125</c:v>
                </c:pt>
                <c:pt idx="1086">
                  <c:v>900.63519287109352</c:v>
                </c:pt>
                <c:pt idx="1087">
                  <c:v>901.18780517578125</c:v>
                </c:pt>
                <c:pt idx="1088">
                  <c:v>901.7404174804683</c:v>
                </c:pt>
                <c:pt idx="1089">
                  <c:v>902.29296875</c:v>
                </c:pt>
                <c:pt idx="1090">
                  <c:v>902.84545898437477</c:v>
                </c:pt>
                <c:pt idx="1091">
                  <c:v>903.3978881835933</c:v>
                </c:pt>
                <c:pt idx="1092">
                  <c:v>903.95025634765625</c:v>
                </c:pt>
                <c:pt idx="1093">
                  <c:v>904.5026245117183</c:v>
                </c:pt>
                <c:pt idx="1094">
                  <c:v>905.05487060546852</c:v>
                </c:pt>
                <c:pt idx="1095">
                  <c:v>905.6071166992183</c:v>
                </c:pt>
                <c:pt idx="1096">
                  <c:v>906.15930175781273</c:v>
                </c:pt>
                <c:pt idx="1097">
                  <c:v>906.71148681640625</c:v>
                </c:pt>
                <c:pt idx="1098">
                  <c:v>907.2635498046875</c:v>
                </c:pt>
                <c:pt idx="1099">
                  <c:v>907.81561279296818</c:v>
                </c:pt>
                <c:pt idx="1100">
                  <c:v>908.36755371093716</c:v>
                </c:pt>
                <c:pt idx="1101">
                  <c:v>908.91949462890625</c:v>
                </c:pt>
                <c:pt idx="1102">
                  <c:v>909.47143554687545</c:v>
                </c:pt>
                <c:pt idx="1103">
                  <c:v>910.02325439453102</c:v>
                </c:pt>
                <c:pt idx="1104">
                  <c:v>910.57501220703159</c:v>
                </c:pt>
                <c:pt idx="1105">
                  <c:v>911.12677001953159</c:v>
                </c:pt>
                <c:pt idx="1106">
                  <c:v>911.67846679687523</c:v>
                </c:pt>
                <c:pt idx="1107">
                  <c:v>912.23010253906273</c:v>
                </c:pt>
                <c:pt idx="1108">
                  <c:v>912.78167724609409</c:v>
                </c:pt>
                <c:pt idx="1109">
                  <c:v>913.333251953125</c:v>
                </c:pt>
                <c:pt idx="1110">
                  <c:v>913.88470458984375</c:v>
                </c:pt>
                <c:pt idx="1111">
                  <c:v>914.4361572265625</c:v>
                </c:pt>
                <c:pt idx="1112">
                  <c:v>914.987548828125</c:v>
                </c:pt>
                <c:pt idx="1113">
                  <c:v>915.53887939453125</c:v>
                </c:pt>
                <c:pt idx="1114">
                  <c:v>916.0902099609375</c:v>
                </c:pt>
                <c:pt idx="1115">
                  <c:v>916.64141845703125</c:v>
                </c:pt>
                <c:pt idx="1116">
                  <c:v>917.192626953125</c:v>
                </c:pt>
                <c:pt idx="1117">
                  <c:v>917.74377441406273</c:v>
                </c:pt>
                <c:pt idx="1118">
                  <c:v>918.29486083984375</c:v>
                </c:pt>
                <c:pt idx="1119">
                  <c:v>918.84588623046852</c:v>
                </c:pt>
                <c:pt idx="1120">
                  <c:v>919.39691162109352</c:v>
                </c:pt>
                <c:pt idx="1121">
                  <c:v>919.94781494140602</c:v>
                </c:pt>
                <c:pt idx="1122">
                  <c:v>920.49871826171875</c:v>
                </c:pt>
                <c:pt idx="1123">
                  <c:v>921.04956054687523</c:v>
                </c:pt>
                <c:pt idx="1124">
                  <c:v>921.60034179687523</c:v>
                </c:pt>
                <c:pt idx="1125">
                  <c:v>922.1510620117183</c:v>
                </c:pt>
                <c:pt idx="1126">
                  <c:v>922.70178222656295</c:v>
                </c:pt>
                <c:pt idx="1127">
                  <c:v>923.25238037109375</c:v>
                </c:pt>
                <c:pt idx="1128">
                  <c:v>923.802978515625</c:v>
                </c:pt>
                <c:pt idx="1129">
                  <c:v>924.35351562499977</c:v>
                </c:pt>
                <c:pt idx="1130">
                  <c:v>924.90399169921852</c:v>
                </c:pt>
                <c:pt idx="1131">
                  <c:v>925.45446777343739</c:v>
                </c:pt>
                <c:pt idx="1132">
                  <c:v>926.00482177734375</c:v>
                </c:pt>
                <c:pt idx="1133">
                  <c:v>926.55517578124977</c:v>
                </c:pt>
                <c:pt idx="1134">
                  <c:v>927.10546875</c:v>
                </c:pt>
                <c:pt idx="1135">
                  <c:v>927.65570068359352</c:v>
                </c:pt>
                <c:pt idx="1136">
                  <c:v>928.20587158203159</c:v>
                </c:pt>
                <c:pt idx="1137">
                  <c:v>928.7560424804683</c:v>
                </c:pt>
                <c:pt idx="1138">
                  <c:v>929.30609130859352</c:v>
                </c:pt>
                <c:pt idx="1139">
                  <c:v>929.8561401367183</c:v>
                </c:pt>
                <c:pt idx="1140">
                  <c:v>930.4061279296875</c:v>
                </c:pt>
                <c:pt idx="1141">
                  <c:v>930.95605468749977</c:v>
                </c:pt>
                <c:pt idx="1142">
                  <c:v>931.50592041015625</c:v>
                </c:pt>
                <c:pt idx="1143">
                  <c:v>932.0557861328125</c:v>
                </c:pt>
                <c:pt idx="1144">
                  <c:v>932.60552978515602</c:v>
                </c:pt>
                <c:pt idx="1145">
                  <c:v>933.1552734375</c:v>
                </c:pt>
                <c:pt idx="1146">
                  <c:v>933.70495605468773</c:v>
                </c:pt>
                <c:pt idx="1147">
                  <c:v>934.25457763671875</c:v>
                </c:pt>
                <c:pt idx="1148">
                  <c:v>934.8041381835933</c:v>
                </c:pt>
                <c:pt idx="1149">
                  <c:v>935.3536987304683</c:v>
                </c:pt>
                <c:pt idx="1150">
                  <c:v>935.90313720703159</c:v>
                </c:pt>
                <c:pt idx="1151">
                  <c:v>936.4525756835933</c:v>
                </c:pt>
                <c:pt idx="1152">
                  <c:v>937.00195312499977</c:v>
                </c:pt>
                <c:pt idx="1153">
                  <c:v>937.55126953124977</c:v>
                </c:pt>
                <c:pt idx="1154">
                  <c:v>938.10052490234352</c:v>
                </c:pt>
                <c:pt idx="1155">
                  <c:v>938.64978027343773</c:v>
                </c:pt>
                <c:pt idx="1156">
                  <c:v>939.19891357421875</c:v>
                </c:pt>
                <c:pt idx="1157">
                  <c:v>939.748046875</c:v>
                </c:pt>
                <c:pt idx="1158">
                  <c:v>940.297119140625</c:v>
                </c:pt>
                <c:pt idx="1159">
                  <c:v>940.84613037109352</c:v>
                </c:pt>
                <c:pt idx="1160">
                  <c:v>941.3951416015625</c:v>
                </c:pt>
                <c:pt idx="1161">
                  <c:v>941.94403076171852</c:v>
                </c:pt>
                <c:pt idx="1162">
                  <c:v>942.492919921875</c:v>
                </c:pt>
                <c:pt idx="1163">
                  <c:v>943.0416870117183</c:v>
                </c:pt>
                <c:pt idx="1164">
                  <c:v>943.5904541015625</c:v>
                </c:pt>
                <c:pt idx="1165">
                  <c:v>944.1392211914058</c:v>
                </c:pt>
                <c:pt idx="1166">
                  <c:v>944.6878662109375</c:v>
                </c:pt>
                <c:pt idx="1167">
                  <c:v>945.23645019531239</c:v>
                </c:pt>
                <c:pt idx="1168">
                  <c:v>945.78503417968795</c:v>
                </c:pt>
                <c:pt idx="1169">
                  <c:v>946.33355712890602</c:v>
                </c:pt>
                <c:pt idx="1170">
                  <c:v>946.8820190429683</c:v>
                </c:pt>
                <c:pt idx="1171">
                  <c:v>947.430419921875</c:v>
                </c:pt>
                <c:pt idx="1172">
                  <c:v>947.97875976562523</c:v>
                </c:pt>
                <c:pt idx="1173">
                  <c:v>948.52703857421852</c:v>
                </c:pt>
                <c:pt idx="1174">
                  <c:v>949.0753173828125</c:v>
                </c:pt>
                <c:pt idx="1175">
                  <c:v>949.62353515625023</c:v>
                </c:pt>
                <c:pt idx="1176">
                  <c:v>950.17169189453102</c:v>
                </c:pt>
                <c:pt idx="1177">
                  <c:v>950.71978759765682</c:v>
                </c:pt>
                <c:pt idx="1178">
                  <c:v>951.267822265625</c:v>
                </c:pt>
                <c:pt idx="1179">
                  <c:v>951.81579589843739</c:v>
                </c:pt>
                <c:pt idx="1180">
                  <c:v>952.36376953125</c:v>
                </c:pt>
                <c:pt idx="1181">
                  <c:v>952.91162109374955</c:v>
                </c:pt>
                <c:pt idx="1182">
                  <c:v>953.45947265625023</c:v>
                </c:pt>
                <c:pt idx="1183">
                  <c:v>954.00726318359318</c:v>
                </c:pt>
                <c:pt idx="1184">
                  <c:v>954.55499267578125</c:v>
                </c:pt>
                <c:pt idx="1185">
                  <c:v>955.10272216796852</c:v>
                </c:pt>
                <c:pt idx="1186">
                  <c:v>955.65032958984352</c:v>
                </c:pt>
                <c:pt idx="1187">
                  <c:v>956.19793701171852</c:v>
                </c:pt>
                <c:pt idx="1188">
                  <c:v>956.7454833984375</c:v>
                </c:pt>
                <c:pt idx="1189">
                  <c:v>957.29296875</c:v>
                </c:pt>
                <c:pt idx="1190">
                  <c:v>957.84039306640625</c:v>
                </c:pt>
                <c:pt idx="1191">
                  <c:v>958.38775634765659</c:v>
                </c:pt>
                <c:pt idx="1192">
                  <c:v>958.93511962890602</c:v>
                </c:pt>
                <c:pt idx="1193">
                  <c:v>959.48236083984352</c:v>
                </c:pt>
                <c:pt idx="1194">
                  <c:v>960.02960205078125</c:v>
                </c:pt>
                <c:pt idx="1195">
                  <c:v>960.57678222656295</c:v>
                </c:pt>
                <c:pt idx="1196">
                  <c:v>961.12390136718795</c:v>
                </c:pt>
                <c:pt idx="1197">
                  <c:v>961.67095947265659</c:v>
                </c:pt>
                <c:pt idx="1198">
                  <c:v>962.21795654296852</c:v>
                </c:pt>
                <c:pt idx="1199">
                  <c:v>962.76495361328125</c:v>
                </c:pt>
                <c:pt idx="1200">
                  <c:v>963.3118896484375</c:v>
                </c:pt>
                <c:pt idx="1201">
                  <c:v>963.85870361328125</c:v>
                </c:pt>
                <c:pt idx="1202">
                  <c:v>964.40551757812523</c:v>
                </c:pt>
                <c:pt idx="1203">
                  <c:v>964.95233154296852</c:v>
                </c:pt>
                <c:pt idx="1204">
                  <c:v>965.4990234375</c:v>
                </c:pt>
                <c:pt idx="1205">
                  <c:v>966.045654296875</c:v>
                </c:pt>
                <c:pt idx="1206">
                  <c:v>966.59228515625</c:v>
                </c:pt>
                <c:pt idx="1207">
                  <c:v>967.13885498046852</c:v>
                </c:pt>
                <c:pt idx="1208">
                  <c:v>967.68536376953159</c:v>
                </c:pt>
                <c:pt idx="1209">
                  <c:v>968.2318115234375</c:v>
                </c:pt>
                <c:pt idx="1210">
                  <c:v>968.77819824218795</c:v>
                </c:pt>
                <c:pt idx="1211">
                  <c:v>969.32452392578102</c:v>
                </c:pt>
                <c:pt idx="1212">
                  <c:v>969.87084960937523</c:v>
                </c:pt>
                <c:pt idx="1213">
                  <c:v>970.41705322265625</c:v>
                </c:pt>
                <c:pt idx="1214">
                  <c:v>970.96325683593716</c:v>
                </c:pt>
              </c:numCache>
            </c:numRef>
          </c:xVal>
          <c:yVal>
            <c:numRef>
              <c:f>'Fl corr'!$B$2:$B$1455</c:f>
              <c:numCache>
                <c:formatCode>0.0</c:formatCode>
                <c:ptCount val="1454"/>
                <c:pt idx="0">
                  <c:v>18.175393520823857</c:v>
                </c:pt>
                <c:pt idx="1">
                  <c:v>22.646455723696963</c:v>
                </c:pt>
                <c:pt idx="2">
                  <c:v>18.991857344540875</c:v>
                </c:pt>
                <c:pt idx="3">
                  <c:v>16.305147016184929</c:v>
                </c:pt>
                <c:pt idx="4">
                  <c:v>12.357127554672637</c:v>
                </c:pt>
                <c:pt idx="5">
                  <c:v>18.850394544413437</c:v>
                </c:pt>
                <c:pt idx="6">
                  <c:v>21.957827307829099</c:v>
                </c:pt>
                <c:pt idx="7">
                  <c:v>21.801031396410561</c:v>
                </c:pt>
                <c:pt idx="8">
                  <c:v>22.073475335502671</c:v>
                </c:pt>
                <c:pt idx="9">
                  <c:v>21.905084028202133</c:v>
                </c:pt>
                <c:pt idx="10">
                  <c:v>19.276014604231968</c:v>
                </c:pt>
                <c:pt idx="11">
                  <c:v>29.815309166254099</c:v>
                </c:pt>
                <c:pt idx="12">
                  <c:v>34.997629988994007</c:v>
                </c:pt>
                <c:pt idx="13">
                  <c:v>34.040485241289154</c:v>
                </c:pt>
                <c:pt idx="14">
                  <c:v>42.373124935684864</c:v>
                </c:pt>
                <c:pt idx="15">
                  <c:v>55.610007957347271</c:v>
                </c:pt>
                <c:pt idx="16">
                  <c:v>67.172462791932688</c:v>
                </c:pt>
                <c:pt idx="17">
                  <c:v>90.101701015021106</c:v>
                </c:pt>
                <c:pt idx="18">
                  <c:v>100.49056788912222</c:v>
                </c:pt>
                <c:pt idx="19">
                  <c:v>124.36109813526551</c:v>
                </c:pt>
                <c:pt idx="20">
                  <c:v>154.97543049716418</c:v>
                </c:pt>
                <c:pt idx="21">
                  <c:v>193.1034436973529</c:v>
                </c:pt>
                <c:pt idx="22">
                  <c:v>227.7682778848648</c:v>
                </c:pt>
                <c:pt idx="23">
                  <c:v>266.37146383720335</c:v>
                </c:pt>
                <c:pt idx="24">
                  <c:v>311.42871464365874</c:v>
                </c:pt>
                <c:pt idx="25">
                  <c:v>370.99165281787305</c:v>
                </c:pt>
                <c:pt idx="26">
                  <c:v>429.88723129999698</c:v>
                </c:pt>
                <c:pt idx="27">
                  <c:v>492.37227161031944</c:v>
                </c:pt>
                <c:pt idx="28">
                  <c:v>554.2362327977213</c:v>
                </c:pt>
                <c:pt idx="29">
                  <c:v>614.58634381170862</c:v>
                </c:pt>
                <c:pt idx="30">
                  <c:v>676.12483057220163</c:v>
                </c:pt>
                <c:pt idx="31">
                  <c:v>738.06186317725042</c:v>
                </c:pt>
                <c:pt idx="32">
                  <c:v>779.00919324010249</c:v>
                </c:pt>
                <c:pt idx="33">
                  <c:v>813.00722831550172</c:v>
                </c:pt>
                <c:pt idx="34">
                  <c:v>837.35275922344192</c:v>
                </c:pt>
                <c:pt idx="35">
                  <c:v>861.5906347315921</c:v>
                </c:pt>
                <c:pt idx="36">
                  <c:v>866.85627617121349</c:v>
                </c:pt>
                <c:pt idx="37">
                  <c:v>861.66551643733294</c:v>
                </c:pt>
                <c:pt idx="38">
                  <c:v>836.81364132979411</c:v>
                </c:pt>
                <c:pt idx="39">
                  <c:v>815.59330866977518</c:v>
                </c:pt>
                <c:pt idx="40">
                  <c:v>781.0239285758297</c:v>
                </c:pt>
                <c:pt idx="41">
                  <c:v>742.27576298945689</c:v>
                </c:pt>
                <c:pt idx="42">
                  <c:v>705.81632218754646</c:v>
                </c:pt>
                <c:pt idx="43">
                  <c:v>661.04977976507939</c:v>
                </c:pt>
                <c:pt idx="44">
                  <c:v>613.58200608686957</c:v>
                </c:pt>
                <c:pt idx="45">
                  <c:v>575.62585613399847</c:v>
                </c:pt>
                <c:pt idx="46">
                  <c:v>545.70078157405089</c:v>
                </c:pt>
                <c:pt idx="47">
                  <c:v>517.74302799994007</c:v>
                </c:pt>
                <c:pt idx="48">
                  <c:v>489.8860656276799</c:v>
                </c:pt>
                <c:pt idx="49">
                  <c:v>470.53972403060357</c:v>
                </c:pt>
                <c:pt idx="50">
                  <c:v>461.13999908115983</c:v>
                </c:pt>
                <c:pt idx="51">
                  <c:v>453.77039732364796</c:v>
                </c:pt>
                <c:pt idx="52">
                  <c:v>449.57099448831093</c:v>
                </c:pt>
                <c:pt idx="53">
                  <c:v>449.09760806409946</c:v>
                </c:pt>
                <c:pt idx="54">
                  <c:v>449.80723241019831</c:v>
                </c:pt>
                <c:pt idx="55">
                  <c:v>459.55326919539363</c:v>
                </c:pt>
                <c:pt idx="56">
                  <c:v>464.42746403795525</c:v>
                </c:pt>
                <c:pt idx="57">
                  <c:v>481.12691465121259</c:v>
                </c:pt>
                <c:pt idx="58">
                  <c:v>496.87497718395315</c:v>
                </c:pt>
                <c:pt idx="59">
                  <c:v>514.05126877358191</c:v>
                </c:pt>
                <c:pt idx="60">
                  <c:v>538.59592037996231</c:v>
                </c:pt>
                <c:pt idx="61">
                  <c:v>564.27441351920504</c:v>
                </c:pt>
                <c:pt idx="62">
                  <c:v>591.30073543742662</c:v>
                </c:pt>
                <c:pt idx="63">
                  <c:v>613.15677887575032</c:v>
                </c:pt>
                <c:pt idx="64">
                  <c:v>644.5615959150374</c:v>
                </c:pt>
                <c:pt idx="65">
                  <c:v>675.37915215500368</c:v>
                </c:pt>
                <c:pt idx="66">
                  <c:v>708.29180670233768</c:v>
                </c:pt>
                <c:pt idx="67">
                  <c:v>745.08948677951173</c:v>
                </c:pt>
                <c:pt idx="68">
                  <c:v>776.71052955041932</c:v>
                </c:pt>
                <c:pt idx="69">
                  <c:v>812.11263764450632</c:v>
                </c:pt>
                <c:pt idx="70">
                  <c:v>849.35291923503678</c:v>
                </c:pt>
                <c:pt idx="71">
                  <c:v>891.63572893175501</c:v>
                </c:pt>
                <c:pt idx="72">
                  <c:v>922.19261863101042</c:v>
                </c:pt>
                <c:pt idx="73">
                  <c:v>962.5639938336376</c:v>
                </c:pt>
                <c:pt idx="74">
                  <c:v>999.00339158504801</c:v>
                </c:pt>
                <c:pt idx="75">
                  <c:v>1042.233499771022</c:v>
                </c:pt>
                <c:pt idx="76">
                  <c:v>1083.7463907198278</c:v>
                </c:pt>
                <c:pt idx="77">
                  <c:v>1123.8785101227475</c:v>
                </c:pt>
                <c:pt idx="78">
                  <c:v>1163.6038102908246</c:v>
                </c:pt>
                <c:pt idx="79">
                  <c:v>1210.7354950849681</c:v>
                </c:pt>
                <c:pt idx="80">
                  <c:v>1255.3258920580258</c:v>
                </c:pt>
                <c:pt idx="81">
                  <c:v>1296.6388086106324</c:v>
                </c:pt>
                <c:pt idx="82">
                  <c:v>1339.0524541259613</c:v>
                </c:pt>
                <c:pt idx="83">
                  <c:v>1379.597054120841</c:v>
                </c:pt>
                <c:pt idx="84">
                  <c:v>1421.4140172701984</c:v>
                </c:pt>
                <c:pt idx="85">
                  <c:v>1466.74594692853</c:v>
                </c:pt>
                <c:pt idx="86">
                  <c:v>1499.1940600252412</c:v>
                </c:pt>
                <c:pt idx="87">
                  <c:v>1531.3276643880251</c:v>
                </c:pt>
                <c:pt idx="88">
                  <c:v>1564.7257035363691</c:v>
                </c:pt>
                <c:pt idx="89">
                  <c:v>1606.5653415417721</c:v>
                </c:pt>
                <c:pt idx="90">
                  <c:v>1641.2715962721559</c:v>
                </c:pt>
                <c:pt idx="91">
                  <c:v>1679.1294262031386</c:v>
                </c:pt>
                <c:pt idx="92">
                  <c:v>1706.9854143864379</c:v>
                </c:pt>
                <c:pt idx="93">
                  <c:v>1741.0844668203783</c:v>
                </c:pt>
                <c:pt idx="94">
                  <c:v>1773.5837739231742</c:v>
                </c:pt>
                <c:pt idx="95">
                  <c:v>1800.837336543296</c:v>
                </c:pt>
                <c:pt idx="96">
                  <c:v>1825.865193603928</c:v>
                </c:pt>
                <c:pt idx="97">
                  <c:v>1848.5801571565514</c:v>
                </c:pt>
                <c:pt idx="98">
                  <c:v>1874.7339425007492</c:v>
                </c:pt>
                <c:pt idx="99">
                  <c:v>1897.9158591485534</c:v>
                </c:pt>
                <c:pt idx="100">
                  <c:v>1931.2574486564406</c:v>
                </c:pt>
                <c:pt idx="101">
                  <c:v>1958.1469911069701</c:v>
                </c:pt>
                <c:pt idx="102">
                  <c:v>1974.3237767633839</c:v>
                </c:pt>
                <c:pt idx="103">
                  <c:v>1997.100775749323</c:v>
                </c:pt>
                <c:pt idx="104">
                  <c:v>2018.3119343040366</c:v>
                </c:pt>
                <c:pt idx="105">
                  <c:v>2039.7344740406602</c:v>
                </c:pt>
                <c:pt idx="106">
                  <c:v>2053.1111890336692</c:v>
                </c:pt>
                <c:pt idx="107">
                  <c:v>2074.6381488786869</c:v>
                </c:pt>
                <c:pt idx="108">
                  <c:v>2092.5505391080701</c:v>
                </c:pt>
                <c:pt idx="109">
                  <c:v>2115.199824216355</c:v>
                </c:pt>
                <c:pt idx="110">
                  <c:v>2129.8381665587526</c:v>
                </c:pt>
                <c:pt idx="111">
                  <c:v>2147.9613407477459</c:v>
                </c:pt>
                <c:pt idx="112">
                  <c:v>2161.9534392546198</c:v>
                </c:pt>
                <c:pt idx="113">
                  <c:v>2171.1646786367514</c:v>
                </c:pt>
                <c:pt idx="114">
                  <c:v>2177.90944521041</c:v>
                </c:pt>
                <c:pt idx="115">
                  <c:v>2188.5045921823007</c:v>
                </c:pt>
                <c:pt idx="116">
                  <c:v>2197.4233595674582</c:v>
                </c:pt>
                <c:pt idx="117">
                  <c:v>2200.5034843625458</c:v>
                </c:pt>
                <c:pt idx="118">
                  <c:v>2201.1284918122769</c:v>
                </c:pt>
                <c:pt idx="119">
                  <c:v>2205.6267842098687</c:v>
                </c:pt>
                <c:pt idx="120">
                  <c:v>2201.3109284832076</c:v>
                </c:pt>
                <c:pt idx="121">
                  <c:v>2197.5177401891192</c:v>
                </c:pt>
                <c:pt idx="122">
                  <c:v>2184.7537162371686</c:v>
                </c:pt>
                <c:pt idx="123">
                  <c:v>2175.1538408727642</c:v>
                </c:pt>
                <c:pt idx="124">
                  <c:v>2164.2626081318526</c:v>
                </c:pt>
                <c:pt idx="125">
                  <c:v>2159.0004792693217</c:v>
                </c:pt>
                <c:pt idx="126">
                  <c:v>2152.2236087800247</c:v>
                </c:pt>
                <c:pt idx="127">
                  <c:v>2148.1524400424678</c:v>
                </c:pt>
                <c:pt idx="128">
                  <c:v>2141.9774731733164</c:v>
                </c:pt>
                <c:pt idx="129">
                  <c:v>2126.803734153189</c:v>
                </c:pt>
                <c:pt idx="130">
                  <c:v>2115.032670220774</c:v>
                </c:pt>
                <c:pt idx="131">
                  <c:v>2106.5191230252321</c:v>
                </c:pt>
                <c:pt idx="132">
                  <c:v>2087.943666877406</c:v>
                </c:pt>
                <c:pt idx="133">
                  <c:v>2079.0635332724628</c:v>
                </c:pt>
                <c:pt idx="134">
                  <c:v>2076.0985288112402</c:v>
                </c:pt>
                <c:pt idx="135">
                  <c:v>2070.6848909828191</c:v>
                </c:pt>
                <c:pt idx="136">
                  <c:v>2057.2231543666608</c:v>
                </c:pt>
                <c:pt idx="137">
                  <c:v>2043.5743516562059</c:v>
                </c:pt>
                <c:pt idx="138">
                  <c:v>2028.6629809596491</c:v>
                </c:pt>
                <c:pt idx="139">
                  <c:v>2009.8812786557669</c:v>
                </c:pt>
                <c:pt idx="140">
                  <c:v>1991.3214901327349</c:v>
                </c:pt>
                <c:pt idx="141">
                  <c:v>1974.4235154140463</c:v>
                </c:pt>
                <c:pt idx="142">
                  <c:v>1960.6026664227577</c:v>
                </c:pt>
                <c:pt idx="143">
                  <c:v>1943.4402903137943</c:v>
                </c:pt>
                <c:pt idx="144">
                  <c:v>1932.5876577543049</c:v>
                </c:pt>
                <c:pt idx="145">
                  <c:v>1926.4460767533201</c:v>
                </c:pt>
                <c:pt idx="146">
                  <c:v>1906.8889851933727</c:v>
                </c:pt>
                <c:pt idx="147">
                  <c:v>1892.6969265135472</c:v>
                </c:pt>
                <c:pt idx="148">
                  <c:v>1871.5459477537199</c:v>
                </c:pt>
                <c:pt idx="149">
                  <c:v>1863.6723875332927</c:v>
                </c:pt>
                <c:pt idx="150">
                  <c:v>1853.1924855884101</c:v>
                </c:pt>
                <c:pt idx="151">
                  <c:v>1836.7355930342355</c:v>
                </c:pt>
                <c:pt idx="152">
                  <c:v>1821.4823903883362</c:v>
                </c:pt>
                <c:pt idx="153">
                  <c:v>1805.8838158416124</c:v>
                </c:pt>
                <c:pt idx="154">
                  <c:v>1788.4087433726722</c:v>
                </c:pt>
                <c:pt idx="155">
                  <c:v>1774.2627173821672</c:v>
                </c:pt>
                <c:pt idx="156">
                  <c:v>1750.0484025927776</c:v>
                </c:pt>
                <c:pt idx="157">
                  <c:v>1726.2293680436894</c:v>
                </c:pt>
                <c:pt idx="158">
                  <c:v>1702.6118742267302</c:v>
                </c:pt>
                <c:pt idx="159">
                  <c:v>1685.6044414690473</c:v>
                </c:pt>
                <c:pt idx="160">
                  <c:v>1664.2228876624251</c:v>
                </c:pt>
                <c:pt idx="161">
                  <c:v>1649.1102774558447</c:v>
                </c:pt>
                <c:pt idx="162">
                  <c:v>1629.3852221782458</c:v>
                </c:pt>
                <c:pt idx="163">
                  <c:v>1606.777099476076</c:v>
                </c:pt>
                <c:pt idx="164">
                  <c:v>1584.2288095023775</c:v>
                </c:pt>
                <c:pt idx="165">
                  <c:v>1564.658229574276</c:v>
                </c:pt>
                <c:pt idx="166">
                  <c:v>1547.4990461950254</c:v>
                </c:pt>
                <c:pt idx="167">
                  <c:v>1529.0800366605736</c:v>
                </c:pt>
                <c:pt idx="168">
                  <c:v>1509.0605930699785</c:v>
                </c:pt>
                <c:pt idx="169">
                  <c:v>1496.7515617970337</c:v>
                </c:pt>
                <c:pt idx="170">
                  <c:v>1478.2120641480365</c:v>
                </c:pt>
                <c:pt idx="171">
                  <c:v>1465.1425045761266</c:v>
                </c:pt>
                <c:pt idx="172">
                  <c:v>1442.5169557100085</c:v>
                </c:pt>
                <c:pt idx="173">
                  <c:v>1422.301017860093</c:v>
                </c:pt>
                <c:pt idx="174">
                  <c:v>1401.5922266269267</c:v>
                </c:pt>
                <c:pt idx="175">
                  <c:v>1376.0764922869132</c:v>
                </c:pt>
                <c:pt idx="176">
                  <c:v>1349.2691417387427</c:v>
                </c:pt>
                <c:pt idx="177">
                  <c:v>1336.1186986463752</c:v>
                </c:pt>
                <c:pt idx="178">
                  <c:v>1311.1422042785553</c:v>
                </c:pt>
                <c:pt idx="179">
                  <c:v>1287.978442697218</c:v>
                </c:pt>
                <c:pt idx="180">
                  <c:v>1270.1017252824993</c:v>
                </c:pt>
                <c:pt idx="181">
                  <c:v>1248.11390289937</c:v>
                </c:pt>
                <c:pt idx="182">
                  <c:v>1225.3661939299736</c:v>
                </c:pt>
                <c:pt idx="183">
                  <c:v>1202.2794647499522</c:v>
                </c:pt>
                <c:pt idx="184">
                  <c:v>1175.5965528313752</c:v>
                </c:pt>
                <c:pt idx="185">
                  <c:v>1159.083965799442</c:v>
                </c:pt>
                <c:pt idx="186">
                  <c:v>1138.6219480894574</c:v>
                </c:pt>
                <c:pt idx="187">
                  <c:v>1119.7808335880554</c:v>
                </c:pt>
                <c:pt idx="188">
                  <c:v>1100.3741941096685</c:v>
                </c:pt>
                <c:pt idx="189">
                  <c:v>1087.1121851235637</c:v>
                </c:pt>
                <c:pt idx="190">
                  <c:v>1063.296002555315</c:v>
                </c:pt>
                <c:pt idx="191">
                  <c:v>1048.9319534564888</c:v>
                </c:pt>
                <c:pt idx="192">
                  <c:v>1024.6373886739059</c:v>
                </c:pt>
                <c:pt idx="193">
                  <c:v>1003.3828516627943</c:v>
                </c:pt>
                <c:pt idx="194">
                  <c:v>985.02497988922539</c:v>
                </c:pt>
                <c:pt idx="195">
                  <c:v>960.47716720582969</c:v>
                </c:pt>
                <c:pt idx="196">
                  <c:v>943.38304714322589</c:v>
                </c:pt>
                <c:pt idx="197">
                  <c:v>924.08459816431218</c:v>
                </c:pt>
                <c:pt idx="198">
                  <c:v>904.65894587031801</c:v>
                </c:pt>
                <c:pt idx="199">
                  <c:v>884.25852236627702</c:v>
                </c:pt>
                <c:pt idx="200">
                  <c:v>865.44194323672775</c:v>
                </c:pt>
                <c:pt idx="201">
                  <c:v>853.62135515587613</c:v>
                </c:pt>
                <c:pt idx="202">
                  <c:v>837.94912704412479</c:v>
                </c:pt>
                <c:pt idx="203">
                  <c:v>821.33637280380879</c:v>
                </c:pt>
                <c:pt idx="204">
                  <c:v>802.5935414147325</c:v>
                </c:pt>
                <c:pt idx="205">
                  <c:v>788.10241558513235</c:v>
                </c:pt>
                <c:pt idx="206">
                  <c:v>769.8577621232663</c:v>
                </c:pt>
                <c:pt idx="207">
                  <c:v>750.32291240948246</c:v>
                </c:pt>
                <c:pt idx="208">
                  <c:v>741.18657782439993</c:v>
                </c:pt>
                <c:pt idx="209">
                  <c:v>723.11045115677553</c:v>
                </c:pt>
                <c:pt idx="210">
                  <c:v>708.67793317302755</c:v>
                </c:pt>
                <c:pt idx="211">
                  <c:v>690.17821667048952</c:v>
                </c:pt>
                <c:pt idx="212">
                  <c:v>677.1312737945625</c:v>
                </c:pt>
                <c:pt idx="213">
                  <c:v>660.89950316868271</c:v>
                </c:pt>
                <c:pt idx="214">
                  <c:v>644.95868912420576</c:v>
                </c:pt>
                <c:pt idx="215">
                  <c:v>630.08155401585782</c:v>
                </c:pt>
                <c:pt idx="216">
                  <c:v>612.04827431278943</c:v>
                </c:pt>
                <c:pt idx="217">
                  <c:v>598.70140003231688</c:v>
                </c:pt>
                <c:pt idx="218">
                  <c:v>583.92598054783207</c:v>
                </c:pt>
                <c:pt idx="219">
                  <c:v>575.95022714993615</c:v>
                </c:pt>
                <c:pt idx="220">
                  <c:v>568.61395066643058</c:v>
                </c:pt>
                <c:pt idx="221">
                  <c:v>554.68352347858934</c:v>
                </c:pt>
                <c:pt idx="222">
                  <c:v>546.95552065391416</c:v>
                </c:pt>
                <c:pt idx="223">
                  <c:v>535.79138676213825</c:v>
                </c:pt>
                <c:pt idx="224">
                  <c:v>522.6211370535749</c:v>
                </c:pt>
                <c:pt idx="225">
                  <c:v>507.04764521486578</c:v>
                </c:pt>
                <c:pt idx="226">
                  <c:v>496.0768345772172</c:v>
                </c:pt>
                <c:pt idx="227">
                  <c:v>484.3718960020463</c:v>
                </c:pt>
                <c:pt idx="228">
                  <c:v>471.32443197993661</c:v>
                </c:pt>
                <c:pt idx="229">
                  <c:v>451.07846103699796</c:v>
                </c:pt>
                <c:pt idx="230">
                  <c:v>442.31194354901203</c:v>
                </c:pt>
                <c:pt idx="231">
                  <c:v>434.29660034636822</c:v>
                </c:pt>
                <c:pt idx="232">
                  <c:v>417.70694954897624</c:v>
                </c:pt>
                <c:pt idx="233">
                  <c:v>404.94684338011405</c:v>
                </c:pt>
                <c:pt idx="234">
                  <c:v>394.71595265199943</c:v>
                </c:pt>
                <c:pt idx="235">
                  <c:v>382.72698556714045</c:v>
                </c:pt>
                <c:pt idx="236">
                  <c:v>373.79157105847634</c:v>
                </c:pt>
                <c:pt idx="237">
                  <c:v>369.72043070562665</c:v>
                </c:pt>
                <c:pt idx="238">
                  <c:v>365.59810636425226</c:v>
                </c:pt>
                <c:pt idx="239">
                  <c:v>353.98264634148904</c:v>
                </c:pt>
                <c:pt idx="240">
                  <c:v>343.67752351002758</c:v>
                </c:pt>
                <c:pt idx="241">
                  <c:v>337.59252835836566</c:v>
                </c:pt>
                <c:pt idx="242">
                  <c:v>343.37020376660456</c:v>
                </c:pt>
                <c:pt idx="243">
                  <c:v>336.88464381397495</c:v>
                </c:pt>
                <c:pt idx="244">
                  <c:v>331.63244378157896</c:v>
                </c:pt>
                <c:pt idx="245">
                  <c:v>326.6344164932467</c:v>
                </c:pt>
                <c:pt idx="246">
                  <c:v>321.36386763446507</c:v>
                </c:pt>
                <c:pt idx="247">
                  <c:v>315.84054344623229</c:v>
                </c:pt>
                <c:pt idx="248">
                  <c:v>313.49743659062165</c:v>
                </c:pt>
                <c:pt idx="249">
                  <c:v>306.4491803608733</c:v>
                </c:pt>
                <c:pt idx="250">
                  <c:v>299.79201872688111</c:v>
                </c:pt>
                <c:pt idx="251">
                  <c:v>288.97447517781251</c:v>
                </c:pt>
                <c:pt idx="252">
                  <c:v>287.64083331959125</c:v>
                </c:pt>
                <c:pt idx="253">
                  <c:v>282.67441584457845</c:v>
                </c:pt>
                <c:pt idx="254">
                  <c:v>275.03278818811776</c:v>
                </c:pt>
                <c:pt idx="255">
                  <c:v>276.28077245438334</c:v>
                </c:pt>
                <c:pt idx="256">
                  <c:v>266.99264570892819</c:v>
                </c:pt>
                <c:pt idx="257">
                  <c:v>259.75663075798684</c:v>
                </c:pt>
                <c:pt idx="258">
                  <c:v>255.56924191800402</c:v>
                </c:pt>
                <c:pt idx="259">
                  <c:v>251.54951515908769</c:v>
                </c:pt>
                <c:pt idx="260">
                  <c:v>241.92603129559521</c:v>
                </c:pt>
                <c:pt idx="261">
                  <c:v>235.52570851435243</c:v>
                </c:pt>
                <c:pt idx="262">
                  <c:v>233.99450450981752</c:v>
                </c:pt>
                <c:pt idx="263">
                  <c:v>231.68248174066457</c:v>
                </c:pt>
                <c:pt idx="264">
                  <c:v>226.67375349245202</c:v>
                </c:pt>
                <c:pt idx="265">
                  <c:v>220.34982112109645</c:v>
                </c:pt>
                <c:pt idx="266">
                  <c:v>219.63956679450757</c:v>
                </c:pt>
                <c:pt idx="267">
                  <c:v>218.93511756832984</c:v>
                </c:pt>
                <c:pt idx="268">
                  <c:v>211.6720663394604</c:v>
                </c:pt>
                <c:pt idx="269">
                  <c:v>212.55587764301396</c:v>
                </c:pt>
                <c:pt idx="270">
                  <c:v>208.16113461726027</c:v>
                </c:pt>
                <c:pt idx="271">
                  <c:v>204.07080038091647</c:v>
                </c:pt>
                <c:pt idx="272">
                  <c:v>196.80409317821702</c:v>
                </c:pt>
                <c:pt idx="273">
                  <c:v>199.57188144698742</c:v>
                </c:pt>
                <c:pt idx="274">
                  <c:v>192.60721430743314</c:v>
                </c:pt>
                <c:pt idx="275">
                  <c:v>184.43572913154711</c:v>
                </c:pt>
                <c:pt idx="276">
                  <c:v>182.83020489644741</c:v>
                </c:pt>
                <c:pt idx="277">
                  <c:v>179.98245652602196</c:v>
                </c:pt>
                <c:pt idx="278">
                  <c:v>177.75791345398352</c:v>
                </c:pt>
                <c:pt idx="279">
                  <c:v>172.53003620272403</c:v>
                </c:pt>
                <c:pt idx="280">
                  <c:v>168.30529285720684</c:v>
                </c:pt>
                <c:pt idx="281">
                  <c:v>165.09773287464191</c:v>
                </c:pt>
                <c:pt idx="282">
                  <c:v>155.29598092970508</c:v>
                </c:pt>
                <c:pt idx="283">
                  <c:v>153.32022152222751</c:v>
                </c:pt>
                <c:pt idx="284">
                  <c:v>151.239539030206</c:v>
                </c:pt>
                <c:pt idx="285">
                  <c:v>151.22621140094938</c:v>
                </c:pt>
                <c:pt idx="286">
                  <c:v>147.03855717759748</c:v>
                </c:pt>
                <c:pt idx="287">
                  <c:v>150.08380559487378</c:v>
                </c:pt>
                <c:pt idx="288">
                  <c:v>147.44413067225182</c:v>
                </c:pt>
                <c:pt idx="289">
                  <c:v>141.70810115295421</c:v>
                </c:pt>
                <c:pt idx="290">
                  <c:v>136.85648680107735</c:v>
                </c:pt>
                <c:pt idx="291">
                  <c:v>135.02440439696119</c:v>
                </c:pt>
                <c:pt idx="292">
                  <c:v>133.88734648991573</c:v>
                </c:pt>
                <c:pt idx="293">
                  <c:v>131.12109139175416</c:v>
                </c:pt>
                <c:pt idx="294">
                  <c:v>125.39607698779601</c:v>
                </c:pt>
                <c:pt idx="295">
                  <c:v>130.19223765630463</c:v>
                </c:pt>
                <c:pt idx="296">
                  <c:v>125.52763915091434</c:v>
                </c:pt>
                <c:pt idx="297">
                  <c:v>123.44834981451748</c:v>
                </c:pt>
                <c:pt idx="298">
                  <c:v>119.54663374565406</c:v>
                </c:pt>
                <c:pt idx="299">
                  <c:v>116.37514546658984</c:v>
                </c:pt>
                <c:pt idx="300">
                  <c:v>109.58922046461693</c:v>
                </c:pt>
                <c:pt idx="301">
                  <c:v>109.22319932079868</c:v>
                </c:pt>
                <c:pt idx="302">
                  <c:v>103.84334895341294</c:v>
                </c:pt>
                <c:pt idx="303">
                  <c:v>104.24714200372391</c:v>
                </c:pt>
                <c:pt idx="304">
                  <c:v>101.44083020946671</c:v>
                </c:pt>
                <c:pt idx="305">
                  <c:v>98.670106130158445</c:v>
                </c:pt>
                <c:pt idx="306">
                  <c:v>93.830407605618646</c:v>
                </c:pt>
                <c:pt idx="307">
                  <c:v>98.231589720348467</c:v>
                </c:pt>
                <c:pt idx="308">
                  <c:v>95.398504131149082</c:v>
                </c:pt>
                <c:pt idx="309">
                  <c:v>96.853843075816016</c:v>
                </c:pt>
                <c:pt idx="310">
                  <c:v>96.046602849137571</c:v>
                </c:pt>
                <c:pt idx="311">
                  <c:v>95.643636599267097</c:v>
                </c:pt>
                <c:pt idx="312">
                  <c:v>96.071867861081188</c:v>
                </c:pt>
                <c:pt idx="313">
                  <c:v>98.752750168110651</c:v>
                </c:pt>
                <c:pt idx="314">
                  <c:v>98.833909175091918</c:v>
                </c:pt>
                <c:pt idx="315">
                  <c:v>98.893794893133332</c:v>
                </c:pt>
                <c:pt idx="316">
                  <c:v>95.173411394756059</c:v>
                </c:pt>
                <c:pt idx="317">
                  <c:v>92.088552525365557</c:v>
                </c:pt>
                <c:pt idx="318">
                  <c:v>92.1893208965719</c:v>
                </c:pt>
                <c:pt idx="319">
                  <c:v>95.268745131134565</c:v>
                </c:pt>
                <c:pt idx="320">
                  <c:v>87.016477344696568</c:v>
                </c:pt>
                <c:pt idx="321">
                  <c:v>86.274470035374492</c:v>
                </c:pt>
                <c:pt idx="322">
                  <c:v>91.026640320169946</c:v>
                </c:pt>
                <c:pt idx="323">
                  <c:v>90.685420088008229</c:v>
                </c:pt>
                <c:pt idx="324">
                  <c:v>90.38409385782235</c:v>
                </c:pt>
                <c:pt idx="325">
                  <c:v>86.718194560504415</c:v>
                </c:pt>
                <c:pt idx="326">
                  <c:v>84.474079768682117</c:v>
                </c:pt>
                <c:pt idx="327">
                  <c:v>82.050992118000977</c:v>
                </c:pt>
                <c:pt idx="328">
                  <c:v>82.706204120935169</c:v>
                </c:pt>
                <c:pt idx="329">
                  <c:v>87.770815623145594</c:v>
                </c:pt>
                <c:pt idx="330">
                  <c:v>89.112134552336258</c:v>
                </c:pt>
                <c:pt idx="331">
                  <c:v>85.63401187832558</c:v>
                </c:pt>
                <c:pt idx="332">
                  <c:v>82.46225975194389</c:v>
                </c:pt>
                <c:pt idx="333">
                  <c:v>88.167554856444696</c:v>
                </c:pt>
                <c:pt idx="334">
                  <c:v>91.91772010465796</c:v>
                </c:pt>
                <c:pt idx="335">
                  <c:v>88.301657415042826</c:v>
                </c:pt>
                <c:pt idx="336">
                  <c:v>85.922708958412571</c:v>
                </c:pt>
                <c:pt idx="337">
                  <c:v>86.833918590510109</c:v>
                </c:pt>
                <c:pt idx="338">
                  <c:v>88.493863515112537</c:v>
                </c:pt>
                <c:pt idx="339">
                  <c:v>89.422537921825253</c:v>
                </c:pt>
                <c:pt idx="340">
                  <c:v>90.271967146158502</c:v>
                </c:pt>
                <c:pt idx="341">
                  <c:v>92.144842599029559</c:v>
                </c:pt>
                <c:pt idx="342">
                  <c:v>90.014600232572533</c:v>
                </c:pt>
                <c:pt idx="343">
                  <c:v>87.457118775421108</c:v>
                </c:pt>
                <c:pt idx="344">
                  <c:v>90.323198913508278</c:v>
                </c:pt>
                <c:pt idx="345">
                  <c:v>93.433507546189659</c:v>
                </c:pt>
                <c:pt idx="346">
                  <c:v>91.876502835121812</c:v>
                </c:pt>
                <c:pt idx="347">
                  <c:v>85.251229833965695</c:v>
                </c:pt>
                <c:pt idx="348">
                  <c:v>81.539772391757936</c:v>
                </c:pt>
                <c:pt idx="349">
                  <c:v>84.489693340943916</c:v>
                </c:pt>
                <c:pt idx="350">
                  <c:v>82.051203481358002</c:v>
                </c:pt>
                <c:pt idx="351">
                  <c:v>82.496867405777621</c:v>
                </c:pt>
                <c:pt idx="352">
                  <c:v>78.414317380733891</c:v>
                </c:pt>
                <c:pt idx="353">
                  <c:v>80.084632450974809</c:v>
                </c:pt>
                <c:pt idx="354">
                  <c:v>77.066025350120043</c:v>
                </c:pt>
                <c:pt idx="355">
                  <c:v>79.412316284972647</c:v>
                </c:pt>
                <c:pt idx="356">
                  <c:v>80.827380720746248</c:v>
                </c:pt>
                <c:pt idx="357">
                  <c:v>83.251512264999732</c:v>
                </c:pt>
                <c:pt idx="358">
                  <c:v>77.478643784664271</c:v>
                </c:pt>
                <c:pt idx="359">
                  <c:v>76.120184397799008</c:v>
                </c:pt>
                <c:pt idx="360">
                  <c:v>80.418832194227619</c:v>
                </c:pt>
                <c:pt idx="361">
                  <c:v>85.10084050050024</c:v>
                </c:pt>
                <c:pt idx="362">
                  <c:v>83.15560593516291</c:v>
                </c:pt>
                <c:pt idx="363">
                  <c:v>85.235646094215213</c:v>
                </c:pt>
                <c:pt idx="364">
                  <c:v>79.628067483390879</c:v>
                </c:pt>
                <c:pt idx="365">
                  <c:v>81.380627193535162</c:v>
                </c:pt>
                <c:pt idx="366">
                  <c:v>80.447392786479398</c:v>
                </c:pt>
                <c:pt idx="367">
                  <c:v>80.586119481184767</c:v>
                </c:pt>
                <c:pt idx="368">
                  <c:v>76.746896177107672</c:v>
                </c:pt>
                <c:pt idx="369">
                  <c:v>76.983053221576299</c:v>
                </c:pt>
                <c:pt idx="370">
                  <c:v>73.392168352012519</c:v>
                </c:pt>
                <c:pt idx="371">
                  <c:v>74.073821854561743</c:v>
                </c:pt>
                <c:pt idx="372">
                  <c:v>76.717142231460286</c:v>
                </c:pt>
                <c:pt idx="373">
                  <c:v>71.081826485144092</c:v>
                </c:pt>
                <c:pt idx="374">
                  <c:v>68.270614039425453</c:v>
                </c:pt>
                <c:pt idx="375">
                  <c:v>69.77353894922625</c:v>
                </c:pt>
                <c:pt idx="376">
                  <c:v>64.655103284745493</c:v>
                </c:pt>
                <c:pt idx="377">
                  <c:v>68.114502405987565</c:v>
                </c:pt>
                <c:pt idx="378">
                  <c:v>66.296019267122929</c:v>
                </c:pt>
                <c:pt idx="379">
                  <c:v>65.022672267849885</c:v>
                </c:pt>
                <c:pt idx="380">
                  <c:v>68.997999275446276</c:v>
                </c:pt>
                <c:pt idx="381">
                  <c:v>67.271544187315456</c:v>
                </c:pt>
                <c:pt idx="382">
                  <c:v>65.713083772706753</c:v>
                </c:pt>
                <c:pt idx="383">
                  <c:v>66.304453321484019</c:v>
                </c:pt>
                <c:pt idx="384">
                  <c:v>64.900667110297121</c:v>
                </c:pt>
                <c:pt idx="385">
                  <c:v>63.884026907255915</c:v>
                </c:pt>
                <c:pt idx="386">
                  <c:v>63.06773399698541</c:v>
                </c:pt>
                <c:pt idx="387">
                  <c:v>56.664100789956251</c:v>
                </c:pt>
                <c:pt idx="388">
                  <c:v>52.241816333625813</c:v>
                </c:pt>
                <c:pt idx="389">
                  <c:v>55.555257144144001</c:v>
                </c:pt>
                <c:pt idx="390">
                  <c:v>53.660854273012198</c:v>
                </c:pt>
                <c:pt idx="391">
                  <c:v>52.380791924165912</c:v>
                </c:pt>
                <c:pt idx="392">
                  <c:v>51.9005511318095</c:v>
                </c:pt>
                <c:pt idx="393">
                  <c:v>46.776881728218846</c:v>
                </c:pt>
                <c:pt idx="394">
                  <c:v>50.943569009521148</c:v>
                </c:pt>
                <c:pt idx="395">
                  <c:v>50.307813259781405</c:v>
                </c:pt>
                <c:pt idx="396">
                  <c:v>46.649006841851389</c:v>
                </c:pt>
                <c:pt idx="397">
                  <c:v>47.698089904573536</c:v>
                </c:pt>
                <c:pt idx="398">
                  <c:v>43.312279783029865</c:v>
                </c:pt>
                <c:pt idx="399">
                  <c:v>45.568570026454516</c:v>
                </c:pt>
                <c:pt idx="400">
                  <c:v>53.240138350454913</c:v>
                </c:pt>
                <c:pt idx="401">
                  <c:v>50.036744237184358</c:v>
                </c:pt>
                <c:pt idx="402">
                  <c:v>51.417572528775658</c:v>
                </c:pt>
                <c:pt idx="403">
                  <c:v>53.875059525790007</c:v>
                </c:pt>
                <c:pt idx="404">
                  <c:v>50.151623044873645</c:v>
                </c:pt>
                <c:pt idx="405">
                  <c:v>49.337862486087488</c:v>
                </c:pt>
                <c:pt idx="406">
                  <c:v>52.256452624769082</c:v>
                </c:pt>
                <c:pt idx="407">
                  <c:v>48.425836753350751</c:v>
                </c:pt>
                <c:pt idx="408">
                  <c:v>48.859081712928045</c:v>
                </c:pt>
                <c:pt idx="409">
                  <c:v>49.700510107961563</c:v>
                </c:pt>
                <c:pt idx="410">
                  <c:v>51.165622259172785</c:v>
                </c:pt>
                <c:pt idx="411">
                  <c:v>52.370548333874083</c:v>
                </c:pt>
                <c:pt idx="412">
                  <c:v>50.995017851855216</c:v>
                </c:pt>
                <c:pt idx="413">
                  <c:v>44.039705874764863</c:v>
                </c:pt>
                <c:pt idx="414">
                  <c:v>44.420842100985453</c:v>
                </c:pt>
                <c:pt idx="415">
                  <c:v>39.22057395599078</c:v>
                </c:pt>
                <c:pt idx="416">
                  <c:v>37.168753193319944</c:v>
                </c:pt>
                <c:pt idx="417">
                  <c:v>40.385550141050153</c:v>
                </c:pt>
                <c:pt idx="418">
                  <c:v>38.341723137372639</c:v>
                </c:pt>
                <c:pt idx="419">
                  <c:v>36.604268492588304</c:v>
                </c:pt>
                <c:pt idx="420">
                  <c:v>36.923964343545656</c:v>
                </c:pt>
                <c:pt idx="421">
                  <c:v>36.410260378989264</c:v>
                </c:pt>
                <c:pt idx="422">
                  <c:v>32.509324544311035</c:v>
                </c:pt>
                <c:pt idx="423">
                  <c:v>30.629683853857184</c:v>
                </c:pt>
                <c:pt idx="424">
                  <c:v>28.568868476063447</c:v>
                </c:pt>
                <c:pt idx="425">
                  <c:v>27.303914130807954</c:v>
                </c:pt>
                <c:pt idx="426">
                  <c:v>26.791934831792027</c:v>
                </c:pt>
                <c:pt idx="427">
                  <c:v>29.73008036810737</c:v>
                </c:pt>
                <c:pt idx="428">
                  <c:v>30.199874621221447</c:v>
                </c:pt>
                <c:pt idx="429">
                  <c:v>31.540677098464752</c:v>
                </c:pt>
                <c:pt idx="430">
                  <c:v>34.995869535251259</c:v>
                </c:pt>
                <c:pt idx="431">
                  <c:v>47.309316229563436</c:v>
                </c:pt>
                <c:pt idx="432">
                  <c:v>44.841305807848144</c:v>
                </c:pt>
                <c:pt idx="433">
                  <c:v>45.50483378412823</c:v>
                </c:pt>
                <c:pt idx="434">
                  <c:v>43.991390062858429</c:v>
                </c:pt>
                <c:pt idx="435">
                  <c:v>43.996407679770897</c:v>
                </c:pt>
                <c:pt idx="436">
                  <c:v>41.122554994949219</c:v>
                </c:pt>
                <c:pt idx="437">
                  <c:v>40.000376570025992</c:v>
                </c:pt>
                <c:pt idx="438">
                  <c:v>39.291761809415405</c:v>
                </c:pt>
                <c:pt idx="439">
                  <c:v>43.608308730134006</c:v>
                </c:pt>
                <c:pt idx="440">
                  <c:v>44.319954093424904</c:v>
                </c:pt>
                <c:pt idx="441">
                  <c:v>46.002490619594141</c:v>
                </c:pt>
                <c:pt idx="442">
                  <c:v>42.653084952426774</c:v>
                </c:pt>
                <c:pt idx="443">
                  <c:v>38.252466499425502</c:v>
                </c:pt>
                <c:pt idx="444">
                  <c:v>27.557250000986645</c:v>
                </c:pt>
                <c:pt idx="445">
                  <c:v>26.144229016435226</c:v>
                </c:pt>
                <c:pt idx="446">
                  <c:v>26.606101880537658</c:v>
                </c:pt>
                <c:pt idx="447">
                  <c:v>25.345829941366016</c:v>
                </c:pt>
                <c:pt idx="448">
                  <c:v>27.216950044624522</c:v>
                </c:pt>
                <c:pt idx="449">
                  <c:v>25.785430629662592</c:v>
                </c:pt>
                <c:pt idx="450">
                  <c:v>24.244571589295944</c:v>
                </c:pt>
                <c:pt idx="451">
                  <c:v>25.624932450794869</c:v>
                </c:pt>
                <c:pt idx="452">
                  <c:v>21.106016993235162</c:v>
                </c:pt>
                <c:pt idx="453">
                  <c:v>18.613956882164967</c:v>
                </c:pt>
                <c:pt idx="454">
                  <c:v>13.279373786926756</c:v>
                </c:pt>
                <c:pt idx="455">
                  <c:v>13.831901380924892</c:v>
                </c:pt>
                <c:pt idx="456">
                  <c:v>12.916481750227197</c:v>
                </c:pt>
                <c:pt idx="457">
                  <c:v>10.934934805810402</c:v>
                </c:pt>
                <c:pt idx="458">
                  <c:v>11.399523757098974</c:v>
                </c:pt>
                <c:pt idx="459">
                  <c:v>9.5549968846519455</c:v>
                </c:pt>
                <c:pt idx="460">
                  <c:v>4.8863724115868177</c:v>
                </c:pt>
                <c:pt idx="461">
                  <c:v>5.6831399140308116</c:v>
                </c:pt>
                <c:pt idx="462">
                  <c:v>8.756596846041818</c:v>
                </c:pt>
                <c:pt idx="463">
                  <c:v>9.1405330904182662</c:v>
                </c:pt>
                <c:pt idx="464">
                  <c:v>8.226357641577966</c:v>
                </c:pt>
                <c:pt idx="465">
                  <c:v>13.427841166909614</c:v>
                </c:pt>
                <c:pt idx="466">
                  <c:v>10.269444098173476</c:v>
                </c:pt>
                <c:pt idx="467">
                  <c:v>13.123916350837369</c:v>
                </c:pt>
                <c:pt idx="468">
                  <c:v>8.8387924190977127</c:v>
                </c:pt>
                <c:pt idx="469">
                  <c:v>7.9243716630957053</c:v>
                </c:pt>
                <c:pt idx="470">
                  <c:v>5.4149959461128798</c:v>
                </c:pt>
                <c:pt idx="471">
                  <c:v>6.1630869994819895</c:v>
                </c:pt>
                <c:pt idx="472">
                  <c:v>2.7077185714320611</c:v>
                </c:pt>
                <c:pt idx="473">
                  <c:v>7.640403819983522</c:v>
                </c:pt>
                <c:pt idx="474">
                  <c:v>8.189103557151153</c:v>
                </c:pt>
                <c:pt idx="475">
                  <c:v>10.017056594208464</c:v>
                </c:pt>
                <c:pt idx="476">
                  <c:v>12.159799479294724</c:v>
                </c:pt>
                <c:pt idx="477">
                  <c:v>9.0046645483434578</c:v>
                </c:pt>
                <c:pt idx="478">
                  <c:v>6.7795968469536803</c:v>
                </c:pt>
                <c:pt idx="479">
                  <c:v>7.4286505942885412</c:v>
                </c:pt>
                <c:pt idx="480">
                  <c:v>8.2618060647665015</c:v>
                </c:pt>
                <c:pt idx="481">
                  <c:v>12.269100462030718</c:v>
                </c:pt>
                <c:pt idx="482">
                  <c:v>14.346531942634405</c:v>
                </c:pt>
                <c:pt idx="483">
                  <c:v>15.826014082151794</c:v>
                </c:pt>
                <c:pt idx="484">
                  <c:v>14.577405786956163</c:v>
                </c:pt>
                <c:pt idx="485">
                  <c:v>17.782067766763618</c:v>
                </c:pt>
                <c:pt idx="486">
                  <c:v>16.218262537099339</c:v>
                </c:pt>
                <c:pt idx="487">
                  <c:v>12.611481046588043</c:v>
                </c:pt>
                <c:pt idx="488">
                  <c:v>11.015856522176938</c:v>
                </c:pt>
                <c:pt idx="489">
                  <c:v>8.4894904537802081</c:v>
                </c:pt>
                <c:pt idx="490">
                  <c:v>9.0204838358362078</c:v>
                </c:pt>
                <c:pt idx="491">
                  <c:v>7.0601671941034763</c:v>
                </c:pt>
                <c:pt idx="492">
                  <c:v>4.5350273680259887</c:v>
                </c:pt>
                <c:pt idx="493">
                  <c:v>6.3290414127458883</c:v>
                </c:pt>
                <c:pt idx="494">
                  <c:v>4.0029914375890545</c:v>
                </c:pt>
                <c:pt idx="495">
                  <c:v>-0.93009736326192782</c:v>
                </c:pt>
                <c:pt idx="496">
                  <c:v>-1.3122684787512129</c:v>
                </c:pt>
                <c:pt idx="497">
                  <c:v>-1.5285096798538018</c:v>
                </c:pt>
                <c:pt idx="498">
                  <c:v>-3.3399753817542619</c:v>
                </c:pt>
                <c:pt idx="499">
                  <c:v>-2.9742770001514942</c:v>
                </c:pt>
                <c:pt idx="500">
                  <c:v>-5.2843192931647458</c:v>
                </c:pt>
                <c:pt idx="501">
                  <c:v>-4.4039308429050168</c:v>
                </c:pt>
                <c:pt idx="502">
                  <c:v>-4.0549553555803115</c:v>
                </c:pt>
                <c:pt idx="503">
                  <c:v>-6.7806719384273864</c:v>
                </c:pt>
                <c:pt idx="504">
                  <c:v>-8.5258737542983258</c:v>
                </c:pt>
                <c:pt idx="505">
                  <c:v>-10.019749898009323</c:v>
                </c:pt>
                <c:pt idx="506">
                  <c:v>-16.584928743247648</c:v>
                </c:pt>
                <c:pt idx="507">
                  <c:v>-15.703049665445414</c:v>
                </c:pt>
                <c:pt idx="508">
                  <c:v>-14.340881157952708</c:v>
                </c:pt>
                <c:pt idx="509">
                  <c:v>-12.297549391917714</c:v>
                </c:pt>
                <c:pt idx="510">
                  <c:v>-11.165642907385356</c:v>
                </c:pt>
                <c:pt idx="511">
                  <c:v>-12.875763876279832</c:v>
                </c:pt>
                <c:pt idx="512">
                  <c:v>-16.665870058374864</c:v>
                </c:pt>
                <c:pt idx="513">
                  <c:v>-12.859559750788765</c:v>
                </c:pt>
                <c:pt idx="514">
                  <c:v>-14.938222411885645</c:v>
                </c:pt>
                <c:pt idx="515">
                  <c:v>-11.963124338725031</c:v>
                </c:pt>
                <c:pt idx="516">
                  <c:v>-8.4572832957062047</c:v>
                </c:pt>
                <c:pt idx="517">
                  <c:v>-5.1015564902700961</c:v>
                </c:pt>
                <c:pt idx="518">
                  <c:v>-0.34898347136355962</c:v>
                </c:pt>
                <c:pt idx="519">
                  <c:v>3.5399319774466811</c:v>
                </c:pt>
                <c:pt idx="520">
                  <c:v>0.36569221582149547</c:v>
                </c:pt>
                <c:pt idx="521">
                  <c:v>5.2186924294957713</c:v>
                </c:pt>
                <c:pt idx="522">
                  <c:v>2.3102932295103837</c:v>
                </c:pt>
                <c:pt idx="523">
                  <c:v>3.9224588937141176</c:v>
                </c:pt>
                <c:pt idx="524">
                  <c:v>5.7506303815963822</c:v>
                </c:pt>
                <c:pt idx="525">
                  <c:v>9.206576321723853</c:v>
                </c:pt>
                <c:pt idx="526">
                  <c:v>7.7931325480486553</c:v>
                </c:pt>
                <c:pt idx="527">
                  <c:v>11.313892843515109</c:v>
                </c:pt>
                <c:pt idx="528">
                  <c:v>6.2964759490988085</c:v>
                </c:pt>
                <c:pt idx="529">
                  <c:v>9.236931804255601</c:v>
                </c:pt>
                <c:pt idx="530">
                  <c:v>9.5517460741864717</c:v>
                </c:pt>
                <c:pt idx="531">
                  <c:v>9.0701652949253706</c:v>
                </c:pt>
                <c:pt idx="532">
                  <c:v>7.1105177380383537</c:v>
                </c:pt>
                <c:pt idx="533">
                  <c:v>14.587591500859846</c:v>
                </c:pt>
                <c:pt idx="534">
                  <c:v>11.994427180498148</c:v>
                </c:pt>
                <c:pt idx="535">
                  <c:v>16.411665975655783</c:v>
                </c:pt>
                <c:pt idx="536">
                  <c:v>15.365057530908672</c:v>
                </c:pt>
                <c:pt idx="537">
                  <c:v>15.135159460532931</c:v>
                </c:pt>
                <c:pt idx="538">
                  <c:v>15.085391459760878</c:v>
                </c:pt>
                <c:pt idx="539">
                  <c:v>16.446602927877041</c:v>
                </c:pt>
                <c:pt idx="540">
                  <c:v>11.628684369482407</c:v>
                </c:pt>
                <c:pt idx="541">
                  <c:v>10.400960907234568</c:v>
                </c:pt>
                <c:pt idx="542">
                  <c:v>7.0127682157726721</c:v>
                </c:pt>
                <c:pt idx="543">
                  <c:v>5.1014495739831291</c:v>
                </c:pt>
                <c:pt idx="544">
                  <c:v>3.6388904336572137</c:v>
                </c:pt>
                <c:pt idx="545">
                  <c:v>5.7816602336854297</c:v>
                </c:pt>
                <c:pt idx="546">
                  <c:v>-8.3066386372771542E-2</c:v>
                </c:pt>
                <c:pt idx="547">
                  <c:v>8.3047551727511812E-2</c:v>
                </c:pt>
                <c:pt idx="548">
                  <c:v>-3.0562543779521674</c:v>
                </c:pt>
                <c:pt idx="549">
                  <c:v>-4.1692918231331824</c:v>
                </c:pt>
                <c:pt idx="550">
                  <c:v>-5.2486268412450885</c:v>
                </c:pt>
                <c:pt idx="551">
                  <c:v>-1.4119143196984156</c:v>
                </c:pt>
                <c:pt idx="552">
                  <c:v>-2.6082574321908107</c:v>
                </c:pt>
                <c:pt idx="553">
                  <c:v>-3.1399376830190677</c:v>
                </c:pt>
                <c:pt idx="554">
                  <c:v>-2.5754460927288072</c:v>
                </c:pt>
                <c:pt idx="555">
                  <c:v>-0.8805599318492755</c:v>
                </c:pt>
                <c:pt idx="556">
                  <c:v>-3.8708075553985526</c:v>
                </c:pt>
                <c:pt idx="557">
                  <c:v>-2.2597864973188106</c:v>
                </c:pt>
                <c:pt idx="558">
                  <c:v>-3.6548302304175131</c:v>
                </c:pt>
                <c:pt idx="559">
                  <c:v>-3.1394715816701284</c:v>
                </c:pt>
                <c:pt idx="560">
                  <c:v>-4.1696335470586403</c:v>
                </c:pt>
                <c:pt idx="561">
                  <c:v>-4.9004387556992919</c:v>
                </c:pt>
                <c:pt idx="562">
                  <c:v>-5.4491127317497794</c:v>
                </c:pt>
                <c:pt idx="563">
                  <c:v>-7.7416427492073439</c:v>
                </c:pt>
                <c:pt idx="564">
                  <c:v>-11.677438256991882</c:v>
                </c:pt>
                <c:pt idx="565">
                  <c:v>-10.515792657864438</c:v>
                </c:pt>
                <c:pt idx="566">
                  <c:v>-9.4026157059156645</c:v>
                </c:pt>
                <c:pt idx="567">
                  <c:v>-6.5116972986349717</c:v>
                </c:pt>
                <c:pt idx="568">
                  <c:v>-4.6675861536953551</c:v>
                </c:pt>
                <c:pt idx="569">
                  <c:v>-2.2585445231470089</c:v>
                </c:pt>
                <c:pt idx="570">
                  <c:v>-0.24912147955034933</c:v>
                </c:pt>
                <c:pt idx="571">
                  <c:v>-1.0296422016252185</c:v>
                </c:pt>
                <c:pt idx="572">
                  <c:v>1.4614878755186147</c:v>
                </c:pt>
                <c:pt idx="573">
                  <c:v>1.3783981551429847</c:v>
                </c:pt>
                <c:pt idx="574">
                  <c:v>-1.9102645466424302</c:v>
                </c:pt>
                <c:pt idx="575">
                  <c:v>-6.1634304036472214</c:v>
                </c:pt>
                <c:pt idx="576">
                  <c:v>-4.7351256776299406</c:v>
                </c:pt>
                <c:pt idx="577">
                  <c:v>-4.4192370727776833</c:v>
                </c:pt>
                <c:pt idx="578">
                  <c:v>-5.2677390955374941</c:v>
                </c:pt>
                <c:pt idx="579">
                  <c:v>-6.0651466524507214</c:v>
                </c:pt>
                <c:pt idx="580">
                  <c:v>-8.5078105574419247</c:v>
                </c:pt>
                <c:pt idx="581">
                  <c:v>-9.5692822147962389</c:v>
                </c:pt>
                <c:pt idx="582">
                  <c:v>-8.9710858194968193</c:v>
                </c:pt>
                <c:pt idx="583">
                  <c:v>-13.374983476828357</c:v>
                </c:pt>
                <c:pt idx="584">
                  <c:v>-11.09961577481323</c:v>
                </c:pt>
                <c:pt idx="585">
                  <c:v>-14.170890886794155</c:v>
                </c:pt>
                <c:pt idx="586">
                  <c:v>-18.823689660286778</c:v>
                </c:pt>
                <c:pt idx="587">
                  <c:v>-15.035467618682381</c:v>
                </c:pt>
                <c:pt idx="588">
                  <c:v>-15.966632041637403</c:v>
                </c:pt>
                <c:pt idx="589">
                  <c:v>-13.97296828356877</c:v>
                </c:pt>
                <c:pt idx="590">
                  <c:v>-16.496460072412994</c:v>
                </c:pt>
                <c:pt idx="591">
                  <c:v>-16.676426718985226</c:v>
                </c:pt>
                <c:pt idx="592">
                  <c:v>-15.081322216955378</c:v>
                </c:pt>
                <c:pt idx="593">
                  <c:v>-14.862776769598106</c:v>
                </c:pt>
                <c:pt idx="594">
                  <c:v>-19.380434238800138</c:v>
                </c:pt>
                <c:pt idx="595">
                  <c:v>-20.494707739371968</c:v>
                </c:pt>
                <c:pt idx="596">
                  <c:v>-16.141731594530651</c:v>
                </c:pt>
                <c:pt idx="597">
                  <c:v>-17.023288620976313</c:v>
                </c:pt>
                <c:pt idx="598">
                  <c:v>-18.088442670786105</c:v>
                </c:pt>
                <c:pt idx="599">
                  <c:v>-9.9831023569287183</c:v>
                </c:pt>
                <c:pt idx="600">
                  <c:v>-13.704273858619715</c:v>
                </c:pt>
                <c:pt idx="601">
                  <c:v>-5.747370022545077</c:v>
                </c:pt>
                <c:pt idx="602">
                  <c:v>-8.3884018524598378</c:v>
                </c:pt>
                <c:pt idx="603">
                  <c:v>-5.6311662848677715</c:v>
                </c:pt>
                <c:pt idx="604">
                  <c:v>-7.3098891147779819</c:v>
                </c:pt>
                <c:pt idx="605">
                  <c:v>-7.3260067627265677</c:v>
                </c:pt>
                <c:pt idx="606">
                  <c:v>-8.2237550134729904</c:v>
                </c:pt>
                <c:pt idx="607">
                  <c:v>-5.233750116338733</c:v>
                </c:pt>
                <c:pt idx="608">
                  <c:v>-7.6270751815091575</c:v>
                </c:pt>
                <c:pt idx="609">
                  <c:v>-7.9255199554349387</c:v>
                </c:pt>
                <c:pt idx="610">
                  <c:v>-11.34867748484568</c:v>
                </c:pt>
                <c:pt idx="611">
                  <c:v>-8.672167054298825</c:v>
                </c:pt>
                <c:pt idx="612">
                  <c:v>-12.74269208224951</c:v>
                </c:pt>
                <c:pt idx="613">
                  <c:v>-13.638266169564369</c:v>
                </c:pt>
                <c:pt idx="614">
                  <c:v>-16.679521222214731</c:v>
                </c:pt>
                <c:pt idx="615">
                  <c:v>-12.392111840143217</c:v>
                </c:pt>
                <c:pt idx="616">
                  <c:v>-15.449034304979016</c:v>
                </c:pt>
                <c:pt idx="617">
                  <c:v>-14.917096866128336</c:v>
                </c:pt>
                <c:pt idx="618">
                  <c:v>-16.710656523720321</c:v>
                </c:pt>
                <c:pt idx="619">
                  <c:v>-14.648645795915868</c:v>
                </c:pt>
                <c:pt idx="620">
                  <c:v>-15.081188267377852</c:v>
                </c:pt>
                <c:pt idx="621">
                  <c:v>-13.070146934997418</c:v>
                </c:pt>
                <c:pt idx="622">
                  <c:v>-13.237768789148436</c:v>
                </c:pt>
                <c:pt idx="623">
                  <c:v>-10.710666729123535</c:v>
                </c:pt>
                <c:pt idx="624">
                  <c:v>-11.838722110013983</c:v>
                </c:pt>
                <c:pt idx="625">
                  <c:v>-9.9306362021348438</c:v>
                </c:pt>
                <c:pt idx="626">
                  <c:v>-3.3713328363774386</c:v>
                </c:pt>
                <c:pt idx="627">
                  <c:v>-3.4875388139704242</c:v>
                </c:pt>
                <c:pt idx="628">
                  <c:v>-6.4596618884145354</c:v>
                </c:pt>
                <c:pt idx="629">
                  <c:v>-8.7506939093130001</c:v>
                </c:pt>
                <c:pt idx="630">
                  <c:v>-8.0879666615178607</c:v>
                </c:pt>
                <c:pt idx="631">
                  <c:v>-9.6651775829821922</c:v>
                </c:pt>
                <c:pt idx="632">
                  <c:v>-12.868316549287417</c:v>
                </c:pt>
                <c:pt idx="633">
                  <c:v>-18.611890471272424</c:v>
                </c:pt>
                <c:pt idx="634">
                  <c:v>-18.943493568478306</c:v>
                </c:pt>
                <c:pt idx="635">
                  <c:v>-20.256056031289489</c:v>
                </c:pt>
                <c:pt idx="636">
                  <c:v>-21.171070147992197</c:v>
                </c:pt>
                <c:pt idx="637">
                  <c:v>-17.519201349952841</c:v>
                </c:pt>
                <c:pt idx="638">
                  <c:v>-18.467822594406773</c:v>
                </c:pt>
                <c:pt idx="639">
                  <c:v>-19.763412877852648</c:v>
                </c:pt>
                <c:pt idx="640">
                  <c:v>-20.680599818534731</c:v>
                </c:pt>
                <c:pt idx="641">
                  <c:v>-19.205672041862222</c:v>
                </c:pt>
                <c:pt idx="642">
                  <c:v>-13.774258936035448</c:v>
                </c:pt>
                <c:pt idx="643">
                  <c:v>-13.040221329152619</c:v>
                </c:pt>
                <c:pt idx="644">
                  <c:v>-9.7548112900745068</c:v>
                </c:pt>
                <c:pt idx="645">
                  <c:v>-8.2128107081537713</c:v>
                </c:pt>
                <c:pt idx="646">
                  <c:v>-2.9366779966207228</c:v>
                </c:pt>
                <c:pt idx="647">
                  <c:v>-1.4102173138106968</c:v>
                </c:pt>
                <c:pt idx="648">
                  <c:v>-3.6996079789751457</c:v>
                </c:pt>
                <c:pt idx="649">
                  <c:v>-4.1972746644137615</c:v>
                </c:pt>
                <c:pt idx="650">
                  <c:v>-9.4556557706761097</c:v>
                </c:pt>
                <c:pt idx="651">
                  <c:v>-12.12049202111009</c:v>
                </c:pt>
                <c:pt idx="652">
                  <c:v>-16.637749110759923</c:v>
                </c:pt>
                <c:pt idx="653">
                  <c:v>-16.257227546229206</c:v>
                </c:pt>
                <c:pt idx="654">
                  <c:v>-18.616661709856206</c:v>
                </c:pt>
                <c:pt idx="655">
                  <c:v>-19.430081138405455</c:v>
                </c:pt>
                <c:pt idx="656">
                  <c:v>-22.716388114506337</c:v>
                </c:pt>
                <c:pt idx="657">
                  <c:v>-25.752939896473386</c:v>
                </c:pt>
                <c:pt idx="658">
                  <c:v>-25.192503739458903</c:v>
                </c:pt>
                <c:pt idx="659">
                  <c:v>-24.411845499800041</c:v>
                </c:pt>
                <c:pt idx="660">
                  <c:v>-25.793089688162382</c:v>
                </c:pt>
                <c:pt idx="661">
                  <c:v>-23.397967220016792</c:v>
                </c:pt>
                <c:pt idx="662">
                  <c:v>-23.066200683901123</c:v>
                </c:pt>
                <c:pt idx="663">
                  <c:v>-21.124219871790704</c:v>
                </c:pt>
                <c:pt idx="664">
                  <c:v>-20.792735701281487</c:v>
                </c:pt>
                <c:pt idx="665">
                  <c:v>-20.690847878209631</c:v>
                </c:pt>
                <c:pt idx="666">
                  <c:v>-23.696931357073865</c:v>
                </c:pt>
                <c:pt idx="667">
                  <c:v>-25.005932891548365</c:v>
                </c:pt>
                <c:pt idx="668">
                  <c:v>-24.194719578628504</c:v>
                </c:pt>
                <c:pt idx="669">
                  <c:v>-25.28958118496557</c:v>
                </c:pt>
                <c:pt idx="670">
                  <c:v>-25.791038788591987</c:v>
                </c:pt>
                <c:pt idx="671">
                  <c:v>-26.742487265844787</c:v>
                </c:pt>
                <c:pt idx="672">
                  <c:v>-28.238942345656127</c:v>
                </c:pt>
                <c:pt idx="673">
                  <c:v>-24.334938519935477</c:v>
                </c:pt>
                <c:pt idx="674">
                  <c:v>-26.974966017939551</c:v>
                </c:pt>
                <c:pt idx="675">
                  <c:v>-23.73555593138056</c:v>
                </c:pt>
                <c:pt idx="676">
                  <c:v>-25.908486633132085</c:v>
                </c:pt>
                <c:pt idx="677">
                  <c:v>-21.917594370201883</c:v>
                </c:pt>
                <c:pt idx="678">
                  <c:v>-22.212985237467887</c:v>
                </c:pt>
                <c:pt idx="679">
                  <c:v>-20.154249816551673</c:v>
                </c:pt>
                <c:pt idx="680">
                  <c:v>-19.822384428975212</c:v>
                </c:pt>
                <c:pt idx="681">
                  <c:v>-19.193004237355691</c:v>
                </c:pt>
                <c:pt idx="682">
                  <c:v>-16.585711122032681</c:v>
                </c:pt>
                <c:pt idx="683">
                  <c:v>-14.013739562390089</c:v>
                </c:pt>
                <c:pt idx="684">
                  <c:v>-9.0656852753015684</c:v>
                </c:pt>
                <c:pt idx="685">
                  <c:v>-8.7515990116396445</c:v>
                </c:pt>
                <c:pt idx="686">
                  <c:v>-12.754268575921115</c:v>
                </c:pt>
                <c:pt idx="687">
                  <c:v>-9.6806630775493989</c:v>
                </c:pt>
                <c:pt idx="688">
                  <c:v>-12.885061509186466</c:v>
                </c:pt>
                <c:pt idx="689">
                  <c:v>-10.994119714228646</c:v>
                </c:pt>
                <c:pt idx="690">
                  <c:v>-15.377679199839324</c:v>
                </c:pt>
                <c:pt idx="691">
                  <c:v>-11.526916420428028</c:v>
                </c:pt>
                <c:pt idx="692">
                  <c:v>-12.586527268406886</c:v>
                </c:pt>
                <c:pt idx="693">
                  <c:v>-12.901605532303376</c:v>
                </c:pt>
                <c:pt idx="694">
                  <c:v>-15.941520696581163</c:v>
                </c:pt>
                <c:pt idx="695">
                  <c:v>-15.442620044204995</c:v>
                </c:pt>
                <c:pt idx="696">
                  <c:v>-17.017708056613927</c:v>
                </c:pt>
                <c:pt idx="697">
                  <c:v>-23.425525736055789</c:v>
                </c:pt>
                <c:pt idx="698">
                  <c:v>-24.865487624408914</c:v>
                </c:pt>
                <c:pt idx="699">
                  <c:v>-22.910444605847189</c:v>
                </c:pt>
                <c:pt idx="700">
                  <c:v>-25.662181077969809</c:v>
                </c:pt>
                <c:pt idx="701">
                  <c:v>-20.880904800311079</c:v>
                </c:pt>
                <c:pt idx="702">
                  <c:v>-21.59441527656449</c:v>
                </c:pt>
                <c:pt idx="703">
                  <c:v>-19.685969537593873</c:v>
                </c:pt>
                <c:pt idx="704">
                  <c:v>-18.161427830724779</c:v>
                </c:pt>
                <c:pt idx="705">
                  <c:v>-17.897215370689477</c:v>
                </c:pt>
                <c:pt idx="706">
                  <c:v>-14.059355365154468</c:v>
                </c:pt>
                <c:pt idx="707">
                  <c:v>-12.948328458138171</c:v>
                </c:pt>
                <c:pt idx="708">
                  <c:v>-13.332174387748127</c:v>
                </c:pt>
                <c:pt idx="709">
                  <c:v>-13.49860571994615</c:v>
                </c:pt>
                <c:pt idx="710">
                  <c:v>-7.7381918456312162</c:v>
                </c:pt>
                <c:pt idx="711">
                  <c:v>-7.405273059705987</c:v>
                </c:pt>
                <c:pt idx="712">
                  <c:v>-12.386639502161717</c:v>
                </c:pt>
                <c:pt idx="713">
                  <c:v>-10.361699718359656</c:v>
                </c:pt>
                <c:pt idx="714">
                  <c:v>-14.994534419477011</c:v>
                </c:pt>
                <c:pt idx="715">
                  <c:v>-15.156155759511169</c:v>
                </c:pt>
                <c:pt idx="716">
                  <c:v>-15.851724202686226</c:v>
                </c:pt>
                <c:pt idx="717">
                  <c:v>-17.558535081922404</c:v>
                </c:pt>
                <c:pt idx="718">
                  <c:v>-17.044188561518311</c:v>
                </c:pt>
                <c:pt idx="719">
                  <c:v>-19.765597720433323</c:v>
                </c:pt>
                <c:pt idx="720">
                  <c:v>-19.299901810898021</c:v>
                </c:pt>
                <c:pt idx="721">
                  <c:v>-17.874248278232358</c:v>
                </c:pt>
                <c:pt idx="722">
                  <c:v>-19.684944113303896</c:v>
                </c:pt>
                <c:pt idx="723">
                  <c:v>-21.214275457318138</c:v>
                </c:pt>
                <c:pt idx="724">
                  <c:v>-20.980552859357175</c:v>
                </c:pt>
                <c:pt idx="725">
                  <c:v>-20.714255595300685</c:v>
                </c:pt>
                <c:pt idx="726">
                  <c:v>-21.958782255284877</c:v>
                </c:pt>
                <c:pt idx="727">
                  <c:v>-24.483108273498711</c:v>
                </c:pt>
                <c:pt idx="728">
                  <c:v>-26.092673395834289</c:v>
                </c:pt>
                <c:pt idx="729">
                  <c:v>-26.925122388061116</c:v>
                </c:pt>
                <c:pt idx="730">
                  <c:v>-33.563995956914745</c:v>
                </c:pt>
                <c:pt idx="731">
                  <c:v>-32.035195500606356</c:v>
                </c:pt>
                <c:pt idx="732">
                  <c:v>-32.485938321655837</c:v>
                </c:pt>
                <c:pt idx="733">
                  <c:v>-37.827312689930253</c:v>
                </c:pt>
                <c:pt idx="734">
                  <c:v>-41.663836372062477</c:v>
                </c:pt>
                <c:pt idx="735">
                  <c:v>-38.902916858615555</c:v>
                </c:pt>
                <c:pt idx="736">
                  <c:v>-40.901562716753901</c:v>
                </c:pt>
                <c:pt idx="737">
                  <c:v>-41.388978787327851</c:v>
                </c:pt>
                <c:pt idx="738">
                  <c:v>-37.821908968002781</c:v>
                </c:pt>
                <c:pt idx="739">
                  <c:v>-36.576165652255781</c:v>
                </c:pt>
                <c:pt idx="740">
                  <c:v>-33.98654116902425</c:v>
                </c:pt>
                <c:pt idx="741">
                  <c:v>-26.096513399804302</c:v>
                </c:pt>
                <c:pt idx="742">
                  <c:v>-26.628992538764447</c:v>
                </c:pt>
                <c:pt idx="743">
                  <c:v>-19.716927935009913</c:v>
                </c:pt>
                <c:pt idx="744">
                  <c:v>-20.078802917157333</c:v>
                </c:pt>
                <c:pt idx="745">
                  <c:v>-16.642625004685446</c:v>
                </c:pt>
                <c:pt idx="746">
                  <c:v>-15.065740145146657</c:v>
                </c:pt>
                <c:pt idx="747">
                  <c:v>-9.8568958970477922</c:v>
                </c:pt>
                <c:pt idx="748">
                  <c:v>-11.682647340143966</c:v>
                </c:pt>
                <c:pt idx="749">
                  <c:v>-12.263338160345397</c:v>
                </c:pt>
                <c:pt idx="750">
                  <c:v>-10.8705584762303</c:v>
                </c:pt>
                <c:pt idx="751">
                  <c:v>-5.3933594780386143</c:v>
                </c:pt>
                <c:pt idx="752">
                  <c:v>-2.7224662405084255</c:v>
                </c:pt>
                <c:pt idx="753">
                  <c:v>-2.2909289813594742</c:v>
                </c:pt>
                <c:pt idx="754">
                  <c:v>-9.3281041926050037</c:v>
                </c:pt>
                <c:pt idx="755">
                  <c:v>-4.9631159325650538</c:v>
                </c:pt>
                <c:pt idx="756">
                  <c:v>-6.7884729444576566</c:v>
                </c:pt>
                <c:pt idx="757">
                  <c:v>-6.1569935396602897</c:v>
                </c:pt>
                <c:pt idx="758">
                  <c:v>-7.7674098948552119</c:v>
                </c:pt>
                <c:pt idx="759">
                  <c:v>-4.1978036570438544</c:v>
                </c:pt>
                <c:pt idx="760">
                  <c:v>-5.3922845630762604</c:v>
                </c:pt>
                <c:pt idx="761">
                  <c:v>-1.9082484365043317</c:v>
                </c:pt>
                <c:pt idx="762">
                  <c:v>1.2113878306966217</c:v>
                </c:pt>
                <c:pt idx="763">
                  <c:v>-3.319697459442459E-2</c:v>
                </c:pt>
                <c:pt idx="764">
                  <c:v>-4.6131099023391808</c:v>
                </c:pt>
                <c:pt idx="765">
                  <c:v>-8.1796177741553784</c:v>
                </c:pt>
                <c:pt idx="766">
                  <c:v>-11.531374101467456</c:v>
                </c:pt>
                <c:pt idx="767">
                  <c:v>-10.104925146647785</c:v>
                </c:pt>
                <c:pt idx="768">
                  <c:v>-14.881914368094558</c:v>
                </c:pt>
                <c:pt idx="769">
                  <c:v>-16.656300071317244</c:v>
                </c:pt>
                <c:pt idx="770">
                  <c:v>-19.346487567150124</c:v>
                </c:pt>
                <c:pt idx="771">
                  <c:v>-20.893099982022687</c:v>
                </c:pt>
                <c:pt idx="772">
                  <c:v>-22.276975183776251</c:v>
                </c:pt>
                <c:pt idx="773">
                  <c:v>-25.61449750366879</c:v>
                </c:pt>
                <c:pt idx="774">
                  <c:v>-27.986700500160072</c:v>
                </c:pt>
                <c:pt idx="775">
                  <c:v>-32.05933890767664</c:v>
                </c:pt>
                <c:pt idx="776">
                  <c:v>-33.502661360594495</c:v>
                </c:pt>
                <c:pt idx="777">
                  <c:v>-35.742682209303076</c:v>
                </c:pt>
                <c:pt idx="778">
                  <c:v>-35.961649049051204</c:v>
                </c:pt>
                <c:pt idx="779">
                  <c:v>-36.268219793912948</c:v>
                </c:pt>
                <c:pt idx="780">
                  <c:v>-41.131353620530042</c:v>
                </c:pt>
                <c:pt idx="781">
                  <c:v>-39.574460966493049</c:v>
                </c:pt>
                <c:pt idx="782">
                  <c:v>-39.090253973701998</c:v>
                </c:pt>
                <c:pt idx="783">
                  <c:v>-34.612327592317151</c:v>
                </c:pt>
                <c:pt idx="784">
                  <c:v>-30.030057973720744</c:v>
                </c:pt>
                <c:pt idx="785">
                  <c:v>-31.827042670597251</c:v>
                </c:pt>
                <c:pt idx="786">
                  <c:v>-30.513288749261733</c:v>
                </c:pt>
                <c:pt idx="787">
                  <c:v>-27.988910907570812</c:v>
                </c:pt>
                <c:pt idx="788">
                  <c:v>-28.98372706478094</c:v>
                </c:pt>
                <c:pt idx="789">
                  <c:v>-27.144561460276243</c:v>
                </c:pt>
                <c:pt idx="790">
                  <c:v>-26.143887445393226</c:v>
                </c:pt>
                <c:pt idx="791">
                  <c:v>-24.682476628917929</c:v>
                </c:pt>
                <c:pt idx="792">
                  <c:v>-21.239211107579433</c:v>
                </c:pt>
                <c:pt idx="793">
                  <c:v>-18.087199272830428</c:v>
                </c:pt>
                <c:pt idx="794">
                  <c:v>-16.674746755197518</c:v>
                </c:pt>
                <c:pt idx="795">
                  <c:v>-13.422405536314967</c:v>
                </c:pt>
                <c:pt idx="796">
                  <c:v>-16.25747763074973</c:v>
                </c:pt>
                <c:pt idx="797">
                  <c:v>-21.913480304082473</c:v>
                </c:pt>
                <c:pt idx="798">
                  <c:v>-16.422072447785705</c:v>
                </c:pt>
                <c:pt idx="799">
                  <c:v>-11.992056126686764</c:v>
                </c:pt>
                <c:pt idx="800">
                  <c:v>-12.606718735644128</c:v>
                </c:pt>
                <c:pt idx="801">
                  <c:v>-9.6052111192250234</c:v>
                </c:pt>
                <c:pt idx="802">
                  <c:v>-7.4320764709456375</c:v>
                </c:pt>
                <c:pt idx="803">
                  <c:v>-8.2953229777155979</c:v>
                </c:pt>
                <c:pt idx="804">
                  <c:v>-11.764165571949585</c:v>
                </c:pt>
                <c:pt idx="805">
                  <c:v>-8.0160341303598095</c:v>
                </c:pt>
                <c:pt idx="806">
                  <c:v>-6.2083852821075283</c:v>
                </c:pt>
                <c:pt idx="807">
                  <c:v>-5.0143283198670225</c:v>
                </c:pt>
                <c:pt idx="808">
                  <c:v>-6.740983563820409</c:v>
                </c:pt>
                <c:pt idx="809">
                  <c:v>-6.6249411008595107</c:v>
                </c:pt>
                <c:pt idx="810">
                  <c:v>-5.9768724325900138</c:v>
                </c:pt>
                <c:pt idx="811">
                  <c:v>-9.5791538954375728</c:v>
                </c:pt>
                <c:pt idx="812">
                  <c:v>-12.017802267218562</c:v>
                </c:pt>
                <c:pt idx="813">
                  <c:v>-12.331478842161923</c:v>
                </c:pt>
                <c:pt idx="814">
                  <c:v>-13.840210327765218</c:v>
                </c:pt>
                <c:pt idx="815">
                  <c:v>-14.8871233876826</c:v>
                </c:pt>
                <c:pt idx="816">
                  <c:v>-14.221019609346421</c:v>
                </c:pt>
                <c:pt idx="817">
                  <c:v>-7.2185022837513104</c:v>
                </c:pt>
                <c:pt idx="818">
                  <c:v>-9.674897518242064</c:v>
                </c:pt>
                <c:pt idx="819">
                  <c:v>-7.8670359768952451</c:v>
                </c:pt>
                <c:pt idx="820">
                  <c:v>-11.287604065388676</c:v>
                </c:pt>
                <c:pt idx="821">
                  <c:v>-12.299575034948056</c:v>
                </c:pt>
                <c:pt idx="822">
                  <c:v>-14.209422750419344</c:v>
                </c:pt>
                <c:pt idx="823">
                  <c:v>-13.962528136019769</c:v>
                </c:pt>
                <c:pt idx="824">
                  <c:v>-13.48144764226487</c:v>
                </c:pt>
                <c:pt idx="825">
                  <c:v>-14.380496598479951</c:v>
                </c:pt>
                <c:pt idx="826">
                  <c:v>-11.83882680122051</c:v>
                </c:pt>
                <c:pt idx="827">
                  <c:v>-10.045684012342516</c:v>
                </c:pt>
                <c:pt idx="828">
                  <c:v>-8.2525190353295113</c:v>
                </c:pt>
                <c:pt idx="829">
                  <c:v>-6.1936025467698785</c:v>
                </c:pt>
                <c:pt idx="830">
                  <c:v>-10.02943934840683</c:v>
                </c:pt>
                <c:pt idx="831">
                  <c:v>-13.732736007118687</c:v>
                </c:pt>
                <c:pt idx="832">
                  <c:v>-12.402619912949973</c:v>
                </c:pt>
                <c:pt idx="833">
                  <c:v>-10.77397951651507</c:v>
                </c:pt>
                <c:pt idx="834">
                  <c:v>-8.4664720455221527</c:v>
                </c:pt>
                <c:pt idx="835">
                  <c:v>-6.8555128388841675</c:v>
                </c:pt>
                <c:pt idx="836">
                  <c:v>-9.2627709970462053</c:v>
                </c:pt>
                <c:pt idx="837">
                  <c:v>-6.4243961664581919</c:v>
                </c:pt>
                <c:pt idx="838">
                  <c:v>-8.3828566771114552</c:v>
                </c:pt>
                <c:pt idx="839">
                  <c:v>-11.005166698472671</c:v>
                </c:pt>
                <c:pt idx="840">
                  <c:v>-11.638625205176467</c:v>
                </c:pt>
                <c:pt idx="841">
                  <c:v>-15.985922579685246</c:v>
                </c:pt>
                <c:pt idx="842">
                  <c:v>-17.895453220750685</c:v>
                </c:pt>
                <c:pt idx="843">
                  <c:v>-18.823908854682795</c:v>
                </c:pt>
                <c:pt idx="844">
                  <c:v>-16.947330599585307</c:v>
                </c:pt>
                <c:pt idx="845">
                  <c:v>-20.266952036226471</c:v>
                </c:pt>
                <c:pt idx="846">
                  <c:v>-20.547205265932352</c:v>
                </c:pt>
                <c:pt idx="847">
                  <c:v>-22.203678554844306</c:v>
                </c:pt>
                <c:pt idx="848">
                  <c:v>-22.454024762876756</c:v>
                </c:pt>
                <c:pt idx="849">
                  <c:v>-19.336397509893146</c:v>
                </c:pt>
                <c:pt idx="850">
                  <c:v>-21.310901704113281</c:v>
                </c:pt>
                <c:pt idx="851">
                  <c:v>-17.694433437742006</c:v>
                </c:pt>
                <c:pt idx="852">
                  <c:v>-18.526258766790502</c:v>
                </c:pt>
                <c:pt idx="853">
                  <c:v>-16.7674169159583</c:v>
                </c:pt>
                <c:pt idx="854">
                  <c:v>-16.753459858482021</c:v>
                </c:pt>
                <c:pt idx="855">
                  <c:v>-18.18191880078766</c:v>
                </c:pt>
                <c:pt idx="856">
                  <c:v>-19.788124205534249</c:v>
                </c:pt>
                <c:pt idx="857">
                  <c:v>-18.558467677913733</c:v>
                </c:pt>
                <c:pt idx="858">
                  <c:v>-16.232296379744625</c:v>
                </c:pt>
                <c:pt idx="859">
                  <c:v>-16.807718638599127</c:v>
                </c:pt>
                <c:pt idx="860">
                  <c:v>-20.262263592418936</c:v>
                </c:pt>
                <c:pt idx="861">
                  <c:v>-21.056079463015944</c:v>
                </c:pt>
                <c:pt idx="862">
                  <c:v>-18.368013817867414</c:v>
                </c:pt>
                <c:pt idx="863">
                  <c:v>-18.815497275831589</c:v>
                </c:pt>
                <c:pt idx="864">
                  <c:v>-19.147810836834633</c:v>
                </c:pt>
                <c:pt idx="865">
                  <c:v>-20.75452040483659</c:v>
                </c:pt>
                <c:pt idx="866">
                  <c:v>-20.625996378541885</c:v>
                </c:pt>
                <c:pt idx="867">
                  <c:v>-16.870771810482974</c:v>
                </c:pt>
                <c:pt idx="868">
                  <c:v>-15.606089039501201</c:v>
                </c:pt>
                <c:pt idx="869">
                  <c:v>-13.850512784896873</c:v>
                </c:pt>
                <c:pt idx="870">
                  <c:v>-14.551768320121994</c:v>
                </c:pt>
                <c:pt idx="871">
                  <c:v>-21.158916958086955</c:v>
                </c:pt>
                <c:pt idx="872">
                  <c:v>-22.755537442328578</c:v>
                </c:pt>
                <c:pt idx="873">
                  <c:v>-16.116639956437343</c:v>
                </c:pt>
                <c:pt idx="874">
                  <c:v>-14.111028011536623</c:v>
                </c:pt>
                <c:pt idx="875">
                  <c:v>-17.435816639986246</c:v>
                </c:pt>
                <c:pt idx="876">
                  <c:v>-17.433805609535927</c:v>
                </c:pt>
                <c:pt idx="877">
                  <c:v>-19.403589050847366</c:v>
                </c:pt>
                <c:pt idx="878">
                  <c:v>-19.699748106812965</c:v>
                </c:pt>
                <c:pt idx="879">
                  <c:v>-19.598832859246599</c:v>
                </c:pt>
                <c:pt idx="880">
                  <c:v>-25.891114938442186</c:v>
                </c:pt>
                <c:pt idx="881">
                  <c:v>-23.97937677883494</c:v>
                </c:pt>
                <c:pt idx="882">
                  <c:v>-23.362424895476629</c:v>
                </c:pt>
                <c:pt idx="883">
                  <c:v>-24.806038992679099</c:v>
                </c:pt>
                <c:pt idx="884">
                  <c:v>-19.661459647972642</c:v>
                </c:pt>
                <c:pt idx="885">
                  <c:v>-19.959349092959343</c:v>
                </c:pt>
                <c:pt idx="886">
                  <c:v>-22.797454891500973</c:v>
                </c:pt>
                <c:pt idx="887">
                  <c:v>-24.814589915991785</c:v>
                </c:pt>
                <c:pt idx="888">
                  <c:v>-26.176696616572006</c:v>
                </c:pt>
                <c:pt idx="889">
                  <c:v>-25.996145527811777</c:v>
                </c:pt>
                <c:pt idx="890">
                  <c:v>-25.666746573848176</c:v>
                </c:pt>
                <c:pt idx="891">
                  <c:v>-24.759396278137025</c:v>
                </c:pt>
                <c:pt idx="892">
                  <c:v>-26.728599701868866</c:v>
                </c:pt>
                <c:pt idx="893">
                  <c:v>-25.087216424680292</c:v>
                </c:pt>
                <c:pt idx="894">
                  <c:v>-29.851371781084307</c:v>
                </c:pt>
                <c:pt idx="895">
                  <c:v>-29.867271620438782</c:v>
                </c:pt>
                <c:pt idx="896">
                  <c:v>-28.305663779590986</c:v>
                </c:pt>
                <c:pt idx="897">
                  <c:v>-27.488764381654139</c:v>
                </c:pt>
                <c:pt idx="898">
                  <c:v>-22.427914571047666</c:v>
                </c:pt>
                <c:pt idx="899">
                  <c:v>-20.257449377924463</c:v>
                </c:pt>
                <c:pt idx="900">
                  <c:v>-18.744930014427382</c:v>
                </c:pt>
                <c:pt idx="901">
                  <c:v>-18.165485139222003</c:v>
                </c:pt>
                <c:pt idx="902">
                  <c:v>-20.070246221583176</c:v>
                </c:pt>
                <c:pt idx="903">
                  <c:v>-19.509340519633174</c:v>
                </c:pt>
                <c:pt idx="904">
                  <c:v>-21.234916904939102</c:v>
                </c:pt>
                <c:pt idx="905">
                  <c:v>-18.796545590098926</c:v>
                </c:pt>
                <c:pt idx="906">
                  <c:v>-17.669369139962704</c:v>
                </c:pt>
                <c:pt idx="907">
                  <c:v>-13.655656310122549</c:v>
                </c:pt>
                <c:pt idx="908">
                  <c:v>-13.506634275068524</c:v>
                </c:pt>
                <c:pt idx="909">
                  <c:v>-12.231264379004973</c:v>
                </c:pt>
                <c:pt idx="910">
                  <c:v>-15.365494665080726</c:v>
                </c:pt>
                <c:pt idx="911">
                  <c:v>-19.529899213479013</c:v>
                </c:pt>
                <c:pt idx="912">
                  <c:v>-22.533294733060778</c:v>
                </c:pt>
                <c:pt idx="913">
                  <c:v>-28.108145066070371</c:v>
                </c:pt>
                <c:pt idx="914">
                  <c:v>-23.61098534356146</c:v>
                </c:pt>
                <c:pt idx="915">
                  <c:v>-25.267521339387589</c:v>
                </c:pt>
                <c:pt idx="916">
                  <c:v>-25.848717820808872</c:v>
                </c:pt>
                <c:pt idx="917">
                  <c:v>-23.011743907137586</c:v>
                </c:pt>
                <c:pt idx="918">
                  <c:v>-28.852645355470329</c:v>
                </c:pt>
                <c:pt idx="919">
                  <c:v>-28.831689476983946</c:v>
                </c:pt>
                <c:pt idx="920">
                  <c:v>-30.303868463365706</c:v>
                </c:pt>
                <c:pt idx="921">
                  <c:v>-31.793217264949373</c:v>
                </c:pt>
                <c:pt idx="922">
                  <c:v>-32.074639576604774</c:v>
                </c:pt>
                <c:pt idx="923">
                  <c:v>-31.784236561067367</c:v>
                </c:pt>
                <c:pt idx="924">
                  <c:v>-32.729960737469113</c:v>
                </c:pt>
                <c:pt idx="925">
                  <c:v>-31.764580274961773</c:v>
                </c:pt>
                <c:pt idx="926">
                  <c:v>-29.915759945868587</c:v>
                </c:pt>
                <c:pt idx="927">
                  <c:v>-31.930765604142177</c:v>
                </c:pt>
                <c:pt idx="928">
                  <c:v>-33.339742680905111</c:v>
                </c:pt>
                <c:pt idx="929">
                  <c:v>-30.240627049796206</c:v>
                </c:pt>
                <c:pt idx="930">
                  <c:v>-33.281760558081324</c:v>
                </c:pt>
                <c:pt idx="931">
                  <c:v>-30.393279119727829</c:v>
                </c:pt>
                <c:pt idx="932">
                  <c:v>-32.386044022821025</c:v>
                </c:pt>
                <c:pt idx="933">
                  <c:v>-32.209626591592091</c:v>
                </c:pt>
                <c:pt idx="934">
                  <c:v>-34.276083631728135</c:v>
                </c:pt>
                <c:pt idx="935">
                  <c:v>-35.880070425688572</c:v>
                </c:pt>
                <c:pt idx="936">
                  <c:v>-32.508228479052477</c:v>
                </c:pt>
                <c:pt idx="937">
                  <c:v>-28.529382427833117</c:v>
                </c:pt>
                <c:pt idx="938">
                  <c:v>-29.859353303663209</c:v>
                </c:pt>
                <c:pt idx="939">
                  <c:v>-27.849382655774903</c:v>
                </c:pt>
                <c:pt idx="940">
                  <c:v>-31.044658293713567</c:v>
                </c:pt>
                <c:pt idx="941">
                  <c:v>-25.990986098602953</c:v>
                </c:pt>
                <c:pt idx="942">
                  <c:v>-27.564059267485892</c:v>
                </c:pt>
                <c:pt idx="943">
                  <c:v>-25.16140930681869</c:v>
                </c:pt>
                <c:pt idx="944">
                  <c:v>-25.975073535746741</c:v>
                </c:pt>
                <c:pt idx="945">
                  <c:v>-19.387913712413116</c:v>
                </c:pt>
                <c:pt idx="946">
                  <c:v>-23.474723661939489</c:v>
                </c:pt>
                <c:pt idx="947">
                  <c:v>-20.420978539104379</c:v>
                </c:pt>
                <c:pt idx="948">
                  <c:v>-23.541852506575385</c:v>
                </c:pt>
                <c:pt idx="949">
                  <c:v>-23.685332436957019</c:v>
                </c:pt>
                <c:pt idx="950">
                  <c:v>-26.97052092396472</c:v>
                </c:pt>
                <c:pt idx="951">
                  <c:v>-23.874964077997085</c:v>
                </c:pt>
                <c:pt idx="952">
                  <c:v>-21.797183866853757</c:v>
                </c:pt>
                <c:pt idx="953">
                  <c:v>-18.876450990600301</c:v>
                </c:pt>
                <c:pt idx="954">
                  <c:v>-17.114936978905639</c:v>
                </c:pt>
                <c:pt idx="955">
                  <c:v>-17.129923615858161</c:v>
                </c:pt>
                <c:pt idx="956">
                  <c:v>-14.413217325367132</c:v>
                </c:pt>
                <c:pt idx="957">
                  <c:v>-9.7549906625356808</c:v>
                </c:pt>
                <c:pt idx="958">
                  <c:v>-13.426141848822644</c:v>
                </c:pt>
                <c:pt idx="959">
                  <c:v>-12.00004067746282</c:v>
                </c:pt>
                <c:pt idx="960">
                  <c:v>-15.371523953251812</c:v>
                </c:pt>
                <c:pt idx="961">
                  <c:v>-11.17260457154806</c:v>
                </c:pt>
                <c:pt idx="962">
                  <c:v>-14.887962182032153</c:v>
                </c:pt>
                <c:pt idx="963">
                  <c:v>-13.626402922246443</c:v>
                </c:pt>
                <c:pt idx="964">
                  <c:v>-15.731363819268287</c:v>
                </c:pt>
                <c:pt idx="965">
                  <c:v>-17.503742731368369</c:v>
                </c:pt>
                <c:pt idx="966">
                  <c:v>-16.193592233359244</c:v>
                </c:pt>
                <c:pt idx="967">
                  <c:v>-17.432611771290691</c:v>
                </c:pt>
                <c:pt idx="968">
                  <c:v>-18.263583511617398</c:v>
                </c:pt>
                <c:pt idx="969">
                  <c:v>-19.425284578189686</c:v>
                </c:pt>
                <c:pt idx="970">
                  <c:v>-22.476112765620201</c:v>
                </c:pt>
                <c:pt idx="971">
                  <c:v>-23.434105538112281</c:v>
                </c:pt>
                <c:pt idx="972">
                  <c:v>-22.05982923316175</c:v>
                </c:pt>
                <c:pt idx="973">
                  <c:v>-17.729292434356697</c:v>
                </c:pt>
                <c:pt idx="974">
                  <c:v>-21.529962196645855</c:v>
                </c:pt>
                <c:pt idx="975">
                  <c:v>-19.880063915270608</c:v>
                </c:pt>
                <c:pt idx="976">
                  <c:v>-21.688378981616498</c:v>
                </c:pt>
                <c:pt idx="977">
                  <c:v>-22.566659040041831</c:v>
                </c:pt>
                <c:pt idx="978">
                  <c:v>-22.48532587828867</c:v>
                </c:pt>
                <c:pt idx="979">
                  <c:v>-21.954021212273229</c:v>
                </c:pt>
                <c:pt idx="980">
                  <c:v>-25.020330999803384</c:v>
                </c:pt>
                <c:pt idx="981">
                  <c:v>-24.308089703588443</c:v>
                </c:pt>
                <c:pt idx="982">
                  <c:v>-30.40187886996647</c:v>
                </c:pt>
                <c:pt idx="983">
                  <c:v>-31.289263311335603</c:v>
                </c:pt>
                <c:pt idx="984">
                  <c:v>-31.248562954479723</c:v>
                </c:pt>
                <c:pt idx="985">
                  <c:v>-27.397830766957835</c:v>
                </c:pt>
                <c:pt idx="986">
                  <c:v>-28.243374635560137</c:v>
                </c:pt>
                <c:pt idx="987">
                  <c:v>-29.141833935907549</c:v>
                </c:pt>
                <c:pt idx="988">
                  <c:v>-29.242936831751184</c:v>
                </c:pt>
                <c:pt idx="989">
                  <c:v>-28.624420179731235</c:v>
                </c:pt>
                <c:pt idx="990">
                  <c:v>-25.829921851721451</c:v>
                </c:pt>
                <c:pt idx="991">
                  <c:v>-19.619299738526834</c:v>
                </c:pt>
                <c:pt idx="992">
                  <c:v>-21.971780650440987</c:v>
                </c:pt>
                <c:pt idx="993">
                  <c:v>-20.326649375598191</c:v>
                </c:pt>
                <c:pt idx="994">
                  <c:v>-22.878864610371146</c:v>
                </c:pt>
                <c:pt idx="995">
                  <c:v>-17.505066710035987</c:v>
                </c:pt>
                <c:pt idx="996">
                  <c:v>-18.103032794604573</c:v>
                </c:pt>
                <c:pt idx="997">
                  <c:v>-17.755495789861264</c:v>
                </c:pt>
                <c:pt idx="998">
                  <c:v>-18.700002377432124</c:v>
                </c:pt>
                <c:pt idx="999">
                  <c:v>-16.198311224020287</c:v>
                </c:pt>
                <c:pt idx="1000">
                  <c:v>-14.262179704254022</c:v>
                </c:pt>
                <c:pt idx="1001">
                  <c:v>-11.70453499051888</c:v>
                </c:pt>
                <c:pt idx="1002">
                  <c:v>-8.8365451801576462</c:v>
                </c:pt>
                <c:pt idx="1003">
                  <c:v>-10.11519938525548</c:v>
                </c:pt>
                <c:pt idx="1004">
                  <c:v>-15.588180062152533</c:v>
                </c:pt>
                <c:pt idx="1005">
                  <c:v>-11.69300367941832</c:v>
                </c:pt>
                <c:pt idx="1006">
                  <c:v>-10.582296896551771</c:v>
                </c:pt>
                <c:pt idx="1007">
                  <c:v>-9.3854040402851187</c:v>
                </c:pt>
                <c:pt idx="1008">
                  <c:v>-9.3074754793535153</c:v>
                </c:pt>
                <c:pt idx="1009">
                  <c:v>-8.5100930936996004</c:v>
                </c:pt>
                <c:pt idx="1010">
                  <c:v>-8.5921888904819355</c:v>
                </c:pt>
                <c:pt idx="1011">
                  <c:v>-6.9167153295376878</c:v>
                </c:pt>
                <c:pt idx="1012">
                  <c:v>-13.365983260952842</c:v>
                </c:pt>
                <c:pt idx="1013">
                  <c:v>-8.1419786915581991</c:v>
                </c:pt>
                <c:pt idx="1014">
                  <c:v>-12.688130717870722</c:v>
                </c:pt>
                <c:pt idx="1015">
                  <c:v>-13.318443132750119</c:v>
                </c:pt>
                <c:pt idx="1016">
                  <c:v>-14.231798716630069</c:v>
                </c:pt>
                <c:pt idx="1017">
                  <c:v>-12.192309131785604</c:v>
                </c:pt>
                <c:pt idx="1018">
                  <c:v>-15.94254363715285</c:v>
                </c:pt>
                <c:pt idx="1019">
                  <c:v>-16.23897272722429</c:v>
                </c:pt>
                <c:pt idx="1020">
                  <c:v>-18.132795999896196</c:v>
                </c:pt>
                <c:pt idx="1021">
                  <c:v>-20.82357325677237</c:v>
                </c:pt>
                <c:pt idx="1022">
                  <c:v>-22.564799458225206</c:v>
                </c:pt>
                <c:pt idx="1023">
                  <c:v>-22.267681842414426</c:v>
                </c:pt>
                <c:pt idx="1024">
                  <c:v>-26.16506129098272</c:v>
                </c:pt>
                <c:pt idx="1025">
                  <c:v>-22.659678858320504</c:v>
                </c:pt>
                <c:pt idx="1026">
                  <c:v>-22.755232608338659</c:v>
                </c:pt>
                <c:pt idx="1027">
                  <c:v>-18.586695178180882</c:v>
                </c:pt>
                <c:pt idx="1028">
                  <c:v>-20.258472224363601</c:v>
                </c:pt>
                <c:pt idx="1029">
                  <c:v>-18.481772069676232</c:v>
                </c:pt>
                <c:pt idx="1030">
                  <c:v>-23.145365466594818</c:v>
                </c:pt>
                <c:pt idx="1031">
                  <c:v>-24.706740204482923</c:v>
                </c:pt>
                <c:pt idx="1032">
                  <c:v>-28.8335401354502</c:v>
                </c:pt>
                <c:pt idx="1033">
                  <c:v>-27.220040134981677</c:v>
                </c:pt>
                <c:pt idx="1034">
                  <c:v>-22.239738974751308</c:v>
                </c:pt>
                <c:pt idx="1035">
                  <c:v>-17.839366799460059</c:v>
                </c:pt>
                <c:pt idx="1036">
                  <c:v>-17.308496408628226</c:v>
                </c:pt>
                <c:pt idx="1037">
                  <c:v>-17.108818604104016</c:v>
                </c:pt>
                <c:pt idx="1038">
                  <c:v>-16.195142544594759</c:v>
                </c:pt>
                <c:pt idx="1039">
                  <c:v>-17.817059780763369</c:v>
                </c:pt>
                <c:pt idx="1040">
                  <c:v>-19.989727892741929</c:v>
                </c:pt>
                <c:pt idx="1041">
                  <c:v>-18.364199838303286</c:v>
                </c:pt>
                <c:pt idx="1042">
                  <c:v>-22.120741842002822</c:v>
                </c:pt>
                <c:pt idx="1043">
                  <c:v>-22.337958119451145</c:v>
                </c:pt>
                <c:pt idx="1044">
                  <c:v>-21.406865200698189</c:v>
                </c:pt>
                <c:pt idx="1045">
                  <c:v>-17.405479287165704</c:v>
                </c:pt>
                <c:pt idx="1046">
                  <c:v>-18.168710115809596</c:v>
                </c:pt>
                <c:pt idx="1047">
                  <c:v>-20.172969706571543</c:v>
                </c:pt>
                <c:pt idx="1048">
                  <c:v>-22.466980595756191</c:v>
                </c:pt>
                <c:pt idx="1049">
                  <c:v>-21.31911704237919</c:v>
                </c:pt>
                <c:pt idx="1050">
                  <c:v>-22.159850030860834</c:v>
                </c:pt>
                <c:pt idx="1051">
                  <c:v>-25.061483817941479</c:v>
                </c:pt>
                <c:pt idx="1052">
                  <c:v>-26.568377545315681</c:v>
                </c:pt>
                <c:pt idx="1053">
                  <c:v>-27.065733661968817</c:v>
                </c:pt>
                <c:pt idx="1054">
                  <c:v>-28.427014474703036</c:v>
                </c:pt>
                <c:pt idx="1055">
                  <c:v>-27.441700596032721</c:v>
                </c:pt>
                <c:pt idx="1056">
                  <c:v>-27.162828599190036</c:v>
                </c:pt>
                <c:pt idx="1057">
                  <c:v>-24.679973094483231</c:v>
                </c:pt>
                <c:pt idx="1058">
                  <c:v>-25.543541485516368</c:v>
                </c:pt>
                <c:pt idx="1059">
                  <c:v>-22.112119149431471</c:v>
                </c:pt>
                <c:pt idx="1060">
                  <c:v>-25.476207158200953</c:v>
                </c:pt>
                <c:pt idx="1061">
                  <c:v>-27.025286160780784</c:v>
                </c:pt>
                <c:pt idx="1062">
                  <c:v>-27.820747705447964</c:v>
                </c:pt>
                <c:pt idx="1063">
                  <c:v>-27.358563891323161</c:v>
                </c:pt>
                <c:pt idx="1064">
                  <c:v>-23.126073006780196</c:v>
                </c:pt>
                <c:pt idx="1065">
                  <c:v>-20.62140072095492</c:v>
                </c:pt>
                <c:pt idx="1066">
                  <c:v>-19.249298394233822</c:v>
                </c:pt>
                <c:pt idx="1067">
                  <c:v>-17.354926003054096</c:v>
                </c:pt>
                <c:pt idx="1068">
                  <c:v>-17.413405456523179</c:v>
                </c:pt>
                <c:pt idx="1069">
                  <c:v>-14.830068703731373</c:v>
                </c:pt>
                <c:pt idx="1070">
                  <c:v>-16.38670978481219</c:v>
                </c:pt>
                <c:pt idx="1071">
                  <c:v>-16.649686337204091</c:v>
                </c:pt>
                <c:pt idx="1072">
                  <c:v>-21.47598762464628</c:v>
                </c:pt>
                <c:pt idx="1073">
                  <c:v>-14.306876893357204</c:v>
                </c:pt>
                <c:pt idx="1074">
                  <c:v>-13.599240978889258</c:v>
                </c:pt>
                <c:pt idx="1075">
                  <c:v>-11.609076967021471</c:v>
                </c:pt>
                <c:pt idx="1076">
                  <c:v>-14.32438085151</c:v>
                </c:pt>
                <c:pt idx="1077">
                  <c:v>-14.335739054173674</c:v>
                </c:pt>
                <c:pt idx="1078">
                  <c:v>-20.437577715105988</c:v>
                </c:pt>
                <c:pt idx="1079">
                  <c:v>-20.256456665725953</c:v>
                </c:pt>
                <c:pt idx="1080">
                  <c:v>-23.966533255709873</c:v>
                </c:pt>
                <c:pt idx="1081">
                  <c:v>-24.046198953702788</c:v>
                </c:pt>
                <c:pt idx="1082">
                  <c:v>-24.381993494468571</c:v>
                </c:pt>
                <c:pt idx="1083">
                  <c:v>-24.41608261354385</c:v>
                </c:pt>
                <c:pt idx="1084">
                  <c:v>-23.395530358529392</c:v>
                </c:pt>
                <c:pt idx="1085">
                  <c:v>-22.334545725832839</c:v>
                </c:pt>
                <c:pt idx="1086">
                  <c:v>-23.739500596501802</c:v>
                </c:pt>
                <c:pt idx="1087">
                  <c:v>-24.111713782872748</c:v>
                </c:pt>
                <c:pt idx="1088">
                  <c:v>-25.101469186541891</c:v>
                </c:pt>
                <c:pt idx="1089">
                  <c:v>-20.72517901072797</c:v>
                </c:pt>
                <c:pt idx="1090">
                  <c:v>-20.826008232007442</c:v>
                </c:pt>
                <c:pt idx="1091">
                  <c:v>-15.21870854836261</c:v>
                </c:pt>
                <c:pt idx="1092">
                  <c:v>-17.093957471281197</c:v>
                </c:pt>
                <c:pt idx="1093">
                  <c:v>-11.27422164023791</c:v>
                </c:pt>
                <c:pt idx="1094">
                  <c:v>-11.570478143516015</c:v>
                </c:pt>
                <c:pt idx="1095">
                  <c:v>-13.313572226771392</c:v>
                </c:pt>
                <c:pt idx="1096">
                  <c:v>-16.431062991160378</c:v>
                </c:pt>
                <c:pt idx="1097">
                  <c:v>-17.162011758477764</c:v>
                </c:pt>
                <c:pt idx="1098">
                  <c:v>-17.518981546120944</c:v>
                </c:pt>
                <c:pt idx="1099">
                  <c:v>-21.712274903113912</c:v>
                </c:pt>
                <c:pt idx="1100">
                  <c:v>-21.79998920942495</c:v>
                </c:pt>
                <c:pt idx="1101">
                  <c:v>-19.848072765677678</c:v>
                </c:pt>
                <c:pt idx="1102">
                  <c:v>-18.053421766146609</c:v>
                </c:pt>
                <c:pt idx="1103">
                  <c:v>-18.846735180535799</c:v>
                </c:pt>
                <c:pt idx="1104">
                  <c:v>-24.619641474753514</c:v>
                </c:pt>
                <c:pt idx="1105">
                  <c:v>-21.604417336099679</c:v>
                </c:pt>
                <c:pt idx="1106">
                  <c:v>-27.608349128170602</c:v>
                </c:pt>
                <c:pt idx="1107">
                  <c:v>-24.538276466775688</c:v>
                </c:pt>
                <c:pt idx="1108">
                  <c:v>-26.273076550916223</c:v>
                </c:pt>
                <c:pt idx="1109">
                  <c:v>-23.044791344190806</c:v>
                </c:pt>
                <c:pt idx="1110">
                  <c:v>-22.204319605684336</c:v>
                </c:pt>
                <c:pt idx="1111">
                  <c:v>-18.925691324086149</c:v>
                </c:pt>
                <c:pt idx="1112">
                  <c:v>-16.98841113412162</c:v>
                </c:pt>
                <c:pt idx="1113">
                  <c:v>-16.842198177541231</c:v>
                </c:pt>
                <c:pt idx="1114">
                  <c:v>-21.09672911911716</c:v>
                </c:pt>
                <c:pt idx="1115">
                  <c:v>-26.332406591419296</c:v>
                </c:pt>
                <c:pt idx="1116">
                  <c:v>-28.582341267684559</c:v>
                </c:pt>
                <c:pt idx="1117">
                  <c:v>-26.346235384523286</c:v>
                </c:pt>
                <c:pt idx="1118">
                  <c:v>-28.561929971644812</c:v>
                </c:pt>
                <c:pt idx="1119">
                  <c:v>-26.987565392918231</c:v>
                </c:pt>
                <c:pt idx="1120">
                  <c:v>-29.42053666691648</c:v>
                </c:pt>
                <c:pt idx="1121">
                  <c:v>-25.69745978600373</c:v>
                </c:pt>
                <c:pt idx="1122">
                  <c:v>-26.831254589433886</c:v>
                </c:pt>
                <c:pt idx="1123">
                  <c:v>-28.450608575065253</c:v>
                </c:pt>
                <c:pt idx="1124">
                  <c:v>-25.260607825645735</c:v>
                </c:pt>
                <c:pt idx="1125">
                  <c:v>-23.203725811748829</c:v>
                </c:pt>
                <c:pt idx="1126">
                  <c:v>-23.45612211691035</c:v>
                </c:pt>
                <c:pt idx="1127">
                  <c:v>-21.798958361674735</c:v>
                </c:pt>
                <c:pt idx="1128">
                  <c:v>-20.831950734557495</c:v>
                </c:pt>
                <c:pt idx="1129">
                  <c:v>-19.05684975824181</c:v>
                </c:pt>
                <c:pt idx="1130">
                  <c:v>-16.630411180581326</c:v>
                </c:pt>
                <c:pt idx="1131">
                  <c:v>-16.093730818393144</c:v>
                </c:pt>
                <c:pt idx="1132">
                  <c:v>-14.014545464796413</c:v>
                </c:pt>
                <c:pt idx="1133">
                  <c:v>-12.30189922487455</c:v>
                </c:pt>
                <c:pt idx="1134">
                  <c:v>-12.318453644289566</c:v>
                </c:pt>
                <c:pt idx="1135">
                  <c:v>-9.9737071452160677</c:v>
                </c:pt>
                <c:pt idx="1136">
                  <c:v>-11.090286241983151</c:v>
                </c:pt>
                <c:pt idx="1137">
                  <c:v>-17.133852737888613</c:v>
                </c:pt>
                <c:pt idx="1138">
                  <c:v>-21.968834314683292</c:v>
                </c:pt>
                <c:pt idx="1139">
                  <c:v>-22.179454917873628</c:v>
                </c:pt>
                <c:pt idx="1140">
                  <c:v>-20.669881560613245</c:v>
                </c:pt>
                <c:pt idx="1141">
                  <c:v>-18.324575650152472</c:v>
                </c:pt>
                <c:pt idx="1142">
                  <c:v>-18.747882026410764</c:v>
                </c:pt>
                <c:pt idx="1143">
                  <c:v>-21.397840798788653</c:v>
                </c:pt>
                <c:pt idx="1144">
                  <c:v>-21.289252075927873</c:v>
                </c:pt>
                <c:pt idx="1145">
                  <c:v>-23.801363302347134</c:v>
                </c:pt>
                <c:pt idx="1146">
                  <c:v>-25.69832154481324</c:v>
                </c:pt>
                <c:pt idx="1147">
                  <c:v>-23.359020312089566</c:v>
                </c:pt>
                <c:pt idx="1148">
                  <c:v>-24.073338436969497</c:v>
                </c:pt>
                <c:pt idx="1149">
                  <c:v>-22.456362293942895</c:v>
                </c:pt>
                <c:pt idx="1150">
                  <c:v>-22.937840169500745</c:v>
                </c:pt>
                <c:pt idx="1151">
                  <c:v>-17.614850943004747</c:v>
                </c:pt>
                <c:pt idx="1152">
                  <c:v>-16.487169440607293</c:v>
                </c:pt>
                <c:pt idx="1153">
                  <c:v>-16.630503692086567</c:v>
                </c:pt>
                <c:pt idx="1154">
                  <c:v>-19.063780836061188</c:v>
                </c:pt>
                <c:pt idx="1155">
                  <c:v>-16.727328865224322</c:v>
                </c:pt>
                <c:pt idx="1156">
                  <c:v>-15.538108392097435</c:v>
                </c:pt>
                <c:pt idx="1157">
                  <c:v>-15.728366007709903</c:v>
                </c:pt>
                <c:pt idx="1158">
                  <c:v>-14.716335945218603</c:v>
                </c:pt>
                <c:pt idx="1159">
                  <c:v>-14.140064569160725</c:v>
                </c:pt>
                <c:pt idx="1160">
                  <c:v>-16.944682288450654</c:v>
                </c:pt>
                <c:pt idx="1161">
                  <c:v>-18.328447120518497</c:v>
                </c:pt>
                <c:pt idx="1162">
                  <c:v>-14.65926842727457</c:v>
                </c:pt>
                <c:pt idx="1163">
                  <c:v>-10.919399314465384</c:v>
                </c:pt>
                <c:pt idx="1164">
                  <c:v>-13.740395900508247</c:v>
                </c:pt>
                <c:pt idx="1165">
                  <c:v>-10.40968309042778</c:v>
                </c:pt>
                <c:pt idx="1166">
                  <c:v>-11.679401332330867</c:v>
                </c:pt>
                <c:pt idx="1167">
                  <c:v>-10.984571877336494</c:v>
                </c:pt>
                <c:pt idx="1168">
                  <c:v>-17.220638196869164</c:v>
                </c:pt>
                <c:pt idx="1169">
                  <c:v>-17.138480386316413</c:v>
                </c:pt>
                <c:pt idx="1170">
                  <c:v>-17.59040081248034</c:v>
                </c:pt>
                <c:pt idx="1171">
                  <c:v>-17.567566675568141</c:v>
                </c:pt>
                <c:pt idx="1172">
                  <c:v>-21.512426141561161</c:v>
                </c:pt>
                <c:pt idx="1173">
                  <c:v>-22.603479497731179</c:v>
                </c:pt>
                <c:pt idx="1174">
                  <c:v>-21.755577547930237</c:v>
                </c:pt>
                <c:pt idx="1175">
                  <c:v>-24.920861707371103</c:v>
                </c:pt>
                <c:pt idx="1176">
                  <c:v>-27.186582063996276</c:v>
                </c:pt>
                <c:pt idx="1177">
                  <c:v>-28.637499775705177</c:v>
                </c:pt>
                <c:pt idx="1178">
                  <c:v>-31.69202939342459</c:v>
                </c:pt>
                <c:pt idx="1179">
                  <c:v>-33.882197294439173</c:v>
                </c:pt>
                <c:pt idx="1180">
                  <c:v>-32.622878586548104</c:v>
                </c:pt>
                <c:pt idx="1181">
                  <c:v>-29.000744780539211</c:v>
                </c:pt>
                <c:pt idx="1182">
                  <c:v>-31.042694980132083</c:v>
                </c:pt>
                <c:pt idx="1183">
                  <c:v>-27.326878942946529</c:v>
                </c:pt>
                <c:pt idx="1184">
                  <c:v>-28.545732213637972</c:v>
                </c:pt>
                <c:pt idx="1185">
                  <c:v>-20.075008125287663</c:v>
                </c:pt>
                <c:pt idx="1186">
                  <c:v>-20.227186413891687</c:v>
                </c:pt>
                <c:pt idx="1187">
                  <c:v>-21.260257931365725</c:v>
                </c:pt>
                <c:pt idx="1188">
                  <c:v>-24.851761007724203</c:v>
                </c:pt>
                <c:pt idx="1189">
                  <c:v>-25.274787688672919</c:v>
                </c:pt>
                <c:pt idx="1190">
                  <c:v>-26.082808639356241</c:v>
                </c:pt>
                <c:pt idx="1191">
                  <c:v>-23.900841144123298</c:v>
                </c:pt>
                <c:pt idx="1192">
                  <c:v>-23.858182019294176</c:v>
                </c:pt>
                <c:pt idx="1193">
                  <c:v>-23.70836479706939</c:v>
                </c:pt>
                <c:pt idx="1194">
                  <c:v>-22.610370232223662</c:v>
                </c:pt>
                <c:pt idx="1195">
                  <c:v>-25.845660071520904</c:v>
                </c:pt>
                <c:pt idx="1196">
                  <c:v>-29.632599252483612</c:v>
                </c:pt>
                <c:pt idx="1197">
                  <c:v>-25.188312114104662</c:v>
                </c:pt>
                <c:pt idx="1198">
                  <c:v>-31.483292037765349</c:v>
                </c:pt>
                <c:pt idx="1199">
                  <c:v>-30.278299289767173</c:v>
                </c:pt>
                <c:pt idx="1200">
                  <c:v>-29.967542464757177</c:v>
                </c:pt>
                <c:pt idx="1201">
                  <c:v>-25.329170692149063</c:v>
                </c:pt>
                <c:pt idx="1202">
                  <c:v>-23.460817509540444</c:v>
                </c:pt>
                <c:pt idx="1203">
                  <c:v>-24.517027389968675</c:v>
                </c:pt>
                <c:pt idx="1204">
                  <c:v>-25.61115573337349</c:v>
                </c:pt>
                <c:pt idx="1205">
                  <c:v>-20.775567046619827</c:v>
                </c:pt>
                <c:pt idx="1206">
                  <c:v>-19.908618785507084</c:v>
                </c:pt>
                <c:pt idx="1207">
                  <c:v>-19.123581613008412</c:v>
                </c:pt>
                <c:pt idx="1208">
                  <c:v>-13.307938786468149</c:v>
                </c:pt>
                <c:pt idx="1209">
                  <c:v>-15.707644072299612</c:v>
                </c:pt>
                <c:pt idx="1210">
                  <c:v>-16.095849572682422</c:v>
                </c:pt>
                <c:pt idx="1211">
                  <c:v>-12.194017880910977</c:v>
                </c:pt>
                <c:pt idx="1212">
                  <c:v>-10.733359065585017</c:v>
                </c:pt>
                <c:pt idx="1213">
                  <c:v>-9.4401775308847569</c:v>
                </c:pt>
                <c:pt idx="1214">
                  <c:v>-8.249146787409850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E89-4FA9-82F7-FD252B621E22}"/>
            </c:ext>
          </c:extLst>
        </c:ser>
        <c:ser>
          <c:idx val="1"/>
          <c:order val="1"/>
          <c:tx>
            <c:strRef>
              <c:f>'Fl corr'!$C$1</c:f>
              <c:strCache>
                <c:ptCount val="1"/>
                <c:pt idx="0">
                  <c:v>DP1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Fl corr'!$A$2:$A$1455</c:f>
              <c:numCache>
                <c:formatCode>0</c:formatCode>
                <c:ptCount val="1454"/>
                <c:pt idx="0">
                  <c:v>275.14727783203142</c:v>
                </c:pt>
                <c:pt idx="1">
                  <c:v>275.74291992187489</c:v>
                </c:pt>
                <c:pt idx="2">
                  <c:v>276.33850097656239</c:v>
                </c:pt>
                <c:pt idx="3">
                  <c:v>276.93405151367176</c:v>
                </c:pt>
                <c:pt idx="4">
                  <c:v>277.52957153320318</c:v>
                </c:pt>
                <c:pt idx="5">
                  <c:v>278.12509155273426</c:v>
                </c:pt>
                <c:pt idx="6">
                  <c:v>278.7205505371092</c:v>
                </c:pt>
                <c:pt idx="7">
                  <c:v>279.31597900390631</c:v>
                </c:pt>
                <c:pt idx="8">
                  <c:v>279.91140747070307</c:v>
                </c:pt>
                <c:pt idx="9">
                  <c:v>280.50677490234369</c:v>
                </c:pt>
                <c:pt idx="10">
                  <c:v>281.10211181640631</c:v>
                </c:pt>
                <c:pt idx="11">
                  <c:v>281.69744873046886</c:v>
                </c:pt>
                <c:pt idx="12">
                  <c:v>282.292724609375</c:v>
                </c:pt>
                <c:pt idx="13">
                  <c:v>282.88800048828114</c:v>
                </c:pt>
                <c:pt idx="14">
                  <c:v>283.48321533203125</c:v>
                </c:pt>
                <c:pt idx="15">
                  <c:v>284.07843017578131</c:v>
                </c:pt>
                <c:pt idx="16">
                  <c:v>284.673583984375</c:v>
                </c:pt>
                <c:pt idx="17">
                  <c:v>285.26873779296869</c:v>
                </c:pt>
                <c:pt idx="18">
                  <c:v>285.86383056640631</c:v>
                </c:pt>
                <c:pt idx="19">
                  <c:v>286.45892333984386</c:v>
                </c:pt>
                <c:pt idx="20">
                  <c:v>287.05398559570335</c:v>
                </c:pt>
                <c:pt idx="21">
                  <c:v>287.64898681640642</c:v>
                </c:pt>
                <c:pt idx="22">
                  <c:v>288.24398803710926</c:v>
                </c:pt>
                <c:pt idx="23">
                  <c:v>288.83895874023409</c:v>
                </c:pt>
                <c:pt idx="24">
                  <c:v>289.43386840820295</c:v>
                </c:pt>
                <c:pt idx="25">
                  <c:v>290.02877807617165</c:v>
                </c:pt>
                <c:pt idx="26">
                  <c:v>290.6236572265625</c:v>
                </c:pt>
                <c:pt idx="27">
                  <c:v>291.21850585937489</c:v>
                </c:pt>
                <c:pt idx="28">
                  <c:v>291.81329345703125</c:v>
                </c:pt>
                <c:pt idx="29">
                  <c:v>292.40808105468739</c:v>
                </c:pt>
                <c:pt idx="30">
                  <c:v>293.00283813476591</c:v>
                </c:pt>
                <c:pt idx="31">
                  <c:v>293.59756469726568</c:v>
                </c:pt>
                <c:pt idx="32">
                  <c:v>294.19226074218739</c:v>
                </c:pt>
                <c:pt idx="33">
                  <c:v>294.78689575195307</c:v>
                </c:pt>
                <c:pt idx="34">
                  <c:v>295.38153076171869</c:v>
                </c:pt>
                <c:pt idx="35">
                  <c:v>295.97613525390614</c:v>
                </c:pt>
                <c:pt idx="36">
                  <c:v>296.57070922851557</c:v>
                </c:pt>
                <c:pt idx="37">
                  <c:v>297.16525268554705</c:v>
                </c:pt>
                <c:pt idx="38">
                  <c:v>297.75976562500011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61</c:v>
                </c:pt>
                <c:pt idx="42">
                  <c:v>300.13748168945341</c:v>
                </c:pt>
                <c:pt idx="43">
                  <c:v>300.73184204101557</c:v>
                </c:pt>
                <c:pt idx="44">
                  <c:v>301.32617187499989</c:v>
                </c:pt>
                <c:pt idx="45">
                  <c:v>301.92047119140631</c:v>
                </c:pt>
                <c:pt idx="46">
                  <c:v>302.5147399902342</c:v>
                </c:pt>
                <c:pt idx="47">
                  <c:v>303.1089782714842</c:v>
                </c:pt>
                <c:pt idx="48">
                  <c:v>303.70318603515631</c:v>
                </c:pt>
                <c:pt idx="49">
                  <c:v>304.29736328124989</c:v>
                </c:pt>
                <c:pt idx="50">
                  <c:v>304.89151000976568</c:v>
                </c:pt>
                <c:pt idx="51">
                  <c:v>305.48562622070318</c:v>
                </c:pt>
                <c:pt idx="52">
                  <c:v>306.0797119140625</c:v>
                </c:pt>
                <c:pt idx="53">
                  <c:v>306.67376708984386</c:v>
                </c:pt>
                <c:pt idx="54">
                  <c:v>307.26776123046886</c:v>
                </c:pt>
                <c:pt idx="55">
                  <c:v>307.86175537109369</c:v>
                </c:pt>
                <c:pt idx="56">
                  <c:v>308.45571899414057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39</c:v>
                </c:pt>
                <c:pt idx="60">
                  <c:v>310.83126831054688</c:v>
                </c:pt>
                <c:pt idx="61">
                  <c:v>311.42507934570307</c:v>
                </c:pt>
                <c:pt idx="62">
                  <c:v>312.01885986328125</c:v>
                </c:pt>
                <c:pt idx="63">
                  <c:v>312.61260986328131</c:v>
                </c:pt>
                <c:pt idx="64">
                  <c:v>313.20632934570307</c:v>
                </c:pt>
                <c:pt idx="65">
                  <c:v>313.80001831054688</c:v>
                </c:pt>
                <c:pt idx="66">
                  <c:v>314.3936462402342</c:v>
                </c:pt>
                <c:pt idx="67">
                  <c:v>314.98727416992188</c:v>
                </c:pt>
                <c:pt idx="68">
                  <c:v>315.58087158203131</c:v>
                </c:pt>
                <c:pt idx="69">
                  <c:v>316.1744384765625</c:v>
                </c:pt>
                <c:pt idx="70">
                  <c:v>316.76797485351568</c:v>
                </c:pt>
                <c:pt idx="71">
                  <c:v>317.36148071289068</c:v>
                </c:pt>
                <c:pt idx="72">
                  <c:v>317.95495605468739</c:v>
                </c:pt>
                <c:pt idx="73">
                  <c:v>318.54837036132818</c:v>
                </c:pt>
                <c:pt idx="74">
                  <c:v>319.14178466796886</c:v>
                </c:pt>
                <c:pt idx="75">
                  <c:v>319.73516845703114</c:v>
                </c:pt>
                <c:pt idx="76">
                  <c:v>320.32852172851557</c:v>
                </c:pt>
                <c:pt idx="77">
                  <c:v>320.92181396484369</c:v>
                </c:pt>
                <c:pt idx="78">
                  <c:v>321.51510620117165</c:v>
                </c:pt>
                <c:pt idx="79">
                  <c:v>322.10836791992188</c:v>
                </c:pt>
                <c:pt idx="80">
                  <c:v>322.70159912109369</c:v>
                </c:pt>
                <c:pt idx="81">
                  <c:v>323.2947692871092</c:v>
                </c:pt>
                <c:pt idx="82">
                  <c:v>323.88793945312489</c:v>
                </c:pt>
                <c:pt idx="83">
                  <c:v>324.48107910156239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4989</c:v>
                </c:pt>
                <c:pt idx="87">
                  <c:v>326.853271484375</c:v>
                </c:pt>
                <c:pt idx="88">
                  <c:v>327.44625854492176</c:v>
                </c:pt>
                <c:pt idx="89">
                  <c:v>328.0391845703125</c:v>
                </c:pt>
                <c:pt idx="90">
                  <c:v>328.63211059570318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4989</c:v>
                </c:pt>
                <c:pt idx="95">
                  <c:v>331.59619140624977</c:v>
                </c:pt>
                <c:pt idx="96">
                  <c:v>332.18890380859369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26</c:v>
                </c:pt>
                <c:pt idx="100">
                  <c:v>334.5594787597658</c:v>
                </c:pt>
                <c:pt idx="101">
                  <c:v>335.15203857421875</c:v>
                </c:pt>
                <c:pt idx="102">
                  <c:v>335.74459838867176</c:v>
                </c:pt>
                <c:pt idx="103">
                  <c:v>336.33709716796875</c:v>
                </c:pt>
                <c:pt idx="104">
                  <c:v>336.92956542968739</c:v>
                </c:pt>
                <c:pt idx="105">
                  <c:v>337.52200317382835</c:v>
                </c:pt>
                <c:pt idx="106">
                  <c:v>338.11441040039068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2</c:v>
                </c:pt>
                <c:pt idx="110">
                  <c:v>340.48373413085926</c:v>
                </c:pt>
                <c:pt idx="111">
                  <c:v>341.07598876953131</c:v>
                </c:pt>
                <c:pt idx="112">
                  <c:v>341.668212890625</c:v>
                </c:pt>
                <c:pt idx="113">
                  <c:v>342.26040649414068</c:v>
                </c:pt>
                <c:pt idx="114">
                  <c:v>342.85253906249989</c:v>
                </c:pt>
                <c:pt idx="115">
                  <c:v>343.44467163085955</c:v>
                </c:pt>
                <c:pt idx="116">
                  <c:v>344.03677368164057</c:v>
                </c:pt>
                <c:pt idx="117">
                  <c:v>344.62881469726568</c:v>
                </c:pt>
                <c:pt idx="118">
                  <c:v>345.22085571289057</c:v>
                </c:pt>
                <c:pt idx="119">
                  <c:v>345.81286621093761</c:v>
                </c:pt>
                <c:pt idx="120">
                  <c:v>346.40481567382835</c:v>
                </c:pt>
                <c:pt idx="121">
                  <c:v>346.99676513671875</c:v>
                </c:pt>
                <c:pt idx="122">
                  <c:v>347.58865356445318</c:v>
                </c:pt>
                <c:pt idx="123">
                  <c:v>348.18054199218739</c:v>
                </c:pt>
                <c:pt idx="124">
                  <c:v>348.7723693847658</c:v>
                </c:pt>
                <c:pt idx="125">
                  <c:v>349.3641662597658</c:v>
                </c:pt>
                <c:pt idx="126">
                  <c:v>349.95596313476591</c:v>
                </c:pt>
                <c:pt idx="127">
                  <c:v>350.54769897460926</c:v>
                </c:pt>
                <c:pt idx="128">
                  <c:v>351.139404296875</c:v>
                </c:pt>
                <c:pt idx="129">
                  <c:v>351.73107910156239</c:v>
                </c:pt>
                <c:pt idx="130">
                  <c:v>352.32272338867176</c:v>
                </c:pt>
                <c:pt idx="131">
                  <c:v>352.91433715820295</c:v>
                </c:pt>
                <c:pt idx="132">
                  <c:v>353.50592041015631</c:v>
                </c:pt>
                <c:pt idx="133">
                  <c:v>354.09747314453131</c:v>
                </c:pt>
                <c:pt idx="134">
                  <c:v>354.68899536132818</c:v>
                </c:pt>
                <c:pt idx="135">
                  <c:v>355.28048706054688</c:v>
                </c:pt>
                <c:pt idx="136">
                  <c:v>355.87194824218727</c:v>
                </c:pt>
                <c:pt idx="137">
                  <c:v>356.46337890624977</c:v>
                </c:pt>
                <c:pt idx="138">
                  <c:v>357.05474853515642</c:v>
                </c:pt>
                <c:pt idx="139">
                  <c:v>357.6461181640625</c:v>
                </c:pt>
                <c:pt idx="140">
                  <c:v>358.23745727539057</c:v>
                </c:pt>
                <c:pt idx="141">
                  <c:v>358.82873535156239</c:v>
                </c:pt>
                <c:pt idx="142">
                  <c:v>359.4200134277342</c:v>
                </c:pt>
                <c:pt idx="143">
                  <c:v>360.01123046874989</c:v>
                </c:pt>
                <c:pt idx="144">
                  <c:v>360.60244750976591</c:v>
                </c:pt>
                <c:pt idx="145">
                  <c:v>361.193603515625</c:v>
                </c:pt>
                <c:pt idx="146">
                  <c:v>361.78472900390631</c:v>
                </c:pt>
                <c:pt idx="147">
                  <c:v>362.37582397460926</c:v>
                </c:pt>
                <c:pt idx="148">
                  <c:v>362.96691894531227</c:v>
                </c:pt>
                <c:pt idx="149">
                  <c:v>363.55795288085938</c:v>
                </c:pt>
                <c:pt idx="150">
                  <c:v>364.14895629882818</c:v>
                </c:pt>
                <c:pt idx="151">
                  <c:v>364.73992919921875</c:v>
                </c:pt>
                <c:pt idx="152">
                  <c:v>365.33087158203131</c:v>
                </c:pt>
                <c:pt idx="153">
                  <c:v>365.92175292968727</c:v>
                </c:pt>
                <c:pt idx="154">
                  <c:v>366.51263427734375</c:v>
                </c:pt>
                <c:pt idx="155">
                  <c:v>367.10348510742205</c:v>
                </c:pt>
                <c:pt idx="156">
                  <c:v>367.69430541992188</c:v>
                </c:pt>
                <c:pt idx="157">
                  <c:v>368.28506469726568</c:v>
                </c:pt>
                <c:pt idx="158">
                  <c:v>368.87582397460926</c:v>
                </c:pt>
                <c:pt idx="159">
                  <c:v>369.46652221679676</c:v>
                </c:pt>
                <c:pt idx="160">
                  <c:v>370.0572204589842</c:v>
                </c:pt>
                <c:pt idx="161">
                  <c:v>370.6478576660158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07</c:v>
                </c:pt>
                <c:pt idx="167">
                  <c:v>374.19107055664057</c:v>
                </c:pt>
                <c:pt idx="168">
                  <c:v>374.78149414062489</c:v>
                </c:pt>
                <c:pt idx="169">
                  <c:v>375.37188720703131</c:v>
                </c:pt>
                <c:pt idx="170">
                  <c:v>375.96221923828114</c:v>
                </c:pt>
                <c:pt idx="171">
                  <c:v>376.55255126953131</c:v>
                </c:pt>
                <c:pt idx="172">
                  <c:v>377.14285278320335</c:v>
                </c:pt>
                <c:pt idx="173">
                  <c:v>377.73309326171869</c:v>
                </c:pt>
                <c:pt idx="174">
                  <c:v>378.32333374023409</c:v>
                </c:pt>
                <c:pt idx="175">
                  <c:v>378.91351318359369</c:v>
                </c:pt>
                <c:pt idx="176">
                  <c:v>379.50366210937511</c:v>
                </c:pt>
                <c:pt idx="177">
                  <c:v>380.09378051757807</c:v>
                </c:pt>
                <c:pt idx="178">
                  <c:v>380.68389892578131</c:v>
                </c:pt>
                <c:pt idx="179">
                  <c:v>381.27395629882807</c:v>
                </c:pt>
                <c:pt idx="180">
                  <c:v>381.86398315429688</c:v>
                </c:pt>
                <c:pt idx="181">
                  <c:v>382.45397949218727</c:v>
                </c:pt>
                <c:pt idx="182">
                  <c:v>383.04391479492188</c:v>
                </c:pt>
                <c:pt idx="183">
                  <c:v>383.63385009765631</c:v>
                </c:pt>
                <c:pt idx="184">
                  <c:v>384.22375488281239</c:v>
                </c:pt>
                <c:pt idx="185">
                  <c:v>384.81362915039068</c:v>
                </c:pt>
                <c:pt idx="186">
                  <c:v>385.4034423828125</c:v>
                </c:pt>
                <c:pt idx="187">
                  <c:v>385.9932556152342</c:v>
                </c:pt>
                <c:pt idx="188">
                  <c:v>386.58300781249989</c:v>
                </c:pt>
                <c:pt idx="189">
                  <c:v>387.17272949218739</c:v>
                </c:pt>
                <c:pt idx="190">
                  <c:v>387.76242065429688</c:v>
                </c:pt>
                <c:pt idx="191">
                  <c:v>388.35208129882835</c:v>
                </c:pt>
                <c:pt idx="192">
                  <c:v>388.94174194335926</c:v>
                </c:pt>
                <c:pt idx="193">
                  <c:v>389.53131103515625</c:v>
                </c:pt>
                <c:pt idx="194">
                  <c:v>390.12088012695341</c:v>
                </c:pt>
                <c:pt idx="195">
                  <c:v>390.71041870117165</c:v>
                </c:pt>
                <c:pt idx="196">
                  <c:v>391.29992675781239</c:v>
                </c:pt>
                <c:pt idx="197">
                  <c:v>391.88937377929676</c:v>
                </c:pt>
                <c:pt idx="198">
                  <c:v>392.47882080078131</c:v>
                </c:pt>
                <c:pt idx="199">
                  <c:v>393.0682067871092</c:v>
                </c:pt>
                <c:pt idx="200">
                  <c:v>393.65759277343761</c:v>
                </c:pt>
                <c:pt idx="201">
                  <c:v>394.2469177246092</c:v>
                </c:pt>
                <c:pt idx="202">
                  <c:v>394.83621215820295</c:v>
                </c:pt>
                <c:pt idx="203">
                  <c:v>395.42547607421869</c:v>
                </c:pt>
                <c:pt idx="204">
                  <c:v>396.01470947265625</c:v>
                </c:pt>
                <c:pt idx="205">
                  <c:v>396.60391235351568</c:v>
                </c:pt>
                <c:pt idx="206">
                  <c:v>397.19308471679688</c:v>
                </c:pt>
                <c:pt idx="207">
                  <c:v>397.78219604492176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2</c:v>
                </c:pt>
                <c:pt idx="211">
                  <c:v>400.13839721679676</c:v>
                </c:pt>
                <c:pt idx="212">
                  <c:v>400.7273864746092</c:v>
                </c:pt>
                <c:pt idx="213">
                  <c:v>401.31631469726557</c:v>
                </c:pt>
                <c:pt idx="214">
                  <c:v>401.90521240234369</c:v>
                </c:pt>
                <c:pt idx="215">
                  <c:v>402.49407958984375</c:v>
                </c:pt>
                <c:pt idx="216">
                  <c:v>403.08288574218739</c:v>
                </c:pt>
                <c:pt idx="217">
                  <c:v>403.67169189453142</c:v>
                </c:pt>
                <c:pt idx="218">
                  <c:v>404.26046752929688</c:v>
                </c:pt>
                <c:pt idx="219">
                  <c:v>404.84918212890642</c:v>
                </c:pt>
                <c:pt idx="220">
                  <c:v>405.43789672851557</c:v>
                </c:pt>
                <c:pt idx="221">
                  <c:v>406.02655029296869</c:v>
                </c:pt>
                <c:pt idx="222">
                  <c:v>406.61517333984386</c:v>
                </c:pt>
                <c:pt idx="223">
                  <c:v>407.20376586914068</c:v>
                </c:pt>
                <c:pt idx="224">
                  <c:v>407.79232788085926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705</c:v>
                </c:pt>
                <c:pt idx="228">
                  <c:v>410.14624023437511</c:v>
                </c:pt>
                <c:pt idx="229">
                  <c:v>410.73464965820307</c:v>
                </c:pt>
                <c:pt idx="230">
                  <c:v>411.32299804687489</c:v>
                </c:pt>
                <c:pt idx="231">
                  <c:v>411.91134643554676</c:v>
                </c:pt>
                <c:pt idx="232">
                  <c:v>412.4996337890625</c:v>
                </c:pt>
                <c:pt idx="233">
                  <c:v>413.08789062500011</c:v>
                </c:pt>
                <c:pt idx="234">
                  <c:v>413.6761169433592</c:v>
                </c:pt>
                <c:pt idx="235">
                  <c:v>414.26431274414057</c:v>
                </c:pt>
                <c:pt idx="236">
                  <c:v>414.85244750976591</c:v>
                </c:pt>
                <c:pt idx="237">
                  <c:v>415.44058227539068</c:v>
                </c:pt>
                <c:pt idx="238">
                  <c:v>416.02868652343761</c:v>
                </c:pt>
                <c:pt idx="239">
                  <c:v>416.61672973632818</c:v>
                </c:pt>
                <c:pt idx="240">
                  <c:v>417.20474243164068</c:v>
                </c:pt>
                <c:pt idx="241">
                  <c:v>417.792724609375</c:v>
                </c:pt>
                <c:pt idx="242">
                  <c:v>418.38067626953131</c:v>
                </c:pt>
                <c:pt idx="243">
                  <c:v>418.96859741210909</c:v>
                </c:pt>
                <c:pt idx="244">
                  <c:v>419.55648803710926</c:v>
                </c:pt>
                <c:pt idx="245">
                  <c:v>420.14434814453142</c:v>
                </c:pt>
                <c:pt idx="246">
                  <c:v>420.73214721679676</c:v>
                </c:pt>
                <c:pt idx="247">
                  <c:v>421.31994628906261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2</c:v>
                </c:pt>
                <c:pt idx="251">
                  <c:v>423.67074584960926</c:v>
                </c:pt>
                <c:pt idx="252">
                  <c:v>424.25836181640631</c:v>
                </c:pt>
                <c:pt idx="253">
                  <c:v>424.84591674804676</c:v>
                </c:pt>
                <c:pt idx="254">
                  <c:v>425.43347167968739</c:v>
                </c:pt>
                <c:pt idx="255">
                  <c:v>426.02096557617176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26</c:v>
                </c:pt>
                <c:pt idx="259">
                  <c:v>428.37066650390642</c:v>
                </c:pt>
                <c:pt idx="260">
                  <c:v>428.95800781249989</c:v>
                </c:pt>
                <c:pt idx="261">
                  <c:v>429.54531860351568</c:v>
                </c:pt>
                <c:pt idx="262">
                  <c:v>430.13259887695318</c:v>
                </c:pt>
                <c:pt idx="263">
                  <c:v>430.71981811523426</c:v>
                </c:pt>
                <c:pt idx="264">
                  <c:v>431.30700683593761</c:v>
                </c:pt>
                <c:pt idx="265">
                  <c:v>431.89419555664057</c:v>
                </c:pt>
                <c:pt idx="266">
                  <c:v>432.48132324218716</c:v>
                </c:pt>
                <c:pt idx="267">
                  <c:v>433.06842041015631</c:v>
                </c:pt>
                <c:pt idx="268">
                  <c:v>433.65548706054705</c:v>
                </c:pt>
                <c:pt idx="269">
                  <c:v>434.24249267578142</c:v>
                </c:pt>
                <c:pt idx="270">
                  <c:v>434.82949829101568</c:v>
                </c:pt>
                <c:pt idx="271">
                  <c:v>435.41647338867165</c:v>
                </c:pt>
                <c:pt idx="272">
                  <c:v>436.00338745117165</c:v>
                </c:pt>
                <c:pt idx="273">
                  <c:v>436.59027099609369</c:v>
                </c:pt>
                <c:pt idx="274">
                  <c:v>437.17712402343761</c:v>
                </c:pt>
                <c:pt idx="275">
                  <c:v>437.76394653320318</c:v>
                </c:pt>
                <c:pt idx="276">
                  <c:v>438.35073852539068</c:v>
                </c:pt>
                <c:pt idx="277">
                  <c:v>438.93749999999989</c:v>
                </c:pt>
                <c:pt idx="278">
                  <c:v>439.52420043945335</c:v>
                </c:pt>
                <c:pt idx="279">
                  <c:v>440.11090087890631</c:v>
                </c:pt>
                <c:pt idx="280">
                  <c:v>440.69754028320318</c:v>
                </c:pt>
                <c:pt idx="281">
                  <c:v>441.28414916992188</c:v>
                </c:pt>
                <c:pt idx="282">
                  <c:v>441.87072753906261</c:v>
                </c:pt>
                <c:pt idx="283">
                  <c:v>442.457275390625</c:v>
                </c:pt>
                <c:pt idx="284">
                  <c:v>443.04376220703131</c:v>
                </c:pt>
                <c:pt idx="285">
                  <c:v>443.63024902343761</c:v>
                </c:pt>
                <c:pt idx="286">
                  <c:v>444.21667480468739</c:v>
                </c:pt>
                <c:pt idx="287">
                  <c:v>444.8031005859375</c:v>
                </c:pt>
                <c:pt idx="288">
                  <c:v>445.38946533203142</c:v>
                </c:pt>
                <c:pt idx="289">
                  <c:v>445.97579956054676</c:v>
                </c:pt>
                <c:pt idx="290">
                  <c:v>446.5621032714842</c:v>
                </c:pt>
                <c:pt idx="291">
                  <c:v>447.14834594726557</c:v>
                </c:pt>
                <c:pt idx="292">
                  <c:v>447.73458862304705</c:v>
                </c:pt>
                <c:pt idx="293">
                  <c:v>448.32077026367176</c:v>
                </c:pt>
                <c:pt idx="294">
                  <c:v>448.90695190429665</c:v>
                </c:pt>
                <c:pt idx="295">
                  <c:v>449.49307250976568</c:v>
                </c:pt>
                <c:pt idx="296">
                  <c:v>450.07916259765631</c:v>
                </c:pt>
                <c:pt idx="297">
                  <c:v>450.66522216796886</c:v>
                </c:pt>
                <c:pt idx="298">
                  <c:v>451.251220703125</c:v>
                </c:pt>
                <c:pt idx="299">
                  <c:v>451.83721923828114</c:v>
                </c:pt>
                <c:pt idx="300">
                  <c:v>452.42315673828102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8</c:v>
                </c:pt>
                <c:pt idx="304">
                  <c:v>454.76660156249989</c:v>
                </c:pt>
                <c:pt idx="305">
                  <c:v>455.35238647460926</c:v>
                </c:pt>
                <c:pt idx="306">
                  <c:v>455.93811035156227</c:v>
                </c:pt>
                <c:pt idx="307">
                  <c:v>456.52383422851557</c:v>
                </c:pt>
                <c:pt idx="308">
                  <c:v>457.10949707031261</c:v>
                </c:pt>
                <c:pt idx="309">
                  <c:v>457.69512939453131</c:v>
                </c:pt>
                <c:pt idx="310">
                  <c:v>458.28073120117165</c:v>
                </c:pt>
                <c:pt idx="311">
                  <c:v>458.8663024902342</c:v>
                </c:pt>
                <c:pt idx="312">
                  <c:v>459.45181274414057</c:v>
                </c:pt>
                <c:pt idx="313">
                  <c:v>460.03732299804676</c:v>
                </c:pt>
                <c:pt idx="314">
                  <c:v>460.62277221679688</c:v>
                </c:pt>
                <c:pt idx="315">
                  <c:v>461.20819091796869</c:v>
                </c:pt>
                <c:pt idx="316">
                  <c:v>461.79357910156239</c:v>
                </c:pt>
                <c:pt idx="317">
                  <c:v>462.37893676757795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00011</c:v>
                </c:pt>
                <c:pt idx="321">
                  <c:v>464.719970703125</c:v>
                </c:pt>
                <c:pt idx="322">
                  <c:v>465.30514526367176</c:v>
                </c:pt>
                <c:pt idx="323">
                  <c:v>465.89028930664068</c:v>
                </c:pt>
                <c:pt idx="324">
                  <c:v>466.47537231445318</c:v>
                </c:pt>
                <c:pt idx="325">
                  <c:v>467.06045532226568</c:v>
                </c:pt>
                <c:pt idx="326">
                  <c:v>467.64547729492205</c:v>
                </c:pt>
                <c:pt idx="327">
                  <c:v>468.23046874999989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8</c:v>
                </c:pt>
                <c:pt idx="331">
                  <c:v>470.57009887695318</c:v>
                </c:pt>
                <c:pt idx="332">
                  <c:v>471.15490722656261</c:v>
                </c:pt>
                <c:pt idx="333">
                  <c:v>471.73971557617165</c:v>
                </c:pt>
                <c:pt idx="334">
                  <c:v>472.32443237304705</c:v>
                </c:pt>
                <c:pt idx="335">
                  <c:v>472.90914916992188</c:v>
                </c:pt>
                <c:pt idx="336">
                  <c:v>473.49383544921858</c:v>
                </c:pt>
                <c:pt idx="337">
                  <c:v>474.07846069335955</c:v>
                </c:pt>
                <c:pt idx="338">
                  <c:v>474.6630859375</c:v>
                </c:pt>
                <c:pt idx="339">
                  <c:v>475.24765014648426</c:v>
                </c:pt>
                <c:pt idx="340">
                  <c:v>475.83218383789068</c:v>
                </c:pt>
                <c:pt idx="341">
                  <c:v>476.41665649414057</c:v>
                </c:pt>
                <c:pt idx="342">
                  <c:v>477.00112915039057</c:v>
                </c:pt>
                <c:pt idx="343">
                  <c:v>477.5855407714842</c:v>
                </c:pt>
                <c:pt idx="344">
                  <c:v>478.16995239257818</c:v>
                </c:pt>
                <c:pt idx="345">
                  <c:v>478.75430297851557</c:v>
                </c:pt>
                <c:pt idx="346">
                  <c:v>479.33859252929676</c:v>
                </c:pt>
                <c:pt idx="347">
                  <c:v>479.92288208007818</c:v>
                </c:pt>
                <c:pt idx="348">
                  <c:v>480.50714111328131</c:v>
                </c:pt>
                <c:pt idx="349">
                  <c:v>481.09133911132807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26</c:v>
                </c:pt>
                <c:pt idx="354">
                  <c:v>484.01184082031261</c:v>
                </c:pt>
                <c:pt idx="355">
                  <c:v>484.59582519531261</c:v>
                </c:pt>
                <c:pt idx="356">
                  <c:v>485.17977905273426</c:v>
                </c:pt>
                <c:pt idx="357">
                  <c:v>485.76370239257807</c:v>
                </c:pt>
                <c:pt idx="358">
                  <c:v>486.34759521484386</c:v>
                </c:pt>
                <c:pt idx="359">
                  <c:v>486.93142700195307</c:v>
                </c:pt>
                <c:pt idx="360">
                  <c:v>487.5152587890625</c:v>
                </c:pt>
                <c:pt idx="361">
                  <c:v>488.09902954101557</c:v>
                </c:pt>
                <c:pt idx="362">
                  <c:v>488.68276977539068</c:v>
                </c:pt>
                <c:pt idx="363">
                  <c:v>489.26647949218727</c:v>
                </c:pt>
                <c:pt idx="364">
                  <c:v>489.85012817382835</c:v>
                </c:pt>
                <c:pt idx="365">
                  <c:v>490.43377685546869</c:v>
                </c:pt>
                <c:pt idx="366">
                  <c:v>491.01736450195318</c:v>
                </c:pt>
                <c:pt idx="367">
                  <c:v>491.60092163085955</c:v>
                </c:pt>
                <c:pt idx="368">
                  <c:v>492.18444824218739</c:v>
                </c:pt>
                <c:pt idx="369">
                  <c:v>492.76791381835926</c:v>
                </c:pt>
                <c:pt idx="370">
                  <c:v>493.35137939453131</c:v>
                </c:pt>
                <c:pt idx="371">
                  <c:v>493.93478393554688</c:v>
                </c:pt>
                <c:pt idx="372">
                  <c:v>494.51815795898398</c:v>
                </c:pt>
                <c:pt idx="373">
                  <c:v>495.10150146484375</c:v>
                </c:pt>
                <c:pt idx="374">
                  <c:v>495.68478393554705</c:v>
                </c:pt>
                <c:pt idx="375">
                  <c:v>496.26806640624989</c:v>
                </c:pt>
                <c:pt idx="376">
                  <c:v>496.85128784179688</c:v>
                </c:pt>
                <c:pt idx="377">
                  <c:v>497.43447875976568</c:v>
                </c:pt>
                <c:pt idx="378">
                  <c:v>498.01763916015631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14</c:v>
                </c:pt>
                <c:pt idx="382">
                  <c:v>500.34991455078131</c:v>
                </c:pt>
                <c:pt idx="383">
                  <c:v>500.93289184570318</c:v>
                </c:pt>
                <c:pt idx="384">
                  <c:v>501.51580810546886</c:v>
                </c:pt>
                <c:pt idx="385">
                  <c:v>502.0987243652342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8</c:v>
                </c:pt>
                <c:pt idx="389">
                  <c:v>504.42996215820307</c:v>
                </c:pt>
                <c:pt idx="390">
                  <c:v>505.01266479492205</c:v>
                </c:pt>
                <c:pt idx="391">
                  <c:v>505.59536743164063</c:v>
                </c:pt>
                <c:pt idx="392">
                  <c:v>506.17800903320318</c:v>
                </c:pt>
                <c:pt idx="393">
                  <c:v>506.7606201171875</c:v>
                </c:pt>
                <c:pt idx="394">
                  <c:v>507.34317016601568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26</c:v>
                </c:pt>
                <c:pt idx="398">
                  <c:v>509.673095703125</c:v>
                </c:pt>
                <c:pt idx="399">
                  <c:v>510.25546264648426</c:v>
                </c:pt>
                <c:pt idx="400">
                  <c:v>510.83782958984386</c:v>
                </c:pt>
                <c:pt idx="401">
                  <c:v>511.42013549804665</c:v>
                </c:pt>
                <c:pt idx="402">
                  <c:v>512.00238037109375</c:v>
                </c:pt>
                <c:pt idx="403">
                  <c:v>512.58465576171852</c:v>
                </c:pt>
                <c:pt idx="404">
                  <c:v>513.16687011718773</c:v>
                </c:pt>
                <c:pt idx="405">
                  <c:v>513.7490234375</c:v>
                </c:pt>
                <c:pt idx="406">
                  <c:v>514.33111572265602</c:v>
                </c:pt>
                <c:pt idx="407">
                  <c:v>514.9132080078125</c:v>
                </c:pt>
                <c:pt idx="408">
                  <c:v>515.49530029296852</c:v>
                </c:pt>
                <c:pt idx="409">
                  <c:v>516.07727050781273</c:v>
                </c:pt>
                <c:pt idx="410">
                  <c:v>516.65930175781273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52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3</c:v>
                </c:pt>
                <c:pt idx="418">
                  <c:v>521.31378173828159</c:v>
                </c:pt>
                <c:pt idx="419">
                  <c:v>521.89538574218773</c:v>
                </c:pt>
                <c:pt idx="420">
                  <c:v>522.47705078124977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52</c:v>
                </c:pt>
                <c:pt idx="424">
                  <c:v>524.80310058593739</c:v>
                </c:pt>
                <c:pt idx="425">
                  <c:v>525.38452148437477</c:v>
                </c:pt>
                <c:pt idx="426">
                  <c:v>525.96588134765659</c:v>
                </c:pt>
                <c:pt idx="427">
                  <c:v>526.54724121093739</c:v>
                </c:pt>
                <c:pt idx="428">
                  <c:v>527.12854003906273</c:v>
                </c:pt>
                <c:pt idx="429">
                  <c:v>527.70977783203159</c:v>
                </c:pt>
                <c:pt idx="430">
                  <c:v>528.291015625</c:v>
                </c:pt>
                <c:pt idx="431">
                  <c:v>528.8722534179683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39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23</c:v>
                </c:pt>
                <c:pt idx="438">
                  <c:v>532.93957519531239</c:v>
                </c:pt>
                <c:pt idx="439">
                  <c:v>533.52044677734375</c:v>
                </c:pt>
                <c:pt idx="440">
                  <c:v>534.10131835937523</c:v>
                </c:pt>
                <c:pt idx="441">
                  <c:v>534.68212890625</c:v>
                </c:pt>
                <c:pt idx="442">
                  <c:v>535.26287841796852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39</c:v>
                </c:pt>
                <c:pt idx="446">
                  <c:v>537.58563232421852</c:v>
                </c:pt>
                <c:pt idx="447">
                  <c:v>538.16625976562477</c:v>
                </c:pt>
                <c:pt idx="448">
                  <c:v>538.746826171875</c:v>
                </c:pt>
                <c:pt idx="449">
                  <c:v>539.32733154296852</c:v>
                </c:pt>
                <c:pt idx="450">
                  <c:v>539.90777587890625</c:v>
                </c:pt>
                <c:pt idx="451">
                  <c:v>540.48822021484352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59</c:v>
                </c:pt>
                <c:pt idx="456">
                  <c:v>543.3898925781254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59</c:v>
                </c:pt>
                <c:pt idx="462">
                  <c:v>546.87060546875</c:v>
                </c:pt>
                <c:pt idx="463">
                  <c:v>547.45056152343739</c:v>
                </c:pt>
                <c:pt idx="464">
                  <c:v>548.03051757812523</c:v>
                </c:pt>
                <c:pt idx="465">
                  <c:v>548.61041259765659</c:v>
                </c:pt>
                <c:pt idx="466">
                  <c:v>549.19030761718795</c:v>
                </c:pt>
                <c:pt idx="467">
                  <c:v>549.77014160156273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23</c:v>
                </c:pt>
                <c:pt idx="472">
                  <c:v>552.66876220703159</c:v>
                </c:pt>
                <c:pt idx="473">
                  <c:v>553.24835205078159</c:v>
                </c:pt>
                <c:pt idx="474">
                  <c:v>553.8279418945308</c:v>
                </c:pt>
                <c:pt idx="475">
                  <c:v>554.407470703125</c:v>
                </c:pt>
                <c:pt idx="476">
                  <c:v>554.98693847656273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02</c:v>
                </c:pt>
                <c:pt idx="480">
                  <c:v>557.30450439453102</c:v>
                </c:pt>
                <c:pt idx="481">
                  <c:v>557.88378906250023</c:v>
                </c:pt>
                <c:pt idx="482">
                  <c:v>558.46307373046852</c:v>
                </c:pt>
                <c:pt idx="483">
                  <c:v>559.04229736328102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02</c:v>
                </c:pt>
                <c:pt idx="489">
                  <c:v>562.51678466796875</c:v>
                </c:pt>
                <c:pt idx="490">
                  <c:v>563.09576416015659</c:v>
                </c:pt>
                <c:pt idx="491">
                  <c:v>563.67468261718795</c:v>
                </c:pt>
                <c:pt idx="492">
                  <c:v>564.25354003906273</c:v>
                </c:pt>
                <c:pt idx="493">
                  <c:v>564.83239746093739</c:v>
                </c:pt>
                <c:pt idx="494">
                  <c:v>565.41119384765625</c:v>
                </c:pt>
                <c:pt idx="495">
                  <c:v>565.9899291992183</c:v>
                </c:pt>
                <c:pt idx="496">
                  <c:v>566.56866455078125</c:v>
                </c:pt>
                <c:pt idx="497">
                  <c:v>567.14733886718773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477</c:v>
                </c:pt>
                <c:pt idx="502">
                  <c:v>570.04016113281239</c:v>
                </c:pt>
                <c:pt idx="503">
                  <c:v>570.61859130859375</c:v>
                </c:pt>
                <c:pt idx="504">
                  <c:v>571.19702148437477</c:v>
                </c:pt>
                <c:pt idx="505">
                  <c:v>571.77539062500023</c:v>
                </c:pt>
                <c:pt idx="506">
                  <c:v>572.3536987304683</c:v>
                </c:pt>
                <c:pt idx="507">
                  <c:v>572.93200683593716</c:v>
                </c:pt>
                <c:pt idx="508">
                  <c:v>573.51025390625</c:v>
                </c:pt>
                <c:pt idx="509">
                  <c:v>574.08843994140659</c:v>
                </c:pt>
                <c:pt idx="510">
                  <c:v>574.6666259765625</c:v>
                </c:pt>
                <c:pt idx="511">
                  <c:v>575.24481201171852</c:v>
                </c:pt>
                <c:pt idx="512">
                  <c:v>575.82287597656273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02</c:v>
                </c:pt>
                <c:pt idx="516">
                  <c:v>578.1348876953125</c:v>
                </c:pt>
                <c:pt idx="517">
                  <c:v>578.71276855468773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3</c:v>
                </c:pt>
                <c:pt idx="521">
                  <c:v>581.02398681640625</c:v>
                </c:pt>
                <c:pt idx="522">
                  <c:v>581.60168457031273</c:v>
                </c:pt>
                <c:pt idx="523">
                  <c:v>582.17938232421875</c:v>
                </c:pt>
                <c:pt idx="524">
                  <c:v>582.7570190429683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023</c:v>
                </c:pt>
                <c:pt idx="532">
                  <c:v>587.37664794921852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02</c:v>
                </c:pt>
                <c:pt idx="539">
                  <c:v>591.41674804687523</c:v>
                </c:pt>
                <c:pt idx="540">
                  <c:v>591.99371337890659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73</c:v>
                </c:pt>
                <c:pt idx="544">
                  <c:v>594.30133056640659</c:v>
                </c:pt>
                <c:pt idx="545">
                  <c:v>594.8781127929683</c:v>
                </c:pt>
                <c:pt idx="546">
                  <c:v>595.45489501953125</c:v>
                </c:pt>
                <c:pt idx="547">
                  <c:v>596.03161621093739</c:v>
                </c:pt>
                <c:pt idx="548">
                  <c:v>596.60827636718795</c:v>
                </c:pt>
                <c:pt idx="549">
                  <c:v>597.18493652343773</c:v>
                </c:pt>
                <c:pt idx="550">
                  <c:v>597.76153564453125</c:v>
                </c:pt>
                <c:pt idx="551">
                  <c:v>598.33807373046852</c:v>
                </c:pt>
                <c:pt idx="552">
                  <c:v>598.91461181640602</c:v>
                </c:pt>
                <c:pt idx="553">
                  <c:v>599.49108886718773</c:v>
                </c:pt>
                <c:pt idx="554">
                  <c:v>600.0675659179683</c:v>
                </c:pt>
                <c:pt idx="555">
                  <c:v>600.64398193359375</c:v>
                </c:pt>
                <c:pt idx="556">
                  <c:v>601.22033691406273</c:v>
                </c:pt>
                <c:pt idx="557">
                  <c:v>601.79663085937523</c:v>
                </c:pt>
                <c:pt idx="558">
                  <c:v>602.37292480468739</c:v>
                </c:pt>
                <c:pt idx="559">
                  <c:v>602.9491577148433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95</c:v>
                </c:pt>
                <c:pt idx="564">
                  <c:v>605.82977294921875</c:v>
                </c:pt>
                <c:pt idx="565">
                  <c:v>606.40582275390602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59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3</c:v>
                </c:pt>
                <c:pt idx="572">
                  <c:v>610.43670654296852</c:v>
                </c:pt>
                <c:pt idx="573">
                  <c:v>611.01239013671852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49977</c:v>
                </c:pt>
                <c:pt idx="577">
                  <c:v>613.31475830078125</c:v>
                </c:pt>
                <c:pt idx="578">
                  <c:v>613.89025878906239</c:v>
                </c:pt>
                <c:pt idx="579">
                  <c:v>614.4656982421875</c:v>
                </c:pt>
                <c:pt idx="580">
                  <c:v>615.04107666015659</c:v>
                </c:pt>
                <c:pt idx="581">
                  <c:v>615.61645507812523</c:v>
                </c:pt>
                <c:pt idx="582">
                  <c:v>616.19177246093773</c:v>
                </c:pt>
                <c:pt idx="583">
                  <c:v>616.7670288085933</c:v>
                </c:pt>
                <c:pt idx="584">
                  <c:v>617.34228515624977</c:v>
                </c:pt>
                <c:pt idx="585">
                  <c:v>617.91748046875</c:v>
                </c:pt>
                <c:pt idx="586">
                  <c:v>618.49267578124977</c:v>
                </c:pt>
                <c:pt idx="587">
                  <c:v>619.06781005859352</c:v>
                </c:pt>
                <c:pt idx="588">
                  <c:v>619.64288330078125</c:v>
                </c:pt>
                <c:pt idx="589">
                  <c:v>620.21789550781273</c:v>
                </c:pt>
                <c:pt idx="590">
                  <c:v>620.79290771484352</c:v>
                </c:pt>
                <c:pt idx="591">
                  <c:v>621.36785888671818</c:v>
                </c:pt>
                <c:pt idx="592">
                  <c:v>621.94281005859352</c:v>
                </c:pt>
                <c:pt idx="593">
                  <c:v>622.51770019531239</c:v>
                </c:pt>
                <c:pt idx="594">
                  <c:v>623.092529296875</c:v>
                </c:pt>
                <c:pt idx="595">
                  <c:v>623.66729736328102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08</c:v>
                </c:pt>
                <c:pt idx="600">
                  <c:v>626.54071044921852</c:v>
                </c:pt>
                <c:pt idx="601">
                  <c:v>627.115234375</c:v>
                </c:pt>
                <c:pt idx="602">
                  <c:v>627.68975830078159</c:v>
                </c:pt>
                <c:pt idx="603">
                  <c:v>628.2642211914058</c:v>
                </c:pt>
                <c:pt idx="604">
                  <c:v>628.83868408203102</c:v>
                </c:pt>
                <c:pt idx="605">
                  <c:v>629.41308593750023</c:v>
                </c:pt>
                <c:pt idx="606">
                  <c:v>629.9874267578125</c:v>
                </c:pt>
                <c:pt idx="607">
                  <c:v>630.56170654296852</c:v>
                </c:pt>
                <c:pt idx="608">
                  <c:v>631.13598632812523</c:v>
                </c:pt>
                <c:pt idx="609">
                  <c:v>631.71020507812523</c:v>
                </c:pt>
                <c:pt idx="610">
                  <c:v>632.28442382812523</c:v>
                </c:pt>
                <c:pt idx="611">
                  <c:v>632.85858154296852</c:v>
                </c:pt>
                <c:pt idx="612">
                  <c:v>633.43267822265625</c:v>
                </c:pt>
                <c:pt idx="613">
                  <c:v>634.00671386718773</c:v>
                </c:pt>
                <c:pt idx="614">
                  <c:v>634.58074951171875</c:v>
                </c:pt>
                <c:pt idx="615">
                  <c:v>635.15472412109352</c:v>
                </c:pt>
                <c:pt idx="616">
                  <c:v>635.72869873046852</c:v>
                </c:pt>
                <c:pt idx="617">
                  <c:v>636.30261230468739</c:v>
                </c:pt>
                <c:pt idx="618">
                  <c:v>636.87646484374977</c:v>
                </c:pt>
                <c:pt idx="619">
                  <c:v>637.45025634765625</c:v>
                </c:pt>
                <c:pt idx="620">
                  <c:v>638.0240478515625</c:v>
                </c:pt>
                <c:pt idx="621">
                  <c:v>638.59777832031273</c:v>
                </c:pt>
                <c:pt idx="622">
                  <c:v>639.1715087890625</c:v>
                </c:pt>
                <c:pt idx="623">
                  <c:v>639.74511718749977</c:v>
                </c:pt>
                <c:pt idx="624">
                  <c:v>640.31878662109375</c:v>
                </c:pt>
                <c:pt idx="625">
                  <c:v>640.892333984375</c:v>
                </c:pt>
                <c:pt idx="626">
                  <c:v>641.46588134765659</c:v>
                </c:pt>
                <c:pt idx="627">
                  <c:v>642.03936767578125</c:v>
                </c:pt>
                <c:pt idx="628">
                  <c:v>642.61279296875023</c:v>
                </c:pt>
                <c:pt idx="629">
                  <c:v>643.18621826171852</c:v>
                </c:pt>
                <c:pt idx="630">
                  <c:v>643.75958251953159</c:v>
                </c:pt>
                <c:pt idx="631">
                  <c:v>644.33294677734352</c:v>
                </c:pt>
                <c:pt idx="632">
                  <c:v>644.90618896484352</c:v>
                </c:pt>
                <c:pt idx="633">
                  <c:v>645.47943115234375</c:v>
                </c:pt>
                <c:pt idx="634">
                  <c:v>646.05267333984352</c:v>
                </c:pt>
                <c:pt idx="635">
                  <c:v>646.62579345703159</c:v>
                </c:pt>
                <c:pt idx="636">
                  <c:v>647.19897460937545</c:v>
                </c:pt>
                <c:pt idx="637">
                  <c:v>647.77203369140625</c:v>
                </c:pt>
                <c:pt idx="638">
                  <c:v>648.34509277343739</c:v>
                </c:pt>
                <c:pt idx="639">
                  <c:v>648.9180908203125</c:v>
                </c:pt>
                <c:pt idx="640">
                  <c:v>649.49102783203102</c:v>
                </c:pt>
                <c:pt idx="641">
                  <c:v>650.06390380859352</c:v>
                </c:pt>
                <c:pt idx="642">
                  <c:v>650.63677978515625</c:v>
                </c:pt>
                <c:pt idx="643">
                  <c:v>651.20965576171852</c:v>
                </c:pt>
                <c:pt idx="644">
                  <c:v>651.78240966796875</c:v>
                </c:pt>
                <c:pt idx="645">
                  <c:v>652.3551635742183</c:v>
                </c:pt>
                <c:pt idx="646">
                  <c:v>652.92791748046818</c:v>
                </c:pt>
                <c:pt idx="647">
                  <c:v>653.50054931640625</c:v>
                </c:pt>
                <c:pt idx="648">
                  <c:v>654.07318115234375</c:v>
                </c:pt>
                <c:pt idx="649">
                  <c:v>654.64575195312523</c:v>
                </c:pt>
                <c:pt idx="650">
                  <c:v>655.21832275390625</c:v>
                </c:pt>
                <c:pt idx="651">
                  <c:v>655.79083251953182</c:v>
                </c:pt>
                <c:pt idx="652">
                  <c:v>656.36328125</c:v>
                </c:pt>
                <c:pt idx="653">
                  <c:v>656.93566894531239</c:v>
                </c:pt>
                <c:pt idx="654">
                  <c:v>657.50805664062523</c:v>
                </c:pt>
                <c:pt idx="655">
                  <c:v>658.08038330078159</c:v>
                </c:pt>
                <c:pt idx="656">
                  <c:v>658.6527099609375</c:v>
                </c:pt>
                <c:pt idx="657">
                  <c:v>659.22491455078159</c:v>
                </c:pt>
                <c:pt idx="658">
                  <c:v>659.797119140625</c:v>
                </c:pt>
                <c:pt idx="659">
                  <c:v>660.3693237304683</c:v>
                </c:pt>
                <c:pt idx="660">
                  <c:v>660.94146728515602</c:v>
                </c:pt>
                <c:pt idx="661">
                  <c:v>661.5135498046875</c:v>
                </c:pt>
                <c:pt idx="662">
                  <c:v>662.08557128906273</c:v>
                </c:pt>
                <c:pt idx="663">
                  <c:v>662.65759277343739</c:v>
                </c:pt>
                <c:pt idx="664">
                  <c:v>663.22955322265659</c:v>
                </c:pt>
                <c:pt idx="665">
                  <c:v>663.80145263671852</c:v>
                </c:pt>
                <c:pt idx="666">
                  <c:v>664.37335205078159</c:v>
                </c:pt>
                <c:pt idx="667">
                  <c:v>664.9451293945308</c:v>
                </c:pt>
                <c:pt idx="668">
                  <c:v>665.51696777343739</c:v>
                </c:pt>
                <c:pt idx="669">
                  <c:v>666.08868408203125</c:v>
                </c:pt>
                <c:pt idx="670">
                  <c:v>666.660400390625</c:v>
                </c:pt>
                <c:pt idx="671">
                  <c:v>667.2320556640625</c:v>
                </c:pt>
                <c:pt idx="672">
                  <c:v>667.80371093750023</c:v>
                </c:pt>
                <c:pt idx="673">
                  <c:v>668.37530517578125</c:v>
                </c:pt>
                <c:pt idx="674">
                  <c:v>668.94683837890625</c:v>
                </c:pt>
                <c:pt idx="675">
                  <c:v>669.51831054687545</c:v>
                </c:pt>
                <c:pt idx="676">
                  <c:v>670.08978271484375</c:v>
                </c:pt>
                <c:pt idx="677">
                  <c:v>670.66119384765625</c:v>
                </c:pt>
                <c:pt idx="678">
                  <c:v>671.2325439453125</c:v>
                </c:pt>
                <c:pt idx="679">
                  <c:v>671.80389404296852</c:v>
                </c:pt>
                <c:pt idx="680">
                  <c:v>672.3751831054683</c:v>
                </c:pt>
                <c:pt idx="681">
                  <c:v>672.94641113281239</c:v>
                </c:pt>
                <c:pt idx="682">
                  <c:v>673.51763916015625</c:v>
                </c:pt>
                <c:pt idx="683">
                  <c:v>674.08880615234375</c:v>
                </c:pt>
                <c:pt idx="684">
                  <c:v>674.659912109375</c:v>
                </c:pt>
                <c:pt idx="685">
                  <c:v>675.23095703125</c:v>
                </c:pt>
                <c:pt idx="686">
                  <c:v>675.802001953125</c:v>
                </c:pt>
                <c:pt idx="687">
                  <c:v>676.37298583984352</c:v>
                </c:pt>
                <c:pt idx="688">
                  <c:v>676.9439697265625</c:v>
                </c:pt>
                <c:pt idx="689">
                  <c:v>677.51489257812545</c:v>
                </c:pt>
                <c:pt idx="690">
                  <c:v>678.08575439453125</c:v>
                </c:pt>
                <c:pt idx="691">
                  <c:v>678.65655517578102</c:v>
                </c:pt>
                <c:pt idx="692">
                  <c:v>679.22735595703159</c:v>
                </c:pt>
                <c:pt idx="693">
                  <c:v>679.79809570312523</c:v>
                </c:pt>
                <c:pt idx="694">
                  <c:v>680.3687744140625</c:v>
                </c:pt>
                <c:pt idx="695">
                  <c:v>680.93945312499977</c:v>
                </c:pt>
                <c:pt idx="696">
                  <c:v>681.51007080078125</c:v>
                </c:pt>
                <c:pt idx="697">
                  <c:v>682.08062744140602</c:v>
                </c:pt>
                <c:pt idx="698">
                  <c:v>682.651123046875</c:v>
                </c:pt>
                <c:pt idx="699">
                  <c:v>683.22161865234352</c:v>
                </c:pt>
                <c:pt idx="700">
                  <c:v>683.79205322265659</c:v>
                </c:pt>
                <c:pt idx="701">
                  <c:v>684.36248779296818</c:v>
                </c:pt>
                <c:pt idx="702">
                  <c:v>684.932861328125</c:v>
                </c:pt>
                <c:pt idx="703">
                  <c:v>685.50317382812523</c:v>
                </c:pt>
                <c:pt idx="704">
                  <c:v>686.07342529296852</c:v>
                </c:pt>
                <c:pt idx="705">
                  <c:v>686.64367675781273</c:v>
                </c:pt>
                <c:pt idx="706">
                  <c:v>687.2138671875</c:v>
                </c:pt>
                <c:pt idx="707">
                  <c:v>687.78399658203159</c:v>
                </c:pt>
                <c:pt idx="708">
                  <c:v>688.35406494140602</c:v>
                </c:pt>
                <c:pt idx="709">
                  <c:v>688.92413330078125</c:v>
                </c:pt>
                <c:pt idx="710">
                  <c:v>689.494140625</c:v>
                </c:pt>
                <c:pt idx="711">
                  <c:v>690.06414794921852</c:v>
                </c:pt>
                <c:pt idx="712">
                  <c:v>690.63409423828159</c:v>
                </c:pt>
                <c:pt idx="713">
                  <c:v>691.20397949218773</c:v>
                </c:pt>
                <c:pt idx="714">
                  <c:v>691.77380371093773</c:v>
                </c:pt>
                <c:pt idx="715">
                  <c:v>692.3436279296875</c:v>
                </c:pt>
                <c:pt idx="716">
                  <c:v>692.91339111328125</c:v>
                </c:pt>
                <c:pt idx="717">
                  <c:v>693.48309326171875</c:v>
                </c:pt>
                <c:pt idx="718">
                  <c:v>694.05279541015625</c:v>
                </c:pt>
                <c:pt idx="719">
                  <c:v>694.62237548828125</c:v>
                </c:pt>
                <c:pt idx="720">
                  <c:v>695.1920166015625</c:v>
                </c:pt>
                <c:pt idx="721">
                  <c:v>695.76153564453125</c:v>
                </c:pt>
                <c:pt idx="722">
                  <c:v>696.33105468749977</c:v>
                </c:pt>
                <c:pt idx="723">
                  <c:v>696.90051269531239</c:v>
                </c:pt>
                <c:pt idx="724">
                  <c:v>697.46990966796852</c:v>
                </c:pt>
                <c:pt idx="725">
                  <c:v>698.03930664062523</c:v>
                </c:pt>
                <c:pt idx="726">
                  <c:v>698.60864257812545</c:v>
                </c:pt>
                <c:pt idx="727">
                  <c:v>699.1779174804683</c:v>
                </c:pt>
                <c:pt idx="728">
                  <c:v>699.74719238281239</c:v>
                </c:pt>
                <c:pt idx="729">
                  <c:v>700.31634521484352</c:v>
                </c:pt>
                <c:pt idx="730">
                  <c:v>700.88555908203102</c:v>
                </c:pt>
                <c:pt idx="731">
                  <c:v>701.45465087890602</c:v>
                </c:pt>
                <c:pt idx="732">
                  <c:v>702.02374267578159</c:v>
                </c:pt>
                <c:pt idx="733">
                  <c:v>702.59277343750023</c:v>
                </c:pt>
                <c:pt idx="734">
                  <c:v>703.1617431640625</c:v>
                </c:pt>
                <c:pt idx="735">
                  <c:v>703.730712890625</c:v>
                </c:pt>
                <c:pt idx="736">
                  <c:v>704.29962158203125</c:v>
                </c:pt>
                <c:pt idx="737">
                  <c:v>704.86846923828125</c:v>
                </c:pt>
                <c:pt idx="738">
                  <c:v>705.43725585937477</c:v>
                </c:pt>
                <c:pt idx="739">
                  <c:v>706.0060424804683</c:v>
                </c:pt>
                <c:pt idx="740">
                  <c:v>706.57476806640659</c:v>
                </c:pt>
                <c:pt idx="741">
                  <c:v>707.14349365234375</c:v>
                </c:pt>
                <c:pt idx="742">
                  <c:v>707.71209716796852</c:v>
                </c:pt>
                <c:pt idx="743">
                  <c:v>708.28070068359375</c:v>
                </c:pt>
                <c:pt idx="744">
                  <c:v>708.84924316406239</c:v>
                </c:pt>
                <c:pt idx="745">
                  <c:v>709.41778564453125</c:v>
                </c:pt>
                <c:pt idx="746">
                  <c:v>709.9862670898433</c:v>
                </c:pt>
                <c:pt idx="747">
                  <c:v>710.5546875</c:v>
                </c:pt>
                <c:pt idx="748">
                  <c:v>711.123046875</c:v>
                </c:pt>
                <c:pt idx="749">
                  <c:v>711.69140625000023</c:v>
                </c:pt>
                <c:pt idx="750">
                  <c:v>712.25970458984375</c:v>
                </c:pt>
                <c:pt idx="751">
                  <c:v>712.8279418945308</c:v>
                </c:pt>
                <c:pt idx="752">
                  <c:v>713.3961791992183</c:v>
                </c:pt>
                <c:pt idx="753">
                  <c:v>713.96435546875</c:v>
                </c:pt>
                <c:pt idx="754">
                  <c:v>714.532470703125</c:v>
                </c:pt>
                <c:pt idx="755">
                  <c:v>715.10052490234352</c:v>
                </c:pt>
                <c:pt idx="756">
                  <c:v>715.6685791015625</c:v>
                </c:pt>
                <c:pt idx="757">
                  <c:v>716.23657226562523</c:v>
                </c:pt>
                <c:pt idx="758">
                  <c:v>716.80450439453102</c:v>
                </c:pt>
                <c:pt idx="759">
                  <c:v>717.3724365234375</c:v>
                </c:pt>
                <c:pt idx="760">
                  <c:v>717.94030761718773</c:v>
                </c:pt>
                <c:pt idx="761">
                  <c:v>718.50811767578125</c:v>
                </c:pt>
                <c:pt idx="762">
                  <c:v>719.07586669921852</c:v>
                </c:pt>
                <c:pt idx="763">
                  <c:v>719.64361572265625</c:v>
                </c:pt>
                <c:pt idx="764">
                  <c:v>720.2113037109375</c:v>
                </c:pt>
                <c:pt idx="765">
                  <c:v>720.77893066406295</c:v>
                </c:pt>
                <c:pt idx="766">
                  <c:v>721.3465576171875</c:v>
                </c:pt>
                <c:pt idx="767">
                  <c:v>721.91412353515625</c:v>
                </c:pt>
                <c:pt idx="768">
                  <c:v>722.4816284179683</c:v>
                </c:pt>
                <c:pt idx="769">
                  <c:v>723.04907226562523</c:v>
                </c:pt>
                <c:pt idx="770">
                  <c:v>723.61651611328102</c:v>
                </c:pt>
                <c:pt idx="771">
                  <c:v>724.18389892578159</c:v>
                </c:pt>
                <c:pt idx="772">
                  <c:v>724.75122070312477</c:v>
                </c:pt>
                <c:pt idx="773">
                  <c:v>725.3185424804683</c:v>
                </c:pt>
                <c:pt idx="774">
                  <c:v>725.88580322265659</c:v>
                </c:pt>
                <c:pt idx="775">
                  <c:v>726.45300292968773</c:v>
                </c:pt>
                <c:pt idx="776">
                  <c:v>727.0201416015625</c:v>
                </c:pt>
                <c:pt idx="777">
                  <c:v>727.5872802734375</c:v>
                </c:pt>
                <c:pt idx="778">
                  <c:v>728.15435791015659</c:v>
                </c:pt>
                <c:pt idx="779">
                  <c:v>728.72137451171875</c:v>
                </c:pt>
                <c:pt idx="780">
                  <c:v>729.28839111328159</c:v>
                </c:pt>
                <c:pt idx="781">
                  <c:v>729.85528564453102</c:v>
                </c:pt>
                <c:pt idx="782">
                  <c:v>730.42218017578102</c:v>
                </c:pt>
                <c:pt idx="783">
                  <c:v>730.98907470703159</c:v>
                </c:pt>
                <c:pt idx="784">
                  <c:v>731.55584716796852</c:v>
                </c:pt>
                <c:pt idx="785">
                  <c:v>732.12261962890602</c:v>
                </c:pt>
                <c:pt idx="786">
                  <c:v>732.68939208984375</c:v>
                </c:pt>
                <c:pt idx="787">
                  <c:v>733.2560424804683</c:v>
                </c:pt>
                <c:pt idx="788">
                  <c:v>733.8226928710933</c:v>
                </c:pt>
                <c:pt idx="789">
                  <c:v>734.38928222656273</c:v>
                </c:pt>
                <c:pt idx="790">
                  <c:v>734.95581054687523</c:v>
                </c:pt>
                <c:pt idx="791">
                  <c:v>735.52233886718773</c:v>
                </c:pt>
                <c:pt idx="792">
                  <c:v>736.08880615234375</c:v>
                </c:pt>
                <c:pt idx="793">
                  <c:v>736.6552124023433</c:v>
                </c:pt>
                <c:pt idx="794">
                  <c:v>737.22155761718773</c:v>
                </c:pt>
                <c:pt idx="795">
                  <c:v>737.78790283203125</c:v>
                </c:pt>
                <c:pt idx="796">
                  <c:v>738.3541870117183</c:v>
                </c:pt>
                <c:pt idx="797">
                  <c:v>738.92041015625</c:v>
                </c:pt>
                <c:pt idx="798">
                  <c:v>739.48663330078125</c:v>
                </c:pt>
                <c:pt idx="799">
                  <c:v>740.05279541015625</c:v>
                </c:pt>
                <c:pt idx="800">
                  <c:v>740.618896484375</c:v>
                </c:pt>
                <c:pt idx="801">
                  <c:v>741.18493652343773</c:v>
                </c:pt>
                <c:pt idx="802">
                  <c:v>741.75097656250023</c:v>
                </c:pt>
                <c:pt idx="803">
                  <c:v>742.31689453125</c:v>
                </c:pt>
                <c:pt idx="804">
                  <c:v>742.88287353515659</c:v>
                </c:pt>
                <c:pt idx="805">
                  <c:v>743.44873046875023</c:v>
                </c:pt>
                <c:pt idx="806">
                  <c:v>744.01458740234352</c:v>
                </c:pt>
                <c:pt idx="807">
                  <c:v>744.58038330078159</c:v>
                </c:pt>
                <c:pt idx="808">
                  <c:v>745.14611816406239</c:v>
                </c:pt>
                <c:pt idx="809">
                  <c:v>745.71185302734375</c:v>
                </c:pt>
                <c:pt idx="810">
                  <c:v>746.2774658203125</c:v>
                </c:pt>
                <c:pt idx="811">
                  <c:v>746.84307861328125</c:v>
                </c:pt>
                <c:pt idx="812">
                  <c:v>747.40869140625</c:v>
                </c:pt>
                <c:pt idx="813">
                  <c:v>747.97418212890625</c:v>
                </c:pt>
                <c:pt idx="814">
                  <c:v>748.5396728515625</c:v>
                </c:pt>
                <c:pt idx="815">
                  <c:v>749.10510253906273</c:v>
                </c:pt>
                <c:pt idx="816">
                  <c:v>749.67053222656295</c:v>
                </c:pt>
                <c:pt idx="817">
                  <c:v>750.23590087890625</c:v>
                </c:pt>
                <c:pt idx="818">
                  <c:v>750.8012084960933</c:v>
                </c:pt>
                <c:pt idx="819">
                  <c:v>751.366455078125</c:v>
                </c:pt>
                <c:pt idx="820">
                  <c:v>751.93164062499977</c:v>
                </c:pt>
                <c:pt idx="821">
                  <c:v>752.496826171875</c:v>
                </c:pt>
                <c:pt idx="822">
                  <c:v>753.0619506835933</c:v>
                </c:pt>
                <c:pt idx="823">
                  <c:v>753.62701416015625</c:v>
                </c:pt>
                <c:pt idx="824">
                  <c:v>754.19207763671875</c:v>
                </c:pt>
                <c:pt idx="825">
                  <c:v>754.75708007812523</c:v>
                </c:pt>
                <c:pt idx="826">
                  <c:v>755.32202148437455</c:v>
                </c:pt>
                <c:pt idx="827">
                  <c:v>755.8869018554683</c:v>
                </c:pt>
                <c:pt idx="828">
                  <c:v>756.45178222656273</c:v>
                </c:pt>
                <c:pt idx="829">
                  <c:v>757.0166015625</c:v>
                </c:pt>
                <c:pt idx="830">
                  <c:v>757.58135986328125</c:v>
                </c:pt>
                <c:pt idx="831">
                  <c:v>758.14605712890602</c:v>
                </c:pt>
                <c:pt idx="832">
                  <c:v>758.71075439453125</c:v>
                </c:pt>
                <c:pt idx="833">
                  <c:v>759.27539062500023</c:v>
                </c:pt>
                <c:pt idx="834">
                  <c:v>759.83996582031239</c:v>
                </c:pt>
                <c:pt idx="835">
                  <c:v>760.404541015625</c:v>
                </c:pt>
                <c:pt idx="836">
                  <c:v>760.96905517578102</c:v>
                </c:pt>
                <c:pt idx="837">
                  <c:v>761.53350830078125</c:v>
                </c:pt>
                <c:pt idx="838">
                  <c:v>762.097900390625</c:v>
                </c:pt>
                <c:pt idx="839">
                  <c:v>762.66223144531239</c:v>
                </c:pt>
                <c:pt idx="840">
                  <c:v>763.2265625</c:v>
                </c:pt>
                <c:pt idx="841">
                  <c:v>763.79083251953182</c:v>
                </c:pt>
                <c:pt idx="842">
                  <c:v>764.3551025390625</c:v>
                </c:pt>
                <c:pt idx="843">
                  <c:v>764.91925048828102</c:v>
                </c:pt>
                <c:pt idx="844">
                  <c:v>765.48339843750023</c:v>
                </c:pt>
                <c:pt idx="845">
                  <c:v>766.0474853515625</c:v>
                </c:pt>
                <c:pt idx="846">
                  <c:v>766.61157226562523</c:v>
                </c:pt>
                <c:pt idx="847">
                  <c:v>767.17553710937523</c:v>
                </c:pt>
                <c:pt idx="848">
                  <c:v>767.73950195312523</c:v>
                </c:pt>
                <c:pt idx="849">
                  <c:v>768.30340576171852</c:v>
                </c:pt>
                <c:pt idx="850">
                  <c:v>768.8673095703125</c:v>
                </c:pt>
                <c:pt idx="851">
                  <c:v>769.43109130859352</c:v>
                </c:pt>
                <c:pt idx="852">
                  <c:v>769.99487304687545</c:v>
                </c:pt>
                <c:pt idx="853">
                  <c:v>770.55865478515602</c:v>
                </c:pt>
                <c:pt idx="854">
                  <c:v>771.122314453125</c:v>
                </c:pt>
                <c:pt idx="855">
                  <c:v>771.68597412109375</c:v>
                </c:pt>
                <c:pt idx="856">
                  <c:v>772.24957275390625</c:v>
                </c:pt>
                <c:pt idx="857">
                  <c:v>772.8131103515625</c:v>
                </c:pt>
                <c:pt idx="858">
                  <c:v>773.3765869140625</c:v>
                </c:pt>
                <c:pt idx="859">
                  <c:v>773.9400634765625</c:v>
                </c:pt>
                <c:pt idx="860">
                  <c:v>774.50347900390625</c:v>
                </c:pt>
                <c:pt idx="861">
                  <c:v>775.06683349609352</c:v>
                </c:pt>
                <c:pt idx="862">
                  <c:v>775.63018798828125</c:v>
                </c:pt>
                <c:pt idx="863">
                  <c:v>776.19348144531273</c:v>
                </c:pt>
                <c:pt idx="864">
                  <c:v>776.75671386718773</c:v>
                </c:pt>
                <c:pt idx="865">
                  <c:v>777.31988525390625</c:v>
                </c:pt>
                <c:pt idx="866">
                  <c:v>777.8829956054683</c:v>
                </c:pt>
                <c:pt idx="867">
                  <c:v>778.44610595703125</c:v>
                </c:pt>
                <c:pt idx="868">
                  <c:v>779.0091552734375</c:v>
                </c:pt>
                <c:pt idx="869">
                  <c:v>779.57220458984352</c:v>
                </c:pt>
                <c:pt idx="870">
                  <c:v>780.13513183593739</c:v>
                </c:pt>
                <c:pt idx="871">
                  <c:v>780.69805908203125</c:v>
                </c:pt>
                <c:pt idx="872">
                  <c:v>781.2609252929683</c:v>
                </c:pt>
                <c:pt idx="873">
                  <c:v>781.82373046875023</c:v>
                </c:pt>
                <c:pt idx="874">
                  <c:v>782.38653564453125</c:v>
                </c:pt>
                <c:pt idx="875">
                  <c:v>782.94927978515602</c:v>
                </c:pt>
                <c:pt idx="876">
                  <c:v>783.51196289062477</c:v>
                </c:pt>
                <c:pt idx="877">
                  <c:v>784.07458496093773</c:v>
                </c:pt>
                <c:pt idx="878">
                  <c:v>784.63720703124977</c:v>
                </c:pt>
                <c:pt idx="879">
                  <c:v>785.19970703125023</c:v>
                </c:pt>
                <c:pt idx="880">
                  <c:v>785.76220703124977</c:v>
                </c:pt>
                <c:pt idx="881">
                  <c:v>786.32470703125</c:v>
                </c:pt>
                <c:pt idx="882">
                  <c:v>786.8870849609375</c:v>
                </c:pt>
                <c:pt idx="883">
                  <c:v>787.44946289062477</c:v>
                </c:pt>
                <c:pt idx="884">
                  <c:v>788.01177978515625</c:v>
                </c:pt>
                <c:pt idx="885">
                  <c:v>788.57403564453159</c:v>
                </c:pt>
                <c:pt idx="886">
                  <c:v>789.13629150390602</c:v>
                </c:pt>
                <c:pt idx="887">
                  <c:v>789.69848632812545</c:v>
                </c:pt>
                <c:pt idx="888">
                  <c:v>790.2606201171875</c:v>
                </c:pt>
                <c:pt idx="889">
                  <c:v>790.8226928710933</c:v>
                </c:pt>
                <c:pt idx="890">
                  <c:v>791.384765625</c:v>
                </c:pt>
                <c:pt idx="891">
                  <c:v>791.94671630859352</c:v>
                </c:pt>
                <c:pt idx="892">
                  <c:v>792.5086669921875</c:v>
                </c:pt>
                <c:pt idx="893">
                  <c:v>793.07061767578125</c:v>
                </c:pt>
                <c:pt idx="894">
                  <c:v>793.6324462890625</c:v>
                </c:pt>
                <c:pt idx="895">
                  <c:v>794.19427490234375</c:v>
                </c:pt>
                <c:pt idx="896">
                  <c:v>794.7560424804683</c:v>
                </c:pt>
                <c:pt idx="897">
                  <c:v>795.31774902343739</c:v>
                </c:pt>
                <c:pt idx="898">
                  <c:v>795.87945556640659</c:v>
                </c:pt>
                <c:pt idx="899">
                  <c:v>796.4411010742183</c:v>
                </c:pt>
                <c:pt idx="900">
                  <c:v>797.00268554687523</c:v>
                </c:pt>
                <c:pt idx="901">
                  <c:v>797.56420898437477</c:v>
                </c:pt>
                <c:pt idx="902">
                  <c:v>798.12567138671852</c:v>
                </c:pt>
                <c:pt idx="903">
                  <c:v>798.6871337890625</c:v>
                </c:pt>
                <c:pt idx="904">
                  <c:v>799.24853515625023</c:v>
                </c:pt>
                <c:pt idx="905">
                  <c:v>799.80987548828125</c:v>
                </c:pt>
                <c:pt idx="906">
                  <c:v>800.37121582031239</c:v>
                </c:pt>
                <c:pt idx="907">
                  <c:v>800.93243408203102</c:v>
                </c:pt>
                <c:pt idx="908">
                  <c:v>801.49365234375</c:v>
                </c:pt>
                <c:pt idx="909">
                  <c:v>802.05487060546852</c:v>
                </c:pt>
                <c:pt idx="910">
                  <c:v>802.615966796875</c:v>
                </c:pt>
                <c:pt idx="911">
                  <c:v>803.17706298828125</c:v>
                </c:pt>
                <c:pt idx="912">
                  <c:v>803.73809814453125</c:v>
                </c:pt>
                <c:pt idx="913">
                  <c:v>804.29907226562545</c:v>
                </c:pt>
                <c:pt idx="914">
                  <c:v>804.8599853515625</c:v>
                </c:pt>
                <c:pt idx="915">
                  <c:v>805.4208984375</c:v>
                </c:pt>
                <c:pt idx="916">
                  <c:v>805.98175048828125</c:v>
                </c:pt>
                <c:pt idx="917">
                  <c:v>806.54254150390602</c:v>
                </c:pt>
                <c:pt idx="918">
                  <c:v>807.103271484375</c:v>
                </c:pt>
                <c:pt idx="919">
                  <c:v>807.66400146484352</c:v>
                </c:pt>
                <c:pt idx="920">
                  <c:v>808.22467041015659</c:v>
                </c:pt>
                <c:pt idx="921">
                  <c:v>808.78527832031273</c:v>
                </c:pt>
                <c:pt idx="922">
                  <c:v>809.34582519531216</c:v>
                </c:pt>
                <c:pt idx="923">
                  <c:v>809.90631103515625</c:v>
                </c:pt>
                <c:pt idx="924">
                  <c:v>810.46679687499977</c:v>
                </c:pt>
                <c:pt idx="925">
                  <c:v>811.0272216796875</c:v>
                </c:pt>
                <c:pt idx="926">
                  <c:v>811.58758544921852</c:v>
                </c:pt>
                <c:pt idx="927">
                  <c:v>812.14794921875</c:v>
                </c:pt>
                <c:pt idx="928">
                  <c:v>812.70825195312523</c:v>
                </c:pt>
                <c:pt idx="929">
                  <c:v>813.26849365234375</c:v>
                </c:pt>
                <c:pt idx="930">
                  <c:v>813.82867431640625</c:v>
                </c:pt>
                <c:pt idx="931">
                  <c:v>814.38879394531273</c:v>
                </c:pt>
                <c:pt idx="932">
                  <c:v>814.94891357421852</c:v>
                </c:pt>
                <c:pt idx="933">
                  <c:v>815.50897216796875</c:v>
                </c:pt>
                <c:pt idx="934">
                  <c:v>816.0689697265625</c:v>
                </c:pt>
                <c:pt idx="935">
                  <c:v>816.62890625000023</c:v>
                </c:pt>
                <c:pt idx="936">
                  <c:v>817.18884277343773</c:v>
                </c:pt>
                <c:pt idx="937">
                  <c:v>817.74871826171875</c:v>
                </c:pt>
                <c:pt idx="938">
                  <c:v>818.30853271484352</c:v>
                </c:pt>
                <c:pt idx="939">
                  <c:v>818.86828613281239</c:v>
                </c:pt>
                <c:pt idx="940">
                  <c:v>819.42803955078159</c:v>
                </c:pt>
                <c:pt idx="941">
                  <c:v>819.98767089843739</c:v>
                </c:pt>
                <c:pt idx="942">
                  <c:v>820.54730224609375</c:v>
                </c:pt>
                <c:pt idx="943">
                  <c:v>821.10693359375</c:v>
                </c:pt>
                <c:pt idx="944">
                  <c:v>821.66644287109352</c:v>
                </c:pt>
                <c:pt idx="945">
                  <c:v>822.2259521484375</c:v>
                </c:pt>
                <c:pt idx="946">
                  <c:v>822.78540039062523</c:v>
                </c:pt>
                <c:pt idx="947">
                  <c:v>823.34478759765659</c:v>
                </c:pt>
                <c:pt idx="948">
                  <c:v>823.90411376953125</c:v>
                </c:pt>
                <c:pt idx="949">
                  <c:v>824.46343994140625</c:v>
                </c:pt>
                <c:pt idx="950">
                  <c:v>825.02270507812523</c:v>
                </c:pt>
                <c:pt idx="951">
                  <c:v>825.58190917968773</c:v>
                </c:pt>
                <c:pt idx="952">
                  <c:v>826.14105224609375</c:v>
                </c:pt>
                <c:pt idx="953">
                  <c:v>826.70013427734409</c:v>
                </c:pt>
                <c:pt idx="954">
                  <c:v>827.25921630859352</c:v>
                </c:pt>
                <c:pt idx="955">
                  <c:v>827.8182373046875</c:v>
                </c:pt>
                <c:pt idx="956">
                  <c:v>828.377197265625</c:v>
                </c:pt>
                <c:pt idx="957">
                  <c:v>828.9361572265625</c:v>
                </c:pt>
                <c:pt idx="958">
                  <c:v>829.49499511718773</c:v>
                </c:pt>
                <c:pt idx="959">
                  <c:v>830.05383300781273</c:v>
                </c:pt>
                <c:pt idx="960">
                  <c:v>830.61260986328102</c:v>
                </c:pt>
                <c:pt idx="961">
                  <c:v>831.17138671875023</c:v>
                </c:pt>
                <c:pt idx="962">
                  <c:v>831.73004150390625</c:v>
                </c:pt>
                <c:pt idx="963">
                  <c:v>832.28869628906273</c:v>
                </c:pt>
                <c:pt idx="964">
                  <c:v>832.84729003906239</c:v>
                </c:pt>
                <c:pt idx="965">
                  <c:v>833.40582275390602</c:v>
                </c:pt>
                <c:pt idx="966">
                  <c:v>833.96435546875</c:v>
                </c:pt>
                <c:pt idx="967">
                  <c:v>834.52282714843739</c:v>
                </c:pt>
                <c:pt idx="968">
                  <c:v>835.08117675781273</c:v>
                </c:pt>
                <c:pt idx="969">
                  <c:v>835.63958740234352</c:v>
                </c:pt>
                <c:pt idx="970">
                  <c:v>836.19787597656295</c:v>
                </c:pt>
                <c:pt idx="971">
                  <c:v>836.756103515625</c:v>
                </c:pt>
                <c:pt idx="972">
                  <c:v>837.31433105468773</c:v>
                </c:pt>
                <c:pt idx="973">
                  <c:v>837.87249755859375</c:v>
                </c:pt>
                <c:pt idx="974">
                  <c:v>838.43066406249977</c:v>
                </c:pt>
                <c:pt idx="975">
                  <c:v>838.98870849609375</c:v>
                </c:pt>
                <c:pt idx="976">
                  <c:v>839.54675292968773</c:v>
                </c:pt>
                <c:pt idx="977">
                  <c:v>840.10473632812545</c:v>
                </c:pt>
                <c:pt idx="978">
                  <c:v>840.6626586914058</c:v>
                </c:pt>
                <c:pt idx="979">
                  <c:v>841.22052001953125</c:v>
                </c:pt>
                <c:pt idx="980">
                  <c:v>841.77838134765693</c:v>
                </c:pt>
                <c:pt idx="981">
                  <c:v>842.33612060546818</c:v>
                </c:pt>
                <c:pt idx="982">
                  <c:v>842.89385986328125</c:v>
                </c:pt>
                <c:pt idx="983">
                  <c:v>843.4515991210933</c:v>
                </c:pt>
                <c:pt idx="984">
                  <c:v>844.00921630859352</c:v>
                </c:pt>
                <c:pt idx="985">
                  <c:v>844.56683349609352</c:v>
                </c:pt>
                <c:pt idx="986">
                  <c:v>845.12438964843773</c:v>
                </c:pt>
                <c:pt idx="987">
                  <c:v>845.68188476562523</c:v>
                </c:pt>
                <c:pt idx="988">
                  <c:v>846.23931884765659</c:v>
                </c:pt>
                <c:pt idx="989">
                  <c:v>846.79675292968795</c:v>
                </c:pt>
                <c:pt idx="990">
                  <c:v>847.35406494140602</c:v>
                </c:pt>
                <c:pt idx="991">
                  <c:v>847.91137695312523</c:v>
                </c:pt>
                <c:pt idx="992">
                  <c:v>848.46868896484352</c:v>
                </c:pt>
                <c:pt idx="993">
                  <c:v>849.02587890625023</c:v>
                </c:pt>
                <c:pt idx="994">
                  <c:v>849.58306884765659</c:v>
                </c:pt>
                <c:pt idx="995">
                  <c:v>850.14013671875</c:v>
                </c:pt>
                <c:pt idx="996">
                  <c:v>850.69720458984352</c:v>
                </c:pt>
                <c:pt idx="997">
                  <c:v>851.2542724609375</c:v>
                </c:pt>
                <c:pt idx="998">
                  <c:v>851.8112182617183</c:v>
                </c:pt>
                <c:pt idx="999">
                  <c:v>852.36816406249977</c:v>
                </c:pt>
                <c:pt idx="1000">
                  <c:v>852.925048828125</c:v>
                </c:pt>
                <c:pt idx="1001">
                  <c:v>853.48187255859409</c:v>
                </c:pt>
                <c:pt idx="1002">
                  <c:v>854.03863525390625</c:v>
                </c:pt>
                <c:pt idx="1003">
                  <c:v>854.59539794921875</c:v>
                </c:pt>
                <c:pt idx="1004">
                  <c:v>855.152099609375</c:v>
                </c:pt>
                <c:pt idx="1005">
                  <c:v>855.70874023437545</c:v>
                </c:pt>
                <c:pt idx="1006">
                  <c:v>856.2653198242183</c:v>
                </c:pt>
                <c:pt idx="1007">
                  <c:v>856.82183837890625</c:v>
                </c:pt>
                <c:pt idx="1008">
                  <c:v>857.37835693359375</c:v>
                </c:pt>
                <c:pt idx="1009">
                  <c:v>857.934814453125</c:v>
                </c:pt>
                <c:pt idx="1010">
                  <c:v>858.4912109375</c:v>
                </c:pt>
                <c:pt idx="1011">
                  <c:v>859.0475463867183</c:v>
                </c:pt>
                <c:pt idx="1012">
                  <c:v>859.60382080078125</c:v>
                </c:pt>
                <c:pt idx="1013">
                  <c:v>860.16009521484352</c:v>
                </c:pt>
                <c:pt idx="1014">
                  <c:v>860.71630859375</c:v>
                </c:pt>
                <c:pt idx="1015">
                  <c:v>861.27246093750023</c:v>
                </c:pt>
                <c:pt idx="1016">
                  <c:v>861.82855224609375</c:v>
                </c:pt>
                <c:pt idx="1017">
                  <c:v>862.38464355468773</c:v>
                </c:pt>
                <c:pt idx="1018">
                  <c:v>862.94061279296818</c:v>
                </c:pt>
                <c:pt idx="1019">
                  <c:v>863.49658203125</c:v>
                </c:pt>
                <c:pt idx="1020">
                  <c:v>864.05255126953125</c:v>
                </c:pt>
                <c:pt idx="1021">
                  <c:v>864.60839843750023</c:v>
                </c:pt>
                <c:pt idx="1022">
                  <c:v>865.16418457031273</c:v>
                </c:pt>
                <c:pt idx="1023">
                  <c:v>865.71997070312523</c:v>
                </c:pt>
                <c:pt idx="1024">
                  <c:v>866.27569580078125</c:v>
                </c:pt>
                <c:pt idx="1025">
                  <c:v>866.83135986328102</c:v>
                </c:pt>
                <c:pt idx="1026">
                  <c:v>867.38702392578102</c:v>
                </c:pt>
                <c:pt idx="1027">
                  <c:v>867.9425659179683</c:v>
                </c:pt>
                <c:pt idx="1028">
                  <c:v>868.49810791015659</c:v>
                </c:pt>
                <c:pt idx="1029">
                  <c:v>869.05358886718773</c:v>
                </c:pt>
                <c:pt idx="1030">
                  <c:v>869.6090087890625</c:v>
                </c:pt>
                <c:pt idx="1031">
                  <c:v>870.16442871093739</c:v>
                </c:pt>
                <c:pt idx="1032">
                  <c:v>870.71972656250023</c:v>
                </c:pt>
                <c:pt idx="1033">
                  <c:v>871.2750244140625</c:v>
                </c:pt>
                <c:pt idx="1034">
                  <c:v>871.8302612304683</c:v>
                </c:pt>
                <c:pt idx="1035">
                  <c:v>872.38543701171852</c:v>
                </c:pt>
                <c:pt idx="1036">
                  <c:v>872.94061279296818</c:v>
                </c:pt>
                <c:pt idx="1037">
                  <c:v>873.49566650390602</c:v>
                </c:pt>
                <c:pt idx="1038">
                  <c:v>874.05072021484352</c:v>
                </c:pt>
                <c:pt idx="1039">
                  <c:v>874.605712890625</c:v>
                </c:pt>
                <c:pt idx="1040">
                  <c:v>875.16064453125</c:v>
                </c:pt>
                <c:pt idx="1041">
                  <c:v>875.71557617187523</c:v>
                </c:pt>
                <c:pt idx="1042">
                  <c:v>876.27038574218795</c:v>
                </c:pt>
                <c:pt idx="1043">
                  <c:v>876.82519531249977</c:v>
                </c:pt>
                <c:pt idx="1044">
                  <c:v>877.37994384765659</c:v>
                </c:pt>
                <c:pt idx="1045">
                  <c:v>877.93463134765659</c:v>
                </c:pt>
                <c:pt idx="1046">
                  <c:v>878.48931884765659</c:v>
                </c:pt>
                <c:pt idx="1047">
                  <c:v>879.0439453125</c:v>
                </c:pt>
                <c:pt idx="1048">
                  <c:v>879.59844970703159</c:v>
                </c:pt>
                <c:pt idx="1049">
                  <c:v>880.15295410156239</c:v>
                </c:pt>
                <c:pt idx="1050">
                  <c:v>880.70745849609352</c:v>
                </c:pt>
                <c:pt idx="1051">
                  <c:v>881.2618408203125</c:v>
                </c:pt>
                <c:pt idx="1052">
                  <c:v>881.8162231445308</c:v>
                </c:pt>
                <c:pt idx="1053">
                  <c:v>882.37054443359352</c:v>
                </c:pt>
                <c:pt idx="1054">
                  <c:v>882.9248046875</c:v>
                </c:pt>
                <c:pt idx="1055">
                  <c:v>883.47900390625023</c:v>
                </c:pt>
                <c:pt idx="1056">
                  <c:v>884.03314208984352</c:v>
                </c:pt>
                <c:pt idx="1057">
                  <c:v>884.5872802734375</c:v>
                </c:pt>
                <c:pt idx="1058">
                  <c:v>885.141357421875</c:v>
                </c:pt>
                <c:pt idx="1059">
                  <c:v>885.69537353515682</c:v>
                </c:pt>
                <c:pt idx="1060">
                  <c:v>886.24932861328125</c:v>
                </c:pt>
                <c:pt idx="1061">
                  <c:v>886.80322265625</c:v>
                </c:pt>
                <c:pt idx="1062">
                  <c:v>887.35711669921818</c:v>
                </c:pt>
                <c:pt idx="1063">
                  <c:v>887.91094970703125</c:v>
                </c:pt>
                <c:pt idx="1064">
                  <c:v>888.46472167968773</c:v>
                </c:pt>
                <c:pt idx="1065">
                  <c:v>889.01843261718795</c:v>
                </c:pt>
                <c:pt idx="1066">
                  <c:v>889.57208251953159</c:v>
                </c:pt>
                <c:pt idx="1067">
                  <c:v>890.12573242187523</c:v>
                </c:pt>
                <c:pt idx="1068">
                  <c:v>890.67932128906273</c:v>
                </c:pt>
                <c:pt idx="1069">
                  <c:v>891.23278808593739</c:v>
                </c:pt>
                <c:pt idx="1070">
                  <c:v>891.78631591796875</c:v>
                </c:pt>
                <c:pt idx="1071">
                  <c:v>892.33972167968773</c:v>
                </c:pt>
                <c:pt idx="1072">
                  <c:v>892.89312744140602</c:v>
                </c:pt>
                <c:pt idx="1073">
                  <c:v>893.44641113281239</c:v>
                </c:pt>
                <c:pt idx="1074">
                  <c:v>893.9996948242183</c:v>
                </c:pt>
                <c:pt idx="1075">
                  <c:v>894.55291748046818</c:v>
                </c:pt>
                <c:pt idx="1076">
                  <c:v>895.10614013671852</c:v>
                </c:pt>
                <c:pt idx="1077">
                  <c:v>895.65924072265625</c:v>
                </c:pt>
                <c:pt idx="1078">
                  <c:v>896.21234130859375</c:v>
                </c:pt>
                <c:pt idx="1079">
                  <c:v>896.76538085937523</c:v>
                </c:pt>
                <c:pt idx="1080">
                  <c:v>897.318359375</c:v>
                </c:pt>
                <c:pt idx="1081">
                  <c:v>897.8712768554683</c:v>
                </c:pt>
                <c:pt idx="1082">
                  <c:v>898.42413330078125</c:v>
                </c:pt>
                <c:pt idx="1083">
                  <c:v>898.97698974609375</c:v>
                </c:pt>
                <c:pt idx="1084">
                  <c:v>899.52978515625023</c:v>
                </c:pt>
                <c:pt idx="1085">
                  <c:v>900.08251953125</c:v>
                </c:pt>
                <c:pt idx="1086">
                  <c:v>900.63519287109352</c:v>
                </c:pt>
                <c:pt idx="1087">
                  <c:v>901.18780517578125</c:v>
                </c:pt>
                <c:pt idx="1088">
                  <c:v>901.7404174804683</c:v>
                </c:pt>
                <c:pt idx="1089">
                  <c:v>902.29296875</c:v>
                </c:pt>
                <c:pt idx="1090">
                  <c:v>902.84545898437477</c:v>
                </c:pt>
                <c:pt idx="1091">
                  <c:v>903.3978881835933</c:v>
                </c:pt>
                <c:pt idx="1092">
                  <c:v>903.95025634765625</c:v>
                </c:pt>
                <c:pt idx="1093">
                  <c:v>904.5026245117183</c:v>
                </c:pt>
                <c:pt idx="1094">
                  <c:v>905.05487060546852</c:v>
                </c:pt>
                <c:pt idx="1095">
                  <c:v>905.6071166992183</c:v>
                </c:pt>
                <c:pt idx="1096">
                  <c:v>906.15930175781273</c:v>
                </c:pt>
                <c:pt idx="1097">
                  <c:v>906.71148681640625</c:v>
                </c:pt>
                <c:pt idx="1098">
                  <c:v>907.2635498046875</c:v>
                </c:pt>
                <c:pt idx="1099">
                  <c:v>907.81561279296818</c:v>
                </c:pt>
                <c:pt idx="1100">
                  <c:v>908.36755371093716</c:v>
                </c:pt>
                <c:pt idx="1101">
                  <c:v>908.91949462890625</c:v>
                </c:pt>
                <c:pt idx="1102">
                  <c:v>909.47143554687545</c:v>
                </c:pt>
                <c:pt idx="1103">
                  <c:v>910.02325439453102</c:v>
                </c:pt>
                <c:pt idx="1104">
                  <c:v>910.57501220703159</c:v>
                </c:pt>
                <c:pt idx="1105">
                  <c:v>911.12677001953159</c:v>
                </c:pt>
                <c:pt idx="1106">
                  <c:v>911.67846679687523</c:v>
                </c:pt>
                <c:pt idx="1107">
                  <c:v>912.23010253906273</c:v>
                </c:pt>
                <c:pt idx="1108">
                  <c:v>912.78167724609409</c:v>
                </c:pt>
                <c:pt idx="1109">
                  <c:v>913.333251953125</c:v>
                </c:pt>
                <c:pt idx="1110">
                  <c:v>913.88470458984375</c:v>
                </c:pt>
                <c:pt idx="1111">
                  <c:v>914.4361572265625</c:v>
                </c:pt>
                <c:pt idx="1112">
                  <c:v>914.987548828125</c:v>
                </c:pt>
                <c:pt idx="1113">
                  <c:v>915.53887939453125</c:v>
                </c:pt>
                <c:pt idx="1114">
                  <c:v>916.0902099609375</c:v>
                </c:pt>
                <c:pt idx="1115">
                  <c:v>916.64141845703125</c:v>
                </c:pt>
                <c:pt idx="1116">
                  <c:v>917.192626953125</c:v>
                </c:pt>
                <c:pt idx="1117">
                  <c:v>917.74377441406273</c:v>
                </c:pt>
                <c:pt idx="1118">
                  <c:v>918.29486083984375</c:v>
                </c:pt>
                <c:pt idx="1119">
                  <c:v>918.84588623046852</c:v>
                </c:pt>
                <c:pt idx="1120">
                  <c:v>919.39691162109352</c:v>
                </c:pt>
                <c:pt idx="1121">
                  <c:v>919.94781494140602</c:v>
                </c:pt>
                <c:pt idx="1122">
                  <c:v>920.49871826171875</c:v>
                </c:pt>
                <c:pt idx="1123">
                  <c:v>921.04956054687523</c:v>
                </c:pt>
                <c:pt idx="1124">
                  <c:v>921.60034179687523</c:v>
                </c:pt>
                <c:pt idx="1125">
                  <c:v>922.1510620117183</c:v>
                </c:pt>
                <c:pt idx="1126">
                  <c:v>922.70178222656295</c:v>
                </c:pt>
                <c:pt idx="1127">
                  <c:v>923.25238037109375</c:v>
                </c:pt>
                <c:pt idx="1128">
                  <c:v>923.802978515625</c:v>
                </c:pt>
                <c:pt idx="1129">
                  <c:v>924.35351562499977</c:v>
                </c:pt>
                <c:pt idx="1130">
                  <c:v>924.90399169921852</c:v>
                </c:pt>
                <c:pt idx="1131">
                  <c:v>925.45446777343739</c:v>
                </c:pt>
                <c:pt idx="1132">
                  <c:v>926.00482177734375</c:v>
                </c:pt>
                <c:pt idx="1133">
                  <c:v>926.55517578124977</c:v>
                </c:pt>
                <c:pt idx="1134">
                  <c:v>927.10546875</c:v>
                </c:pt>
                <c:pt idx="1135">
                  <c:v>927.65570068359352</c:v>
                </c:pt>
                <c:pt idx="1136">
                  <c:v>928.20587158203159</c:v>
                </c:pt>
                <c:pt idx="1137">
                  <c:v>928.7560424804683</c:v>
                </c:pt>
                <c:pt idx="1138">
                  <c:v>929.30609130859352</c:v>
                </c:pt>
                <c:pt idx="1139">
                  <c:v>929.8561401367183</c:v>
                </c:pt>
                <c:pt idx="1140">
                  <c:v>930.4061279296875</c:v>
                </c:pt>
                <c:pt idx="1141">
                  <c:v>930.95605468749977</c:v>
                </c:pt>
                <c:pt idx="1142">
                  <c:v>931.50592041015625</c:v>
                </c:pt>
                <c:pt idx="1143">
                  <c:v>932.0557861328125</c:v>
                </c:pt>
                <c:pt idx="1144">
                  <c:v>932.60552978515602</c:v>
                </c:pt>
                <c:pt idx="1145">
                  <c:v>933.1552734375</c:v>
                </c:pt>
                <c:pt idx="1146">
                  <c:v>933.70495605468773</c:v>
                </c:pt>
                <c:pt idx="1147">
                  <c:v>934.25457763671875</c:v>
                </c:pt>
                <c:pt idx="1148">
                  <c:v>934.8041381835933</c:v>
                </c:pt>
                <c:pt idx="1149">
                  <c:v>935.3536987304683</c:v>
                </c:pt>
                <c:pt idx="1150">
                  <c:v>935.90313720703159</c:v>
                </c:pt>
                <c:pt idx="1151">
                  <c:v>936.4525756835933</c:v>
                </c:pt>
                <c:pt idx="1152">
                  <c:v>937.00195312499977</c:v>
                </c:pt>
                <c:pt idx="1153">
                  <c:v>937.55126953124977</c:v>
                </c:pt>
                <c:pt idx="1154">
                  <c:v>938.10052490234352</c:v>
                </c:pt>
                <c:pt idx="1155">
                  <c:v>938.64978027343773</c:v>
                </c:pt>
                <c:pt idx="1156">
                  <c:v>939.19891357421875</c:v>
                </c:pt>
                <c:pt idx="1157">
                  <c:v>939.748046875</c:v>
                </c:pt>
                <c:pt idx="1158">
                  <c:v>940.297119140625</c:v>
                </c:pt>
                <c:pt idx="1159">
                  <c:v>940.84613037109352</c:v>
                </c:pt>
                <c:pt idx="1160">
                  <c:v>941.3951416015625</c:v>
                </c:pt>
                <c:pt idx="1161">
                  <c:v>941.94403076171852</c:v>
                </c:pt>
                <c:pt idx="1162">
                  <c:v>942.492919921875</c:v>
                </c:pt>
                <c:pt idx="1163">
                  <c:v>943.0416870117183</c:v>
                </c:pt>
                <c:pt idx="1164">
                  <c:v>943.5904541015625</c:v>
                </c:pt>
                <c:pt idx="1165">
                  <c:v>944.1392211914058</c:v>
                </c:pt>
                <c:pt idx="1166">
                  <c:v>944.6878662109375</c:v>
                </c:pt>
                <c:pt idx="1167">
                  <c:v>945.23645019531239</c:v>
                </c:pt>
                <c:pt idx="1168">
                  <c:v>945.78503417968795</c:v>
                </c:pt>
                <c:pt idx="1169">
                  <c:v>946.33355712890602</c:v>
                </c:pt>
                <c:pt idx="1170">
                  <c:v>946.8820190429683</c:v>
                </c:pt>
                <c:pt idx="1171">
                  <c:v>947.430419921875</c:v>
                </c:pt>
                <c:pt idx="1172">
                  <c:v>947.97875976562523</c:v>
                </c:pt>
                <c:pt idx="1173">
                  <c:v>948.52703857421852</c:v>
                </c:pt>
                <c:pt idx="1174">
                  <c:v>949.0753173828125</c:v>
                </c:pt>
                <c:pt idx="1175">
                  <c:v>949.62353515625023</c:v>
                </c:pt>
                <c:pt idx="1176">
                  <c:v>950.17169189453102</c:v>
                </c:pt>
                <c:pt idx="1177">
                  <c:v>950.71978759765682</c:v>
                </c:pt>
                <c:pt idx="1178">
                  <c:v>951.267822265625</c:v>
                </c:pt>
                <c:pt idx="1179">
                  <c:v>951.81579589843739</c:v>
                </c:pt>
                <c:pt idx="1180">
                  <c:v>952.36376953125</c:v>
                </c:pt>
                <c:pt idx="1181">
                  <c:v>952.91162109374955</c:v>
                </c:pt>
                <c:pt idx="1182">
                  <c:v>953.45947265625023</c:v>
                </c:pt>
                <c:pt idx="1183">
                  <c:v>954.00726318359318</c:v>
                </c:pt>
                <c:pt idx="1184">
                  <c:v>954.55499267578125</c:v>
                </c:pt>
                <c:pt idx="1185">
                  <c:v>955.10272216796852</c:v>
                </c:pt>
                <c:pt idx="1186">
                  <c:v>955.65032958984352</c:v>
                </c:pt>
                <c:pt idx="1187">
                  <c:v>956.19793701171852</c:v>
                </c:pt>
                <c:pt idx="1188">
                  <c:v>956.7454833984375</c:v>
                </c:pt>
                <c:pt idx="1189">
                  <c:v>957.29296875</c:v>
                </c:pt>
                <c:pt idx="1190">
                  <c:v>957.84039306640625</c:v>
                </c:pt>
                <c:pt idx="1191">
                  <c:v>958.38775634765659</c:v>
                </c:pt>
                <c:pt idx="1192">
                  <c:v>958.93511962890602</c:v>
                </c:pt>
                <c:pt idx="1193">
                  <c:v>959.48236083984352</c:v>
                </c:pt>
                <c:pt idx="1194">
                  <c:v>960.02960205078125</c:v>
                </c:pt>
                <c:pt idx="1195">
                  <c:v>960.57678222656295</c:v>
                </c:pt>
                <c:pt idx="1196">
                  <c:v>961.12390136718795</c:v>
                </c:pt>
                <c:pt idx="1197">
                  <c:v>961.67095947265659</c:v>
                </c:pt>
                <c:pt idx="1198">
                  <c:v>962.21795654296852</c:v>
                </c:pt>
                <c:pt idx="1199">
                  <c:v>962.76495361328125</c:v>
                </c:pt>
                <c:pt idx="1200">
                  <c:v>963.3118896484375</c:v>
                </c:pt>
                <c:pt idx="1201">
                  <c:v>963.85870361328125</c:v>
                </c:pt>
                <c:pt idx="1202">
                  <c:v>964.40551757812523</c:v>
                </c:pt>
                <c:pt idx="1203">
                  <c:v>964.95233154296852</c:v>
                </c:pt>
                <c:pt idx="1204">
                  <c:v>965.4990234375</c:v>
                </c:pt>
                <c:pt idx="1205">
                  <c:v>966.045654296875</c:v>
                </c:pt>
                <c:pt idx="1206">
                  <c:v>966.59228515625</c:v>
                </c:pt>
                <c:pt idx="1207">
                  <c:v>967.13885498046852</c:v>
                </c:pt>
                <c:pt idx="1208">
                  <c:v>967.68536376953159</c:v>
                </c:pt>
                <c:pt idx="1209">
                  <c:v>968.2318115234375</c:v>
                </c:pt>
                <c:pt idx="1210">
                  <c:v>968.77819824218795</c:v>
                </c:pt>
                <c:pt idx="1211">
                  <c:v>969.32452392578102</c:v>
                </c:pt>
                <c:pt idx="1212">
                  <c:v>969.87084960937523</c:v>
                </c:pt>
                <c:pt idx="1213">
                  <c:v>970.41705322265625</c:v>
                </c:pt>
                <c:pt idx="1214">
                  <c:v>970.96325683593716</c:v>
                </c:pt>
              </c:numCache>
            </c:numRef>
          </c:xVal>
          <c:yVal>
            <c:numRef>
              <c:f>'Fl corr'!$C$2:$C$1455</c:f>
              <c:numCache>
                <c:formatCode>0.0</c:formatCode>
                <c:ptCount val="1454"/>
                <c:pt idx="0">
                  <c:v>20.509224508598411</c:v>
                </c:pt>
                <c:pt idx="1">
                  <c:v>18.172552162584317</c:v>
                </c:pt>
                <c:pt idx="2">
                  <c:v>15.610613471088554</c:v>
                </c:pt>
                <c:pt idx="3">
                  <c:v>16.709584382455152</c:v>
                </c:pt>
                <c:pt idx="4">
                  <c:v>20.06910655573272</c:v>
                </c:pt>
                <c:pt idx="5">
                  <c:v>26.672370526362727</c:v>
                </c:pt>
                <c:pt idx="6">
                  <c:v>31.776899641661114</c:v>
                </c:pt>
                <c:pt idx="7">
                  <c:v>34.053111451927442</c:v>
                </c:pt>
                <c:pt idx="8">
                  <c:v>39.268934310975148</c:v>
                </c:pt>
                <c:pt idx="9">
                  <c:v>37.940767202232124</c:v>
                </c:pt>
                <c:pt idx="10">
                  <c:v>36.672045560560719</c:v>
                </c:pt>
                <c:pt idx="11">
                  <c:v>45.591333708972456</c:v>
                </c:pt>
                <c:pt idx="12">
                  <c:v>51.077032672280801</c:v>
                </c:pt>
                <c:pt idx="13">
                  <c:v>50.052597396734555</c:v>
                </c:pt>
                <c:pt idx="14">
                  <c:v>63.006277531591778</c:v>
                </c:pt>
                <c:pt idx="15">
                  <c:v>77.012629795298579</c:v>
                </c:pt>
                <c:pt idx="16">
                  <c:v>92.744700010836482</c:v>
                </c:pt>
                <c:pt idx="17">
                  <c:v>111.04960441651849</c:v>
                </c:pt>
                <c:pt idx="18">
                  <c:v>123.93472775351786</c:v>
                </c:pt>
                <c:pt idx="19">
                  <c:v>147.08817121716311</c:v>
                </c:pt>
                <c:pt idx="20">
                  <c:v>176.66536964696056</c:v>
                </c:pt>
                <c:pt idx="21">
                  <c:v>209.16943015427282</c:v>
                </c:pt>
                <c:pt idx="22">
                  <c:v>247.54278235941078</c:v>
                </c:pt>
                <c:pt idx="23">
                  <c:v>293.8465415886298</c:v>
                </c:pt>
                <c:pt idx="24">
                  <c:v>341.86687272760111</c:v>
                </c:pt>
                <c:pt idx="25">
                  <c:v>403.91189502054675</c:v>
                </c:pt>
                <c:pt idx="26">
                  <c:v>464.56273164340155</c:v>
                </c:pt>
                <c:pt idx="27">
                  <c:v>530.94218628787257</c:v>
                </c:pt>
                <c:pt idx="28">
                  <c:v>600.4159974929712</c:v>
                </c:pt>
                <c:pt idx="29">
                  <c:v>660.21267427228224</c:v>
                </c:pt>
                <c:pt idx="30">
                  <c:v>725.68230530605786</c:v>
                </c:pt>
                <c:pt idx="31">
                  <c:v>791.35469810900747</c:v>
                </c:pt>
                <c:pt idx="32">
                  <c:v>838.00335245886822</c:v>
                </c:pt>
                <c:pt idx="33">
                  <c:v>873.63085104231368</c:v>
                </c:pt>
                <c:pt idx="34">
                  <c:v>906.35066936559667</c:v>
                </c:pt>
                <c:pt idx="35">
                  <c:v>932.49027023279871</c:v>
                </c:pt>
                <c:pt idx="36">
                  <c:v>940.86564341980659</c:v>
                </c:pt>
                <c:pt idx="37">
                  <c:v>938.89974240801268</c:v>
                </c:pt>
                <c:pt idx="38">
                  <c:v>916.64099245127386</c:v>
                </c:pt>
                <c:pt idx="39">
                  <c:v>894.39140000365148</c:v>
                </c:pt>
                <c:pt idx="40">
                  <c:v>859.16533710782301</c:v>
                </c:pt>
                <c:pt idx="41">
                  <c:v>815.002198249912</c:v>
                </c:pt>
                <c:pt idx="42">
                  <c:v>772.61942915149439</c:v>
                </c:pt>
                <c:pt idx="43">
                  <c:v>725.88820868347807</c:v>
                </c:pt>
                <c:pt idx="44">
                  <c:v>676.77515418515452</c:v>
                </c:pt>
                <c:pt idx="45">
                  <c:v>635.21654350649044</c:v>
                </c:pt>
                <c:pt idx="46">
                  <c:v>599.99467811637305</c:v>
                </c:pt>
                <c:pt idx="47">
                  <c:v>568.26471202573578</c:v>
                </c:pt>
                <c:pt idx="48">
                  <c:v>536.35182639330344</c:v>
                </c:pt>
                <c:pt idx="49">
                  <c:v>508.76528410629555</c:v>
                </c:pt>
                <c:pt idx="50">
                  <c:v>491.54034612892821</c:v>
                </c:pt>
                <c:pt idx="51">
                  <c:v>483.71014529256666</c:v>
                </c:pt>
                <c:pt idx="52">
                  <c:v>475.98026592340261</c:v>
                </c:pt>
                <c:pt idx="53">
                  <c:v>472.41482120027689</c:v>
                </c:pt>
                <c:pt idx="54">
                  <c:v>470.7421824210096</c:v>
                </c:pt>
                <c:pt idx="55">
                  <c:v>479.43976735874685</c:v>
                </c:pt>
                <c:pt idx="56">
                  <c:v>481.24675995809514</c:v>
                </c:pt>
                <c:pt idx="57">
                  <c:v>489.75088390731116</c:v>
                </c:pt>
                <c:pt idx="58">
                  <c:v>503.92137172674859</c:v>
                </c:pt>
                <c:pt idx="59">
                  <c:v>519.94685001687583</c:v>
                </c:pt>
                <c:pt idx="60">
                  <c:v>536.21381836416413</c:v>
                </c:pt>
                <c:pt idx="61">
                  <c:v>554.03118284787502</c:v>
                </c:pt>
                <c:pt idx="62">
                  <c:v>582.48871309378649</c:v>
                </c:pt>
                <c:pt idx="63">
                  <c:v>607.21257491868403</c:v>
                </c:pt>
                <c:pt idx="64">
                  <c:v>631.73967378281816</c:v>
                </c:pt>
                <c:pt idx="65">
                  <c:v>657.22473078679002</c:v>
                </c:pt>
                <c:pt idx="66">
                  <c:v>683.9268565956703</c:v>
                </c:pt>
                <c:pt idx="67">
                  <c:v>718.9422410061926</c:v>
                </c:pt>
                <c:pt idx="68">
                  <c:v>744.9901255295332</c:v>
                </c:pt>
                <c:pt idx="69">
                  <c:v>782.72315743006652</c:v>
                </c:pt>
                <c:pt idx="70">
                  <c:v>819.21116073392238</c:v>
                </c:pt>
                <c:pt idx="71">
                  <c:v>859.6669382713244</c:v>
                </c:pt>
                <c:pt idx="72">
                  <c:v>888.70629599111612</c:v>
                </c:pt>
                <c:pt idx="73">
                  <c:v>928.94043392503261</c:v>
                </c:pt>
                <c:pt idx="74">
                  <c:v>970.81318269150643</c:v>
                </c:pt>
                <c:pt idx="75">
                  <c:v>1010.9968056658339</c:v>
                </c:pt>
                <c:pt idx="76">
                  <c:v>1046.0085498842673</c:v>
                </c:pt>
                <c:pt idx="77">
                  <c:v>1084.579472651372</c:v>
                </c:pt>
                <c:pt idx="78">
                  <c:v>1126.0796626985832</c:v>
                </c:pt>
                <c:pt idx="79">
                  <c:v>1174.3191286482054</c:v>
                </c:pt>
                <c:pt idx="80">
                  <c:v>1210.3979464918827</c:v>
                </c:pt>
                <c:pt idx="81">
                  <c:v>1250.1973654353642</c:v>
                </c:pt>
                <c:pt idx="82">
                  <c:v>1287.9772231210152</c:v>
                </c:pt>
                <c:pt idx="83">
                  <c:v>1329.165767913885</c:v>
                </c:pt>
                <c:pt idx="84">
                  <c:v>1361.0344384402158</c:v>
                </c:pt>
                <c:pt idx="85">
                  <c:v>1407.3389074496026</c:v>
                </c:pt>
                <c:pt idx="86">
                  <c:v>1435.6098004916837</c:v>
                </c:pt>
                <c:pt idx="87">
                  <c:v>1469.3495759023051</c:v>
                </c:pt>
                <c:pt idx="88">
                  <c:v>1495.735487574638</c:v>
                </c:pt>
                <c:pt idx="89">
                  <c:v>1535.6474975511833</c:v>
                </c:pt>
                <c:pt idx="90">
                  <c:v>1570.1940642387194</c:v>
                </c:pt>
                <c:pt idx="91">
                  <c:v>1601.7448040513898</c:v>
                </c:pt>
                <c:pt idx="92">
                  <c:v>1626.3603700746935</c:v>
                </c:pt>
                <c:pt idx="93">
                  <c:v>1662.5629442950251</c:v>
                </c:pt>
                <c:pt idx="94">
                  <c:v>1692.1076932248093</c:v>
                </c:pt>
                <c:pt idx="95">
                  <c:v>1715.1342107732505</c:v>
                </c:pt>
                <c:pt idx="96">
                  <c:v>1737.904192057608</c:v>
                </c:pt>
                <c:pt idx="97">
                  <c:v>1764.3919419386539</c:v>
                </c:pt>
                <c:pt idx="98">
                  <c:v>1780.3650647458833</c:v>
                </c:pt>
                <c:pt idx="99">
                  <c:v>1805.4330462163532</c:v>
                </c:pt>
                <c:pt idx="100">
                  <c:v>1827.5645779981769</c:v>
                </c:pt>
                <c:pt idx="101">
                  <c:v>1848.3181253382229</c:v>
                </c:pt>
                <c:pt idx="102">
                  <c:v>1866.6654792038698</c:v>
                </c:pt>
                <c:pt idx="103">
                  <c:v>1885.5996984782896</c:v>
                </c:pt>
                <c:pt idx="104">
                  <c:v>1902.0373312502609</c:v>
                </c:pt>
                <c:pt idx="105">
                  <c:v>1911.7020988103686</c:v>
                </c:pt>
                <c:pt idx="106">
                  <c:v>1922.9864715700885</c:v>
                </c:pt>
                <c:pt idx="107">
                  <c:v>1941.6277021165793</c:v>
                </c:pt>
                <c:pt idx="108">
                  <c:v>1960.9770094452463</c:v>
                </c:pt>
                <c:pt idx="109">
                  <c:v>1976.2023819344779</c:v>
                </c:pt>
                <c:pt idx="110">
                  <c:v>1991.2414783224472</c:v>
                </c:pt>
                <c:pt idx="111">
                  <c:v>2015.5506360699683</c:v>
                </c:pt>
                <c:pt idx="112">
                  <c:v>2026.017843515526</c:v>
                </c:pt>
                <c:pt idx="113">
                  <c:v>2036.3835489043386</c:v>
                </c:pt>
                <c:pt idx="114">
                  <c:v>2048.7319079900522</c:v>
                </c:pt>
                <c:pt idx="115">
                  <c:v>2052.7036743892786</c:v>
                </c:pt>
                <c:pt idx="116">
                  <c:v>2059.8830912456119</c:v>
                </c:pt>
                <c:pt idx="117">
                  <c:v>2065.4681744174604</c:v>
                </c:pt>
                <c:pt idx="118">
                  <c:v>2074.2782170104592</c:v>
                </c:pt>
                <c:pt idx="119">
                  <c:v>2074.2897089542216</c:v>
                </c:pt>
                <c:pt idx="120">
                  <c:v>2075.5996298335426</c:v>
                </c:pt>
                <c:pt idx="121">
                  <c:v>2060.1862768467736</c:v>
                </c:pt>
                <c:pt idx="122">
                  <c:v>2054.6633909146003</c:v>
                </c:pt>
                <c:pt idx="123">
                  <c:v>2046.0208360900594</c:v>
                </c:pt>
                <c:pt idx="124">
                  <c:v>2034.413194906984</c:v>
                </c:pt>
                <c:pt idx="125">
                  <c:v>2027.7125306833955</c:v>
                </c:pt>
                <c:pt idx="126">
                  <c:v>2018.2006436327201</c:v>
                </c:pt>
                <c:pt idx="127">
                  <c:v>2018.3995624740464</c:v>
                </c:pt>
                <c:pt idx="128">
                  <c:v>2013.1079280551107</c:v>
                </c:pt>
                <c:pt idx="129">
                  <c:v>1999.3756619651035</c:v>
                </c:pt>
                <c:pt idx="130">
                  <c:v>1986.7416580978938</c:v>
                </c:pt>
                <c:pt idx="131">
                  <c:v>1977.0781541368776</c:v>
                </c:pt>
                <c:pt idx="132">
                  <c:v>1965.3186181875496</c:v>
                </c:pt>
                <c:pt idx="133">
                  <c:v>1949.408190162294</c:v>
                </c:pt>
                <c:pt idx="134">
                  <c:v>1951.9877535850962</c:v>
                </c:pt>
                <c:pt idx="135">
                  <c:v>1940.3354113404625</c:v>
                </c:pt>
                <c:pt idx="136">
                  <c:v>1924.7999151420913</c:v>
                </c:pt>
                <c:pt idx="137">
                  <c:v>1909.8490028698113</c:v>
                </c:pt>
                <c:pt idx="138">
                  <c:v>1890.6629170976828</c:v>
                </c:pt>
                <c:pt idx="139">
                  <c:v>1872.6239706465608</c:v>
                </c:pt>
                <c:pt idx="140">
                  <c:v>1850.2770505805327</c:v>
                </c:pt>
                <c:pt idx="141">
                  <c:v>1833.53557021707</c:v>
                </c:pt>
                <c:pt idx="142">
                  <c:v>1821.83480804494</c:v>
                </c:pt>
                <c:pt idx="143">
                  <c:v>1808.6448396562146</c:v>
                </c:pt>
                <c:pt idx="144">
                  <c:v>1803.2315544050502</c:v>
                </c:pt>
                <c:pt idx="145">
                  <c:v>1791.1860744354228</c:v>
                </c:pt>
                <c:pt idx="146">
                  <c:v>1779.1912979875649</c:v>
                </c:pt>
                <c:pt idx="147">
                  <c:v>1761.7960895134402</c:v>
                </c:pt>
                <c:pt idx="148">
                  <c:v>1745.5943033133944</c:v>
                </c:pt>
                <c:pt idx="149">
                  <c:v>1736.8037221236873</c:v>
                </c:pt>
                <c:pt idx="150">
                  <c:v>1724.0243169817875</c:v>
                </c:pt>
                <c:pt idx="151">
                  <c:v>1711.2916948689497</c:v>
                </c:pt>
                <c:pt idx="152">
                  <c:v>1701.1675192374328</c:v>
                </c:pt>
                <c:pt idx="153">
                  <c:v>1686.268489799133</c:v>
                </c:pt>
                <c:pt idx="154">
                  <c:v>1669.2796042687091</c:v>
                </c:pt>
                <c:pt idx="155">
                  <c:v>1655.5176770414782</c:v>
                </c:pt>
                <c:pt idx="156">
                  <c:v>1639.149882841936</c:v>
                </c:pt>
                <c:pt idx="157">
                  <c:v>1613.9747458066861</c:v>
                </c:pt>
                <c:pt idx="158">
                  <c:v>1600.8112180030153</c:v>
                </c:pt>
                <c:pt idx="159">
                  <c:v>1586.6597050761864</c:v>
                </c:pt>
                <c:pt idx="160">
                  <c:v>1570.6059841748804</c:v>
                </c:pt>
                <c:pt idx="161">
                  <c:v>1554.9541816310466</c:v>
                </c:pt>
                <c:pt idx="162">
                  <c:v>1534.412489115256</c:v>
                </c:pt>
                <c:pt idx="163">
                  <c:v>1515.6249888501281</c:v>
                </c:pt>
                <c:pt idx="164">
                  <c:v>1498.7314679560279</c:v>
                </c:pt>
                <c:pt idx="165">
                  <c:v>1475.3151608043077</c:v>
                </c:pt>
                <c:pt idx="166">
                  <c:v>1455.2536923869875</c:v>
                </c:pt>
                <c:pt idx="167">
                  <c:v>1440.1578118585858</c:v>
                </c:pt>
                <c:pt idx="168">
                  <c:v>1420.4150520734231</c:v>
                </c:pt>
                <c:pt idx="169">
                  <c:v>1401.6329450431622</c:v>
                </c:pt>
                <c:pt idx="170">
                  <c:v>1380.8898724598598</c:v>
                </c:pt>
                <c:pt idx="171">
                  <c:v>1360.3758160863626</c:v>
                </c:pt>
                <c:pt idx="172">
                  <c:v>1335.294752459426</c:v>
                </c:pt>
                <c:pt idx="173">
                  <c:v>1313.4831506330002</c:v>
                </c:pt>
                <c:pt idx="174">
                  <c:v>1295.1695002885808</c:v>
                </c:pt>
                <c:pt idx="175">
                  <c:v>1272.7378457348955</c:v>
                </c:pt>
                <c:pt idx="176">
                  <c:v>1245.4982674474752</c:v>
                </c:pt>
                <c:pt idx="177">
                  <c:v>1232.7708370660739</c:v>
                </c:pt>
                <c:pt idx="178">
                  <c:v>1214.211212880271</c:v>
                </c:pt>
                <c:pt idx="179">
                  <c:v>1197.3849848386815</c:v>
                </c:pt>
                <c:pt idx="180">
                  <c:v>1176.0842606952192</c:v>
                </c:pt>
                <c:pt idx="181">
                  <c:v>1157.2525187826527</c:v>
                </c:pt>
                <c:pt idx="182">
                  <c:v>1136.457048084493</c:v>
                </c:pt>
                <c:pt idx="183">
                  <c:v>1119.462543926312</c:v>
                </c:pt>
                <c:pt idx="184">
                  <c:v>1095.6481609706202</c:v>
                </c:pt>
                <c:pt idx="185">
                  <c:v>1079.5972878188406</c:v>
                </c:pt>
                <c:pt idx="186">
                  <c:v>1062.6407631776251</c:v>
                </c:pt>
                <c:pt idx="187">
                  <c:v>1039.647479194736</c:v>
                </c:pt>
                <c:pt idx="188">
                  <c:v>1022.0191040903343</c:v>
                </c:pt>
                <c:pt idx="189">
                  <c:v>1013.5846149493429</c:v>
                </c:pt>
                <c:pt idx="190">
                  <c:v>991.29018056976872</c:v>
                </c:pt>
                <c:pt idx="191">
                  <c:v>972.12976782598855</c:v>
                </c:pt>
                <c:pt idx="192">
                  <c:v>948.6182731528578</c:v>
                </c:pt>
                <c:pt idx="193">
                  <c:v>932.61018624209771</c:v>
                </c:pt>
                <c:pt idx="194">
                  <c:v>912.61253793684114</c:v>
                </c:pt>
                <c:pt idx="195">
                  <c:v>894.86778761687515</c:v>
                </c:pt>
                <c:pt idx="196">
                  <c:v>879.33651010569281</c:v>
                </c:pt>
                <c:pt idx="197">
                  <c:v>864.50291606063308</c:v>
                </c:pt>
                <c:pt idx="198">
                  <c:v>845.74347457719898</c:v>
                </c:pt>
                <c:pt idx="199">
                  <c:v>827.09625728826268</c:v>
                </c:pt>
                <c:pt idx="200">
                  <c:v>816.35404183268281</c:v>
                </c:pt>
                <c:pt idx="201">
                  <c:v>803.70865880754809</c:v>
                </c:pt>
                <c:pt idx="202">
                  <c:v>784.34030463876491</c:v>
                </c:pt>
                <c:pt idx="203">
                  <c:v>767.46516801666189</c:v>
                </c:pt>
                <c:pt idx="204">
                  <c:v>752.60224085312439</c:v>
                </c:pt>
                <c:pt idx="205">
                  <c:v>738.9946019323196</c:v>
                </c:pt>
                <c:pt idx="206">
                  <c:v>723.7649450260559</c:v>
                </c:pt>
                <c:pt idx="207">
                  <c:v>708.69406127190712</c:v>
                </c:pt>
                <c:pt idx="208">
                  <c:v>697.23253700855162</c:v>
                </c:pt>
                <c:pt idx="209">
                  <c:v>680.19269049625223</c:v>
                </c:pt>
                <c:pt idx="210">
                  <c:v>665.62424610528797</c:v>
                </c:pt>
                <c:pt idx="211">
                  <c:v>652.3072693216493</c:v>
                </c:pt>
                <c:pt idx="212">
                  <c:v>638.71157307827082</c:v>
                </c:pt>
                <c:pt idx="213">
                  <c:v>620.05851959090978</c:v>
                </c:pt>
                <c:pt idx="214">
                  <c:v>607.72932821195513</c:v>
                </c:pt>
                <c:pt idx="215">
                  <c:v>592.70213031376181</c:v>
                </c:pt>
                <c:pt idx="216">
                  <c:v>578.45967564263185</c:v>
                </c:pt>
                <c:pt idx="217">
                  <c:v>568.87413238020781</c:v>
                </c:pt>
                <c:pt idx="218">
                  <c:v>558.63967431660853</c:v>
                </c:pt>
                <c:pt idx="219">
                  <c:v>550.43757634145436</c:v>
                </c:pt>
                <c:pt idx="220">
                  <c:v>540.7485466943931</c:v>
                </c:pt>
                <c:pt idx="221">
                  <c:v>526.42183248567642</c:v>
                </c:pt>
                <c:pt idx="222">
                  <c:v>516.28731041569301</c:v>
                </c:pt>
                <c:pt idx="223">
                  <c:v>505.39094018554465</c:v>
                </c:pt>
                <c:pt idx="224">
                  <c:v>493.04835076425451</c:v>
                </c:pt>
                <c:pt idx="225">
                  <c:v>480.60711492788266</c:v>
                </c:pt>
                <c:pt idx="226">
                  <c:v>469.8806857386553</c:v>
                </c:pt>
                <c:pt idx="227">
                  <c:v>457.77955425633627</c:v>
                </c:pt>
                <c:pt idx="228">
                  <c:v>450.67050849141646</c:v>
                </c:pt>
                <c:pt idx="229">
                  <c:v>449.11897657645602</c:v>
                </c:pt>
                <c:pt idx="230">
                  <c:v>437.90931213407674</c:v>
                </c:pt>
                <c:pt idx="231">
                  <c:v>420.72616385755788</c:v>
                </c:pt>
                <c:pt idx="232">
                  <c:v>409.66388541371776</c:v>
                </c:pt>
                <c:pt idx="233">
                  <c:v>404.5726351375647</c:v>
                </c:pt>
                <c:pt idx="234">
                  <c:v>398.44215957680643</c:v>
                </c:pt>
                <c:pt idx="235">
                  <c:v>377.39885697066785</c:v>
                </c:pt>
                <c:pt idx="236">
                  <c:v>386.11406550084541</c:v>
                </c:pt>
                <c:pt idx="237">
                  <c:v>377.56316194572224</c:v>
                </c:pt>
                <c:pt idx="238">
                  <c:v>372.55935492438891</c:v>
                </c:pt>
                <c:pt idx="239">
                  <c:v>356.33634024306684</c:v>
                </c:pt>
                <c:pt idx="240">
                  <c:v>347.8092627505813</c:v>
                </c:pt>
                <c:pt idx="241">
                  <c:v>324.44362826694783</c:v>
                </c:pt>
                <c:pt idx="242">
                  <c:v>323.11645536598814</c:v>
                </c:pt>
                <c:pt idx="243">
                  <c:v>313.95857296368388</c:v>
                </c:pt>
                <c:pt idx="244">
                  <c:v>311.21362127664679</c:v>
                </c:pt>
                <c:pt idx="245">
                  <c:v>306.82839427325899</c:v>
                </c:pt>
                <c:pt idx="246">
                  <c:v>296.37483609307122</c:v>
                </c:pt>
                <c:pt idx="247">
                  <c:v>292.29540540488415</c:v>
                </c:pt>
                <c:pt idx="248">
                  <c:v>289.81893206495386</c:v>
                </c:pt>
                <c:pt idx="249">
                  <c:v>281.8833509898339</c:v>
                </c:pt>
                <c:pt idx="250">
                  <c:v>277.76972052942193</c:v>
                </c:pt>
                <c:pt idx="251">
                  <c:v>267.79359742502976</c:v>
                </c:pt>
                <c:pt idx="252">
                  <c:v>271.13275085590374</c:v>
                </c:pt>
                <c:pt idx="253">
                  <c:v>263.56172358201565</c:v>
                </c:pt>
                <c:pt idx="254">
                  <c:v>262.90093565778761</c:v>
                </c:pt>
                <c:pt idx="255">
                  <c:v>266.72785171490875</c:v>
                </c:pt>
                <c:pt idx="256">
                  <c:v>266.07786143907572</c:v>
                </c:pt>
                <c:pt idx="257">
                  <c:v>253.66276975117665</c:v>
                </c:pt>
                <c:pt idx="258">
                  <c:v>248.80922452700048</c:v>
                </c:pt>
                <c:pt idx="259">
                  <c:v>251.85513356754214</c:v>
                </c:pt>
                <c:pt idx="260">
                  <c:v>245.88026432117391</c:v>
                </c:pt>
                <c:pt idx="261">
                  <c:v>241.7466691754465</c:v>
                </c:pt>
                <c:pt idx="262">
                  <c:v>239.38838060451698</c:v>
                </c:pt>
                <c:pt idx="263">
                  <c:v>233.02089394627149</c:v>
                </c:pt>
                <c:pt idx="264">
                  <c:v>231.16963853377055</c:v>
                </c:pt>
                <c:pt idx="265">
                  <c:v>220.93084267444158</c:v>
                </c:pt>
                <c:pt idx="266">
                  <c:v>219.5773938766838</c:v>
                </c:pt>
                <c:pt idx="267">
                  <c:v>217.95410800895777</c:v>
                </c:pt>
                <c:pt idx="268">
                  <c:v>207.7217194180428</c:v>
                </c:pt>
                <c:pt idx="269">
                  <c:v>208.54812192078109</c:v>
                </c:pt>
                <c:pt idx="270">
                  <c:v>207.79667483530625</c:v>
                </c:pt>
                <c:pt idx="271">
                  <c:v>208.22625276565159</c:v>
                </c:pt>
                <c:pt idx="272">
                  <c:v>203.07800418019079</c:v>
                </c:pt>
                <c:pt idx="273">
                  <c:v>202.77610462847176</c:v>
                </c:pt>
                <c:pt idx="274">
                  <c:v>196.41567927374399</c:v>
                </c:pt>
                <c:pt idx="275">
                  <c:v>192.42723412461601</c:v>
                </c:pt>
                <c:pt idx="276">
                  <c:v>192.43420575632695</c:v>
                </c:pt>
                <c:pt idx="277">
                  <c:v>191.28243340650678</c:v>
                </c:pt>
                <c:pt idx="278">
                  <c:v>194.47321813067208</c:v>
                </c:pt>
                <c:pt idx="279">
                  <c:v>193.21334160366914</c:v>
                </c:pt>
                <c:pt idx="280">
                  <c:v>187.29505341987036</c:v>
                </c:pt>
                <c:pt idx="281">
                  <c:v>182.94504270582118</c:v>
                </c:pt>
                <c:pt idx="282">
                  <c:v>169.02019493560658</c:v>
                </c:pt>
                <c:pt idx="283">
                  <c:v>163.42285557161765</c:v>
                </c:pt>
                <c:pt idx="284">
                  <c:v>157.31638357606013</c:v>
                </c:pt>
                <c:pt idx="285">
                  <c:v>153.67402055336751</c:v>
                </c:pt>
                <c:pt idx="286">
                  <c:v>151.7125310388827</c:v>
                </c:pt>
                <c:pt idx="287">
                  <c:v>154.09783957709007</c:v>
                </c:pt>
                <c:pt idx="288">
                  <c:v>146.13263292766723</c:v>
                </c:pt>
                <c:pt idx="289">
                  <c:v>143.86700146819757</c:v>
                </c:pt>
                <c:pt idx="290">
                  <c:v>141.75150836689852</c:v>
                </c:pt>
                <c:pt idx="291">
                  <c:v>135.16224958002968</c:v>
                </c:pt>
                <c:pt idx="292">
                  <c:v>129.81754756206658</c:v>
                </c:pt>
                <c:pt idx="293">
                  <c:v>125.28186958347136</c:v>
                </c:pt>
                <c:pt idx="294">
                  <c:v>124.74112825758698</c:v>
                </c:pt>
                <c:pt idx="295">
                  <c:v>125.16554237814435</c:v>
                </c:pt>
                <c:pt idx="296">
                  <c:v>123.73996750797819</c:v>
                </c:pt>
                <c:pt idx="297">
                  <c:v>120.27513892168371</c:v>
                </c:pt>
                <c:pt idx="298">
                  <c:v>113.81361697842871</c:v>
                </c:pt>
                <c:pt idx="299">
                  <c:v>110.22238461459956</c:v>
                </c:pt>
                <c:pt idx="300">
                  <c:v>102.16529802209801</c:v>
                </c:pt>
                <c:pt idx="301">
                  <c:v>102.82449652233514</c:v>
                </c:pt>
                <c:pt idx="302">
                  <c:v>97.972407868571736</c:v>
                </c:pt>
                <c:pt idx="303">
                  <c:v>90.255454698099271</c:v>
                </c:pt>
                <c:pt idx="304">
                  <c:v>90.787098036801268</c:v>
                </c:pt>
                <c:pt idx="305">
                  <c:v>89.53015972607507</c:v>
                </c:pt>
                <c:pt idx="306">
                  <c:v>90.920211193378123</c:v>
                </c:pt>
                <c:pt idx="307">
                  <c:v>90.20305628181741</c:v>
                </c:pt>
                <c:pt idx="308">
                  <c:v>89.260597338174776</c:v>
                </c:pt>
                <c:pt idx="309">
                  <c:v>89.481040833749447</c:v>
                </c:pt>
                <c:pt idx="310">
                  <c:v>87.919229781231721</c:v>
                </c:pt>
                <c:pt idx="311">
                  <c:v>89.401334058337085</c:v>
                </c:pt>
                <c:pt idx="312">
                  <c:v>96.325652860189166</c:v>
                </c:pt>
                <c:pt idx="313">
                  <c:v>95.201397367825408</c:v>
                </c:pt>
                <c:pt idx="314">
                  <c:v>98.230719226353003</c:v>
                </c:pt>
                <c:pt idx="315">
                  <c:v>99.166532512074255</c:v>
                </c:pt>
                <c:pt idx="316">
                  <c:v>100.77386874857875</c:v>
                </c:pt>
                <c:pt idx="317">
                  <c:v>97.229031137080582</c:v>
                </c:pt>
                <c:pt idx="318">
                  <c:v>99.295994224233723</c:v>
                </c:pt>
                <c:pt idx="319">
                  <c:v>95.793186536805848</c:v>
                </c:pt>
                <c:pt idx="320">
                  <c:v>105.56575221733299</c:v>
                </c:pt>
                <c:pt idx="321">
                  <c:v>100.66709127267065</c:v>
                </c:pt>
                <c:pt idx="322">
                  <c:v>103.0321030932692</c:v>
                </c:pt>
                <c:pt idx="323">
                  <c:v>100.58495270815875</c:v>
                </c:pt>
                <c:pt idx="324">
                  <c:v>100.51232964693699</c:v>
                </c:pt>
                <c:pt idx="325">
                  <c:v>100.44630813710386</c:v>
                </c:pt>
                <c:pt idx="326">
                  <c:v>100.38877761241838</c:v>
                </c:pt>
                <c:pt idx="327">
                  <c:v>93.124245952034016</c:v>
                </c:pt>
                <c:pt idx="328">
                  <c:v>90.709775433739424</c:v>
                </c:pt>
                <c:pt idx="329">
                  <c:v>97.790139888024413</c:v>
                </c:pt>
                <c:pt idx="330">
                  <c:v>100.0826764842593</c:v>
                </c:pt>
                <c:pt idx="331">
                  <c:v>97.625367644155489</c:v>
                </c:pt>
                <c:pt idx="332">
                  <c:v>92.775730947931464</c:v>
                </c:pt>
                <c:pt idx="333">
                  <c:v>88.058149691173426</c:v>
                </c:pt>
                <c:pt idx="334">
                  <c:v>90.007330340016679</c:v>
                </c:pt>
                <c:pt idx="335">
                  <c:v>78.657796813123781</c:v>
                </c:pt>
                <c:pt idx="336">
                  <c:v>81.534708625822077</c:v>
                </c:pt>
                <c:pt idx="337">
                  <c:v>84.814907162796828</c:v>
                </c:pt>
                <c:pt idx="338">
                  <c:v>87.868578967190047</c:v>
                </c:pt>
                <c:pt idx="339">
                  <c:v>84.428071576549044</c:v>
                </c:pt>
                <c:pt idx="340">
                  <c:v>86.092700448632513</c:v>
                </c:pt>
                <c:pt idx="341">
                  <c:v>89.946845023270569</c:v>
                </c:pt>
                <c:pt idx="342">
                  <c:v>93.227525214867896</c:v>
                </c:pt>
                <c:pt idx="343">
                  <c:v>84.958060765822694</c:v>
                </c:pt>
                <c:pt idx="344">
                  <c:v>87.213896939790715</c:v>
                </c:pt>
                <c:pt idx="345">
                  <c:v>91.361255675084706</c:v>
                </c:pt>
                <c:pt idx="346">
                  <c:v>92.484454976337489</c:v>
                </c:pt>
                <c:pt idx="347">
                  <c:v>87.787792163345287</c:v>
                </c:pt>
                <c:pt idx="348">
                  <c:v>89.441890220564076</c:v>
                </c:pt>
                <c:pt idx="349">
                  <c:v>90.566252009170128</c:v>
                </c:pt>
                <c:pt idx="350">
                  <c:v>86.218607823437452</c:v>
                </c:pt>
                <c:pt idx="351">
                  <c:v>86.528980182009747</c:v>
                </c:pt>
                <c:pt idx="352">
                  <c:v>84.365217172483753</c:v>
                </c:pt>
                <c:pt idx="353">
                  <c:v>87.755781676653299</c:v>
                </c:pt>
                <c:pt idx="354">
                  <c:v>85.675353324664485</c:v>
                </c:pt>
                <c:pt idx="355">
                  <c:v>84.149130562348475</c:v>
                </c:pt>
                <c:pt idx="356">
                  <c:v>88.283302722499855</c:v>
                </c:pt>
                <c:pt idx="357">
                  <c:v>90.91957075838333</c:v>
                </c:pt>
                <c:pt idx="358">
                  <c:v>84.773885078717583</c:v>
                </c:pt>
                <c:pt idx="359">
                  <c:v>83.538603994191263</c:v>
                </c:pt>
                <c:pt idx="360">
                  <c:v>87.914644626022309</c:v>
                </c:pt>
                <c:pt idx="361">
                  <c:v>88.989083637562899</c:v>
                </c:pt>
                <c:pt idx="362">
                  <c:v>85.305838485211979</c:v>
                </c:pt>
                <c:pt idx="363">
                  <c:v>85.526690771366177</c:v>
                </c:pt>
                <c:pt idx="364">
                  <c:v>80.46960671904499</c:v>
                </c:pt>
                <c:pt idx="365">
                  <c:v>83.052107331649296</c:v>
                </c:pt>
                <c:pt idx="366">
                  <c:v>82.690286017380103</c:v>
                </c:pt>
                <c:pt idx="367">
                  <c:v>79.101720500442113</c:v>
                </c:pt>
                <c:pt idx="368">
                  <c:v>73.450394174578406</c:v>
                </c:pt>
                <c:pt idx="369">
                  <c:v>71.842563851719703</c:v>
                </c:pt>
                <c:pt idx="370">
                  <c:v>66.973814037302333</c:v>
                </c:pt>
                <c:pt idx="371">
                  <c:v>67.500421171200244</c:v>
                </c:pt>
                <c:pt idx="372">
                  <c:v>69.214734447007331</c:v>
                </c:pt>
                <c:pt idx="373">
                  <c:v>63.686326342462252</c:v>
                </c:pt>
                <c:pt idx="374">
                  <c:v>66.577082746243747</c:v>
                </c:pt>
                <c:pt idx="375">
                  <c:v>66.11116570319642</c:v>
                </c:pt>
                <c:pt idx="376">
                  <c:v>66.299400428581052</c:v>
                </c:pt>
                <c:pt idx="377">
                  <c:v>74.717339518099578</c:v>
                </c:pt>
                <c:pt idx="378">
                  <c:v>74.062398336876953</c:v>
                </c:pt>
                <c:pt idx="379">
                  <c:v>68.514991230790031</c:v>
                </c:pt>
                <c:pt idx="380">
                  <c:v>74.090624247484712</c:v>
                </c:pt>
                <c:pt idx="381">
                  <c:v>78.278995647643384</c:v>
                </c:pt>
                <c:pt idx="382">
                  <c:v>81.814958126754263</c:v>
                </c:pt>
                <c:pt idx="383">
                  <c:v>83.409637438360633</c:v>
                </c:pt>
                <c:pt idx="384">
                  <c:v>80.773503827519946</c:v>
                </c:pt>
                <c:pt idx="385">
                  <c:v>78.771904824121933</c:v>
                </c:pt>
                <c:pt idx="386">
                  <c:v>79.163053125133075</c:v>
                </c:pt>
                <c:pt idx="387">
                  <c:v>69.997264718088559</c:v>
                </c:pt>
                <c:pt idx="388">
                  <c:v>68.256510297097577</c:v>
                </c:pt>
                <c:pt idx="389">
                  <c:v>65.261811971931465</c:v>
                </c:pt>
                <c:pt idx="390">
                  <c:v>62.913558671069993</c:v>
                </c:pt>
                <c:pt idx="391">
                  <c:v>57.950774263680572</c:v>
                </c:pt>
                <c:pt idx="392">
                  <c:v>59.65164117969676</c:v>
                </c:pt>
                <c:pt idx="393">
                  <c:v>53.837385305767604</c:v>
                </c:pt>
                <c:pt idx="394">
                  <c:v>55.236006139585072</c:v>
                </c:pt>
                <c:pt idx="395">
                  <c:v>50.331278302647846</c:v>
                </c:pt>
                <c:pt idx="396">
                  <c:v>50.76691849786657</c:v>
                </c:pt>
                <c:pt idx="397">
                  <c:v>55.171950177765851</c:v>
                </c:pt>
                <c:pt idx="398">
                  <c:v>50.792152175957455</c:v>
                </c:pt>
                <c:pt idx="399">
                  <c:v>47.877703967504175</c:v>
                </c:pt>
                <c:pt idx="400">
                  <c:v>52.918968234817505</c:v>
                </c:pt>
                <c:pt idx="401">
                  <c:v>53.401030806606975</c:v>
                </c:pt>
                <c:pt idx="402">
                  <c:v>59.102712593494708</c:v>
                </c:pt>
                <c:pt idx="403">
                  <c:v>56.756736242145138</c:v>
                </c:pt>
                <c:pt idx="404">
                  <c:v>59.341730146952983</c:v>
                </c:pt>
                <c:pt idx="405">
                  <c:v>55.732728258938778</c:v>
                </c:pt>
                <c:pt idx="406">
                  <c:v>55.603563155808295</c:v>
                </c:pt>
                <c:pt idx="407">
                  <c:v>50.762383356746753</c:v>
                </c:pt>
                <c:pt idx="408">
                  <c:v>51.926346343360109</c:v>
                </c:pt>
                <c:pt idx="409">
                  <c:v>49.556321576631518</c:v>
                </c:pt>
                <c:pt idx="410">
                  <c:v>44.596184469059615</c:v>
                </c:pt>
                <c:pt idx="411">
                  <c:v>48.610753306160845</c:v>
                </c:pt>
                <c:pt idx="412">
                  <c:v>56.373682654079396</c:v>
                </c:pt>
                <c:pt idx="413">
                  <c:v>50.658485514205474</c:v>
                </c:pt>
                <c:pt idx="414">
                  <c:v>50.676674554558041</c:v>
                </c:pt>
                <c:pt idx="415">
                  <c:v>43.085119415952271</c:v>
                </c:pt>
                <c:pt idx="416">
                  <c:v>42.684553432614955</c:v>
                </c:pt>
                <c:pt idx="417">
                  <c:v>42.439890791936342</c:v>
                </c:pt>
                <c:pt idx="418">
                  <c:v>44.648521017833659</c:v>
                </c:pt>
                <c:pt idx="419">
                  <c:v>49.390506863958187</c:v>
                </c:pt>
                <c:pt idx="420">
                  <c:v>50.825867722173889</c:v>
                </c:pt>
                <c:pt idx="421">
                  <c:v>51.35693861700539</c:v>
                </c:pt>
                <c:pt idx="422">
                  <c:v>49.554038615096751</c:v>
                </c:pt>
                <c:pt idx="423">
                  <c:v>51.012464841044874</c:v>
                </c:pt>
                <c:pt idx="424">
                  <c:v>52.685313642753343</c:v>
                </c:pt>
                <c:pt idx="425">
                  <c:v>47.000244136189018</c:v>
                </c:pt>
                <c:pt idx="426">
                  <c:v>47.935421011867845</c:v>
                </c:pt>
                <c:pt idx="427">
                  <c:v>49.045646826674243</c:v>
                </c:pt>
                <c:pt idx="428">
                  <c:v>55.780804499149909</c:v>
                </c:pt>
                <c:pt idx="429">
                  <c:v>54.581697165184792</c:v>
                </c:pt>
                <c:pt idx="430">
                  <c:v>54.948482744128199</c:v>
                </c:pt>
                <c:pt idx="431">
                  <c:v>48.721517595541243</c:v>
                </c:pt>
                <c:pt idx="432">
                  <c:v>35.925377085100173</c:v>
                </c:pt>
                <c:pt idx="433">
                  <c:v>52.106311541411031</c:v>
                </c:pt>
                <c:pt idx="434">
                  <c:v>45.125705786192917</c:v>
                </c:pt>
                <c:pt idx="435">
                  <c:v>52.020507921467733</c:v>
                </c:pt>
                <c:pt idx="436">
                  <c:v>55.445571703339326</c:v>
                </c:pt>
                <c:pt idx="437">
                  <c:v>58.871851724357796</c:v>
                </c:pt>
                <c:pt idx="438">
                  <c:v>51.9106457373003</c:v>
                </c:pt>
                <c:pt idx="439">
                  <c:v>58.783261300084334</c:v>
                </c:pt>
                <c:pt idx="440">
                  <c:v>69.105888305885699</c:v>
                </c:pt>
                <c:pt idx="441">
                  <c:v>41.4317298506434</c:v>
                </c:pt>
                <c:pt idx="442">
                  <c:v>48.31401395352232</c:v>
                </c:pt>
                <c:pt idx="443">
                  <c:v>58.647414744338114</c:v>
                </c:pt>
                <c:pt idx="444">
                  <c:v>44.320260278717846</c:v>
                </c:pt>
                <c:pt idx="445">
                  <c:v>38.595695620378109</c:v>
                </c:pt>
                <c:pt idx="446">
                  <c:v>39.735269217218253</c:v>
                </c:pt>
                <c:pt idx="447">
                  <c:v>40.269300774342192</c:v>
                </c:pt>
                <c:pt idx="448">
                  <c:v>40.023493033920204</c:v>
                </c:pt>
                <c:pt idx="449">
                  <c:v>32.853156168799593</c:v>
                </c:pt>
                <c:pt idx="450">
                  <c:v>31.094292171850647</c:v>
                </c:pt>
                <c:pt idx="451">
                  <c:v>27.890705386131486</c:v>
                </c:pt>
                <c:pt idx="452">
                  <c:v>27.370259967357811</c:v>
                </c:pt>
                <c:pt idx="453">
                  <c:v>24.67881534913931</c:v>
                </c:pt>
                <c:pt idx="454">
                  <c:v>25.094394378065147</c:v>
                </c:pt>
                <c:pt idx="455">
                  <c:v>20.987214542655639</c:v>
                </c:pt>
                <c:pt idx="456">
                  <c:v>24.253466953602111</c:v>
                </c:pt>
                <c:pt idx="457">
                  <c:v>20.769868825318426</c:v>
                </c:pt>
                <c:pt idx="458">
                  <c:v>24.433144992962589</c:v>
                </c:pt>
                <c:pt idx="459">
                  <c:v>18.405238664224168</c:v>
                </c:pt>
                <c:pt idx="460">
                  <c:v>16.342112882271319</c:v>
                </c:pt>
                <c:pt idx="461">
                  <c:v>17.107027837718281</c:v>
                </c:pt>
                <c:pt idx="462">
                  <c:v>21.555117446870348</c:v>
                </c:pt>
                <c:pt idx="463">
                  <c:v>21.760640217331094</c:v>
                </c:pt>
                <c:pt idx="464">
                  <c:v>23.976935602657409</c:v>
                </c:pt>
                <c:pt idx="465">
                  <c:v>24.441782736896563</c:v>
                </c:pt>
                <c:pt idx="466">
                  <c:v>22.576342328439509</c:v>
                </c:pt>
                <c:pt idx="467">
                  <c:v>20.305120493972389</c:v>
                </c:pt>
                <c:pt idx="468">
                  <c:v>22.783311364775834</c:v>
                </c:pt>
                <c:pt idx="469">
                  <c:v>21.355372216657521</c:v>
                </c:pt>
                <c:pt idx="470">
                  <c:v>21.082691339156586</c:v>
                </c:pt>
                <c:pt idx="471">
                  <c:v>20.290113237465103</c:v>
                </c:pt>
                <c:pt idx="472">
                  <c:v>22.649194642679621</c:v>
                </c:pt>
                <c:pt idx="473">
                  <c:v>22.870438945878291</c:v>
                </c:pt>
                <c:pt idx="474">
                  <c:v>24.03757822542434</c:v>
                </c:pt>
                <c:pt idx="475">
                  <c:v>26.374316880755426</c:v>
                </c:pt>
                <c:pt idx="476">
                  <c:v>26.60753719597783</c:v>
                </c:pt>
                <c:pt idx="477">
                  <c:v>27.456537628675552</c:v>
                </c:pt>
                <c:pt idx="478">
                  <c:v>27.505805324042498</c:v>
                </c:pt>
                <c:pt idx="479">
                  <c:v>26.864318890753037</c:v>
                </c:pt>
                <c:pt idx="480">
                  <c:v>31.69584991945004</c:v>
                </c:pt>
                <c:pt idx="481">
                  <c:v>31.394048747465604</c:v>
                </c:pt>
                <c:pt idx="482">
                  <c:v>31.721796002287881</c:v>
                </c:pt>
                <c:pt idx="483">
                  <c:v>30.885588242192444</c:v>
                </c:pt>
                <c:pt idx="484">
                  <c:v>32.330544848537151</c:v>
                </c:pt>
                <c:pt idx="485">
                  <c:v>33.760195601289809</c:v>
                </c:pt>
                <c:pt idx="486">
                  <c:v>31.730809921712829</c:v>
                </c:pt>
                <c:pt idx="487">
                  <c:v>30.362437522233172</c:v>
                </c:pt>
                <c:pt idx="488">
                  <c:v>30.130425383282244</c:v>
                </c:pt>
                <c:pt idx="489">
                  <c:v>24.319422462184885</c:v>
                </c:pt>
                <c:pt idx="490">
                  <c:v>24.77424614280914</c:v>
                </c:pt>
                <c:pt idx="491">
                  <c:v>21.984688124764961</c:v>
                </c:pt>
                <c:pt idx="492">
                  <c:v>20.782916476747097</c:v>
                </c:pt>
                <c:pt idx="493">
                  <c:v>17.406402200925317</c:v>
                </c:pt>
                <c:pt idx="494">
                  <c:v>16.906702038653822</c:v>
                </c:pt>
                <c:pt idx="495">
                  <c:v>13.263244175713472</c:v>
                </c:pt>
                <c:pt idx="496">
                  <c:v>12.448211058107811</c:v>
                </c:pt>
                <c:pt idx="497">
                  <c:v>10.566769933223034</c:v>
                </c:pt>
                <c:pt idx="498">
                  <c:v>7.5311770628400172</c:v>
                </c:pt>
                <c:pt idx="499">
                  <c:v>11.117740861361277</c:v>
                </c:pt>
                <c:pt idx="500">
                  <c:v>10.108801322005785</c:v>
                </c:pt>
                <c:pt idx="501">
                  <c:v>11.809878633172275</c:v>
                </c:pt>
                <c:pt idx="502">
                  <c:v>15.648897196062915</c:v>
                </c:pt>
                <c:pt idx="503">
                  <c:v>11.190278196780385</c:v>
                </c:pt>
                <c:pt idx="504">
                  <c:v>10.073578965779609</c:v>
                </c:pt>
                <c:pt idx="505">
                  <c:v>11.057725649358346</c:v>
                </c:pt>
                <c:pt idx="506">
                  <c:v>6.9415567554863191</c:v>
                </c:pt>
                <c:pt idx="507">
                  <c:v>4.9092278130814959</c:v>
                </c:pt>
                <c:pt idx="508">
                  <c:v>6.4011703191527491</c:v>
                </c:pt>
                <c:pt idx="509">
                  <c:v>9.6656761049429072</c:v>
                </c:pt>
                <c:pt idx="510">
                  <c:v>11.17588616183648</c:v>
                </c:pt>
                <c:pt idx="511">
                  <c:v>8.6519098747774077</c:v>
                </c:pt>
                <c:pt idx="512">
                  <c:v>5.4765685992140236</c:v>
                </c:pt>
                <c:pt idx="513">
                  <c:v>4.1430651279138564</c:v>
                </c:pt>
                <c:pt idx="514">
                  <c:v>1.7383196483446657</c:v>
                </c:pt>
                <c:pt idx="515">
                  <c:v>3.5119579325487469</c:v>
                </c:pt>
                <c:pt idx="516">
                  <c:v>3.651962509086935</c:v>
                </c:pt>
                <c:pt idx="517">
                  <c:v>5.5656760763230082</c:v>
                </c:pt>
                <c:pt idx="518">
                  <c:v>7.7060089879333518</c:v>
                </c:pt>
                <c:pt idx="519">
                  <c:v>12.762537026380715</c:v>
                </c:pt>
                <c:pt idx="520">
                  <c:v>16.415061812287256</c:v>
                </c:pt>
                <c:pt idx="521">
                  <c:v>17.270584579732542</c:v>
                </c:pt>
                <c:pt idx="522">
                  <c:v>11.774817696020548</c:v>
                </c:pt>
                <c:pt idx="523">
                  <c:v>11.91457912015604</c:v>
                </c:pt>
                <c:pt idx="524">
                  <c:v>12.492116536171798</c:v>
                </c:pt>
                <c:pt idx="525">
                  <c:v>16.06784158012838</c:v>
                </c:pt>
                <c:pt idx="526">
                  <c:v>17.815458963689697</c:v>
                </c:pt>
                <c:pt idx="527">
                  <c:v>14.196784225690925</c:v>
                </c:pt>
                <c:pt idx="528">
                  <c:v>13.545303999681686</c:v>
                </c:pt>
                <c:pt idx="529">
                  <c:v>16.88985906976394</c:v>
                </c:pt>
                <c:pt idx="530">
                  <c:v>17.201303057834433</c:v>
                </c:pt>
                <c:pt idx="531">
                  <c:v>13.7288865117998</c:v>
                </c:pt>
                <c:pt idx="532">
                  <c:v>10.276442504372866</c:v>
                </c:pt>
                <c:pt idx="533">
                  <c:v>8.1743016572551479</c:v>
                </c:pt>
                <c:pt idx="534">
                  <c:v>7.4018509479611829</c:v>
                </c:pt>
                <c:pt idx="535">
                  <c:v>10.00472505945611</c:v>
                </c:pt>
                <c:pt idx="536">
                  <c:v>8.950584138786537</c:v>
                </c:pt>
                <c:pt idx="537">
                  <c:v>10.049371002408533</c:v>
                </c:pt>
                <c:pt idx="538">
                  <c:v>7.6519588599538366</c:v>
                </c:pt>
                <c:pt idx="539">
                  <c:v>8.8876080536046622</c:v>
                </c:pt>
                <c:pt idx="540">
                  <c:v>13.212107397180494</c:v>
                </c:pt>
                <c:pt idx="541">
                  <c:v>10.397525145820397</c:v>
                </c:pt>
                <c:pt idx="542">
                  <c:v>11.440520606638119</c:v>
                </c:pt>
                <c:pt idx="543">
                  <c:v>17.015952414723557</c:v>
                </c:pt>
                <c:pt idx="544">
                  <c:v>18.78691873654051</c:v>
                </c:pt>
                <c:pt idx="545">
                  <c:v>20.542643296654067</c:v>
                </c:pt>
                <c:pt idx="546">
                  <c:v>22.265610635691942</c:v>
                </c:pt>
                <c:pt idx="547">
                  <c:v>22.360263492057992</c:v>
                </c:pt>
                <c:pt idx="548">
                  <c:v>25.162375331863945</c:v>
                </c:pt>
                <c:pt idx="549">
                  <c:v>24.81437413536873</c:v>
                </c:pt>
                <c:pt idx="550">
                  <c:v>23.696545736750792</c:v>
                </c:pt>
                <c:pt idx="551">
                  <c:v>22.719962981762542</c:v>
                </c:pt>
                <c:pt idx="552">
                  <c:v>21.686823664365402</c:v>
                </c:pt>
                <c:pt idx="553">
                  <c:v>17.540703979356596</c:v>
                </c:pt>
                <c:pt idx="554">
                  <c:v>19.016406333560479</c:v>
                </c:pt>
                <c:pt idx="555">
                  <c:v>16.521073109183238</c:v>
                </c:pt>
                <c:pt idx="556">
                  <c:v>13.786413159112032</c:v>
                </c:pt>
                <c:pt idx="557">
                  <c:v>15.889084469528324</c:v>
                </c:pt>
                <c:pt idx="558">
                  <c:v>17.674539825179806</c:v>
                </c:pt>
                <c:pt idx="559">
                  <c:v>17.636970207702294</c:v>
                </c:pt>
                <c:pt idx="560">
                  <c:v>16.747433996193152</c:v>
                </c:pt>
                <c:pt idx="561">
                  <c:v>11.43107802933371</c:v>
                </c:pt>
                <c:pt idx="562">
                  <c:v>14.212349447709286</c:v>
                </c:pt>
                <c:pt idx="563">
                  <c:v>16.658687455863433</c:v>
                </c:pt>
                <c:pt idx="564">
                  <c:v>21.551132801033503</c:v>
                </c:pt>
                <c:pt idx="565">
                  <c:v>18.229540224121852</c:v>
                </c:pt>
                <c:pt idx="566">
                  <c:v>17.254710910723073</c:v>
                </c:pt>
                <c:pt idx="567">
                  <c:v>18.989231371769577</c:v>
                </c:pt>
                <c:pt idx="568">
                  <c:v>21.033550959972576</c:v>
                </c:pt>
                <c:pt idx="569">
                  <c:v>17.576853529894507</c:v>
                </c:pt>
                <c:pt idx="570">
                  <c:v>18.217028371494472</c:v>
                </c:pt>
                <c:pt idx="571">
                  <c:v>18.14494313089331</c:v>
                </c:pt>
                <c:pt idx="572">
                  <c:v>21.145781203694774</c:v>
                </c:pt>
                <c:pt idx="573">
                  <c:v>26.937903746454776</c:v>
                </c:pt>
                <c:pt idx="574">
                  <c:v>23.295443635966308</c:v>
                </c:pt>
                <c:pt idx="575">
                  <c:v>20.396172891935016</c:v>
                </c:pt>
                <c:pt idx="576">
                  <c:v>20.217877046950626</c:v>
                </c:pt>
                <c:pt idx="577">
                  <c:v>19.193715063506737</c:v>
                </c:pt>
                <c:pt idx="578">
                  <c:v>25.298213206579263</c:v>
                </c:pt>
                <c:pt idx="579">
                  <c:v>30.237731006900823</c:v>
                </c:pt>
                <c:pt idx="580">
                  <c:v>32.85180841176944</c:v>
                </c:pt>
                <c:pt idx="581">
                  <c:v>32.220098508827725</c:v>
                </c:pt>
                <c:pt idx="582">
                  <c:v>35.461849829279025</c:v>
                </c:pt>
                <c:pt idx="583">
                  <c:v>31.650886578883888</c:v>
                </c:pt>
                <c:pt idx="584">
                  <c:v>32.883681093502226</c:v>
                </c:pt>
                <c:pt idx="585">
                  <c:v>29.673918837069458</c:v>
                </c:pt>
                <c:pt idx="586">
                  <c:v>26.334352346084813</c:v>
                </c:pt>
                <c:pt idx="587">
                  <c:v>32.959429552118195</c:v>
                </c:pt>
                <c:pt idx="588">
                  <c:v>37.371742133910594</c:v>
                </c:pt>
                <c:pt idx="589">
                  <c:v>36.978769548059638</c:v>
                </c:pt>
                <c:pt idx="590">
                  <c:v>34.277253967849497</c:v>
                </c:pt>
                <c:pt idx="591">
                  <c:v>33.237723433599072</c:v>
                </c:pt>
                <c:pt idx="592">
                  <c:v>32.478787611404734</c:v>
                </c:pt>
                <c:pt idx="593">
                  <c:v>30.586639007388314</c:v>
                </c:pt>
                <c:pt idx="594">
                  <c:v>31.961535899841078</c:v>
                </c:pt>
                <c:pt idx="595">
                  <c:v>28.464712561895944</c:v>
                </c:pt>
                <c:pt idx="596">
                  <c:v>33.380778141962793</c:v>
                </c:pt>
                <c:pt idx="597">
                  <c:v>31.327967304396363</c:v>
                </c:pt>
                <c:pt idx="598">
                  <c:v>31.488874038797722</c:v>
                </c:pt>
                <c:pt idx="599">
                  <c:v>33.715616290096605</c:v>
                </c:pt>
                <c:pt idx="600">
                  <c:v>31.391804901733359</c:v>
                </c:pt>
                <c:pt idx="601">
                  <c:v>33.446076690233198</c:v>
                </c:pt>
                <c:pt idx="602">
                  <c:v>34.882751725419041</c:v>
                </c:pt>
                <c:pt idx="603">
                  <c:v>36.042281310325365</c:v>
                </c:pt>
                <c:pt idx="604">
                  <c:v>33.78689984187556</c:v>
                </c:pt>
                <c:pt idx="605">
                  <c:v>34.472229232318526</c:v>
                </c:pt>
                <c:pt idx="606">
                  <c:v>32.699624152511596</c:v>
                </c:pt>
                <c:pt idx="607">
                  <c:v>28.443112665731235</c:v>
                </c:pt>
                <c:pt idx="608">
                  <c:v>30.09945062459375</c:v>
                </c:pt>
                <c:pt idx="609">
                  <c:v>27.802336156455887</c:v>
                </c:pt>
                <c:pt idx="610">
                  <c:v>29.256965022830624</c:v>
                </c:pt>
                <c:pt idx="611">
                  <c:v>32.287095482301879</c:v>
                </c:pt>
                <c:pt idx="612">
                  <c:v>28.973001697301331</c:v>
                </c:pt>
                <c:pt idx="613">
                  <c:v>31.063428561425564</c:v>
                </c:pt>
                <c:pt idx="614">
                  <c:v>30.124295687643908</c:v>
                </c:pt>
                <c:pt idx="615">
                  <c:v>29.185803732489127</c:v>
                </c:pt>
                <c:pt idx="616">
                  <c:v>28.24354628955814</c:v>
                </c:pt>
                <c:pt idx="617">
                  <c:v>27.252844844994726</c:v>
                </c:pt>
                <c:pt idx="618">
                  <c:v>23.597980978302843</c:v>
                </c:pt>
                <c:pt idx="619">
                  <c:v>21.5316347287635</c:v>
                </c:pt>
                <c:pt idx="620">
                  <c:v>24.959999226253693</c:v>
                </c:pt>
                <c:pt idx="621">
                  <c:v>26.272135881026447</c:v>
                </c:pt>
                <c:pt idx="622">
                  <c:v>30.458974027697746</c:v>
                </c:pt>
                <c:pt idx="623">
                  <c:v>31.289893545591184</c:v>
                </c:pt>
                <c:pt idx="624">
                  <c:v>29.202185305589229</c:v>
                </c:pt>
                <c:pt idx="625">
                  <c:v>30.858633505517489</c:v>
                </c:pt>
                <c:pt idx="626">
                  <c:v>36.012656542634176</c:v>
                </c:pt>
                <c:pt idx="627">
                  <c:v>31.956338500702181</c:v>
                </c:pt>
                <c:pt idx="628">
                  <c:v>31.25632115708024</c:v>
                </c:pt>
                <c:pt idx="629">
                  <c:v>26.461867220850628</c:v>
                </c:pt>
                <c:pt idx="630">
                  <c:v>29.620511611694575</c:v>
                </c:pt>
                <c:pt idx="631">
                  <c:v>31.852436713957829</c:v>
                </c:pt>
                <c:pt idx="632">
                  <c:v>37.280734517163758</c:v>
                </c:pt>
                <c:pt idx="633">
                  <c:v>32.719058636940865</c:v>
                </c:pt>
                <c:pt idx="634">
                  <c:v>32.793335584867776</c:v>
                </c:pt>
                <c:pt idx="635">
                  <c:v>31.931725763222232</c:v>
                </c:pt>
                <c:pt idx="636">
                  <c:v>30.727830904003369</c:v>
                </c:pt>
                <c:pt idx="637">
                  <c:v>34.363187747047498</c:v>
                </c:pt>
                <c:pt idx="638">
                  <c:v>38.376801533730209</c:v>
                </c:pt>
                <c:pt idx="639">
                  <c:v>36.777080346581172</c:v>
                </c:pt>
                <c:pt idx="640">
                  <c:v>36.293765019036151</c:v>
                </c:pt>
                <c:pt idx="641">
                  <c:v>38.852352457512723</c:v>
                </c:pt>
                <c:pt idx="642">
                  <c:v>47.537857056078444</c:v>
                </c:pt>
                <c:pt idx="643">
                  <c:v>45.891546288249423</c:v>
                </c:pt>
                <c:pt idx="644">
                  <c:v>44.55047347509484</c:v>
                </c:pt>
                <c:pt idx="645">
                  <c:v>44.688781917472156</c:v>
                </c:pt>
                <c:pt idx="646">
                  <c:v>51.359307750648142</c:v>
                </c:pt>
                <c:pt idx="647">
                  <c:v>51.822346386915875</c:v>
                </c:pt>
                <c:pt idx="648">
                  <c:v>51.146596361240704</c:v>
                </c:pt>
                <c:pt idx="649">
                  <c:v>49.950665728127525</c:v>
                </c:pt>
                <c:pt idx="650">
                  <c:v>50.295394260960819</c:v>
                </c:pt>
                <c:pt idx="651">
                  <c:v>46.940666571364666</c:v>
                </c:pt>
                <c:pt idx="652">
                  <c:v>45.654283676153625</c:v>
                </c:pt>
                <c:pt idx="653">
                  <c:v>46.749150436142585</c:v>
                </c:pt>
                <c:pt idx="654">
                  <c:v>46.539461526141224</c:v>
                </c:pt>
                <c:pt idx="655">
                  <c:v>44.606034067489624</c:v>
                </c:pt>
                <c:pt idx="656">
                  <c:v>46.822532522252871</c:v>
                </c:pt>
                <c:pt idx="657">
                  <c:v>51.669230109374304</c:v>
                </c:pt>
                <c:pt idx="658">
                  <c:v>52.223869728937011</c:v>
                </c:pt>
                <c:pt idx="659">
                  <c:v>51.146202616908162</c:v>
                </c:pt>
                <c:pt idx="660">
                  <c:v>50.849962996020984</c:v>
                </c:pt>
                <c:pt idx="661">
                  <c:v>49.794670921594403</c:v>
                </c:pt>
                <c:pt idx="662">
                  <c:v>50.569684243281955</c:v>
                </c:pt>
                <c:pt idx="663">
                  <c:v>49.373011890270547</c:v>
                </c:pt>
                <c:pt idx="664">
                  <c:v>50.431214028333997</c:v>
                </c:pt>
                <c:pt idx="665">
                  <c:v>47.193651049781558</c:v>
                </c:pt>
                <c:pt idx="666">
                  <c:v>48.897150526665762</c:v>
                </c:pt>
                <c:pt idx="667">
                  <c:v>50.095802716920922</c:v>
                </c:pt>
                <c:pt idx="668">
                  <c:v>52.828083493203977</c:v>
                </c:pt>
                <c:pt idx="669">
                  <c:v>48.08916199391242</c:v>
                </c:pt>
                <c:pt idx="670">
                  <c:v>44.409167793957174</c:v>
                </c:pt>
                <c:pt idx="671">
                  <c:v>41.113297272365244</c:v>
                </c:pt>
                <c:pt idx="672">
                  <c:v>37.36233242557978</c:v>
                </c:pt>
                <c:pt idx="673">
                  <c:v>37.849757411038098</c:v>
                </c:pt>
                <c:pt idx="674">
                  <c:v>40.824781673978634</c:v>
                </c:pt>
                <c:pt idx="675">
                  <c:v>41.505626418565136</c:v>
                </c:pt>
                <c:pt idx="676">
                  <c:v>36.025020466151453</c:v>
                </c:pt>
                <c:pt idx="677">
                  <c:v>35.000613438036936</c:v>
                </c:pt>
                <c:pt idx="678">
                  <c:v>35.609519940584434</c:v>
                </c:pt>
                <c:pt idx="679">
                  <c:v>30.91213056372283</c:v>
                </c:pt>
                <c:pt idx="680">
                  <c:v>29.938725608345933</c:v>
                </c:pt>
                <c:pt idx="681">
                  <c:v>25.41478816302099</c:v>
                </c:pt>
                <c:pt idx="682">
                  <c:v>29.200582151106602</c:v>
                </c:pt>
                <c:pt idx="683">
                  <c:v>31.22578865825859</c:v>
                </c:pt>
                <c:pt idx="684">
                  <c:v>31.349406299209345</c:v>
                </c:pt>
                <c:pt idx="685">
                  <c:v>33.366809394655654</c:v>
                </c:pt>
                <c:pt idx="686">
                  <c:v>33.141484071889387</c:v>
                </c:pt>
                <c:pt idx="687">
                  <c:v>29.321969695866208</c:v>
                </c:pt>
                <c:pt idx="688">
                  <c:v>24.81530663451505</c:v>
                </c:pt>
                <c:pt idx="689">
                  <c:v>27.062904341093152</c:v>
                </c:pt>
                <c:pt idx="690">
                  <c:v>27.060169178192059</c:v>
                </c:pt>
                <c:pt idx="691">
                  <c:v>29.895712183924132</c:v>
                </c:pt>
                <c:pt idx="692">
                  <c:v>30.790493129672534</c:v>
                </c:pt>
                <c:pt idx="693">
                  <c:v>28.404285569494895</c:v>
                </c:pt>
                <c:pt idx="694">
                  <c:v>30.446519838526999</c:v>
                </c:pt>
                <c:pt idx="695">
                  <c:v>32.206587487990639</c:v>
                </c:pt>
                <c:pt idx="696">
                  <c:v>30.302071363860463</c:v>
                </c:pt>
                <c:pt idx="697">
                  <c:v>30.022497312267852</c:v>
                </c:pt>
                <c:pt idx="698">
                  <c:v>33.787678296183053</c:v>
                </c:pt>
                <c:pt idx="699">
                  <c:v>34.447670405694538</c:v>
                </c:pt>
                <c:pt idx="700">
                  <c:v>37.006994140524149</c:v>
                </c:pt>
                <c:pt idx="701">
                  <c:v>45.365433387910436</c:v>
                </c:pt>
                <c:pt idx="702">
                  <c:v>49.160813432152864</c:v>
                </c:pt>
                <c:pt idx="703">
                  <c:v>49.162092970598287</c:v>
                </c:pt>
                <c:pt idx="704">
                  <c:v>50.178622702985344</c:v>
                </c:pt>
                <c:pt idx="705">
                  <c:v>53.222750627420105</c:v>
                </c:pt>
                <c:pt idx="706">
                  <c:v>56.743546010703646</c:v>
                </c:pt>
                <c:pt idx="707">
                  <c:v>60.087654138867293</c:v>
                </c:pt>
                <c:pt idx="708">
                  <c:v>59.692760545313014</c:v>
                </c:pt>
                <c:pt idx="709">
                  <c:v>57.161007681031315</c:v>
                </c:pt>
                <c:pt idx="710">
                  <c:v>61.989967202398823</c:v>
                </c:pt>
                <c:pt idx="711">
                  <c:v>62.154884860438429</c:v>
                </c:pt>
                <c:pt idx="712">
                  <c:v>60.170382418836304</c:v>
                </c:pt>
                <c:pt idx="713">
                  <c:v>61.259200748905542</c:v>
                </c:pt>
                <c:pt idx="714">
                  <c:v>54.45630244568202</c:v>
                </c:pt>
                <c:pt idx="715">
                  <c:v>52.35948646585436</c:v>
                </c:pt>
                <c:pt idx="716">
                  <c:v>53.230081468017239</c:v>
                </c:pt>
                <c:pt idx="717">
                  <c:v>51.926515420951304</c:v>
                </c:pt>
                <c:pt idx="718">
                  <c:v>49.491872890487514</c:v>
                </c:pt>
                <c:pt idx="719">
                  <c:v>46.642384409652486</c:v>
                </c:pt>
                <c:pt idx="720">
                  <c:v>43.834420224639224</c:v>
                </c:pt>
                <c:pt idx="721">
                  <c:v>43.855872573208025</c:v>
                </c:pt>
                <c:pt idx="722">
                  <c:v>46.670144389594981</c:v>
                </c:pt>
                <c:pt idx="723">
                  <c:v>46.107128171875885</c:v>
                </c:pt>
                <c:pt idx="724">
                  <c:v>44.95164158269786</c:v>
                </c:pt>
                <c:pt idx="725">
                  <c:v>47.042700264588888</c:v>
                </c:pt>
                <c:pt idx="726">
                  <c:v>48.929810700887849</c:v>
                </c:pt>
                <c:pt idx="727">
                  <c:v>50.949783974775542</c:v>
                </c:pt>
                <c:pt idx="728">
                  <c:v>50.437455756809591</c:v>
                </c:pt>
                <c:pt idx="729">
                  <c:v>51.128890060755502</c:v>
                </c:pt>
                <c:pt idx="730">
                  <c:v>48.812245764932996</c:v>
                </c:pt>
                <c:pt idx="731">
                  <c:v>48.562163342884169</c:v>
                </c:pt>
                <c:pt idx="732">
                  <c:v>45.639915450470532</c:v>
                </c:pt>
                <c:pt idx="733">
                  <c:v>44.907105860130912</c:v>
                </c:pt>
                <c:pt idx="734">
                  <c:v>43.87790845796389</c:v>
                </c:pt>
                <c:pt idx="735">
                  <c:v>44.161364144242214</c:v>
                </c:pt>
                <c:pt idx="736">
                  <c:v>40.811246715114059</c:v>
                </c:pt>
                <c:pt idx="737">
                  <c:v>41.774639377862265</c:v>
                </c:pt>
                <c:pt idx="738">
                  <c:v>42.979191532428111</c:v>
                </c:pt>
                <c:pt idx="739">
                  <c:v>41.444960194247187</c:v>
                </c:pt>
                <c:pt idx="740">
                  <c:v>42.570102055236553</c:v>
                </c:pt>
                <c:pt idx="741">
                  <c:v>44.374703419263611</c:v>
                </c:pt>
                <c:pt idx="742">
                  <c:v>41.558874753764044</c:v>
                </c:pt>
                <c:pt idx="743">
                  <c:v>41.236215631780013</c:v>
                </c:pt>
                <c:pt idx="744">
                  <c:v>43.016624737071545</c:v>
                </c:pt>
                <c:pt idx="745">
                  <c:v>46.186065539767348</c:v>
                </c:pt>
                <c:pt idx="746">
                  <c:v>45.244327566230687</c:v>
                </c:pt>
                <c:pt idx="747">
                  <c:v>45.892476910670915</c:v>
                </c:pt>
                <c:pt idx="748">
                  <c:v>46.054376074092154</c:v>
                </c:pt>
                <c:pt idx="749">
                  <c:v>47.903238993337624</c:v>
                </c:pt>
                <c:pt idx="750">
                  <c:v>45.775887918494902</c:v>
                </c:pt>
                <c:pt idx="751">
                  <c:v>44.397162321296598</c:v>
                </c:pt>
                <c:pt idx="752">
                  <c:v>41.812284698254139</c:v>
                </c:pt>
                <c:pt idx="753">
                  <c:v>43.189240729363405</c:v>
                </c:pt>
                <c:pt idx="754">
                  <c:v>41.660364388548636</c:v>
                </c:pt>
                <c:pt idx="755">
                  <c:v>46.296003397046753</c:v>
                </c:pt>
                <c:pt idx="756">
                  <c:v>48.546061885516373</c:v>
                </c:pt>
                <c:pt idx="757">
                  <c:v>48.816920734973671</c:v>
                </c:pt>
                <c:pt idx="758">
                  <c:v>49.864833393938106</c:v>
                </c:pt>
                <c:pt idx="759">
                  <c:v>49.183494213905995</c:v>
                </c:pt>
                <c:pt idx="760">
                  <c:v>49.780000531971844</c:v>
                </c:pt>
                <c:pt idx="761">
                  <c:v>49.848108533953514</c:v>
                </c:pt>
                <c:pt idx="762">
                  <c:v>48.369536989034671</c:v>
                </c:pt>
                <c:pt idx="763">
                  <c:v>43.822426807627224</c:v>
                </c:pt>
                <c:pt idx="764">
                  <c:v>42.598789205498811</c:v>
                </c:pt>
                <c:pt idx="765">
                  <c:v>41.469259775274395</c:v>
                </c:pt>
                <c:pt idx="766">
                  <c:v>37.343766757756612</c:v>
                </c:pt>
                <c:pt idx="767">
                  <c:v>38.675337099897504</c:v>
                </c:pt>
                <c:pt idx="768">
                  <c:v>34.548800146022565</c:v>
                </c:pt>
                <c:pt idx="769">
                  <c:v>35.491921768490997</c:v>
                </c:pt>
                <c:pt idx="770">
                  <c:v>35.469877116018075</c:v>
                </c:pt>
                <c:pt idx="771">
                  <c:v>35.135682329412056</c:v>
                </c:pt>
                <c:pt idx="772">
                  <c:v>35.124755632440113</c:v>
                </c:pt>
                <c:pt idx="773">
                  <c:v>29.362127061668129</c:v>
                </c:pt>
                <c:pt idx="774">
                  <c:v>29.323766591376724</c:v>
                </c:pt>
                <c:pt idx="775">
                  <c:v>29.35874972560681</c:v>
                </c:pt>
                <c:pt idx="776">
                  <c:v>31.719573802703081</c:v>
                </c:pt>
                <c:pt idx="777">
                  <c:v>26.590026596570553</c:v>
                </c:pt>
                <c:pt idx="778">
                  <c:v>25.831261927040408</c:v>
                </c:pt>
                <c:pt idx="779">
                  <c:v>29.845430780919965</c:v>
                </c:pt>
                <c:pt idx="780">
                  <c:v>24.897635568721924</c:v>
                </c:pt>
                <c:pt idx="781">
                  <c:v>26.920125019893071</c:v>
                </c:pt>
                <c:pt idx="782">
                  <c:v>24.437915309575587</c:v>
                </c:pt>
                <c:pt idx="783">
                  <c:v>20.854971615541022</c:v>
                </c:pt>
                <c:pt idx="784">
                  <c:v>22.4403396491481</c:v>
                </c:pt>
                <c:pt idx="785">
                  <c:v>19.203847547417176</c:v>
                </c:pt>
                <c:pt idx="786">
                  <c:v>20.690545159533052</c:v>
                </c:pt>
                <c:pt idx="787">
                  <c:v>19.934554884023502</c:v>
                </c:pt>
                <c:pt idx="788">
                  <c:v>14.618167760104471</c:v>
                </c:pt>
                <c:pt idx="789">
                  <c:v>19.09341162808704</c:v>
                </c:pt>
                <c:pt idx="790">
                  <c:v>23.529639846263397</c:v>
                </c:pt>
                <c:pt idx="791">
                  <c:v>25.342522929608581</c:v>
                </c:pt>
                <c:pt idx="792">
                  <c:v>24.46122345169022</c:v>
                </c:pt>
                <c:pt idx="793">
                  <c:v>24.47906317736993</c:v>
                </c:pt>
                <c:pt idx="794">
                  <c:v>21.977381789626339</c:v>
                </c:pt>
                <c:pt idx="795">
                  <c:v>22.051222225146827</c:v>
                </c:pt>
                <c:pt idx="796">
                  <c:v>21.632929030947089</c:v>
                </c:pt>
                <c:pt idx="797">
                  <c:v>14.590275006031273</c:v>
                </c:pt>
                <c:pt idx="798">
                  <c:v>19.562046105911683</c:v>
                </c:pt>
                <c:pt idx="799">
                  <c:v>19.784239067903187</c:v>
                </c:pt>
                <c:pt idx="800">
                  <c:v>17.626432046251594</c:v>
                </c:pt>
                <c:pt idx="801">
                  <c:v>19.986208400505781</c:v>
                </c:pt>
                <c:pt idx="802">
                  <c:v>15.078963996158967</c:v>
                </c:pt>
                <c:pt idx="803">
                  <c:v>9.4534820837578248</c:v>
                </c:pt>
                <c:pt idx="804">
                  <c:v>5.7603685095474795</c:v>
                </c:pt>
                <c:pt idx="805">
                  <c:v>-0.10346761570735201</c:v>
                </c:pt>
                <c:pt idx="806">
                  <c:v>4.0353924692234937</c:v>
                </c:pt>
                <c:pt idx="807">
                  <c:v>3.6049196189830481</c:v>
                </c:pt>
                <c:pt idx="808">
                  <c:v>2.829342848668901</c:v>
                </c:pt>
                <c:pt idx="809">
                  <c:v>2.8474122689218011</c:v>
                </c:pt>
                <c:pt idx="810">
                  <c:v>7.7997456922633726</c:v>
                </c:pt>
                <c:pt idx="811">
                  <c:v>4.3834065711233015</c:v>
                </c:pt>
                <c:pt idx="812">
                  <c:v>6.6619120421316005</c:v>
                </c:pt>
                <c:pt idx="813">
                  <c:v>7.041146006740683</c:v>
                </c:pt>
                <c:pt idx="814">
                  <c:v>5.435580637174291</c:v>
                </c:pt>
                <c:pt idx="815">
                  <c:v>4.4173688494985717</c:v>
                </c:pt>
                <c:pt idx="816">
                  <c:v>6.8489338375038695</c:v>
                </c:pt>
                <c:pt idx="817">
                  <c:v>10.714742513516892</c:v>
                </c:pt>
                <c:pt idx="818">
                  <c:v>12.785794142561926</c:v>
                </c:pt>
                <c:pt idx="819">
                  <c:v>10.990875626982671</c:v>
                </c:pt>
                <c:pt idx="820">
                  <c:v>9.93782138677091</c:v>
                </c:pt>
                <c:pt idx="821">
                  <c:v>11.695700718376884</c:v>
                </c:pt>
                <c:pt idx="822">
                  <c:v>10.867050663927413</c:v>
                </c:pt>
                <c:pt idx="823">
                  <c:v>7.5208725038188895</c:v>
                </c:pt>
                <c:pt idx="824">
                  <c:v>8.7635928630626889</c:v>
                </c:pt>
                <c:pt idx="825">
                  <c:v>7.4874934387941741</c:v>
                </c:pt>
                <c:pt idx="826">
                  <c:v>13.735169283630517</c:v>
                </c:pt>
                <c:pt idx="827">
                  <c:v>15.619471964894647</c:v>
                </c:pt>
                <c:pt idx="828">
                  <c:v>16.119713832294085</c:v>
                </c:pt>
                <c:pt idx="829">
                  <c:v>17.607788499291221</c:v>
                </c:pt>
                <c:pt idx="830">
                  <c:v>19.164543843594689</c:v>
                </c:pt>
                <c:pt idx="831">
                  <c:v>17.574408828600678</c:v>
                </c:pt>
                <c:pt idx="832">
                  <c:v>19.005706369680262</c:v>
                </c:pt>
                <c:pt idx="833">
                  <c:v>17.27500296997415</c:v>
                </c:pt>
                <c:pt idx="834">
                  <c:v>15.548662140561955</c:v>
                </c:pt>
                <c:pt idx="835">
                  <c:v>17.516199458399431</c:v>
                </c:pt>
                <c:pt idx="836">
                  <c:v>16.240031369636188</c:v>
                </c:pt>
                <c:pt idx="837">
                  <c:v>17.137456285509614</c:v>
                </c:pt>
                <c:pt idx="838">
                  <c:v>15.30914213943433</c:v>
                </c:pt>
                <c:pt idx="839">
                  <c:v>6.2649200504273548</c:v>
                </c:pt>
                <c:pt idx="840">
                  <c:v>8.062473795910762</c:v>
                </c:pt>
                <c:pt idx="841">
                  <c:v>5.6795097632909064</c:v>
                </c:pt>
                <c:pt idx="842">
                  <c:v>5.8861619176660565</c:v>
                </c:pt>
                <c:pt idx="843">
                  <c:v>-1.4154897047332675</c:v>
                </c:pt>
                <c:pt idx="844">
                  <c:v>1.6054720128783764</c:v>
                </c:pt>
                <c:pt idx="845">
                  <c:v>0.39707692266317396</c:v>
                </c:pt>
                <c:pt idx="846">
                  <c:v>2.5901182730680588</c:v>
                </c:pt>
                <c:pt idx="847">
                  <c:v>0.29348414384701471</c:v>
                </c:pt>
                <c:pt idx="848">
                  <c:v>-0.79414980710324978</c:v>
                </c:pt>
                <c:pt idx="849">
                  <c:v>-1.4504371076430749</c:v>
                </c:pt>
                <c:pt idx="850">
                  <c:v>-1.1046457628264139</c:v>
                </c:pt>
                <c:pt idx="851">
                  <c:v>-2.260895862766124</c:v>
                </c:pt>
                <c:pt idx="852">
                  <c:v>0.88016720680938398</c:v>
                </c:pt>
                <c:pt idx="853">
                  <c:v>-2.0533069238134827</c:v>
                </c:pt>
                <c:pt idx="854">
                  <c:v>-0.43136875431379035</c:v>
                </c:pt>
                <c:pt idx="855">
                  <c:v>-0.93187516539620852</c:v>
                </c:pt>
                <c:pt idx="856">
                  <c:v>2.5710378476984599</c:v>
                </c:pt>
                <c:pt idx="857">
                  <c:v>-0.50041499931981781</c:v>
                </c:pt>
                <c:pt idx="858">
                  <c:v>2.4152052946075879</c:v>
                </c:pt>
                <c:pt idx="859">
                  <c:v>5.1742567843666785E-2</c:v>
                </c:pt>
                <c:pt idx="860">
                  <c:v>1.311128663545968</c:v>
                </c:pt>
                <c:pt idx="861">
                  <c:v>1.5698592067694244</c:v>
                </c:pt>
                <c:pt idx="862">
                  <c:v>8.8659170972361956</c:v>
                </c:pt>
                <c:pt idx="863">
                  <c:v>4.9155563577191907</c:v>
                </c:pt>
                <c:pt idx="864">
                  <c:v>8.8655241977186527</c:v>
                </c:pt>
                <c:pt idx="865">
                  <c:v>6.1052781314003219</c:v>
                </c:pt>
                <c:pt idx="866">
                  <c:v>10.656776802048476</c:v>
                </c:pt>
                <c:pt idx="867">
                  <c:v>13.118643289345123</c:v>
                </c:pt>
                <c:pt idx="868">
                  <c:v>14.650359786631148</c:v>
                </c:pt>
                <c:pt idx="869">
                  <c:v>14.461822650035916</c:v>
                </c:pt>
                <c:pt idx="870">
                  <c:v>16.532656725021177</c:v>
                </c:pt>
                <c:pt idx="871">
                  <c:v>7.5004942877620016</c:v>
                </c:pt>
                <c:pt idx="872">
                  <c:v>7.0530204518225172</c:v>
                </c:pt>
                <c:pt idx="873">
                  <c:v>9.728669225772844</c:v>
                </c:pt>
                <c:pt idx="874">
                  <c:v>9.2992300031332906</c:v>
                </c:pt>
                <c:pt idx="875">
                  <c:v>4.3829080273243397</c:v>
                </c:pt>
                <c:pt idx="876">
                  <c:v>6.2819231998041989</c:v>
                </c:pt>
                <c:pt idx="877">
                  <c:v>3.3130715851138341</c:v>
                </c:pt>
                <c:pt idx="878">
                  <c:v>5.694397216052808</c:v>
                </c:pt>
                <c:pt idx="879">
                  <c:v>2.398933050759517</c:v>
                </c:pt>
                <c:pt idx="880">
                  <c:v>-0.62135408381378732</c:v>
                </c:pt>
                <c:pt idx="881">
                  <c:v>-2.5371654393910013</c:v>
                </c:pt>
                <c:pt idx="882">
                  <c:v>-2.6407059878719643</c:v>
                </c:pt>
                <c:pt idx="883">
                  <c:v>-5.9358627687838483</c:v>
                </c:pt>
                <c:pt idx="884">
                  <c:v>-1.1215345293316579</c:v>
                </c:pt>
                <c:pt idx="885">
                  <c:v>-2.1045198354234462</c:v>
                </c:pt>
                <c:pt idx="886">
                  <c:v>-5.9507716930875683</c:v>
                </c:pt>
                <c:pt idx="887">
                  <c:v>-9.3606161587236727</c:v>
                </c:pt>
                <c:pt idx="888">
                  <c:v>-10.357309292901554</c:v>
                </c:pt>
                <c:pt idx="889">
                  <c:v>-11.064289196937819</c:v>
                </c:pt>
                <c:pt idx="890">
                  <c:v>-9.4456341629632234</c:v>
                </c:pt>
                <c:pt idx="891">
                  <c:v>-9.4479070722258154</c:v>
                </c:pt>
                <c:pt idx="892">
                  <c:v>-8.0334632643077803</c:v>
                </c:pt>
                <c:pt idx="893">
                  <c:v>-5.1027252279528375</c:v>
                </c:pt>
                <c:pt idx="894">
                  <c:v>-5.8290143819078448</c:v>
                </c:pt>
                <c:pt idx="895">
                  <c:v>-4.8302820578360954</c:v>
                </c:pt>
                <c:pt idx="896">
                  <c:v>-0.34499207575154545</c:v>
                </c:pt>
                <c:pt idx="897">
                  <c:v>-3.0706854412602089</c:v>
                </c:pt>
                <c:pt idx="898">
                  <c:v>2.5188358953105601</c:v>
                </c:pt>
                <c:pt idx="899">
                  <c:v>6.5918517880731136</c:v>
                </c:pt>
                <c:pt idx="900">
                  <c:v>13.873569869542449</c:v>
                </c:pt>
                <c:pt idx="901">
                  <c:v>9.9034750230908486</c:v>
                </c:pt>
                <c:pt idx="902">
                  <c:v>12.00394352311184</c:v>
                </c:pt>
                <c:pt idx="903">
                  <c:v>10.830163860540445</c:v>
                </c:pt>
                <c:pt idx="904">
                  <c:v>8.0342656805332915</c:v>
                </c:pt>
                <c:pt idx="905">
                  <c:v>7.4290051639202268</c:v>
                </c:pt>
                <c:pt idx="906">
                  <c:v>5.9628137391769842</c:v>
                </c:pt>
                <c:pt idx="907">
                  <c:v>4.5838789129893085</c:v>
                </c:pt>
                <c:pt idx="908">
                  <c:v>4.2921287336350966</c:v>
                </c:pt>
                <c:pt idx="909">
                  <c:v>1.5345639154464086</c:v>
                </c:pt>
                <c:pt idx="910">
                  <c:v>2.6036981292769426</c:v>
                </c:pt>
                <c:pt idx="911">
                  <c:v>1.6555028382112809</c:v>
                </c:pt>
                <c:pt idx="912">
                  <c:v>0.18970122682337193</c:v>
                </c:pt>
                <c:pt idx="913">
                  <c:v>-8.312599405455849</c:v>
                </c:pt>
                <c:pt idx="914">
                  <c:v>-5.1390112473291252</c:v>
                </c:pt>
                <c:pt idx="915">
                  <c:v>-9.913968307387119</c:v>
                </c:pt>
                <c:pt idx="916">
                  <c:v>-7.1724766208288395</c:v>
                </c:pt>
                <c:pt idx="917">
                  <c:v>-5.2240976054749435</c:v>
                </c:pt>
                <c:pt idx="918">
                  <c:v>-5.6201430322987109</c:v>
                </c:pt>
                <c:pt idx="919">
                  <c:v>-9.9127055778515949</c:v>
                </c:pt>
                <c:pt idx="920">
                  <c:v>-6.5852539585913394</c:v>
                </c:pt>
                <c:pt idx="921">
                  <c:v>-7.8121472022168783</c:v>
                </c:pt>
                <c:pt idx="922">
                  <c:v>-8.760118661448832</c:v>
                </c:pt>
                <c:pt idx="923">
                  <c:v>-11.016666739526935</c:v>
                </c:pt>
                <c:pt idx="924">
                  <c:v>-12.723687064823929</c:v>
                </c:pt>
                <c:pt idx="925">
                  <c:v>-13.605746591403419</c:v>
                </c:pt>
                <c:pt idx="926">
                  <c:v>-11.693029992467823</c:v>
                </c:pt>
                <c:pt idx="927">
                  <c:v>-13.76262276808448</c:v>
                </c:pt>
                <c:pt idx="928">
                  <c:v>-12.894455058645404</c:v>
                </c:pt>
                <c:pt idx="929">
                  <c:v>-16.43170032197316</c:v>
                </c:pt>
                <c:pt idx="930">
                  <c:v>-14.524840678172614</c:v>
                </c:pt>
                <c:pt idx="931">
                  <c:v>-14.112622200706308</c:v>
                </c:pt>
                <c:pt idx="932">
                  <c:v>-11.437536429076456</c:v>
                </c:pt>
                <c:pt idx="933">
                  <c:v>-11.49164611213377</c:v>
                </c:pt>
                <c:pt idx="934">
                  <c:v>-14.66920743823975</c:v>
                </c:pt>
                <c:pt idx="935">
                  <c:v>-12.740406522021077</c:v>
                </c:pt>
                <c:pt idx="936">
                  <c:v>-10.116194906342336</c:v>
                </c:pt>
                <c:pt idx="937">
                  <c:v>-5.9195950362360801</c:v>
                </c:pt>
                <c:pt idx="938">
                  <c:v>-4.9353586782299876</c:v>
                </c:pt>
                <c:pt idx="939">
                  <c:v>-2.9677030781041047</c:v>
                </c:pt>
                <c:pt idx="940">
                  <c:v>3.329599400691043</c:v>
                </c:pt>
                <c:pt idx="941">
                  <c:v>4.2430389566508335</c:v>
                </c:pt>
                <c:pt idx="942">
                  <c:v>5.3635063521495745</c:v>
                </c:pt>
                <c:pt idx="943">
                  <c:v>4.5519749542285295</c:v>
                </c:pt>
                <c:pt idx="944">
                  <c:v>1.0861817189858842</c:v>
                </c:pt>
                <c:pt idx="945">
                  <c:v>3.7238848480489906</c:v>
                </c:pt>
                <c:pt idx="946">
                  <c:v>1.7762406068093333</c:v>
                </c:pt>
                <c:pt idx="947">
                  <c:v>3.1730449508589116</c:v>
                </c:pt>
                <c:pt idx="948">
                  <c:v>2.7776270233225318</c:v>
                </c:pt>
                <c:pt idx="949">
                  <c:v>3.5021403653020391</c:v>
                </c:pt>
                <c:pt idx="950">
                  <c:v>-1.7083905106664476</c:v>
                </c:pt>
                <c:pt idx="951">
                  <c:v>-2.9680123631494464</c:v>
                </c:pt>
                <c:pt idx="952">
                  <c:v>0.37962544571935403</c:v>
                </c:pt>
                <c:pt idx="953">
                  <c:v>-2.2941286812705775</c:v>
                </c:pt>
                <c:pt idx="954">
                  <c:v>-1.7241963807214873</c:v>
                </c:pt>
                <c:pt idx="955">
                  <c:v>-0.6032033997425813</c:v>
                </c:pt>
                <c:pt idx="956">
                  <c:v>-0.10338276073259597</c:v>
                </c:pt>
                <c:pt idx="957">
                  <c:v>3.3768822030062569</c:v>
                </c:pt>
                <c:pt idx="958">
                  <c:v>-2.1713166988215082</c:v>
                </c:pt>
                <c:pt idx="959">
                  <c:v>-1.5511344948114079</c:v>
                </c:pt>
                <c:pt idx="960">
                  <c:v>-2.2064826619329869</c:v>
                </c:pt>
                <c:pt idx="961">
                  <c:v>-4.2585550572527477</c:v>
                </c:pt>
                <c:pt idx="962">
                  <c:v>-4.5857093595942358</c:v>
                </c:pt>
                <c:pt idx="963">
                  <c:v>-6.0541180566416282</c:v>
                </c:pt>
                <c:pt idx="964">
                  <c:v>-3.1919860833067908</c:v>
                </c:pt>
                <c:pt idx="965">
                  <c:v>-3.7613446358272973</c:v>
                </c:pt>
                <c:pt idx="966">
                  <c:v>-2.2606419565478486</c:v>
                </c:pt>
                <c:pt idx="967">
                  <c:v>-0.96626790910339422</c:v>
                </c:pt>
                <c:pt idx="968">
                  <c:v>-1.0182017180916412</c:v>
                </c:pt>
                <c:pt idx="969">
                  <c:v>-3.383162515079178</c:v>
                </c:pt>
                <c:pt idx="970">
                  <c:v>-3.1917095473001149</c:v>
                </c:pt>
                <c:pt idx="971">
                  <c:v>-2.259126750718111</c:v>
                </c:pt>
                <c:pt idx="972">
                  <c:v>-3.9825724679150269</c:v>
                </c:pt>
                <c:pt idx="973">
                  <c:v>-1.5166397820360806</c:v>
                </c:pt>
                <c:pt idx="974">
                  <c:v>1.2922861509450729</c:v>
                </c:pt>
                <c:pt idx="975">
                  <c:v>-1.8085096733274284</c:v>
                </c:pt>
                <c:pt idx="976">
                  <c:v>-1.5499834784897546</c:v>
                </c:pt>
                <c:pt idx="977">
                  <c:v>-7.1644831368427768</c:v>
                </c:pt>
                <c:pt idx="978">
                  <c:v>-11.867173726664152</c:v>
                </c:pt>
                <c:pt idx="979">
                  <c:v>-10.83114400940585</c:v>
                </c:pt>
                <c:pt idx="980">
                  <c:v>-11.039041540659246</c:v>
                </c:pt>
                <c:pt idx="981">
                  <c:v>-12.452409697155943</c:v>
                </c:pt>
                <c:pt idx="982">
                  <c:v>-13.61074169450956</c:v>
                </c:pt>
                <c:pt idx="983">
                  <c:v>-14.509408382886095</c:v>
                </c:pt>
                <c:pt idx="984">
                  <c:v>-7.0332131982055373</c:v>
                </c:pt>
                <c:pt idx="985">
                  <c:v>-0.44814598716239334</c:v>
                </c:pt>
                <c:pt idx="986">
                  <c:v>5.243117460711245</c:v>
                </c:pt>
                <c:pt idx="987">
                  <c:v>2.1211733374348034</c:v>
                </c:pt>
                <c:pt idx="988">
                  <c:v>5.0728786589316863</c:v>
                </c:pt>
                <c:pt idx="989">
                  <c:v>4.1750723726400576</c:v>
                </c:pt>
                <c:pt idx="990">
                  <c:v>8.229207008648169</c:v>
                </c:pt>
                <c:pt idx="991">
                  <c:v>14.660167896808591</c:v>
                </c:pt>
                <c:pt idx="992">
                  <c:v>14.436014264281489</c:v>
                </c:pt>
                <c:pt idx="993">
                  <c:v>14.116974020869501</c:v>
                </c:pt>
                <c:pt idx="994">
                  <c:v>11.773625574967257</c:v>
                </c:pt>
                <c:pt idx="995">
                  <c:v>18.609202218274117</c:v>
                </c:pt>
                <c:pt idx="996">
                  <c:v>16.612136996378187</c:v>
                </c:pt>
                <c:pt idx="997">
                  <c:v>11.217069986110877</c:v>
                </c:pt>
                <c:pt idx="998">
                  <c:v>9.33853805735572</c:v>
                </c:pt>
                <c:pt idx="999">
                  <c:v>4.4454383266091151</c:v>
                </c:pt>
                <c:pt idx="1000">
                  <c:v>6.0676575240965986</c:v>
                </c:pt>
                <c:pt idx="1001">
                  <c:v>8.6170499875297004</c:v>
                </c:pt>
                <c:pt idx="1002">
                  <c:v>11.21997952707048</c:v>
                </c:pt>
                <c:pt idx="1003">
                  <c:v>11.013537161002075</c:v>
                </c:pt>
                <c:pt idx="1004">
                  <c:v>6.4296496231732734</c:v>
                </c:pt>
                <c:pt idx="1005">
                  <c:v>6.8964899059363978</c:v>
                </c:pt>
                <c:pt idx="1006">
                  <c:v>8.6733362456862686</c:v>
                </c:pt>
                <c:pt idx="1007">
                  <c:v>11.671714940005312</c:v>
                </c:pt>
                <c:pt idx="1008">
                  <c:v>10.14388567743204</c:v>
                </c:pt>
                <c:pt idx="1009">
                  <c:v>11.524250898441267</c:v>
                </c:pt>
                <c:pt idx="1010">
                  <c:v>9.5597885422132922</c:v>
                </c:pt>
                <c:pt idx="1011">
                  <c:v>7.195328253248757</c:v>
                </c:pt>
                <c:pt idx="1012">
                  <c:v>7.5901104913050386</c:v>
                </c:pt>
                <c:pt idx="1013">
                  <c:v>9.6382905116077477</c:v>
                </c:pt>
                <c:pt idx="1014">
                  <c:v>5.6389553561930086</c:v>
                </c:pt>
                <c:pt idx="1015">
                  <c:v>6.3611854009904398</c:v>
                </c:pt>
                <c:pt idx="1016">
                  <c:v>4.9814225998443327</c:v>
                </c:pt>
                <c:pt idx="1017">
                  <c:v>7.340846237990025</c:v>
                </c:pt>
                <c:pt idx="1018">
                  <c:v>5.3929745447231907</c:v>
                </c:pt>
                <c:pt idx="1019">
                  <c:v>2.7735342355314163</c:v>
                </c:pt>
                <c:pt idx="1020">
                  <c:v>4.101519372694856</c:v>
                </c:pt>
                <c:pt idx="1021">
                  <c:v>-0.91354740511387134</c:v>
                </c:pt>
                <c:pt idx="1022">
                  <c:v>1.3963653420364674</c:v>
                </c:pt>
                <c:pt idx="1023">
                  <c:v>3.2246405801712745</c:v>
                </c:pt>
                <c:pt idx="1024">
                  <c:v>2.5352663177017538</c:v>
                </c:pt>
                <c:pt idx="1025">
                  <c:v>2.1046892890155506</c:v>
                </c:pt>
                <c:pt idx="1026">
                  <c:v>2.3303125301082974</c:v>
                </c:pt>
                <c:pt idx="1027">
                  <c:v>2.7617133012776223</c:v>
                </c:pt>
                <c:pt idx="1028">
                  <c:v>1.8985121908912219</c:v>
                </c:pt>
                <c:pt idx="1029">
                  <c:v>-0.77651444907403633</c:v>
                </c:pt>
                <c:pt idx="1030">
                  <c:v>-2.1395390526030074</c:v>
                </c:pt>
                <c:pt idx="1031">
                  <c:v>-4.2437121258978197</c:v>
                </c:pt>
                <c:pt idx="1032">
                  <c:v>-4.2951000994775566</c:v>
                </c:pt>
                <c:pt idx="1033">
                  <c:v>-7.3101468570960746</c:v>
                </c:pt>
                <c:pt idx="1034">
                  <c:v>-2.9310711685068838</c:v>
                </c:pt>
                <c:pt idx="1035">
                  <c:v>-1.7585316730620495</c:v>
                </c:pt>
                <c:pt idx="1036">
                  <c:v>2.5522081562827585</c:v>
                </c:pt>
                <c:pt idx="1037">
                  <c:v>1.9654000631668243</c:v>
                </c:pt>
                <c:pt idx="1038">
                  <c:v>3.2409151631335873</c:v>
                </c:pt>
                <c:pt idx="1039">
                  <c:v>4.5511815672734057</c:v>
                </c:pt>
                <c:pt idx="1040">
                  <c:v>6.0697499598546782</c:v>
                </c:pt>
                <c:pt idx="1041">
                  <c:v>5.8790954412424714</c:v>
                </c:pt>
                <c:pt idx="1042">
                  <c:v>7.7247091191075903</c:v>
                </c:pt>
                <c:pt idx="1043">
                  <c:v>6.9814175593838694</c:v>
                </c:pt>
                <c:pt idx="1044">
                  <c:v>6.0705657306665763</c:v>
                </c:pt>
                <c:pt idx="1045">
                  <c:v>3.9659045841106382</c:v>
                </c:pt>
                <c:pt idx="1046">
                  <c:v>4.3799061957870853</c:v>
                </c:pt>
                <c:pt idx="1047">
                  <c:v>0.96557375556406766</c:v>
                </c:pt>
                <c:pt idx="1048">
                  <c:v>-1.6216307778140808</c:v>
                </c:pt>
                <c:pt idx="1049">
                  <c:v>-3.4833185880306106</c:v>
                </c:pt>
                <c:pt idx="1050">
                  <c:v>-1.6554744490601698</c:v>
                </c:pt>
                <c:pt idx="1051">
                  <c:v>-5.1534393956899223</c:v>
                </c:pt>
                <c:pt idx="1052">
                  <c:v>-9.481403388593451</c:v>
                </c:pt>
                <c:pt idx="1053">
                  <c:v>-11.703707350986265</c:v>
                </c:pt>
                <c:pt idx="1054">
                  <c:v>-10.825706560302926</c:v>
                </c:pt>
                <c:pt idx="1055">
                  <c:v>-11.286873736144043</c:v>
                </c:pt>
                <c:pt idx="1056">
                  <c:v>-12.68652058995565</c:v>
                </c:pt>
                <c:pt idx="1057">
                  <c:v>-12.546198395347846</c:v>
                </c:pt>
                <c:pt idx="1058">
                  <c:v>-10.961875366060003</c:v>
                </c:pt>
                <c:pt idx="1059">
                  <c:v>-10.42671098866327</c:v>
                </c:pt>
                <c:pt idx="1060">
                  <c:v>-9.4767082498863147</c:v>
                </c:pt>
                <c:pt idx="1061">
                  <c:v>-10.561732080655254</c:v>
                </c:pt>
                <c:pt idx="1062">
                  <c:v>-11.749623087869775</c:v>
                </c:pt>
                <c:pt idx="1063">
                  <c:v>-13.369763901867373</c:v>
                </c:pt>
                <c:pt idx="1064">
                  <c:v>-10.888826495393232</c:v>
                </c:pt>
                <c:pt idx="1065">
                  <c:v>-9.1339108214737994</c:v>
                </c:pt>
                <c:pt idx="1066">
                  <c:v>-6.3249585516184847</c:v>
                </c:pt>
                <c:pt idx="1067">
                  <c:v>-7.2892729755688928</c:v>
                </c:pt>
                <c:pt idx="1068">
                  <c:v>-7.6660577769727052</c:v>
                </c:pt>
                <c:pt idx="1069">
                  <c:v>-5.4275319262016488</c:v>
                </c:pt>
                <c:pt idx="1070">
                  <c:v>-3.1348594498416378</c:v>
                </c:pt>
                <c:pt idx="1071">
                  <c:v>-1.3604417928438999</c:v>
                </c:pt>
                <c:pt idx="1072">
                  <c:v>1.9280748013403384</c:v>
                </c:pt>
                <c:pt idx="1073">
                  <c:v>3.3043123175809073</c:v>
                </c:pt>
                <c:pt idx="1074">
                  <c:v>6.0943965280974792</c:v>
                </c:pt>
                <c:pt idx="1075">
                  <c:v>7.9211295174794971</c:v>
                </c:pt>
                <c:pt idx="1076">
                  <c:v>7.2836889908081561</c:v>
                </c:pt>
                <c:pt idx="1077">
                  <c:v>7.5395841438093791</c:v>
                </c:pt>
                <c:pt idx="1078">
                  <c:v>8.800902801556564</c:v>
                </c:pt>
                <c:pt idx="1079">
                  <c:v>9.8009653697433468</c:v>
                </c:pt>
                <c:pt idx="1080">
                  <c:v>10.86882857875236</c:v>
                </c:pt>
                <c:pt idx="1081">
                  <c:v>10.025850755715265</c:v>
                </c:pt>
                <c:pt idx="1082">
                  <c:v>11.161232248661177</c:v>
                </c:pt>
                <c:pt idx="1083">
                  <c:v>10.364841686274163</c:v>
                </c:pt>
                <c:pt idx="1084">
                  <c:v>10.830255027720883</c:v>
                </c:pt>
                <c:pt idx="1085">
                  <c:v>5.1118073759625151</c:v>
                </c:pt>
                <c:pt idx="1086">
                  <c:v>6.2129028612934567</c:v>
                </c:pt>
                <c:pt idx="1087">
                  <c:v>2.0487981895341831</c:v>
                </c:pt>
                <c:pt idx="1088">
                  <c:v>3.734556636879041</c:v>
                </c:pt>
                <c:pt idx="1089">
                  <c:v>3.6492806068996804</c:v>
                </c:pt>
                <c:pt idx="1090">
                  <c:v>1.7394699443914865</c:v>
                </c:pt>
                <c:pt idx="1091">
                  <c:v>0.87881649063177392</c:v>
                </c:pt>
                <c:pt idx="1092">
                  <c:v>-3.1206441032944068</c:v>
                </c:pt>
                <c:pt idx="1093">
                  <c:v>-2.810971131927523</c:v>
                </c:pt>
                <c:pt idx="1094">
                  <c:v>-1.534659239515018</c:v>
                </c:pt>
                <c:pt idx="1095">
                  <c:v>-5.4336361583915753</c:v>
                </c:pt>
                <c:pt idx="1096">
                  <c:v>-5.4692236142176514</c:v>
                </c:pt>
                <c:pt idx="1097">
                  <c:v>-6.2625148329057252</c:v>
                </c:pt>
                <c:pt idx="1098">
                  <c:v>-1.1904534545760086</c:v>
                </c:pt>
                <c:pt idx="1099">
                  <c:v>-2.7772599203162045</c:v>
                </c:pt>
                <c:pt idx="1100">
                  <c:v>-1.4663410961095984</c:v>
                </c:pt>
                <c:pt idx="1101">
                  <c:v>-7.7824723186750795</c:v>
                </c:pt>
                <c:pt idx="1102">
                  <c:v>-5.3681559102476442</c:v>
                </c:pt>
                <c:pt idx="1103">
                  <c:v>-4.6951102210139721</c:v>
                </c:pt>
                <c:pt idx="1104">
                  <c:v>-6.3356014694271838</c:v>
                </c:pt>
                <c:pt idx="1105">
                  <c:v>-3.244429922580891</c:v>
                </c:pt>
                <c:pt idx="1106">
                  <c:v>-6.5397890776073968</c:v>
                </c:pt>
                <c:pt idx="1107">
                  <c:v>-6.5564393046675367</c:v>
                </c:pt>
                <c:pt idx="1108">
                  <c:v>-6.5410099099589853</c:v>
                </c:pt>
                <c:pt idx="1109">
                  <c:v>-5.0553160572849132</c:v>
                </c:pt>
                <c:pt idx="1110">
                  <c:v>-7.3149920564172435</c:v>
                </c:pt>
                <c:pt idx="1111">
                  <c:v>-10.425038220787215</c:v>
                </c:pt>
                <c:pt idx="1112">
                  <c:v>-9.3942154809846237</c:v>
                </c:pt>
                <c:pt idx="1113">
                  <c:v>-9.5154999947444292</c:v>
                </c:pt>
                <c:pt idx="1114">
                  <c:v>-5.7176057058492988</c:v>
                </c:pt>
                <c:pt idx="1115">
                  <c:v>-8.7882330221919727</c:v>
                </c:pt>
                <c:pt idx="1116">
                  <c:v>-8.0124498626029705</c:v>
                </c:pt>
                <c:pt idx="1117">
                  <c:v>-5.6465085296114212</c:v>
                </c:pt>
                <c:pt idx="1118">
                  <c:v>-6.3841402860900986</c:v>
                </c:pt>
                <c:pt idx="1119">
                  <c:v>-3.6058566580860454</c:v>
                </c:pt>
                <c:pt idx="1120">
                  <c:v>-2.0693006068012032</c:v>
                </c:pt>
                <c:pt idx="1121">
                  <c:v>0.53439603180195683</c:v>
                </c:pt>
                <c:pt idx="1122">
                  <c:v>-1.0688704328968057</c:v>
                </c:pt>
                <c:pt idx="1123">
                  <c:v>-0.12070478391176694</c:v>
                </c:pt>
                <c:pt idx="1124">
                  <c:v>6.5868271975959169</c:v>
                </c:pt>
                <c:pt idx="1125">
                  <c:v>6.6574830648006884</c:v>
                </c:pt>
                <c:pt idx="1126">
                  <c:v>6.9317081952978139</c:v>
                </c:pt>
                <c:pt idx="1127">
                  <c:v>6.5906276732202667</c:v>
                </c:pt>
                <c:pt idx="1128">
                  <c:v>7.8185038277660217</c:v>
                </c:pt>
                <c:pt idx="1129">
                  <c:v>4.2767615410589785</c:v>
                </c:pt>
                <c:pt idx="1130">
                  <c:v>3.5673306673383061</c:v>
                </c:pt>
                <c:pt idx="1131">
                  <c:v>2.2915500457810838</c:v>
                </c:pt>
                <c:pt idx="1132">
                  <c:v>4.064168977948146</c:v>
                </c:pt>
                <c:pt idx="1133">
                  <c:v>1.5842128034821001</c:v>
                </c:pt>
                <c:pt idx="1134">
                  <c:v>1.9802835748623078</c:v>
                </c:pt>
                <c:pt idx="1135">
                  <c:v>2.1348183552008275</c:v>
                </c:pt>
                <c:pt idx="1136">
                  <c:v>1.9127902012473992</c:v>
                </c:pt>
                <c:pt idx="1137">
                  <c:v>-4.0694663654934891</c:v>
                </c:pt>
                <c:pt idx="1138">
                  <c:v>-8.6772119865317929</c:v>
                </c:pt>
                <c:pt idx="1139">
                  <c:v>-10.304123606633807</c:v>
                </c:pt>
                <c:pt idx="1140">
                  <c:v>-9.4446974159932537</c:v>
                </c:pt>
                <c:pt idx="1141">
                  <c:v>-10.287900186803968</c:v>
                </c:pt>
                <c:pt idx="1142">
                  <c:v>-7.5780065220748813</c:v>
                </c:pt>
                <c:pt idx="1143">
                  <c:v>-11.012927337062436</c:v>
                </c:pt>
                <c:pt idx="1144">
                  <c:v>-8.577770000254354</c:v>
                </c:pt>
                <c:pt idx="1145">
                  <c:v>-11.518271085889133</c:v>
                </c:pt>
                <c:pt idx="1146">
                  <c:v>-9.4319293243976485</c:v>
                </c:pt>
                <c:pt idx="1147">
                  <c:v>-6.8088728525772346</c:v>
                </c:pt>
                <c:pt idx="1148">
                  <c:v>-5.3999083446522107</c:v>
                </c:pt>
                <c:pt idx="1149">
                  <c:v>-4.3982936717159005</c:v>
                </c:pt>
                <c:pt idx="1150">
                  <c:v>-7.1574443149411557</c:v>
                </c:pt>
                <c:pt idx="1151">
                  <c:v>-1.3609500909253944</c:v>
                </c:pt>
                <c:pt idx="1152">
                  <c:v>-1.1895736335159339</c:v>
                </c:pt>
                <c:pt idx="1153">
                  <c:v>-3.0513661528306248</c:v>
                </c:pt>
                <c:pt idx="1154">
                  <c:v>-1.7920024768542544</c:v>
                </c:pt>
                <c:pt idx="1155">
                  <c:v>-1.1703726510547925</c:v>
                </c:pt>
                <c:pt idx="1156">
                  <c:v>2.5799115855983366</c:v>
                </c:pt>
                <c:pt idx="1157">
                  <c:v>-0.84267031063954756</c:v>
                </c:pt>
                <c:pt idx="1158">
                  <c:v>-0.25822644542268236</c:v>
                </c:pt>
                <c:pt idx="1159">
                  <c:v>-0.51633470198806175</c:v>
                </c:pt>
                <c:pt idx="1160">
                  <c:v>-1.2213192151774472</c:v>
                </c:pt>
                <c:pt idx="1161">
                  <c:v>-3.6307904861433946</c:v>
                </c:pt>
                <c:pt idx="1162">
                  <c:v>-4.7340424960244105</c:v>
                </c:pt>
                <c:pt idx="1163">
                  <c:v>-0.757560701519158</c:v>
                </c:pt>
                <c:pt idx="1164">
                  <c:v>-3.7199653192627014</c:v>
                </c:pt>
                <c:pt idx="1165">
                  <c:v>-1.7558590559272258</c:v>
                </c:pt>
                <c:pt idx="1166">
                  <c:v>-0.74034845199151122</c:v>
                </c:pt>
                <c:pt idx="1167">
                  <c:v>0.4824932927881182</c:v>
                </c:pt>
                <c:pt idx="1168">
                  <c:v>-4.1529899165855717</c:v>
                </c:pt>
                <c:pt idx="1169">
                  <c:v>-6.2542237750609821</c:v>
                </c:pt>
                <c:pt idx="1170">
                  <c:v>-1.7762073261733553</c:v>
                </c:pt>
                <c:pt idx="1171">
                  <c:v>-2.7746251203126722</c:v>
                </c:pt>
                <c:pt idx="1172">
                  <c:v>-5.9944084025809321</c:v>
                </c:pt>
                <c:pt idx="1173">
                  <c:v>-6.0438813696375675</c:v>
                </c:pt>
                <c:pt idx="1174">
                  <c:v>-5.0604020859477705</c:v>
                </c:pt>
                <c:pt idx="1175">
                  <c:v>-6.3151911125220064</c:v>
                </c:pt>
                <c:pt idx="1176">
                  <c:v>-7.4488640164497522</c:v>
                </c:pt>
                <c:pt idx="1177">
                  <c:v>-9.1074001993123197</c:v>
                </c:pt>
                <c:pt idx="1178">
                  <c:v>-9.1264693256542717</c:v>
                </c:pt>
                <c:pt idx="1179">
                  <c:v>-10.072971900293735</c:v>
                </c:pt>
                <c:pt idx="1180">
                  <c:v>-10.681030582773715</c:v>
                </c:pt>
                <c:pt idx="1181">
                  <c:v>-5.5558577309520896</c:v>
                </c:pt>
                <c:pt idx="1182">
                  <c:v>-6.3379602887169852</c:v>
                </c:pt>
                <c:pt idx="1183">
                  <c:v>-5.9492543862415976</c:v>
                </c:pt>
                <c:pt idx="1184">
                  <c:v>-3.5363899673577293</c:v>
                </c:pt>
                <c:pt idx="1185">
                  <c:v>0.20696622321875008</c:v>
                </c:pt>
                <c:pt idx="1186">
                  <c:v>-6.5057675667860355</c:v>
                </c:pt>
                <c:pt idx="1187">
                  <c:v>-7.2415319371608895</c:v>
                </c:pt>
                <c:pt idx="1188">
                  <c:v>-8.6786265473031214</c:v>
                </c:pt>
                <c:pt idx="1189">
                  <c:v>-9.8058799307939211</c:v>
                </c:pt>
                <c:pt idx="1190">
                  <c:v>-9.1411485283188139</c:v>
                </c:pt>
                <c:pt idx="1191">
                  <c:v>-6.3189658197393888</c:v>
                </c:pt>
                <c:pt idx="1192">
                  <c:v>-9.3833737164740612</c:v>
                </c:pt>
                <c:pt idx="1193">
                  <c:v>-11.384443263455614</c:v>
                </c:pt>
                <c:pt idx="1194">
                  <c:v>-12.260662865018915</c:v>
                </c:pt>
                <c:pt idx="1195">
                  <c:v>-15.896279821954312</c:v>
                </c:pt>
                <c:pt idx="1196">
                  <c:v>-17.821984602749961</c:v>
                </c:pt>
                <c:pt idx="1197">
                  <c:v>-18.421745762361219</c:v>
                </c:pt>
                <c:pt idx="1198">
                  <c:v>-18.909650193776042</c:v>
                </c:pt>
                <c:pt idx="1199">
                  <c:v>-15.421364409019255</c:v>
                </c:pt>
                <c:pt idx="1200">
                  <c:v>-15.290999526460581</c:v>
                </c:pt>
                <c:pt idx="1201">
                  <c:v>-12.562224372729114</c:v>
                </c:pt>
                <c:pt idx="1202">
                  <c:v>-13.375623740709194</c:v>
                </c:pt>
                <c:pt idx="1203">
                  <c:v>-13.072224339518973</c:v>
                </c:pt>
                <c:pt idx="1204">
                  <c:v>-15.850698189068211</c:v>
                </c:pt>
                <c:pt idx="1205">
                  <c:v>-9.0809206840483654</c:v>
                </c:pt>
                <c:pt idx="1206">
                  <c:v>-4.6140688358792943</c:v>
                </c:pt>
                <c:pt idx="1207">
                  <c:v>-4.1817836560541828</c:v>
                </c:pt>
                <c:pt idx="1208">
                  <c:v>3.8214230853772104</c:v>
                </c:pt>
                <c:pt idx="1209">
                  <c:v>2.6875158871210814</c:v>
                </c:pt>
                <c:pt idx="1210">
                  <c:v>3.8424338176863495</c:v>
                </c:pt>
                <c:pt idx="1211">
                  <c:v>6.1544008083087522</c:v>
                </c:pt>
                <c:pt idx="1212">
                  <c:v>6.9759351770808946</c:v>
                </c:pt>
                <c:pt idx="1213">
                  <c:v>8.6381005824637729</c:v>
                </c:pt>
                <c:pt idx="1214">
                  <c:v>12.4252788344980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E89-4FA9-82F7-FD252B621E22}"/>
            </c:ext>
          </c:extLst>
        </c:ser>
        <c:ser>
          <c:idx val="2"/>
          <c:order val="2"/>
          <c:tx>
            <c:strRef>
              <c:f>'Fl corr'!$D$1</c:f>
              <c:strCache>
                <c:ptCount val="1"/>
                <c:pt idx="0">
                  <c:v>DP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Fl corr'!$A$2:$A$1455</c:f>
              <c:numCache>
                <c:formatCode>0</c:formatCode>
                <c:ptCount val="1454"/>
                <c:pt idx="0">
                  <c:v>275.14727783203142</c:v>
                </c:pt>
                <c:pt idx="1">
                  <c:v>275.74291992187489</c:v>
                </c:pt>
                <c:pt idx="2">
                  <c:v>276.33850097656239</c:v>
                </c:pt>
                <c:pt idx="3">
                  <c:v>276.93405151367176</c:v>
                </c:pt>
                <c:pt idx="4">
                  <c:v>277.52957153320318</c:v>
                </c:pt>
                <c:pt idx="5">
                  <c:v>278.12509155273426</c:v>
                </c:pt>
                <c:pt idx="6">
                  <c:v>278.7205505371092</c:v>
                </c:pt>
                <c:pt idx="7">
                  <c:v>279.31597900390631</c:v>
                </c:pt>
                <c:pt idx="8">
                  <c:v>279.91140747070307</c:v>
                </c:pt>
                <c:pt idx="9">
                  <c:v>280.50677490234369</c:v>
                </c:pt>
                <c:pt idx="10">
                  <c:v>281.10211181640631</c:v>
                </c:pt>
                <c:pt idx="11">
                  <c:v>281.69744873046886</c:v>
                </c:pt>
                <c:pt idx="12">
                  <c:v>282.292724609375</c:v>
                </c:pt>
                <c:pt idx="13">
                  <c:v>282.88800048828114</c:v>
                </c:pt>
                <c:pt idx="14">
                  <c:v>283.48321533203125</c:v>
                </c:pt>
                <c:pt idx="15">
                  <c:v>284.07843017578131</c:v>
                </c:pt>
                <c:pt idx="16">
                  <c:v>284.673583984375</c:v>
                </c:pt>
                <c:pt idx="17">
                  <c:v>285.26873779296869</c:v>
                </c:pt>
                <c:pt idx="18">
                  <c:v>285.86383056640631</c:v>
                </c:pt>
                <c:pt idx="19">
                  <c:v>286.45892333984386</c:v>
                </c:pt>
                <c:pt idx="20">
                  <c:v>287.05398559570335</c:v>
                </c:pt>
                <c:pt idx="21">
                  <c:v>287.64898681640642</c:v>
                </c:pt>
                <c:pt idx="22">
                  <c:v>288.24398803710926</c:v>
                </c:pt>
                <c:pt idx="23">
                  <c:v>288.83895874023409</c:v>
                </c:pt>
                <c:pt idx="24">
                  <c:v>289.43386840820295</c:v>
                </c:pt>
                <c:pt idx="25">
                  <c:v>290.02877807617165</c:v>
                </c:pt>
                <c:pt idx="26">
                  <c:v>290.6236572265625</c:v>
                </c:pt>
                <c:pt idx="27">
                  <c:v>291.21850585937489</c:v>
                </c:pt>
                <c:pt idx="28">
                  <c:v>291.81329345703125</c:v>
                </c:pt>
                <c:pt idx="29">
                  <c:v>292.40808105468739</c:v>
                </c:pt>
                <c:pt idx="30">
                  <c:v>293.00283813476591</c:v>
                </c:pt>
                <c:pt idx="31">
                  <c:v>293.59756469726568</c:v>
                </c:pt>
                <c:pt idx="32">
                  <c:v>294.19226074218739</c:v>
                </c:pt>
                <c:pt idx="33">
                  <c:v>294.78689575195307</c:v>
                </c:pt>
                <c:pt idx="34">
                  <c:v>295.38153076171869</c:v>
                </c:pt>
                <c:pt idx="35">
                  <c:v>295.97613525390614</c:v>
                </c:pt>
                <c:pt idx="36">
                  <c:v>296.57070922851557</c:v>
                </c:pt>
                <c:pt idx="37">
                  <c:v>297.16525268554705</c:v>
                </c:pt>
                <c:pt idx="38">
                  <c:v>297.75976562500011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61</c:v>
                </c:pt>
                <c:pt idx="42">
                  <c:v>300.13748168945341</c:v>
                </c:pt>
                <c:pt idx="43">
                  <c:v>300.73184204101557</c:v>
                </c:pt>
                <c:pt idx="44">
                  <c:v>301.32617187499989</c:v>
                </c:pt>
                <c:pt idx="45">
                  <c:v>301.92047119140631</c:v>
                </c:pt>
                <c:pt idx="46">
                  <c:v>302.5147399902342</c:v>
                </c:pt>
                <c:pt idx="47">
                  <c:v>303.1089782714842</c:v>
                </c:pt>
                <c:pt idx="48">
                  <c:v>303.70318603515631</c:v>
                </c:pt>
                <c:pt idx="49">
                  <c:v>304.29736328124989</c:v>
                </c:pt>
                <c:pt idx="50">
                  <c:v>304.89151000976568</c:v>
                </c:pt>
                <c:pt idx="51">
                  <c:v>305.48562622070318</c:v>
                </c:pt>
                <c:pt idx="52">
                  <c:v>306.0797119140625</c:v>
                </c:pt>
                <c:pt idx="53">
                  <c:v>306.67376708984386</c:v>
                </c:pt>
                <c:pt idx="54">
                  <c:v>307.26776123046886</c:v>
                </c:pt>
                <c:pt idx="55">
                  <c:v>307.86175537109369</c:v>
                </c:pt>
                <c:pt idx="56">
                  <c:v>308.45571899414057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39</c:v>
                </c:pt>
                <c:pt idx="60">
                  <c:v>310.83126831054688</c:v>
                </c:pt>
                <c:pt idx="61">
                  <c:v>311.42507934570307</c:v>
                </c:pt>
                <c:pt idx="62">
                  <c:v>312.01885986328125</c:v>
                </c:pt>
                <c:pt idx="63">
                  <c:v>312.61260986328131</c:v>
                </c:pt>
                <c:pt idx="64">
                  <c:v>313.20632934570307</c:v>
                </c:pt>
                <c:pt idx="65">
                  <c:v>313.80001831054688</c:v>
                </c:pt>
                <c:pt idx="66">
                  <c:v>314.3936462402342</c:v>
                </c:pt>
                <c:pt idx="67">
                  <c:v>314.98727416992188</c:v>
                </c:pt>
                <c:pt idx="68">
                  <c:v>315.58087158203131</c:v>
                </c:pt>
                <c:pt idx="69">
                  <c:v>316.1744384765625</c:v>
                </c:pt>
                <c:pt idx="70">
                  <c:v>316.76797485351568</c:v>
                </c:pt>
                <c:pt idx="71">
                  <c:v>317.36148071289068</c:v>
                </c:pt>
                <c:pt idx="72">
                  <c:v>317.95495605468739</c:v>
                </c:pt>
                <c:pt idx="73">
                  <c:v>318.54837036132818</c:v>
                </c:pt>
                <c:pt idx="74">
                  <c:v>319.14178466796886</c:v>
                </c:pt>
                <c:pt idx="75">
                  <c:v>319.73516845703114</c:v>
                </c:pt>
                <c:pt idx="76">
                  <c:v>320.32852172851557</c:v>
                </c:pt>
                <c:pt idx="77">
                  <c:v>320.92181396484369</c:v>
                </c:pt>
                <c:pt idx="78">
                  <c:v>321.51510620117165</c:v>
                </c:pt>
                <c:pt idx="79">
                  <c:v>322.10836791992188</c:v>
                </c:pt>
                <c:pt idx="80">
                  <c:v>322.70159912109369</c:v>
                </c:pt>
                <c:pt idx="81">
                  <c:v>323.2947692871092</c:v>
                </c:pt>
                <c:pt idx="82">
                  <c:v>323.88793945312489</c:v>
                </c:pt>
                <c:pt idx="83">
                  <c:v>324.48107910156239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4989</c:v>
                </c:pt>
                <c:pt idx="87">
                  <c:v>326.853271484375</c:v>
                </c:pt>
                <c:pt idx="88">
                  <c:v>327.44625854492176</c:v>
                </c:pt>
                <c:pt idx="89">
                  <c:v>328.0391845703125</c:v>
                </c:pt>
                <c:pt idx="90">
                  <c:v>328.63211059570318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4989</c:v>
                </c:pt>
                <c:pt idx="95">
                  <c:v>331.59619140624977</c:v>
                </c:pt>
                <c:pt idx="96">
                  <c:v>332.18890380859369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26</c:v>
                </c:pt>
                <c:pt idx="100">
                  <c:v>334.5594787597658</c:v>
                </c:pt>
                <c:pt idx="101">
                  <c:v>335.15203857421875</c:v>
                </c:pt>
                <c:pt idx="102">
                  <c:v>335.74459838867176</c:v>
                </c:pt>
                <c:pt idx="103">
                  <c:v>336.33709716796875</c:v>
                </c:pt>
                <c:pt idx="104">
                  <c:v>336.92956542968739</c:v>
                </c:pt>
                <c:pt idx="105">
                  <c:v>337.52200317382835</c:v>
                </c:pt>
                <c:pt idx="106">
                  <c:v>338.11441040039068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2</c:v>
                </c:pt>
                <c:pt idx="110">
                  <c:v>340.48373413085926</c:v>
                </c:pt>
                <c:pt idx="111">
                  <c:v>341.07598876953131</c:v>
                </c:pt>
                <c:pt idx="112">
                  <c:v>341.668212890625</c:v>
                </c:pt>
                <c:pt idx="113">
                  <c:v>342.26040649414068</c:v>
                </c:pt>
                <c:pt idx="114">
                  <c:v>342.85253906249989</c:v>
                </c:pt>
                <c:pt idx="115">
                  <c:v>343.44467163085955</c:v>
                </c:pt>
                <c:pt idx="116">
                  <c:v>344.03677368164057</c:v>
                </c:pt>
                <c:pt idx="117">
                  <c:v>344.62881469726568</c:v>
                </c:pt>
                <c:pt idx="118">
                  <c:v>345.22085571289057</c:v>
                </c:pt>
                <c:pt idx="119">
                  <c:v>345.81286621093761</c:v>
                </c:pt>
                <c:pt idx="120">
                  <c:v>346.40481567382835</c:v>
                </c:pt>
                <c:pt idx="121">
                  <c:v>346.99676513671875</c:v>
                </c:pt>
                <c:pt idx="122">
                  <c:v>347.58865356445318</c:v>
                </c:pt>
                <c:pt idx="123">
                  <c:v>348.18054199218739</c:v>
                </c:pt>
                <c:pt idx="124">
                  <c:v>348.7723693847658</c:v>
                </c:pt>
                <c:pt idx="125">
                  <c:v>349.3641662597658</c:v>
                </c:pt>
                <c:pt idx="126">
                  <c:v>349.95596313476591</c:v>
                </c:pt>
                <c:pt idx="127">
                  <c:v>350.54769897460926</c:v>
                </c:pt>
                <c:pt idx="128">
                  <c:v>351.139404296875</c:v>
                </c:pt>
                <c:pt idx="129">
                  <c:v>351.73107910156239</c:v>
                </c:pt>
                <c:pt idx="130">
                  <c:v>352.32272338867176</c:v>
                </c:pt>
                <c:pt idx="131">
                  <c:v>352.91433715820295</c:v>
                </c:pt>
                <c:pt idx="132">
                  <c:v>353.50592041015631</c:v>
                </c:pt>
                <c:pt idx="133">
                  <c:v>354.09747314453131</c:v>
                </c:pt>
                <c:pt idx="134">
                  <c:v>354.68899536132818</c:v>
                </c:pt>
                <c:pt idx="135">
                  <c:v>355.28048706054688</c:v>
                </c:pt>
                <c:pt idx="136">
                  <c:v>355.87194824218727</c:v>
                </c:pt>
                <c:pt idx="137">
                  <c:v>356.46337890624977</c:v>
                </c:pt>
                <c:pt idx="138">
                  <c:v>357.05474853515642</c:v>
                </c:pt>
                <c:pt idx="139">
                  <c:v>357.6461181640625</c:v>
                </c:pt>
                <c:pt idx="140">
                  <c:v>358.23745727539057</c:v>
                </c:pt>
                <c:pt idx="141">
                  <c:v>358.82873535156239</c:v>
                </c:pt>
                <c:pt idx="142">
                  <c:v>359.4200134277342</c:v>
                </c:pt>
                <c:pt idx="143">
                  <c:v>360.01123046874989</c:v>
                </c:pt>
                <c:pt idx="144">
                  <c:v>360.60244750976591</c:v>
                </c:pt>
                <c:pt idx="145">
                  <c:v>361.193603515625</c:v>
                </c:pt>
                <c:pt idx="146">
                  <c:v>361.78472900390631</c:v>
                </c:pt>
                <c:pt idx="147">
                  <c:v>362.37582397460926</c:v>
                </c:pt>
                <c:pt idx="148">
                  <c:v>362.96691894531227</c:v>
                </c:pt>
                <c:pt idx="149">
                  <c:v>363.55795288085938</c:v>
                </c:pt>
                <c:pt idx="150">
                  <c:v>364.14895629882818</c:v>
                </c:pt>
                <c:pt idx="151">
                  <c:v>364.73992919921875</c:v>
                </c:pt>
                <c:pt idx="152">
                  <c:v>365.33087158203131</c:v>
                </c:pt>
                <c:pt idx="153">
                  <c:v>365.92175292968727</c:v>
                </c:pt>
                <c:pt idx="154">
                  <c:v>366.51263427734375</c:v>
                </c:pt>
                <c:pt idx="155">
                  <c:v>367.10348510742205</c:v>
                </c:pt>
                <c:pt idx="156">
                  <c:v>367.69430541992188</c:v>
                </c:pt>
                <c:pt idx="157">
                  <c:v>368.28506469726568</c:v>
                </c:pt>
                <c:pt idx="158">
                  <c:v>368.87582397460926</c:v>
                </c:pt>
                <c:pt idx="159">
                  <c:v>369.46652221679676</c:v>
                </c:pt>
                <c:pt idx="160">
                  <c:v>370.0572204589842</c:v>
                </c:pt>
                <c:pt idx="161">
                  <c:v>370.6478576660158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07</c:v>
                </c:pt>
                <c:pt idx="167">
                  <c:v>374.19107055664057</c:v>
                </c:pt>
                <c:pt idx="168">
                  <c:v>374.78149414062489</c:v>
                </c:pt>
                <c:pt idx="169">
                  <c:v>375.37188720703131</c:v>
                </c:pt>
                <c:pt idx="170">
                  <c:v>375.96221923828114</c:v>
                </c:pt>
                <c:pt idx="171">
                  <c:v>376.55255126953131</c:v>
                </c:pt>
                <c:pt idx="172">
                  <c:v>377.14285278320335</c:v>
                </c:pt>
                <c:pt idx="173">
                  <c:v>377.73309326171869</c:v>
                </c:pt>
                <c:pt idx="174">
                  <c:v>378.32333374023409</c:v>
                </c:pt>
                <c:pt idx="175">
                  <c:v>378.91351318359369</c:v>
                </c:pt>
                <c:pt idx="176">
                  <c:v>379.50366210937511</c:v>
                </c:pt>
                <c:pt idx="177">
                  <c:v>380.09378051757807</c:v>
                </c:pt>
                <c:pt idx="178">
                  <c:v>380.68389892578131</c:v>
                </c:pt>
                <c:pt idx="179">
                  <c:v>381.27395629882807</c:v>
                </c:pt>
                <c:pt idx="180">
                  <c:v>381.86398315429688</c:v>
                </c:pt>
                <c:pt idx="181">
                  <c:v>382.45397949218727</c:v>
                </c:pt>
                <c:pt idx="182">
                  <c:v>383.04391479492188</c:v>
                </c:pt>
                <c:pt idx="183">
                  <c:v>383.63385009765631</c:v>
                </c:pt>
                <c:pt idx="184">
                  <c:v>384.22375488281239</c:v>
                </c:pt>
                <c:pt idx="185">
                  <c:v>384.81362915039068</c:v>
                </c:pt>
                <c:pt idx="186">
                  <c:v>385.4034423828125</c:v>
                </c:pt>
                <c:pt idx="187">
                  <c:v>385.9932556152342</c:v>
                </c:pt>
                <c:pt idx="188">
                  <c:v>386.58300781249989</c:v>
                </c:pt>
                <c:pt idx="189">
                  <c:v>387.17272949218739</c:v>
                </c:pt>
                <c:pt idx="190">
                  <c:v>387.76242065429688</c:v>
                </c:pt>
                <c:pt idx="191">
                  <c:v>388.35208129882835</c:v>
                </c:pt>
                <c:pt idx="192">
                  <c:v>388.94174194335926</c:v>
                </c:pt>
                <c:pt idx="193">
                  <c:v>389.53131103515625</c:v>
                </c:pt>
                <c:pt idx="194">
                  <c:v>390.12088012695341</c:v>
                </c:pt>
                <c:pt idx="195">
                  <c:v>390.71041870117165</c:v>
                </c:pt>
                <c:pt idx="196">
                  <c:v>391.29992675781239</c:v>
                </c:pt>
                <c:pt idx="197">
                  <c:v>391.88937377929676</c:v>
                </c:pt>
                <c:pt idx="198">
                  <c:v>392.47882080078131</c:v>
                </c:pt>
                <c:pt idx="199">
                  <c:v>393.0682067871092</c:v>
                </c:pt>
                <c:pt idx="200">
                  <c:v>393.65759277343761</c:v>
                </c:pt>
                <c:pt idx="201">
                  <c:v>394.2469177246092</c:v>
                </c:pt>
                <c:pt idx="202">
                  <c:v>394.83621215820295</c:v>
                </c:pt>
                <c:pt idx="203">
                  <c:v>395.42547607421869</c:v>
                </c:pt>
                <c:pt idx="204">
                  <c:v>396.01470947265625</c:v>
                </c:pt>
                <c:pt idx="205">
                  <c:v>396.60391235351568</c:v>
                </c:pt>
                <c:pt idx="206">
                  <c:v>397.19308471679688</c:v>
                </c:pt>
                <c:pt idx="207">
                  <c:v>397.78219604492176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2</c:v>
                </c:pt>
                <c:pt idx="211">
                  <c:v>400.13839721679676</c:v>
                </c:pt>
                <c:pt idx="212">
                  <c:v>400.7273864746092</c:v>
                </c:pt>
                <c:pt idx="213">
                  <c:v>401.31631469726557</c:v>
                </c:pt>
                <c:pt idx="214">
                  <c:v>401.90521240234369</c:v>
                </c:pt>
                <c:pt idx="215">
                  <c:v>402.49407958984375</c:v>
                </c:pt>
                <c:pt idx="216">
                  <c:v>403.08288574218739</c:v>
                </c:pt>
                <c:pt idx="217">
                  <c:v>403.67169189453142</c:v>
                </c:pt>
                <c:pt idx="218">
                  <c:v>404.26046752929688</c:v>
                </c:pt>
                <c:pt idx="219">
                  <c:v>404.84918212890642</c:v>
                </c:pt>
                <c:pt idx="220">
                  <c:v>405.43789672851557</c:v>
                </c:pt>
                <c:pt idx="221">
                  <c:v>406.02655029296869</c:v>
                </c:pt>
                <c:pt idx="222">
                  <c:v>406.61517333984386</c:v>
                </c:pt>
                <c:pt idx="223">
                  <c:v>407.20376586914068</c:v>
                </c:pt>
                <c:pt idx="224">
                  <c:v>407.79232788085926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705</c:v>
                </c:pt>
                <c:pt idx="228">
                  <c:v>410.14624023437511</c:v>
                </c:pt>
                <c:pt idx="229">
                  <c:v>410.73464965820307</c:v>
                </c:pt>
                <c:pt idx="230">
                  <c:v>411.32299804687489</c:v>
                </c:pt>
                <c:pt idx="231">
                  <c:v>411.91134643554676</c:v>
                </c:pt>
                <c:pt idx="232">
                  <c:v>412.4996337890625</c:v>
                </c:pt>
                <c:pt idx="233">
                  <c:v>413.08789062500011</c:v>
                </c:pt>
                <c:pt idx="234">
                  <c:v>413.6761169433592</c:v>
                </c:pt>
                <c:pt idx="235">
                  <c:v>414.26431274414057</c:v>
                </c:pt>
                <c:pt idx="236">
                  <c:v>414.85244750976591</c:v>
                </c:pt>
                <c:pt idx="237">
                  <c:v>415.44058227539068</c:v>
                </c:pt>
                <c:pt idx="238">
                  <c:v>416.02868652343761</c:v>
                </c:pt>
                <c:pt idx="239">
                  <c:v>416.61672973632818</c:v>
                </c:pt>
                <c:pt idx="240">
                  <c:v>417.20474243164068</c:v>
                </c:pt>
                <c:pt idx="241">
                  <c:v>417.792724609375</c:v>
                </c:pt>
                <c:pt idx="242">
                  <c:v>418.38067626953131</c:v>
                </c:pt>
                <c:pt idx="243">
                  <c:v>418.96859741210909</c:v>
                </c:pt>
                <c:pt idx="244">
                  <c:v>419.55648803710926</c:v>
                </c:pt>
                <c:pt idx="245">
                  <c:v>420.14434814453142</c:v>
                </c:pt>
                <c:pt idx="246">
                  <c:v>420.73214721679676</c:v>
                </c:pt>
                <c:pt idx="247">
                  <c:v>421.31994628906261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2</c:v>
                </c:pt>
                <c:pt idx="251">
                  <c:v>423.67074584960926</c:v>
                </c:pt>
                <c:pt idx="252">
                  <c:v>424.25836181640631</c:v>
                </c:pt>
                <c:pt idx="253">
                  <c:v>424.84591674804676</c:v>
                </c:pt>
                <c:pt idx="254">
                  <c:v>425.43347167968739</c:v>
                </c:pt>
                <c:pt idx="255">
                  <c:v>426.02096557617176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26</c:v>
                </c:pt>
                <c:pt idx="259">
                  <c:v>428.37066650390642</c:v>
                </c:pt>
                <c:pt idx="260">
                  <c:v>428.95800781249989</c:v>
                </c:pt>
                <c:pt idx="261">
                  <c:v>429.54531860351568</c:v>
                </c:pt>
                <c:pt idx="262">
                  <c:v>430.13259887695318</c:v>
                </c:pt>
                <c:pt idx="263">
                  <c:v>430.71981811523426</c:v>
                </c:pt>
                <c:pt idx="264">
                  <c:v>431.30700683593761</c:v>
                </c:pt>
                <c:pt idx="265">
                  <c:v>431.89419555664057</c:v>
                </c:pt>
                <c:pt idx="266">
                  <c:v>432.48132324218716</c:v>
                </c:pt>
                <c:pt idx="267">
                  <c:v>433.06842041015631</c:v>
                </c:pt>
                <c:pt idx="268">
                  <c:v>433.65548706054705</c:v>
                </c:pt>
                <c:pt idx="269">
                  <c:v>434.24249267578142</c:v>
                </c:pt>
                <c:pt idx="270">
                  <c:v>434.82949829101568</c:v>
                </c:pt>
                <c:pt idx="271">
                  <c:v>435.41647338867165</c:v>
                </c:pt>
                <c:pt idx="272">
                  <c:v>436.00338745117165</c:v>
                </c:pt>
                <c:pt idx="273">
                  <c:v>436.59027099609369</c:v>
                </c:pt>
                <c:pt idx="274">
                  <c:v>437.17712402343761</c:v>
                </c:pt>
                <c:pt idx="275">
                  <c:v>437.76394653320318</c:v>
                </c:pt>
                <c:pt idx="276">
                  <c:v>438.35073852539068</c:v>
                </c:pt>
                <c:pt idx="277">
                  <c:v>438.93749999999989</c:v>
                </c:pt>
                <c:pt idx="278">
                  <c:v>439.52420043945335</c:v>
                </c:pt>
                <c:pt idx="279">
                  <c:v>440.11090087890631</c:v>
                </c:pt>
                <c:pt idx="280">
                  <c:v>440.69754028320318</c:v>
                </c:pt>
                <c:pt idx="281">
                  <c:v>441.28414916992188</c:v>
                </c:pt>
                <c:pt idx="282">
                  <c:v>441.87072753906261</c:v>
                </c:pt>
                <c:pt idx="283">
                  <c:v>442.457275390625</c:v>
                </c:pt>
                <c:pt idx="284">
                  <c:v>443.04376220703131</c:v>
                </c:pt>
                <c:pt idx="285">
                  <c:v>443.63024902343761</c:v>
                </c:pt>
                <c:pt idx="286">
                  <c:v>444.21667480468739</c:v>
                </c:pt>
                <c:pt idx="287">
                  <c:v>444.8031005859375</c:v>
                </c:pt>
                <c:pt idx="288">
                  <c:v>445.38946533203142</c:v>
                </c:pt>
                <c:pt idx="289">
                  <c:v>445.97579956054676</c:v>
                </c:pt>
                <c:pt idx="290">
                  <c:v>446.5621032714842</c:v>
                </c:pt>
                <c:pt idx="291">
                  <c:v>447.14834594726557</c:v>
                </c:pt>
                <c:pt idx="292">
                  <c:v>447.73458862304705</c:v>
                </c:pt>
                <c:pt idx="293">
                  <c:v>448.32077026367176</c:v>
                </c:pt>
                <c:pt idx="294">
                  <c:v>448.90695190429665</c:v>
                </c:pt>
                <c:pt idx="295">
                  <c:v>449.49307250976568</c:v>
                </c:pt>
                <c:pt idx="296">
                  <c:v>450.07916259765631</c:v>
                </c:pt>
                <c:pt idx="297">
                  <c:v>450.66522216796886</c:v>
                </c:pt>
                <c:pt idx="298">
                  <c:v>451.251220703125</c:v>
                </c:pt>
                <c:pt idx="299">
                  <c:v>451.83721923828114</c:v>
                </c:pt>
                <c:pt idx="300">
                  <c:v>452.42315673828102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8</c:v>
                </c:pt>
                <c:pt idx="304">
                  <c:v>454.76660156249989</c:v>
                </c:pt>
                <c:pt idx="305">
                  <c:v>455.35238647460926</c:v>
                </c:pt>
                <c:pt idx="306">
                  <c:v>455.93811035156227</c:v>
                </c:pt>
                <c:pt idx="307">
                  <c:v>456.52383422851557</c:v>
                </c:pt>
                <c:pt idx="308">
                  <c:v>457.10949707031261</c:v>
                </c:pt>
                <c:pt idx="309">
                  <c:v>457.69512939453131</c:v>
                </c:pt>
                <c:pt idx="310">
                  <c:v>458.28073120117165</c:v>
                </c:pt>
                <c:pt idx="311">
                  <c:v>458.8663024902342</c:v>
                </c:pt>
                <c:pt idx="312">
                  <c:v>459.45181274414057</c:v>
                </c:pt>
                <c:pt idx="313">
                  <c:v>460.03732299804676</c:v>
                </c:pt>
                <c:pt idx="314">
                  <c:v>460.62277221679688</c:v>
                </c:pt>
                <c:pt idx="315">
                  <c:v>461.20819091796869</c:v>
                </c:pt>
                <c:pt idx="316">
                  <c:v>461.79357910156239</c:v>
                </c:pt>
                <c:pt idx="317">
                  <c:v>462.37893676757795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00011</c:v>
                </c:pt>
                <c:pt idx="321">
                  <c:v>464.719970703125</c:v>
                </c:pt>
                <c:pt idx="322">
                  <c:v>465.30514526367176</c:v>
                </c:pt>
                <c:pt idx="323">
                  <c:v>465.89028930664068</c:v>
                </c:pt>
                <c:pt idx="324">
                  <c:v>466.47537231445318</c:v>
                </c:pt>
                <c:pt idx="325">
                  <c:v>467.06045532226568</c:v>
                </c:pt>
                <c:pt idx="326">
                  <c:v>467.64547729492205</c:v>
                </c:pt>
                <c:pt idx="327">
                  <c:v>468.23046874999989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8</c:v>
                </c:pt>
                <c:pt idx="331">
                  <c:v>470.57009887695318</c:v>
                </c:pt>
                <c:pt idx="332">
                  <c:v>471.15490722656261</c:v>
                </c:pt>
                <c:pt idx="333">
                  <c:v>471.73971557617165</c:v>
                </c:pt>
                <c:pt idx="334">
                  <c:v>472.32443237304705</c:v>
                </c:pt>
                <c:pt idx="335">
                  <c:v>472.90914916992188</c:v>
                </c:pt>
                <c:pt idx="336">
                  <c:v>473.49383544921858</c:v>
                </c:pt>
                <c:pt idx="337">
                  <c:v>474.07846069335955</c:v>
                </c:pt>
                <c:pt idx="338">
                  <c:v>474.6630859375</c:v>
                </c:pt>
                <c:pt idx="339">
                  <c:v>475.24765014648426</c:v>
                </c:pt>
                <c:pt idx="340">
                  <c:v>475.83218383789068</c:v>
                </c:pt>
                <c:pt idx="341">
                  <c:v>476.41665649414057</c:v>
                </c:pt>
                <c:pt idx="342">
                  <c:v>477.00112915039057</c:v>
                </c:pt>
                <c:pt idx="343">
                  <c:v>477.5855407714842</c:v>
                </c:pt>
                <c:pt idx="344">
                  <c:v>478.16995239257818</c:v>
                </c:pt>
                <c:pt idx="345">
                  <c:v>478.75430297851557</c:v>
                </c:pt>
                <c:pt idx="346">
                  <c:v>479.33859252929676</c:v>
                </c:pt>
                <c:pt idx="347">
                  <c:v>479.92288208007818</c:v>
                </c:pt>
                <c:pt idx="348">
                  <c:v>480.50714111328131</c:v>
                </c:pt>
                <c:pt idx="349">
                  <c:v>481.09133911132807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26</c:v>
                </c:pt>
                <c:pt idx="354">
                  <c:v>484.01184082031261</c:v>
                </c:pt>
                <c:pt idx="355">
                  <c:v>484.59582519531261</c:v>
                </c:pt>
                <c:pt idx="356">
                  <c:v>485.17977905273426</c:v>
                </c:pt>
                <c:pt idx="357">
                  <c:v>485.76370239257807</c:v>
                </c:pt>
                <c:pt idx="358">
                  <c:v>486.34759521484386</c:v>
                </c:pt>
                <c:pt idx="359">
                  <c:v>486.93142700195307</c:v>
                </c:pt>
                <c:pt idx="360">
                  <c:v>487.5152587890625</c:v>
                </c:pt>
                <c:pt idx="361">
                  <c:v>488.09902954101557</c:v>
                </c:pt>
                <c:pt idx="362">
                  <c:v>488.68276977539068</c:v>
                </c:pt>
                <c:pt idx="363">
                  <c:v>489.26647949218727</c:v>
                </c:pt>
                <c:pt idx="364">
                  <c:v>489.85012817382835</c:v>
                </c:pt>
                <c:pt idx="365">
                  <c:v>490.43377685546869</c:v>
                </c:pt>
                <c:pt idx="366">
                  <c:v>491.01736450195318</c:v>
                </c:pt>
                <c:pt idx="367">
                  <c:v>491.60092163085955</c:v>
                </c:pt>
                <c:pt idx="368">
                  <c:v>492.18444824218739</c:v>
                </c:pt>
                <c:pt idx="369">
                  <c:v>492.76791381835926</c:v>
                </c:pt>
                <c:pt idx="370">
                  <c:v>493.35137939453131</c:v>
                </c:pt>
                <c:pt idx="371">
                  <c:v>493.93478393554688</c:v>
                </c:pt>
                <c:pt idx="372">
                  <c:v>494.51815795898398</c:v>
                </c:pt>
                <c:pt idx="373">
                  <c:v>495.10150146484375</c:v>
                </c:pt>
                <c:pt idx="374">
                  <c:v>495.68478393554705</c:v>
                </c:pt>
                <c:pt idx="375">
                  <c:v>496.26806640624989</c:v>
                </c:pt>
                <c:pt idx="376">
                  <c:v>496.85128784179688</c:v>
                </c:pt>
                <c:pt idx="377">
                  <c:v>497.43447875976568</c:v>
                </c:pt>
                <c:pt idx="378">
                  <c:v>498.01763916015631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14</c:v>
                </c:pt>
                <c:pt idx="382">
                  <c:v>500.34991455078131</c:v>
                </c:pt>
                <c:pt idx="383">
                  <c:v>500.93289184570318</c:v>
                </c:pt>
                <c:pt idx="384">
                  <c:v>501.51580810546886</c:v>
                </c:pt>
                <c:pt idx="385">
                  <c:v>502.0987243652342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8</c:v>
                </c:pt>
                <c:pt idx="389">
                  <c:v>504.42996215820307</c:v>
                </c:pt>
                <c:pt idx="390">
                  <c:v>505.01266479492205</c:v>
                </c:pt>
                <c:pt idx="391">
                  <c:v>505.59536743164063</c:v>
                </c:pt>
                <c:pt idx="392">
                  <c:v>506.17800903320318</c:v>
                </c:pt>
                <c:pt idx="393">
                  <c:v>506.7606201171875</c:v>
                </c:pt>
                <c:pt idx="394">
                  <c:v>507.34317016601568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26</c:v>
                </c:pt>
                <c:pt idx="398">
                  <c:v>509.673095703125</c:v>
                </c:pt>
                <c:pt idx="399">
                  <c:v>510.25546264648426</c:v>
                </c:pt>
                <c:pt idx="400">
                  <c:v>510.83782958984386</c:v>
                </c:pt>
                <c:pt idx="401">
                  <c:v>511.42013549804665</c:v>
                </c:pt>
                <c:pt idx="402">
                  <c:v>512.00238037109375</c:v>
                </c:pt>
                <c:pt idx="403">
                  <c:v>512.58465576171852</c:v>
                </c:pt>
                <c:pt idx="404">
                  <c:v>513.16687011718773</c:v>
                </c:pt>
                <c:pt idx="405">
                  <c:v>513.7490234375</c:v>
                </c:pt>
                <c:pt idx="406">
                  <c:v>514.33111572265602</c:v>
                </c:pt>
                <c:pt idx="407">
                  <c:v>514.9132080078125</c:v>
                </c:pt>
                <c:pt idx="408">
                  <c:v>515.49530029296852</c:v>
                </c:pt>
                <c:pt idx="409">
                  <c:v>516.07727050781273</c:v>
                </c:pt>
                <c:pt idx="410">
                  <c:v>516.65930175781273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52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3</c:v>
                </c:pt>
                <c:pt idx="418">
                  <c:v>521.31378173828159</c:v>
                </c:pt>
                <c:pt idx="419">
                  <c:v>521.89538574218773</c:v>
                </c:pt>
                <c:pt idx="420">
                  <c:v>522.47705078124977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52</c:v>
                </c:pt>
                <c:pt idx="424">
                  <c:v>524.80310058593739</c:v>
                </c:pt>
                <c:pt idx="425">
                  <c:v>525.38452148437477</c:v>
                </c:pt>
                <c:pt idx="426">
                  <c:v>525.96588134765659</c:v>
                </c:pt>
                <c:pt idx="427">
                  <c:v>526.54724121093739</c:v>
                </c:pt>
                <c:pt idx="428">
                  <c:v>527.12854003906273</c:v>
                </c:pt>
                <c:pt idx="429">
                  <c:v>527.70977783203159</c:v>
                </c:pt>
                <c:pt idx="430">
                  <c:v>528.291015625</c:v>
                </c:pt>
                <c:pt idx="431">
                  <c:v>528.8722534179683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39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23</c:v>
                </c:pt>
                <c:pt idx="438">
                  <c:v>532.93957519531239</c:v>
                </c:pt>
                <c:pt idx="439">
                  <c:v>533.52044677734375</c:v>
                </c:pt>
                <c:pt idx="440">
                  <c:v>534.10131835937523</c:v>
                </c:pt>
                <c:pt idx="441">
                  <c:v>534.68212890625</c:v>
                </c:pt>
                <c:pt idx="442">
                  <c:v>535.26287841796852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39</c:v>
                </c:pt>
                <c:pt idx="446">
                  <c:v>537.58563232421852</c:v>
                </c:pt>
                <c:pt idx="447">
                  <c:v>538.16625976562477</c:v>
                </c:pt>
                <c:pt idx="448">
                  <c:v>538.746826171875</c:v>
                </c:pt>
                <c:pt idx="449">
                  <c:v>539.32733154296852</c:v>
                </c:pt>
                <c:pt idx="450">
                  <c:v>539.90777587890625</c:v>
                </c:pt>
                <c:pt idx="451">
                  <c:v>540.48822021484352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59</c:v>
                </c:pt>
                <c:pt idx="456">
                  <c:v>543.3898925781254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59</c:v>
                </c:pt>
                <c:pt idx="462">
                  <c:v>546.87060546875</c:v>
                </c:pt>
                <c:pt idx="463">
                  <c:v>547.45056152343739</c:v>
                </c:pt>
                <c:pt idx="464">
                  <c:v>548.03051757812523</c:v>
                </c:pt>
                <c:pt idx="465">
                  <c:v>548.61041259765659</c:v>
                </c:pt>
                <c:pt idx="466">
                  <c:v>549.19030761718795</c:v>
                </c:pt>
                <c:pt idx="467">
                  <c:v>549.77014160156273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23</c:v>
                </c:pt>
                <c:pt idx="472">
                  <c:v>552.66876220703159</c:v>
                </c:pt>
                <c:pt idx="473">
                  <c:v>553.24835205078159</c:v>
                </c:pt>
                <c:pt idx="474">
                  <c:v>553.8279418945308</c:v>
                </c:pt>
                <c:pt idx="475">
                  <c:v>554.407470703125</c:v>
                </c:pt>
                <c:pt idx="476">
                  <c:v>554.98693847656273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02</c:v>
                </c:pt>
                <c:pt idx="480">
                  <c:v>557.30450439453102</c:v>
                </c:pt>
                <c:pt idx="481">
                  <c:v>557.88378906250023</c:v>
                </c:pt>
                <c:pt idx="482">
                  <c:v>558.46307373046852</c:v>
                </c:pt>
                <c:pt idx="483">
                  <c:v>559.04229736328102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02</c:v>
                </c:pt>
                <c:pt idx="489">
                  <c:v>562.51678466796875</c:v>
                </c:pt>
                <c:pt idx="490">
                  <c:v>563.09576416015659</c:v>
                </c:pt>
                <c:pt idx="491">
                  <c:v>563.67468261718795</c:v>
                </c:pt>
                <c:pt idx="492">
                  <c:v>564.25354003906273</c:v>
                </c:pt>
                <c:pt idx="493">
                  <c:v>564.83239746093739</c:v>
                </c:pt>
                <c:pt idx="494">
                  <c:v>565.41119384765625</c:v>
                </c:pt>
                <c:pt idx="495">
                  <c:v>565.9899291992183</c:v>
                </c:pt>
                <c:pt idx="496">
                  <c:v>566.56866455078125</c:v>
                </c:pt>
                <c:pt idx="497">
                  <c:v>567.14733886718773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477</c:v>
                </c:pt>
                <c:pt idx="502">
                  <c:v>570.04016113281239</c:v>
                </c:pt>
                <c:pt idx="503">
                  <c:v>570.61859130859375</c:v>
                </c:pt>
                <c:pt idx="504">
                  <c:v>571.19702148437477</c:v>
                </c:pt>
                <c:pt idx="505">
                  <c:v>571.77539062500023</c:v>
                </c:pt>
                <c:pt idx="506">
                  <c:v>572.3536987304683</c:v>
                </c:pt>
                <c:pt idx="507">
                  <c:v>572.93200683593716</c:v>
                </c:pt>
                <c:pt idx="508">
                  <c:v>573.51025390625</c:v>
                </c:pt>
                <c:pt idx="509">
                  <c:v>574.08843994140659</c:v>
                </c:pt>
                <c:pt idx="510">
                  <c:v>574.6666259765625</c:v>
                </c:pt>
                <c:pt idx="511">
                  <c:v>575.24481201171852</c:v>
                </c:pt>
                <c:pt idx="512">
                  <c:v>575.82287597656273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02</c:v>
                </c:pt>
                <c:pt idx="516">
                  <c:v>578.1348876953125</c:v>
                </c:pt>
                <c:pt idx="517">
                  <c:v>578.71276855468773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3</c:v>
                </c:pt>
                <c:pt idx="521">
                  <c:v>581.02398681640625</c:v>
                </c:pt>
                <c:pt idx="522">
                  <c:v>581.60168457031273</c:v>
                </c:pt>
                <c:pt idx="523">
                  <c:v>582.17938232421875</c:v>
                </c:pt>
                <c:pt idx="524">
                  <c:v>582.7570190429683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023</c:v>
                </c:pt>
                <c:pt idx="532">
                  <c:v>587.37664794921852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02</c:v>
                </c:pt>
                <c:pt idx="539">
                  <c:v>591.41674804687523</c:v>
                </c:pt>
                <c:pt idx="540">
                  <c:v>591.99371337890659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73</c:v>
                </c:pt>
                <c:pt idx="544">
                  <c:v>594.30133056640659</c:v>
                </c:pt>
                <c:pt idx="545">
                  <c:v>594.8781127929683</c:v>
                </c:pt>
                <c:pt idx="546">
                  <c:v>595.45489501953125</c:v>
                </c:pt>
                <c:pt idx="547">
                  <c:v>596.03161621093739</c:v>
                </c:pt>
                <c:pt idx="548">
                  <c:v>596.60827636718795</c:v>
                </c:pt>
                <c:pt idx="549">
                  <c:v>597.18493652343773</c:v>
                </c:pt>
                <c:pt idx="550">
                  <c:v>597.76153564453125</c:v>
                </c:pt>
                <c:pt idx="551">
                  <c:v>598.33807373046852</c:v>
                </c:pt>
                <c:pt idx="552">
                  <c:v>598.91461181640602</c:v>
                </c:pt>
                <c:pt idx="553">
                  <c:v>599.49108886718773</c:v>
                </c:pt>
                <c:pt idx="554">
                  <c:v>600.0675659179683</c:v>
                </c:pt>
                <c:pt idx="555">
                  <c:v>600.64398193359375</c:v>
                </c:pt>
                <c:pt idx="556">
                  <c:v>601.22033691406273</c:v>
                </c:pt>
                <c:pt idx="557">
                  <c:v>601.79663085937523</c:v>
                </c:pt>
                <c:pt idx="558">
                  <c:v>602.37292480468739</c:v>
                </c:pt>
                <c:pt idx="559">
                  <c:v>602.9491577148433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95</c:v>
                </c:pt>
                <c:pt idx="564">
                  <c:v>605.82977294921875</c:v>
                </c:pt>
                <c:pt idx="565">
                  <c:v>606.40582275390602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59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3</c:v>
                </c:pt>
                <c:pt idx="572">
                  <c:v>610.43670654296852</c:v>
                </c:pt>
                <c:pt idx="573">
                  <c:v>611.01239013671852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49977</c:v>
                </c:pt>
                <c:pt idx="577">
                  <c:v>613.31475830078125</c:v>
                </c:pt>
                <c:pt idx="578">
                  <c:v>613.89025878906239</c:v>
                </c:pt>
                <c:pt idx="579">
                  <c:v>614.4656982421875</c:v>
                </c:pt>
                <c:pt idx="580">
                  <c:v>615.04107666015659</c:v>
                </c:pt>
                <c:pt idx="581">
                  <c:v>615.61645507812523</c:v>
                </c:pt>
                <c:pt idx="582">
                  <c:v>616.19177246093773</c:v>
                </c:pt>
                <c:pt idx="583">
                  <c:v>616.7670288085933</c:v>
                </c:pt>
                <c:pt idx="584">
                  <c:v>617.34228515624977</c:v>
                </c:pt>
                <c:pt idx="585">
                  <c:v>617.91748046875</c:v>
                </c:pt>
                <c:pt idx="586">
                  <c:v>618.49267578124977</c:v>
                </c:pt>
                <c:pt idx="587">
                  <c:v>619.06781005859352</c:v>
                </c:pt>
                <c:pt idx="588">
                  <c:v>619.64288330078125</c:v>
                </c:pt>
                <c:pt idx="589">
                  <c:v>620.21789550781273</c:v>
                </c:pt>
                <c:pt idx="590">
                  <c:v>620.79290771484352</c:v>
                </c:pt>
                <c:pt idx="591">
                  <c:v>621.36785888671818</c:v>
                </c:pt>
                <c:pt idx="592">
                  <c:v>621.94281005859352</c:v>
                </c:pt>
                <c:pt idx="593">
                  <c:v>622.51770019531239</c:v>
                </c:pt>
                <c:pt idx="594">
                  <c:v>623.092529296875</c:v>
                </c:pt>
                <c:pt idx="595">
                  <c:v>623.66729736328102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08</c:v>
                </c:pt>
                <c:pt idx="600">
                  <c:v>626.54071044921852</c:v>
                </c:pt>
                <c:pt idx="601">
                  <c:v>627.115234375</c:v>
                </c:pt>
                <c:pt idx="602">
                  <c:v>627.68975830078159</c:v>
                </c:pt>
                <c:pt idx="603">
                  <c:v>628.2642211914058</c:v>
                </c:pt>
                <c:pt idx="604">
                  <c:v>628.83868408203102</c:v>
                </c:pt>
                <c:pt idx="605">
                  <c:v>629.41308593750023</c:v>
                </c:pt>
                <c:pt idx="606">
                  <c:v>629.9874267578125</c:v>
                </c:pt>
                <c:pt idx="607">
                  <c:v>630.56170654296852</c:v>
                </c:pt>
                <c:pt idx="608">
                  <c:v>631.13598632812523</c:v>
                </c:pt>
                <c:pt idx="609">
                  <c:v>631.71020507812523</c:v>
                </c:pt>
                <c:pt idx="610">
                  <c:v>632.28442382812523</c:v>
                </c:pt>
                <c:pt idx="611">
                  <c:v>632.85858154296852</c:v>
                </c:pt>
                <c:pt idx="612">
                  <c:v>633.43267822265625</c:v>
                </c:pt>
                <c:pt idx="613">
                  <c:v>634.00671386718773</c:v>
                </c:pt>
                <c:pt idx="614">
                  <c:v>634.58074951171875</c:v>
                </c:pt>
                <c:pt idx="615">
                  <c:v>635.15472412109352</c:v>
                </c:pt>
                <c:pt idx="616">
                  <c:v>635.72869873046852</c:v>
                </c:pt>
                <c:pt idx="617">
                  <c:v>636.30261230468739</c:v>
                </c:pt>
                <c:pt idx="618">
                  <c:v>636.87646484374977</c:v>
                </c:pt>
                <c:pt idx="619">
                  <c:v>637.45025634765625</c:v>
                </c:pt>
                <c:pt idx="620">
                  <c:v>638.0240478515625</c:v>
                </c:pt>
                <c:pt idx="621">
                  <c:v>638.59777832031273</c:v>
                </c:pt>
                <c:pt idx="622">
                  <c:v>639.1715087890625</c:v>
                </c:pt>
                <c:pt idx="623">
                  <c:v>639.74511718749977</c:v>
                </c:pt>
                <c:pt idx="624">
                  <c:v>640.31878662109375</c:v>
                </c:pt>
                <c:pt idx="625">
                  <c:v>640.892333984375</c:v>
                </c:pt>
                <c:pt idx="626">
                  <c:v>641.46588134765659</c:v>
                </c:pt>
                <c:pt idx="627">
                  <c:v>642.03936767578125</c:v>
                </c:pt>
                <c:pt idx="628">
                  <c:v>642.61279296875023</c:v>
                </c:pt>
                <c:pt idx="629">
                  <c:v>643.18621826171852</c:v>
                </c:pt>
                <c:pt idx="630">
                  <c:v>643.75958251953159</c:v>
                </c:pt>
                <c:pt idx="631">
                  <c:v>644.33294677734352</c:v>
                </c:pt>
                <c:pt idx="632">
                  <c:v>644.90618896484352</c:v>
                </c:pt>
                <c:pt idx="633">
                  <c:v>645.47943115234375</c:v>
                </c:pt>
                <c:pt idx="634">
                  <c:v>646.05267333984352</c:v>
                </c:pt>
                <c:pt idx="635">
                  <c:v>646.62579345703159</c:v>
                </c:pt>
                <c:pt idx="636">
                  <c:v>647.19897460937545</c:v>
                </c:pt>
                <c:pt idx="637">
                  <c:v>647.77203369140625</c:v>
                </c:pt>
                <c:pt idx="638">
                  <c:v>648.34509277343739</c:v>
                </c:pt>
                <c:pt idx="639">
                  <c:v>648.9180908203125</c:v>
                </c:pt>
                <c:pt idx="640">
                  <c:v>649.49102783203102</c:v>
                </c:pt>
                <c:pt idx="641">
                  <c:v>650.06390380859352</c:v>
                </c:pt>
                <c:pt idx="642">
                  <c:v>650.63677978515625</c:v>
                </c:pt>
                <c:pt idx="643">
                  <c:v>651.20965576171852</c:v>
                </c:pt>
                <c:pt idx="644">
                  <c:v>651.78240966796875</c:v>
                </c:pt>
                <c:pt idx="645">
                  <c:v>652.3551635742183</c:v>
                </c:pt>
                <c:pt idx="646">
                  <c:v>652.92791748046818</c:v>
                </c:pt>
                <c:pt idx="647">
                  <c:v>653.50054931640625</c:v>
                </c:pt>
                <c:pt idx="648">
                  <c:v>654.07318115234375</c:v>
                </c:pt>
                <c:pt idx="649">
                  <c:v>654.64575195312523</c:v>
                </c:pt>
                <c:pt idx="650">
                  <c:v>655.21832275390625</c:v>
                </c:pt>
                <c:pt idx="651">
                  <c:v>655.79083251953182</c:v>
                </c:pt>
                <c:pt idx="652">
                  <c:v>656.36328125</c:v>
                </c:pt>
                <c:pt idx="653">
                  <c:v>656.93566894531239</c:v>
                </c:pt>
                <c:pt idx="654">
                  <c:v>657.50805664062523</c:v>
                </c:pt>
                <c:pt idx="655">
                  <c:v>658.08038330078159</c:v>
                </c:pt>
                <c:pt idx="656">
                  <c:v>658.6527099609375</c:v>
                </c:pt>
                <c:pt idx="657">
                  <c:v>659.22491455078159</c:v>
                </c:pt>
                <c:pt idx="658">
                  <c:v>659.797119140625</c:v>
                </c:pt>
                <c:pt idx="659">
                  <c:v>660.3693237304683</c:v>
                </c:pt>
                <c:pt idx="660">
                  <c:v>660.94146728515602</c:v>
                </c:pt>
                <c:pt idx="661">
                  <c:v>661.5135498046875</c:v>
                </c:pt>
                <c:pt idx="662">
                  <c:v>662.08557128906273</c:v>
                </c:pt>
                <c:pt idx="663">
                  <c:v>662.65759277343739</c:v>
                </c:pt>
                <c:pt idx="664">
                  <c:v>663.22955322265659</c:v>
                </c:pt>
                <c:pt idx="665">
                  <c:v>663.80145263671852</c:v>
                </c:pt>
                <c:pt idx="666">
                  <c:v>664.37335205078159</c:v>
                </c:pt>
                <c:pt idx="667">
                  <c:v>664.9451293945308</c:v>
                </c:pt>
                <c:pt idx="668">
                  <c:v>665.51696777343739</c:v>
                </c:pt>
                <c:pt idx="669">
                  <c:v>666.08868408203125</c:v>
                </c:pt>
                <c:pt idx="670">
                  <c:v>666.660400390625</c:v>
                </c:pt>
                <c:pt idx="671">
                  <c:v>667.2320556640625</c:v>
                </c:pt>
                <c:pt idx="672">
                  <c:v>667.80371093750023</c:v>
                </c:pt>
                <c:pt idx="673">
                  <c:v>668.37530517578125</c:v>
                </c:pt>
                <c:pt idx="674">
                  <c:v>668.94683837890625</c:v>
                </c:pt>
                <c:pt idx="675">
                  <c:v>669.51831054687545</c:v>
                </c:pt>
                <c:pt idx="676">
                  <c:v>670.08978271484375</c:v>
                </c:pt>
                <c:pt idx="677">
                  <c:v>670.66119384765625</c:v>
                </c:pt>
                <c:pt idx="678">
                  <c:v>671.2325439453125</c:v>
                </c:pt>
                <c:pt idx="679">
                  <c:v>671.80389404296852</c:v>
                </c:pt>
                <c:pt idx="680">
                  <c:v>672.3751831054683</c:v>
                </c:pt>
                <c:pt idx="681">
                  <c:v>672.94641113281239</c:v>
                </c:pt>
                <c:pt idx="682">
                  <c:v>673.51763916015625</c:v>
                </c:pt>
                <c:pt idx="683">
                  <c:v>674.08880615234375</c:v>
                </c:pt>
                <c:pt idx="684">
                  <c:v>674.659912109375</c:v>
                </c:pt>
                <c:pt idx="685">
                  <c:v>675.23095703125</c:v>
                </c:pt>
                <c:pt idx="686">
                  <c:v>675.802001953125</c:v>
                </c:pt>
                <c:pt idx="687">
                  <c:v>676.37298583984352</c:v>
                </c:pt>
                <c:pt idx="688">
                  <c:v>676.9439697265625</c:v>
                </c:pt>
                <c:pt idx="689">
                  <c:v>677.51489257812545</c:v>
                </c:pt>
                <c:pt idx="690">
                  <c:v>678.08575439453125</c:v>
                </c:pt>
                <c:pt idx="691">
                  <c:v>678.65655517578102</c:v>
                </c:pt>
                <c:pt idx="692">
                  <c:v>679.22735595703159</c:v>
                </c:pt>
                <c:pt idx="693">
                  <c:v>679.79809570312523</c:v>
                </c:pt>
                <c:pt idx="694">
                  <c:v>680.3687744140625</c:v>
                </c:pt>
                <c:pt idx="695">
                  <c:v>680.93945312499977</c:v>
                </c:pt>
                <c:pt idx="696">
                  <c:v>681.51007080078125</c:v>
                </c:pt>
                <c:pt idx="697">
                  <c:v>682.08062744140602</c:v>
                </c:pt>
                <c:pt idx="698">
                  <c:v>682.651123046875</c:v>
                </c:pt>
                <c:pt idx="699">
                  <c:v>683.22161865234352</c:v>
                </c:pt>
                <c:pt idx="700">
                  <c:v>683.79205322265659</c:v>
                </c:pt>
                <c:pt idx="701">
                  <c:v>684.36248779296818</c:v>
                </c:pt>
                <c:pt idx="702">
                  <c:v>684.932861328125</c:v>
                </c:pt>
                <c:pt idx="703">
                  <c:v>685.50317382812523</c:v>
                </c:pt>
                <c:pt idx="704">
                  <c:v>686.07342529296852</c:v>
                </c:pt>
                <c:pt idx="705">
                  <c:v>686.64367675781273</c:v>
                </c:pt>
                <c:pt idx="706">
                  <c:v>687.2138671875</c:v>
                </c:pt>
                <c:pt idx="707">
                  <c:v>687.78399658203159</c:v>
                </c:pt>
                <c:pt idx="708">
                  <c:v>688.35406494140602</c:v>
                </c:pt>
                <c:pt idx="709">
                  <c:v>688.92413330078125</c:v>
                </c:pt>
                <c:pt idx="710">
                  <c:v>689.494140625</c:v>
                </c:pt>
                <c:pt idx="711">
                  <c:v>690.06414794921852</c:v>
                </c:pt>
                <c:pt idx="712">
                  <c:v>690.63409423828159</c:v>
                </c:pt>
                <c:pt idx="713">
                  <c:v>691.20397949218773</c:v>
                </c:pt>
                <c:pt idx="714">
                  <c:v>691.77380371093773</c:v>
                </c:pt>
                <c:pt idx="715">
                  <c:v>692.3436279296875</c:v>
                </c:pt>
                <c:pt idx="716">
                  <c:v>692.91339111328125</c:v>
                </c:pt>
                <c:pt idx="717">
                  <c:v>693.48309326171875</c:v>
                </c:pt>
                <c:pt idx="718">
                  <c:v>694.05279541015625</c:v>
                </c:pt>
                <c:pt idx="719">
                  <c:v>694.62237548828125</c:v>
                </c:pt>
                <c:pt idx="720">
                  <c:v>695.1920166015625</c:v>
                </c:pt>
                <c:pt idx="721">
                  <c:v>695.76153564453125</c:v>
                </c:pt>
                <c:pt idx="722">
                  <c:v>696.33105468749977</c:v>
                </c:pt>
                <c:pt idx="723">
                  <c:v>696.90051269531239</c:v>
                </c:pt>
                <c:pt idx="724">
                  <c:v>697.46990966796852</c:v>
                </c:pt>
                <c:pt idx="725">
                  <c:v>698.03930664062523</c:v>
                </c:pt>
                <c:pt idx="726">
                  <c:v>698.60864257812545</c:v>
                </c:pt>
                <c:pt idx="727">
                  <c:v>699.1779174804683</c:v>
                </c:pt>
                <c:pt idx="728">
                  <c:v>699.74719238281239</c:v>
                </c:pt>
                <c:pt idx="729">
                  <c:v>700.31634521484352</c:v>
                </c:pt>
                <c:pt idx="730">
                  <c:v>700.88555908203102</c:v>
                </c:pt>
                <c:pt idx="731">
                  <c:v>701.45465087890602</c:v>
                </c:pt>
                <c:pt idx="732">
                  <c:v>702.02374267578159</c:v>
                </c:pt>
                <c:pt idx="733">
                  <c:v>702.59277343750023</c:v>
                </c:pt>
                <c:pt idx="734">
                  <c:v>703.1617431640625</c:v>
                </c:pt>
                <c:pt idx="735">
                  <c:v>703.730712890625</c:v>
                </c:pt>
                <c:pt idx="736">
                  <c:v>704.29962158203125</c:v>
                </c:pt>
                <c:pt idx="737">
                  <c:v>704.86846923828125</c:v>
                </c:pt>
                <c:pt idx="738">
                  <c:v>705.43725585937477</c:v>
                </c:pt>
                <c:pt idx="739">
                  <c:v>706.0060424804683</c:v>
                </c:pt>
                <c:pt idx="740">
                  <c:v>706.57476806640659</c:v>
                </c:pt>
                <c:pt idx="741">
                  <c:v>707.14349365234375</c:v>
                </c:pt>
                <c:pt idx="742">
                  <c:v>707.71209716796852</c:v>
                </c:pt>
                <c:pt idx="743">
                  <c:v>708.28070068359375</c:v>
                </c:pt>
                <c:pt idx="744">
                  <c:v>708.84924316406239</c:v>
                </c:pt>
                <c:pt idx="745">
                  <c:v>709.41778564453125</c:v>
                </c:pt>
                <c:pt idx="746">
                  <c:v>709.9862670898433</c:v>
                </c:pt>
                <c:pt idx="747">
                  <c:v>710.5546875</c:v>
                </c:pt>
                <c:pt idx="748">
                  <c:v>711.123046875</c:v>
                </c:pt>
                <c:pt idx="749">
                  <c:v>711.69140625000023</c:v>
                </c:pt>
                <c:pt idx="750">
                  <c:v>712.25970458984375</c:v>
                </c:pt>
                <c:pt idx="751">
                  <c:v>712.8279418945308</c:v>
                </c:pt>
                <c:pt idx="752">
                  <c:v>713.3961791992183</c:v>
                </c:pt>
                <c:pt idx="753">
                  <c:v>713.96435546875</c:v>
                </c:pt>
                <c:pt idx="754">
                  <c:v>714.532470703125</c:v>
                </c:pt>
                <c:pt idx="755">
                  <c:v>715.10052490234352</c:v>
                </c:pt>
                <c:pt idx="756">
                  <c:v>715.6685791015625</c:v>
                </c:pt>
                <c:pt idx="757">
                  <c:v>716.23657226562523</c:v>
                </c:pt>
                <c:pt idx="758">
                  <c:v>716.80450439453102</c:v>
                </c:pt>
                <c:pt idx="759">
                  <c:v>717.3724365234375</c:v>
                </c:pt>
                <c:pt idx="760">
                  <c:v>717.94030761718773</c:v>
                </c:pt>
                <c:pt idx="761">
                  <c:v>718.50811767578125</c:v>
                </c:pt>
                <c:pt idx="762">
                  <c:v>719.07586669921852</c:v>
                </c:pt>
                <c:pt idx="763">
                  <c:v>719.64361572265625</c:v>
                </c:pt>
                <c:pt idx="764">
                  <c:v>720.2113037109375</c:v>
                </c:pt>
                <c:pt idx="765">
                  <c:v>720.77893066406295</c:v>
                </c:pt>
                <c:pt idx="766">
                  <c:v>721.3465576171875</c:v>
                </c:pt>
                <c:pt idx="767">
                  <c:v>721.91412353515625</c:v>
                </c:pt>
                <c:pt idx="768">
                  <c:v>722.4816284179683</c:v>
                </c:pt>
                <c:pt idx="769">
                  <c:v>723.04907226562523</c:v>
                </c:pt>
                <c:pt idx="770">
                  <c:v>723.61651611328102</c:v>
                </c:pt>
                <c:pt idx="771">
                  <c:v>724.18389892578159</c:v>
                </c:pt>
                <c:pt idx="772">
                  <c:v>724.75122070312477</c:v>
                </c:pt>
                <c:pt idx="773">
                  <c:v>725.3185424804683</c:v>
                </c:pt>
                <c:pt idx="774">
                  <c:v>725.88580322265659</c:v>
                </c:pt>
                <c:pt idx="775">
                  <c:v>726.45300292968773</c:v>
                </c:pt>
                <c:pt idx="776">
                  <c:v>727.0201416015625</c:v>
                </c:pt>
                <c:pt idx="777">
                  <c:v>727.5872802734375</c:v>
                </c:pt>
                <c:pt idx="778">
                  <c:v>728.15435791015659</c:v>
                </c:pt>
                <c:pt idx="779">
                  <c:v>728.72137451171875</c:v>
                </c:pt>
                <c:pt idx="780">
                  <c:v>729.28839111328159</c:v>
                </c:pt>
                <c:pt idx="781">
                  <c:v>729.85528564453102</c:v>
                </c:pt>
                <c:pt idx="782">
                  <c:v>730.42218017578102</c:v>
                </c:pt>
                <c:pt idx="783">
                  <c:v>730.98907470703159</c:v>
                </c:pt>
                <c:pt idx="784">
                  <c:v>731.55584716796852</c:v>
                </c:pt>
                <c:pt idx="785">
                  <c:v>732.12261962890602</c:v>
                </c:pt>
                <c:pt idx="786">
                  <c:v>732.68939208984375</c:v>
                </c:pt>
                <c:pt idx="787">
                  <c:v>733.2560424804683</c:v>
                </c:pt>
                <c:pt idx="788">
                  <c:v>733.8226928710933</c:v>
                </c:pt>
                <c:pt idx="789">
                  <c:v>734.38928222656273</c:v>
                </c:pt>
                <c:pt idx="790">
                  <c:v>734.95581054687523</c:v>
                </c:pt>
                <c:pt idx="791">
                  <c:v>735.52233886718773</c:v>
                </c:pt>
                <c:pt idx="792">
                  <c:v>736.08880615234375</c:v>
                </c:pt>
                <c:pt idx="793">
                  <c:v>736.6552124023433</c:v>
                </c:pt>
                <c:pt idx="794">
                  <c:v>737.22155761718773</c:v>
                </c:pt>
                <c:pt idx="795">
                  <c:v>737.78790283203125</c:v>
                </c:pt>
                <c:pt idx="796">
                  <c:v>738.3541870117183</c:v>
                </c:pt>
                <c:pt idx="797">
                  <c:v>738.92041015625</c:v>
                </c:pt>
                <c:pt idx="798">
                  <c:v>739.48663330078125</c:v>
                </c:pt>
                <c:pt idx="799">
                  <c:v>740.05279541015625</c:v>
                </c:pt>
                <c:pt idx="800">
                  <c:v>740.618896484375</c:v>
                </c:pt>
                <c:pt idx="801">
                  <c:v>741.18493652343773</c:v>
                </c:pt>
                <c:pt idx="802">
                  <c:v>741.75097656250023</c:v>
                </c:pt>
                <c:pt idx="803">
                  <c:v>742.31689453125</c:v>
                </c:pt>
                <c:pt idx="804">
                  <c:v>742.88287353515659</c:v>
                </c:pt>
                <c:pt idx="805">
                  <c:v>743.44873046875023</c:v>
                </c:pt>
                <c:pt idx="806">
                  <c:v>744.01458740234352</c:v>
                </c:pt>
                <c:pt idx="807">
                  <c:v>744.58038330078159</c:v>
                </c:pt>
                <c:pt idx="808">
                  <c:v>745.14611816406239</c:v>
                </c:pt>
                <c:pt idx="809">
                  <c:v>745.71185302734375</c:v>
                </c:pt>
                <c:pt idx="810">
                  <c:v>746.2774658203125</c:v>
                </c:pt>
                <c:pt idx="811">
                  <c:v>746.84307861328125</c:v>
                </c:pt>
                <c:pt idx="812">
                  <c:v>747.40869140625</c:v>
                </c:pt>
                <c:pt idx="813">
                  <c:v>747.97418212890625</c:v>
                </c:pt>
                <c:pt idx="814">
                  <c:v>748.5396728515625</c:v>
                </c:pt>
                <c:pt idx="815">
                  <c:v>749.10510253906273</c:v>
                </c:pt>
                <c:pt idx="816">
                  <c:v>749.67053222656295</c:v>
                </c:pt>
                <c:pt idx="817">
                  <c:v>750.23590087890625</c:v>
                </c:pt>
                <c:pt idx="818">
                  <c:v>750.8012084960933</c:v>
                </c:pt>
                <c:pt idx="819">
                  <c:v>751.366455078125</c:v>
                </c:pt>
                <c:pt idx="820">
                  <c:v>751.93164062499977</c:v>
                </c:pt>
                <c:pt idx="821">
                  <c:v>752.496826171875</c:v>
                </c:pt>
                <c:pt idx="822">
                  <c:v>753.0619506835933</c:v>
                </c:pt>
                <c:pt idx="823">
                  <c:v>753.62701416015625</c:v>
                </c:pt>
                <c:pt idx="824">
                  <c:v>754.19207763671875</c:v>
                </c:pt>
                <c:pt idx="825">
                  <c:v>754.75708007812523</c:v>
                </c:pt>
                <c:pt idx="826">
                  <c:v>755.32202148437455</c:v>
                </c:pt>
                <c:pt idx="827">
                  <c:v>755.8869018554683</c:v>
                </c:pt>
                <c:pt idx="828">
                  <c:v>756.45178222656273</c:v>
                </c:pt>
                <c:pt idx="829">
                  <c:v>757.0166015625</c:v>
                </c:pt>
                <c:pt idx="830">
                  <c:v>757.58135986328125</c:v>
                </c:pt>
                <c:pt idx="831">
                  <c:v>758.14605712890602</c:v>
                </c:pt>
                <c:pt idx="832">
                  <c:v>758.71075439453125</c:v>
                </c:pt>
                <c:pt idx="833">
                  <c:v>759.27539062500023</c:v>
                </c:pt>
                <c:pt idx="834">
                  <c:v>759.83996582031239</c:v>
                </c:pt>
                <c:pt idx="835">
                  <c:v>760.404541015625</c:v>
                </c:pt>
                <c:pt idx="836">
                  <c:v>760.96905517578102</c:v>
                </c:pt>
                <c:pt idx="837">
                  <c:v>761.53350830078125</c:v>
                </c:pt>
                <c:pt idx="838">
                  <c:v>762.097900390625</c:v>
                </c:pt>
                <c:pt idx="839">
                  <c:v>762.66223144531239</c:v>
                </c:pt>
                <c:pt idx="840">
                  <c:v>763.2265625</c:v>
                </c:pt>
                <c:pt idx="841">
                  <c:v>763.79083251953182</c:v>
                </c:pt>
                <c:pt idx="842">
                  <c:v>764.3551025390625</c:v>
                </c:pt>
                <c:pt idx="843">
                  <c:v>764.91925048828102</c:v>
                </c:pt>
                <c:pt idx="844">
                  <c:v>765.48339843750023</c:v>
                </c:pt>
                <c:pt idx="845">
                  <c:v>766.0474853515625</c:v>
                </c:pt>
                <c:pt idx="846">
                  <c:v>766.61157226562523</c:v>
                </c:pt>
                <c:pt idx="847">
                  <c:v>767.17553710937523</c:v>
                </c:pt>
                <c:pt idx="848">
                  <c:v>767.73950195312523</c:v>
                </c:pt>
                <c:pt idx="849">
                  <c:v>768.30340576171852</c:v>
                </c:pt>
                <c:pt idx="850">
                  <c:v>768.8673095703125</c:v>
                </c:pt>
                <c:pt idx="851">
                  <c:v>769.43109130859352</c:v>
                </c:pt>
                <c:pt idx="852">
                  <c:v>769.99487304687545</c:v>
                </c:pt>
                <c:pt idx="853">
                  <c:v>770.55865478515602</c:v>
                </c:pt>
                <c:pt idx="854">
                  <c:v>771.122314453125</c:v>
                </c:pt>
                <c:pt idx="855">
                  <c:v>771.68597412109375</c:v>
                </c:pt>
                <c:pt idx="856">
                  <c:v>772.24957275390625</c:v>
                </c:pt>
                <c:pt idx="857">
                  <c:v>772.8131103515625</c:v>
                </c:pt>
                <c:pt idx="858">
                  <c:v>773.3765869140625</c:v>
                </c:pt>
                <c:pt idx="859">
                  <c:v>773.9400634765625</c:v>
                </c:pt>
                <c:pt idx="860">
                  <c:v>774.50347900390625</c:v>
                </c:pt>
                <c:pt idx="861">
                  <c:v>775.06683349609352</c:v>
                </c:pt>
                <c:pt idx="862">
                  <c:v>775.63018798828125</c:v>
                </c:pt>
                <c:pt idx="863">
                  <c:v>776.19348144531273</c:v>
                </c:pt>
                <c:pt idx="864">
                  <c:v>776.75671386718773</c:v>
                </c:pt>
                <c:pt idx="865">
                  <c:v>777.31988525390625</c:v>
                </c:pt>
                <c:pt idx="866">
                  <c:v>777.8829956054683</c:v>
                </c:pt>
                <c:pt idx="867">
                  <c:v>778.44610595703125</c:v>
                </c:pt>
                <c:pt idx="868">
                  <c:v>779.0091552734375</c:v>
                </c:pt>
                <c:pt idx="869">
                  <c:v>779.57220458984352</c:v>
                </c:pt>
                <c:pt idx="870">
                  <c:v>780.13513183593739</c:v>
                </c:pt>
                <c:pt idx="871">
                  <c:v>780.69805908203125</c:v>
                </c:pt>
                <c:pt idx="872">
                  <c:v>781.2609252929683</c:v>
                </c:pt>
                <c:pt idx="873">
                  <c:v>781.82373046875023</c:v>
                </c:pt>
                <c:pt idx="874">
                  <c:v>782.38653564453125</c:v>
                </c:pt>
                <c:pt idx="875">
                  <c:v>782.94927978515602</c:v>
                </c:pt>
                <c:pt idx="876">
                  <c:v>783.51196289062477</c:v>
                </c:pt>
                <c:pt idx="877">
                  <c:v>784.07458496093773</c:v>
                </c:pt>
                <c:pt idx="878">
                  <c:v>784.63720703124977</c:v>
                </c:pt>
                <c:pt idx="879">
                  <c:v>785.19970703125023</c:v>
                </c:pt>
                <c:pt idx="880">
                  <c:v>785.76220703124977</c:v>
                </c:pt>
                <c:pt idx="881">
                  <c:v>786.32470703125</c:v>
                </c:pt>
                <c:pt idx="882">
                  <c:v>786.8870849609375</c:v>
                </c:pt>
                <c:pt idx="883">
                  <c:v>787.44946289062477</c:v>
                </c:pt>
                <c:pt idx="884">
                  <c:v>788.01177978515625</c:v>
                </c:pt>
                <c:pt idx="885">
                  <c:v>788.57403564453159</c:v>
                </c:pt>
                <c:pt idx="886">
                  <c:v>789.13629150390602</c:v>
                </c:pt>
                <c:pt idx="887">
                  <c:v>789.69848632812545</c:v>
                </c:pt>
                <c:pt idx="888">
                  <c:v>790.2606201171875</c:v>
                </c:pt>
                <c:pt idx="889">
                  <c:v>790.8226928710933</c:v>
                </c:pt>
                <c:pt idx="890">
                  <c:v>791.384765625</c:v>
                </c:pt>
                <c:pt idx="891">
                  <c:v>791.94671630859352</c:v>
                </c:pt>
                <c:pt idx="892">
                  <c:v>792.5086669921875</c:v>
                </c:pt>
                <c:pt idx="893">
                  <c:v>793.07061767578125</c:v>
                </c:pt>
                <c:pt idx="894">
                  <c:v>793.6324462890625</c:v>
                </c:pt>
                <c:pt idx="895">
                  <c:v>794.19427490234375</c:v>
                </c:pt>
                <c:pt idx="896">
                  <c:v>794.7560424804683</c:v>
                </c:pt>
                <c:pt idx="897">
                  <c:v>795.31774902343739</c:v>
                </c:pt>
                <c:pt idx="898">
                  <c:v>795.87945556640659</c:v>
                </c:pt>
                <c:pt idx="899">
                  <c:v>796.4411010742183</c:v>
                </c:pt>
                <c:pt idx="900">
                  <c:v>797.00268554687523</c:v>
                </c:pt>
                <c:pt idx="901">
                  <c:v>797.56420898437477</c:v>
                </c:pt>
                <c:pt idx="902">
                  <c:v>798.12567138671852</c:v>
                </c:pt>
                <c:pt idx="903">
                  <c:v>798.6871337890625</c:v>
                </c:pt>
                <c:pt idx="904">
                  <c:v>799.24853515625023</c:v>
                </c:pt>
                <c:pt idx="905">
                  <c:v>799.80987548828125</c:v>
                </c:pt>
                <c:pt idx="906">
                  <c:v>800.37121582031239</c:v>
                </c:pt>
                <c:pt idx="907">
                  <c:v>800.93243408203102</c:v>
                </c:pt>
                <c:pt idx="908">
                  <c:v>801.49365234375</c:v>
                </c:pt>
                <c:pt idx="909">
                  <c:v>802.05487060546852</c:v>
                </c:pt>
                <c:pt idx="910">
                  <c:v>802.615966796875</c:v>
                </c:pt>
                <c:pt idx="911">
                  <c:v>803.17706298828125</c:v>
                </c:pt>
                <c:pt idx="912">
                  <c:v>803.73809814453125</c:v>
                </c:pt>
                <c:pt idx="913">
                  <c:v>804.29907226562545</c:v>
                </c:pt>
                <c:pt idx="914">
                  <c:v>804.8599853515625</c:v>
                </c:pt>
                <c:pt idx="915">
                  <c:v>805.4208984375</c:v>
                </c:pt>
                <c:pt idx="916">
                  <c:v>805.98175048828125</c:v>
                </c:pt>
                <c:pt idx="917">
                  <c:v>806.54254150390602</c:v>
                </c:pt>
                <c:pt idx="918">
                  <c:v>807.103271484375</c:v>
                </c:pt>
                <c:pt idx="919">
                  <c:v>807.66400146484352</c:v>
                </c:pt>
                <c:pt idx="920">
                  <c:v>808.22467041015659</c:v>
                </c:pt>
                <c:pt idx="921">
                  <c:v>808.78527832031273</c:v>
                </c:pt>
                <c:pt idx="922">
                  <c:v>809.34582519531216</c:v>
                </c:pt>
                <c:pt idx="923">
                  <c:v>809.90631103515625</c:v>
                </c:pt>
                <c:pt idx="924">
                  <c:v>810.46679687499977</c:v>
                </c:pt>
                <c:pt idx="925">
                  <c:v>811.0272216796875</c:v>
                </c:pt>
                <c:pt idx="926">
                  <c:v>811.58758544921852</c:v>
                </c:pt>
                <c:pt idx="927">
                  <c:v>812.14794921875</c:v>
                </c:pt>
                <c:pt idx="928">
                  <c:v>812.70825195312523</c:v>
                </c:pt>
                <c:pt idx="929">
                  <c:v>813.26849365234375</c:v>
                </c:pt>
                <c:pt idx="930">
                  <c:v>813.82867431640625</c:v>
                </c:pt>
                <c:pt idx="931">
                  <c:v>814.38879394531273</c:v>
                </c:pt>
                <c:pt idx="932">
                  <c:v>814.94891357421852</c:v>
                </c:pt>
                <c:pt idx="933">
                  <c:v>815.50897216796875</c:v>
                </c:pt>
                <c:pt idx="934">
                  <c:v>816.0689697265625</c:v>
                </c:pt>
                <c:pt idx="935">
                  <c:v>816.62890625000023</c:v>
                </c:pt>
                <c:pt idx="936">
                  <c:v>817.18884277343773</c:v>
                </c:pt>
                <c:pt idx="937">
                  <c:v>817.74871826171875</c:v>
                </c:pt>
                <c:pt idx="938">
                  <c:v>818.30853271484352</c:v>
                </c:pt>
                <c:pt idx="939">
                  <c:v>818.86828613281239</c:v>
                </c:pt>
                <c:pt idx="940">
                  <c:v>819.42803955078159</c:v>
                </c:pt>
                <c:pt idx="941">
                  <c:v>819.98767089843739</c:v>
                </c:pt>
                <c:pt idx="942">
                  <c:v>820.54730224609375</c:v>
                </c:pt>
                <c:pt idx="943">
                  <c:v>821.10693359375</c:v>
                </c:pt>
                <c:pt idx="944">
                  <c:v>821.66644287109352</c:v>
                </c:pt>
                <c:pt idx="945">
                  <c:v>822.2259521484375</c:v>
                </c:pt>
                <c:pt idx="946">
                  <c:v>822.78540039062523</c:v>
                </c:pt>
                <c:pt idx="947">
                  <c:v>823.34478759765659</c:v>
                </c:pt>
                <c:pt idx="948">
                  <c:v>823.90411376953125</c:v>
                </c:pt>
                <c:pt idx="949">
                  <c:v>824.46343994140625</c:v>
                </c:pt>
                <c:pt idx="950">
                  <c:v>825.02270507812523</c:v>
                </c:pt>
                <c:pt idx="951">
                  <c:v>825.58190917968773</c:v>
                </c:pt>
                <c:pt idx="952">
                  <c:v>826.14105224609375</c:v>
                </c:pt>
                <c:pt idx="953">
                  <c:v>826.70013427734409</c:v>
                </c:pt>
                <c:pt idx="954">
                  <c:v>827.25921630859352</c:v>
                </c:pt>
                <c:pt idx="955">
                  <c:v>827.8182373046875</c:v>
                </c:pt>
                <c:pt idx="956">
                  <c:v>828.377197265625</c:v>
                </c:pt>
                <c:pt idx="957">
                  <c:v>828.9361572265625</c:v>
                </c:pt>
                <c:pt idx="958">
                  <c:v>829.49499511718773</c:v>
                </c:pt>
                <c:pt idx="959">
                  <c:v>830.05383300781273</c:v>
                </c:pt>
                <c:pt idx="960">
                  <c:v>830.61260986328102</c:v>
                </c:pt>
                <c:pt idx="961">
                  <c:v>831.17138671875023</c:v>
                </c:pt>
                <c:pt idx="962">
                  <c:v>831.73004150390625</c:v>
                </c:pt>
                <c:pt idx="963">
                  <c:v>832.28869628906273</c:v>
                </c:pt>
                <c:pt idx="964">
                  <c:v>832.84729003906239</c:v>
                </c:pt>
                <c:pt idx="965">
                  <c:v>833.40582275390602</c:v>
                </c:pt>
                <c:pt idx="966">
                  <c:v>833.96435546875</c:v>
                </c:pt>
                <c:pt idx="967">
                  <c:v>834.52282714843739</c:v>
                </c:pt>
                <c:pt idx="968">
                  <c:v>835.08117675781273</c:v>
                </c:pt>
                <c:pt idx="969">
                  <c:v>835.63958740234352</c:v>
                </c:pt>
                <c:pt idx="970">
                  <c:v>836.19787597656295</c:v>
                </c:pt>
                <c:pt idx="971">
                  <c:v>836.756103515625</c:v>
                </c:pt>
                <c:pt idx="972">
                  <c:v>837.31433105468773</c:v>
                </c:pt>
                <c:pt idx="973">
                  <c:v>837.87249755859375</c:v>
                </c:pt>
                <c:pt idx="974">
                  <c:v>838.43066406249977</c:v>
                </c:pt>
                <c:pt idx="975">
                  <c:v>838.98870849609375</c:v>
                </c:pt>
                <c:pt idx="976">
                  <c:v>839.54675292968773</c:v>
                </c:pt>
                <c:pt idx="977">
                  <c:v>840.10473632812545</c:v>
                </c:pt>
                <c:pt idx="978">
                  <c:v>840.6626586914058</c:v>
                </c:pt>
                <c:pt idx="979">
                  <c:v>841.22052001953125</c:v>
                </c:pt>
                <c:pt idx="980">
                  <c:v>841.77838134765693</c:v>
                </c:pt>
                <c:pt idx="981">
                  <c:v>842.33612060546818</c:v>
                </c:pt>
                <c:pt idx="982">
                  <c:v>842.89385986328125</c:v>
                </c:pt>
                <c:pt idx="983">
                  <c:v>843.4515991210933</c:v>
                </c:pt>
                <c:pt idx="984">
                  <c:v>844.00921630859352</c:v>
                </c:pt>
                <c:pt idx="985">
                  <c:v>844.56683349609352</c:v>
                </c:pt>
                <c:pt idx="986">
                  <c:v>845.12438964843773</c:v>
                </c:pt>
                <c:pt idx="987">
                  <c:v>845.68188476562523</c:v>
                </c:pt>
                <c:pt idx="988">
                  <c:v>846.23931884765659</c:v>
                </c:pt>
                <c:pt idx="989">
                  <c:v>846.79675292968795</c:v>
                </c:pt>
                <c:pt idx="990">
                  <c:v>847.35406494140602</c:v>
                </c:pt>
                <c:pt idx="991">
                  <c:v>847.91137695312523</c:v>
                </c:pt>
                <c:pt idx="992">
                  <c:v>848.46868896484352</c:v>
                </c:pt>
                <c:pt idx="993">
                  <c:v>849.02587890625023</c:v>
                </c:pt>
                <c:pt idx="994">
                  <c:v>849.58306884765659</c:v>
                </c:pt>
                <c:pt idx="995">
                  <c:v>850.14013671875</c:v>
                </c:pt>
                <c:pt idx="996">
                  <c:v>850.69720458984352</c:v>
                </c:pt>
                <c:pt idx="997">
                  <c:v>851.2542724609375</c:v>
                </c:pt>
                <c:pt idx="998">
                  <c:v>851.8112182617183</c:v>
                </c:pt>
                <c:pt idx="999">
                  <c:v>852.36816406249977</c:v>
                </c:pt>
                <c:pt idx="1000">
                  <c:v>852.925048828125</c:v>
                </c:pt>
                <c:pt idx="1001">
                  <c:v>853.48187255859409</c:v>
                </c:pt>
                <c:pt idx="1002">
                  <c:v>854.03863525390625</c:v>
                </c:pt>
                <c:pt idx="1003">
                  <c:v>854.59539794921875</c:v>
                </c:pt>
                <c:pt idx="1004">
                  <c:v>855.152099609375</c:v>
                </c:pt>
                <c:pt idx="1005">
                  <c:v>855.70874023437545</c:v>
                </c:pt>
                <c:pt idx="1006">
                  <c:v>856.2653198242183</c:v>
                </c:pt>
                <c:pt idx="1007">
                  <c:v>856.82183837890625</c:v>
                </c:pt>
                <c:pt idx="1008">
                  <c:v>857.37835693359375</c:v>
                </c:pt>
                <c:pt idx="1009">
                  <c:v>857.934814453125</c:v>
                </c:pt>
                <c:pt idx="1010">
                  <c:v>858.4912109375</c:v>
                </c:pt>
                <c:pt idx="1011">
                  <c:v>859.0475463867183</c:v>
                </c:pt>
                <c:pt idx="1012">
                  <c:v>859.60382080078125</c:v>
                </c:pt>
                <c:pt idx="1013">
                  <c:v>860.16009521484352</c:v>
                </c:pt>
                <c:pt idx="1014">
                  <c:v>860.71630859375</c:v>
                </c:pt>
                <c:pt idx="1015">
                  <c:v>861.27246093750023</c:v>
                </c:pt>
                <c:pt idx="1016">
                  <c:v>861.82855224609375</c:v>
                </c:pt>
                <c:pt idx="1017">
                  <c:v>862.38464355468773</c:v>
                </c:pt>
                <c:pt idx="1018">
                  <c:v>862.94061279296818</c:v>
                </c:pt>
                <c:pt idx="1019">
                  <c:v>863.49658203125</c:v>
                </c:pt>
                <c:pt idx="1020">
                  <c:v>864.05255126953125</c:v>
                </c:pt>
                <c:pt idx="1021">
                  <c:v>864.60839843750023</c:v>
                </c:pt>
                <c:pt idx="1022">
                  <c:v>865.16418457031273</c:v>
                </c:pt>
                <c:pt idx="1023">
                  <c:v>865.71997070312523</c:v>
                </c:pt>
                <c:pt idx="1024">
                  <c:v>866.27569580078125</c:v>
                </c:pt>
                <c:pt idx="1025">
                  <c:v>866.83135986328102</c:v>
                </c:pt>
                <c:pt idx="1026">
                  <c:v>867.38702392578102</c:v>
                </c:pt>
                <c:pt idx="1027">
                  <c:v>867.9425659179683</c:v>
                </c:pt>
                <c:pt idx="1028">
                  <c:v>868.49810791015659</c:v>
                </c:pt>
                <c:pt idx="1029">
                  <c:v>869.05358886718773</c:v>
                </c:pt>
                <c:pt idx="1030">
                  <c:v>869.6090087890625</c:v>
                </c:pt>
                <c:pt idx="1031">
                  <c:v>870.16442871093739</c:v>
                </c:pt>
                <c:pt idx="1032">
                  <c:v>870.71972656250023</c:v>
                </c:pt>
                <c:pt idx="1033">
                  <c:v>871.2750244140625</c:v>
                </c:pt>
                <c:pt idx="1034">
                  <c:v>871.8302612304683</c:v>
                </c:pt>
                <c:pt idx="1035">
                  <c:v>872.38543701171852</c:v>
                </c:pt>
                <c:pt idx="1036">
                  <c:v>872.94061279296818</c:v>
                </c:pt>
                <c:pt idx="1037">
                  <c:v>873.49566650390602</c:v>
                </c:pt>
                <c:pt idx="1038">
                  <c:v>874.05072021484352</c:v>
                </c:pt>
                <c:pt idx="1039">
                  <c:v>874.605712890625</c:v>
                </c:pt>
                <c:pt idx="1040">
                  <c:v>875.16064453125</c:v>
                </c:pt>
                <c:pt idx="1041">
                  <c:v>875.71557617187523</c:v>
                </c:pt>
                <c:pt idx="1042">
                  <c:v>876.27038574218795</c:v>
                </c:pt>
                <c:pt idx="1043">
                  <c:v>876.82519531249977</c:v>
                </c:pt>
                <c:pt idx="1044">
                  <c:v>877.37994384765659</c:v>
                </c:pt>
                <c:pt idx="1045">
                  <c:v>877.93463134765659</c:v>
                </c:pt>
                <c:pt idx="1046">
                  <c:v>878.48931884765659</c:v>
                </c:pt>
                <c:pt idx="1047">
                  <c:v>879.0439453125</c:v>
                </c:pt>
                <c:pt idx="1048">
                  <c:v>879.59844970703159</c:v>
                </c:pt>
                <c:pt idx="1049">
                  <c:v>880.15295410156239</c:v>
                </c:pt>
                <c:pt idx="1050">
                  <c:v>880.70745849609352</c:v>
                </c:pt>
                <c:pt idx="1051">
                  <c:v>881.2618408203125</c:v>
                </c:pt>
                <c:pt idx="1052">
                  <c:v>881.8162231445308</c:v>
                </c:pt>
                <c:pt idx="1053">
                  <c:v>882.37054443359352</c:v>
                </c:pt>
                <c:pt idx="1054">
                  <c:v>882.9248046875</c:v>
                </c:pt>
                <c:pt idx="1055">
                  <c:v>883.47900390625023</c:v>
                </c:pt>
                <c:pt idx="1056">
                  <c:v>884.03314208984352</c:v>
                </c:pt>
                <c:pt idx="1057">
                  <c:v>884.5872802734375</c:v>
                </c:pt>
                <c:pt idx="1058">
                  <c:v>885.141357421875</c:v>
                </c:pt>
                <c:pt idx="1059">
                  <c:v>885.69537353515682</c:v>
                </c:pt>
                <c:pt idx="1060">
                  <c:v>886.24932861328125</c:v>
                </c:pt>
                <c:pt idx="1061">
                  <c:v>886.80322265625</c:v>
                </c:pt>
                <c:pt idx="1062">
                  <c:v>887.35711669921818</c:v>
                </c:pt>
                <c:pt idx="1063">
                  <c:v>887.91094970703125</c:v>
                </c:pt>
                <c:pt idx="1064">
                  <c:v>888.46472167968773</c:v>
                </c:pt>
                <c:pt idx="1065">
                  <c:v>889.01843261718795</c:v>
                </c:pt>
                <c:pt idx="1066">
                  <c:v>889.57208251953159</c:v>
                </c:pt>
                <c:pt idx="1067">
                  <c:v>890.12573242187523</c:v>
                </c:pt>
                <c:pt idx="1068">
                  <c:v>890.67932128906273</c:v>
                </c:pt>
                <c:pt idx="1069">
                  <c:v>891.23278808593739</c:v>
                </c:pt>
                <c:pt idx="1070">
                  <c:v>891.78631591796875</c:v>
                </c:pt>
                <c:pt idx="1071">
                  <c:v>892.33972167968773</c:v>
                </c:pt>
                <c:pt idx="1072">
                  <c:v>892.89312744140602</c:v>
                </c:pt>
                <c:pt idx="1073">
                  <c:v>893.44641113281239</c:v>
                </c:pt>
                <c:pt idx="1074">
                  <c:v>893.9996948242183</c:v>
                </c:pt>
                <c:pt idx="1075">
                  <c:v>894.55291748046818</c:v>
                </c:pt>
                <c:pt idx="1076">
                  <c:v>895.10614013671852</c:v>
                </c:pt>
                <c:pt idx="1077">
                  <c:v>895.65924072265625</c:v>
                </c:pt>
                <c:pt idx="1078">
                  <c:v>896.21234130859375</c:v>
                </c:pt>
                <c:pt idx="1079">
                  <c:v>896.76538085937523</c:v>
                </c:pt>
                <c:pt idx="1080">
                  <c:v>897.318359375</c:v>
                </c:pt>
                <c:pt idx="1081">
                  <c:v>897.8712768554683</c:v>
                </c:pt>
                <c:pt idx="1082">
                  <c:v>898.42413330078125</c:v>
                </c:pt>
                <c:pt idx="1083">
                  <c:v>898.97698974609375</c:v>
                </c:pt>
                <c:pt idx="1084">
                  <c:v>899.52978515625023</c:v>
                </c:pt>
                <c:pt idx="1085">
                  <c:v>900.08251953125</c:v>
                </c:pt>
                <c:pt idx="1086">
                  <c:v>900.63519287109352</c:v>
                </c:pt>
                <c:pt idx="1087">
                  <c:v>901.18780517578125</c:v>
                </c:pt>
                <c:pt idx="1088">
                  <c:v>901.7404174804683</c:v>
                </c:pt>
                <c:pt idx="1089">
                  <c:v>902.29296875</c:v>
                </c:pt>
                <c:pt idx="1090">
                  <c:v>902.84545898437477</c:v>
                </c:pt>
                <c:pt idx="1091">
                  <c:v>903.3978881835933</c:v>
                </c:pt>
                <c:pt idx="1092">
                  <c:v>903.95025634765625</c:v>
                </c:pt>
                <c:pt idx="1093">
                  <c:v>904.5026245117183</c:v>
                </c:pt>
                <c:pt idx="1094">
                  <c:v>905.05487060546852</c:v>
                </c:pt>
                <c:pt idx="1095">
                  <c:v>905.6071166992183</c:v>
                </c:pt>
                <c:pt idx="1096">
                  <c:v>906.15930175781273</c:v>
                </c:pt>
                <c:pt idx="1097">
                  <c:v>906.71148681640625</c:v>
                </c:pt>
                <c:pt idx="1098">
                  <c:v>907.2635498046875</c:v>
                </c:pt>
                <c:pt idx="1099">
                  <c:v>907.81561279296818</c:v>
                </c:pt>
                <c:pt idx="1100">
                  <c:v>908.36755371093716</c:v>
                </c:pt>
                <c:pt idx="1101">
                  <c:v>908.91949462890625</c:v>
                </c:pt>
                <c:pt idx="1102">
                  <c:v>909.47143554687545</c:v>
                </c:pt>
                <c:pt idx="1103">
                  <c:v>910.02325439453102</c:v>
                </c:pt>
                <c:pt idx="1104">
                  <c:v>910.57501220703159</c:v>
                </c:pt>
                <c:pt idx="1105">
                  <c:v>911.12677001953159</c:v>
                </c:pt>
                <c:pt idx="1106">
                  <c:v>911.67846679687523</c:v>
                </c:pt>
                <c:pt idx="1107">
                  <c:v>912.23010253906273</c:v>
                </c:pt>
                <c:pt idx="1108">
                  <c:v>912.78167724609409</c:v>
                </c:pt>
                <c:pt idx="1109">
                  <c:v>913.333251953125</c:v>
                </c:pt>
                <c:pt idx="1110">
                  <c:v>913.88470458984375</c:v>
                </c:pt>
                <c:pt idx="1111">
                  <c:v>914.4361572265625</c:v>
                </c:pt>
                <c:pt idx="1112">
                  <c:v>914.987548828125</c:v>
                </c:pt>
                <c:pt idx="1113">
                  <c:v>915.53887939453125</c:v>
                </c:pt>
                <c:pt idx="1114">
                  <c:v>916.0902099609375</c:v>
                </c:pt>
                <c:pt idx="1115">
                  <c:v>916.64141845703125</c:v>
                </c:pt>
                <c:pt idx="1116">
                  <c:v>917.192626953125</c:v>
                </c:pt>
                <c:pt idx="1117">
                  <c:v>917.74377441406273</c:v>
                </c:pt>
                <c:pt idx="1118">
                  <c:v>918.29486083984375</c:v>
                </c:pt>
                <c:pt idx="1119">
                  <c:v>918.84588623046852</c:v>
                </c:pt>
                <c:pt idx="1120">
                  <c:v>919.39691162109352</c:v>
                </c:pt>
                <c:pt idx="1121">
                  <c:v>919.94781494140602</c:v>
                </c:pt>
                <c:pt idx="1122">
                  <c:v>920.49871826171875</c:v>
                </c:pt>
                <c:pt idx="1123">
                  <c:v>921.04956054687523</c:v>
                </c:pt>
                <c:pt idx="1124">
                  <c:v>921.60034179687523</c:v>
                </c:pt>
                <c:pt idx="1125">
                  <c:v>922.1510620117183</c:v>
                </c:pt>
                <c:pt idx="1126">
                  <c:v>922.70178222656295</c:v>
                </c:pt>
                <c:pt idx="1127">
                  <c:v>923.25238037109375</c:v>
                </c:pt>
                <c:pt idx="1128">
                  <c:v>923.802978515625</c:v>
                </c:pt>
                <c:pt idx="1129">
                  <c:v>924.35351562499977</c:v>
                </c:pt>
                <c:pt idx="1130">
                  <c:v>924.90399169921852</c:v>
                </c:pt>
                <c:pt idx="1131">
                  <c:v>925.45446777343739</c:v>
                </c:pt>
                <c:pt idx="1132">
                  <c:v>926.00482177734375</c:v>
                </c:pt>
                <c:pt idx="1133">
                  <c:v>926.55517578124977</c:v>
                </c:pt>
                <c:pt idx="1134">
                  <c:v>927.10546875</c:v>
                </c:pt>
                <c:pt idx="1135">
                  <c:v>927.65570068359352</c:v>
                </c:pt>
                <c:pt idx="1136">
                  <c:v>928.20587158203159</c:v>
                </c:pt>
                <c:pt idx="1137">
                  <c:v>928.7560424804683</c:v>
                </c:pt>
                <c:pt idx="1138">
                  <c:v>929.30609130859352</c:v>
                </c:pt>
                <c:pt idx="1139">
                  <c:v>929.8561401367183</c:v>
                </c:pt>
                <c:pt idx="1140">
                  <c:v>930.4061279296875</c:v>
                </c:pt>
                <c:pt idx="1141">
                  <c:v>930.95605468749977</c:v>
                </c:pt>
                <c:pt idx="1142">
                  <c:v>931.50592041015625</c:v>
                </c:pt>
                <c:pt idx="1143">
                  <c:v>932.0557861328125</c:v>
                </c:pt>
                <c:pt idx="1144">
                  <c:v>932.60552978515602</c:v>
                </c:pt>
                <c:pt idx="1145">
                  <c:v>933.1552734375</c:v>
                </c:pt>
                <c:pt idx="1146">
                  <c:v>933.70495605468773</c:v>
                </c:pt>
                <c:pt idx="1147">
                  <c:v>934.25457763671875</c:v>
                </c:pt>
                <c:pt idx="1148">
                  <c:v>934.8041381835933</c:v>
                </c:pt>
                <c:pt idx="1149">
                  <c:v>935.3536987304683</c:v>
                </c:pt>
                <c:pt idx="1150">
                  <c:v>935.90313720703159</c:v>
                </c:pt>
                <c:pt idx="1151">
                  <c:v>936.4525756835933</c:v>
                </c:pt>
                <c:pt idx="1152">
                  <c:v>937.00195312499977</c:v>
                </c:pt>
                <c:pt idx="1153">
                  <c:v>937.55126953124977</c:v>
                </c:pt>
                <c:pt idx="1154">
                  <c:v>938.10052490234352</c:v>
                </c:pt>
                <c:pt idx="1155">
                  <c:v>938.64978027343773</c:v>
                </c:pt>
                <c:pt idx="1156">
                  <c:v>939.19891357421875</c:v>
                </c:pt>
                <c:pt idx="1157">
                  <c:v>939.748046875</c:v>
                </c:pt>
                <c:pt idx="1158">
                  <c:v>940.297119140625</c:v>
                </c:pt>
                <c:pt idx="1159">
                  <c:v>940.84613037109352</c:v>
                </c:pt>
                <c:pt idx="1160">
                  <c:v>941.3951416015625</c:v>
                </c:pt>
                <c:pt idx="1161">
                  <c:v>941.94403076171852</c:v>
                </c:pt>
                <c:pt idx="1162">
                  <c:v>942.492919921875</c:v>
                </c:pt>
                <c:pt idx="1163">
                  <c:v>943.0416870117183</c:v>
                </c:pt>
                <c:pt idx="1164">
                  <c:v>943.5904541015625</c:v>
                </c:pt>
                <c:pt idx="1165">
                  <c:v>944.1392211914058</c:v>
                </c:pt>
                <c:pt idx="1166">
                  <c:v>944.6878662109375</c:v>
                </c:pt>
                <c:pt idx="1167">
                  <c:v>945.23645019531239</c:v>
                </c:pt>
                <c:pt idx="1168">
                  <c:v>945.78503417968795</c:v>
                </c:pt>
                <c:pt idx="1169">
                  <c:v>946.33355712890602</c:v>
                </c:pt>
                <c:pt idx="1170">
                  <c:v>946.8820190429683</c:v>
                </c:pt>
                <c:pt idx="1171">
                  <c:v>947.430419921875</c:v>
                </c:pt>
                <c:pt idx="1172">
                  <c:v>947.97875976562523</c:v>
                </c:pt>
                <c:pt idx="1173">
                  <c:v>948.52703857421852</c:v>
                </c:pt>
                <c:pt idx="1174">
                  <c:v>949.0753173828125</c:v>
                </c:pt>
                <c:pt idx="1175">
                  <c:v>949.62353515625023</c:v>
                </c:pt>
                <c:pt idx="1176">
                  <c:v>950.17169189453102</c:v>
                </c:pt>
                <c:pt idx="1177">
                  <c:v>950.71978759765682</c:v>
                </c:pt>
                <c:pt idx="1178">
                  <c:v>951.267822265625</c:v>
                </c:pt>
                <c:pt idx="1179">
                  <c:v>951.81579589843739</c:v>
                </c:pt>
                <c:pt idx="1180">
                  <c:v>952.36376953125</c:v>
                </c:pt>
                <c:pt idx="1181">
                  <c:v>952.91162109374955</c:v>
                </c:pt>
                <c:pt idx="1182">
                  <c:v>953.45947265625023</c:v>
                </c:pt>
                <c:pt idx="1183">
                  <c:v>954.00726318359318</c:v>
                </c:pt>
                <c:pt idx="1184">
                  <c:v>954.55499267578125</c:v>
                </c:pt>
                <c:pt idx="1185">
                  <c:v>955.10272216796852</c:v>
                </c:pt>
                <c:pt idx="1186">
                  <c:v>955.65032958984352</c:v>
                </c:pt>
                <c:pt idx="1187">
                  <c:v>956.19793701171852</c:v>
                </c:pt>
                <c:pt idx="1188">
                  <c:v>956.7454833984375</c:v>
                </c:pt>
                <c:pt idx="1189">
                  <c:v>957.29296875</c:v>
                </c:pt>
                <c:pt idx="1190">
                  <c:v>957.84039306640625</c:v>
                </c:pt>
                <c:pt idx="1191">
                  <c:v>958.38775634765659</c:v>
                </c:pt>
                <c:pt idx="1192">
                  <c:v>958.93511962890602</c:v>
                </c:pt>
                <c:pt idx="1193">
                  <c:v>959.48236083984352</c:v>
                </c:pt>
                <c:pt idx="1194">
                  <c:v>960.02960205078125</c:v>
                </c:pt>
                <c:pt idx="1195">
                  <c:v>960.57678222656295</c:v>
                </c:pt>
                <c:pt idx="1196">
                  <c:v>961.12390136718795</c:v>
                </c:pt>
                <c:pt idx="1197">
                  <c:v>961.67095947265659</c:v>
                </c:pt>
                <c:pt idx="1198">
                  <c:v>962.21795654296852</c:v>
                </c:pt>
                <c:pt idx="1199">
                  <c:v>962.76495361328125</c:v>
                </c:pt>
                <c:pt idx="1200">
                  <c:v>963.3118896484375</c:v>
                </c:pt>
                <c:pt idx="1201">
                  <c:v>963.85870361328125</c:v>
                </c:pt>
                <c:pt idx="1202">
                  <c:v>964.40551757812523</c:v>
                </c:pt>
                <c:pt idx="1203">
                  <c:v>964.95233154296852</c:v>
                </c:pt>
                <c:pt idx="1204">
                  <c:v>965.4990234375</c:v>
                </c:pt>
                <c:pt idx="1205">
                  <c:v>966.045654296875</c:v>
                </c:pt>
                <c:pt idx="1206">
                  <c:v>966.59228515625</c:v>
                </c:pt>
                <c:pt idx="1207">
                  <c:v>967.13885498046852</c:v>
                </c:pt>
                <c:pt idx="1208">
                  <c:v>967.68536376953159</c:v>
                </c:pt>
                <c:pt idx="1209">
                  <c:v>968.2318115234375</c:v>
                </c:pt>
                <c:pt idx="1210">
                  <c:v>968.77819824218795</c:v>
                </c:pt>
                <c:pt idx="1211">
                  <c:v>969.32452392578102</c:v>
                </c:pt>
                <c:pt idx="1212">
                  <c:v>969.87084960937523</c:v>
                </c:pt>
                <c:pt idx="1213">
                  <c:v>970.41705322265625</c:v>
                </c:pt>
                <c:pt idx="1214">
                  <c:v>970.96325683593716</c:v>
                </c:pt>
              </c:numCache>
            </c:numRef>
          </c:xVal>
          <c:yVal>
            <c:numRef>
              <c:f>'Fl corr'!$D$2:$D$1455</c:f>
              <c:numCache>
                <c:formatCode>0.0</c:formatCode>
                <c:ptCount val="1454"/>
                <c:pt idx="0">
                  <c:v>36.573669076571505</c:v>
                </c:pt>
                <c:pt idx="1">
                  <c:v>38.730434539205525</c:v>
                </c:pt>
                <c:pt idx="2">
                  <c:v>31.084393881320619</c:v>
                </c:pt>
                <c:pt idx="3">
                  <c:v>20.616904287288694</c:v>
                </c:pt>
                <c:pt idx="4">
                  <c:v>17.085593209649051</c:v>
                </c:pt>
                <c:pt idx="5">
                  <c:v>23.561556932693389</c:v>
                </c:pt>
                <c:pt idx="6">
                  <c:v>26.603325783962504</c:v>
                </c:pt>
                <c:pt idx="7">
                  <c:v>23.531795117239966</c:v>
                </c:pt>
                <c:pt idx="8">
                  <c:v>32.002910169845364</c:v>
                </c:pt>
                <c:pt idx="9">
                  <c:v>34.747480564055621</c:v>
                </c:pt>
                <c:pt idx="10">
                  <c:v>38.080261789689153</c:v>
                </c:pt>
                <c:pt idx="11">
                  <c:v>49.418055571603752</c:v>
                </c:pt>
                <c:pt idx="12">
                  <c:v>58.862636466913905</c:v>
                </c:pt>
                <c:pt idx="13">
                  <c:v>52.827809569018925</c:v>
                </c:pt>
                <c:pt idx="14">
                  <c:v>63.214694504597986</c:v>
                </c:pt>
                <c:pt idx="15">
                  <c:v>81.578769533734416</c:v>
                </c:pt>
                <c:pt idx="16">
                  <c:v>99.016409905083904</c:v>
                </c:pt>
                <c:pt idx="17">
                  <c:v>120.89572947645406</c:v>
                </c:pt>
                <c:pt idx="18">
                  <c:v>133.9580878154741</c:v>
                </c:pt>
                <c:pt idx="19">
                  <c:v>151.06509754706047</c:v>
                </c:pt>
                <c:pt idx="20">
                  <c:v>190.33897486390421</c:v>
                </c:pt>
                <c:pt idx="21">
                  <c:v>225.00136756319105</c:v>
                </c:pt>
                <c:pt idx="22">
                  <c:v>267.52504359490888</c:v>
                </c:pt>
                <c:pt idx="23">
                  <c:v>309.48261553724723</c:v>
                </c:pt>
                <c:pt idx="24">
                  <c:v>364.33769141284336</c:v>
                </c:pt>
                <c:pt idx="25">
                  <c:v>425.68037754608514</c:v>
                </c:pt>
                <c:pt idx="26">
                  <c:v>493.15430891899069</c:v>
                </c:pt>
                <c:pt idx="27">
                  <c:v>564.03406786004416</c:v>
                </c:pt>
                <c:pt idx="28">
                  <c:v>629.52451437427692</c:v>
                </c:pt>
                <c:pt idx="29">
                  <c:v>696.55540770526659</c:v>
                </c:pt>
                <c:pt idx="30">
                  <c:v>766.40656236551501</c:v>
                </c:pt>
                <c:pt idx="31">
                  <c:v>834.34640129262129</c:v>
                </c:pt>
                <c:pt idx="32">
                  <c:v>894.76807958748645</c:v>
                </c:pt>
                <c:pt idx="33">
                  <c:v>936.17857202921766</c:v>
                </c:pt>
                <c:pt idx="34">
                  <c:v>966.69410029769153</c:v>
                </c:pt>
                <c:pt idx="35">
                  <c:v>987.22536677761593</c:v>
                </c:pt>
                <c:pt idx="36">
                  <c:v>1006.8015078065205</c:v>
                </c:pt>
                <c:pt idx="37">
                  <c:v>1003.2132126765674</c:v>
                </c:pt>
                <c:pt idx="38">
                  <c:v>982.42889487055709</c:v>
                </c:pt>
                <c:pt idx="39">
                  <c:v>959.88854665693952</c:v>
                </c:pt>
                <c:pt idx="40">
                  <c:v>920.61100234331661</c:v>
                </c:pt>
                <c:pt idx="41">
                  <c:v>882.11883013343993</c:v>
                </c:pt>
                <c:pt idx="42">
                  <c:v>838.20509989799802</c:v>
                </c:pt>
                <c:pt idx="43">
                  <c:v>789.41989009961765</c:v>
                </c:pt>
                <c:pt idx="44">
                  <c:v>740.78113683574179</c:v>
                </c:pt>
                <c:pt idx="45">
                  <c:v>687.10526588206972</c:v>
                </c:pt>
                <c:pt idx="46">
                  <c:v>649.29685252369222</c:v>
                </c:pt>
                <c:pt idx="47">
                  <c:v>615.88735525188702</c:v>
                </c:pt>
                <c:pt idx="48">
                  <c:v>585.87716426524241</c:v>
                </c:pt>
                <c:pt idx="49">
                  <c:v>552.93653316653024</c:v>
                </c:pt>
                <c:pt idx="50">
                  <c:v>533.6203912537535</c:v>
                </c:pt>
                <c:pt idx="51">
                  <c:v>521.5219486197783</c:v>
                </c:pt>
                <c:pt idx="52">
                  <c:v>510.3190206765774</c:v>
                </c:pt>
                <c:pt idx="53">
                  <c:v>501.82686648282674</c:v>
                </c:pt>
                <c:pt idx="54">
                  <c:v>495.136541340777</c:v>
                </c:pt>
                <c:pt idx="55">
                  <c:v>500.07498565106681</c:v>
                </c:pt>
                <c:pt idx="56">
                  <c:v>500.70556909482576</c:v>
                </c:pt>
                <c:pt idx="57">
                  <c:v>502.35218897477677</c:v>
                </c:pt>
                <c:pt idx="58">
                  <c:v>516.05635276094893</c:v>
                </c:pt>
                <c:pt idx="59">
                  <c:v>526.02873182626286</c:v>
                </c:pt>
                <c:pt idx="60">
                  <c:v>544.74401248262291</c:v>
                </c:pt>
                <c:pt idx="61">
                  <c:v>565.23503628510252</c:v>
                </c:pt>
                <c:pt idx="62">
                  <c:v>589.08797624657825</c:v>
                </c:pt>
                <c:pt idx="63">
                  <c:v>605.73680517710341</c:v>
                </c:pt>
                <c:pt idx="64">
                  <c:v>633.66678173886248</c:v>
                </c:pt>
                <c:pt idx="65">
                  <c:v>659.95522079571879</c:v>
                </c:pt>
                <c:pt idx="66">
                  <c:v>695.13789841273081</c:v>
                </c:pt>
                <c:pt idx="67">
                  <c:v>729.74009725854842</c:v>
                </c:pt>
                <c:pt idx="68">
                  <c:v>751.89500500390932</c:v>
                </c:pt>
                <c:pt idx="69">
                  <c:v>786.06236686160776</c:v>
                </c:pt>
                <c:pt idx="70">
                  <c:v>820.9150089258568</c:v>
                </c:pt>
                <c:pt idx="71">
                  <c:v>854.15832990564388</c:v>
                </c:pt>
                <c:pt idx="72">
                  <c:v>881.42626630782809</c:v>
                </c:pt>
                <c:pt idx="73">
                  <c:v>917.333973952733</c:v>
                </c:pt>
                <c:pt idx="74">
                  <c:v>953.85800975677932</c:v>
                </c:pt>
                <c:pt idx="75">
                  <c:v>994.97306796833175</c:v>
                </c:pt>
                <c:pt idx="76">
                  <c:v>1034.16570553165</c:v>
                </c:pt>
                <c:pt idx="77">
                  <c:v>1066.3264725554504</c:v>
                </c:pt>
                <c:pt idx="78">
                  <c:v>1101.6778969566881</c:v>
                </c:pt>
                <c:pt idx="79">
                  <c:v>1140.3502721907741</c:v>
                </c:pt>
                <c:pt idx="80">
                  <c:v>1180.218804179696</c:v>
                </c:pt>
                <c:pt idx="81">
                  <c:v>1219.7412407350926</c:v>
                </c:pt>
                <c:pt idx="82">
                  <c:v>1254.543438511917</c:v>
                </c:pt>
                <c:pt idx="83">
                  <c:v>1294.0482767252061</c:v>
                </c:pt>
                <c:pt idx="84">
                  <c:v>1333.7317990767062</c:v>
                </c:pt>
                <c:pt idx="85">
                  <c:v>1375.3633304300256</c:v>
                </c:pt>
                <c:pt idx="86">
                  <c:v>1409.9781474860913</c:v>
                </c:pt>
                <c:pt idx="87">
                  <c:v>1433.258683881194</c:v>
                </c:pt>
                <c:pt idx="88">
                  <c:v>1459.7469047625441</c:v>
                </c:pt>
                <c:pt idx="89">
                  <c:v>1493.4106914143931</c:v>
                </c:pt>
                <c:pt idx="90">
                  <c:v>1526.8949686397336</c:v>
                </c:pt>
                <c:pt idx="91">
                  <c:v>1552.9695919477235</c:v>
                </c:pt>
                <c:pt idx="92">
                  <c:v>1584.85135468267</c:v>
                </c:pt>
                <c:pt idx="93">
                  <c:v>1607.6912989380871</c:v>
                </c:pt>
                <c:pt idx="94">
                  <c:v>1639.3416628748578</c:v>
                </c:pt>
                <c:pt idx="95">
                  <c:v>1659.5926117192282</c:v>
                </c:pt>
                <c:pt idx="96">
                  <c:v>1684.868924630196</c:v>
                </c:pt>
                <c:pt idx="97">
                  <c:v>1708.1100288782568</c:v>
                </c:pt>
                <c:pt idx="98">
                  <c:v>1728.2936507554577</c:v>
                </c:pt>
                <c:pt idx="99">
                  <c:v>1744.2662266416048</c:v>
                </c:pt>
                <c:pt idx="100">
                  <c:v>1781.4699687954353</c:v>
                </c:pt>
                <c:pt idx="101">
                  <c:v>1799.3900152139495</c:v>
                </c:pt>
                <c:pt idx="102">
                  <c:v>1816.7145906203389</c:v>
                </c:pt>
                <c:pt idx="103">
                  <c:v>1833.4007378520314</c:v>
                </c:pt>
                <c:pt idx="104">
                  <c:v>1853.1413708651248</c:v>
                </c:pt>
                <c:pt idx="105">
                  <c:v>1855.3406385928597</c:v>
                </c:pt>
                <c:pt idx="106">
                  <c:v>1875.2244902415709</c:v>
                </c:pt>
                <c:pt idx="107">
                  <c:v>1885.2394888494648</c:v>
                </c:pt>
                <c:pt idx="108">
                  <c:v>1901.7000293462643</c:v>
                </c:pt>
                <c:pt idx="109">
                  <c:v>1914.3926074971612</c:v>
                </c:pt>
                <c:pt idx="110">
                  <c:v>1925.7875977672404</c:v>
                </c:pt>
                <c:pt idx="111">
                  <c:v>1944.7535341651501</c:v>
                </c:pt>
                <c:pt idx="112">
                  <c:v>1949.4048709721976</c:v>
                </c:pt>
                <c:pt idx="113">
                  <c:v>1950.7647605811051</c:v>
                </c:pt>
                <c:pt idx="114">
                  <c:v>1960.3729447411188</c:v>
                </c:pt>
                <c:pt idx="115">
                  <c:v>1970.5412007164937</c:v>
                </c:pt>
                <c:pt idx="116">
                  <c:v>1975.2168604456565</c:v>
                </c:pt>
                <c:pt idx="117">
                  <c:v>1980.0065112170143</c:v>
                </c:pt>
                <c:pt idx="118">
                  <c:v>1986.9243899817795</c:v>
                </c:pt>
                <c:pt idx="119">
                  <c:v>1981.1165711505826</c:v>
                </c:pt>
                <c:pt idx="120">
                  <c:v>1986.3381146121028</c:v>
                </c:pt>
                <c:pt idx="121">
                  <c:v>1983.8437708179727</c:v>
                </c:pt>
                <c:pt idx="122">
                  <c:v>1977.8358739076282</c:v>
                </c:pt>
                <c:pt idx="123">
                  <c:v>1965.0305017136077</c:v>
                </c:pt>
                <c:pt idx="124">
                  <c:v>1951.7040357527267</c:v>
                </c:pt>
                <c:pt idx="125">
                  <c:v>1945.534861523892</c:v>
                </c:pt>
                <c:pt idx="126">
                  <c:v>1940.330878991286</c:v>
                </c:pt>
                <c:pt idx="127">
                  <c:v>1935.7067564341774</c:v>
                </c:pt>
                <c:pt idx="128">
                  <c:v>1924.8236623424523</c:v>
                </c:pt>
                <c:pt idx="129">
                  <c:v>1912.0770748322072</c:v>
                </c:pt>
                <c:pt idx="130">
                  <c:v>1904.9715242034058</c:v>
                </c:pt>
                <c:pt idx="131">
                  <c:v>1898.4033268644978</c:v>
                </c:pt>
                <c:pt idx="132">
                  <c:v>1891.0350108914161</c:v>
                </c:pt>
                <c:pt idx="133">
                  <c:v>1879.5050374020502</c:v>
                </c:pt>
                <c:pt idx="134">
                  <c:v>1878.7086376503796</c:v>
                </c:pt>
                <c:pt idx="135">
                  <c:v>1872.7334251330367</c:v>
                </c:pt>
                <c:pt idx="136">
                  <c:v>1861.3225659606396</c:v>
                </c:pt>
                <c:pt idx="137">
                  <c:v>1842.0710700073537</c:v>
                </c:pt>
                <c:pt idx="138">
                  <c:v>1831.2509231631243</c:v>
                </c:pt>
                <c:pt idx="139">
                  <c:v>1810.1794166431605</c:v>
                </c:pt>
                <c:pt idx="140">
                  <c:v>1791.180067192473</c:v>
                </c:pt>
                <c:pt idx="141">
                  <c:v>1779.4142509831752</c:v>
                </c:pt>
                <c:pt idx="142">
                  <c:v>1767.5821560318566</c:v>
                </c:pt>
                <c:pt idx="143">
                  <c:v>1755.0134942770346</c:v>
                </c:pt>
                <c:pt idx="144">
                  <c:v>1740.5067317011931</c:v>
                </c:pt>
                <c:pt idx="145">
                  <c:v>1727.7631686265622</c:v>
                </c:pt>
                <c:pt idx="146">
                  <c:v>1705.8750767141305</c:v>
                </c:pt>
                <c:pt idx="147">
                  <c:v>1684.1039002147256</c:v>
                </c:pt>
                <c:pt idx="148">
                  <c:v>1662.2244401532632</c:v>
                </c:pt>
                <c:pt idx="149">
                  <c:v>1649.8793064903077</c:v>
                </c:pt>
                <c:pt idx="150">
                  <c:v>1644.0432166590388</c:v>
                </c:pt>
                <c:pt idx="151">
                  <c:v>1624.312851138769</c:v>
                </c:pt>
                <c:pt idx="152">
                  <c:v>1619.9152755188159</c:v>
                </c:pt>
                <c:pt idx="153">
                  <c:v>1607.1996909546874</c:v>
                </c:pt>
                <c:pt idx="154">
                  <c:v>1586.2927142405279</c:v>
                </c:pt>
                <c:pt idx="155">
                  <c:v>1576.0992649113136</c:v>
                </c:pt>
                <c:pt idx="156">
                  <c:v>1556.0929944370118</c:v>
                </c:pt>
                <c:pt idx="157">
                  <c:v>1535.5615140544746</c:v>
                </c:pt>
                <c:pt idx="158">
                  <c:v>1519.3307495902777</c:v>
                </c:pt>
                <c:pt idx="159">
                  <c:v>1510.0878083014891</c:v>
                </c:pt>
                <c:pt idx="160">
                  <c:v>1493.2781741672102</c:v>
                </c:pt>
                <c:pt idx="161">
                  <c:v>1480.2856206987462</c:v>
                </c:pt>
                <c:pt idx="162">
                  <c:v>1467.3878150136159</c:v>
                </c:pt>
                <c:pt idx="163">
                  <c:v>1444.46569914985</c:v>
                </c:pt>
                <c:pt idx="164">
                  <c:v>1432.5115890820939</c:v>
                </c:pt>
                <c:pt idx="165">
                  <c:v>1401.9463682618045</c:v>
                </c:pt>
                <c:pt idx="166">
                  <c:v>1385.3081314500751</c:v>
                </c:pt>
                <c:pt idx="167">
                  <c:v>1366.9449221833609</c:v>
                </c:pt>
                <c:pt idx="168">
                  <c:v>1346.8111069429328</c:v>
                </c:pt>
                <c:pt idx="169">
                  <c:v>1329.2223525797704</c:v>
                </c:pt>
                <c:pt idx="170">
                  <c:v>1315.1810517052161</c:v>
                </c:pt>
                <c:pt idx="171">
                  <c:v>1296.3826722468539</c:v>
                </c:pt>
                <c:pt idx="172">
                  <c:v>1273.242745463712</c:v>
                </c:pt>
                <c:pt idx="173">
                  <c:v>1257.6883449358913</c:v>
                </c:pt>
                <c:pt idx="174">
                  <c:v>1239.7502400549392</c:v>
                </c:pt>
                <c:pt idx="175">
                  <c:v>1212.1084244693425</c:v>
                </c:pt>
                <c:pt idx="176">
                  <c:v>1192.5170823028736</c:v>
                </c:pt>
                <c:pt idx="177">
                  <c:v>1170.0800214864264</c:v>
                </c:pt>
                <c:pt idx="178">
                  <c:v>1153.9503240956226</c:v>
                </c:pt>
                <c:pt idx="179">
                  <c:v>1135.2004341155325</c:v>
                </c:pt>
                <c:pt idx="180">
                  <c:v>1123.3631650418508</c:v>
                </c:pt>
                <c:pt idx="181">
                  <c:v>1101.1081977521465</c:v>
                </c:pt>
                <c:pt idx="182">
                  <c:v>1082.6311254309646</c:v>
                </c:pt>
                <c:pt idx="183">
                  <c:v>1059.6255293851179</c:v>
                </c:pt>
                <c:pt idx="184">
                  <c:v>1040.3016206312232</c:v>
                </c:pt>
                <c:pt idx="185">
                  <c:v>1027.9153719657036</c:v>
                </c:pt>
                <c:pt idx="186">
                  <c:v>1006.176699145115</c:v>
                </c:pt>
                <c:pt idx="187">
                  <c:v>986.79203117473071</c:v>
                </c:pt>
                <c:pt idx="188">
                  <c:v>976.15385305667257</c:v>
                </c:pt>
                <c:pt idx="189">
                  <c:v>962.98807086661805</c:v>
                </c:pt>
                <c:pt idx="190">
                  <c:v>946.63434320552585</c:v>
                </c:pt>
                <c:pt idx="191">
                  <c:v>932.74764465553028</c:v>
                </c:pt>
                <c:pt idx="192">
                  <c:v>917.65312945216306</c:v>
                </c:pt>
                <c:pt idx="193">
                  <c:v>899.12893985223775</c:v>
                </c:pt>
                <c:pt idx="194">
                  <c:v>878.46436411721231</c:v>
                </c:pt>
                <c:pt idx="195">
                  <c:v>862.90557449732808</c:v>
                </c:pt>
                <c:pt idx="196">
                  <c:v>849.27264127604974</c:v>
                </c:pt>
                <c:pt idx="197">
                  <c:v>827.47088003805288</c:v>
                </c:pt>
                <c:pt idx="198">
                  <c:v>807.60198019454151</c:v>
                </c:pt>
                <c:pt idx="199">
                  <c:v>790.30993221933193</c:v>
                </c:pt>
                <c:pt idx="200">
                  <c:v>776.77350959001649</c:v>
                </c:pt>
                <c:pt idx="201">
                  <c:v>764.70381154757206</c:v>
                </c:pt>
                <c:pt idx="202">
                  <c:v>749.61981799610749</c:v>
                </c:pt>
                <c:pt idx="203">
                  <c:v>730.89225027385271</c:v>
                </c:pt>
                <c:pt idx="204">
                  <c:v>716.03306497169262</c:v>
                </c:pt>
                <c:pt idx="205">
                  <c:v>694.74670545095501</c:v>
                </c:pt>
                <c:pt idx="206">
                  <c:v>677.96947882874213</c:v>
                </c:pt>
                <c:pt idx="207">
                  <c:v>661.84545584969339</c:v>
                </c:pt>
                <c:pt idx="208">
                  <c:v>652.38515334601345</c:v>
                </c:pt>
                <c:pt idx="209">
                  <c:v>641.08114671442422</c:v>
                </c:pt>
                <c:pt idx="210">
                  <c:v>632.01672469298398</c:v>
                </c:pt>
                <c:pt idx="211">
                  <c:v>616.35266012782142</c:v>
                </c:pt>
                <c:pt idx="212">
                  <c:v>603.91444072828722</c:v>
                </c:pt>
                <c:pt idx="213">
                  <c:v>586.57913656864696</c:v>
                </c:pt>
                <c:pt idx="214">
                  <c:v>572.23137844615565</c:v>
                </c:pt>
                <c:pt idx="215">
                  <c:v>558.83344317914452</c:v>
                </c:pt>
                <c:pt idx="216">
                  <c:v>551.23358815834854</c:v>
                </c:pt>
                <c:pt idx="217">
                  <c:v>538.02420715033338</c:v>
                </c:pt>
                <c:pt idx="218">
                  <c:v>532.90497142194567</c:v>
                </c:pt>
                <c:pt idx="219">
                  <c:v>529.40821239711795</c:v>
                </c:pt>
                <c:pt idx="220">
                  <c:v>525.9569182991429</c:v>
                </c:pt>
                <c:pt idx="221">
                  <c:v>505.23022028833935</c:v>
                </c:pt>
                <c:pt idx="222">
                  <c:v>493.31261578336165</c:v>
                </c:pt>
                <c:pt idx="223">
                  <c:v>479.03465072744496</c:v>
                </c:pt>
                <c:pt idx="224">
                  <c:v>472.53462091915475</c:v>
                </c:pt>
                <c:pt idx="225">
                  <c:v>460.77211008077921</c:v>
                </c:pt>
                <c:pt idx="226">
                  <c:v>453.68326917529834</c:v>
                </c:pt>
                <c:pt idx="227">
                  <c:v>441.6073164558112</c:v>
                </c:pt>
                <c:pt idx="228">
                  <c:v>433.89265217981932</c:v>
                </c:pt>
                <c:pt idx="229">
                  <c:v>407.5382403539403</c:v>
                </c:pt>
                <c:pt idx="230">
                  <c:v>411.51788748718923</c:v>
                </c:pt>
                <c:pt idx="231">
                  <c:v>397.60497424447527</c:v>
                </c:pt>
                <c:pt idx="232">
                  <c:v>390.55091249549179</c:v>
                </c:pt>
                <c:pt idx="233">
                  <c:v>384.8202284385689</c:v>
                </c:pt>
                <c:pt idx="234">
                  <c:v>372.33533689012893</c:v>
                </c:pt>
                <c:pt idx="235">
                  <c:v>369.51989764117803</c:v>
                </c:pt>
                <c:pt idx="236">
                  <c:v>357.0209718167456</c:v>
                </c:pt>
                <c:pt idx="237">
                  <c:v>354.21466049236881</c:v>
                </c:pt>
                <c:pt idx="238">
                  <c:v>345.59763379127764</c:v>
                </c:pt>
                <c:pt idx="239">
                  <c:v>339.78737732615065</c:v>
                </c:pt>
                <c:pt idx="240">
                  <c:v>327.26536808117737</c:v>
                </c:pt>
                <c:pt idx="241">
                  <c:v>317.357531931967</c:v>
                </c:pt>
                <c:pt idx="242">
                  <c:v>312.05756978810837</c:v>
                </c:pt>
                <c:pt idx="243">
                  <c:v>305.76023812535095</c:v>
                </c:pt>
                <c:pt idx="244">
                  <c:v>299.54627374861377</c:v>
                </c:pt>
                <c:pt idx="245">
                  <c:v>293.29258827047073</c:v>
                </c:pt>
                <c:pt idx="246">
                  <c:v>285.5241880321442</c:v>
                </c:pt>
                <c:pt idx="247">
                  <c:v>276.56386919608582</c:v>
                </c:pt>
                <c:pt idx="248">
                  <c:v>273.74125049541584</c:v>
                </c:pt>
                <c:pt idx="249">
                  <c:v>261.32484798756633</c:v>
                </c:pt>
                <c:pt idx="250">
                  <c:v>259.43970606781494</c:v>
                </c:pt>
                <c:pt idx="251">
                  <c:v>250.13232364363574</c:v>
                </c:pt>
                <c:pt idx="252">
                  <c:v>251.30180361275001</c:v>
                </c:pt>
                <c:pt idx="253">
                  <c:v>244.26698101454232</c:v>
                </c:pt>
                <c:pt idx="254">
                  <c:v>238.81099541562875</c:v>
                </c:pt>
                <c:pt idx="255">
                  <c:v>236.75340603697336</c:v>
                </c:pt>
                <c:pt idx="256">
                  <c:v>230.51924968596236</c:v>
                </c:pt>
                <c:pt idx="257">
                  <c:v>217.90051521129101</c:v>
                </c:pt>
                <c:pt idx="258">
                  <c:v>220.48329477838095</c:v>
                </c:pt>
                <c:pt idx="259">
                  <c:v>218.02848575963426</c:v>
                </c:pt>
                <c:pt idx="260">
                  <c:v>212.36542773442397</c:v>
                </c:pt>
                <c:pt idx="261">
                  <c:v>205.33216918195728</c:v>
                </c:pt>
                <c:pt idx="262">
                  <c:v>205.03772899399274</c:v>
                </c:pt>
                <c:pt idx="263">
                  <c:v>209.64704809033645</c:v>
                </c:pt>
                <c:pt idx="264">
                  <c:v>209.04900762579081</c:v>
                </c:pt>
                <c:pt idx="265">
                  <c:v>199.39192044209318</c:v>
                </c:pt>
                <c:pt idx="266">
                  <c:v>199.63371827429083</c:v>
                </c:pt>
                <c:pt idx="267">
                  <c:v>199.97154713951133</c:v>
                </c:pt>
                <c:pt idx="268">
                  <c:v>198.31526195595023</c:v>
                </c:pt>
                <c:pt idx="269">
                  <c:v>190.23612706016502</c:v>
                </c:pt>
                <c:pt idx="270">
                  <c:v>194.47387173541043</c:v>
                </c:pt>
                <c:pt idx="271">
                  <c:v>189.86973162298176</c:v>
                </c:pt>
                <c:pt idx="272">
                  <c:v>187.07812597392666</c:v>
                </c:pt>
                <c:pt idx="273">
                  <c:v>185.03840554359101</c:v>
                </c:pt>
                <c:pt idx="274">
                  <c:v>179.69943851276537</c:v>
                </c:pt>
                <c:pt idx="275">
                  <c:v>176.28016782911578</c:v>
                </c:pt>
                <c:pt idx="276">
                  <c:v>167.25691738517597</c:v>
                </c:pt>
                <c:pt idx="277">
                  <c:v>162.98972152204956</c:v>
                </c:pt>
                <c:pt idx="278">
                  <c:v>165.37602491384914</c:v>
                </c:pt>
                <c:pt idx="279">
                  <c:v>162.5474058236646</c:v>
                </c:pt>
                <c:pt idx="280">
                  <c:v>158.63085937390028</c:v>
                </c:pt>
                <c:pt idx="281">
                  <c:v>154.46375509293532</c:v>
                </c:pt>
                <c:pt idx="282">
                  <c:v>154.68964217002659</c:v>
                </c:pt>
                <c:pt idx="283">
                  <c:v>146.76435915554501</c:v>
                </c:pt>
                <c:pt idx="284">
                  <c:v>141.2689975082103</c:v>
                </c:pt>
                <c:pt idx="285">
                  <c:v>140.66877533941388</c:v>
                </c:pt>
                <c:pt idx="286">
                  <c:v>137.1350939657332</c:v>
                </c:pt>
                <c:pt idx="287">
                  <c:v>138.7008568830264</c:v>
                </c:pt>
                <c:pt idx="288">
                  <c:v>138.64147208670059</c:v>
                </c:pt>
                <c:pt idx="289">
                  <c:v>139.21128399458587</c:v>
                </c:pt>
                <c:pt idx="290">
                  <c:v>140.02824958454843</c:v>
                </c:pt>
                <c:pt idx="291">
                  <c:v>138.64316396787376</c:v>
                </c:pt>
                <c:pt idx="292">
                  <c:v>134.8457079517666</c:v>
                </c:pt>
                <c:pt idx="293">
                  <c:v>131.25850615860998</c:v>
                </c:pt>
                <c:pt idx="294">
                  <c:v>129.98531348635694</c:v>
                </c:pt>
                <c:pt idx="295">
                  <c:v>128.95200280362982</c:v>
                </c:pt>
                <c:pt idx="296">
                  <c:v>129.48736951379044</c:v>
                </c:pt>
                <c:pt idx="297">
                  <c:v>127.63300636643049</c:v>
                </c:pt>
                <c:pt idx="298">
                  <c:v>124.7469030865266</c:v>
                </c:pt>
                <c:pt idx="299">
                  <c:v>124.65389655207133</c:v>
                </c:pt>
                <c:pt idx="300">
                  <c:v>119.35429892992283</c:v>
                </c:pt>
                <c:pt idx="301">
                  <c:v>115.22661168493633</c:v>
                </c:pt>
                <c:pt idx="302">
                  <c:v>107.45934493460702</c:v>
                </c:pt>
                <c:pt idx="303">
                  <c:v>99.996747964934812</c:v>
                </c:pt>
                <c:pt idx="304">
                  <c:v>100.63783219106355</c:v>
                </c:pt>
                <c:pt idx="305">
                  <c:v>100.08937917005285</c:v>
                </c:pt>
                <c:pt idx="306">
                  <c:v>99.909138504733988</c:v>
                </c:pt>
                <c:pt idx="307">
                  <c:v>99.225799173987767</c:v>
                </c:pt>
                <c:pt idx="308">
                  <c:v>97.709160371513093</c:v>
                </c:pt>
                <c:pt idx="309">
                  <c:v>97.732589114282689</c:v>
                </c:pt>
                <c:pt idx="310">
                  <c:v>97.879227985576946</c:v>
                </c:pt>
                <c:pt idx="311">
                  <c:v>93.046575377577284</c:v>
                </c:pt>
                <c:pt idx="312">
                  <c:v>99.314051585914399</c:v>
                </c:pt>
                <c:pt idx="313">
                  <c:v>99.228128286643269</c:v>
                </c:pt>
                <c:pt idx="314">
                  <c:v>104.09894149265598</c:v>
                </c:pt>
                <c:pt idx="315">
                  <c:v>106.01195624024824</c:v>
                </c:pt>
                <c:pt idx="316">
                  <c:v>108.79363125744516</c:v>
                </c:pt>
                <c:pt idx="317">
                  <c:v>102.17155975951022</c:v>
                </c:pt>
                <c:pt idx="318">
                  <c:v>102.44018699817414</c:v>
                </c:pt>
                <c:pt idx="319">
                  <c:v>97.222239495794938</c:v>
                </c:pt>
                <c:pt idx="320">
                  <c:v>91.899222218607377</c:v>
                </c:pt>
                <c:pt idx="321">
                  <c:v>88.93162400334036</c:v>
                </c:pt>
                <c:pt idx="322">
                  <c:v>94.415725006309302</c:v>
                </c:pt>
                <c:pt idx="323">
                  <c:v>89.108302654692466</c:v>
                </c:pt>
                <c:pt idx="324">
                  <c:v>90.584662585238647</c:v>
                </c:pt>
                <c:pt idx="325">
                  <c:v>82.153021543167512</c:v>
                </c:pt>
                <c:pt idx="326">
                  <c:v>85.224364806232046</c:v>
                </c:pt>
                <c:pt idx="327">
                  <c:v>79.143933873479327</c:v>
                </c:pt>
                <c:pt idx="328">
                  <c:v>80.672972290736126</c:v>
                </c:pt>
                <c:pt idx="329">
                  <c:v>81.230570445438204</c:v>
                </c:pt>
                <c:pt idx="330">
                  <c:v>82.162177547491751</c:v>
                </c:pt>
                <c:pt idx="331">
                  <c:v>82.552574923899641</c:v>
                </c:pt>
                <c:pt idx="332">
                  <c:v>84.023315724791757</c:v>
                </c:pt>
                <c:pt idx="333">
                  <c:v>88.501892845124658</c:v>
                </c:pt>
                <c:pt idx="334">
                  <c:v>97.912639952977358</c:v>
                </c:pt>
                <c:pt idx="335">
                  <c:v>90.021554133981056</c:v>
                </c:pt>
                <c:pt idx="336">
                  <c:v>97.546067335844413</c:v>
                </c:pt>
                <c:pt idx="337">
                  <c:v>97.258254329545196</c:v>
                </c:pt>
                <c:pt idx="338">
                  <c:v>95.33690579405048</c:v>
                </c:pt>
                <c:pt idx="339">
                  <c:v>92.333710429857391</c:v>
                </c:pt>
                <c:pt idx="340">
                  <c:v>93.50034936040511</c:v>
                </c:pt>
                <c:pt idx="341">
                  <c:v>94.725907360192508</c:v>
                </c:pt>
                <c:pt idx="342">
                  <c:v>96.422254226945697</c:v>
                </c:pt>
                <c:pt idx="343">
                  <c:v>92.842897545222584</c:v>
                </c:pt>
                <c:pt idx="344">
                  <c:v>93.865635590588568</c:v>
                </c:pt>
                <c:pt idx="345">
                  <c:v>95.460346935821278</c:v>
                </c:pt>
                <c:pt idx="346">
                  <c:v>92.381961026944154</c:v>
                </c:pt>
                <c:pt idx="347">
                  <c:v>83.828263118347635</c:v>
                </c:pt>
                <c:pt idx="348">
                  <c:v>85.999695814400951</c:v>
                </c:pt>
                <c:pt idx="349">
                  <c:v>80.639945595420869</c:v>
                </c:pt>
                <c:pt idx="350">
                  <c:v>83.352983227288618</c:v>
                </c:pt>
                <c:pt idx="351">
                  <c:v>87.032752955180769</c:v>
                </c:pt>
                <c:pt idx="352">
                  <c:v>89.32753164063044</c:v>
                </c:pt>
                <c:pt idx="353">
                  <c:v>87.937439316653084</c:v>
                </c:pt>
                <c:pt idx="354">
                  <c:v>85.65033631006456</c:v>
                </c:pt>
                <c:pt idx="355">
                  <c:v>82.935844359579306</c:v>
                </c:pt>
                <c:pt idx="356">
                  <c:v>85.031408481117168</c:v>
                </c:pt>
                <c:pt idx="357">
                  <c:v>85.831315647290722</c:v>
                </c:pt>
                <c:pt idx="358">
                  <c:v>83.79848034791975</c:v>
                </c:pt>
                <c:pt idx="359">
                  <c:v>83.345178855115776</c:v>
                </c:pt>
                <c:pt idx="360">
                  <c:v>87.688526937381795</c:v>
                </c:pt>
                <c:pt idx="361">
                  <c:v>88.206547675274493</c:v>
                </c:pt>
                <c:pt idx="362">
                  <c:v>89.655657321535031</c:v>
                </c:pt>
                <c:pt idx="363">
                  <c:v>85.229923509717921</c:v>
                </c:pt>
                <c:pt idx="364">
                  <c:v>81.679180710412979</c:v>
                </c:pt>
                <c:pt idx="365">
                  <c:v>80.451409067317826</c:v>
                </c:pt>
                <c:pt idx="366">
                  <c:v>84.142406802193207</c:v>
                </c:pt>
                <c:pt idx="367">
                  <c:v>78.503563440165451</c:v>
                </c:pt>
                <c:pt idx="368">
                  <c:v>76.167343420153387</c:v>
                </c:pt>
                <c:pt idx="369">
                  <c:v>73.511899200100558</c:v>
                </c:pt>
                <c:pt idx="370">
                  <c:v>70.880867046468737</c:v>
                </c:pt>
                <c:pt idx="371">
                  <c:v>75.671448998182385</c:v>
                </c:pt>
                <c:pt idx="372">
                  <c:v>77.701210337560454</c:v>
                </c:pt>
                <c:pt idx="373">
                  <c:v>72.685448234624687</c:v>
                </c:pt>
                <c:pt idx="374">
                  <c:v>74.027169079487905</c:v>
                </c:pt>
                <c:pt idx="375">
                  <c:v>72.687115009755715</c:v>
                </c:pt>
                <c:pt idx="376">
                  <c:v>73.861072312807039</c:v>
                </c:pt>
                <c:pt idx="377">
                  <c:v>75.984186736004318</c:v>
                </c:pt>
                <c:pt idx="378">
                  <c:v>76.875226677546308</c:v>
                </c:pt>
                <c:pt idx="379">
                  <c:v>72.690301941264153</c:v>
                </c:pt>
                <c:pt idx="380">
                  <c:v>78.964847578393133</c:v>
                </c:pt>
                <c:pt idx="381">
                  <c:v>80.798810006220563</c:v>
                </c:pt>
                <c:pt idx="382">
                  <c:v>86.552831403433416</c:v>
                </c:pt>
                <c:pt idx="383">
                  <c:v>81.248674770447963</c:v>
                </c:pt>
                <c:pt idx="384">
                  <c:v>74.207927174404389</c:v>
                </c:pt>
                <c:pt idx="385">
                  <c:v>74.268100887724927</c:v>
                </c:pt>
                <c:pt idx="386">
                  <c:v>75.01645041841671</c:v>
                </c:pt>
                <c:pt idx="387">
                  <c:v>66.344126566752124</c:v>
                </c:pt>
                <c:pt idx="388">
                  <c:v>66.273782766656126</c:v>
                </c:pt>
                <c:pt idx="389">
                  <c:v>64.773938079259025</c:v>
                </c:pt>
                <c:pt idx="390">
                  <c:v>64.524807270225139</c:v>
                </c:pt>
                <c:pt idx="391">
                  <c:v>56.66240018538565</c:v>
                </c:pt>
                <c:pt idx="392">
                  <c:v>58.738142362098174</c:v>
                </c:pt>
                <c:pt idx="393">
                  <c:v>53.096458291664341</c:v>
                </c:pt>
                <c:pt idx="394">
                  <c:v>54.654335853289254</c:v>
                </c:pt>
                <c:pt idx="395">
                  <c:v>50.012810622635911</c:v>
                </c:pt>
                <c:pt idx="396">
                  <c:v>52.420322165990221</c:v>
                </c:pt>
                <c:pt idx="397">
                  <c:v>57.667443922606054</c:v>
                </c:pt>
                <c:pt idx="398">
                  <c:v>51.009757684055003</c:v>
                </c:pt>
                <c:pt idx="399">
                  <c:v>49.652229833171845</c:v>
                </c:pt>
                <c:pt idx="400">
                  <c:v>55.749647353279194</c:v>
                </c:pt>
                <c:pt idx="401">
                  <c:v>53.199625497477285</c:v>
                </c:pt>
                <c:pt idx="402">
                  <c:v>58.097023628483711</c:v>
                </c:pt>
                <c:pt idx="403">
                  <c:v>58.155718515359808</c:v>
                </c:pt>
                <c:pt idx="404">
                  <c:v>57.15775885361159</c:v>
                </c:pt>
                <c:pt idx="405">
                  <c:v>51.880956854002726</c:v>
                </c:pt>
                <c:pt idx="406">
                  <c:v>54.209247406639633</c:v>
                </c:pt>
                <c:pt idx="407">
                  <c:v>50.851036029919307</c:v>
                </c:pt>
                <c:pt idx="408">
                  <c:v>50.947508633995227</c:v>
                </c:pt>
                <c:pt idx="409">
                  <c:v>52.280093497966384</c:v>
                </c:pt>
                <c:pt idx="410">
                  <c:v>46.492070562864917</c:v>
                </c:pt>
                <c:pt idx="411">
                  <c:v>48.734963328959026</c:v>
                </c:pt>
                <c:pt idx="412">
                  <c:v>51.760682264398696</c:v>
                </c:pt>
                <c:pt idx="413">
                  <c:v>43.239780338057926</c:v>
                </c:pt>
                <c:pt idx="414">
                  <c:v>42.341159437246901</c:v>
                </c:pt>
                <c:pt idx="415">
                  <c:v>33.232409234360766</c:v>
                </c:pt>
                <c:pt idx="416">
                  <c:v>30.884701063602428</c:v>
                </c:pt>
                <c:pt idx="417">
                  <c:v>33.549724234635157</c:v>
                </c:pt>
                <c:pt idx="418">
                  <c:v>38.264135102814272</c:v>
                </c:pt>
                <c:pt idx="419">
                  <c:v>38.499417226528138</c:v>
                </c:pt>
                <c:pt idx="420">
                  <c:v>35.668224664916146</c:v>
                </c:pt>
                <c:pt idx="421">
                  <c:v>33.895869312657148</c:v>
                </c:pt>
                <c:pt idx="422">
                  <c:v>30.988007539911212</c:v>
                </c:pt>
                <c:pt idx="423">
                  <c:v>30.423310064102626</c:v>
                </c:pt>
                <c:pt idx="424">
                  <c:v>30.094999113920974</c:v>
                </c:pt>
                <c:pt idx="425">
                  <c:v>23.63019027460297</c:v>
                </c:pt>
                <c:pt idx="426">
                  <c:v>29.75342322659975</c:v>
                </c:pt>
                <c:pt idx="427">
                  <c:v>28.725543525260509</c:v>
                </c:pt>
                <c:pt idx="428">
                  <c:v>35.175706874397221</c:v>
                </c:pt>
                <c:pt idx="429">
                  <c:v>36.435738779269407</c:v>
                </c:pt>
                <c:pt idx="430">
                  <c:v>38.643550692918403</c:v>
                </c:pt>
                <c:pt idx="431">
                  <c:v>66.518286421126547</c:v>
                </c:pt>
                <c:pt idx="432">
                  <c:v>38.127752629366476</c:v>
                </c:pt>
                <c:pt idx="433">
                  <c:v>55.260920111055668</c:v>
                </c:pt>
                <c:pt idx="434">
                  <c:v>47.829803871180729</c:v>
                </c:pt>
                <c:pt idx="435">
                  <c:v>44.089080172791896</c:v>
                </c:pt>
                <c:pt idx="436">
                  <c:v>55.027443148394809</c:v>
                </c:pt>
                <c:pt idx="437">
                  <c:v>43.962018862972215</c:v>
                </c:pt>
                <c:pt idx="438">
                  <c:v>47.572863096816192</c:v>
                </c:pt>
                <c:pt idx="439">
                  <c:v>43.859694898600338</c:v>
                </c:pt>
                <c:pt idx="440">
                  <c:v>58.413995837054316</c:v>
                </c:pt>
                <c:pt idx="441">
                  <c:v>51.053410207300146</c:v>
                </c:pt>
                <c:pt idx="442">
                  <c:v>51.010677762149378</c:v>
                </c:pt>
                <c:pt idx="443">
                  <c:v>54.608050653048636</c:v>
                </c:pt>
                <c:pt idx="444">
                  <c:v>25.02342137797012</c:v>
                </c:pt>
                <c:pt idx="445">
                  <c:v>20.829015984996232</c:v>
                </c:pt>
                <c:pt idx="446">
                  <c:v>24.296439932175733</c:v>
                </c:pt>
                <c:pt idx="447">
                  <c:v>23.739005255930476</c:v>
                </c:pt>
                <c:pt idx="448">
                  <c:v>26.119872037043788</c:v>
                </c:pt>
                <c:pt idx="449">
                  <c:v>22.286246631273453</c:v>
                </c:pt>
                <c:pt idx="450">
                  <c:v>21.068664082208823</c:v>
                </c:pt>
                <c:pt idx="451">
                  <c:v>18.19502388382044</c:v>
                </c:pt>
                <c:pt idx="452">
                  <c:v>17.960652521736684</c:v>
                </c:pt>
                <c:pt idx="453">
                  <c:v>17.912167028962415</c:v>
                </c:pt>
                <c:pt idx="454">
                  <c:v>19.180689309274626</c:v>
                </c:pt>
                <c:pt idx="455">
                  <c:v>13.559772237487097</c:v>
                </c:pt>
                <c:pt idx="456">
                  <c:v>15.960744407192827</c:v>
                </c:pt>
                <c:pt idx="457">
                  <c:v>13.966821821124634</c:v>
                </c:pt>
                <c:pt idx="458">
                  <c:v>19.387427075911813</c:v>
                </c:pt>
                <c:pt idx="459">
                  <c:v>12.539617207507852</c:v>
                </c:pt>
                <c:pt idx="460">
                  <c:v>7.6782542891952605</c:v>
                </c:pt>
                <c:pt idx="461">
                  <c:v>6.7130465985949339</c:v>
                </c:pt>
                <c:pt idx="462">
                  <c:v>11.202386854697735</c:v>
                </c:pt>
                <c:pt idx="463">
                  <c:v>10.327905254942657</c:v>
                </c:pt>
                <c:pt idx="464">
                  <c:v>13.462835159686213</c:v>
                </c:pt>
                <c:pt idx="465">
                  <c:v>11.337788514030702</c:v>
                </c:pt>
                <c:pt idx="466">
                  <c:v>9.0322016790741486</c:v>
                </c:pt>
                <c:pt idx="467">
                  <c:v>11.849571889267173</c:v>
                </c:pt>
                <c:pt idx="468">
                  <c:v>13.471243692550445</c:v>
                </c:pt>
                <c:pt idx="469">
                  <c:v>12.379828176524112</c:v>
                </c:pt>
                <c:pt idx="470">
                  <c:v>15.990584667665564</c:v>
                </c:pt>
                <c:pt idx="471">
                  <c:v>9.4168648219532525</c:v>
                </c:pt>
                <c:pt idx="472">
                  <c:v>11.587922712082147</c:v>
                </c:pt>
                <c:pt idx="473">
                  <c:v>16.001999280803094</c:v>
                </c:pt>
                <c:pt idx="474">
                  <c:v>19.056151719190325</c:v>
                </c:pt>
                <c:pt idx="475">
                  <c:v>18.6813977674773</c:v>
                </c:pt>
                <c:pt idx="476">
                  <c:v>22.497761789715341</c:v>
                </c:pt>
                <c:pt idx="477">
                  <c:v>17.311717044265681</c:v>
                </c:pt>
                <c:pt idx="478">
                  <c:v>14.55448449540259</c:v>
                </c:pt>
                <c:pt idx="479">
                  <c:v>15.838298976715235</c:v>
                </c:pt>
                <c:pt idx="480">
                  <c:v>16.560371216333898</c:v>
                </c:pt>
                <c:pt idx="481">
                  <c:v>15.809099035290417</c:v>
                </c:pt>
                <c:pt idx="482">
                  <c:v>17.494369681772799</c:v>
                </c:pt>
                <c:pt idx="483">
                  <c:v>10.709513358633947</c:v>
                </c:pt>
                <c:pt idx="484">
                  <c:v>14.144067380224048</c:v>
                </c:pt>
                <c:pt idx="485">
                  <c:v>12.596843820479569</c:v>
                </c:pt>
                <c:pt idx="486">
                  <c:v>10.305169041626712</c:v>
                </c:pt>
                <c:pt idx="487">
                  <c:v>3.9434262828086077</c:v>
                </c:pt>
                <c:pt idx="488">
                  <c:v>3.7079426456751774</c:v>
                </c:pt>
                <c:pt idx="489">
                  <c:v>-2.9451966846170192</c:v>
                </c:pt>
                <c:pt idx="490">
                  <c:v>0.9639701011068369</c:v>
                </c:pt>
                <c:pt idx="491">
                  <c:v>0.5820849711420425</c:v>
                </c:pt>
                <c:pt idx="492">
                  <c:v>1.2192547157792304</c:v>
                </c:pt>
                <c:pt idx="493">
                  <c:v>-0.9833218514739942</c:v>
                </c:pt>
                <c:pt idx="494">
                  <c:v>9.1114988121874713E-2</c:v>
                </c:pt>
                <c:pt idx="495">
                  <c:v>-2.5159498624989407</c:v>
                </c:pt>
                <c:pt idx="496">
                  <c:v>0.5107703437475577</c:v>
                </c:pt>
                <c:pt idx="497">
                  <c:v>-1.2048886428167103</c:v>
                </c:pt>
                <c:pt idx="498">
                  <c:v>-0.74914049704101615</c:v>
                </c:pt>
                <c:pt idx="499">
                  <c:v>0.95079387903746571</c:v>
                </c:pt>
                <c:pt idx="500">
                  <c:v>1.2443218756768959</c:v>
                </c:pt>
                <c:pt idx="501">
                  <c:v>3.6626456036500965</c:v>
                </c:pt>
                <c:pt idx="502">
                  <c:v>9.5120846729737067</c:v>
                </c:pt>
                <c:pt idx="503">
                  <c:v>3.0078422688407533</c:v>
                </c:pt>
                <c:pt idx="504">
                  <c:v>7.2483353703515725</c:v>
                </c:pt>
                <c:pt idx="505">
                  <c:v>5.0862237250100524</c:v>
                </c:pt>
                <c:pt idx="506">
                  <c:v>6.5397314943873193</c:v>
                </c:pt>
                <c:pt idx="507">
                  <c:v>6.5612349177586395</c:v>
                </c:pt>
                <c:pt idx="508">
                  <c:v>6.3071558105802232</c:v>
                </c:pt>
                <c:pt idx="509">
                  <c:v>3.2927898005087743</c:v>
                </c:pt>
                <c:pt idx="510">
                  <c:v>6.9564134497939554</c:v>
                </c:pt>
                <c:pt idx="511">
                  <c:v>3.0745065685588959</c:v>
                </c:pt>
                <c:pt idx="512">
                  <c:v>1.7494653653201389</c:v>
                </c:pt>
                <c:pt idx="513">
                  <c:v>2.6892597459682572</c:v>
                </c:pt>
                <c:pt idx="514">
                  <c:v>1.9160233913784079</c:v>
                </c:pt>
                <c:pt idx="515">
                  <c:v>1.7869772995574944</c:v>
                </c:pt>
                <c:pt idx="516">
                  <c:v>5.6733916717929391</c:v>
                </c:pt>
                <c:pt idx="517">
                  <c:v>1.5654164947658293</c:v>
                </c:pt>
                <c:pt idx="518">
                  <c:v>2.0070147055895711</c:v>
                </c:pt>
                <c:pt idx="519">
                  <c:v>2.4488985055737276</c:v>
                </c:pt>
                <c:pt idx="520">
                  <c:v>1.2889505145154796</c:v>
                </c:pt>
                <c:pt idx="521">
                  <c:v>5.1168263596204797</c:v>
                </c:pt>
                <c:pt idx="522">
                  <c:v>4.213752788487569</c:v>
                </c:pt>
                <c:pt idx="523">
                  <c:v>2.1524769314266581</c:v>
                </c:pt>
                <c:pt idx="524">
                  <c:v>4.3775004084001274</c:v>
                </c:pt>
                <c:pt idx="525">
                  <c:v>4.5596177621344793</c:v>
                </c:pt>
                <c:pt idx="526">
                  <c:v>6.2472578188287855</c:v>
                </c:pt>
                <c:pt idx="527">
                  <c:v>3.2680058454966554</c:v>
                </c:pt>
                <c:pt idx="528">
                  <c:v>1.9635860865021733</c:v>
                </c:pt>
                <c:pt idx="529">
                  <c:v>1.8707941393663869</c:v>
                </c:pt>
                <c:pt idx="530">
                  <c:v>2.7314109262221526</c:v>
                </c:pt>
                <c:pt idx="531">
                  <c:v>-0.16488400316571206</c:v>
                </c:pt>
                <c:pt idx="532">
                  <c:v>-2.1239341049692673</c:v>
                </c:pt>
                <c:pt idx="533">
                  <c:v>-0.98801403072325089</c:v>
                </c:pt>
                <c:pt idx="534">
                  <c:v>0.63995965731481841</c:v>
                </c:pt>
                <c:pt idx="535">
                  <c:v>3.0322757564536134</c:v>
                </c:pt>
                <c:pt idx="536">
                  <c:v>7.8117534387280614</c:v>
                </c:pt>
                <c:pt idx="537">
                  <c:v>9.8136855482995298</c:v>
                </c:pt>
                <c:pt idx="538">
                  <c:v>6.762887894477486</c:v>
                </c:pt>
                <c:pt idx="539">
                  <c:v>6.0648254232776404</c:v>
                </c:pt>
                <c:pt idx="540">
                  <c:v>3.8405810904187438</c:v>
                </c:pt>
                <c:pt idx="541">
                  <c:v>0.89130981083674954</c:v>
                </c:pt>
                <c:pt idx="542">
                  <c:v>1.1636745052527431</c:v>
                </c:pt>
                <c:pt idx="543">
                  <c:v>4.2706846857342775</c:v>
                </c:pt>
                <c:pt idx="544">
                  <c:v>5.5025496037875188</c:v>
                </c:pt>
                <c:pt idx="545">
                  <c:v>6.7697702165414695</c:v>
                </c:pt>
                <c:pt idx="546">
                  <c:v>9.8516802085257265</c:v>
                </c:pt>
                <c:pt idx="547">
                  <c:v>4.8048272088506989</c:v>
                </c:pt>
                <c:pt idx="548">
                  <c:v>6.4896048508237794</c:v>
                </c:pt>
                <c:pt idx="549">
                  <c:v>1.3409513408129923</c:v>
                </c:pt>
                <c:pt idx="550">
                  <c:v>3.0068291634100479</c:v>
                </c:pt>
                <c:pt idx="551">
                  <c:v>4.9255274017091519</c:v>
                </c:pt>
                <c:pt idx="552">
                  <c:v>4.3081959564420043</c:v>
                </c:pt>
                <c:pt idx="553">
                  <c:v>5.464108029267825</c:v>
                </c:pt>
                <c:pt idx="554">
                  <c:v>6.819011283436609</c:v>
                </c:pt>
                <c:pt idx="555">
                  <c:v>3.4884836728945774</c:v>
                </c:pt>
                <c:pt idx="556">
                  <c:v>3.4509768973774073</c:v>
                </c:pt>
                <c:pt idx="557">
                  <c:v>2.6015582628241272</c:v>
                </c:pt>
                <c:pt idx="558">
                  <c:v>-0.23476870364689498</c:v>
                </c:pt>
                <c:pt idx="559">
                  <c:v>-6.7701172909501421</c:v>
                </c:pt>
                <c:pt idx="560">
                  <c:v>-6.6784986249947824</c:v>
                </c:pt>
                <c:pt idx="561">
                  <c:v>-11.675886993220319</c:v>
                </c:pt>
                <c:pt idx="562">
                  <c:v>-10.935748462555788</c:v>
                </c:pt>
                <c:pt idx="563">
                  <c:v>-15.117212473985443</c:v>
                </c:pt>
                <c:pt idx="564">
                  <c:v>-11.827033797827546</c:v>
                </c:pt>
                <c:pt idx="565">
                  <c:v>-14.815893790046834</c:v>
                </c:pt>
                <c:pt idx="566">
                  <c:v>-12.992288923062507</c:v>
                </c:pt>
                <c:pt idx="567">
                  <c:v>-10.791720702795343</c:v>
                </c:pt>
                <c:pt idx="568">
                  <c:v>-4.3402648132781678</c:v>
                </c:pt>
                <c:pt idx="569">
                  <c:v>-6.3011119941192799</c:v>
                </c:pt>
                <c:pt idx="570">
                  <c:v>-5.5439209492560719</c:v>
                </c:pt>
                <c:pt idx="571">
                  <c:v>-0.52196284564435258</c:v>
                </c:pt>
                <c:pt idx="572">
                  <c:v>3.635382331227242</c:v>
                </c:pt>
                <c:pt idx="573">
                  <c:v>7.8097840375692451</c:v>
                </c:pt>
                <c:pt idx="574">
                  <c:v>7.4677672530478851</c:v>
                </c:pt>
                <c:pt idx="575">
                  <c:v>3.2391478011189472</c:v>
                </c:pt>
                <c:pt idx="576">
                  <c:v>6.2611150151204615</c:v>
                </c:pt>
                <c:pt idx="577">
                  <c:v>2.752826887875917</c:v>
                </c:pt>
                <c:pt idx="578">
                  <c:v>7.629094103058276</c:v>
                </c:pt>
                <c:pt idx="579">
                  <c:v>9.014372303672717</c:v>
                </c:pt>
                <c:pt idx="580">
                  <c:v>8.6179421167280736</c:v>
                </c:pt>
                <c:pt idx="581">
                  <c:v>4.2813014334986832</c:v>
                </c:pt>
                <c:pt idx="582">
                  <c:v>5.3428114610327517</c:v>
                </c:pt>
                <c:pt idx="583">
                  <c:v>6.8734761026428428</c:v>
                </c:pt>
                <c:pt idx="584">
                  <c:v>13.459915665400889</c:v>
                </c:pt>
                <c:pt idx="585">
                  <c:v>13.461601259248368</c:v>
                </c:pt>
                <c:pt idx="586">
                  <c:v>9.8647231737857144</c:v>
                </c:pt>
                <c:pt idx="587">
                  <c:v>15.664285269441679</c:v>
                </c:pt>
                <c:pt idx="588">
                  <c:v>21.144771236523589</c:v>
                </c:pt>
                <c:pt idx="589">
                  <c:v>20.160822223227598</c:v>
                </c:pt>
                <c:pt idx="590">
                  <c:v>20.435109940080359</c:v>
                </c:pt>
                <c:pt idx="591">
                  <c:v>19.84461479961773</c:v>
                </c:pt>
                <c:pt idx="592">
                  <c:v>20.980720518772323</c:v>
                </c:pt>
                <c:pt idx="593">
                  <c:v>20.945942870544478</c:v>
                </c:pt>
                <c:pt idx="594">
                  <c:v>24.614237244609811</c:v>
                </c:pt>
                <c:pt idx="595">
                  <c:v>22.766959345981835</c:v>
                </c:pt>
                <c:pt idx="596">
                  <c:v>27.375620982238246</c:v>
                </c:pt>
                <c:pt idx="597">
                  <c:v>15.345719730899281</c:v>
                </c:pt>
                <c:pt idx="598">
                  <c:v>14.394308290887183</c:v>
                </c:pt>
                <c:pt idx="599">
                  <c:v>20.738200174584428</c:v>
                </c:pt>
                <c:pt idx="600">
                  <c:v>19.169956904095571</c:v>
                </c:pt>
                <c:pt idx="601">
                  <c:v>23.505146206141699</c:v>
                </c:pt>
                <c:pt idx="602">
                  <c:v>23.71954152713089</c:v>
                </c:pt>
                <c:pt idx="603">
                  <c:v>25.355931916429505</c:v>
                </c:pt>
                <c:pt idx="604">
                  <c:v>26.953556081272808</c:v>
                </c:pt>
                <c:pt idx="605">
                  <c:v>27.659163992654026</c:v>
                </c:pt>
                <c:pt idx="606">
                  <c:v>30.213183883160731</c:v>
                </c:pt>
                <c:pt idx="607">
                  <c:v>27.10191864423383</c:v>
                </c:pt>
                <c:pt idx="608">
                  <c:v>30.552324884390384</c:v>
                </c:pt>
                <c:pt idx="609">
                  <c:v>25.366745386014387</c:v>
                </c:pt>
                <c:pt idx="610">
                  <c:v>33.121457149114072</c:v>
                </c:pt>
                <c:pt idx="611">
                  <c:v>36.133231268470531</c:v>
                </c:pt>
                <c:pt idx="612">
                  <c:v>34.864611409465944</c:v>
                </c:pt>
                <c:pt idx="613">
                  <c:v>32.012566990169205</c:v>
                </c:pt>
                <c:pt idx="614">
                  <c:v>28.678823432173427</c:v>
                </c:pt>
                <c:pt idx="615">
                  <c:v>30.505310275043477</c:v>
                </c:pt>
                <c:pt idx="616">
                  <c:v>32.744710220679934</c:v>
                </c:pt>
                <c:pt idx="617">
                  <c:v>29.41384761659743</c:v>
                </c:pt>
                <c:pt idx="618">
                  <c:v>27.108805291158284</c:v>
                </c:pt>
                <c:pt idx="619">
                  <c:v>21.513586328864427</c:v>
                </c:pt>
                <c:pt idx="620">
                  <c:v>27.095752606757085</c:v>
                </c:pt>
                <c:pt idx="621">
                  <c:v>25.989951298759333</c:v>
                </c:pt>
                <c:pt idx="622">
                  <c:v>29.45254682146345</c:v>
                </c:pt>
                <c:pt idx="623">
                  <c:v>25.169630350380427</c:v>
                </c:pt>
                <c:pt idx="624">
                  <c:v>23.687147159245445</c:v>
                </c:pt>
                <c:pt idx="625">
                  <c:v>21.939296861417468</c:v>
                </c:pt>
                <c:pt idx="626">
                  <c:v>29.287433278277867</c:v>
                </c:pt>
                <c:pt idx="627">
                  <c:v>28.905533157333135</c:v>
                </c:pt>
                <c:pt idx="628">
                  <c:v>27.678811893040766</c:v>
                </c:pt>
                <c:pt idx="629">
                  <c:v>21.326162303322153</c:v>
                </c:pt>
                <c:pt idx="630">
                  <c:v>21.770142937376644</c:v>
                </c:pt>
                <c:pt idx="631">
                  <c:v>19.476776941335661</c:v>
                </c:pt>
                <c:pt idx="632">
                  <c:v>28.323179594669384</c:v>
                </c:pt>
                <c:pt idx="633">
                  <c:v>23.11026728034653</c:v>
                </c:pt>
                <c:pt idx="634">
                  <c:v>21.104848998749592</c:v>
                </c:pt>
                <c:pt idx="635">
                  <c:v>24.00889045086684</c:v>
                </c:pt>
                <c:pt idx="636">
                  <c:v>27.308697287193109</c:v>
                </c:pt>
                <c:pt idx="637">
                  <c:v>32.168365676957642</c:v>
                </c:pt>
                <c:pt idx="638">
                  <c:v>39.691798522992173</c:v>
                </c:pt>
                <c:pt idx="639">
                  <c:v>40.207449490667571</c:v>
                </c:pt>
                <c:pt idx="640">
                  <c:v>43.193585751023491</c:v>
                </c:pt>
                <c:pt idx="641">
                  <c:v>45.469426911176903</c:v>
                </c:pt>
                <c:pt idx="642">
                  <c:v>52.8730295507305</c:v>
                </c:pt>
                <c:pt idx="643">
                  <c:v>54.477559811447854</c:v>
                </c:pt>
                <c:pt idx="644">
                  <c:v>58.63534661144088</c:v>
                </c:pt>
                <c:pt idx="645">
                  <c:v>55.563823239200275</c:v>
                </c:pt>
                <c:pt idx="646">
                  <c:v>59.872522721490768</c:v>
                </c:pt>
                <c:pt idx="647">
                  <c:v>60.103381891319394</c:v>
                </c:pt>
                <c:pt idx="648">
                  <c:v>57.864322948401146</c:v>
                </c:pt>
                <c:pt idx="649">
                  <c:v>57.176014615061206</c:v>
                </c:pt>
                <c:pt idx="650">
                  <c:v>54.285996623587693</c:v>
                </c:pt>
                <c:pt idx="651">
                  <c:v>44.818092862073406</c:v>
                </c:pt>
                <c:pt idx="652">
                  <c:v>41.354189202863303</c:v>
                </c:pt>
                <c:pt idx="653">
                  <c:v>39.999661980403445</c:v>
                </c:pt>
                <c:pt idx="654">
                  <c:v>39.553681988404627</c:v>
                </c:pt>
                <c:pt idx="655">
                  <c:v>39.536930063019653</c:v>
                </c:pt>
                <c:pt idx="656">
                  <c:v>42.557595095600213</c:v>
                </c:pt>
                <c:pt idx="657">
                  <c:v>43.865536842378674</c:v>
                </c:pt>
                <c:pt idx="658">
                  <c:v>44.842365563947091</c:v>
                </c:pt>
                <c:pt idx="659">
                  <c:v>46.426897141981101</c:v>
                </c:pt>
                <c:pt idx="660">
                  <c:v>49.991463683228851</c:v>
                </c:pt>
                <c:pt idx="661">
                  <c:v>50.33931058222155</c:v>
                </c:pt>
                <c:pt idx="662">
                  <c:v>51.314041462022459</c:v>
                </c:pt>
                <c:pt idx="663">
                  <c:v>50.990823070659424</c:v>
                </c:pt>
                <c:pt idx="664">
                  <c:v>56.732600110558487</c:v>
                </c:pt>
                <c:pt idx="665">
                  <c:v>54.004007545290705</c:v>
                </c:pt>
                <c:pt idx="666">
                  <c:v>50.759863033704065</c:v>
                </c:pt>
                <c:pt idx="667">
                  <c:v>54.442594485980706</c:v>
                </c:pt>
                <c:pt idx="668">
                  <c:v>51.779137010410139</c:v>
                </c:pt>
                <c:pt idx="669">
                  <c:v>46.747733524138539</c:v>
                </c:pt>
                <c:pt idx="670">
                  <c:v>45.923719498127561</c:v>
                </c:pt>
                <c:pt idx="671">
                  <c:v>46.163180318889985</c:v>
                </c:pt>
                <c:pt idx="672">
                  <c:v>47.129222749713001</c:v>
                </c:pt>
                <c:pt idx="673">
                  <c:v>45.709585234680738</c:v>
                </c:pt>
                <c:pt idx="674">
                  <c:v>45.1960934295291</c:v>
                </c:pt>
                <c:pt idx="675">
                  <c:v>43.903330203419081</c:v>
                </c:pt>
                <c:pt idx="676">
                  <c:v>44.05913199775118</c:v>
                </c:pt>
                <c:pt idx="677">
                  <c:v>40.790048233291756</c:v>
                </c:pt>
                <c:pt idx="678">
                  <c:v>43.625211250184975</c:v>
                </c:pt>
                <c:pt idx="679">
                  <c:v>42.964719389368014</c:v>
                </c:pt>
                <c:pt idx="680">
                  <c:v>42.466374324563795</c:v>
                </c:pt>
                <c:pt idx="681">
                  <c:v>43.542900670502959</c:v>
                </c:pt>
                <c:pt idx="682">
                  <c:v>45.637156532230492</c:v>
                </c:pt>
                <c:pt idx="683">
                  <c:v>45.553433530924536</c:v>
                </c:pt>
                <c:pt idx="684">
                  <c:v>44.728394049776071</c:v>
                </c:pt>
                <c:pt idx="685">
                  <c:v>40.254979517099777</c:v>
                </c:pt>
                <c:pt idx="686">
                  <c:v>44.714811706638216</c:v>
                </c:pt>
                <c:pt idx="687">
                  <c:v>45.021913347558339</c:v>
                </c:pt>
                <c:pt idx="688">
                  <c:v>42.481460800602164</c:v>
                </c:pt>
                <c:pt idx="689">
                  <c:v>41.305691391649027</c:v>
                </c:pt>
                <c:pt idx="690">
                  <c:v>43.125137583203454</c:v>
                </c:pt>
                <c:pt idx="691">
                  <c:v>44.147187621075574</c:v>
                </c:pt>
                <c:pt idx="692">
                  <c:v>47.813394560758077</c:v>
                </c:pt>
                <c:pt idx="693">
                  <c:v>42.940368025962755</c:v>
                </c:pt>
                <c:pt idx="694">
                  <c:v>44.490235976994128</c:v>
                </c:pt>
                <c:pt idx="695">
                  <c:v>44.135514243096402</c:v>
                </c:pt>
                <c:pt idx="696">
                  <c:v>41.520280150180803</c:v>
                </c:pt>
                <c:pt idx="697">
                  <c:v>37.999167408053623</c:v>
                </c:pt>
                <c:pt idx="698">
                  <c:v>41.015095484493898</c:v>
                </c:pt>
                <c:pt idx="699">
                  <c:v>39.196952969855218</c:v>
                </c:pt>
                <c:pt idx="700">
                  <c:v>36.269900349506578</c:v>
                </c:pt>
                <c:pt idx="701">
                  <c:v>44.395956455800146</c:v>
                </c:pt>
                <c:pt idx="702">
                  <c:v>47.213115943152225</c:v>
                </c:pt>
                <c:pt idx="703">
                  <c:v>49.258817158860886</c:v>
                </c:pt>
                <c:pt idx="704">
                  <c:v>53.153522621228802</c:v>
                </c:pt>
                <c:pt idx="705">
                  <c:v>53.59397215651456</c:v>
                </c:pt>
                <c:pt idx="706">
                  <c:v>58.001477490165755</c:v>
                </c:pt>
                <c:pt idx="707">
                  <c:v>58.967954848077561</c:v>
                </c:pt>
                <c:pt idx="708">
                  <c:v>62.550445811203389</c:v>
                </c:pt>
                <c:pt idx="709">
                  <c:v>60.348660890938959</c:v>
                </c:pt>
                <c:pt idx="710">
                  <c:v>67.581575027473548</c:v>
                </c:pt>
                <c:pt idx="711">
                  <c:v>66.938415694500591</c:v>
                </c:pt>
                <c:pt idx="712">
                  <c:v>65.543697054891808</c:v>
                </c:pt>
                <c:pt idx="713">
                  <c:v>67.714117806212897</c:v>
                </c:pt>
                <c:pt idx="714">
                  <c:v>61.664329406468404</c:v>
                </c:pt>
                <c:pt idx="715">
                  <c:v>58.258491445164616</c:v>
                </c:pt>
                <c:pt idx="716">
                  <c:v>55.903982016650275</c:v>
                </c:pt>
                <c:pt idx="717">
                  <c:v>53.182680738522109</c:v>
                </c:pt>
                <c:pt idx="718">
                  <c:v>51.501479188024042</c:v>
                </c:pt>
                <c:pt idx="719">
                  <c:v>47.969620576266834</c:v>
                </c:pt>
                <c:pt idx="720">
                  <c:v>48.219408552702198</c:v>
                </c:pt>
                <c:pt idx="721">
                  <c:v>47.528137257839361</c:v>
                </c:pt>
                <c:pt idx="722">
                  <c:v>53.203720773839059</c:v>
                </c:pt>
                <c:pt idx="723">
                  <c:v>52.835179310912039</c:v>
                </c:pt>
                <c:pt idx="724">
                  <c:v>53.321522452310774</c:v>
                </c:pt>
                <c:pt idx="725">
                  <c:v>50.629949589701901</c:v>
                </c:pt>
                <c:pt idx="726">
                  <c:v>52.438937747658215</c:v>
                </c:pt>
                <c:pt idx="727">
                  <c:v>51.782319695061958</c:v>
                </c:pt>
                <c:pt idx="728">
                  <c:v>54.37311296246893</c:v>
                </c:pt>
                <c:pt idx="729">
                  <c:v>53.156090413092251</c:v>
                </c:pt>
                <c:pt idx="730">
                  <c:v>49.764724025917999</c:v>
                </c:pt>
                <c:pt idx="731">
                  <c:v>49.622222225526414</c:v>
                </c:pt>
                <c:pt idx="732">
                  <c:v>54.358588451511807</c:v>
                </c:pt>
                <c:pt idx="733">
                  <c:v>51.598546965441052</c:v>
                </c:pt>
                <c:pt idx="734">
                  <c:v>48.515734619327851</c:v>
                </c:pt>
                <c:pt idx="735">
                  <c:v>47.848378649857061</c:v>
                </c:pt>
                <c:pt idx="736">
                  <c:v>45.427919113608496</c:v>
                </c:pt>
                <c:pt idx="737">
                  <c:v>44.862503308379118</c:v>
                </c:pt>
                <c:pt idx="738">
                  <c:v>49.133697374889316</c:v>
                </c:pt>
                <c:pt idx="739">
                  <c:v>47.010587587065267</c:v>
                </c:pt>
                <c:pt idx="740">
                  <c:v>47.315895705337994</c:v>
                </c:pt>
                <c:pt idx="741">
                  <c:v>48.686309113088505</c:v>
                </c:pt>
                <c:pt idx="742">
                  <c:v>46.487802301332536</c:v>
                </c:pt>
                <c:pt idx="743">
                  <c:v>49.345241400528934</c:v>
                </c:pt>
                <c:pt idx="744">
                  <c:v>51.327621804679396</c:v>
                </c:pt>
                <c:pt idx="745">
                  <c:v>46.166252357584604</c:v>
                </c:pt>
                <c:pt idx="746">
                  <c:v>46.804612334569299</c:v>
                </c:pt>
                <c:pt idx="747">
                  <c:v>47.786560627743192</c:v>
                </c:pt>
                <c:pt idx="748">
                  <c:v>47.128808188307062</c:v>
                </c:pt>
                <c:pt idx="749">
                  <c:v>44.360804405294921</c:v>
                </c:pt>
                <c:pt idx="750">
                  <c:v>44.613442224015941</c:v>
                </c:pt>
                <c:pt idx="751">
                  <c:v>44.365037627289595</c:v>
                </c:pt>
                <c:pt idx="752">
                  <c:v>44.204818141305317</c:v>
                </c:pt>
                <c:pt idx="753">
                  <c:v>43.269249933727053</c:v>
                </c:pt>
                <c:pt idx="754">
                  <c:v>40.307103246226923</c:v>
                </c:pt>
                <c:pt idx="755">
                  <c:v>43.804124786375276</c:v>
                </c:pt>
                <c:pt idx="756">
                  <c:v>42.565699152267328</c:v>
                </c:pt>
                <c:pt idx="757">
                  <c:v>38.716386365987248</c:v>
                </c:pt>
                <c:pt idx="758">
                  <c:v>39.513147297901838</c:v>
                </c:pt>
                <c:pt idx="759">
                  <c:v>35.900242712933931</c:v>
                </c:pt>
                <c:pt idx="760">
                  <c:v>37.463751644872083</c:v>
                </c:pt>
                <c:pt idx="761">
                  <c:v>35.890117266251671</c:v>
                </c:pt>
                <c:pt idx="762">
                  <c:v>37.100077755157152</c:v>
                </c:pt>
                <c:pt idx="763">
                  <c:v>34.334864819529244</c:v>
                </c:pt>
                <c:pt idx="764">
                  <c:v>29.715676627226316</c:v>
                </c:pt>
                <c:pt idx="765">
                  <c:v>29.073822222809415</c:v>
                </c:pt>
                <c:pt idx="766">
                  <c:v>28.591154267638398</c:v>
                </c:pt>
                <c:pt idx="767">
                  <c:v>29.519895813245622</c:v>
                </c:pt>
                <c:pt idx="768">
                  <c:v>26.803994123937777</c:v>
                </c:pt>
                <c:pt idx="769">
                  <c:v>23.022807733495778</c:v>
                </c:pt>
                <c:pt idx="770">
                  <c:v>22.733986046576288</c:v>
                </c:pt>
                <c:pt idx="771">
                  <c:v>22.819056418481598</c:v>
                </c:pt>
                <c:pt idx="772">
                  <c:v>23.228137892253507</c:v>
                </c:pt>
                <c:pt idx="773">
                  <c:v>17.485605661245916</c:v>
                </c:pt>
                <c:pt idx="774">
                  <c:v>19.498360222166063</c:v>
                </c:pt>
                <c:pt idx="775">
                  <c:v>18.9832991827261</c:v>
                </c:pt>
                <c:pt idx="776">
                  <c:v>19.659850796230401</c:v>
                </c:pt>
                <c:pt idx="777">
                  <c:v>17.70458753336791</c:v>
                </c:pt>
                <c:pt idx="778">
                  <c:v>18.8856498990598</c:v>
                </c:pt>
                <c:pt idx="779">
                  <c:v>14.196652170436925</c:v>
                </c:pt>
                <c:pt idx="780">
                  <c:v>10.880888758886124</c:v>
                </c:pt>
                <c:pt idx="781">
                  <c:v>9.9896173547167617</c:v>
                </c:pt>
                <c:pt idx="782">
                  <c:v>8.4217376530052608</c:v>
                </c:pt>
                <c:pt idx="783">
                  <c:v>8.9589522450168069</c:v>
                </c:pt>
                <c:pt idx="784">
                  <c:v>8.6553742780954277</c:v>
                </c:pt>
                <c:pt idx="785">
                  <c:v>7.5509516845192364</c:v>
                </c:pt>
                <c:pt idx="786">
                  <c:v>6.1589836681946215</c:v>
                </c:pt>
                <c:pt idx="787">
                  <c:v>3.8566302921245534</c:v>
                </c:pt>
                <c:pt idx="788">
                  <c:v>-0.87505934360027771</c:v>
                </c:pt>
                <c:pt idx="789">
                  <c:v>-3.4471287469826395</c:v>
                </c:pt>
                <c:pt idx="790">
                  <c:v>-1.0002154704842425</c:v>
                </c:pt>
                <c:pt idx="791">
                  <c:v>-4.5368287326385586</c:v>
                </c:pt>
                <c:pt idx="792">
                  <c:v>2.4822070865342161</c:v>
                </c:pt>
                <c:pt idx="793">
                  <c:v>0.33927534730983794</c:v>
                </c:pt>
                <c:pt idx="794">
                  <c:v>0.12498812665138299</c:v>
                </c:pt>
                <c:pt idx="795">
                  <c:v>3.5007011340338279</c:v>
                </c:pt>
                <c:pt idx="796">
                  <c:v>2.9467057641074312</c:v>
                </c:pt>
                <c:pt idx="797">
                  <c:v>-0.57145820739003561</c:v>
                </c:pt>
                <c:pt idx="798">
                  <c:v>6.5894034441466953</c:v>
                </c:pt>
                <c:pt idx="799">
                  <c:v>10.054856168015164</c:v>
                </c:pt>
                <c:pt idx="800">
                  <c:v>8.7333764879210989</c:v>
                </c:pt>
                <c:pt idx="801">
                  <c:v>6.7676592445571595</c:v>
                </c:pt>
                <c:pt idx="802">
                  <c:v>5.8543477155681307</c:v>
                </c:pt>
                <c:pt idx="803">
                  <c:v>-2.1950698771231578</c:v>
                </c:pt>
                <c:pt idx="804">
                  <c:v>-1.873592540131396</c:v>
                </c:pt>
                <c:pt idx="805">
                  <c:v>-3.2116378174547391</c:v>
                </c:pt>
                <c:pt idx="806">
                  <c:v>1.3556803135403208</c:v>
                </c:pt>
                <c:pt idx="807">
                  <c:v>2.8366713612759562</c:v>
                </c:pt>
                <c:pt idx="808">
                  <c:v>2.7836552868479312</c:v>
                </c:pt>
                <c:pt idx="809">
                  <c:v>1.8741513347170657</c:v>
                </c:pt>
                <c:pt idx="810">
                  <c:v>5.0514617695295732</c:v>
                </c:pt>
                <c:pt idx="811">
                  <c:v>-2.5345657491961151</c:v>
                </c:pt>
                <c:pt idx="812">
                  <c:v>-2.231291667397322</c:v>
                </c:pt>
                <c:pt idx="813">
                  <c:v>-2.9453852448325293</c:v>
                </c:pt>
                <c:pt idx="814">
                  <c:v>-1.8741241993899389</c:v>
                </c:pt>
                <c:pt idx="815">
                  <c:v>-2.8731895814279347</c:v>
                </c:pt>
                <c:pt idx="816">
                  <c:v>5.6741067463759736</c:v>
                </c:pt>
                <c:pt idx="817">
                  <c:v>6.6555743962173919</c:v>
                </c:pt>
                <c:pt idx="818">
                  <c:v>4.3716939971550524</c:v>
                </c:pt>
                <c:pt idx="819">
                  <c:v>3.8363476881318128</c:v>
                </c:pt>
                <c:pt idx="820">
                  <c:v>2.6047435165119892</c:v>
                </c:pt>
                <c:pt idx="821">
                  <c:v>2.104559474429617</c:v>
                </c:pt>
                <c:pt idx="822">
                  <c:v>1.6764092838767171</c:v>
                </c:pt>
                <c:pt idx="823">
                  <c:v>-3.3165634313449575</c:v>
                </c:pt>
                <c:pt idx="824">
                  <c:v>-0.78459117431413761</c:v>
                </c:pt>
                <c:pt idx="825">
                  <c:v>-3.0671501435757231</c:v>
                </c:pt>
                <c:pt idx="826">
                  <c:v>0.3745341912533876</c:v>
                </c:pt>
                <c:pt idx="827">
                  <c:v>2.4263542060882206</c:v>
                </c:pt>
                <c:pt idx="828">
                  <c:v>8.8168080531288968</c:v>
                </c:pt>
                <c:pt idx="829">
                  <c:v>5.2128128159306888</c:v>
                </c:pt>
                <c:pt idx="830">
                  <c:v>9.088513231667477</c:v>
                </c:pt>
                <c:pt idx="831">
                  <c:v>10.158803517426623</c:v>
                </c:pt>
                <c:pt idx="832">
                  <c:v>9.0515324772043719</c:v>
                </c:pt>
                <c:pt idx="833">
                  <c:v>7.5678063817831882</c:v>
                </c:pt>
                <c:pt idx="834">
                  <c:v>7.8351183647257541</c:v>
                </c:pt>
                <c:pt idx="835">
                  <c:v>6.3887066839686826</c:v>
                </c:pt>
                <c:pt idx="836">
                  <c:v>8.6732561926164191</c:v>
                </c:pt>
                <c:pt idx="837">
                  <c:v>9.0300019374424476</c:v>
                </c:pt>
                <c:pt idx="838">
                  <c:v>7.8172937625089753</c:v>
                </c:pt>
                <c:pt idx="839">
                  <c:v>3.8193702152685747</c:v>
                </c:pt>
                <c:pt idx="840">
                  <c:v>5.8739972578994175</c:v>
                </c:pt>
                <c:pt idx="841">
                  <c:v>3.8384436236991673</c:v>
                </c:pt>
                <c:pt idx="842">
                  <c:v>6.0688923942601569</c:v>
                </c:pt>
                <c:pt idx="843">
                  <c:v>-0.1606617454210757</c:v>
                </c:pt>
                <c:pt idx="844">
                  <c:v>-2.9281156049212331</c:v>
                </c:pt>
                <c:pt idx="845">
                  <c:v>-7.2145320732928795</c:v>
                </c:pt>
                <c:pt idx="846">
                  <c:v>-7.3763322538792568</c:v>
                </c:pt>
                <c:pt idx="847">
                  <c:v>-10.607327837073131</c:v>
                </c:pt>
                <c:pt idx="848">
                  <c:v>-8.8575633818007056</c:v>
                </c:pt>
                <c:pt idx="849">
                  <c:v>-11.538708316544176</c:v>
                </c:pt>
                <c:pt idx="850">
                  <c:v>-13.05163330813637</c:v>
                </c:pt>
                <c:pt idx="851">
                  <c:v>-12.442860285124162</c:v>
                </c:pt>
                <c:pt idx="852">
                  <c:v>-10.172601457074471</c:v>
                </c:pt>
                <c:pt idx="853">
                  <c:v>-15.36171965052619</c:v>
                </c:pt>
                <c:pt idx="854">
                  <c:v>-17.805514297358364</c:v>
                </c:pt>
                <c:pt idx="855">
                  <c:v>-16.681733457001748</c:v>
                </c:pt>
                <c:pt idx="856">
                  <c:v>-17.002389274450561</c:v>
                </c:pt>
                <c:pt idx="857">
                  <c:v>-15.86069293913422</c:v>
                </c:pt>
                <c:pt idx="858">
                  <c:v>-9.0820495999445736</c:v>
                </c:pt>
                <c:pt idx="859">
                  <c:v>-10.792817495284984</c:v>
                </c:pt>
                <c:pt idx="860">
                  <c:v>-10.046609431498096</c:v>
                </c:pt>
                <c:pt idx="861">
                  <c:v>-12.206363171253813</c:v>
                </c:pt>
                <c:pt idx="862">
                  <c:v>-7.1377394879964315</c:v>
                </c:pt>
                <c:pt idx="863">
                  <c:v>-9.6168687094274059</c:v>
                </c:pt>
                <c:pt idx="864">
                  <c:v>-9.0088038230818785</c:v>
                </c:pt>
                <c:pt idx="865">
                  <c:v>-14.1602223575234</c:v>
                </c:pt>
                <c:pt idx="866">
                  <c:v>-8.5612686969449143</c:v>
                </c:pt>
                <c:pt idx="867">
                  <c:v>-11.482346274017242</c:v>
                </c:pt>
                <c:pt idx="868">
                  <c:v>-11.247285366534372</c:v>
                </c:pt>
                <c:pt idx="869">
                  <c:v>-10.51736567563896</c:v>
                </c:pt>
                <c:pt idx="870">
                  <c:v>-10.072806659062639</c:v>
                </c:pt>
                <c:pt idx="871">
                  <c:v>-19.562890491297033</c:v>
                </c:pt>
                <c:pt idx="872">
                  <c:v>-20.474999629408867</c:v>
                </c:pt>
                <c:pt idx="873">
                  <c:v>-17.782644533081729</c:v>
                </c:pt>
                <c:pt idx="874">
                  <c:v>-13.646639542769361</c:v>
                </c:pt>
                <c:pt idx="875">
                  <c:v>-15.523965720771638</c:v>
                </c:pt>
                <c:pt idx="876">
                  <c:v>-15.131435675364369</c:v>
                </c:pt>
                <c:pt idx="877">
                  <c:v>-17.503177866492333</c:v>
                </c:pt>
                <c:pt idx="878">
                  <c:v>-13.71994114806221</c:v>
                </c:pt>
                <c:pt idx="879">
                  <c:v>-15.789860093038008</c:v>
                </c:pt>
                <c:pt idx="880">
                  <c:v>-12.081782316167468</c:v>
                </c:pt>
                <c:pt idx="881">
                  <c:v>-16.277982765029023</c:v>
                </c:pt>
                <c:pt idx="882">
                  <c:v>-13.117659524951334</c:v>
                </c:pt>
                <c:pt idx="883">
                  <c:v>-14.257759346063192</c:v>
                </c:pt>
                <c:pt idx="884">
                  <c:v>-9.2069621686471308</c:v>
                </c:pt>
                <c:pt idx="885">
                  <c:v>-7.814721798976362</c:v>
                </c:pt>
                <c:pt idx="886">
                  <c:v>-11.845717197349586</c:v>
                </c:pt>
                <c:pt idx="887">
                  <c:v>-16.188936170151411</c:v>
                </c:pt>
                <c:pt idx="888">
                  <c:v>-17.89694717656997</c:v>
                </c:pt>
                <c:pt idx="889">
                  <c:v>-19.305260970107323</c:v>
                </c:pt>
                <c:pt idx="890">
                  <c:v>-16.151978402400516</c:v>
                </c:pt>
                <c:pt idx="891">
                  <c:v>-20.471737553101953</c:v>
                </c:pt>
                <c:pt idx="892">
                  <c:v>-22.573129575414995</c:v>
                </c:pt>
                <c:pt idx="893">
                  <c:v>-25.502506488626427</c:v>
                </c:pt>
                <c:pt idx="894">
                  <c:v>-24.991614797454861</c:v>
                </c:pt>
                <c:pt idx="895">
                  <c:v>-29.79973960550668</c:v>
                </c:pt>
                <c:pt idx="896">
                  <c:v>-29.355397112798553</c:v>
                </c:pt>
                <c:pt idx="897">
                  <c:v>-30.840516973463583</c:v>
                </c:pt>
                <c:pt idx="898">
                  <c:v>-29.232670082514748</c:v>
                </c:pt>
                <c:pt idx="899">
                  <c:v>-27.634077889549374</c:v>
                </c:pt>
                <c:pt idx="900">
                  <c:v>-24.056207326939127</c:v>
                </c:pt>
                <c:pt idx="901">
                  <c:v>-27.103903606568132</c:v>
                </c:pt>
                <c:pt idx="902">
                  <c:v>-23.450273496936326</c:v>
                </c:pt>
                <c:pt idx="903">
                  <c:v>-25.652213922494113</c:v>
                </c:pt>
                <c:pt idx="904">
                  <c:v>-20.403580852652727</c:v>
                </c:pt>
                <c:pt idx="905">
                  <c:v>-18.674518267465093</c:v>
                </c:pt>
                <c:pt idx="906">
                  <c:v>-21.53825761102587</c:v>
                </c:pt>
                <c:pt idx="907">
                  <c:v>-24.140987731703923</c:v>
                </c:pt>
                <c:pt idx="908">
                  <c:v>-23.34783374660033</c:v>
                </c:pt>
                <c:pt idx="909">
                  <c:v>-23.572504459857491</c:v>
                </c:pt>
                <c:pt idx="910">
                  <c:v>-25.734594791174818</c:v>
                </c:pt>
                <c:pt idx="911">
                  <c:v>-24.165739875133919</c:v>
                </c:pt>
                <c:pt idx="912">
                  <c:v>-23.845094749806528</c:v>
                </c:pt>
                <c:pt idx="913">
                  <c:v>-29.530704568045486</c:v>
                </c:pt>
                <c:pt idx="914">
                  <c:v>-24.501477802820737</c:v>
                </c:pt>
                <c:pt idx="915">
                  <c:v>-29.453522463881686</c:v>
                </c:pt>
                <c:pt idx="916">
                  <c:v>-25.702310342468085</c:v>
                </c:pt>
                <c:pt idx="917">
                  <c:v>-27.734357619962527</c:v>
                </c:pt>
                <c:pt idx="918">
                  <c:v>-27.092248016180221</c:v>
                </c:pt>
                <c:pt idx="919">
                  <c:v>-27.991203256248625</c:v>
                </c:pt>
                <c:pt idx="920">
                  <c:v>-24.502659868042901</c:v>
                </c:pt>
                <c:pt idx="921">
                  <c:v>-25.072946886136748</c:v>
                </c:pt>
                <c:pt idx="922">
                  <c:v>-26.283004548215288</c:v>
                </c:pt>
                <c:pt idx="923">
                  <c:v>-24.319539141131241</c:v>
                </c:pt>
                <c:pt idx="924">
                  <c:v>-24.337640577708061</c:v>
                </c:pt>
                <c:pt idx="925">
                  <c:v>-27.135550974665591</c:v>
                </c:pt>
                <c:pt idx="926">
                  <c:v>-24.900750737473427</c:v>
                </c:pt>
                <c:pt idx="927">
                  <c:v>-26.829328516142173</c:v>
                </c:pt>
                <c:pt idx="928">
                  <c:v>-21.943598878050242</c:v>
                </c:pt>
                <c:pt idx="929">
                  <c:v>-23.784675502700406</c:v>
                </c:pt>
                <c:pt idx="930">
                  <c:v>-24.846981869113655</c:v>
                </c:pt>
                <c:pt idx="931">
                  <c:v>-24.672674828410834</c:v>
                </c:pt>
                <c:pt idx="932">
                  <c:v>-20.105550103820974</c:v>
                </c:pt>
                <c:pt idx="933">
                  <c:v>-20.819722346136164</c:v>
                </c:pt>
                <c:pt idx="934">
                  <c:v>-20.766983705081657</c:v>
                </c:pt>
                <c:pt idx="935">
                  <c:v>-19.968613591170662</c:v>
                </c:pt>
                <c:pt idx="936">
                  <c:v>-17.418527467902138</c:v>
                </c:pt>
                <c:pt idx="937">
                  <c:v>-19.613391856692523</c:v>
                </c:pt>
                <c:pt idx="938">
                  <c:v>-15.364380469455787</c:v>
                </c:pt>
                <c:pt idx="939">
                  <c:v>-15.703598357916549</c:v>
                </c:pt>
                <c:pt idx="940">
                  <c:v>-13.257751278175837</c:v>
                </c:pt>
                <c:pt idx="941">
                  <c:v>-17.608431012416613</c:v>
                </c:pt>
                <c:pt idx="942">
                  <c:v>-16.662536649405006</c:v>
                </c:pt>
                <c:pt idx="943">
                  <c:v>-15.175242944614469</c:v>
                </c:pt>
                <c:pt idx="944">
                  <c:v>-18.167623281376194</c:v>
                </c:pt>
                <c:pt idx="945">
                  <c:v>-20.321247884009257</c:v>
                </c:pt>
                <c:pt idx="946">
                  <c:v>-21.036137709467841</c:v>
                </c:pt>
                <c:pt idx="947">
                  <c:v>-20.43230062289139</c:v>
                </c:pt>
                <c:pt idx="948">
                  <c:v>-18.174086661262834</c:v>
                </c:pt>
                <c:pt idx="949">
                  <c:v>-18.70812534830732</c:v>
                </c:pt>
                <c:pt idx="950">
                  <c:v>-18.961678329050045</c:v>
                </c:pt>
                <c:pt idx="951">
                  <c:v>-21.063184157773403</c:v>
                </c:pt>
                <c:pt idx="952">
                  <c:v>-18.42852919129917</c:v>
                </c:pt>
                <c:pt idx="953">
                  <c:v>-22.513741426915601</c:v>
                </c:pt>
                <c:pt idx="954">
                  <c:v>-17.79781299428479</c:v>
                </c:pt>
                <c:pt idx="955">
                  <c:v>-17.786533871098143</c:v>
                </c:pt>
                <c:pt idx="956">
                  <c:v>-17.858417306335031</c:v>
                </c:pt>
                <c:pt idx="957">
                  <c:v>-17.075607220536131</c:v>
                </c:pt>
                <c:pt idx="958">
                  <c:v>-15.6508264229423</c:v>
                </c:pt>
                <c:pt idx="959">
                  <c:v>-17.840399865925022</c:v>
                </c:pt>
                <c:pt idx="960">
                  <c:v>-19.803006184347989</c:v>
                </c:pt>
                <c:pt idx="961">
                  <c:v>-22.32357034629381</c:v>
                </c:pt>
                <c:pt idx="962">
                  <c:v>-25.05520537578877</c:v>
                </c:pt>
                <c:pt idx="963">
                  <c:v>-22.975411997690799</c:v>
                </c:pt>
                <c:pt idx="964">
                  <c:v>-20.21418663472917</c:v>
                </c:pt>
                <c:pt idx="965">
                  <c:v>-24.305996486278215</c:v>
                </c:pt>
                <c:pt idx="966">
                  <c:v>-19.329489947277008</c:v>
                </c:pt>
                <c:pt idx="967">
                  <c:v>-22.910556897397708</c:v>
                </c:pt>
                <c:pt idx="968">
                  <c:v>-22.694175516048137</c:v>
                </c:pt>
                <c:pt idx="969">
                  <c:v>-22.647261555954536</c:v>
                </c:pt>
                <c:pt idx="970">
                  <c:v>-24.010639977774801</c:v>
                </c:pt>
                <c:pt idx="971">
                  <c:v>-27.020037166536341</c:v>
                </c:pt>
                <c:pt idx="972">
                  <c:v>-20.678972397340871</c:v>
                </c:pt>
                <c:pt idx="973">
                  <c:v>-18.639771081163882</c:v>
                </c:pt>
                <c:pt idx="974">
                  <c:v>-20.472743702224058</c:v>
                </c:pt>
                <c:pt idx="975">
                  <c:v>-19.964516341201108</c:v>
                </c:pt>
                <c:pt idx="976">
                  <c:v>-25.817054820200593</c:v>
                </c:pt>
                <c:pt idx="977">
                  <c:v>-32.205697442153223</c:v>
                </c:pt>
                <c:pt idx="978">
                  <c:v>-29.670865796823538</c:v>
                </c:pt>
                <c:pt idx="979">
                  <c:v>-30.907187301550888</c:v>
                </c:pt>
                <c:pt idx="980">
                  <c:v>-27.941177954665591</c:v>
                </c:pt>
                <c:pt idx="981">
                  <c:v>-32.147945741981864</c:v>
                </c:pt>
                <c:pt idx="982">
                  <c:v>-35.52775660470423</c:v>
                </c:pt>
                <c:pt idx="983">
                  <c:v>-35.104002379910909</c:v>
                </c:pt>
                <c:pt idx="984">
                  <c:v>-29.18430973801118</c:v>
                </c:pt>
                <c:pt idx="985">
                  <c:v>-28.516650830063153</c:v>
                </c:pt>
                <c:pt idx="986">
                  <c:v>-17.125876222905269</c:v>
                </c:pt>
                <c:pt idx="987">
                  <c:v>-18.713317413243111</c:v>
                </c:pt>
                <c:pt idx="988">
                  <c:v>-16.634116247819495</c:v>
                </c:pt>
                <c:pt idx="989">
                  <c:v>-14.937558152320292</c:v>
                </c:pt>
                <c:pt idx="990">
                  <c:v>-8.4074241572236605</c:v>
                </c:pt>
                <c:pt idx="991">
                  <c:v>-2.3910510119081043</c:v>
                </c:pt>
                <c:pt idx="992">
                  <c:v>-2.1584359529670647</c:v>
                </c:pt>
                <c:pt idx="993">
                  <c:v>-3.0128277735450033</c:v>
                </c:pt>
                <c:pt idx="994">
                  <c:v>0.78447451895779552</c:v>
                </c:pt>
                <c:pt idx="995">
                  <c:v>5.0618798031575105</c:v>
                </c:pt>
                <c:pt idx="996">
                  <c:v>4.5814563944638884</c:v>
                </c:pt>
                <c:pt idx="997">
                  <c:v>1.4793819095470282</c:v>
                </c:pt>
                <c:pt idx="998">
                  <c:v>-1.3365772864137644</c:v>
                </c:pt>
                <c:pt idx="999">
                  <c:v>-12.225721390144653</c:v>
                </c:pt>
                <c:pt idx="1000">
                  <c:v>-8.146169684322043</c:v>
                </c:pt>
                <c:pt idx="1001">
                  <c:v>-6.1317015956202194</c:v>
                </c:pt>
                <c:pt idx="1002">
                  <c:v>-3.1906351897583245</c:v>
                </c:pt>
                <c:pt idx="1003">
                  <c:v>-7.3434722125543805</c:v>
                </c:pt>
                <c:pt idx="1004">
                  <c:v>-13.531327919827302</c:v>
                </c:pt>
                <c:pt idx="1005">
                  <c:v>-12.359673565914864</c:v>
                </c:pt>
                <c:pt idx="1006">
                  <c:v>-9.0095102665274123</c:v>
                </c:pt>
                <c:pt idx="1007">
                  <c:v>-13.149166555233998</c:v>
                </c:pt>
                <c:pt idx="1008">
                  <c:v>-15.294849361121154</c:v>
                </c:pt>
                <c:pt idx="1009">
                  <c:v>-15.630961337057386</c:v>
                </c:pt>
                <c:pt idx="1010">
                  <c:v>-14.742628442511185</c:v>
                </c:pt>
                <c:pt idx="1011">
                  <c:v>-15.721353731563266</c:v>
                </c:pt>
                <c:pt idx="1012">
                  <c:v>-17.678804881363689</c:v>
                </c:pt>
                <c:pt idx="1013">
                  <c:v>-16.191279485706708</c:v>
                </c:pt>
                <c:pt idx="1014">
                  <c:v>-18.704818787688055</c:v>
                </c:pt>
                <c:pt idx="1015">
                  <c:v>-19.574789469401058</c:v>
                </c:pt>
                <c:pt idx="1016">
                  <c:v>-17.41730430015701</c:v>
                </c:pt>
                <c:pt idx="1017">
                  <c:v>-16.485166006831083</c:v>
                </c:pt>
                <c:pt idx="1018">
                  <c:v>-17.231338827177169</c:v>
                </c:pt>
                <c:pt idx="1019">
                  <c:v>-19.970313039628262</c:v>
                </c:pt>
                <c:pt idx="1020">
                  <c:v>-16.390248803960112</c:v>
                </c:pt>
                <c:pt idx="1021">
                  <c:v>-18.94227548899838</c:v>
                </c:pt>
                <c:pt idx="1022">
                  <c:v>-18.908254299391817</c:v>
                </c:pt>
                <c:pt idx="1023">
                  <c:v>-22.407439218056272</c:v>
                </c:pt>
                <c:pt idx="1024">
                  <c:v>-23.814756435391743</c:v>
                </c:pt>
                <c:pt idx="1025">
                  <c:v>-20.628740901178933</c:v>
                </c:pt>
                <c:pt idx="1026">
                  <c:v>-18.375087464356241</c:v>
                </c:pt>
                <c:pt idx="1027">
                  <c:v>-18.020732142700584</c:v>
                </c:pt>
                <c:pt idx="1028">
                  <c:v>-16.98263892951876</c:v>
                </c:pt>
                <c:pt idx="1029">
                  <c:v>-18.761982760436791</c:v>
                </c:pt>
                <c:pt idx="1030">
                  <c:v>-19.739029549006926</c:v>
                </c:pt>
                <c:pt idx="1031">
                  <c:v>-21.981262363771279</c:v>
                </c:pt>
                <c:pt idx="1032">
                  <c:v>-23.636419046127383</c:v>
                </c:pt>
                <c:pt idx="1033">
                  <c:v>-26.94199482796029</c:v>
                </c:pt>
                <c:pt idx="1034">
                  <c:v>-19.101821885007361</c:v>
                </c:pt>
                <c:pt idx="1035">
                  <c:v>-10.121863938305115</c:v>
                </c:pt>
                <c:pt idx="1036">
                  <c:v>-5.5780385246284041</c:v>
                </c:pt>
                <c:pt idx="1037">
                  <c:v>-4.366069838856669</c:v>
                </c:pt>
                <c:pt idx="1038">
                  <c:v>-5.7396077415026374</c:v>
                </c:pt>
                <c:pt idx="1039">
                  <c:v>-10.052711721072798</c:v>
                </c:pt>
                <c:pt idx="1040">
                  <c:v>-9.627206505571877</c:v>
                </c:pt>
                <c:pt idx="1041">
                  <c:v>-9.9132677856067328</c:v>
                </c:pt>
                <c:pt idx="1042">
                  <c:v>-8.5598168883537067</c:v>
                </c:pt>
                <c:pt idx="1043">
                  <c:v>-14.161160325760155</c:v>
                </c:pt>
                <c:pt idx="1044">
                  <c:v>-15.753487104244124</c:v>
                </c:pt>
                <c:pt idx="1045">
                  <c:v>-17.358198498055625</c:v>
                </c:pt>
                <c:pt idx="1046">
                  <c:v>-17.843077251978386</c:v>
                </c:pt>
                <c:pt idx="1047">
                  <c:v>-23.409184895877893</c:v>
                </c:pt>
                <c:pt idx="1048">
                  <c:v>-29.0461371118021</c:v>
                </c:pt>
                <c:pt idx="1049">
                  <c:v>-29.642163293220069</c:v>
                </c:pt>
                <c:pt idx="1050">
                  <c:v>-23.787367141819352</c:v>
                </c:pt>
                <c:pt idx="1051">
                  <c:v>-27.340305734975082</c:v>
                </c:pt>
                <c:pt idx="1052">
                  <c:v>-29.088165691180663</c:v>
                </c:pt>
                <c:pt idx="1053">
                  <c:v>-33.880083161054337</c:v>
                </c:pt>
                <c:pt idx="1054">
                  <c:v>-33.704496314184631</c:v>
                </c:pt>
                <c:pt idx="1055">
                  <c:v>-35.020357565937545</c:v>
                </c:pt>
                <c:pt idx="1056">
                  <c:v>-29.661192845349721</c:v>
                </c:pt>
                <c:pt idx="1057">
                  <c:v>-30.096997713148561</c:v>
                </c:pt>
                <c:pt idx="1058">
                  <c:v>-27.779290941675519</c:v>
                </c:pt>
                <c:pt idx="1059">
                  <c:v>-23.731950247726385</c:v>
                </c:pt>
                <c:pt idx="1060">
                  <c:v>-20.803751996503294</c:v>
                </c:pt>
                <c:pt idx="1061">
                  <c:v>-21.76383228006566</c:v>
                </c:pt>
                <c:pt idx="1062">
                  <c:v>-19.60652725307628</c:v>
                </c:pt>
                <c:pt idx="1063">
                  <c:v>-28.979088676226723</c:v>
                </c:pt>
                <c:pt idx="1064">
                  <c:v>-26.672800032376919</c:v>
                </c:pt>
                <c:pt idx="1065">
                  <c:v>-26.665416468305711</c:v>
                </c:pt>
                <c:pt idx="1066">
                  <c:v>-22.208602955950745</c:v>
                </c:pt>
                <c:pt idx="1067">
                  <c:v>-21.725203527709258</c:v>
                </c:pt>
                <c:pt idx="1068">
                  <c:v>-24.570054173071533</c:v>
                </c:pt>
                <c:pt idx="1069">
                  <c:v>-24.964324963866169</c:v>
                </c:pt>
                <c:pt idx="1070">
                  <c:v>-22.988347679907907</c:v>
                </c:pt>
                <c:pt idx="1071">
                  <c:v>-24.228299094302848</c:v>
                </c:pt>
                <c:pt idx="1072">
                  <c:v>-27.511316572085356</c:v>
                </c:pt>
                <c:pt idx="1073">
                  <c:v>-29.406610695204222</c:v>
                </c:pt>
                <c:pt idx="1074">
                  <c:v>-28.433864839589237</c:v>
                </c:pt>
                <c:pt idx="1075">
                  <c:v>-29.975501378302521</c:v>
                </c:pt>
                <c:pt idx="1076">
                  <c:v>-27.209259298591707</c:v>
                </c:pt>
                <c:pt idx="1077">
                  <c:v>-26.656138610760149</c:v>
                </c:pt>
                <c:pt idx="1078">
                  <c:v>-26.718167015766962</c:v>
                </c:pt>
                <c:pt idx="1079">
                  <c:v>-28.631416952718695</c:v>
                </c:pt>
                <c:pt idx="1080">
                  <c:v>-28.795862998153261</c:v>
                </c:pt>
                <c:pt idx="1081">
                  <c:v>-26.388258582153593</c:v>
                </c:pt>
                <c:pt idx="1082">
                  <c:v>-24.12025768530777</c:v>
                </c:pt>
                <c:pt idx="1083">
                  <c:v>-23.382395998050736</c:v>
                </c:pt>
                <c:pt idx="1084">
                  <c:v>-17.409710856321972</c:v>
                </c:pt>
                <c:pt idx="1085">
                  <c:v>-16.355570910646751</c:v>
                </c:pt>
                <c:pt idx="1086">
                  <c:v>-15.821959748589293</c:v>
                </c:pt>
                <c:pt idx="1087">
                  <c:v>-17.447780303574181</c:v>
                </c:pt>
                <c:pt idx="1088">
                  <c:v>-17.035907861111227</c:v>
                </c:pt>
                <c:pt idx="1089">
                  <c:v>-15.204197886115676</c:v>
                </c:pt>
                <c:pt idx="1090">
                  <c:v>-13.179967278102348</c:v>
                </c:pt>
                <c:pt idx="1091">
                  <c:v>-11.423697070280705</c:v>
                </c:pt>
                <c:pt idx="1092">
                  <c:v>-10.378228034210048</c:v>
                </c:pt>
                <c:pt idx="1093">
                  <c:v>-11.933446505982626</c:v>
                </c:pt>
                <c:pt idx="1094">
                  <c:v>-14.358538744694412</c:v>
                </c:pt>
                <c:pt idx="1095">
                  <c:v>-16.592233832015161</c:v>
                </c:pt>
                <c:pt idx="1096">
                  <c:v>-16.814026243337622</c:v>
                </c:pt>
                <c:pt idx="1097">
                  <c:v>-20.3156884606502</c:v>
                </c:pt>
                <c:pt idx="1098">
                  <c:v>-22.082469794363682</c:v>
                </c:pt>
                <c:pt idx="1099">
                  <c:v>-22.736713118892656</c:v>
                </c:pt>
                <c:pt idx="1100">
                  <c:v>-24.402555908922096</c:v>
                </c:pt>
                <c:pt idx="1101">
                  <c:v>-26.31547325509694</c:v>
                </c:pt>
                <c:pt idx="1102">
                  <c:v>-25.233976604563711</c:v>
                </c:pt>
                <c:pt idx="1103">
                  <c:v>-27.815293319987777</c:v>
                </c:pt>
                <c:pt idx="1104">
                  <c:v>-30.937802922740495</c:v>
                </c:pt>
                <c:pt idx="1105">
                  <c:v>-30.630100289869929</c:v>
                </c:pt>
                <c:pt idx="1106">
                  <c:v>-28.616224267383767</c:v>
                </c:pt>
                <c:pt idx="1107">
                  <c:v>-29.639432955474426</c:v>
                </c:pt>
                <c:pt idx="1108">
                  <c:v>-27.612896579280424</c:v>
                </c:pt>
                <c:pt idx="1109">
                  <c:v>-29.056611620882801</c:v>
                </c:pt>
                <c:pt idx="1110">
                  <c:v>-30.762244811837011</c:v>
                </c:pt>
                <c:pt idx="1111">
                  <c:v>-27.45452471661493</c:v>
                </c:pt>
                <c:pt idx="1112">
                  <c:v>-27.105605809745683</c:v>
                </c:pt>
                <c:pt idx="1113">
                  <c:v>-26.448621693347466</c:v>
                </c:pt>
                <c:pt idx="1114">
                  <c:v>-26.654725224008558</c:v>
                </c:pt>
                <c:pt idx="1115">
                  <c:v>-28.509779251305901</c:v>
                </c:pt>
                <c:pt idx="1116">
                  <c:v>-24.468477455377087</c:v>
                </c:pt>
                <c:pt idx="1117">
                  <c:v>-23.33223454584153</c:v>
                </c:pt>
                <c:pt idx="1118">
                  <c:v>-19.893088715123927</c:v>
                </c:pt>
                <c:pt idx="1119">
                  <c:v>-21.583833255642887</c:v>
                </c:pt>
                <c:pt idx="1120">
                  <c:v>-18.808815227257991</c:v>
                </c:pt>
                <c:pt idx="1121">
                  <c:v>-17.907306385036513</c:v>
                </c:pt>
                <c:pt idx="1122">
                  <c:v>-16.777982508596761</c:v>
                </c:pt>
                <c:pt idx="1123">
                  <c:v>-13.62523207506147</c:v>
                </c:pt>
                <c:pt idx="1124">
                  <c:v>-9.5405551308032521</c:v>
                </c:pt>
                <c:pt idx="1125">
                  <c:v>-9.0406228825253532</c:v>
                </c:pt>
                <c:pt idx="1126">
                  <c:v>-10.554779492284924</c:v>
                </c:pt>
                <c:pt idx="1127">
                  <c:v>-6.6131743310758946</c:v>
                </c:pt>
                <c:pt idx="1128">
                  <c:v>-7.1697648623046462</c:v>
                </c:pt>
                <c:pt idx="1129">
                  <c:v>-11.03341001624387</c:v>
                </c:pt>
                <c:pt idx="1130">
                  <c:v>-7.4273017066808293</c:v>
                </c:pt>
                <c:pt idx="1131">
                  <c:v>-12.642860938837549</c:v>
                </c:pt>
                <c:pt idx="1132">
                  <c:v>-11.26519669332316</c:v>
                </c:pt>
                <c:pt idx="1133">
                  <c:v>-11.598287325017511</c:v>
                </c:pt>
                <c:pt idx="1134">
                  <c:v>-11.242568753967969</c:v>
                </c:pt>
                <c:pt idx="1135">
                  <c:v>-10.50759187775852</c:v>
                </c:pt>
                <c:pt idx="1136">
                  <c:v>-14.671765156712345</c:v>
                </c:pt>
                <c:pt idx="1137">
                  <c:v>-20.499298408259428</c:v>
                </c:pt>
                <c:pt idx="1138">
                  <c:v>-21.361614300519484</c:v>
                </c:pt>
                <c:pt idx="1139">
                  <c:v>-18.712572860171001</c:v>
                </c:pt>
                <c:pt idx="1140">
                  <c:v>-20.95139246407555</c:v>
                </c:pt>
                <c:pt idx="1141">
                  <c:v>-20.03465755620908</c:v>
                </c:pt>
                <c:pt idx="1142">
                  <c:v>-20.091264740415383</c:v>
                </c:pt>
                <c:pt idx="1143">
                  <c:v>-23.114606710230891</c:v>
                </c:pt>
                <c:pt idx="1144">
                  <c:v>-20.454982850889092</c:v>
                </c:pt>
                <c:pt idx="1145">
                  <c:v>-23.56400565765054</c:v>
                </c:pt>
                <c:pt idx="1146">
                  <c:v>-22.359568919331785</c:v>
                </c:pt>
                <c:pt idx="1147">
                  <c:v>-25.172357350295719</c:v>
                </c:pt>
                <c:pt idx="1148">
                  <c:v>-26.553506499625044</c:v>
                </c:pt>
                <c:pt idx="1149">
                  <c:v>-27.440165010515287</c:v>
                </c:pt>
                <c:pt idx="1150">
                  <c:v>-25.783166736356087</c:v>
                </c:pt>
                <c:pt idx="1151">
                  <c:v>-22.328370481614449</c:v>
                </c:pt>
                <c:pt idx="1152">
                  <c:v>-24.084936980355831</c:v>
                </c:pt>
                <c:pt idx="1153">
                  <c:v>-24.569158469441756</c:v>
                </c:pt>
                <c:pt idx="1154">
                  <c:v>-24.844070649264566</c:v>
                </c:pt>
                <c:pt idx="1155">
                  <c:v>-22.609561892123654</c:v>
                </c:pt>
                <c:pt idx="1156">
                  <c:v>-20.919694761020473</c:v>
                </c:pt>
                <c:pt idx="1157">
                  <c:v>-21.488294039090196</c:v>
                </c:pt>
                <c:pt idx="1158">
                  <c:v>-15.962355047388922</c:v>
                </c:pt>
                <c:pt idx="1159">
                  <c:v>-14.503199033848961</c:v>
                </c:pt>
                <c:pt idx="1160">
                  <c:v>-12.086082608469299</c:v>
                </c:pt>
                <c:pt idx="1161">
                  <c:v>-10.869222652620346</c:v>
                </c:pt>
                <c:pt idx="1162">
                  <c:v>-5.2616822158846732</c:v>
                </c:pt>
                <c:pt idx="1163">
                  <c:v>-3.8883859366364932</c:v>
                </c:pt>
                <c:pt idx="1164">
                  <c:v>-1.767522548621451</c:v>
                </c:pt>
                <c:pt idx="1165">
                  <c:v>1.6073729760662816</c:v>
                </c:pt>
                <c:pt idx="1166">
                  <c:v>1.2502819510209271</c:v>
                </c:pt>
                <c:pt idx="1167">
                  <c:v>1.9126654988317846</c:v>
                </c:pt>
                <c:pt idx="1168">
                  <c:v>-3.271628772436618</c:v>
                </c:pt>
                <c:pt idx="1169">
                  <c:v>-1.5539211709409932</c:v>
                </c:pt>
                <c:pt idx="1170">
                  <c:v>1.3578601826372378</c:v>
                </c:pt>
                <c:pt idx="1171">
                  <c:v>-4.1759350412930347</c:v>
                </c:pt>
                <c:pt idx="1172">
                  <c:v>-6.7614231346278748</c:v>
                </c:pt>
                <c:pt idx="1173">
                  <c:v>-8.631648200429435</c:v>
                </c:pt>
                <c:pt idx="1174">
                  <c:v>-9.3995986884604505</c:v>
                </c:pt>
                <c:pt idx="1175">
                  <c:v>-10.469335465140801</c:v>
                </c:pt>
                <c:pt idx="1176">
                  <c:v>-12.268695458255999</c:v>
                </c:pt>
                <c:pt idx="1177">
                  <c:v>-22.060843023188852</c:v>
                </c:pt>
                <c:pt idx="1178">
                  <c:v>-21.163578460942436</c:v>
                </c:pt>
                <c:pt idx="1179">
                  <c:v>-18.586713611566022</c:v>
                </c:pt>
                <c:pt idx="1180">
                  <c:v>-18.50115941452141</c:v>
                </c:pt>
                <c:pt idx="1181">
                  <c:v>-13.906070153023437</c:v>
                </c:pt>
                <c:pt idx="1182">
                  <c:v>-16.748848233057089</c:v>
                </c:pt>
                <c:pt idx="1183">
                  <c:v>-16.886640777745601</c:v>
                </c:pt>
                <c:pt idx="1184">
                  <c:v>-15.847598262212022</c:v>
                </c:pt>
                <c:pt idx="1185">
                  <c:v>-13.141522840962322</c:v>
                </c:pt>
                <c:pt idx="1186">
                  <c:v>-15.638769185265941</c:v>
                </c:pt>
                <c:pt idx="1187">
                  <c:v>-12.295981588300029</c:v>
                </c:pt>
                <c:pt idx="1188">
                  <c:v>-18.415057136917337</c:v>
                </c:pt>
                <c:pt idx="1189">
                  <c:v>-15.831330802515</c:v>
                </c:pt>
                <c:pt idx="1190">
                  <c:v>-11.840362446679633</c:v>
                </c:pt>
                <c:pt idx="1191">
                  <c:v>-9.9033214527713636</c:v>
                </c:pt>
                <c:pt idx="1192">
                  <c:v>-15.55871382243674</c:v>
                </c:pt>
                <c:pt idx="1193">
                  <c:v>-15.935771795220177</c:v>
                </c:pt>
                <c:pt idx="1194">
                  <c:v>-11.899241884421746</c:v>
                </c:pt>
                <c:pt idx="1195">
                  <c:v>-15.511025474002857</c:v>
                </c:pt>
                <c:pt idx="1196">
                  <c:v>-18.30573273784254</c:v>
                </c:pt>
                <c:pt idx="1197">
                  <c:v>-14.923534448724883</c:v>
                </c:pt>
                <c:pt idx="1198">
                  <c:v>-15.407334700607359</c:v>
                </c:pt>
                <c:pt idx="1199">
                  <c:v>-15.276739860345723</c:v>
                </c:pt>
                <c:pt idx="1200">
                  <c:v>-16.574711897288026</c:v>
                </c:pt>
                <c:pt idx="1201">
                  <c:v>-14.802036185865774</c:v>
                </c:pt>
                <c:pt idx="1202">
                  <c:v>-15.159442669642328</c:v>
                </c:pt>
                <c:pt idx="1203">
                  <c:v>-18.724011922654171</c:v>
                </c:pt>
                <c:pt idx="1204">
                  <c:v>-18.971668792367964</c:v>
                </c:pt>
                <c:pt idx="1205">
                  <c:v>-12.841388379785132</c:v>
                </c:pt>
                <c:pt idx="1206">
                  <c:v>-8.968067351388239</c:v>
                </c:pt>
                <c:pt idx="1207">
                  <c:v>-11.787159663440011</c:v>
                </c:pt>
                <c:pt idx="1208">
                  <c:v>-3.8914807660336264</c:v>
                </c:pt>
                <c:pt idx="1209">
                  <c:v>-3.965688112055934</c:v>
                </c:pt>
                <c:pt idx="1210">
                  <c:v>-2.8089661223325129</c:v>
                </c:pt>
                <c:pt idx="1211">
                  <c:v>-0.28458381381057796</c:v>
                </c:pt>
                <c:pt idx="1212">
                  <c:v>2.7746701640984996</c:v>
                </c:pt>
                <c:pt idx="1213">
                  <c:v>-1.1379795509857105</c:v>
                </c:pt>
                <c:pt idx="1214">
                  <c:v>1.86759864881112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E89-4FA9-82F7-FD252B621E22}"/>
            </c:ext>
          </c:extLst>
        </c:ser>
        <c:ser>
          <c:idx val="3"/>
          <c:order val="3"/>
          <c:tx>
            <c:strRef>
              <c:f>'Fl corr'!$E$1</c:f>
              <c:strCache>
                <c:ptCount val="1"/>
                <c:pt idx="0">
                  <c:v>DP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Fl corr'!$A$2:$A$1455</c:f>
              <c:numCache>
                <c:formatCode>0</c:formatCode>
                <c:ptCount val="1454"/>
                <c:pt idx="0">
                  <c:v>275.14727783203142</c:v>
                </c:pt>
                <c:pt idx="1">
                  <c:v>275.74291992187489</c:v>
                </c:pt>
                <c:pt idx="2">
                  <c:v>276.33850097656239</c:v>
                </c:pt>
                <c:pt idx="3">
                  <c:v>276.93405151367176</c:v>
                </c:pt>
                <c:pt idx="4">
                  <c:v>277.52957153320318</c:v>
                </c:pt>
                <c:pt idx="5">
                  <c:v>278.12509155273426</c:v>
                </c:pt>
                <c:pt idx="6">
                  <c:v>278.7205505371092</c:v>
                </c:pt>
                <c:pt idx="7">
                  <c:v>279.31597900390631</c:v>
                </c:pt>
                <c:pt idx="8">
                  <c:v>279.91140747070307</c:v>
                </c:pt>
                <c:pt idx="9">
                  <c:v>280.50677490234369</c:v>
                </c:pt>
                <c:pt idx="10">
                  <c:v>281.10211181640631</c:v>
                </c:pt>
                <c:pt idx="11">
                  <c:v>281.69744873046886</c:v>
                </c:pt>
                <c:pt idx="12">
                  <c:v>282.292724609375</c:v>
                </c:pt>
                <c:pt idx="13">
                  <c:v>282.88800048828114</c:v>
                </c:pt>
                <c:pt idx="14">
                  <c:v>283.48321533203125</c:v>
                </c:pt>
                <c:pt idx="15">
                  <c:v>284.07843017578131</c:v>
                </c:pt>
                <c:pt idx="16">
                  <c:v>284.673583984375</c:v>
                </c:pt>
                <c:pt idx="17">
                  <c:v>285.26873779296869</c:v>
                </c:pt>
                <c:pt idx="18">
                  <c:v>285.86383056640631</c:v>
                </c:pt>
                <c:pt idx="19">
                  <c:v>286.45892333984386</c:v>
                </c:pt>
                <c:pt idx="20">
                  <c:v>287.05398559570335</c:v>
                </c:pt>
                <c:pt idx="21">
                  <c:v>287.64898681640642</c:v>
                </c:pt>
                <c:pt idx="22">
                  <c:v>288.24398803710926</c:v>
                </c:pt>
                <c:pt idx="23">
                  <c:v>288.83895874023409</c:v>
                </c:pt>
                <c:pt idx="24">
                  <c:v>289.43386840820295</c:v>
                </c:pt>
                <c:pt idx="25">
                  <c:v>290.02877807617165</c:v>
                </c:pt>
                <c:pt idx="26">
                  <c:v>290.6236572265625</c:v>
                </c:pt>
                <c:pt idx="27">
                  <c:v>291.21850585937489</c:v>
                </c:pt>
                <c:pt idx="28">
                  <c:v>291.81329345703125</c:v>
                </c:pt>
                <c:pt idx="29">
                  <c:v>292.40808105468739</c:v>
                </c:pt>
                <c:pt idx="30">
                  <c:v>293.00283813476591</c:v>
                </c:pt>
                <c:pt idx="31">
                  <c:v>293.59756469726568</c:v>
                </c:pt>
                <c:pt idx="32">
                  <c:v>294.19226074218739</c:v>
                </c:pt>
                <c:pt idx="33">
                  <c:v>294.78689575195307</c:v>
                </c:pt>
                <c:pt idx="34">
                  <c:v>295.38153076171869</c:v>
                </c:pt>
                <c:pt idx="35">
                  <c:v>295.97613525390614</c:v>
                </c:pt>
                <c:pt idx="36">
                  <c:v>296.57070922851557</c:v>
                </c:pt>
                <c:pt idx="37">
                  <c:v>297.16525268554705</c:v>
                </c:pt>
                <c:pt idx="38">
                  <c:v>297.75976562500011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61</c:v>
                </c:pt>
                <c:pt idx="42">
                  <c:v>300.13748168945341</c:v>
                </c:pt>
                <c:pt idx="43">
                  <c:v>300.73184204101557</c:v>
                </c:pt>
                <c:pt idx="44">
                  <c:v>301.32617187499989</c:v>
                </c:pt>
                <c:pt idx="45">
                  <c:v>301.92047119140631</c:v>
                </c:pt>
                <c:pt idx="46">
                  <c:v>302.5147399902342</c:v>
                </c:pt>
                <c:pt idx="47">
                  <c:v>303.1089782714842</c:v>
                </c:pt>
                <c:pt idx="48">
                  <c:v>303.70318603515631</c:v>
                </c:pt>
                <c:pt idx="49">
                  <c:v>304.29736328124989</c:v>
                </c:pt>
                <c:pt idx="50">
                  <c:v>304.89151000976568</c:v>
                </c:pt>
                <c:pt idx="51">
                  <c:v>305.48562622070318</c:v>
                </c:pt>
                <c:pt idx="52">
                  <c:v>306.0797119140625</c:v>
                </c:pt>
                <c:pt idx="53">
                  <c:v>306.67376708984386</c:v>
                </c:pt>
                <c:pt idx="54">
                  <c:v>307.26776123046886</c:v>
                </c:pt>
                <c:pt idx="55">
                  <c:v>307.86175537109369</c:v>
                </c:pt>
                <c:pt idx="56">
                  <c:v>308.45571899414057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39</c:v>
                </c:pt>
                <c:pt idx="60">
                  <c:v>310.83126831054688</c:v>
                </c:pt>
                <c:pt idx="61">
                  <c:v>311.42507934570307</c:v>
                </c:pt>
                <c:pt idx="62">
                  <c:v>312.01885986328125</c:v>
                </c:pt>
                <c:pt idx="63">
                  <c:v>312.61260986328131</c:v>
                </c:pt>
                <c:pt idx="64">
                  <c:v>313.20632934570307</c:v>
                </c:pt>
                <c:pt idx="65">
                  <c:v>313.80001831054688</c:v>
                </c:pt>
                <c:pt idx="66">
                  <c:v>314.3936462402342</c:v>
                </c:pt>
                <c:pt idx="67">
                  <c:v>314.98727416992188</c:v>
                </c:pt>
                <c:pt idx="68">
                  <c:v>315.58087158203131</c:v>
                </c:pt>
                <c:pt idx="69">
                  <c:v>316.1744384765625</c:v>
                </c:pt>
                <c:pt idx="70">
                  <c:v>316.76797485351568</c:v>
                </c:pt>
                <c:pt idx="71">
                  <c:v>317.36148071289068</c:v>
                </c:pt>
                <c:pt idx="72">
                  <c:v>317.95495605468739</c:v>
                </c:pt>
                <c:pt idx="73">
                  <c:v>318.54837036132818</c:v>
                </c:pt>
                <c:pt idx="74">
                  <c:v>319.14178466796886</c:v>
                </c:pt>
                <c:pt idx="75">
                  <c:v>319.73516845703114</c:v>
                </c:pt>
                <c:pt idx="76">
                  <c:v>320.32852172851557</c:v>
                </c:pt>
                <c:pt idx="77">
                  <c:v>320.92181396484369</c:v>
                </c:pt>
                <c:pt idx="78">
                  <c:v>321.51510620117165</c:v>
                </c:pt>
                <c:pt idx="79">
                  <c:v>322.10836791992188</c:v>
                </c:pt>
                <c:pt idx="80">
                  <c:v>322.70159912109369</c:v>
                </c:pt>
                <c:pt idx="81">
                  <c:v>323.2947692871092</c:v>
                </c:pt>
                <c:pt idx="82">
                  <c:v>323.88793945312489</c:v>
                </c:pt>
                <c:pt idx="83">
                  <c:v>324.48107910156239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4989</c:v>
                </c:pt>
                <c:pt idx="87">
                  <c:v>326.853271484375</c:v>
                </c:pt>
                <c:pt idx="88">
                  <c:v>327.44625854492176</c:v>
                </c:pt>
                <c:pt idx="89">
                  <c:v>328.0391845703125</c:v>
                </c:pt>
                <c:pt idx="90">
                  <c:v>328.63211059570318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4989</c:v>
                </c:pt>
                <c:pt idx="95">
                  <c:v>331.59619140624977</c:v>
                </c:pt>
                <c:pt idx="96">
                  <c:v>332.18890380859369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26</c:v>
                </c:pt>
                <c:pt idx="100">
                  <c:v>334.5594787597658</c:v>
                </c:pt>
                <c:pt idx="101">
                  <c:v>335.15203857421875</c:v>
                </c:pt>
                <c:pt idx="102">
                  <c:v>335.74459838867176</c:v>
                </c:pt>
                <c:pt idx="103">
                  <c:v>336.33709716796875</c:v>
                </c:pt>
                <c:pt idx="104">
                  <c:v>336.92956542968739</c:v>
                </c:pt>
                <c:pt idx="105">
                  <c:v>337.52200317382835</c:v>
                </c:pt>
                <c:pt idx="106">
                  <c:v>338.11441040039068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2</c:v>
                </c:pt>
                <c:pt idx="110">
                  <c:v>340.48373413085926</c:v>
                </c:pt>
                <c:pt idx="111">
                  <c:v>341.07598876953131</c:v>
                </c:pt>
                <c:pt idx="112">
                  <c:v>341.668212890625</c:v>
                </c:pt>
                <c:pt idx="113">
                  <c:v>342.26040649414068</c:v>
                </c:pt>
                <c:pt idx="114">
                  <c:v>342.85253906249989</c:v>
                </c:pt>
                <c:pt idx="115">
                  <c:v>343.44467163085955</c:v>
                </c:pt>
                <c:pt idx="116">
                  <c:v>344.03677368164057</c:v>
                </c:pt>
                <c:pt idx="117">
                  <c:v>344.62881469726568</c:v>
                </c:pt>
                <c:pt idx="118">
                  <c:v>345.22085571289057</c:v>
                </c:pt>
                <c:pt idx="119">
                  <c:v>345.81286621093761</c:v>
                </c:pt>
                <c:pt idx="120">
                  <c:v>346.40481567382835</c:v>
                </c:pt>
                <c:pt idx="121">
                  <c:v>346.99676513671875</c:v>
                </c:pt>
                <c:pt idx="122">
                  <c:v>347.58865356445318</c:v>
                </c:pt>
                <c:pt idx="123">
                  <c:v>348.18054199218739</c:v>
                </c:pt>
                <c:pt idx="124">
                  <c:v>348.7723693847658</c:v>
                </c:pt>
                <c:pt idx="125">
                  <c:v>349.3641662597658</c:v>
                </c:pt>
                <c:pt idx="126">
                  <c:v>349.95596313476591</c:v>
                </c:pt>
                <c:pt idx="127">
                  <c:v>350.54769897460926</c:v>
                </c:pt>
                <c:pt idx="128">
                  <c:v>351.139404296875</c:v>
                </c:pt>
                <c:pt idx="129">
                  <c:v>351.73107910156239</c:v>
                </c:pt>
                <c:pt idx="130">
                  <c:v>352.32272338867176</c:v>
                </c:pt>
                <c:pt idx="131">
                  <c:v>352.91433715820295</c:v>
                </c:pt>
                <c:pt idx="132">
                  <c:v>353.50592041015631</c:v>
                </c:pt>
                <c:pt idx="133">
                  <c:v>354.09747314453131</c:v>
                </c:pt>
                <c:pt idx="134">
                  <c:v>354.68899536132818</c:v>
                </c:pt>
                <c:pt idx="135">
                  <c:v>355.28048706054688</c:v>
                </c:pt>
                <c:pt idx="136">
                  <c:v>355.87194824218727</c:v>
                </c:pt>
                <c:pt idx="137">
                  <c:v>356.46337890624977</c:v>
                </c:pt>
                <c:pt idx="138">
                  <c:v>357.05474853515642</c:v>
                </c:pt>
                <c:pt idx="139">
                  <c:v>357.6461181640625</c:v>
                </c:pt>
                <c:pt idx="140">
                  <c:v>358.23745727539057</c:v>
                </c:pt>
                <c:pt idx="141">
                  <c:v>358.82873535156239</c:v>
                </c:pt>
                <c:pt idx="142">
                  <c:v>359.4200134277342</c:v>
                </c:pt>
                <c:pt idx="143">
                  <c:v>360.01123046874989</c:v>
                </c:pt>
                <c:pt idx="144">
                  <c:v>360.60244750976591</c:v>
                </c:pt>
                <c:pt idx="145">
                  <c:v>361.193603515625</c:v>
                </c:pt>
                <c:pt idx="146">
                  <c:v>361.78472900390631</c:v>
                </c:pt>
                <c:pt idx="147">
                  <c:v>362.37582397460926</c:v>
                </c:pt>
                <c:pt idx="148">
                  <c:v>362.96691894531227</c:v>
                </c:pt>
                <c:pt idx="149">
                  <c:v>363.55795288085938</c:v>
                </c:pt>
                <c:pt idx="150">
                  <c:v>364.14895629882818</c:v>
                </c:pt>
                <c:pt idx="151">
                  <c:v>364.73992919921875</c:v>
                </c:pt>
                <c:pt idx="152">
                  <c:v>365.33087158203131</c:v>
                </c:pt>
                <c:pt idx="153">
                  <c:v>365.92175292968727</c:v>
                </c:pt>
                <c:pt idx="154">
                  <c:v>366.51263427734375</c:v>
                </c:pt>
                <c:pt idx="155">
                  <c:v>367.10348510742205</c:v>
                </c:pt>
                <c:pt idx="156">
                  <c:v>367.69430541992188</c:v>
                </c:pt>
                <c:pt idx="157">
                  <c:v>368.28506469726568</c:v>
                </c:pt>
                <c:pt idx="158">
                  <c:v>368.87582397460926</c:v>
                </c:pt>
                <c:pt idx="159">
                  <c:v>369.46652221679676</c:v>
                </c:pt>
                <c:pt idx="160">
                  <c:v>370.0572204589842</c:v>
                </c:pt>
                <c:pt idx="161">
                  <c:v>370.6478576660158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07</c:v>
                </c:pt>
                <c:pt idx="167">
                  <c:v>374.19107055664057</c:v>
                </c:pt>
                <c:pt idx="168">
                  <c:v>374.78149414062489</c:v>
                </c:pt>
                <c:pt idx="169">
                  <c:v>375.37188720703131</c:v>
                </c:pt>
                <c:pt idx="170">
                  <c:v>375.96221923828114</c:v>
                </c:pt>
                <c:pt idx="171">
                  <c:v>376.55255126953131</c:v>
                </c:pt>
                <c:pt idx="172">
                  <c:v>377.14285278320335</c:v>
                </c:pt>
                <c:pt idx="173">
                  <c:v>377.73309326171869</c:v>
                </c:pt>
                <c:pt idx="174">
                  <c:v>378.32333374023409</c:v>
                </c:pt>
                <c:pt idx="175">
                  <c:v>378.91351318359369</c:v>
                </c:pt>
                <c:pt idx="176">
                  <c:v>379.50366210937511</c:v>
                </c:pt>
                <c:pt idx="177">
                  <c:v>380.09378051757807</c:v>
                </c:pt>
                <c:pt idx="178">
                  <c:v>380.68389892578131</c:v>
                </c:pt>
                <c:pt idx="179">
                  <c:v>381.27395629882807</c:v>
                </c:pt>
                <c:pt idx="180">
                  <c:v>381.86398315429688</c:v>
                </c:pt>
                <c:pt idx="181">
                  <c:v>382.45397949218727</c:v>
                </c:pt>
                <c:pt idx="182">
                  <c:v>383.04391479492188</c:v>
                </c:pt>
                <c:pt idx="183">
                  <c:v>383.63385009765631</c:v>
                </c:pt>
                <c:pt idx="184">
                  <c:v>384.22375488281239</c:v>
                </c:pt>
                <c:pt idx="185">
                  <c:v>384.81362915039068</c:v>
                </c:pt>
                <c:pt idx="186">
                  <c:v>385.4034423828125</c:v>
                </c:pt>
                <c:pt idx="187">
                  <c:v>385.9932556152342</c:v>
                </c:pt>
                <c:pt idx="188">
                  <c:v>386.58300781249989</c:v>
                </c:pt>
                <c:pt idx="189">
                  <c:v>387.17272949218739</c:v>
                </c:pt>
                <c:pt idx="190">
                  <c:v>387.76242065429688</c:v>
                </c:pt>
                <c:pt idx="191">
                  <c:v>388.35208129882835</c:v>
                </c:pt>
                <c:pt idx="192">
                  <c:v>388.94174194335926</c:v>
                </c:pt>
                <c:pt idx="193">
                  <c:v>389.53131103515625</c:v>
                </c:pt>
                <c:pt idx="194">
                  <c:v>390.12088012695341</c:v>
                </c:pt>
                <c:pt idx="195">
                  <c:v>390.71041870117165</c:v>
                </c:pt>
                <c:pt idx="196">
                  <c:v>391.29992675781239</c:v>
                </c:pt>
                <c:pt idx="197">
                  <c:v>391.88937377929676</c:v>
                </c:pt>
                <c:pt idx="198">
                  <c:v>392.47882080078131</c:v>
                </c:pt>
                <c:pt idx="199">
                  <c:v>393.0682067871092</c:v>
                </c:pt>
                <c:pt idx="200">
                  <c:v>393.65759277343761</c:v>
                </c:pt>
                <c:pt idx="201">
                  <c:v>394.2469177246092</c:v>
                </c:pt>
                <c:pt idx="202">
                  <c:v>394.83621215820295</c:v>
                </c:pt>
                <c:pt idx="203">
                  <c:v>395.42547607421869</c:v>
                </c:pt>
                <c:pt idx="204">
                  <c:v>396.01470947265625</c:v>
                </c:pt>
                <c:pt idx="205">
                  <c:v>396.60391235351568</c:v>
                </c:pt>
                <c:pt idx="206">
                  <c:v>397.19308471679688</c:v>
                </c:pt>
                <c:pt idx="207">
                  <c:v>397.78219604492176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2</c:v>
                </c:pt>
                <c:pt idx="211">
                  <c:v>400.13839721679676</c:v>
                </c:pt>
                <c:pt idx="212">
                  <c:v>400.7273864746092</c:v>
                </c:pt>
                <c:pt idx="213">
                  <c:v>401.31631469726557</c:v>
                </c:pt>
                <c:pt idx="214">
                  <c:v>401.90521240234369</c:v>
                </c:pt>
                <c:pt idx="215">
                  <c:v>402.49407958984375</c:v>
                </c:pt>
                <c:pt idx="216">
                  <c:v>403.08288574218739</c:v>
                </c:pt>
                <c:pt idx="217">
                  <c:v>403.67169189453142</c:v>
                </c:pt>
                <c:pt idx="218">
                  <c:v>404.26046752929688</c:v>
                </c:pt>
                <c:pt idx="219">
                  <c:v>404.84918212890642</c:v>
                </c:pt>
                <c:pt idx="220">
                  <c:v>405.43789672851557</c:v>
                </c:pt>
                <c:pt idx="221">
                  <c:v>406.02655029296869</c:v>
                </c:pt>
                <c:pt idx="222">
                  <c:v>406.61517333984386</c:v>
                </c:pt>
                <c:pt idx="223">
                  <c:v>407.20376586914068</c:v>
                </c:pt>
                <c:pt idx="224">
                  <c:v>407.79232788085926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705</c:v>
                </c:pt>
                <c:pt idx="228">
                  <c:v>410.14624023437511</c:v>
                </c:pt>
                <c:pt idx="229">
                  <c:v>410.73464965820307</c:v>
                </c:pt>
                <c:pt idx="230">
                  <c:v>411.32299804687489</c:v>
                </c:pt>
                <c:pt idx="231">
                  <c:v>411.91134643554676</c:v>
                </c:pt>
                <c:pt idx="232">
                  <c:v>412.4996337890625</c:v>
                </c:pt>
                <c:pt idx="233">
                  <c:v>413.08789062500011</c:v>
                </c:pt>
                <c:pt idx="234">
                  <c:v>413.6761169433592</c:v>
                </c:pt>
                <c:pt idx="235">
                  <c:v>414.26431274414057</c:v>
                </c:pt>
                <c:pt idx="236">
                  <c:v>414.85244750976591</c:v>
                </c:pt>
                <c:pt idx="237">
                  <c:v>415.44058227539068</c:v>
                </c:pt>
                <c:pt idx="238">
                  <c:v>416.02868652343761</c:v>
                </c:pt>
                <c:pt idx="239">
                  <c:v>416.61672973632818</c:v>
                </c:pt>
                <c:pt idx="240">
                  <c:v>417.20474243164068</c:v>
                </c:pt>
                <c:pt idx="241">
                  <c:v>417.792724609375</c:v>
                </c:pt>
                <c:pt idx="242">
                  <c:v>418.38067626953131</c:v>
                </c:pt>
                <c:pt idx="243">
                  <c:v>418.96859741210909</c:v>
                </c:pt>
                <c:pt idx="244">
                  <c:v>419.55648803710926</c:v>
                </c:pt>
                <c:pt idx="245">
                  <c:v>420.14434814453142</c:v>
                </c:pt>
                <c:pt idx="246">
                  <c:v>420.73214721679676</c:v>
                </c:pt>
                <c:pt idx="247">
                  <c:v>421.31994628906261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2</c:v>
                </c:pt>
                <c:pt idx="251">
                  <c:v>423.67074584960926</c:v>
                </c:pt>
                <c:pt idx="252">
                  <c:v>424.25836181640631</c:v>
                </c:pt>
                <c:pt idx="253">
                  <c:v>424.84591674804676</c:v>
                </c:pt>
                <c:pt idx="254">
                  <c:v>425.43347167968739</c:v>
                </c:pt>
                <c:pt idx="255">
                  <c:v>426.02096557617176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26</c:v>
                </c:pt>
                <c:pt idx="259">
                  <c:v>428.37066650390642</c:v>
                </c:pt>
                <c:pt idx="260">
                  <c:v>428.95800781249989</c:v>
                </c:pt>
                <c:pt idx="261">
                  <c:v>429.54531860351568</c:v>
                </c:pt>
                <c:pt idx="262">
                  <c:v>430.13259887695318</c:v>
                </c:pt>
                <c:pt idx="263">
                  <c:v>430.71981811523426</c:v>
                </c:pt>
                <c:pt idx="264">
                  <c:v>431.30700683593761</c:v>
                </c:pt>
                <c:pt idx="265">
                  <c:v>431.89419555664057</c:v>
                </c:pt>
                <c:pt idx="266">
                  <c:v>432.48132324218716</c:v>
                </c:pt>
                <c:pt idx="267">
                  <c:v>433.06842041015631</c:v>
                </c:pt>
                <c:pt idx="268">
                  <c:v>433.65548706054705</c:v>
                </c:pt>
                <c:pt idx="269">
                  <c:v>434.24249267578142</c:v>
                </c:pt>
                <c:pt idx="270">
                  <c:v>434.82949829101568</c:v>
                </c:pt>
                <c:pt idx="271">
                  <c:v>435.41647338867165</c:v>
                </c:pt>
                <c:pt idx="272">
                  <c:v>436.00338745117165</c:v>
                </c:pt>
                <c:pt idx="273">
                  <c:v>436.59027099609369</c:v>
                </c:pt>
                <c:pt idx="274">
                  <c:v>437.17712402343761</c:v>
                </c:pt>
                <c:pt idx="275">
                  <c:v>437.76394653320318</c:v>
                </c:pt>
                <c:pt idx="276">
                  <c:v>438.35073852539068</c:v>
                </c:pt>
                <c:pt idx="277">
                  <c:v>438.93749999999989</c:v>
                </c:pt>
                <c:pt idx="278">
                  <c:v>439.52420043945335</c:v>
                </c:pt>
                <c:pt idx="279">
                  <c:v>440.11090087890631</c:v>
                </c:pt>
                <c:pt idx="280">
                  <c:v>440.69754028320318</c:v>
                </c:pt>
                <c:pt idx="281">
                  <c:v>441.28414916992188</c:v>
                </c:pt>
                <c:pt idx="282">
                  <c:v>441.87072753906261</c:v>
                </c:pt>
                <c:pt idx="283">
                  <c:v>442.457275390625</c:v>
                </c:pt>
                <c:pt idx="284">
                  <c:v>443.04376220703131</c:v>
                </c:pt>
                <c:pt idx="285">
                  <c:v>443.63024902343761</c:v>
                </c:pt>
                <c:pt idx="286">
                  <c:v>444.21667480468739</c:v>
                </c:pt>
                <c:pt idx="287">
                  <c:v>444.8031005859375</c:v>
                </c:pt>
                <c:pt idx="288">
                  <c:v>445.38946533203142</c:v>
                </c:pt>
                <c:pt idx="289">
                  <c:v>445.97579956054676</c:v>
                </c:pt>
                <c:pt idx="290">
                  <c:v>446.5621032714842</c:v>
                </c:pt>
                <c:pt idx="291">
                  <c:v>447.14834594726557</c:v>
                </c:pt>
                <c:pt idx="292">
                  <c:v>447.73458862304705</c:v>
                </c:pt>
                <c:pt idx="293">
                  <c:v>448.32077026367176</c:v>
                </c:pt>
                <c:pt idx="294">
                  <c:v>448.90695190429665</c:v>
                </c:pt>
                <c:pt idx="295">
                  <c:v>449.49307250976568</c:v>
                </c:pt>
                <c:pt idx="296">
                  <c:v>450.07916259765631</c:v>
                </c:pt>
                <c:pt idx="297">
                  <c:v>450.66522216796886</c:v>
                </c:pt>
                <c:pt idx="298">
                  <c:v>451.251220703125</c:v>
                </c:pt>
                <c:pt idx="299">
                  <c:v>451.83721923828114</c:v>
                </c:pt>
                <c:pt idx="300">
                  <c:v>452.42315673828102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8</c:v>
                </c:pt>
                <c:pt idx="304">
                  <c:v>454.76660156249989</c:v>
                </c:pt>
                <c:pt idx="305">
                  <c:v>455.35238647460926</c:v>
                </c:pt>
                <c:pt idx="306">
                  <c:v>455.93811035156227</c:v>
                </c:pt>
                <c:pt idx="307">
                  <c:v>456.52383422851557</c:v>
                </c:pt>
                <c:pt idx="308">
                  <c:v>457.10949707031261</c:v>
                </c:pt>
                <c:pt idx="309">
                  <c:v>457.69512939453131</c:v>
                </c:pt>
                <c:pt idx="310">
                  <c:v>458.28073120117165</c:v>
                </c:pt>
                <c:pt idx="311">
                  <c:v>458.8663024902342</c:v>
                </c:pt>
                <c:pt idx="312">
                  <c:v>459.45181274414057</c:v>
                </c:pt>
                <c:pt idx="313">
                  <c:v>460.03732299804676</c:v>
                </c:pt>
                <c:pt idx="314">
                  <c:v>460.62277221679688</c:v>
                </c:pt>
                <c:pt idx="315">
                  <c:v>461.20819091796869</c:v>
                </c:pt>
                <c:pt idx="316">
                  <c:v>461.79357910156239</c:v>
                </c:pt>
                <c:pt idx="317">
                  <c:v>462.37893676757795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00011</c:v>
                </c:pt>
                <c:pt idx="321">
                  <c:v>464.719970703125</c:v>
                </c:pt>
                <c:pt idx="322">
                  <c:v>465.30514526367176</c:v>
                </c:pt>
                <c:pt idx="323">
                  <c:v>465.89028930664068</c:v>
                </c:pt>
                <c:pt idx="324">
                  <c:v>466.47537231445318</c:v>
                </c:pt>
                <c:pt idx="325">
                  <c:v>467.06045532226568</c:v>
                </c:pt>
                <c:pt idx="326">
                  <c:v>467.64547729492205</c:v>
                </c:pt>
                <c:pt idx="327">
                  <c:v>468.23046874999989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8</c:v>
                </c:pt>
                <c:pt idx="331">
                  <c:v>470.57009887695318</c:v>
                </c:pt>
                <c:pt idx="332">
                  <c:v>471.15490722656261</c:v>
                </c:pt>
                <c:pt idx="333">
                  <c:v>471.73971557617165</c:v>
                </c:pt>
                <c:pt idx="334">
                  <c:v>472.32443237304705</c:v>
                </c:pt>
                <c:pt idx="335">
                  <c:v>472.90914916992188</c:v>
                </c:pt>
                <c:pt idx="336">
                  <c:v>473.49383544921858</c:v>
                </c:pt>
                <c:pt idx="337">
                  <c:v>474.07846069335955</c:v>
                </c:pt>
                <c:pt idx="338">
                  <c:v>474.6630859375</c:v>
                </c:pt>
                <c:pt idx="339">
                  <c:v>475.24765014648426</c:v>
                </c:pt>
                <c:pt idx="340">
                  <c:v>475.83218383789068</c:v>
                </c:pt>
                <c:pt idx="341">
                  <c:v>476.41665649414057</c:v>
                </c:pt>
                <c:pt idx="342">
                  <c:v>477.00112915039057</c:v>
                </c:pt>
                <c:pt idx="343">
                  <c:v>477.5855407714842</c:v>
                </c:pt>
                <c:pt idx="344">
                  <c:v>478.16995239257818</c:v>
                </c:pt>
                <c:pt idx="345">
                  <c:v>478.75430297851557</c:v>
                </c:pt>
                <c:pt idx="346">
                  <c:v>479.33859252929676</c:v>
                </c:pt>
                <c:pt idx="347">
                  <c:v>479.92288208007818</c:v>
                </c:pt>
                <c:pt idx="348">
                  <c:v>480.50714111328131</c:v>
                </c:pt>
                <c:pt idx="349">
                  <c:v>481.09133911132807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26</c:v>
                </c:pt>
                <c:pt idx="354">
                  <c:v>484.01184082031261</c:v>
                </c:pt>
                <c:pt idx="355">
                  <c:v>484.59582519531261</c:v>
                </c:pt>
                <c:pt idx="356">
                  <c:v>485.17977905273426</c:v>
                </c:pt>
                <c:pt idx="357">
                  <c:v>485.76370239257807</c:v>
                </c:pt>
                <c:pt idx="358">
                  <c:v>486.34759521484386</c:v>
                </c:pt>
                <c:pt idx="359">
                  <c:v>486.93142700195307</c:v>
                </c:pt>
                <c:pt idx="360">
                  <c:v>487.5152587890625</c:v>
                </c:pt>
                <c:pt idx="361">
                  <c:v>488.09902954101557</c:v>
                </c:pt>
                <c:pt idx="362">
                  <c:v>488.68276977539068</c:v>
                </c:pt>
                <c:pt idx="363">
                  <c:v>489.26647949218727</c:v>
                </c:pt>
                <c:pt idx="364">
                  <c:v>489.85012817382835</c:v>
                </c:pt>
                <c:pt idx="365">
                  <c:v>490.43377685546869</c:v>
                </c:pt>
                <c:pt idx="366">
                  <c:v>491.01736450195318</c:v>
                </c:pt>
                <c:pt idx="367">
                  <c:v>491.60092163085955</c:v>
                </c:pt>
                <c:pt idx="368">
                  <c:v>492.18444824218739</c:v>
                </c:pt>
                <c:pt idx="369">
                  <c:v>492.76791381835926</c:v>
                </c:pt>
                <c:pt idx="370">
                  <c:v>493.35137939453131</c:v>
                </c:pt>
                <c:pt idx="371">
                  <c:v>493.93478393554688</c:v>
                </c:pt>
                <c:pt idx="372">
                  <c:v>494.51815795898398</c:v>
                </c:pt>
                <c:pt idx="373">
                  <c:v>495.10150146484375</c:v>
                </c:pt>
                <c:pt idx="374">
                  <c:v>495.68478393554705</c:v>
                </c:pt>
                <c:pt idx="375">
                  <c:v>496.26806640624989</c:v>
                </c:pt>
                <c:pt idx="376">
                  <c:v>496.85128784179688</c:v>
                </c:pt>
                <c:pt idx="377">
                  <c:v>497.43447875976568</c:v>
                </c:pt>
                <c:pt idx="378">
                  <c:v>498.01763916015631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14</c:v>
                </c:pt>
                <c:pt idx="382">
                  <c:v>500.34991455078131</c:v>
                </c:pt>
                <c:pt idx="383">
                  <c:v>500.93289184570318</c:v>
                </c:pt>
                <c:pt idx="384">
                  <c:v>501.51580810546886</c:v>
                </c:pt>
                <c:pt idx="385">
                  <c:v>502.0987243652342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8</c:v>
                </c:pt>
                <c:pt idx="389">
                  <c:v>504.42996215820307</c:v>
                </c:pt>
                <c:pt idx="390">
                  <c:v>505.01266479492205</c:v>
                </c:pt>
                <c:pt idx="391">
                  <c:v>505.59536743164063</c:v>
                </c:pt>
                <c:pt idx="392">
                  <c:v>506.17800903320318</c:v>
                </c:pt>
                <c:pt idx="393">
                  <c:v>506.7606201171875</c:v>
                </c:pt>
                <c:pt idx="394">
                  <c:v>507.34317016601568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26</c:v>
                </c:pt>
                <c:pt idx="398">
                  <c:v>509.673095703125</c:v>
                </c:pt>
                <c:pt idx="399">
                  <c:v>510.25546264648426</c:v>
                </c:pt>
                <c:pt idx="400">
                  <c:v>510.83782958984386</c:v>
                </c:pt>
                <c:pt idx="401">
                  <c:v>511.42013549804665</c:v>
                </c:pt>
                <c:pt idx="402">
                  <c:v>512.00238037109375</c:v>
                </c:pt>
                <c:pt idx="403">
                  <c:v>512.58465576171852</c:v>
                </c:pt>
                <c:pt idx="404">
                  <c:v>513.16687011718773</c:v>
                </c:pt>
                <c:pt idx="405">
                  <c:v>513.7490234375</c:v>
                </c:pt>
                <c:pt idx="406">
                  <c:v>514.33111572265602</c:v>
                </c:pt>
                <c:pt idx="407">
                  <c:v>514.9132080078125</c:v>
                </c:pt>
                <c:pt idx="408">
                  <c:v>515.49530029296852</c:v>
                </c:pt>
                <c:pt idx="409">
                  <c:v>516.07727050781273</c:v>
                </c:pt>
                <c:pt idx="410">
                  <c:v>516.65930175781273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52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3</c:v>
                </c:pt>
                <c:pt idx="418">
                  <c:v>521.31378173828159</c:v>
                </c:pt>
                <c:pt idx="419">
                  <c:v>521.89538574218773</c:v>
                </c:pt>
                <c:pt idx="420">
                  <c:v>522.47705078124977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52</c:v>
                </c:pt>
                <c:pt idx="424">
                  <c:v>524.80310058593739</c:v>
                </c:pt>
                <c:pt idx="425">
                  <c:v>525.38452148437477</c:v>
                </c:pt>
                <c:pt idx="426">
                  <c:v>525.96588134765659</c:v>
                </c:pt>
                <c:pt idx="427">
                  <c:v>526.54724121093739</c:v>
                </c:pt>
                <c:pt idx="428">
                  <c:v>527.12854003906273</c:v>
                </c:pt>
                <c:pt idx="429">
                  <c:v>527.70977783203159</c:v>
                </c:pt>
                <c:pt idx="430">
                  <c:v>528.291015625</c:v>
                </c:pt>
                <c:pt idx="431">
                  <c:v>528.8722534179683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39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23</c:v>
                </c:pt>
                <c:pt idx="438">
                  <c:v>532.93957519531239</c:v>
                </c:pt>
                <c:pt idx="439">
                  <c:v>533.52044677734375</c:v>
                </c:pt>
                <c:pt idx="440">
                  <c:v>534.10131835937523</c:v>
                </c:pt>
                <c:pt idx="441">
                  <c:v>534.68212890625</c:v>
                </c:pt>
                <c:pt idx="442">
                  <c:v>535.26287841796852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39</c:v>
                </c:pt>
                <c:pt idx="446">
                  <c:v>537.58563232421852</c:v>
                </c:pt>
                <c:pt idx="447">
                  <c:v>538.16625976562477</c:v>
                </c:pt>
                <c:pt idx="448">
                  <c:v>538.746826171875</c:v>
                </c:pt>
                <c:pt idx="449">
                  <c:v>539.32733154296852</c:v>
                </c:pt>
                <c:pt idx="450">
                  <c:v>539.90777587890625</c:v>
                </c:pt>
                <c:pt idx="451">
                  <c:v>540.48822021484352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59</c:v>
                </c:pt>
                <c:pt idx="456">
                  <c:v>543.3898925781254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59</c:v>
                </c:pt>
                <c:pt idx="462">
                  <c:v>546.87060546875</c:v>
                </c:pt>
                <c:pt idx="463">
                  <c:v>547.45056152343739</c:v>
                </c:pt>
                <c:pt idx="464">
                  <c:v>548.03051757812523</c:v>
                </c:pt>
                <c:pt idx="465">
                  <c:v>548.61041259765659</c:v>
                </c:pt>
                <c:pt idx="466">
                  <c:v>549.19030761718795</c:v>
                </c:pt>
                <c:pt idx="467">
                  <c:v>549.77014160156273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23</c:v>
                </c:pt>
                <c:pt idx="472">
                  <c:v>552.66876220703159</c:v>
                </c:pt>
                <c:pt idx="473">
                  <c:v>553.24835205078159</c:v>
                </c:pt>
                <c:pt idx="474">
                  <c:v>553.8279418945308</c:v>
                </c:pt>
                <c:pt idx="475">
                  <c:v>554.407470703125</c:v>
                </c:pt>
                <c:pt idx="476">
                  <c:v>554.98693847656273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02</c:v>
                </c:pt>
                <c:pt idx="480">
                  <c:v>557.30450439453102</c:v>
                </c:pt>
                <c:pt idx="481">
                  <c:v>557.88378906250023</c:v>
                </c:pt>
                <c:pt idx="482">
                  <c:v>558.46307373046852</c:v>
                </c:pt>
                <c:pt idx="483">
                  <c:v>559.04229736328102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02</c:v>
                </c:pt>
                <c:pt idx="489">
                  <c:v>562.51678466796875</c:v>
                </c:pt>
                <c:pt idx="490">
                  <c:v>563.09576416015659</c:v>
                </c:pt>
                <c:pt idx="491">
                  <c:v>563.67468261718795</c:v>
                </c:pt>
                <c:pt idx="492">
                  <c:v>564.25354003906273</c:v>
                </c:pt>
                <c:pt idx="493">
                  <c:v>564.83239746093739</c:v>
                </c:pt>
                <c:pt idx="494">
                  <c:v>565.41119384765625</c:v>
                </c:pt>
                <c:pt idx="495">
                  <c:v>565.9899291992183</c:v>
                </c:pt>
                <c:pt idx="496">
                  <c:v>566.56866455078125</c:v>
                </c:pt>
                <c:pt idx="497">
                  <c:v>567.14733886718773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477</c:v>
                </c:pt>
                <c:pt idx="502">
                  <c:v>570.04016113281239</c:v>
                </c:pt>
                <c:pt idx="503">
                  <c:v>570.61859130859375</c:v>
                </c:pt>
                <c:pt idx="504">
                  <c:v>571.19702148437477</c:v>
                </c:pt>
                <c:pt idx="505">
                  <c:v>571.77539062500023</c:v>
                </c:pt>
                <c:pt idx="506">
                  <c:v>572.3536987304683</c:v>
                </c:pt>
                <c:pt idx="507">
                  <c:v>572.93200683593716</c:v>
                </c:pt>
                <c:pt idx="508">
                  <c:v>573.51025390625</c:v>
                </c:pt>
                <c:pt idx="509">
                  <c:v>574.08843994140659</c:v>
                </c:pt>
                <c:pt idx="510">
                  <c:v>574.6666259765625</c:v>
                </c:pt>
                <c:pt idx="511">
                  <c:v>575.24481201171852</c:v>
                </c:pt>
                <c:pt idx="512">
                  <c:v>575.82287597656273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02</c:v>
                </c:pt>
                <c:pt idx="516">
                  <c:v>578.1348876953125</c:v>
                </c:pt>
                <c:pt idx="517">
                  <c:v>578.71276855468773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3</c:v>
                </c:pt>
                <c:pt idx="521">
                  <c:v>581.02398681640625</c:v>
                </c:pt>
                <c:pt idx="522">
                  <c:v>581.60168457031273</c:v>
                </c:pt>
                <c:pt idx="523">
                  <c:v>582.17938232421875</c:v>
                </c:pt>
                <c:pt idx="524">
                  <c:v>582.7570190429683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023</c:v>
                </c:pt>
                <c:pt idx="532">
                  <c:v>587.37664794921852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02</c:v>
                </c:pt>
                <c:pt idx="539">
                  <c:v>591.41674804687523</c:v>
                </c:pt>
                <c:pt idx="540">
                  <c:v>591.99371337890659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73</c:v>
                </c:pt>
                <c:pt idx="544">
                  <c:v>594.30133056640659</c:v>
                </c:pt>
                <c:pt idx="545">
                  <c:v>594.8781127929683</c:v>
                </c:pt>
                <c:pt idx="546">
                  <c:v>595.45489501953125</c:v>
                </c:pt>
                <c:pt idx="547">
                  <c:v>596.03161621093739</c:v>
                </c:pt>
                <c:pt idx="548">
                  <c:v>596.60827636718795</c:v>
                </c:pt>
                <c:pt idx="549">
                  <c:v>597.18493652343773</c:v>
                </c:pt>
                <c:pt idx="550">
                  <c:v>597.76153564453125</c:v>
                </c:pt>
                <c:pt idx="551">
                  <c:v>598.33807373046852</c:v>
                </c:pt>
                <c:pt idx="552">
                  <c:v>598.91461181640602</c:v>
                </c:pt>
                <c:pt idx="553">
                  <c:v>599.49108886718773</c:v>
                </c:pt>
                <c:pt idx="554">
                  <c:v>600.0675659179683</c:v>
                </c:pt>
                <c:pt idx="555">
                  <c:v>600.64398193359375</c:v>
                </c:pt>
                <c:pt idx="556">
                  <c:v>601.22033691406273</c:v>
                </c:pt>
                <c:pt idx="557">
                  <c:v>601.79663085937523</c:v>
                </c:pt>
                <c:pt idx="558">
                  <c:v>602.37292480468739</c:v>
                </c:pt>
                <c:pt idx="559">
                  <c:v>602.9491577148433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95</c:v>
                </c:pt>
                <c:pt idx="564">
                  <c:v>605.82977294921875</c:v>
                </c:pt>
                <c:pt idx="565">
                  <c:v>606.40582275390602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59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3</c:v>
                </c:pt>
                <c:pt idx="572">
                  <c:v>610.43670654296852</c:v>
                </c:pt>
                <c:pt idx="573">
                  <c:v>611.01239013671852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49977</c:v>
                </c:pt>
                <c:pt idx="577">
                  <c:v>613.31475830078125</c:v>
                </c:pt>
                <c:pt idx="578">
                  <c:v>613.89025878906239</c:v>
                </c:pt>
                <c:pt idx="579">
                  <c:v>614.4656982421875</c:v>
                </c:pt>
                <c:pt idx="580">
                  <c:v>615.04107666015659</c:v>
                </c:pt>
                <c:pt idx="581">
                  <c:v>615.61645507812523</c:v>
                </c:pt>
                <c:pt idx="582">
                  <c:v>616.19177246093773</c:v>
                </c:pt>
                <c:pt idx="583">
                  <c:v>616.7670288085933</c:v>
                </c:pt>
                <c:pt idx="584">
                  <c:v>617.34228515624977</c:v>
                </c:pt>
                <c:pt idx="585">
                  <c:v>617.91748046875</c:v>
                </c:pt>
                <c:pt idx="586">
                  <c:v>618.49267578124977</c:v>
                </c:pt>
                <c:pt idx="587">
                  <c:v>619.06781005859352</c:v>
                </c:pt>
                <c:pt idx="588">
                  <c:v>619.64288330078125</c:v>
                </c:pt>
                <c:pt idx="589">
                  <c:v>620.21789550781273</c:v>
                </c:pt>
                <c:pt idx="590">
                  <c:v>620.79290771484352</c:v>
                </c:pt>
                <c:pt idx="591">
                  <c:v>621.36785888671818</c:v>
                </c:pt>
                <c:pt idx="592">
                  <c:v>621.94281005859352</c:v>
                </c:pt>
                <c:pt idx="593">
                  <c:v>622.51770019531239</c:v>
                </c:pt>
                <c:pt idx="594">
                  <c:v>623.092529296875</c:v>
                </c:pt>
                <c:pt idx="595">
                  <c:v>623.66729736328102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08</c:v>
                </c:pt>
                <c:pt idx="600">
                  <c:v>626.54071044921852</c:v>
                </c:pt>
                <c:pt idx="601">
                  <c:v>627.115234375</c:v>
                </c:pt>
                <c:pt idx="602">
                  <c:v>627.68975830078159</c:v>
                </c:pt>
                <c:pt idx="603">
                  <c:v>628.2642211914058</c:v>
                </c:pt>
                <c:pt idx="604">
                  <c:v>628.83868408203102</c:v>
                </c:pt>
                <c:pt idx="605">
                  <c:v>629.41308593750023</c:v>
                </c:pt>
                <c:pt idx="606">
                  <c:v>629.9874267578125</c:v>
                </c:pt>
                <c:pt idx="607">
                  <c:v>630.56170654296852</c:v>
                </c:pt>
                <c:pt idx="608">
                  <c:v>631.13598632812523</c:v>
                </c:pt>
                <c:pt idx="609">
                  <c:v>631.71020507812523</c:v>
                </c:pt>
                <c:pt idx="610">
                  <c:v>632.28442382812523</c:v>
                </c:pt>
                <c:pt idx="611">
                  <c:v>632.85858154296852</c:v>
                </c:pt>
                <c:pt idx="612">
                  <c:v>633.43267822265625</c:v>
                </c:pt>
                <c:pt idx="613">
                  <c:v>634.00671386718773</c:v>
                </c:pt>
                <c:pt idx="614">
                  <c:v>634.58074951171875</c:v>
                </c:pt>
                <c:pt idx="615">
                  <c:v>635.15472412109352</c:v>
                </c:pt>
                <c:pt idx="616">
                  <c:v>635.72869873046852</c:v>
                </c:pt>
                <c:pt idx="617">
                  <c:v>636.30261230468739</c:v>
                </c:pt>
                <c:pt idx="618">
                  <c:v>636.87646484374977</c:v>
                </c:pt>
                <c:pt idx="619">
                  <c:v>637.45025634765625</c:v>
                </c:pt>
                <c:pt idx="620">
                  <c:v>638.0240478515625</c:v>
                </c:pt>
                <c:pt idx="621">
                  <c:v>638.59777832031273</c:v>
                </c:pt>
                <c:pt idx="622">
                  <c:v>639.1715087890625</c:v>
                </c:pt>
                <c:pt idx="623">
                  <c:v>639.74511718749977</c:v>
                </c:pt>
                <c:pt idx="624">
                  <c:v>640.31878662109375</c:v>
                </c:pt>
                <c:pt idx="625">
                  <c:v>640.892333984375</c:v>
                </c:pt>
                <c:pt idx="626">
                  <c:v>641.46588134765659</c:v>
                </c:pt>
                <c:pt idx="627">
                  <c:v>642.03936767578125</c:v>
                </c:pt>
                <c:pt idx="628">
                  <c:v>642.61279296875023</c:v>
                </c:pt>
                <c:pt idx="629">
                  <c:v>643.18621826171852</c:v>
                </c:pt>
                <c:pt idx="630">
                  <c:v>643.75958251953159</c:v>
                </c:pt>
                <c:pt idx="631">
                  <c:v>644.33294677734352</c:v>
                </c:pt>
                <c:pt idx="632">
                  <c:v>644.90618896484352</c:v>
                </c:pt>
                <c:pt idx="633">
                  <c:v>645.47943115234375</c:v>
                </c:pt>
                <c:pt idx="634">
                  <c:v>646.05267333984352</c:v>
                </c:pt>
                <c:pt idx="635">
                  <c:v>646.62579345703159</c:v>
                </c:pt>
                <c:pt idx="636">
                  <c:v>647.19897460937545</c:v>
                </c:pt>
                <c:pt idx="637">
                  <c:v>647.77203369140625</c:v>
                </c:pt>
                <c:pt idx="638">
                  <c:v>648.34509277343739</c:v>
                </c:pt>
                <c:pt idx="639">
                  <c:v>648.9180908203125</c:v>
                </c:pt>
                <c:pt idx="640">
                  <c:v>649.49102783203102</c:v>
                </c:pt>
                <c:pt idx="641">
                  <c:v>650.06390380859352</c:v>
                </c:pt>
                <c:pt idx="642">
                  <c:v>650.63677978515625</c:v>
                </c:pt>
                <c:pt idx="643">
                  <c:v>651.20965576171852</c:v>
                </c:pt>
                <c:pt idx="644">
                  <c:v>651.78240966796875</c:v>
                </c:pt>
                <c:pt idx="645">
                  <c:v>652.3551635742183</c:v>
                </c:pt>
                <c:pt idx="646">
                  <c:v>652.92791748046818</c:v>
                </c:pt>
                <c:pt idx="647">
                  <c:v>653.50054931640625</c:v>
                </c:pt>
                <c:pt idx="648">
                  <c:v>654.07318115234375</c:v>
                </c:pt>
                <c:pt idx="649">
                  <c:v>654.64575195312523</c:v>
                </c:pt>
                <c:pt idx="650">
                  <c:v>655.21832275390625</c:v>
                </c:pt>
                <c:pt idx="651">
                  <c:v>655.79083251953182</c:v>
                </c:pt>
                <c:pt idx="652">
                  <c:v>656.36328125</c:v>
                </c:pt>
                <c:pt idx="653">
                  <c:v>656.93566894531239</c:v>
                </c:pt>
                <c:pt idx="654">
                  <c:v>657.50805664062523</c:v>
                </c:pt>
                <c:pt idx="655">
                  <c:v>658.08038330078159</c:v>
                </c:pt>
                <c:pt idx="656">
                  <c:v>658.6527099609375</c:v>
                </c:pt>
                <c:pt idx="657">
                  <c:v>659.22491455078159</c:v>
                </c:pt>
                <c:pt idx="658">
                  <c:v>659.797119140625</c:v>
                </c:pt>
                <c:pt idx="659">
                  <c:v>660.3693237304683</c:v>
                </c:pt>
                <c:pt idx="660">
                  <c:v>660.94146728515602</c:v>
                </c:pt>
                <c:pt idx="661">
                  <c:v>661.5135498046875</c:v>
                </c:pt>
                <c:pt idx="662">
                  <c:v>662.08557128906273</c:v>
                </c:pt>
                <c:pt idx="663">
                  <c:v>662.65759277343739</c:v>
                </c:pt>
                <c:pt idx="664">
                  <c:v>663.22955322265659</c:v>
                </c:pt>
                <c:pt idx="665">
                  <c:v>663.80145263671852</c:v>
                </c:pt>
                <c:pt idx="666">
                  <c:v>664.37335205078159</c:v>
                </c:pt>
                <c:pt idx="667">
                  <c:v>664.9451293945308</c:v>
                </c:pt>
                <c:pt idx="668">
                  <c:v>665.51696777343739</c:v>
                </c:pt>
                <c:pt idx="669">
                  <c:v>666.08868408203125</c:v>
                </c:pt>
                <c:pt idx="670">
                  <c:v>666.660400390625</c:v>
                </c:pt>
                <c:pt idx="671">
                  <c:v>667.2320556640625</c:v>
                </c:pt>
                <c:pt idx="672">
                  <c:v>667.80371093750023</c:v>
                </c:pt>
                <c:pt idx="673">
                  <c:v>668.37530517578125</c:v>
                </c:pt>
                <c:pt idx="674">
                  <c:v>668.94683837890625</c:v>
                </c:pt>
                <c:pt idx="675">
                  <c:v>669.51831054687545</c:v>
                </c:pt>
                <c:pt idx="676">
                  <c:v>670.08978271484375</c:v>
                </c:pt>
                <c:pt idx="677">
                  <c:v>670.66119384765625</c:v>
                </c:pt>
                <c:pt idx="678">
                  <c:v>671.2325439453125</c:v>
                </c:pt>
                <c:pt idx="679">
                  <c:v>671.80389404296852</c:v>
                </c:pt>
                <c:pt idx="680">
                  <c:v>672.3751831054683</c:v>
                </c:pt>
                <c:pt idx="681">
                  <c:v>672.94641113281239</c:v>
                </c:pt>
                <c:pt idx="682">
                  <c:v>673.51763916015625</c:v>
                </c:pt>
                <c:pt idx="683">
                  <c:v>674.08880615234375</c:v>
                </c:pt>
                <c:pt idx="684">
                  <c:v>674.659912109375</c:v>
                </c:pt>
                <c:pt idx="685">
                  <c:v>675.23095703125</c:v>
                </c:pt>
                <c:pt idx="686">
                  <c:v>675.802001953125</c:v>
                </c:pt>
                <c:pt idx="687">
                  <c:v>676.37298583984352</c:v>
                </c:pt>
                <c:pt idx="688">
                  <c:v>676.9439697265625</c:v>
                </c:pt>
                <c:pt idx="689">
                  <c:v>677.51489257812545</c:v>
                </c:pt>
                <c:pt idx="690">
                  <c:v>678.08575439453125</c:v>
                </c:pt>
                <c:pt idx="691">
                  <c:v>678.65655517578102</c:v>
                </c:pt>
                <c:pt idx="692">
                  <c:v>679.22735595703159</c:v>
                </c:pt>
                <c:pt idx="693">
                  <c:v>679.79809570312523</c:v>
                </c:pt>
                <c:pt idx="694">
                  <c:v>680.3687744140625</c:v>
                </c:pt>
                <c:pt idx="695">
                  <c:v>680.93945312499977</c:v>
                </c:pt>
                <c:pt idx="696">
                  <c:v>681.51007080078125</c:v>
                </c:pt>
                <c:pt idx="697">
                  <c:v>682.08062744140602</c:v>
                </c:pt>
                <c:pt idx="698">
                  <c:v>682.651123046875</c:v>
                </c:pt>
                <c:pt idx="699">
                  <c:v>683.22161865234352</c:v>
                </c:pt>
                <c:pt idx="700">
                  <c:v>683.79205322265659</c:v>
                </c:pt>
                <c:pt idx="701">
                  <c:v>684.36248779296818</c:v>
                </c:pt>
                <c:pt idx="702">
                  <c:v>684.932861328125</c:v>
                </c:pt>
                <c:pt idx="703">
                  <c:v>685.50317382812523</c:v>
                </c:pt>
                <c:pt idx="704">
                  <c:v>686.07342529296852</c:v>
                </c:pt>
                <c:pt idx="705">
                  <c:v>686.64367675781273</c:v>
                </c:pt>
                <c:pt idx="706">
                  <c:v>687.2138671875</c:v>
                </c:pt>
                <c:pt idx="707">
                  <c:v>687.78399658203159</c:v>
                </c:pt>
                <c:pt idx="708">
                  <c:v>688.35406494140602</c:v>
                </c:pt>
                <c:pt idx="709">
                  <c:v>688.92413330078125</c:v>
                </c:pt>
                <c:pt idx="710">
                  <c:v>689.494140625</c:v>
                </c:pt>
                <c:pt idx="711">
                  <c:v>690.06414794921852</c:v>
                </c:pt>
                <c:pt idx="712">
                  <c:v>690.63409423828159</c:v>
                </c:pt>
                <c:pt idx="713">
                  <c:v>691.20397949218773</c:v>
                </c:pt>
                <c:pt idx="714">
                  <c:v>691.77380371093773</c:v>
                </c:pt>
                <c:pt idx="715">
                  <c:v>692.3436279296875</c:v>
                </c:pt>
                <c:pt idx="716">
                  <c:v>692.91339111328125</c:v>
                </c:pt>
                <c:pt idx="717">
                  <c:v>693.48309326171875</c:v>
                </c:pt>
                <c:pt idx="718">
                  <c:v>694.05279541015625</c:v>
                </c:pt>
                <c:pt idx="719">
                  <c:v>694.62237548828125</c:v>
                </c:pt>
                <c:pt idx="720">
                  <c:v>695.1920166015625</c:v>
                </c:pt>
                <c:pt idx="721">
                  <c:v>695.76153564453125</c:v>
                </c:pt>
                <c:pt idx="722">
                  <c:v>696.33105468749977</c:v>
                </c:pt>
                <c:pt idx="723">
                  <c:v>696.90051269531239</c:v>
                </c:pt>
                <c:pt idx="724">
                  <c:v>697.46990966796852</c:v>
                </c:pt>
                <c:pt idx="725">
                  <c:v>698.03930664062523</c:v>
                </c:pt>
                <c:pt idx="726">
                  <c:v>698.60864257812545</c:v>
                </c:pt>
                <c:pt idx="727">
                  <c:v>699.1779174804683</c:v>
                </c:pt>
                <c:pt idx="728">
                  <c:v>699.74719238281239</c:v>
                </c:pt>
                <c:pt idx="729">
                  <c:v>700.31634521484352</c:v>
                </c:pt>
                <c:pt idx="730">
                  <c:v>700.88555908203102</c:v>
                </c:pt>
                <c:pt idx="731">
                  <c:v>701.45465087890602</c:v>
                </c:pt>
                <c:pt idx="732">
                  <c:v>702.02374267578159</c:v>
                </c:pt>
                <c:pt idx="733">
                  <c:v>702.59277343750023</c:v>
                </c:pt>
                <c:pt idx="734">
                  <c:v>703.1617431640625</c:v>
                </c:pt>
                <c:pt idx="735">
                  <c:v>703.730712890625</c:v>
                </c:pt>
                <c:pt idx="736">
                  <c:v>704.29962158203125</c:v>
                </c:pt>
                <c:pt idx="737">
                  <c:v>704.86846923828125</c:v>
                </c:pt>
                <c:pt idx="738">
                  <c:v>705.43725585937477</c:v>
                </c:pt>
                <c:pt idx="739">
                  <c:v>706.0060424804683</c:v>
                </c:pt>
                <c:pt idx="740">
                  <c:v>706.57476806640659</c:v>
                </c:pt>
                <c:pt idx="741">
                  <c:v>707.14349365234375</c:v>
                </c:pt>
                <c:pt idx="742">
                  <c:v>707.71209716796852</c:v>
                </c:pt>
                <c:pt idx="743">
                  <c:v>708.28070068359375</c:v>
                </c:pt>
                <c:pt idx="744">
                  <c:v>708.84924316406239</c:v>
                </c:pt>
                <c:pt idx="745">
                  <c:v>709.41778564453125</c:v>
                </c:pt>
                <c:pt idx="746">
                  <c:v>709.9862670898433</c:v>
                </c:pt>
                <c:pt idx="747">
                  <c:v>710.5546875</c:v>
                </c:pt>
                <c:pt idx="748">
                  <c:v>711.123046875</c:v>
                </c:pt>
                <c:pt idx="749">
                  <c:v>711.69140625000023</c:v>
                </c:pt>
                <c:pt idx="750">
                  <c:v>712.25970458984375</c:v>
                </c:pt>
                <c:pt idx="751">
                  <c:v>712.8279418945308</c:v>
                </c:pt>
                <c:pt idx="752">
                  <c:v>713.3961791992183</c:v>
                </c:pt>
                <c:pt idx="753">
                  <c:v>713.96435546875</c:v>
                </c:pt>
                <c:pt idx="754">
                  <c:v>714.532470703125</c:v>
                </c:pt>
                <c:pt idx="755">
                  <c:v>715.10052490234352</c:v>
                </c:pt>
                <c:pt idx="756">
                  <c:v>715.6685791015625</c:v>
                </c:pt>
                <c:pt idx="757">
                  <c:v>716.23657226562523</c:v>
                </c:pt>
                <c:pt idx="758">
                  <c:v>716.80450439453102</c:v>
                </c:pt>
                <c:pt idx="759">
                  <c:v>717.3724365234375</c:v>
                </c:pt>
                <c:pt idx="760">
                  <c:v>717.94030761718773</c:v>
                </c:pt>
                <c:pt idx="761">
                  <c:v>718.50811767578125</c:v>
                </c:pt>
                <c:pt idx="762">
                  <c:v>719.07586669921852</c:v>
                </c:pt>
                <c:pt idx="763">
                  <c:v>719.64361572265625</c:v>
                </c:pt>
                <c:pt idx="764">
                  <c:v>720.2113037109375</c:v>
                </c:pt>
                <c:pt idx="765">
                  <c:v>720.77893066406295</c:v>
                </c:pt>
                <c:pt idx="766">
                  <c:v>721.3465576171875</c:v>
                </c:pt>
                <c:pt idx="767">
                  <c:v>721.91412353515625</c:v>
                </c:pt>
                <c:pt idx="768">
                  <c:v>722.4816284179683</c:v>
                </c:pt>
                <c:pt idx="769">
                  <c:v>723.04907226562523</c:v>
                </c:pt>
                <c:pt idx="770">
                  <c:v>723.61651611328102</c:v>
                </c:pt>
                <c:pt idx="771">
                  <c:v>724.18389892578159</c:v>
                </c:pt>
                <c:pt idx="772">
                  <c:v>724.75122070312477</c:v>
                </c:pt>
                <c:pt idx="773">
                  <c:v>725.3185424804683</c:v>
                </c:pt>
                <c:pt idx="774">
                  <c:v>725.88580322265659</c:v>
                </c:pt>
                <c:pt idx="775">
                  <c:v>726.45300292968773</c:v>
                </c:pt>
                <c:pt idx="776">
                  <c:v>727.0201416015625</c:v>
                </c:pt>
                <c:pt idx="777">
                  <c:v>727.5872802734375</c:v>
                </c:pt>
                <c:pt idx="778">
                  <c:v>728.15435791015659</c:v>
                </c:pt>
                <c:pt idx="779">
                  <c:v>728.72137451171875</c:v>
                </c:pt>
                <c:pt idx="780">
                  <c:v>729.28839111328159</c:v>
                </c:pt>
                <c:pt idx="781">
                  <c:v>729.85528564453102</c:v>
                </c:pt>
                <c:pt idx="782">
                  <c:v>730.42218017578102</c:v>
                </c:pt>
                <c:pt idx="783">
                  <c:v>730.98907470703159</c:v>
                </c:pt>
                <c:pt idx="784">
                  <c:v>731.55584716796852</c:v>
                </c:pt>
                <c:pt idx="785">
                  <c:v>732.12261962890602</c:v>
                </c:pt>
                <c:pt idx="786">
                  <c:v>732.68939208984375</c:v>
                </c:pt>
                <c:pt idx="787">
                  <c:v>733.2560424804683</c:v>
                </c:pt>
                <c:pt idx="788">
                  <c:v>733.8226928710933</c:v>
                </c:pt>
                <c:pt idx="789">
                  <c:v>734.38928222656273</c:v>
                </c:pt>
                <c:pt idx="790">
                  <c:v>734.95581054687523</c:v>
                </c:pt>
                <c:pt idx="791">
                  <c:v>735.52233886718773</c:v>
                </c:pt>
                <c:pt idx="792">
                  <c:v>736.08880615234375</c:v>
                </c:pt>
                <c:pt idx="793">
                  <c:v>736.6552124023433</c:v>
                </c:pt>
                <c:pt idx="794">
                  <c:v>737.22155761718773</c:v>
                </c:pt>
                <c:pt idx="795">
                  <c:v>737.78790283203125</c:v>
                </c:pt>
                <c:pt idx="796">
                  <c:v>738.3541870117183</c:v>
                </c:pt>
                <c:pt idx="797">
                  <c:v>738.92041015625</c:v>
                </c:pt>
                <c:pt idx="798">
                  <c:v>739.48663330078125</c:v>
                </c:pt>
                <c:pt idx="799">
                  <c:v>740.05279541015625</c:v>
                </c:pt>
                <c:pt idx="800">
                  <c:v>740.618896484375</c:v>
                </c:pt>
                <c:pt idx="801">
                  <c:v>741.18493652343773</c:v>
                </c:pt>
                <c:pt idx="802">
                  <c:v>741.75097656250023</c:v>
                </c:pt>
                <c:pt idx="803">
                  <c:v>742.31689453125</c:v>
                </c:pt>
                <c:pt idx="804">
                  <c:v>742.88287353515659</c:v>
                </c:pt>
                <c:pt idx="805">
                  <c:v>743.44873046875023</c:v>
                </c:pt>
                <c:pt idx="806">
                  <c:v>744.01458740234352</c:v>
                </c:pt>
                <c:pt idx="807">
                  <c:v>744.58038330078159</c:v>
                </c:pt>
                <c:pt idx="808">
                  <c:v>745.14611816406239</c:v>
                </c:pt>
                <c:pt idx="809">
                  <c:v>745.71185302734375</c:v>
                </c:pt>
                <c:pt idx="810">
                  <c:v>746.2774658203125</c:v>
                </c:pt>
                <c:pt idx="811">
                  <c:v>746.84307861328125</c:v>
                </c:pt>
                <c:pt idx="812">
                  <c:v>747.40869140625</c:v>
                </c:pt>
                <c:pt idx="813">
                  <c:v>747.97418212890625</c:v>
                </c:pt>
                <c:pt idx="814">
                  <c:v>748.5396728515625</c:v>
                </c:pt>
                <c:pt idx="815">
                  <c:v>749.10510253906273</c:v>
                </c:pt>
                <c:pt idx="816">
                  <c:v>749.67053222656295</c:v>
                </c:pt>
                <c:pt idx="817">
                  <c:v>750.23590087890625</c:v>
                </c:pt>
                <c:pt idx="818">
                  <c:v>750.8012084960933</c:v>
                </c:pt>
                <c:pt idx="819">
                  <c:v>751.366455078125</c:v>
                </c:pt>
                <c:pt idx="820">
                  <c:v>751.93164062499977</c:v>
                </c:pt>
                <c:pt idx="821">
                  <c:v>752.496826171875</c:v>
                </c:pt>
                <c:pt idx="822">
                  <c:v>753.0619506835933</c:v>
                </c:pt>
                <c:pt idx="823">
                  <c:v>753.62701416015625</c:v>
                </c:pt>
                <c:pt idx="824">
                  <c:v>754.19207763671875</c:v>
                </c:pt>
                <c:pt idx="825">
                  <c:v>754.75708007812523</c:v>
                </c:pt>
                <c:pt idx="826">
                  <c:v>755.32202148437455</c:v>
                </c:pt>
                <c:pt idx="827">
                  <c:v>755.8869018554683</c:v>
                </c:pt>
                <c:pt idx="828">
                  <c:v>756.45178222656273</c:v>
                </c:pt>
                <c:pt idx="829">
                  <c:v>757.0166015625</c:v>
                </c:pt>
                <c:pt idx="830">
                  <c:v>757.58135986328125</c:v>
                </c:pt>
                <c:pt idx="831">
                  <c:v>758.14605712890602</c:v>
                </c:pt>
                <c:pt idx="832">
                  <c:v>758.71075439453125</c:v>
                </c:pt>
                <c:pt idx="833">
                  <c:v>759.27539062500023</c:v>
                </c:pt>
                <c:pt idx="834">
                  <c:v>759.83996582031239</c:v>
                </c:pt>
                <c:pt idx="835">
                  <c:v>760.404541015625</c:v>
                </c:pt>
                <c:pt idx="836">
                  <c:v>760.96905517578102</c:v>
                </c:pt>
                <c:pt idx="837">
                  <c:v>761.53350830078125</c:v>
                </c:pt>
                <c:pt idx="838">
                  <c:v>762.097900390625</c:v>
                </c:pt>
                <c:pt idx="839">
                  <c:v>762.66223144531239</c:v>
                </c:pt>
                <c:pt idx="840">
                  <c:v>763.2265625</c:v>
                </c:pt>
                <c:pt idx="841">
                  <c:v>763.79083251953182</c:v>
                </c:pt>
                <c:pt idx="842">
                  <c:v>764.3551025390625</c:v>
                </c:pt>
                <c:pt idx="843">
                  <c:v>764.91925048828102</c:v>
                </c:pt>
                <c:pt idx="844">
                  <c:v>765.48339843750023</c:v>
                </c:pt>
                <c:pt idx="845">
                  <c:v>766.0474853515625</c:v>
                </c:pt>
                <c:pt idx="846">
                  <c:v>766.61157226562523</c:v>
                </c:pt>
                <c:pt idx="847">
                  <c:v>767.17553710937523</c:v>
                </c:pt>
                <c:pt idx="848">
                  <c:v>767.73950195312523</c:v>
                </c:pt>
                <c:pt idx="849">
                  <c:v>768.30340576171852</c:v>
                </c:pt>
                <c:pt idx="850">
                  <c:v>768.8673095703125</c:v>
                </c:pt>
                <c:pt idx="851">
                  <c:v>769.43109130859352</c:v>
                </c:pt>
                <c:pt idx="852">
                  <c:v>769.99487304687545</c:v>
                </c:pt>
                <c:pt idx="853">
                  <c:v>770.55865478515602</c:v>
                </c:pt>
                <c:pt idx="854">
                  <c:v>771.122314453125</c:v>
                </c:pt>
                <c:pt idx="855">
                  <c:v>771.68597412109375</c:v>
                </c:pt>
                <c:pt idx="856">
                  <c:v>772.24957275390625</c:v>
                </c:pt>
                <c:pt idx="857">
                  <c:v>772.8131103515625</c:v>
                </c:pt>
                <c:pt idx="858">
                  <c:v>773.3765869140625</c:v>
                </c:pt>
                <c:pt idx="859">
                  <c:v>773.9400634765625</c:v>
                </c:pt>
                <c:pt idx="860">
                  <c:v>774.50347900390625</c:v>
                </c:pt>
                <c:pt idx="861">
                  <c:v>775.06683349609352</c:v>
                </c:pt>
                <c:pt idx="862">
                  <c:v>775.63018798828125</c:v>
                </c:pt>
                <c:pt idx="863">
                  <c:v>776.19348144531273</c:v>
                </c:pt>
                <c:pt idx="864">
                  <c:v>776.75671386718773</c:v>
                </c:pt>
                <c:pt idx="865">
                  <c:v>777.31988525390625</c:v>
                </c:pt>
                <c:pt idx="866">
                  <c:v>777.8829956054683</c:v>
                </c:pt>
                <c:pt idx="867">
                  <c:v>778.44610595703125</c:v>
                </c:pt>
                <c:pt idx="868">
                  <c:v>779.0091552734375</c:v>
                </c:pt>
                <c:pt idx="869">
                  <c:v>779.57220458984352</c:v>
                </c:pt>
                <c:pt idx="870">
                  <c:v>780.13513183593739</c:v>
                </c:pt>
                <c:pt idx="871">
                  <c:v>780.69805908203125</c:v>
                </c:pt>
                <c:pt idx="872">
                  <c:v>781.2609252929683</c:v>
                </c:pt>
                <c:pt idx="873">
                  <c:v>781.82373046875023</c:v>
                </c:pt>
                <c:pt idx="874">
                  <c:v>782.38653564453125</c:v>
                </c:pt>
                <c:pt idx="875">
                  <c:v>782.94927978515602</c:v>
                </c:pt>
                <c:pt idx="876">
                  <c:v>783.51196289062477</c:v>
                </c:pt>
                <c:pt idx="877">
                  <c:v>784.07458496093773</c:v>
                </c:pt>
                <c:pt idx="878">
                  <c:v>784.63720703124977</c:v>
                </c:pt>
                <c:pt idx="879">
                  <c:v>785.19970703125023</c:v>
                </c:pt>
                <c:pt idx="880">
                  <c:v>785.76220703124977</c:v>
                </c:pt>
                <c:pt idx="881">
                  <c:v>786.32470703125</c:v>
                </c:pt>
                <c:pt idx="882">
                  <c:v>786.8870849609375</c:v>
                </c:pt>
                <c:pt idx="883">
                  <c:v>787.44946289062477</c:v>
                </c:pt>
                <c:pt idx="884">
                  <c:v>788.01177978515625</c:v>
                </c:pt>
                <c:pt idx="885">
                  <c:v>788.57403564453159</c:v>
                </c:pt>
                <c:pt idx="886">
                  <c:v>789.13629150390602</c:v>
                </c:pt>
                <c:pt idx="887">
                  <c:v>789.69848632812545</c:v>
                </c:pt>
                <c:pt idx="888">
                  <c:v>790.2606201171875</c:v>
                </c:pt>
                <c:pt idx="889">
                  <c:v>790.8226928710933</c:v>
                </c:pt>
                <c:pt idx="890">
                  <c:v>791.384765625</c:v>
                </c:pt>
                <c:pt idx="891">
                  <c:v>791.94671630859352</c:v>
                </c:pt>
                <c:pt idx="892">
                  <c:v>792.5086669921875</c:v>
                </c:pt>
                <c:pt idx="893">
                  <c:v>793.07061767578125</c:v>
                </c:pt>
                <c:pt idx="894">
                  <c:v>793.6324462890625</c:v>
                </c:pt>
                <c:pt idx="895">
                  <c:v>794.19427490234375</c:v>
                </c:pt>
                <c:pt idx="896">
                  <c:v>794.7560424804683</c:v>
                </c:pt>
                <c:pt idx="897">
                  <c:v>795.31774902343739</c:v>
                </c:pt>
                <c:pt idx="898">
                  <c:v>795.87945556640659</c:v>
                </c:pt>
                <c:pt idx="899">
                  <c:v>796.4411010742183</c:v>
                </c:pt>
                <c:pt idx="900">
                  <c:v>797.00268554687523</c:v>
                </c:pt>
                <c:pt idx="901">
                  <c:v>797.56420898437477</c:v>
                </c:pt>
                <c:pt idx="902">
                  <c:v>798.12567138671852</c:v>
                </c:pt>
                <c:pt idx="903">
                  <c:v>798.6871337890625</c:v>
                </c:pt>
                <c:pt idx="904">
                  <c:v>799.24853515625023</c:v>
                </c:pt>
                <c:pt idx="905">
                  <c:v>799.80987548828125</c:v>
                </c:pt>
                <c:pt idx="906">
                  <c:v>800.37121582031239</c:v>
                </c:pt>
                <c:pt idx="907">
                  <c:v>800.93243408203102</c:v>
                </c:pt>
                <c:pt idx="908">
                  <c:v>801.49365234375</c:v>
                </c:pt>
                <c:pt idx="909">
                  <c:v>802.05487060546852</c:v>
                </c:pt>
                <c:pt idx="910">
                  <c:v>802.615966796875</c:v>
                </c:pt>
                <c:pt idx="911">
                  <c:v>803.17706298828125</c:v>
                </c:pt>
                <c:pt idx="912">
                  <c:v>803.73809814453125</c:v>
                </c:pt>
                <c:pt idx="913">
                  <c:v>804.29907226562545</c:v>
                </c:pt>
                <c:pt idx="914">
                  <c:v>804.8599853515625</c:v>
                </c:pt>
                <c:pt idx="915">
                  <c:v>805.4208984375</c:v>
                </c:pt>
                <c:pt idx="916">
                  <c:v>805.98175048828125</c:v>
                </c:pt>
                <c:pt idx="917">
                  <c:v>806.54254150390602</c:v>
                </c:pt>
                <c:pt idx="918">
                  <c:v>807.103271484375</c:v>
                </c:pt>
                <c:pt idx="919">
                  <c:v>807.66400146484352</c:v>
                </c:pt>
                <c:pt idx="920">
                  <c:v>808.22467041015659</c:v>
                </c:pt>
                <c:pt idx="921">
                  <c:v>808.78527832031273</c:v>
                </c:pt>
                <c:pt idx="922">
                  <c:v>809.34582519531216</c:v>
                </c:pt>
                <c:pt idx="923">
                  <c:v>809.90631103515625</c:v>
                </c:pt>
                <c:pt idx="924">
                  <c:v>810.46679687499977</c:v>
                </c:pt>
                <c:pt idx="925">
                  <c:v>811.0272216796875</c:v>
                </c:pt>
                <c:pt idx="926">
                  <c:v>811.58758544921852</c:v>
                </c:pt>
                <c:pt idx="927">
                  <c:v>812.14794921875</c:v>
                </c:pt>
                <c:pt idx="928">
                  <c:v>812.70825195312523</c:v>
                </c:pt>
                <c:pt idx="929">
                  <c:v>813.26849365234375</c:v>
                </c:pt>
                <c:pt idx="930">
                  <c:v>813.82867431640625</c:v>
                </c:pt>
                <c:pt idx="931">
                  <c:v>814.38879394531273</c:v>
                </c:pt>
                <c:pt idx="932">
                  <c:v>814.94891357421852</c:v>
                </c:pt>
                <c:pt idx="933">
                  <c:v>815.50897216796875</c:v>
                </c:pt>
                <c:pt idx="934">
                  <c:v>816.0689697265625</c:v>
                </c:pt>
                <c:pt idx="935">
                  <c:v>816.62890625000023</c:v>
                </c:pt>
                <c:pt idx="936">
                  <c:v>817.18884277343773</c:v>
                </c:pt>
                <c:pt idx="937">
                  <c:v>817.74871826171875</c:v>
                </c:pt>
                <c:pt idx="938">
                  <c:v>818.30853271484352</c:v>
                </c:pt>
                <c:pt idx="939">
                  <c:v>818.86828613281239</c:v>
                </c:pt>
                <c:pt idx="940">
                  <c:v>819.42803955078159</c:v>
                </c:pt>
                <c:pt idx="941">
                  <c:v>819.98767089843739</c:v>
                </c:pt>
                <c:pt idx="942">
                  <c:v>820.54730224609375</c:v>
                </c:pt>
                <c:pt idx="943">
                  <c:v>821.10693359375</c:v>
                </c:pt>
                <c:pt idx="944">
                  <c:v>821.66644287109352</c:v>
                </c:pt>
                <c:pt idx="945">
                  <c:v>822.2259521484375</c:v>
                </c:pt>
                <c:pt idx="946">
                  <c:v>822.78540039062523</c:v>
                </c:pt>
                <c:pt idx="947">
                  <c:v>823.34478759765659</c:v>
                </c:pt>
                <c:pt idx="948">
                  <c:v>823.90411376953125</c:v>
                </c:pt>
                <c:pt idx="949">
                  <c:v>824.46343994140625</c:v>
                </c:pt>
                <c:pt idx="950">
                  <c:v>825.02270507812523</c:v>
                </c:pt>
                <c:pt idx="951">
                  <c:v>825.58190917968773</c:v>
                </c:pt>
                <c:pt idx="952">
                  <c:v>826.14105224609375</c:v>
                </c:pt>
                <c:pt idx="953">
                  <c:v>826.70013427734409</c:v>
                </c:pt>
                <c:pt idx="954">
                  <c:v>827.25921630859352</c:v>
                </c:pt>
                <c:pt idx="955">
                  <c:v>827.8182373046875</c:v>
                </c:pt>
                <c:pt idx="956">
                  <c:v>828.377197265625</c:v>
                </c:pt>
                <c:pt idx="957">
                  <c:v>828.9361572265625</c:v>
                </c:pt>
                <c:pt idx="958">
                  <c:v>829.49499511718773</c:v>
                </c:pt>
                <c:pt idx="959">
                  <c:v>830.05383300781273</c:v>
                </c:pt>
                <c:pt idx="960">
                  <c:v>830.61260986328102</c:v>
                </c:pt>
                <c:pt idx="961">
                  <c:v>831.17138671875023</c:v>
                </c:pt>
                <c:pt idx="962">
                  <c:v>831.73004150390625</c:v>
                </c:pt>
                <c:pt idx="963">
                  <c:v>832.28869628906273</c:v>
                </c:pt>
                <c:pt idx="964">
                  <c:v>832.84729003906239</c:v>
                </c:pt>
                <c:pt idx="965">
                  <c:v>833.40582275390602</c:v>
                </c:pt>
                <c:pt idx="966">
                  <c:v>833.96435546875</c:v>
                </c:pt>
                <c:pt idx="967">
                  <c:v>834.52282714843739</c:v>
                </c:pt>
                <c:pt idx="968">
                  <c:v>835.08117675781273</c:v>
                </c:pt>
                <c:pt idx="969">
                  <c:v>835.63958740234352</c:v>
                </c:pt>
                <c:pt idx="970">
                  <c:v>836.19787597656295</c:v>
                </c:pt>
                <c:pt idx="971">
                  <c:v>836.756103515625</c:v>
                </c:pt>
                <c:pt idx="972">
                  <c:v>837.31433105468773</c:v>
                </c:pt>
                <c:pt idx="973">
                  <c:v>837.87249755859375</c:v>
                </c:pt>
                <c:pt idx="974">
                  <c:v>838.43066406249977</c:v>
                </c:pt>
                <c:pt idx="975">
                  <c:v>838.98870849609375</c:v>
                </c:pt>
                <c:pt idx="976">
                  <c:v>839.54675292968773</c:v>
                </c:pt>
                <c:pt idx="977">
                  <c:v>840.10473632812545</c:v>
                </c:pt>
                <c:pt idx="978">
                  <c:v>840.6626586914058</c:v>
                </c:pt>
                <c:pt idx="979">
                  <c:v>841.22052001953125</c:v>
                </c:pt>
                <c:pt idx="980">
                  <c:v>841.77838134765693</c:v>
                </c:pt>
                <c:pt idx="981">
                  <c:v>842.33612060546818</c:v>
                </c:pt>
                <c:pt idx="982">
                  <c:v>842.89385986328125</c:v>
                </c:pt>
                <c:pt idx="983">
                  <c:v>843.4515991210933</c:v>
                </c:pt>
                <c:pt idx="984">
                  <c:v>844.00921630859352</c:v>
                </c:pt>
                <c:pt idx="985">
                  <c:v>844.56683349609352</c:v>
                </c:pt>
                <c:pt idx="986">
                  <c:v>845.12438964843773</c:v>
                </c:pt>
                <c:pt idx="987">
                  <c:v>845.68188476562523</c:v>
                </c:pt>
                <c:pt idx="988">
                  <c:v>846.23931884765659</c:v>
                </c:pt>
                <c:pt idx="989">
                  <c:v>846.79675292968795</c:v>
                </c:pt>
                <c:pt idx="990">
                  <c:v>847.35406494140602</c:v>
                </c:pt>
                <c:pt idx="991">
                  <c:v>847.91137695312523</c:v>
                </c:pt>
                <c:pt idx="992">
                  <c:v>848.46868896484352</c:v>
                </c:pt>
                <c:pt idx="993">
                  <c:v>849.02587890625023</c:v>
                </c:pt>
                <c:pt idx="994">
                  <c:v>849.58306884765659</c:v>
                </c:pt>
                <c:pt idx="995">
                  <c:v>850.14013671875</c:v>
                </c:pt>
                <c:pt idx="996">
                  <c:v>850.69720458984352</c:v>
                </c:pt>
                <c:pt idx="997">
                  <c:v>851.2542724609375</c:v>
                </c:pt>
                <c:pt idx="998">
                  <c:v>851.8112182617183</c:v>
                </c:pt>
                <c:pt idx="999">
                  <c:v>852.36816406249977</c:v>
                </c:pt>
                <c:pt idx="1000">
                  <c:v>852.925048828125</c:v>
                </c:pt>
                <c:pt idx="1001">
                  <c:v>853.48187255859409</c:v>
                </c:pt>
                <c:pt idx="1002">
                  <c:v>854.03863525390625</c:v>
                </c:pt>
                <c:pt idx="1003">
                  <c:v>854.59539794921875</c:v>
                </c:pt>
                <c:pt idx="1004">
                  <c:v>855.152099609375</c:v>
                </c:pt>
                <c:pt idx="1005">
                  <c:v>855.70874023437545</c:v>
                </c:pt>
                <c:pt idx="1006">
                  <c:v>856.2653198242183</c:v>
                </c:pt>
                <c:pt idx="1007">
                  <c:v>856.82183837890625</c:v>
                </c:pt>
                <c:pt idx="1008">
                  <c:v>857.37835693359375</c:v>
                </c:pt>
                <c:pt idx="1009">
                  <c:v>857.934814453125</c:v>
                </c:pt>
                <c:pt idx="1010">
                  <c:v>858.4912109375</c:v>
                </c:pt>
                <c:pt idx="1011">
                  <c:v>859.0475463867183</c:v>
                </c:pt>
                <c:pt idx="1012">
                  <c:v>859.60382080078125</c:v>
                </c:pt>
                <c:pt idx="1013">
                  <c:v>860.16009521484352</c:v>
                </c:pt>
                <c:pt idx="1014">
                  <c:v>860.71630859375</c:v>
                </c:pt>
                <c:pt idx="1015">
                  <c:v>861.27246093750023</c:v>
                </c:pt>
                <c:pt idx="1016">
                  <c:v>861.82855224609375</c:v>
                </c:pt>
                <c:pt idx="1017">
                  <c:v>862.38464355468773</c:v>
                </c:pt>
                <c:pt idx="1018">
                  <c:v>862.94061279296818</c:v>
                </c:pt>
                <c:pt idx="1019">
                  <c:v>863.49658203125</c:v>
                </c:pt>
                <c:pt idx="1020">
                  <c:v>864.05255126953125</c:v>
                </c:pt>
                <c:pt idx="1021">
                  <c:v>864.60839843750023</c:v>
                </c:pt>
                <c:pt idx="1022">
                  <c:v>865.16418457031273</c:v>
                </c:pt>
                <c:pt idx="1023">
                  <c:v>865.71997070312523</c:v>
                </c:pt>
                <c:pt idx="1024">
                  <c:v>866.27569580078125</c:v>
                </c:pt>
                <c:pt idx="1025">
                  <c:v>866.83135986328102</c:v>
                </c:pt>
                <c:pt idx="1026">
                  <c:v>867.38702392578102</c:v>
                </c:pt>
                <c:pt idx="1027">
                  <c:v>867.9425659179683</c:v>
                </c:pt>
                <c:pt idx="1028">
                  <c:v>868.49810791015659</c:v>
                </c:pt>
                <c:pt idx="1029">
                  <c:v>869.05358886718773</c:v>
                </c:pt>
                <c:pt idx="1030">
                  <c:v>869.6090087890625</c:v>
                </c:pt>
                <c:pt idx="1031">
                  <c:v>870.16442871093739</c:v>
                </c:pt>
                <c:pt idx="1032">
                  <c:v>870.71972656250023</c:v>
                </c:pt>
                <c:pt idx="1033">
                  <c:v>871.2750244140625</c:v>
                </c:pt>
                <c:pt idx="1034">
                  <c:v>871.8302612304683</c:v>
                </c:pt>
                <c:pt idx="1035">
                  <c:v>872.38543701171852</c:v>
                </c:pt>
                <c:pt idx="1036">
                  <c:v>872.94061279296818</c:v>
                </c:pt>
                <c:pt idx="1037">
                  <c:v>873.49566650390602</c:v>
                </c:pt>
                <c:pt idx="1038">
                  <c:v>874.05072021484352</c:v>
                </c:pt>
                <c:pt idx="1039">
                  <c:v>874.605712890625</c:v>
                </c:pt>
                <c:pt idx="1040">
                  <c:v>875.16064453125</c:v>
                </c:pt>
                <c:pt idx="1041">
                  <c:v>875.71557617187523</c:v>
                </c:pt>
                <c:pt idx="1042">
                  <c:v>876.27038574218795</c:v>
                </c:pt>
                <c:pt idx="1043">
                  <c:v>876.82519531249977</c:v>
                </c:pt>
                <c:pt idx="1044">
                  <c:v>877.37994384765659</c:v>
                </c:pt>
                <c:pt idx="1045">
                  <c:v>877.93463134765659</c:v>
                </c:pt>
                <c:pt idx="1046">
                  <c:v>878.48931884765659</c:v>
                </c:pt>
                <c:pt idx="1047">
                  <c:v>879.0439453125</c:v>
                </c:pt>
                <c:pt idx="1048">
                  <c:v>879.59844970703159</c:v>
                </c:pt>
                <c:pt idx="1049">
                  <c:v>880.15295410156239</c:v>
                </c:pt>
                <c:pt idx="1050">
                  <c:v>880.70745849609352</c:v>
                </c:pt>
                <c:pt idx="1051">
                  <c:v>881.2618408203125</c:v>
                </c:pt>
                <c:pt idx="1052">
                  <c:v>881.8162231445308</c:v>
                </c:pt>
                <c:pt idx="1053">
                  <c:v>882.37054443359352</c:v>
                </c:pt>
                <c:pt idx="1054">
                  <c:v>882.9248046875</c:v>
                </c:pt>
                <c:pt idx="1055">
                  <c:v>883.47900390625023</c:v>
                </c:pt>
                <c:pt idx="1056">
                  <c:v>884.03314208984352</c:v>
                </c:pt>
                <c:pt idx="1057">
                  <c:v>884.5872802734375</c:v>
                </c:pt>
                <c:pt idx="1058">
                  <c:v>885.141357421875</c:v>
                </c:pt>
                <c:pt idx="1059">
                  <c:v>885.69537353515682</c:v>
                </c:pt>
                <c:pt idx="1060">
                  <c:v>886.24932861328125</c:v>
                </c:pt>
                <c:pt idx="1061">
                  <c:v>886.80322265625</c:v>
                </c:pt>
                <c:pt idx="1062">
                  <c:v>887.35711669921818</c:v>
                </c:pt>
                <c:pt idx="1063">
                  <c:v>887.91094970703125</c:v>
                </c:pt>
                <c:pt idx="1064">
                  <c:v>888.46472167968773</c:v>
                </c:pt>
                <c:pt idx="1065">
                  <c:v>889.01843261718795</c:v>
                </c:pt>
                <c:pt idx="1066">
                  <c:v>889.57208251953159</c:v>
                </c:pt>
                <c:pt idx="1067">
                  <c:v>890.12573242187523</c:v>
                </c:pt>
                <c:pt idx="1068">
                  <c:v>890.67932128906273</c:v>
                </c:pt>
                <c:pt idx="1069">
                  <c:v>891.23278808593739</c:v>
                </c:pt>
                <c:pt idx="1070">
                  <c:v>891.78631591796875</c:v>
                </c:pt>
                <c:pt idx="1071">
                  <c:v>892.33972167968773</c:v>
                </c:pt>
                <c:pt idx="1072">
                  <c:v>892.89312744140602</c:v>
                </c:pt>
                <c:pt idx="1073">
                  <c:v>893.44641113281239</c:v>
                </c:pt>
                <c:pt idx="1074">
                  <c:v>893.9996948242183</c:v>
                </c:pt>
                <c:pt idx="1075">
                  <c:v>894.55291748046818</c:v>
                </c:pt>
                <c:pt idx="1076">
                  <c:v>895.10614013671852</c:v>
                </c:pt>
                <c:pt idx="1077">
                  <c:v>895.65924072265625</c:v>
                </c:pt>
                <c:pt idx="1078">
                  <c:v>896.21234130859375</c:v>
                </c:pt>
                <c:pt idx="1079">
                  <c:v>896.76538085937523</c:v>
                </c:pt>
                <c:pt idx="1080">
                  <c:v>897.318359375</c:v>
                </c:pt>
                <c:pt idx="1081">
                  <c:v>897.8712768554683</c:v>
                </c:pt>
                <c:pt idx="1082">
                  <c:v>898.42413330078125</c:v>
                </c:pt>
                <c:pt idx="1083">
                  <c:v>898.97698974609375</c:v>
                </c:pt>
                <c:pt idx="1084">
                  <c:v>899.52978515625023</c:v>
                </c:pt>
                <c:pt idx="1085">
                  <c:v>900.08251953125</c:v>
                </c:pt>
                <c:pt idx="1086">
                  <c:v>900.63519287109352</c:v>
                </c:pt>
                <c:pt idx="1087">
                  <c:v>901.18780517578125</c:v>
                </c:pt>
                <c:pt idx="1088">
                  <c:v>901.7404174804683</c:v>
                </c:pt>
                <c:pt idx="1089">
                  <c:v>902.29296875</c:v>
                </c:pt>
                <c:pt idx="1090">
                  <c:v>902.84545898437477</c:v>
                </c:pt>
                <c:pt idx="1091">
                  <c:v>903.3978881835933</c:v>
                </c:pt>
                <c:pt idx="1092">
                  <c:v>903.95025634765625</c:v>
                </c:pt>
                <c:pt idx="1093">
                  <c:v>904.5026245117183</c:v>
                </c:pt>
                <c:pt idx="1094">
                  <c:v>905.05487060546852</c:v>
                </c:pt>
                <c:pt idx="1095">
                  <c:v>905.6071166992183</c:v>
                </c:pt>
                <c:pt idx="1096">
                  <c:v>906.15930175781273</c:v>
                </c:pt>
                <c:pt idx="1097">
                  <c:v>906.71148681640625</c:v>
                </c:pt>
                <c:pt idx="1098">
                  <c:v>907.2635498046875</c:v>
                </c:pt>
                <c:pt idx="1099">
                  <c:v>907.81561279296818</c:v>
                </c:pt>
                <c:pt idx="1100">
                  <c:v>908.36755371093716</c:v>
                </c:pt>
                <c:pt idx="1101">
                  <c:v>908.91949462890625</c:v>
                </c:pt>
                <c:pt idx="1102">
                  <c:v>909.47143554687545</c:v>
                </c:pt>
                <c:pt idx="1103">
                  <c:v>910.02325439453102</c:v>
                </c:pt>
                <c:pt idx="1104">
                  <c:v>910.57501220703159</c:v>
                </c:pt>
                <c:pt idx="1105">
                  <c:v>911.12677001953159</c:v>
                </c:pt>
                <c:pt idx="1106">
                  <c:v>911.67846679687523</c:v>
                </c:pt>
                <c:pt idx="1107">
                  <c:v>912.23010253906273</c:v>
                </c:pt>
                <c:pt idx="1108">
                  <c:v>912.78167724609409</c:v>
                </c:pt>
                <c:pt idx="1109">
                  <c:v>913.333251953125</c:v>
                </c:pt>
                <c:pt idx="1110">
                  <c:v>913.88470458984375</c:v>
                </c:pt>
                <c:pt idx="1111">
                  <c:v>914.4361572265625</c:v>
                </c:pt>
                <c:pt idx="1112">
                  <c:v>914.987548828125</c:v>
                </c:pt>
                <c:pt idx="1113">
                  <c:v>915.53887939453125</c:v>
                </c:pt>
                <c:pt idx="1114">
                  <c:v>916.0902099609375</c:v>
                </c:pt>
                <c:pt idx="1115">
                  <c:v>916.64141845703125</c:v>
                </c:pt>
                <c:pt idx="1116">
                  <c:v>917.192626953125</c:v>
                </c:pt>
                <c:pt idx="1117">
                  <c:v>917.74377441406273</c:v>
                </c:pt>
                <c:pt idx="1118">
                  <c:v>918.29486083984375</c:v>
                </c:pt>
                <c:pt idx="1119">
                  <c:v>918.84588623046852</c:v>
                </c:pt>
                <c:pt idx="1120">
                  <c:v>919.39691162109352</c:v>
                </c:pt>
                <c:pt idx="1121">
                  <c:v>919.94781494140602</c:v>
                </c:pt>
                <c:pt idx="1122">
                  <c:v>920.49871826171875</c:v>
                </c:pt>
                <c:pt idx="1123">
                  <c:v>921.04956054687523</c:v>
                </c:pt>
                <c:pt idx="1124">
                  <c:v>921.60034179687523</c:v>
                </c:pt>
                <c:pt idx="1125">
                  <c:v>922.1510620117183</c:v>
                </c:pt>
                <c:pt idx="1126">
                  <c:v>922.70178222656295</c:v>
                </c:pt>
                <c:pt idx="1127">
                  <c:v>923.25238037109375</c:v>
                </c:pt>
                <c:pt idx="1128">
                  <c:v>923.802978515625</c:v>
                </c:pt>
                <c:pt idx="1129">
                  <c:v>924.35351562499977</c:v>
                </c:pt>
                <c:pt idx="1130">
                  <c:v>924.90399169921852</c:v>
                </c:pt>
                <c:pt idx="1131">
                  <c:v>925.45446777343739</c:v>
                </c:pt>
                <c:pt idx="1132">
                  <c:v>926.00482177734375</c:v>
                </c:pt>
                <c:pt idx="1133">
                  <c:v>926.55517578124977</c:v>
                </c:pt>
                <c:pt idx="1134">
                  <c:v>927.10546875</c:v>
                </c:pt>
                <c:pt idx="1135">
                  <c:v>927.65570068359352</c:v>
                </c:pt>
                <c:pt idx="1136">
                  <c:v>928.20587158203159</c:v>
                </c:pt>
                <c:pt idx="1137">
                  <c:v>928.7560424804683</c:v>
                </c:pt>
                <c:pt idx="1138">
                  <c:v>929.30609130859352</c:v>
                </c:pt>
                <c:pt idx="1139">
                  <c:v>929.8561401367183</c:v>
                </c:pt>
                <c:pt idx="1140">
                  <c:v>930.4061279296875</c:v>
                </c:pt>
                <c:pt idx="1141">
                  <c:v>930.95605468749977</c:v>
                </c:pt>
                <c:pt idx="1142">
                  <c:v>931.50592041015625</c:v>
                </c:pt>
                <c:pt idx="1143">
                  <c:v>932.0557861328125</c:v>
                </c:pt>
                <c:pt idx="1144">
                  <c:v>932.60552978515602</c:v>
                </c:pt>
                <c:pt idx="1145">
                  <c:v>933.1552734375</c:v>
                </c:pt>
                <c:pt idx="1146">
                  <c:v>933.70495605468773</c:v>
                </c:pt>
                <c:pt idx="1147">
                  <c:v>934.25457763671875</c:v>
                </c:pt>
                <c:pt idx="1148">
                  <c:v>934.8041381835933</c:v>
                </c:pt>
                <c:pt idx="1149">
                  <c:v>935.3536987304683</c:v>
                </c:pt>
                <c:pt idx="1150">
                  <c:v>935.90313720703159</c:v>
                </c:pt>
                <c:pt idx="1151">
                  <c:v>936.4525756835933</c:v>
                </c:pt>
                <c:pt idx="1152">
                  <c:v>937.00195312499977</c:v>
                </c:pt>
                <c:pt idx="1153">
                  <c:v>937.55126953124977</c:v>
                </c:pt>
                <c:pt idx="1154">
                  <c:v>938.10052490234352</c:v>
                </c:pt>
                <c:pt idx="1155">
                  <c:v>938.64978027343773</c:v>
                </c:pt>
                <c:pt idx="1156">
                  <c:v>939.19891357421875</c:v>
                </c:pt>
                <c:pt idx="1157">
                  <c:v>939.748046875</c:v>
                </c:pt>
                <c:pt idx="1158">
                  <c:v>940.297119140625</c:v>
                </c:pt>
                <c:pt idx="1159">
                  <c:v>940.84613037109352</c:v>
                </c:pt>
                <c:pt idx="1160">
                  <c:v>941.3951416015625</c:v>
                </c:pt>
                <c:pt idx="1161">
                  <c:v>941.94403076171852</c:v>
                </c:pt>
                <c:pt idx="1162">
                  <c:v>942.492919921875</c:v>
                </c:pt>
                <c:pt idx="1163">
                  <c:v>943.0416870117183</c:v>
                </c:pt>
                <c:pt idx="1164">
                  <c:v>943.5904541015625</c:v>
                </c:pt>
                <c:pt idx="1165">
                  <c:v>944.1392211914058</c:v>
                </c:pt>
                <c:pt idx="1166">
                  <c:v>944.6878662109375</c:v>
                </c:pt>
                <c:pt idx="1167">
                  <c:v>945.23645019531239</c:v>
                </c:pt>
                <c:pt idx="1168">
                  <c:v>945.78503417968795</c:v>
                </c:pt>
                <c:pt idx="1169">
                  <c:v>946.33355712890602</c:v>
                </c:pt>
                <c:pt idx="1170">
                  <c:v>946.8820190429683</c:v>
                </c:pt>
                <c:pt idx="1171">
                  <c:v>947.430419921875</c:v>
                </c:pt>
                <c:pt idx="1172">
                  <c:v>947.97875976562523</c:v>
                </c:pt>
                <c:pt idx="1173">
                  <c:v>948.52703857421852</c:v>
                </c:pt>
                <c:pt idx="1174">
                  <c:v>949.0753173828125</c:v>
                </c:pt>
                <c:pt idx="1175">
                  <c:v>949.62353515625023</c:v>
                </c:pt>
                <c:pt idx="1176">
                  <c:v>950.17169189453102</c:v>
                </c:pt>
                <c:pt idx="1177">
                  <c:v>950.71978759765682</c:v>
                </c:pt>
                <c:pt idx="1178">
                  <c:v>951.267822265625</c:v>
                </c:pt>
                <c:pt idx="1179">
                  <c:v>951.81579589843739</c:v>
                </c:pt>
                <c:pt idx="1180">
                  <c:v>952.36376953125</c:v>
                </c:pt>
                <c:pt idx="1181">
                  <c:v>952.91162109374955</c:v>
                </c:pt>
                <c:pt idx="1182">
                  <c:v>953.45947265625023</c:v>
                </c:pt>
                <c:pt idx="1183">
                  <c:v>954.00726318359318</c:v>
                </c:pt>
                <c:pt idx="1184">
                  <c:v>954.55499267578125</c:v>
                </c:pt>
                <c:pt idx="1185">
                  <c:v>955.10272216796852</c:v>
                </c:pt>
                <c:pt idx="1186">
                  <c:v>955.65032958984352</c:v>
                </c:pt>
                <c:pt idx="1187">
                  <c:v>956.19793701171852</c:v>
                </c:pt>
                <c:pt idx="1188">
                  <c:v>956.7454833984375</c:v>
                </c:pt>
                <c:pt idx="1189">
                  <c:v>957.29296875</c:v>
                </c:pt>
                <c:pt idx="1190">
                  <c:v>957.84039306640625</c:v>
                </c:pt>
                <c:pt idx="1191">
                  <c:v>958.38775634765659</c:v>
                </c:pt>
                <c:pt idx="1192">
                  <c:v>958.93511962890602</c:v>
                </c:pt>
                <c:pt idx="1193">
                  <c:v>959.48236083984352</c:v>
                </c:pt>
                <c:pt idx="1194">
                  <c:v>960.02960205078125</c:v>
                </c:pt>
                <c:pt idx="1195">
                  <c:v>960.57678222656295</c:v>
                </c:pt>
                <c:pt idx="1196">
                  <c:v>961.12390136718795</c:v>
                </c:pt>
                <c:pt idx="1197">
                  <c:v>961.67095947265659</c:v>
                </c:pt>
                <c:pt idx="1198">
                  <c:v>962.21795654296852</c:v>
                </c:pt>
                <c:pt idx="1199">
                  <c:v>962.76495361328125</c:v>
                </c:pt>
                <c:pt idx="1200">
                  <c:v>963.3118896484375</c:v>
                </c:pt>
                <c:pt idx="1201">
                  <c:v>963.85870361328125</c:v>
                </c:pt>
                <c:pt idx="1202">
                  <c:v>964.40551757812523</c:v>
                </c:pt>
                <c:pt idx="1203">
                  <c:v>964.95233154296852</c:v>
                </c:pt>
                <c:pt idx="1204">
                  <c:v>965.4990234375</c:v>
                </c:pt>
                <c:pt idx="1205">
                  <c:v>966.045654296875</c:v>
                </c:pt>
                <c:pt idx="1206">
                  <c:v>966.59228515625</c:v>
                </c:pt>
                <c:pt idx="1207">
                  <c:v>967.13885498046852</c:v>
                </c:pt>
                <c:pt idx="1208">
                  <c:v>967.68536376953159</c:v>
                </c:pt>
                <c:pt idx="1209">
                  <c:v>968.2318115234375</c:v>
                </c:pt>
                <c:pt idx="1210">
                  <c:v>968.77819824218795</c:v>
                </c:pt>
                <c:pt idx="1211">
                  <c:v>969.32452392578102</c:v>
                </c:pt>
                <c:pt idx="1212">
                  <c:v>969.87084960937523</c:v>
                </c:pt>
                <c:pt idx="1213">
                  <c:v>970.41705322265625</c:v>
                </c:pt>
                <c:pt idx="1214">
                  <c:v>970.96325683593716</c:v>
                </c:pt>
              </c:numCache>
            </c:numRef>
          </c:xVal>
          <c:yVal>
            <c:numRef>
              <c:f>'Fl corr'!$E$2:$E$1455</c:f>
              <c:numCache>
                <c:formatCode>0.0</c:formatCode>
                <c:ptCount val="1454"/>
                <c:pt idx="0">
                  <c:v>26.274245355081863</c:v>
                </c:pt>
                <c:pt idx="1">
                  <c:v>20.387994968130545</c:v>
                </c:pt>
                <c:pt idx="2">
                  <c:v>17.545684084752452</c:v>
                </c:pt>
                <c:pt idx="3">
                  <c:v>12.062916057943422</c:v>
                </c:pt>
                <c:pt idx="4">
                  <c:v>19.123345920077337</c:v>
                </c:pt>
                <c:pt idx="5">
                  <c:v>26.082209500245277</c:v>
                </c:pt>
                <c:pt idx="6">
                  <c:v>34.089082530637178</c:v>
                </c:pt>
                <c:pt idx="7">
                  <c:v>34.933601594229494</c:v>
                </c:pt>
                <c:pt idx="8">
                  <c:v>37.711040385307392</c:v>
                </c:pt>
                <c:pt idx="9">
                  <c:v>32.012618284748029</c:v>
                </c:pt>
                <c:pt idx="10">
                  <c:v>25.919791309508501</c:v>
                </c:pt>
                <c:pt idx="11">
                  <c:v>37.197752512826213</c:v>
                </c:pt>
                <c:pt idx="12">
                  <c:v>43.100430068736934</c:v>
                </c:pt>
                <c:pt idx="13">
                  <c:v>38.373750997526429</c:v>
                </c:pt>
                <c:pt idx="14">
                  <c:v>47.783013271580714</c:v>
                </c:pt>
                <c:pt idx="15">
                  <c:v>62.507196466581831</c:v>
                </c:pt>
                <c:pt idx="16">
                  <c:v>78.676629574348866</c:v>
                </c:pt>
                <c:pt idx="17">
                  <c:v>97.569074117063664</c:v>
                </c:pt>
                <c:pt idx="18">
                  <c:v>112.59294411365396</c:v>
                </c:pt>
                <c:pt idx="19">
                  <c:v>136.64104646761888</c:v>
                </c:pt>
                <c:pt idx="20">
                  <c:v>180.50351014018216</c:v>
                </c:pt>
                <c:pt idx="21">
                  <c:v>220.90123818655829</c:v>
                </c:pt>
                <c:pt idx="22">
                  <c:v>270.76194995331423</c:v>
                </c:pt>
                <c:pt idx="23">
                  <c:v>321.9171531085621</c:v>
                </c:pt>
                <c:pt idx="24">
                  <c:v>379.22522156665684</c:v>
                </c:pt>
                <c:pt idx="25">
                  <c:v>447.95045055948003</c:v>
                </c:pt>
                <c:pt idx="26">
                  <c:v>525.36841858762398</c:v>
                </c:pt>
                <c:pt idx="27">
                  <c:v>603.03379284976722</c:v>
                </c:pt>
                <c:pt idx="28">
                  <c:v>677.74713748152249</c:v>
                </c:pt>
                <c:pt idx="29">
                  <c:v>745.72401158470382</c:v>
                </c:pt>
                <c:pt idx="30">
                  <c:v>831.2677234024892</c:v>
                </c:pt>
                <c:pt idx="31">
                  <c:v>906.01653659958481</c:v>
                </c:pt>
                <c:pt idx="32">
                  <c:v>968.12473080056179</c:v>
                </c:pt>
                <c:pt idx="33">
                  <c:v>1006.1089692994535</c:v>
                </c:pt>
                <c:pt idx="34">
                  <c:v>1046.2078854775771</c:v>
                </c:pt>
                <c:pt idx="35">
                  <c:v>1075.8565612974069</c:v>
                </c:pt>
                <c:pt idx="36">
                  <c:v>1094.0431059019686</c:v>
                </c:pt>
                <c:pt idx="37">
                  <c:v>1096.9569321189913</c:v>
                </c:pt>
                <c:pt idx="38">
                  <c:v>1079.6397900633765</c:v>
                </c:pt>
                <c:pt idx="39">
                  <c:v>1057.264684920631</c:v>
                </c:pt>
                <c:pt idx="40">
                  <c:v>1017.303332914355</c:v>
                </c:pt>
                <c:pt idx="41">
                  <c:v>976.94023506899589</c:v>
                </c:pt>
                <c:pt idx="42">
                  <c:v>932.18255936536309</c:v>
                </c:pt>
                <c:pt idx="43">
                  <c:v>868.66928163682064</c:v>
                </c:pt>
                <c:pt idx="44">
                  <c:v>812.21528572626301</c:v>
                </c:pt>
                <c:pt idx="45">
                  <c:v>759.89606606823691</c:v>
                </c:pt>
                <c:pt idx="46">
                  <c:v>719.05650892626841</c:v>
                </c:pt>
                <c:pt idx="47">
                  <c:v>679.04630231233887</c:v>
                </c:pt>
                <c:pt idx="48">
                  <c:v>640.14386457102762</c:v>
                </c:pt>
                <c:pt idx="49">
                  <c:v>600.99892447600052</c:v>
                </c:pt>
                <c:pt idx="50">
                  <c:v>574.20653785811555</c:v>
                </c:pt>
                <c:pt idx="51">
                  <c:v>553.5376718275279</c:v>
                </c:pt>
                <c:pt idx="52">
                  <c:v>532.41631635269414</c:v>
                </c:pt>
                <c:pt idx="53">
                  <c:v>520.97050822625272</c:v>
                </c:pt>
                <c:pt idx="54">
                  <c:v>508.51292579469424</c:v>
                </c:pt>
                <c:pt idx="55">
                  <c:v>513.67734395166281</c:v>
                </c:pt>
                <c:pt idx="56">
                  <c:v>515.27728244041089</c:v>
                </c:pt>
                <c:pt idx="57">
                  <c:v>520.0155219541806</c:v>
                </c:pt>
                <c:pt idx="58">
                  <c:v>531.45110403224805</c:v>
                </c:pt>
                <c:pt idx="59">
                  <c:v>538.51220231910349</c:v>
                </c:pt>
                <c:pt idx="60">
                  <c:v>549.95589223951254</c:v>
                </c:pt>
                <c:pt idx="61">
                  <c:v>564.96589268697846</c:v>
                </c:pt>
                <c:pt idx="62">
                  <c:v>591.90752749836452</c:v>
                </c:pt>
                <c:pt idx="63">
                  <c:v>607.91268061983362</c:v>
                </c:pt>
                <c:pt idx="64">
                  <c:v>633.72632555608925</c:v>
                </c:pt>
                <c:pt idx="65">
                  <c:v>658.67677526177283</c:v>
                </c:pt>
                <c:pt idx="66">
                  <c:v>687.52547296087505</c:v>
                </c:pt>
                <c:pt idx="67">
                  <c:v>722.59166624790851</c:v>
                </c:pt>
                <c:pt idx="68">
                  <c:v>737.89471635568191</c:v>
                </c:pt>
                <c:pt idx="69">
                  <c:v>762.36847729469866</c:v>
                </c:pt>
                <c:pt idx="70">
                  <c:v>792.0379095479725</c:v>
                </c:pt>
                <c:pt idx="71">
                  <c:v>822.75527343757585</c:v>
                </c:pt>
                <c:pt idx="72">
                  <c:v>853.03318755726752</c:v>
                </c:pt>
                <c:pt idx="73">
                  <c:v>889.00575374185973</c:v>
                </c:pt>
                <c:pt idx="74">
                  <c:v>923.87912036002388</c:v>
                </c:pt>
                <c:pt idx="75">
                  <c:v>957.52078205632006</c:v>
                </c:pt>
                <c:pt idx="76">
                  <c:v>997.1125068112292</c:v>
                </c:pt>
                <c:pt idx="77">
                  <c:v>1026.6186250175447</c:v>
                </c:pt>
                <c:pt idx="78">
                  <c:v>1063.6094444556277</c:v>
                </c:pt>
                <c:pt idx="79">
                  <c:v>1102.9381901011777</c:v>
                </c:pt>
                <c:pt idx="80">
                  <c:v>1134.9503956440781</c:v>
                </c:pt>
                <c:pt idx="81">
                  <c:v>1177.9833457957998</c:v>
                </c:pt>
                <c:pt idx="82">
                  <c:v>1219.5830080809533</c:v>
                </c:pt>
                <c:pt idx="83">
                  <c:v>1261.0938624653541</c:v>
                </c:pt>
                <c:pt idx="84">
                  <c:v>1297.1773484134112</c:v>
                </c:pt>
                <c:pt idx="85">
                  <c:v>1333.857294429795</c:v>
                </c:pt>
                <c:pt idx="86">
                  <c:v>1361.6230718452207</c:v>
                </c:pt>
                <c:pt idx="87">
                  <c:v>1383.6452189242627</c:v>
                </c:pt>
                <c:pt idx="88">
                  <c:v>1407.8736142768796</c:v>
                </c:pt>
                <c:pt idx="89">
                  <c:v>1440.1369464220923</c:v>
                </c:pt>
                <c:pt idx="90">
                  <c:v>1469.9012955367143</c:v>
                </c:pt>
                <c:pt idx="91">
                  <c:v>1496.8327365914158</c:v>
                </c:pt>
                <c:pt idx="92">
                  <c:v>1528.9343376961649</c:v>
                </c:pt>
                <c:pt idx="93">
                  <c:v>1550.6485625605151</c:v>
                </c:pt>
                <c:pt idx="94">
                  <c:v>1581.1240622816163</c:v>
                </c:pt>
                <c:pt idx="95">
                  <c:v>1603.2900617984917</c:v>
                </c:pt>
                <c:pt idx="96">
                  <c:v>1629.1045188632627</c:v>
                </c:pt>
                <c:pt idx="97">
                  <c:v>1650.8548235340741</c:v>
                </c:pt>
                <c:pt idx="98">
                  <c:v>1672.0905127451679</c:v>
                </c:pt>
                <c:pt idx="99">
                  <c:v>1696.5321081026539</c:v>
                </c:pt>
                <c:pt idx="100">
                  <c:v>1723.7222592613464</c:v>
                </c:pt>
                <c:pt idx="101">
                  <c:v>1742.5945971523379</c:v>
                </c:pt>
                <c:pt idx="102">
                  <c:v>1752.9575365652199</c:v>
                </c:pt>
                <c:pt idx="103">
                  <c:v>1768.5678206112691</c:v>
                </c:pt>
                <c:pt idx="104">
                  <c:v>1786.1081618644168</c:v>
                </c:pt>
                <c:pt idx="105">
                  <c:v>1791.412950334696</c:v>
                </c:pt>
                <c:pt idx="106">
                  <c:v>1814.3703867142078</c:v>
                </c:pt>
                <c:pt idx="107">
                  <c:v>1828.3566662910639</c:v>
                </c:pt>
                <c:pt idx="108">
                  <c:v>1833.1860861029777</c:v>
                </c:pt>
                <c:pt idx="109">
                  <c:v>1842.2499529321451</c:v>
                </c:pt>
                <c:pt idx="110">
                  <c:v>1855.7405009775127</c:v>
                </c:pt>
                <c:pt idx="111">
                  <c:v>1867.4569057220565</c:v>
                </c:pt>
                <c:pt idx="112">
                  <c:v>1867.2383753219167</c:v>
                </c:pt>
                <c:pt idx="113">
                  <c:v>1875.6998149145434</c:v>
                </c:pt>
                <c:pt idx="114">
                  <c:v>1882.1198520597038</c:v>
                </c:pt>
                <c:pt idx="115">
                  <c:v>1896.1959647980918</c:v>
                </c:pt>
                <c:pt idx="116">
                  <c:v>1905.6158142685645</c:v>
                </c:pt>
                <c:pt idx="117">
                  <c:v>1912.5734705342222</c:v>
                </c:pt>
                <c:pt idx="118">
                  <c:v>1916.3308103759398</c:v>
                </c:pt>
                <c:pt idx="119">
                  <c:v>1915.6016109774198</c:v>
                </c:pt>
                <c:pt idx="120">
                  <c:v>1915.2228594678836</c:v>
                </c:pt>
                <c:pt idx="121">
                  <c:v>1909.5616866277946</c:v>
                </c:pt>
                <c:pt idx="122">
                  <c:v>1899.2258293885823</c:v>
                </c:pt>
                <c:pt idx="123">
                  <c:v>1880.960445424713</c:v>
                </c:pt>
                <c:pt idx="124">
                  <c:v>1868.7222859511039</c:v>
                </c:pt>
                <c:pt idx="125">
                  <c:v>1858.6286202807005</c:v>
                </c:pt>
                <c:pt idx="126">
                  <c:v>1855.526810374063</c:v>
                </c:pt>
                <c:pt idx="127">
                  <c:v>1847.5577125784268</c:v>
                </c:pt>
                <c:pt idx="128">
                  <c:v>1832.4277207850812</c:v>
                </c:pt>
                <c:pt idx="129">
                  <c:v>1816.681198385274</c:v>
                </c:pt>
                <c:pt idx="130">
                  <c:v>1804.5940283596774</c:v>
                </c:pt>
                <c:pt idx="131">
                  <c:v>1795.9764675846081</c:v>
                </c:pt>
                <c:pt idx="132">
                  <c:v>1779.3229914449137</c:v>
                </c:pt>
                <c:pt idx="133">
                  <c:v>1767.1741190295759</c:v>
                </c:pt>
                <c:pt idx="134">
                  <c:v>1773.5210860215439</c:v>
                </c:pt>
                <c:pt idx="135">
                  <c:v>1767.9710608143098</c:v>
                </c:pt>
                <c:pt idx="136">
                  <c:v>1761.8606588390105</c:v>
                </c:pt>
                <c:pt idx="137">
                  <c:v>1749.7001083419591</c:v>
                </c:pt>
                <c:pt idx="138">
                  <c:v>1737.0627628108348</c:v>
                </c:pt>
                <c:pt idx="139">
                  <c:v>1720.8936961916593</c:v>
                </c:pt>
                <c:pt idx="140">
                  <c:v>1710.5650773486691</c:v>
                </c:pt>
                <c:pt idx="141">
                  <c:v>1697.9630885104802</c:v>
                </c:pt>
                <c:pt idx="142">
                  <c:v>1684.4250350417067</c:v>
                </c:pt>
                <c:pt idx="143">
                  <c:v>1666.6031443056279</c:v>
                </c:pt>
                <c:pt idx="144">
                  <c:v>1657.7129660474995</c:v>
                </c:pt>
                <c:pt idx="145">
                  <c:v>1647.116998464915</c:v>
                </c:pt>
                <c:pt idx="146">
                  <c:v>1629.0863979065255</c:v>
                </c:pt>
                <c:pt idx="147">
                  <c:v>1605.578080360546</c:v>
                </c:pt>
                <c:pt idx="148">
                  <c:v>1585.2595364583228</c:v>
                </c:pt>
                <c:pt idx="149">
                  <c:v>1567.7237948460113</c:v>
                </c:pt>
                <c:pt idx="150">
                  <c:v>1553.7563214335662</c:v>
                </c:pt>
                <c:pt idx="151">
                  <c:v>1540.1408458856536</c:v>
                </c:pt>
                <c:pt idx="152">
                  <c:v>1524.3540919340962</c:v>
                </c:pt>
                <c:pt idx="153">
                  <c:v>1514.821798984088</c:v>
                </c:pt>
                <c:pt idx="154">
                  <c:v>1497.3697395532079</c:v>
                </c:pt>
                <c:pt idx="155">
                  <c:v>1491.0490168170149</c:v>
                </c:pt>
                <c:pt idx="156">
                  <c:v>1479.8722109741338</c:v>
                </c:pt>
                <c:pt idx="157">
                  <c:v>1457.1736109360759</c:v>
                </c:pt>
                <c:pt idx="158">
                  <c:v>1436.5994196943027</c:v>
                </c:pt>
                <c:pt idx="159">
                  <c:v>1425.2437063597379</c:v>
                </c:pt>
                <c:pt idx="160">
                  <c:v>1413.8658498853006</c:v>
                </c:pt>
                <c:pt idx="161">
                  <c:v>1396.4074364513672</c:v>
                </c:pt>
                <c:pt idx="162">
                  <c:v>1385.2140936636431</c:v>
                </c:pt>
                <c:pt idx="163">
                  <c:v>1368.8437448243942</c:v>
                </c:pt>
                <c:pt idx="164">
                  <c:v>1358.0500958417279</c:v>
                </c:pt>
                <c:pt idx="165">
                  <c:v>1335.4746021580102</c:v>
                </c:pt>
                <c:pt idx="166">
                  <c:v>1314.7291235786604</c:v>
                </c:pt>
                <c:pt idx="167">
                  <c:v>1298.5295643061281</c:v>
                </c:pt>
                <c:pt idx="168">
                  <c:v>1277.7231308551889</c:v>
                </c:pt>
                <c:pt idx="169">
                  <c:v>1257.8113565178858</c:v>
                </c:pt>
                <c:pt idx="170">
                  <c:v>1243.3393423597138</c:v>
                </c:pt>
                <c:pt idx="171">
                  <c:v>1233.0512504877354</c:v>
                </c:pt>
                <c:pt idx="172">
                  <c:v>1211.9641089540908</c:v>
                </c:pt>
                <c:pt idx="173">
                  <c:v>1192.4463456708252</c:v>
                </c:pt>
                <c:pt idx="174">
                  <c:v>1187.2312794523054</c:v>
                </c:pt>
                <c:pt idx="175">
                  <c:v>1165.1626397010041</c:v>
                </c:pt>
                <c:pt idx="176">
                  <c:v>1148.7945557305381</c:v>
                </c:pt>
                <c:pt idx="177">
                  <c:v>1130.6069663384633</c:v>
                </c:pt>
                <c:pt idx="178">
                  <c:v>1111.2223892714278</c:v>
                </c:pt>
                <c:pt idx="179">
                  <c:v>1097.5758448758211</c:v>
                </c:pt>
                <c:pt idx="180">
                  <c:v>1080.0215705232611</c:v>
                </c:pt>
                <c:pt idx="181">
                  <c:v>1062.1625592764508</c:v>
                </c:pt>
                <c:pt idx="182">
                  <c:v>1045.0822961878021</c:v>
                </c:pt>
                <c:pt idx="183">
                  <c:v>1023.4963287435801</c:v>
                </c:pt>
                <c:pt idx="184">
                  <c:v>1006.0545037104289</c:v>
                </c:pt>
                <c:pt idx="185">
                  <c:v>993.97208474649051</c:v>
                </c:pt>
                <c:pt idx="186">
                  <c:v>982.5999858098977</c:v>
                </c:pt>
                <c:pt idx="187">
                  <c:v>956.41482288370412</c:v>
                </c:pt>
                <c:pt idx="188">
                  <c:v>939.13196432848099</c:v>
                </c:pt>
                <c:pt idx="189">
                  <c:v>925.38673947969266</c:v>
                </c:pt>
                <c:pt idx="190">
                  <c:v>911.90075354717635</c:v>
                </c:pt>
                <c:pt idx="191">
                  <c:v>895.1384272558571</c:v>
                </c:pt>
                <c:pt idx="192">
                  <c:v>873.00586077498178</c:v>
                </c:pt>
                <c:pt idx="193">
                  <c:v>857.4067422494785</c:v>
                </c:pt>
                <c:pt idx="194">
                  <c:v>841.4778176123134</c:v>
                </c:pt>
                <c:pt idx="195">
                  <c:v>822.07719181143739</c:v>
                </c:pt>
                <c:pt idx="196">
                  <c:v>806.31926043547696</c:v>
                </c:pt>
                <c:pt idx="197">
                  <c:v>786.09413069768846</c:v>
                </c:pt>
                <c:pt idx="198">
                  <c:v>765.85379701389684</c:v>
                </c:pt>
                <c:pt idx="199">
                  <c:v>741.7326664426954</c:v>
                </c:pt>
                <c:pt idx="200">
                  <c:v>733.41160585225884</c:v>
                </c:pt>
                <c:pt idx="201">
                  <c:v>723.95577283441639</c:v>
                </c:pt>
                <c:pt idx="202">
                  <c:v>709.41159884154263</c:v>
                </c:pt>
                <c:pt idx="203">
                  <c:v>689.77048240189276</c:v>
                </c:pt>
                <c:pt idx="204">
                  <c:v>678.64293876006025</c:v>
                </c:pt>
                <c:pt idx="205">
                  <c:v>665.57320292384668</c:v>
                </c:pt>
                <c:pt idx="206">
                  <c:v>651.68264396573795</c:v>
                </c:pt>
                <c:pt idx="207">
                  <c:v>634.26680625200663</c:v>
                </c:pt>
                <c:pt idx="208">
                  <c:v>627.02608156823885</c:v>
                </c:pt>
                <c:pt idx="209">
                  <c:v>619.84756387753112</c:v>
                </c:pt>
                <c:pt idx="210">
                  <c:v>606.2288848924062</c:v>
                </c:pt>
                <c:pt idx="211">
                  <c:v>588.72445279493036</c:v>
                </c:pt>
                <c:pt idx="212">
                  <c:v>579.39219333124947</c:v>
                </c:pt>
                <c:pt idx="213">
                  <c:v>562.88267974352698</c:v>
                </c:pt>
                <c:pt idx="214">
                  <c:v>551.83606055066525</c:v>
                </c:pt>
                <c:pt idx="215">
                  <c:v>534.53729617760291</c:v>
                </c:pt>
                <c:pt idx="216">
                  <c:v>530.44973829207811</c:v>
                </c:pt>
                <c:pt idx="217">
                  <c:v>521.37024774144709</c:v>
                </c:pt>
                <c:pt idx="218">
                  <c:v>510.08605334157687</c:v>
                </c:pt>
                <c:pt idx="219">
                  <c:v>503.84478473871644</c:v>
                </c:pt>
                <c:pt idx="220">
                  <c:v>489.94420731238284</c:v>
                </c:pt>
                <c:pt idx="221">
                  <c:v>471.81909460628617</c:v>
                </c:pt>
                <c:pt idx="222">
                  <c:v>454.64941699924088</c:v>
                </c:pt>
                <c:pt idx="223">
                  <c:v>447.61844422030902</c:v>
                </c:pt>
                <c:pt idx="224">
                  <c:v>438.43143839513414</c:v>
                </c:pt>
                <c:pt idx="225">
                  <c:v>424.89180080156677</c:v>
                </c:pt>
                <c:pt idx="226">
                  <c:v>412.39564851529019</c:v>
                </c:pt>
                <c:pt idx="227">
                  <c:v>397.60527619872892</c:v>
                </c:pt>
                <c:pt idx="228">
                  <c:v>390.65602510393182</c:v>
                </c:pt>
                <c:pt idx="229">
                  <c:v>408.85178312383732</c:v>
                </c:pt>
                <c:pt idx="230">
                  <c:v>404.8521137437412</c:v>
                </c:pt>
                <c:pt idx="231">
                  <c:v>400.66223699895443</c:v>
                </c:pt>
                <c:pt idx="232">
                  <c:v>385.57298099087461</c:v>
                </c:pt>
                <c:pt idx="233">
                  <c:v>383.50342262602925</c:v>
                </c:pt>
                <c:pt idx="234">
                  <c:v>380.93068462824158</c:v>
                </c:pt>
                <c:pt idx="235">
                  <c:v>372.36565628563125</c:v>
                </c:pt>
                <c:pt idx="236">
                  <c:v>368.67300883000206</c:v>
                </c:pt>
                <c:pt idx="237">
                  <c:v>369.28491085156469</c:v>
                </c:pt>
                <c:pt idx="238">
                  <c:v>371.67074133599982</c:v>
                </c:pt>
                <c:pt idx="239">
                  <c:v>360.25493709013216</c:v>
                </c:pt>
                <c:pt idx="240">
                  <c:v>354.27482713051813</c:v>
                </c:pt>
                <c:pt idx="241">
                  <c:v>351.16778677515975</c:v>
                </c:pt>
                <c:pt idx="242">
                  <c:v>311.74861057309647</c:v>
                </c:pt>
                <c:pt idx="243">
                  <c:v>296.48066743993951</c:v>
                </c:pt>
                <c:pt idx="244">
                  <c:v>287.63486653264681</c:v>
                </c:pt>
                <c:pt idx="245">
                  <c:v>281.18031857660264</c:v>
                </c:pt>
                <c:pt idx="246">
                  <c:v>270.39056990018696</c:v>
                </c:pt>
                <c:pt idx="247">
                  <c:v>263.66913770663223</c:v>
                </c:pt>
                <c:pt idx="248">
                  <c:v>263.33637272082569</c:v>
                </c:pt>
                <c:pt idx="249">
                  <c:v>249.89077496912199</c:v>
                </c:pt>
                <c:pt idx="250">
                  <c:v>238.15225914024984</c:v>
                </c:pt>
                <c:pt idx="251">
                  <c:v>229.74938927570747</c:v>
                </c:pt>
                <c:pt idx="252">
                  <c:v>233.72917352519417</c:v>
                </c:pt>
                <c:pt idx="253">
                  <c:v>227.22838872210275</c:v>
                </c:pt>
                <c:pt idx="254">
                  <c:v>217.11962927813539</c:v>
                </c:pt>
                <c:pt idx="255">
                  <c:v>219.86846031230829</c:v>
                </c:pt>
                <c:pt idx="256">
                  <c:v>220.48965201276854</c:v>
                </c:pt>
                <c:pt idx="257">
                  <c:v>211.54802327635241</c:v>
                </c:pt>
                <c:pt idx="258">
                  <c:v>213.42637815598528</c:v>
                </c:pt>
                <c:pt idx="259">
                  <c:v>215.42589128122253</c:v>
                </c:pt>
                <c:pt idx="260">
                  <c:v>209.81721855169084</c:v>
                </c:pt>
                <c:pt idx="261">
                  <c:v>201.4364856756888</c:v>
                </c:pt>
                <c:pt idx="262">
                  <c:v>204.25961961233625</c:v>
                </c:pt>
                <c:pt idx="263">
                  <c:v>208.87083328346208</c:v>
                </c:pt>
                <c:pt idx="264">
                  <c:v>202.30777763429447</c:v>
                </c:pt>
                <c:pt idx="265">
                  <c:v>193.70941043343345</c:v>
                </c:pt>
                <c:pt idx="266">
                  <c:v>201.64818243636398</c:v>
                </c:pt>
                <c:pt idx="267">
                  <c:v>201.45704460924011</c:v>
                </c:pt>
                <c:pt idx="268">
                  <c:v>193.81965237112541</c:v>
                </c:pt>
                <c:pt idx="269">
                  <c:v>186.38281462333765</c:v>
                </c:pt>
                <c:pt idx="270">
                  <c:v>187.59341343314196</c:v>
                </c:pt>
                <c:pt idx="271">
                  <c:v>183.55809591319442</c:v>
                </c:pt>
                <c:pt idx="272">
                  <c:v>185.15395671447405</c:v>
                </c:pt>
                <c:pt idx="273">
                  <c:v>187.46830849560752</c:v>
                </c:pt>
                <c:pt idx="274">
                  <c:v>184.93632496123169</c:v>
                </c:pt>
                <c:pt idx="275">
                  <c:v>179.02552778252019</c:v>
                </c:pt>
                <c:pt idx="276">
                  <c:v>172.64084580362808</c:v>
                </c:pt>
                <c:pt idx="277">
                  <c:v>165.80529480120927</c:v>
                </c:pt>
                <c:pt idx="278">
                  <c:v>166.06309795386341</c:v>
                </c:pt>
                <c:pt idx="279">
                  <c:v>156.27400755494813</c:v>
                </c:pt>
                <c:pt idx="280">
                  <c:v>153.79503844621081</c:v>
                </c:pt>
                <c:pt idx="281">
                  <c:v>152.25771769400538</c:v>
                </c:pt>
                <c:pt idx="282">
                  <c:v>151.66420651716746</c:v>
                </c:pt>
                <c:pt idx="283">
                  <c:v>146.86829392519363</c:v>
                </c:pt>
                <c:pt idx="284">
                  <c:v>146.18874743909166</c:v>
                </c:pt>
                <c:pt idx="285">
                  <c:v>140.61450508865903</c:v>
                </c:pt>
                <c:pt idx="286">
                  <c:v>137.82302308107057</c:v>
                </c:pt>
                <c:pt idx="287">
                  <c:v>137.36205112456543</c:v>
                </c:pt>
                <c:pt idx="288">
                  <c:v>134.57402206047198</c:v>
                </c:pt>
                <c:pt idx="289">
                  <c:v>133.8639855003405</c:v>
                </c:pt>
                <c:pt idx="290">
                  <c:v>131.78205713701354</c:v>
                </c:pt>
                <c:pt idx="291">
                  <c:v>135.56129787710924</c:v>
                </c:pt>
                <c:pt idx="292">
                  <c:v>130.64943630016705</c:v>
                </c:pt>
                <c:pt idx="293">
                  <c:v>125.49578477951709</c:v>
                </c:pt>
                <c:pt idx="294">
                  <c:v>128.48702918287154</c:v>
                </c:pt>
                <c:pt idx="295">
                  <c:v>123.82525499690504</c:v>
                </c:pt>
                <c:pt idx="296">
                  <c:v>122.5986485094254</c:v>
                </c:pt>
                <c:pt idx="297">
                  <c:v>114.91254654709216</c:v>
                </c:pt>
                <c:pt idx="298">
                  <c:v>109.75313712010775</c:v>
                </c:pt>
                <c:pt idx="299">
                  <c:v>101.17336655629893</c:v>
                </c:pt>
                <c:pt idx="300">
                  <c:v>97.673512706840214</c:v>
                </c:pt>
                <c:pt idx="301">
                  <c:v>96.954366076464169</c:v>
                </c:pt>
                <c:pt idx="302">
                  <c:v>92.708199233968841</c:v>
                </c:pt>
                <c:pt idx="303">
                  <c:v>92.564089161992385</c:v>
                </c:pt>
                <c:pt idx="304">
                  <c:v>86.530477631110003</c:v>
                </c:pt>
                <c:pt idx="305">
                  <c:v>85.717812120334372</c:v>
                </c:pt>
                <c:pt idx="306">
                  <c:v>87.556225716421935</c:v>
                </c:pt>
                <c:pt idx="307">
                  <c:v>86.194057545004441</c:v>
                </c:pt>
                <c:pt idx="308">
                  <c:v>88.10274416921915</c:v>
                </c:pt>
                <c:pt idx="309">
                  <c:v>89.047540081138109</c:v>
                </c:pt>
                <c:pt idx="310">
                  <c:v>87.753659081845939</c:v>
                </c:pt>
                <c:pt idx="311">
                  <c:v>82.979374528363962</c:v>
                </c:pt>
                <c:pt idx="312">
                  <c:v>92.443731747855978</c:v>
                </c:pt>
                <c:pt idx="313">
                  <c:v>90.920704848650757</c:v>
                </c:pt>
                <c:pt idx="314">
                  <c:v>97.700884440701799</c:v>
                </c:pt>
                <c:pt idx="315">
                  <c:v>95.25791579951229</c:v>
                </c:pt>
                <c:pt idx="316">
                  <c:v>94.806407167082028</c:v>
                </c:pt>
                <c:pt idx="317">
                  <c:v>90.370281814211907</c:v>
                </c:pt>
                <c:pt idx="318">
                  <c:v>97.948963080945859</c:v>
                </c:pt>
                <c:pt idx="319">
                  <c:v>97.949992822494337</c:v>
                </c:pt>
                <c:pt idx="320">
                  <c:v>88.138453204504671</c:v>
                </c:pt>
                <c:pt idx="321">
                  <c:v>87.58403195544237</c:v>
                </c:pt>
                <c:pt idx="322">
                  <c:v>89.337883835556056</c:v>
                </c:pt>
                <c:pt idx="323">
                  <c:v>91.376820933385233</c:v>
                </c:pt>
                <c:pt idx="324">
                  <c:v>93.016943090056913</c:v>
                </c:pt>
                <c:pt idx="325">
                  <c:v>87.39734797551418</c:v>
                </c:pt>
                <c:pt idx="326">
                  <c:v>89.747833616570034</c:v>
                </c:pt>
                <c:pt idx="327">
                  <c:v>80.451555500964361</c:v>
                </c:pt>
                <c:pt idx="328">
                  <c:v>82.277305407236213</c:v>
                </c:pt>
                <c:pt idx="329">
                  <c:v>86.058405784681739</c:v>
                </c:pt>
                <c:pt idx="330">
                  <c:v>90.117424846600414</c:v>
                </c:pt>
                <c:pt idx="331">
                  <c:v>85.073857992549975</c:v>
                </c:pt>
                <c:pt idx="332">
                  <c:v>82.45130167712675</c:v>
                </c:pt>
                <c:pt idx="333">
                  <c:v>86.359721120447048</c:v>
                </c:pt>
                <c:pt idx="334">
                  <c:v>92.707804221236543</c:v>
                </c:pt>
                <c:pt idx="335">
                  <c:v>89.759264178984608</c:v>
                </c:pt>
                <c:pt idx="336">
                  <c:v>94.249304837493497</c:v>
                </c:pt>
                <c:pt idx="337">
                  <c:v>99.326084307617009</c:v>
                </c:pt>
                <c:pt idx="338">
                  <c:v>96.892740619138209</c:v>
                </c:pt>
                <c:pt idx="339">
                  <c:v>97.371050964733882</c:v>
                </c:pt>
                <c:pt idx="340">
                  <c:v>96.928616535366729</c:v>
                </c:pt>
                <c:pt idx="341">
                  <c:v>96.633750827467864</c:v>
                </c:pt>
                <c:pt idx="342">
                  <c:v>96.32156759695367</c:v>
                </c:pt>
                <c:pt idx="343">
                  <c:v>91.143957911138429</c:v>
                </c:pt>
                <c:pt idx="344">
                  <c:v>91.12459574443055</c:v>
                </c:pt>
                <c:pt idx="345">
                  <c:v>94.732170577857701</c:v>
                </c:pt>
                <c:pt idx="346">
                  <c:v>93.339807062865063</c:v>
                </c:pt>
                <c:pt idx="347">
                  <c:v>85.100853546932072</c:v>
                </c:pt>
                <c:pt idx="348">
                  <c:v>83.287169343532497</c:v>
                </c:pt>
                <c:pt idx="349">
                  <c:v>81.410749800616173</c:v>
                </c:pt>
                <c:pt idx="350">
                  <c:v>79.108538409407515</c:v>
                </c:pt>
                <c:pt idx="351">
                  <c:v>79.962241595166432</c:v>
                </c:pt>
                <c:pt idx="352">
                  <c:v>80.552829977705983</c:v>
                </c:pt>
                <c:pt idx="353">
                  <c:v>81.677946359951335</c:v>
                </c:pt>
                <c:pt idx="354">
                  <c:v>81.558033897880506</c:v>
                </c:pt>
                <c:pt idx="355">
                  <c:v>81.41246204082826</c:v>
                </c:pt>
                <c:pt idx="356">
                  <c:v>84.183269306653543</c:v>
                </c:pt>
                <c:pt idx="357">
                  <c:v>90.050976561909593</c:v>
                </c:pt>
                <c:pt idx="358">
                  <c:v>87.984710144488119</c:v>
                </c:pt>
                <c:pt idx="359">
                  <c:v>86.737011439873271</c:v>
                </c:pt>
                <c:pt idx="360">
                  <c:v>90.958092400396609</c:v>
                </c:pt>
                <c:pt idx="361">
                  <c:v>90.796826100144457</c:v>
                </c:pt>
                <c:pt idx="362">
                  <c:v>86.731088959536805</c:v>
                </c:pt>
                <c:pt idx="363">
                  <c:v>81.920376633908816</c:v>
                </c:pt>
                <c:pt idx="364">
                  <c:v>80.915711525772124</c:v>
                </c:pt>
                <c:pt idx="365">
                  <c:v>78.744796985730659</c:v>
                </c:pt>
                <c:pt idx="366">
                  <c:v>81.603142131120364</c:v>
                </c:pt>
                <c:pt idx="367">
                  <c:v>77.976415792774858</c:v>
                </c:pt>
                <c:pt idx="368">
                  <c:v>77.37578602692345</c:v>
                </c:pt>
                <c:pt idx="369">
                  <c:v>70.3927392807676</c:v>
                </c:pt>
                <c:pt idx="370">
                  <c:v>65.478574854060739</c:v>
                </c:pt>
                <c:pt idx="371">
                  <c:v>65.865038338910153</c:v>
                </c:pt>
                <c:pt idx="372">
                  <c:v>72.665249413237305</c:v>
                </c:pt>
                <c:pt idx="373">
                  <c:v>63.428474476019545</c:v>
                </c:pt>
                <c:pt idx="374">
                  <c:v>68.063711102656555</c:v>
                </c:pt>
                <c:pt idx="375">
                  <c:v>69.255317423539566</c:v>
                </c:pt>
                <c:pt idx="376">
                  <c:v>72.523389466312722</c:v>
                </c:pt>
                <c:pt idx="377">
                  <c:v>77.257190509394377</c:v>
                </c:pt>
                <c:pt idx="378">
                  <c:v>76.406212564574275</c:v>
                </c:pt>
                <c:pt idx="379">
                  <c:v>70.952853796071679</c:v>
                </c:pt>
                <c:pt idx="380">
                  <c:v>77.119626864574272</c:v>
                </c:pt>
                <c:pt idx="381">
                  <c:v>74.611788697491036</c:v>
                </c:pt>
                <c:pt idx="382">
                  <c:v>83.199148585874312</c:v>
                </c:pt>
                <c:pt idx="383">
                  <c:v>79.996679589562561</c:v>
                </c:pt>
                <c:pt idx="384">
                  <c:v>76.325814291951787</c:v>
                </c:pt>
                <c:pt idx="385">
                  <c:v>75.260878829423518</c:v>
                </c:pt>
                <c:pt idx="386">
                  <c:v>80.160346446989195</c:v>
                </c:pt>
                <c:pt idx="387">
                  <c:v>70.620934847266071</c:v>
                </c:pt>
                <c:pt idx="388">
                  <c:v>70.370912279087008</c:v>
                </c:pt>
                <c:pt idx="389">
                  <c:v>69.370205998550219</c:v>
                </c:pt>
                <c:pt idx="390">
                  <c:v>66.484162484762336</c:v>
                </c:pt>
                <c:pt idx="391">
                  <c:v>61.198629557910522</c:v>
                </c:pt>
                <c:pt idx="392">
                  <c:v>65.010265788491225</c:v>
                </c:pt>
                <c:pt idx="393">
                  <c:v>62.451830411017987</c:v>
                </c:pt>
                <c:pt idx="394">
                  <c:v>62.477125655554197</c:v>
                </c:pt>
                <c:pt idx="395">
                  <c:v>57.062754855550509</c:v>
                </c:pt>
                <c:pt idx="396">
                  <c:v>53.699457256101724</c:v>
                </c:pt>
                <c:pt idx="397">
                  <c:v>53.112486231426104</c:v>
                </c:pt>
                <c:pt idx="398">
                  <c:v>47.992286447992399</c:v>
                </c:pt>
                <c:pt idx="399">
                  <c:v>42.91284166612364</c:v>
                </c:pt>
                <c:pt idx="400">
                  <c:v>50.274611110235732</c:v>
                </c:pt>
                <c:pt idx="401">
                  <c:v>48.252121172176565</c:v>
                </c:pt>
                <c:pt idx="402">
                  <c:v>49.472347778221646</c:v>
                </c:pt>
                <c:pt idx="403">
                  <c:v>49.751699101402565</c:v>
                </c:pt>
                <c:pt idx="404">
                  <c:v>51.692805393953378</c:v>
                </c:pt>
                <c:pt idx="405">
                  <c:v>49.543685107219055</c:v>
                </c:pt>
                <c:pt idx="406">
                  <c:v>50.734369206053302</c:v>
                </c:pt>
                <c:pt idx="407">
                  <c:v>54.033201196537675</c:v>
                </c:pt>
                <c:pt idx="408">
                  <c:v>56.78120207333032</c:v>
                </c:pt>
                <c:pt idx="409">
                  <c:v>56.912655400371712</c:v>
                </c:pt>
                <c:pt idx="410">
                  <c:v>59.784249115676403</c:v>
                </c:pt>
                <c:pt idx="411">
                  <c:v>57.308039419677975</c:v>
                </c:pt>
                <c:pt idx="412">
                  <c:v>63.551236445730027</c:v>
                </c:pt>
                <c:pt idx="413">
                  <c:v>58.545028291471816</c:v>
                </c:pt>
                <c:pt idx="414">
                  <c:v>57.811500093473924</c:v>
                </c:pt>
                <c:pt idx="415">
                  <c:v>52.116630157776228</c:v>
                </c:pt>
                <c:pt idx="416">
                  <c:v>50.103457334675589</c:v>
                </c:pt>
                <c:pt idx="417">
                  <c:v>49.462074299570268</c:v>
                </c:pt>
                <c:pt idx="418">
                  <c:v>48.20533349186816</c:v>
                </c:pt>
                <c:pt idx="419">
                  <c:v>48.902755159654831</c:v>
                </c:pt>
                <c:pt idx="420">
                  <c:v>40.56060918196345</c:v>
                </c:pt>
                <c:pt idx="421">
                  <c:v>37.82721511403895</c:v>
                </c:pt>
                <c:pt idx="422">
                  <c:v>37.981081788439255</c:v>
                </c:pt>
                <c:pt idx="423">
                  <c:v>33.378773760951162</c:v>
                </c:pt>
                <c:pt idx="424">
                  <c:v>32.3236087361011</c:v>
                </c:pt>
                <c:pt idx="425">
                  <c:v>25.811755285303352</c:v>
                </c:pt>
                <c:pt idx="426">
                  <c:v>25.508317605299752</c:v>
                </c:pt>
                <c:pt idx="427">
                  <c:v>24.891747723417378</c:v>
                </c:pt>
                <c:pt idx="428">
                  <c:v>32.492537621192291</c:v>
                </c:pt>
                <c:pt idx="429">
                  <c:v>33.11314624750208</c:v>
                </c:pt>
                <c:pt idx="430">
                  <c:v>37.133600319842991</c:v>
                </c:pt>
                <c:pt idx="431">
                  <c:v>16.635628800754372</c:v>
                </c:pt>
                <c:pt idx="432">
                  <c:v>15.292209392674309</c:v>
                </c:pt>
                <c:pt idx="433">
                  <c:v>22.467124731605377</c:v>
                </c:pt>
                <c:pt idx="434">
                  <c:v>27.40199614226869</c:v>
                </c:pt>
                <c:pt idx="435">
                  <c:v>28.482644627819376</c:v>
                </c:pt>
                <c:pt idx="436">
                  <c:v>30.652928301958951</c:v>
                </c:pt>
                <c:pt idx="437">
                  <c:v>30.474881101440694</c:v>
                </c:pt>
                <c:pt idx="438">
                  <c:v>32.458406694940393</c:v>
                </c:pt>
                <c:pt idx="439">
                  <c:v>34.938701032123355</c:v>
                </c:pt>
                <c:pt idx="440">
                  <c:v>36.795931656100507</c:v>
                </c:pt>
                <c:pt idx="441">
                  <c:v>31.408956065347585</c:v>
                </c:pt>
                <c:pt idx="442">
                  <c:v>31.092510283950649</c:v>
                </c:pt>
                <c:pt idx="443">
                  <c:v>27.704598308400591</c:v>
                </c:pt>
                <c:pt idx="444">
                  <c:v>46.929584695611801</c:v>
                </c:pt>
                <c:pt idx="445">
                  <c:v>40.071861930064905</c:v>
                </c:pt>
                <c:pt idx="446">
                  <c:v>37.843860041699308</c:v>
                </c:pt>
                <c:pt idx="447">
                  <c:v>30.185866362816817</c:v>
                </c:pt>
                <c:pt idx="448">
                  <c:v>28.368130619280219</c:v>
                </c:pt>
                <c:pt idx="449">
                  <c:v>22.278147038616673</c:v>
                </c:pt>
                <c:pt idx="450">
                  <c:v>23.318448157875292</c:v>
                </c:pt>
                <c:pt idx="451">
                  <c:v>25.110383353849766</c:v>
                </c:pt>
                <c:pt idx="452">
                  <c:v>20.542860038031844</c:v>
                </c:pt>
                <c:pt idx="453">
                  <c:v>15.556750795967886</c:v>
                </c:pt>
                <c:pt idx="454">
                  <c:v>13.228281163588607</c:v>
                </c:pt>
                <c:pt idx="455">
                  <c:v>8.7305538864488454</c:v>
                </c:pt>
                <c:pt idx="456">
                  <c:v>10.15724821014072</c:v>
                </c:pt>
                <c:pt idx="457">
                  <c:v>8.74591071747653</c:v>
                </c:pt>
                <c:pt idx="458">
                  <c:v>13.191550904360851</c:v>
                </c:pt>
                <c:pt idx="459">
                  <c:v>14.202966539265745</c:v>
                </c:pt>
                <c:pt idx="460">
                  <c:v>15.273221603995298</c:v>
                </c:pt>
                <c:pt idx="461">
                  <c:v>13.632150397194868</c:v>
                </c:pt>
                <c:pt idx="462">
                  <c:v>17.756352248293503</c:v>
                </c:pt>
                <c:pt idx="463">
                  <c:v>16.601523819257405</c:v>
                </c:pt>
                <c:pt idx="464">
                  <c:v>17.198477338960306</c:v>
                </c:pt>
                <c:pt idx="465">
                  <c:v>16.429809316507942</c:v>
                </c:pt>
                <c:pt idx="466">
                  <c:v>18.21365723997199</c:v>
                </c:pt>
                <c:pt idx="467">
                  <c:v>20.544492125806261</c:v>
                </c:pt>
                <c:pt idx="468">
                  <c:v>21.342001770588567</c:v>
                </c:pt>
                <c:pt idx="469">
                  <c:v>19.001521223517344</c:v>
                </c:pt>
                <c:pt idx="470">
                  <c:v>22.833246281402502</c:v>
                </c:pt>
                <c:pt idx="471">
                  <c:v>22.447584655136112</c:v>
                </c:pt>
                <c:pt idx="472">
                  <c:v>20.993688216649623</c:v>
                </c:pt>
                <c:pt idx="473">
                  <c:v>25.045751660512124</c:v>
                </c:pt>
                <c:pt idx="474">
                  <c:v>27.554082219157923</c:v>
                </c:pt>
                <c:pt idx="475">
                  <c:v>28.918760152054183</c:v>
                </c:pt>
                <c:pt idx="476">
                  <c:v>31.664650309917921</c:v>
                </c:pt>
                <c:pt idx="477">
                  <c:v>28.345585573063552</c:v>
                </c:pt>
                <c:pt idx="478">
                  <c:v>30.505981003393067</c:v>
                </c:pt>
                <c:pt idx="479">
                  <c:v>31.450831761135827</c:v>
                </c:pt>
                <c:pt idx="480">
                  <c:v>35.427128725657951</c:v>
                </c:pt>
                <c:pt idx="481">
                  <c:v>34.065360790369283</c:v>
                </c:pt>
                <c:pt idx="482">
                  <c:v>37.041705374962284</c:v>
                </c:pt>
                <c:pt idx="483">
                  <c:v>31.286158676657141</c:v>
                </c:pt>
                <c:pt idx="484">
                  <c:v>30.820506659638742</c:v>
                </c:pt>
                <c:pt idx="485">
                  <c:v>28.945109232809305</c:v>
                </c:pt>
                <c:pt idx="486">
                  <c:v>24.629185982493386</c:v>
                </c:pt>
                <c:pt idx="487">
                  <c:v>21.453580212457371</c:v>
                </c:pt>
                <c:pt idx="488">
                  <c:v>18.111357076404186</c:v>
                </c:pt>
                <c:pt idx="489">
                  <c:v>14.57950766561124</c:v>
                </c:pt>
                <c:pt idx="490">
                  <c:v>18.558118664679149</c:v>
                </c:pt>
                <c:pt idx="491">
                  <c:v>17.448804930882449</c:v>
                </c:pt>
                <c:pt idx="492">
                  <c:v>15.961428104657802</c:v>
                </c:pt>
                <c:pt idx="493">
                  <c:v>12.299357272464166</c:v>
                </c:pt>
                <c:pt idx="494">
                  <c:v>13.259943627430935</c:v>
                </c:pt>
                <c:pt idx="495">
                  <c:v>4.9936545980024665</c:v>
                </c:pt>
                <c:pt idx="496">
                  <c:v>7.3165273866481328</c:v>
                </c:pt>
                <c:pt idx="497">
                  <c:v>4.9651365167920503</c:v>
                </c:pt>
                <c:pt idx="498">
                  <c:v>5.1995416672515491</c:v>
                </c:pt>
                <c:pt idx="499">
                  <c:v>5.2616383584768069</c:v>
                </c:pt>
                <c:pt idx="500">
                  <c:v>9.5436750430982737</c:v>
                </c:pt>
                <c:pt idx="501">
                  <c:v>10.605165013951598</c:v>
                </c:pt>
                <c:pt idx="502">
                  <c:v>11.933831165945497</c:v>
                </c:pt>
                <c:pt idx="503">
                  <c:v>5.3602538760474889</c:v>
                </c:pt>
                <c:pt idx="504">
                  <c:v>5.4990202607659135</c:v>
                </c:pt>
                <c:pt idx="505">
                  <c:v>3.9498988244378017</c:v>
                </c:pt>
                <c:pt idx="506">
                  <c:v>2.4753906892474715</c:v>
                </c:pt>
                <c:pt idx="507">
                  <c:v>0.80646262289316339</c:v>
                </c:pt>
                <c:pt idx="508">
                  <c:v>4.8800806328157265</c:v>
                </c:pt>
                <c:pt idx="509">
                  <c:v>5.7298903897990598</c:v>
                </c:pt>
                <c:pt idx="510">
                  <c:v>8.6574358506604874</c:v>
                </c:pt>
                <c:pt idx="511">
                  <c:v>4.8700110354791084</c:v>
                </c:pt>
                <c:pt idx="512">
                  <c:v>2.792566576836383</c:v>
                </c:pt>
                <c:pt idx="513">
                  <c:v>-3.7954981697498127</c:v>
                </c:pt>
                <c:pt idx="514">
                  <c:v>-1.1756672756258939</c:v>
                </c:pt>
                <c:pt idx="515">
                  <c:v>1.8311948068980259</c:v>
                </c:pt>
                <c:pt idx="516">
                  <c:v>3.9707414781327772</c:v>
                </c:pt>
                <c:pt idx="517">
                  <c:v>-0.3661829403634505</c:v>
                </c:pt>
                <c:pt idx="518">
                  <c:v>2.8711967561613596</c:v>
                </c:pt>
                <c:pt idx="519">
                  <c:v>2.331866087151834</c:v>
                </c:pt>
                <c:pt idx="520">
                  <c:v>6.8025268810574957</c:v>
                </c:pt>
                <c:pt idx="521">
                  <c:v>11.74962712578786</c:v>
                </c:pt>
                <c:pt idx="522">
                  <c:v>9.897491011447654</c:v>
                </c:pt>
                <c:pt idx="523">
                  <c:v>10.028213677714563</c:v>
                </c:pt>
                <c:pt idx="524">
                  <c:v>8.6007187440232986</c:v>
                </c:pt>
                <c:pt idx="525">
                  <c:v>8.7105454435536238</c:v>
                </c:pt>
                <c:pt idx="526">
                  <c:v>11.815133737491525</c:v>
                </c:pt>
                <c:pt idx="527">
                  <c:v>9.8851999274728861</c:v>
                </c:pt>
                <c:pt idx="528">
                  <c:v>3.2990228816144458</c:v>
                </c:pt>
                <c:pt idx="529">
                  <c:v>4.1783290405651137</c:v>
                </c:pt>
                <c:pt idx="530">
                  <c:v>7.3346909827013995</c:v>
                </c:pt>
                <c:pt idx="531">
                  <c:v>3.4823458662299225</c:v>
                </c:pt>
                <c:pt idx="532">
                  <c:v>1.3956192802816298</c:v>
                </c:pt>
                <c:pt idx="533">
                  <c:v>1.4897260625234718</c:v>
                </c:pt>
                <c:pt idx="534">
                  <c:v>-2.1751513827007192</c:v>
                </c:pt>
                <c:pt idx="535">
                  <c:v>-1.5625728063675637</c:v>
                </c:pt>
                <c:pt idx="536">
                  <c:v>-0.55200462901438463</c:v>
                </c:pt>
                <c:pt idx="537">
                  <c:v>3.7084339791570775</c:v>
                </c:pt>
                <c:pt idx="538">
                  <c:v>4.3318011358542003</c:v>
                </c:pt>
                <c:pt idx="539">
                  <c:v>5.8261176746202787</c:v>
                </c:pt>
                <c:pt idx="540">
                  <c:v>6.2376447071682559</c:v>
                </c:pt>
                <c:pt idx="541">
                  <c:v>5.7959949541334508</c:v>
                </c:pt>
                <c:pt idx="542">
                  <c:v>4.3723329418263228</c:v>
                </c:pt>
                <c:pt idx="543">
                  <c:v>6.6949320098017431</c:v>
                </c:pt>
                <c:pt idx="544">
                  <c:v>8.0116324853287448</c:v>
                </c:pt>
                <c:pt idx="545">
                  <c:v>10.591949769893553</c:v>
                </c:pt>
                <c:pt idx="546">
                  <c:v>8.1505861425274286</c:v>
                </c:pt>
                <c:pt idx="547">
                  <c:v>5.3915364363899476</c:v>
                </c:pt>
                <c:pt idx="548">
                  <c:v>5.6711301123837075</c:v>
                </c:pt>
                <c:pt idx="549">
                  <c:v>4.0108057596400135</c:v>
                </c:pt>
                <c:pt idx="550">
                  <c:v>5.0811399247483804</c:v>
                </c:pt>
                <c:pt idx="551">
                  <c:v>5.906076816280498</c:v>
                </c:pt>
                <c:pt idx="552">
                  <c:v>3.3645714100460782</c:v>
                </c:pt>
                <c:pt idx="553">
                  <c:v>-5.1663961155011577</c:v>
                </c:pt>
                <c:pt idx="554">
                  <c:v>0</c:v>
                </c:pt>
                <c:pt idx="555">
                  <c:v>0.52523456220416831</c:v>
                </c:pt>
                <c:pt idx="556">
                  <c:v>-0.24372705803217493</c:v>
                </c:pt>
                <c:pt idx="557">
                  <c:v>1.3493199016465864</c:v>
                </c:pt>
                <c:pt idx="558">
                  <c:v>1.8730094814620835</c:v>
                </c:pt>
                <c:pt idx="559">
                  <c:v>0.67395980592509919</c:v>
                </c:pt>
                <c:pt idx="560">
                  <c:v>5.8191812625189918</c:v>
                </c:pt>
                <c:pt idx="561">
                  <c:v>4.5453269251767274</c:v>
                </c:pt>
                <c:pt idx="562">
                  <c:v>2.9737131610774941</c:v>
                </c:pt>
                <c:pt idx="563">
                  <c:v>0.39255456282025492</c:v>
                </c:pt>
                <c:pt idx="564">
                  <c:v>2.3723814670234478</c:v>
                </c:pt>
                <c:pt idx="565">
                  <c:v>0.70955853657918277</c:v>
                </c:pt>
                <c:pt idx="566">
                  <c:v>8.0071085405396882</c:v>
                </c:pt>
                <c:pt idx="567">
                  <c:v>4.8329952192776027</c:v>
                </c:pt>
                <c:pt idx="568">
                  <c:v>8.374753212440492</c:v>
                </c:pt>
                <c:pt idx="569">
                  <c:v>7.8496872954324184</c:v>
                </c:pt>
                <c:pt idx="570">
                  <c:v>11.314450271064153</c:v>
                </c:pt>
                <c:pt idx="571">
                  <c:v>10.174753006131832</c:v>
                </c:pt>
                <c:pt idx="572">
                  <c:v>13.432523463816919</c:v>
                </c:pt>
                <c:pt idx="573">
                  <c:v>10.618373731794401</c:v>
                </c:pt>
                <c:pt idx="574">
                  <c:v>8.5127617718091155</c:v>
                </c:pt>
                <c:pt idx="575">
                  <c:v>4.9915385935728702</c:v>
                </c:pt>
                <c:pt idx="576">
                  <c:v>6.4621922087802721</c:v>
                </c:pt>
                <c:pt idx="577">
                  <c:v>4.9908743168097365</c:v>
                </c:pt>
                <c:pt idx="578">
                  <c:v>11.342542671214732</c:v>
                </c:pt>
                <c:pt idx="579">
                  <c:v>11.305496481465296</c:v>
                </c:pt>
                <c:pt idx="580">
                  <c:v>12.459857462633646</c:v>
                </c:pt>
                <c:pt idx="581">
                  <c:v>11.881017960892001</c:v>
                </c:pt>
                <c:pt idx="582">
                  <c:v>14.265297323995473</c:v>
                </c:pt>
                <c:pt idx="583">
                  <c:v>6.2950930007742283</c:v>
                </c:pt>
                <c:pt idx="584">
                  <c:v>13.33705470018497</c:v>
                </c:pt>
                <c:pt idx="585">
                  <c:v>11.792065511295442</c:v>
                </c:pt>
                <c:pt idx="586">
                  <c:v>11.794422238120784</c:v>
                </c:pt>
                <c:pt idx="587">
                  <c:v>17.368910136382627</c:v>
                </c:pt>
                <c:pt idx="588">
                  <c:v>20.639065376755408</c:v>
                </c:pt>
                <c:pt idx="589">
                  <c:v>17.928816525972969</c:v>
                </c:pt>
                <c:pt idx="590">
                  <c:v>19.446048578555818</c:v>
                </c:pt>
                <c:pt idx="591">
                  <c:v>17.115958967705204</c:v>
                </c:pt>
                <c:pt idx="592">
                  <c:v>20.181458469006081</c:v>
                </c:pt>
                <c:pt idx="593">
                  <c:v>22.821017377140471</c:v>
                </c:pt>
                <c:pt idx="594">
                  <c:v>25.688609861813781</c:v>
                </c:pt>
                <c:pt idx="595">
                  <c:v>21.86756419387476</c:v>
                </c:pt>
                <c:pt idx="596">
                  <c:v>27.325878627246993</c:v>
                </c:pt>
                <c:pt idx="597">
                  <c:v>23.97346585772252</c:v>
                </c:pt>
                <c:pt idx="598">
                  <c:v>24.768876848179115</c:v>
                </c:pt>
                <c:pt idx="599">
                  <c:v>32.856688584874959</c:v>
                </c:pt>
                <c:pt idx="600">
                  <c:v>33.420596032566039</c:v>
                </c:pt>
                <c:pt idx="601">
                  <c:v>39.124846924926189</c:v>
                </c:pt>
                <c:pt idx="602">
                  <c:v>41.154948176519575</c:v>
                </c:pt>
                <c:pt idx="603">
                  <c:v>42.456949083993777</c:v>
                </c:pt>
                <c:pt idx="604">
                  <c:v>42.581999967592971</c:v>
                </c:pt>
                <c:pt idx="605">
                  <c:v>41.885580401100647</c:v>
                </c:pt>
                <c:pt idx="606">
                  <c:v>40.101302592117648</c:v>
                </c:pt>
                <c:pt idx="607">
                  <c:v>36.782062499844642</c:v>
                </c:pt>
                <c:pt idx="608">
                  <c:v>40.497765826206624</c:v>
                </c:pt>
                <c:pt idx="609">
                  <c:v>39.076679583299878</c:v>
                </c:pt>
                <c:pt idx="610">
                  <c:v>41.818232108864734</c:v>
                </c:pt>
                <c:pt idx="611">
                  <c:v>42.287641826814045</c:v>
                </c:pt>
                <c:pt idx="612">
                  <c:v>37.61212154857197</c:v>
                </c:pt>
                <c:pt idx="613">
                  <c:v>33.46053820333686</c:v>
                </c:pt>
                <c:pt idx="614">
                  <c:v>32.777349462502322</c:v>
                </c:pt>
                <c:pt idx="615">
                  <c:v>35.595612156891413</c:v>
                </c:pt>
                <c:pt idx="616">
                  <c:v>34.988767493030103</c:v>
                </c:pt>
                <c:pt idx="617">
                  <c:v>36.374819236149868</c:v>
                </c:pt>
                <c:pt idx="618">
                  <c:v>35.271099959596846</c:v>
                </c:pt>
                <c:pt idx="619">
                  <c:v>34.351319068418746</c:v>
                </c:pt>
                <c:pt idx="620">
                  <c:v>36.810948009601098</c:v>
                </c:pt>
                <c:pt idx="621">
                  <c:v>33.973094887654966</c:v>
                </c:pt>
                <c:pt idx="622">
                  <c:v>38.047978947597763</c:v>
                </c:pt>
                <c:pt idx="623">
                  <c:v>35.825760577425577</c:v>
                </c:pt>
                <c:pt idx="624">
                  <c:v>35.936403260948055</c:v>
                </c:pt>
                <c:pt idx="625">
                  <c:v>33.250106938502235</c:v>
                </c:pt>
                <c:pt idx="626">
                  <c:v>38.407524391486554</c:v>
                </c:pt>
                <c:pt idx="627">
                  <c:v>37.228312206153014</c:v>
                </c:pt>
                <c:pt idx="628">
                  <c:v>34.973187196710107</c:v>
                </c:pt>
                <c:pt idx="629">
                  <c:v>29.717417379599073</c:v>
                </c:pt>
                <c:pt idx="630">
                  <c:v>28.151750162982719</c:v>
                </c:pt>
                <c:pt idx="631">
                  <c:v>29.664597938902382</c:v>
                </c:pt>
                <c:pt idx="632">
                  <c:v>32.673748772101924</c:v>
                </c:pt>
                <c:pt idx="633">
                  <c:v>28.159414774766852</c:v>
                </c:pt>
                <c:pt idx="634">
                  <c:v>32.694340793677448</c:v>
                </c:pt>
                <c:pt idx="635">
                  <c:v>33.104828916099358</c:v>
                </c:pt>
                <c:pt idx="636">
                  <c:v>31.51861178625213</c:v>
                </c:pt>
                <c:pt idx="637">
                  <c:v>35.849674999068704</c:v>
                </c:pt>
                <c:pt idx="638">
                  <c:v>39.958655558912639</c:v>
                </c:pt>
                <c:pt idx="639">
                  <c:v>42.784569782820434</c:v>
                </c:pt>
                <c:pt idx="640">
                  <c:v>41.13442015728937</c:v>
                </c:pt>
                <c:pt idx="641">
                  <c:v>44.772231623008913</c:v>
                </c:pt>
                <c:pt idx="642">
                  <c:v>54.055594896361761</c:v>
                </c:pt>
                <c:pt idx="643">
                  <c:v>56.514618226025661</c:v>
                </c:pt>
                <c:pt idx="644">
                  <c:v>59.727428632012405</c:v>
                </c:pt>
                <c:pt idx="645">
                  <c:v>60.379138220480826</c:v>
                </c:pt>
                <c:pt idx="646">
                  <c:v>63.035667429066137</c:v>
                </c:pt>
                <c:pt idx="647">
                  <c:v>61.001612967529908</c:v>
                </c:pt>
                <c:pt idx="648">
                  <c:v>61.070690898611254</c:v>
                </c:pt>
                <c:pt idx="649">
                  <c:v>60.951072401437067</c:v>
                </c:pt>
                <c:pt idx="650">
                  <c:v>56.249542035593251</c:v>
                </c:pt>
                <c:pt idx="651">
                  <c:v>52.760064755130273</c:v>
                </c:pt>
                <c:pt idx="652">
                  <c:v>47.914164114188154</c:v>
                </c:pt>
                <c:pt idx="653">
                  <c:v>47.293420354371754</c:v>
                </c:pt>
                <c:pt idx="654">
                  <c:v>46.749360056336322</c:v>
                </c:pt>
                <c:pt idx="655">
                  <c:v>42.7679604449932</c:v>
                </c:pt>
                <c:pt idx="656">
                  <c:v>43.233940672298175</c:v>
                </c:pt>
                <c:pt idx="657">
                  <c:v>38.559496439624247</c:v>
                </c:pt>
                <c:pt idx="658">
                  <c:v>39.937384792433107</c:v>
                </c:pt>
                <c:pt idx="659">
                  <c:v>43.142164239988489</c:v>
                </c:pt>
                <c:pt idx="660">
                  <c:v>46.254869902251855</c:v>
                </c:pt>
                <c:pt idx="661">
                  <c:v>43.491474483122744</c:v>
                </c:pt>
                <c:pt idx="662">
                  <c:v>45.045579664194676</c:v>
                </c:pt>
                <c:pt idx="663">
                  <c:v>46.421127242288883</c:v>
                </c:pt>
                <c:pt idx="664">
                  <c:v>51.423199606895281</c:v>
                </c:pt>
                <c:pt idx="665">
                  <c:v>49.526982596710624</c:v>
                </c:pt>
                <c:pt idx="666">
                  <c:v>51.739295372251561</c:v>
                </c:pt>
                <c:pt idx="667">
                  <c:v>52.758381317727178</c:v>
                </c:pt>
                <c:pt idx="668">
                  <c:v>56.112368640884768</c:v>
                </c:pt>
                <c:pt idx="669">
                  <c:v>52.333573421694247</c:v>
                </c:pt>
                <c:pt idx="670">
                  <c:v>54.40051169298021</c:v>
                </c:pt>
                <c:pt idx="671">
                  <c:v>49.695194933524881</c:v>
                </c:pt>
                <c:pt idx="672">
                  <c:v>47.129012463297641</c:v>
                </c:pt>
                <c:pt idx="673">
                  <c:v>41.920028289575662</c:v>
                </c:pt>
                <c:pt idx="674">
                  <c:v>45.026493448034131</c:v>
                </c:pt>
                <c:pt idx="675">
                  <c:v>42.513631935303628</c:v>
                </c:pt>
                <c:pt idx="676">
                  <c:v>40.144455270699304</c:v>
                </c:pt>
                <c:pt idx="677">
                  <c:v>38.283036093205396</c:v>
                </c:pt>
                <c:pt idx="678">
                  <c:v>39.648443266723753</c:v>
                </c:pt>
                <c:pt idx="679">
                  <c:v>36.641645746934664</c:v>
                </c:pt>
                <c:pt idx="680">
                  <c:v>38.294355145118196</c:v>
                </c:pt>
                <c:pt idx="681">
                  <c:v>34.099428884779115</c:v>
                </c:pt>
                <c:pt idx="682">
                  <c:v>38.179608373179114</c:v>
                </c:pt>
                <c:pt idx="683">
                  <c:v>38.126695959661596</c:v>
                </c:pt>
                <c:pt idx="684">
                  <c:v>39.189427579632891</c:v>
                </c:pt>
                <c:pt idx="685">
                  <c:v>38.463946769034145</c:v>
                </c:pt>
                <c:pt idx="686">
                  <c:v>43.068052963518845</c:v>
                </c:pt>
                <c:pt idx="687">
                  <c:v>41.602908452697974</c:v>
                </c:pt>
                <c:pt idx="688">
                  <c:v>42.499623410958456</c:v>
                </c:pt>
                <c:pt idx="689">
                  <c:v>45.097509545211253</c:v>
                </c:pt>
                <c:pt idx="690">
                  <c:v>42.584857384495045</c:v>
                </c:pt>
                <c:pt idx="691">
                  <c:v>45.552180609641304</c:v>
                </c:pt>
                <c:pt idx="692">
                  <c:v>51.039953652015342</c:v>
                </c:pt>
                <c:pt idx="693">
                  <c:v>46.5295175556858</c:v>
                </c:pt>
                <c:pt idx="694">
                  <c:v>49.610208993082971</c:v>
                </c:pt>
                <c:pt idx="695">
                  <c:v>46.183216022764498</c:v>
                </c:pt>
                <c:pt idx="696">
                  <c:v>46.145142640558035</c:v>
                </c:pt>
                <c:pt idx="697">
                  <c:v>46.38317840389734</c:v>
                </c:pt>
                <c:pt idx="698">
                  <c:v>48.787240289684163</c:v>
                </c:pt>
                <c:pt idx="699">
                  <c:v>49.276581639193154</c:v>
                </c:pt>
                <c:pt idx="700">
                  <c:v>49.354394768845019</c:v>
                </c:pt>
                <c:pt idx="701">
                  <c:v>55.59557359846098</c:v>
                </c:pt>
                <c:pt idx="702">
                  <c:v>58.634665928712344</c:v>
                </c:pt>
                <c:pt idx="703">
                  <c:v>61.727721187773454</c:v>
                </c:pt>
                <c:pt idx="704">
                  <c:v>64.954399056743185</c:v>
                </c:pt>
                <c:pt idx="705">
                  <c:v>63.204946845843928</c:v>
                </c:pt>
                <c:pt idx="706">
                  <c:v>69.359832224346292</c:v>
                </c:pt>
                <c:pt idx="707">
                  <c:v>69.725205514603573</c:v>
                </c:pt>
                <c:pt idx="708">
                  <c:v>72.847111593584287</c:v>
                </c:pt>
                <c:pt idx="709">
                  <c:v>66.771588495821106</c:v>
                </c:pt>
                <c:pt idx="710">
                  <c:v>74.401611710549886</c:v>
                </c:pt>
                <c:pt idx="711">
                  <c:v>75.98709177032687</c:v>
                </c:pt>
                <c:pt idx="712">
                  <c:v>72.367897754671318</c:v>
                </c:pt>
                <c:pt idx="713">
                  <c:v>74.714612753222326</c:v>
                </c:pt>
                <c:pt idx="714">
                  <c:v>70.002743413236402</c:v>
                </c:pt>
                <c:pt idx="715">
                  <c:v>66.616205437257221</c:v>
                </c:pt>
                <c:pt idx="716">
                  <c:v>65.861122132591305</c:v>
                </c:pt>
                <c:pt idx="717">
                  <c:v>62.866086774787441</c:v>
                </c:pt>
                <c:pt idx="718">
                  <c:v>60.375974915711609</c:v>
                </c:pt>
                <c:pt idx="719">
                  <c:v>55.09651800779676</c:v>
                </c:pt>
                <c:pt idx="720">
                  <c:v>54.835861856732954</c:v>
                </c:pt>
                <c:pt idx="721">
                  <c:v>57.014253264435958</c:v>
                </c:pt>
                <c:pt idx="722">
                  <c:v>64.696250730815024</c:v>
                </c:pt>
                <c:pt idx="723">
                  <c:v>58.423165886758298</c:v>
                </c:pt>
                <c:pt idx="724">
                  <c:v>57.016430225472554</c:v>
                </c:pt>
                <c:pt idx="725">
                  <c:v>58.974076205464904</c:v>
                </c:pt>
                <c:pt idx="726">
                  <c:v>60.031748698104259</c:v>
                </c:pt>
                <c:pt idx="727">
                  <c:v>57.161868847025659</c:v>
                </c:pt>
                <c:pt idx="728">
                  <c:v>59.51226032327417</c:v>
                </c:pt>
                <c:pt idx="729">
                  <c:v>58.584910137369853</c:v>
                </c:pt>
                <c:pt idx="730">
                  <c:v>55.472949056282175</c:v>
                </c:pt>
                <c:pt idx="731">
                  <c:v>57.276172156677795</c:v>
                </c:pt>
                <c:pt idx="732">
                  <c:v>54.985155272730957</c:v>
                </c:pt>
                <c:pt idx="733">
                  <c:v>51.885175711840802</c:v>
                </c:pt>
                <c:pt idx="734">
                  <c:v>46.705836306388889</c:v>
                </c:pt>
                <c:pt idx="735">
                  <c:v>45.085379303412857</c:v>
                </c:pt>
                <c:pt idx="736">
                  <c:v>45.646971875497194</c:v>
                </c:pt>
                <c:pt idx="737">
                  <c:v>44.766772252912908</c:v>
                </c:pt>
                <c:pt idx="738">
                  <c:v>46.369948635905459</c:v>
                </c:pt>
                <c:pt idx="739">
                  <c:v>43.518722002074789</c:v>
                </c:pt>
                <c:pt idx="740">
                  <c:v>45.727691122500829</c:v>
                </c:pt>
                <c:pt idx="741">
                  <c:v>46.155809824876712</c:v>
                </c:pt>
                <c:pt idx="742">
                  <c:v>45.08290338129634</c:v>
                </c:pt>
                <c:pt idx="743">
                  <c:v>47.861088370156892</c:v>
                </c:pt>
                <c:pt idx="744">
                  <c:v>48.123378844448006</c:v>
                </c:pt>
                <c:pt idx="745">
                  <c:v>52.948592374370307</c:v>
                </c:pt>
                <c:pt idx="746">
                  <c:v>53.798098232557649</c:v>
                </c:pt>
                <c:pt idx="747">
                  <c:v>56.812585188002309</c:v>
                </c:pt>
                <c:pt idx="748">
                  <c:v>54.863371873679391</c:v>
                </c:pt>
                <c:pt idx="749">
                  <c:v>52.571435862352224</c:v>
                </c:pt>
                <c:pt idx="750">
                  <c:v>54.407141831015807</c:v>
                </c:pt>
                <c:pt idx="751">
                  <c:v>57.484612758460422</c:v>
                </c:pt>
                <c:pt idx="752">
                  <c:v>60.294739341207411</c:v>
                </c:pt>
                <c:pt idx="753">
                  <c:v>57.86358835223642</c:v>
                </c:pt>
                <c:pt idx="754">
                  <c:v>54.087543909260916</c:v>
                </c:pt>
                <c:pt idx="755">
                  <c:v>56.292854970178254</c:v>
                </c:pt>
                <c:pt idx="756">
                  <c:v>54.452942007686474</c:v>
                </c:pt>
                <c:pt idx="757">
                  <c:v>51.798648502949263</c:v>
                </c:pt>
                <c:pt idx="758">
                  <c:v>48.959295843539522</c:v>
                </c:pt>
                <c:pt idx="759">
                  <c:v>46.213413859186275</c:v>
                </c:pt>
                <c:pt idx="760">
                  <c:v>45.225917151013199</c:v>
                </c:pt>
                <c:pt idx="761">
                  <c:v>46.38336279069204</c:v>
                </c:pt>
                <c:pt idx="762">
                  <c:v>49.544184009347859</c:v>
                </c:pt>
                <c:pt idx="763">
                  <c:v>43.902681081202566</c:v>
                </c:pt>
                <c:pt idx="764">
                  <c:v>37.221994762671713</c:v>
                </c:pt>
                <c:pt idx="765">
                  <c:v>32.895045744105467</c:v>
                </c:pt>
                <c:pt idx="766">
                  <c:v>32.567621766660629</c:v>
                </c:pt>
                <c:pt idx="767">
                  <c:v>30.123604909429563</c:v>
                </c:pt>
                <c:pt idx="768">
                  <c:v>27.067649426073459</c:v>
                </c:pt>
                <c:pt idx="769">
                  <c:v>24.288406959197985</c:v>
                </c:pt>
                <c:pt idx="770">
                  <c:v>23.968532353329149</c:v>
                </c:pt>
                <c:pt idx="771">
                  <c:v>20.104761459436428</c:v>
                </c:pt>
                <c:pt idx="772">
                  <c:v>22.108634134287552</c:v>
                </c:pt>
                <c:pt idx="773">
                  <c:v>15.392860392915567</c:v>
                </c:pt>
                <c:pt idx="774">
                  <c:v>11.216139178887666</c:v>
                </c:pt>
                <c:pt idx="775">
                  <c:v>6.6374691563883106</c:v>
                </c:pt>
                <c:pt idx="776">
                  <c:v>6.8759964244933425</c:v>
                </c:pt>
                <c:pt idx="777">
                  <c:v>4.1929408307142939</c:v>
                </c:pt>
                <c:pt idx="778">
                  <c:v>5.8850718543680482</c:v>
                </c:pt>
                <c:pt idx="779">
                  <c:v>4.0092862744687325</c:v>
                </c:pt>
                <c:pt idx="780">
                  <c:v>2.9055028676013093</c:v>
                </c:pt>
                <c:pt idx="781">
                  <c:v>2.9608544275491226</c:v>
                </c:pt>
                <c:pt idx="782">
                  <c:v>2.8324780523036166</c:v>
                </c:pt>
                <c:pt idx="783">
                  <c:v>0.82780416337536611</c:v>
                </c:pt>
                <c:pt idx="784">
                  <c:v>4.9114362856963378</c:v>
                </c:pt>
                <c:pt idx="785">
                  <c:v>3.9196420119952933</c:v>
                </c:pt>
                <c:pt idx="786">
                  <c:v>5.2458962585378757</c:v>
                </c:pt>
                <c:pt idx="787">
                  <c:v>9.5000747971281516</c:v>
                </c:pt>
                <c:pt idx="788">
                  <c:v>5.6532443353036577</c:v>
                </c:pt>
                <c:pt idx="789">
                  <c:v>4.4763478952471925</c:v>
                </c:pt>
                <c:pt idx="790">
                  <c:v>7.8476802087840349</c:v>
                </c:pt>
                <c:pt idx="791">
                  <c:v>5.6924026216808805</c:v>
                </c:pt>
                <c:pt idx="792">
                  <c:v>9.2641850735470967</c:v>
                </c:pt>
                <c:pt idx="793">
                  <c:v>9.2630125330303716</c:v>
                </c:pt>
                <c:pt idx="794">
                  <c:v>9.5211327746636627</c:v>
                </c:pt>
                <c:pt idx="795">
                  <c:v>10.224011383737068</c:v>
                </c:pt>
                <c:pt idx="796">
                  <c:v>9.576943141040859</c:v>
                </c:pt>
                <c:pt idx="797">
                  <c:v>3.9780676944701066</c:v>
                </c:pt>
                <c:pt idx="798">
                  <c:v>4.0145729518868745</c:v>
                </c:pt>
                <c:pt idx="799">
                  <c:v>5.8366103544390828</c:v>
                </c:pt>
                <c:pt idx="800">
                  <c:v>3.314463701312599</c:v>
                </c:pt>
                <c:pt idx="801">
                  <c:v>8.2295198164326298</c:v>
                </c:pt>
                <c:pt idx="802">
                  <c:v>9.6262236062685176</c:v>
                </c:pt>
                <c:pt idx="803">
                  <c:v>3.5334577625604418</c:v>
                </c:pt>
                <c:pt idx="804">
                  <c:v>-0.71768366258290373</c:v>
                </c:pt>
                <c:pt idx="805">
                  <c:v>0.33128114116987128</c:v>
                </c:pt>
                <c:pt idx="806">
                  <c:v>3.4785540707815192</c:v>
                </c:pt>
                <c:pt idx="807">
                  <c:v>2.4662695430173271</c:v>
                </c:pt>
                <c:pt idx="808">
                  <c:v>2.3380075575739219</c:v>
                </c:pt>
                <c:pt idx="809">
                  <c:v>3.1664763326585739</c:v>
                </c:pt>
                <c:pt idx="810">
                  <c:v>9.3327112597453663</c:v>
                </c:pt>
                <c:pt idx="811">
                  <c:v>5.3930649579497167</c:v>
                </c:pt>
                <c:pt idx="812">
                  <c:v>8.7804121351478202</c:v>
                </c:pt>
                <c:pt idx="813">
                  <c:v>5.5765339799514955</c:v>
                </c:pt>
                <c:pt idx="814">
                  <c:v>-9.2012773112304935E-2</c:v>
                </c:pt>
                <c:pt idx="815">
                  <c:v>-4.4523127563249325</c:v>
                </c:pt>
                <c:pt idx="816">
                  <c:v>0.570183167850013</c:v>
                </c:pt>
                <c:pt idx="817">
                  <c:v>6.3472291577152093</c:v>
                </c:pt>
                <c:pt idx="818">
                  <c:v>1.8399136813514072</c:v>
                </c:pt>
                <c:pt idx="819">
                  <c:v>1.1406754278748445</c:v>
                </c:pt>
                <c:pt idx="820">
                  <c:v>-1.9501975702684964</c:v>
                </c:pt>
                <c:pt idx="821">
                  <c:v>-6.0705346076904849</c:v>
                </c:pt>
                <c:pt idx="822">
                  <c:v>-7.3043469115326722</c:v>
                </c:pt>
                <c:pt idx="823">
                  <c:v>-14.281087647902966</c:v>
                </c:pt>
                <c:pt idx="824">
                  <c:v>-11.281454120592088</c:v>
                </c:pt>
                <c:pt idx="825">
                  <c:v>-11.873003138506435</c:v>
                </c:pt>
                <c:pt idx="826">
                  <c:v>-5.2466405181465072</c:v>
                </c:pt>
                <c:pt idx="827">
                  <c:v>-2.5408258592404391</c:v>
                </c:pt>
                <c:pt idx="828">
                  <c:v>-0.25779616078508039</c:v>
                </c:pt>
                <c:pt idx="829">
                  <c:v>-3.3885809155990936</c:v>
                </c:pt>
                <c:pt idx="830">
                  <c:v>-5.9299529449916282</c:v>
                </c:pt>
                <c:pt idx="831">
                  <c:v>-3.0194300270775702</c:v>
                </c:pt>
                <c:pt idx="832">
                  <c:v>0.47853087015414986</c:v>
                </c:pt>
                <c:pt idx="833">
                  <c:v>1.233016470814853</c:v>
                </c:pt>
                <c:pt idx="834">
                  <c:v>3.7542619947914693</c:v>
                </c:pt>
                <c:pt idx="835">
                  <c:v>6.3849633467946179</c:v>
                </c:pt>
                <c:pt idx="836">
                  <c:v>9.8818484225580256</c:v>
                </c:pt>
                <c:pt idx="837">
                  <c:v>10.305329306371934</c:v>
                </c:pt>
                <c:pt idx="838">
                  <c:v>6.1284777355138012</c:v>
                </c:pt>
                <c:pt idx="839">
                  <c:v>-1.1962989608755223</c:v>
                </c:pt>
                <c:pt idx="840">
                  <c:v>5.5214152853351704E-2</c:v>
                </c:pt>
                <c:pt idx="841">
                  <c:v>2.1354163778762572</c:v>
                </c:pt>
                <c:pt idx="842">
                  <c:v>8.614837728199003</c:v>
                </c:pt>
                <c:pt idx="843">
                  <c:v>4.7305249383840238</c:v>
                </c:pt>
                <c:pt idx="844">
                  <c:v>4.0866655856843712</c:v>
                </c:pt>
                <c:pt idx="845">
                  <c:v>9.2061137312548474E-2</c:v>
                </c:pt>
                <c:pt idx="846">
                  <c:v>-0.14733552604844713</c:v>
                </c:pt>
                <c:pt idx="847">
                  <c:v>-1.0127504398120317</c:v>
                </c:pt>
                <c:pt idx="848">
                  <c:v>-3.16736635124452</c:v>
                </c:pt>
                <c:pt idx="849">
                  <c:v>-6.8889659976943811</c:v>
                </c:pt>
                <c:pt idx="850">
                  <c:v>-7.7701772426533093</c:v>
                </c:pt>
                <c:pt idx="851">
                  <c:v>-6.2221706687515859</c:v>
                </c:pt>
                <c:pt idx="852">
                  <c:v>-3.2211220420594588</c:v>
                </c:pt>
                <c:pt idx="853">
                  <c:v>-8.0777294668059447</c:v>
                </c:pt>
                <c:pt idx="854">
                  <c:v>-9.6962734380106319</c:v>
                </c:pt>
                <c:pt idx="855">
                  <c:v>-14.203488616040836</c:v>
                </c:pt>
                <c:pt idx="856">
                  <c:v>-8.4425343891528168</c:v>
                </c:pt>
                <c:pt idx="857">
                  <c:v>-9.4553147549854941</c:v>
                </c:pt>
                <c:pt idx="858">
                  <c:v>-7.1917010494547151</c:v>
                </c:pt>
                <c:pt idx="859">
                  <c:v>-7.5572196716771565</c:v>
                </c:pt>
                <c:pt idx="860">
                  <c:v>-5.6098891535730866</c:v>
                </c:pt>
                <c:pt idx="861">
                  <c:v>-7.4495594776373864</c:v>
                </c:pt>
                <c:pt idx="862">
                  <c:v>-0.14715088556087857</c:v>
                </c:pt>
                <c:pt idx="863">
                  <c:v>-0.95634129547644764</c:v>
                </c:pt>
                <c:pt idx="864">
                  <c:v>-1.912616415874387</c:v>
                </c:pt>
                <c:pt idx="865">
                  <c:v>-3.7697324846804912</c:v>
                </c:pt>
                <c:pt idx="866">
                  <c:v>6.1965872519323009</c:v>
                </c:pt>
                <c:pt idx="867">
                  <c:v>6.1390495726553684</c:v>
                </c:pt>
                <c:pt idx="868">
                  <c:v>6.3946150253951846</c:v>
                </c:pt>
                <c:pt idx="869">
                  <c:v>1.2863105447002154</c:v>
                </c:pt>
                <c:pt idx="870">
                  <c:v>0.25733689069315741</c:v>
                </c:pt>
                <c:pt idx="871">
                  <c:v>-6.2687428293024654</c:v>
                </c:pt>
                <c:pt idx="872">
                  <c:v>-5.7366551656124125</c:v>
                </c:pt>
                <c:pt idx="873">
                  <c:v>-7.3384028964254151</c:v>
                </c:pt>
                <c:pt idx="874">
                  <c:v>-4.7461620944027576</c:v>
                </c:pt>
                <c:pt idx="875">
                  <c:v>-5.5211707875355884</c:v>
                </c:pt>
                <c:pt idx="876">
                  <c:v>-5.8154334986045688</c:v>
                </c:pt>
                <c:pt idx="877">
                  <c:v>-4.3423087172131583</c:v>
                </c:pt>
                <c:pt idx="878">
                  <c:v>-1.4535364139857638</c:v>
                </c:pt>
                <c:pt idx="879">
                  <c:v>-4.7470591146517434</c:v>
                </c:pt>
                <c:pt idx="880">
                  <c:v>-7.3246339434855772</c:v>
                </c:pt>
                <c:pt idx="881">
                  <c:v>-5.8346265347468336</c:v>
                </c:pt>
                <c:pt idx="882">
                  <c:v>-1.7668755621572441</c:v>
                </c:pt>
                <c:pt idx="883">
                  <c:v>-2.9999495354537427</c:v>
                </c:pt>
                <c:pt idx="884">
                  <c:v>0.99388259301268489</c:v>
                </c:pt>
                <c:pt idx="885">
                  <c:v>2.3189791338640404</c:v>
                </c:pt>
                <c:pt idx="886">
                  <c:v>1.0307275600564114</c:v>
                </c:pt>
                <c:pt idx="887">
                  <c:v>0.55190752023004153</c:v>
                </c:pt>
                <c:pt idx="888">
                  <c:v>-1.6918591769416189</c:v>
                </c:pt>
                <c:pt idx="889">
                  <c:v>-1.8200379135667641</c:v>
                </c:pt>
                <c:pt idx="890">
                  <c:v>-2.5738048378908061</c:v>
                </c:pt>
                <c:pt idx="891">
                  <c:v>-3.2362277285351886</c:v>
                </c:pt>
                <c:pt idx="892">
                  <c:v>-3.7324024003780298</c:v>
                </c:pt>
                <c:pt idx="893">
                  <c:v>-1.1765634298792162</c:v>
                </c:pt>
                <c:pt idx="894">
                  <c:v>-3.2171016558315215</c:v>
                </c:pt>
                <c:pt idx="895">
                  <c:v>-6.0682862724701083</c:v>
                </c:pt>
                <c:pt idx="896">
                  <c:v>-4.3403107836239734</c:v>
                </c:pt>
                <c:pt idx="897">
                  <c:v>-5.9791409555327304</c:v>
                </c:pt>
                <c:pt idx="898">
                  <c:v>-2.8698910595972871</c:v>
                </c:pt>
                <c:pt idx="899">
                  <c:v>-0.31278334222792087</c:v>
                </c:pt>
                <c:pt idx="900">
                  <c:v>0.1471649204154892</c:v>
                </c:pt>
                <c:pt idx="901">
                  <c:v>-2.3731950869862088</c:v>
                </c:pt>
                <c:pt idx="902">
                  <c:v>-1.7837357563310818</c:v>
                </c:pt>
                <c:pt idx="903">
                  <c:v>-4.9462483409666378</c:v>
                </c:pt>
                <c:pt idx="904">
                  <c:v>-8.6938772520754881</c:v>
                </c:pt>
                <c:pt idx="905">
                  <c:v>-5.8799233868264</c:v>
                </c:pt>
                <c:pt idx="906">
                  <c:v>-7.311621407470791</c:v>
                </c:pt>
                <c:pt idx="907">
                  <c:v>-8.5432558842365189</c:v>
                </c:pt>
                <c:pt idx="908">
                  <c:v>-7.3508916276564902</c:v>
                </c:pt>
                <c:pt idx="909">
                  <c:v>-8.9168163985010267</c:v>
                </c:pt>
                <c:pt idx="910">
                  <c:v>-10.570626400073614</c:v>
                </c:pt>
                <c:pt idx="911">
                  <c:v>-15.001899170772655</c:v>
                </c:pt>
                <c:pt idx="912">
                  <c:v>-15.24523040422744</c:v>
                </c:pt>
                <c:pt idx="913">
                  <c:v>-20.950597237636114</c:v>
                </c:pt>
                <c:pt idx="914">
                  <c:v>-20.763648463609432</c:v>
                </c:pt>
                <c:pt idx="915">
                  <c:v>-22.269597601881816</c:v>
                </c:pt>
                <c:pt idx="916">
                  <c:v>-17.283942017479266</c:v>
                </c:pt>
                <c:pt idx="917">
                  <c:v>-17.538028690901726</c:v>
                </c:pt>
                <c:pt idx="918">
                  <c:v>-19.247998358741818</c:v>
                </c:pt>
                <c:pt idx="919">
                  <c:v>-18.396637030268728</c:v>
                </c:pt>
                <c:pt idx="920">
                  <c:v>-18.025964453820215</c:v>
                </c:pt>
                <c:pt idx="921">
                  <c:v>-36.794470249868162</c:v>
                </c:pt>
                <c:pt idx="922">
                  <c:v>-34.986592566530014</c:v>
                </c:pt>
                <c:pt idx="923">
                  <c:v>-37.66361473366544</c:v>
                </c:pt>
                <c:pt idx="924">
                  <c:v>-36.518324474765485</c:v>
                </c:pt>
                <c:pt idx="925">
                  <c:v>-40.245425116979575</c:v>
                </c:pt>
                <c:pt idx="926">
                  <c:v>-35.577355615864349</c:v>
                </c:pt>
                <c:pt idx="927">
                  <c:v>-33.0616445930061</c:v>
                </c:pt>
                <c:pt idx="928">
                  <c:v>-32.805108158551604</c:v>
                </c:pt>
                <c:pt idx="929">
                  <c:v>-34.376105206789532</c:v>
                </c:pt>
                <c:pt idx="930">
                  <c:v>-28.792410214846679</c:v>
                </c:pt>
                <c:pt idx="931">
                  <c:v>-32.382780312479866</c:v>
                </c:pt>
                <c:pt idx="932">
                  <c:v>-32.548224313868694</c:v>
                </c:pt>
                <c:pt idx="933">
                  <c:v>-29.676658416442997</c:v>
                </c:pt>
                <c:pt idx="934">
                  <c:v>-14.223602689940428</c:v>
                </c:pt>
                <c:pt idx="935">
                  <c:v>-12.71665336185176</c:v>
                </c:pt>
                <c:pt idx="936">
                  <c:v>-5.5578741059464942</c:v>
                </c:pt>
                <c:pt idx="937">
                  <c:v>-6.9015147734804625</c:v>
                </c:pt>
                <c:pt idx="938">
                  <c:v>-3.1282604042601521</c:v>
                </c:pt>
                <c:pt idx="939">
                  <c:v>-8.0968779262995643</c:v>
                </c:pt>
                <c:pt idx="940">
                  <c:v>-11.831820618294994</c:v>
                </c:pt>
                <c:pt idx="941">
                  <c:v>-15.417283949543444</c:v>
                </c:pt>
                <c:pt idx="942">
                  <c:v>-14.314768932822284</c:v>
                </c:pt>
                <c:pt idx="943">
                  <c:v>-19.279353107564166</c:v>
                </c:pt>
                <c:pt idx="944">
                  <c:v>-18.319862810164228</c:v>
                </c:pt>
                <c:pt idx="945">
                  <c:v>-18.426886104410453</c:v>
                </c:pt>
                <c:pt idx="946">
                  <c:v>-22.216029045506431</c:v>
                </c:pt>
                <c:pt idx="947">
                  <c:v>-19.955303966611432</c:v>
                </c:pt>
                <c:pt idx="948">
                  <c:v>-25.388029413592719</c:v>
                </c:pt>
                <c:pt idx="949">
                  <c:v>-28.026238119530991</c:v>
                </c:pt>
                <c:pt idx="950">
                  <c:v>-28.638918665990257</c:v>
                </c:pt>
                <c:pt idx="951">
                  <c:v>-30.291238917379374</c:v>
                </c:pt>
                <c:pt idx="952">
                  <c:v>-25.16272282345593</c:v>
                </c:pt>
                <c:pt idx="953">
                  <c:v>-24.444391826101807</c:v>
                </c:pt>
                <c:pt idx="954">
                  <c:v>-17.81580023467335</c:v>
                </c:pt>
                <c:pt idx="955">
                  <c:v>-18.249849464629957</c:v>
                </c:pt>
                <c:pt idx="956">
                  <c:v>-13.30511384421211</c:v>
                </c:pt>
                <c:pt idx="957">
                  <c:v>-13.064253721559092</c:v>
                </c:pt>
                <c:pt idx="958">
                  <c:v>-11.138640690612034</c:v>
                </c:pt>
                <c:pt idx="959">
                  <c:v>-14.613756810328139</c:v>
                </c:pt>
                <c:pt idx="960">
                  <c:v>-18.343852419044101</c:v>
                </c:pt>
                <c:pt idx="961">
                  <c:v>-16.345216243110631</c:v>
                </c:pt>
                <c:pt idx="962">
                  <c:v>-16.276414658904628</c:v>
                </c:pt>
                <c:pt idx="963">
                  <c:v>-16.907670345104677</c:v>
                </c:pt>
                <c:pt idx="964">
                  <c:v>-14.008245224111301</c:v>
                </c:pt>
                <c:pt idx="965">
                  <c:v>-12.001819156003373</c:v>
                </c:pt>
                <c:pt idx="966">
                  <c:v>-9.0010030956034637</c:v>
                </c:pt>
                <c:pt idx="967">
                  <c:v>-12.131439141082149</c:v>
                </c:pt>
                <c:pt idx="968">
                  <c:v>-15.665667738547638</c:v>
                </c:pt>
                <c:pt idx="969">
                  <c:v>-18.698165487479908</c:v>
                </c:pt>
                <c:pt idx="970">
                  <c:v>-19.04181213778099</c:v>
                </c:pt>
                <c:pt idx="971">
                  <c:v>-21.312276870887274</c:v>
                </c:pt>
                <c:pt idx="972">
                  <c:v>-17.921338031569771</c:v>
                </c:pt>
                <c:pt idx="973">
                  <c:v>-15.180613896543457</c:v>
                </c:pt>
                <c:pt idx="974">
                  <c:v>-12.91779248385067</c:v>
                </c:pt>
                <c:pt idx="975">
                  <c:v>-17.320217055806506</c:v>
                </c:pt>
                <c:pt idx="976">
                  <c:v>-16.25344554068479</c:v>
                </c:pt>
                <c:pt idx="977">
                  <c:v>-21.305849338361966</c:v>
                </c:pt>
                <c:pt idx="978">
                  <c:v>-26.116587037637618</c:v>
                </c:pt>
                <c:pt idx="979">
                  <c:v>-24.55368522382852</c:v>
                </c:pt>
                <c:pt idx="980">
                  <c:v>-21.926747095438191</c:v>
                </c:pt>
                <c:pt idx="981">
                  <c:v>-17.153686539099617</c:v>
                </c:pt>
                <c:pt idx="982">
                  <c:v>-16.866941843190087</c:v>
                </c:pt>
                <c:pt idx="983">
                  <c:v>-17.497574874764119</c:v>
                </c:pt>
                <c:pt idx="984">
                  <c:v>-17.372496012925502</c:v>
                </c:pt>
                <c:pt idx="985">
                  <c:v>-13.533556695511233</c:v>
                </c:pt>
                <c:pt idx="986">
                  <c:v>-2.9988648582212352</c:v>
                </c:pt>
                <c:pt idx="987">
                  <c:v>-6.3290431261692683</c:v>
                </c:pt>
                <c:pt idx="988">
                  <c:v>-2.3740879001443882</c:v>
                </c:pt>
                <c:pt idx="989">
                  <c:v>-3.5520384650401224</c:v>
                </c:pt>
                <c:pt idx="990">
                  <c:v>-0.47846275203021038</c:v>
                </c:pt>
                <c:pt idx="991">
                  <c:v>2.8328780432876539</c:v>
                </c:pt>
                <c:pt idx="992">
                  <c:v>-0.12873083474212052</c:v>
                </c:pt>
                <c:pt idx="993">
                  <c:v>-3.5846081033493822</c:v>
                </c:pt>
                <c:pt idx="994">
                  <c:v>-5.5883709224141498</c:v>
                </c:pt>
                <c:pt idx="995">
                  <c:v>-4.5203970640641264</c:v>
                </c:pt>
                <c:pt idx="996">
                  <c:v>-6.5593681687832834</c:v>
                </c:pt>
                <c:pt idx="997">
                  <c:v>-5.4935043143267155</c:v>
                </c:pt>
                <c:pt idx="998">
                  <c:v>-7.6801059545807826</c:v>
                </c:pt>
                <c:pt idx="999">
                  <c:v>-18.078594574472266</c:v>
                </c:pt>
                <c:pt idx="1000">
                  <c:v>-15.875335443228726</c:v>
                </c:pt>
                <c:pt idx="1001">
                  <c:v>-8.9821618620909192</c:v>
                </c:pt>
                <c:pt idx="1002">
                  <c:v>-5.7869232773383459</c:v>
                </c:pt>
                <c:pt idx="1003">
                  <c:v>-4.8678917111455968</c:v>
                </c:pt>
                <c:pt idx="1004">
                  <c:v>-4.9968226739592074</c:v>
                </c:pt>
                <c:pt idx="1005">
                  <c:v>-3.9515749565075451</c:v>
                </c:pt>
                <c:pt idx="1006">
                  <c:v>-0.18382025534867669</c:v>
                </c:pt>
                <c:pt idx="1007">
                  <c:v>-3.216562764779864</c:v>
                </c:pt>
                <c:pt idx="1008">
                  <c:v>-0.25752976904076386</c:v>
                </c:pt>
                <c:pt idx="1009">
                  <c:v>-0.95668379402841885</c:v>
                </c:pt>
                <c:pt idx="1010">
                  <c:v>-2.3927990035332822</c:v>
                </c:pt>
                <c:pt idx="1011">
                  <c:v>-3.1476154671168159</c:v>
                </c:pt>
                <c:pt idx="1012">
                  <c:v>-4.4710277007880812</c:v>
                </c:pt>
                <c:pt idx="1013">
                  <c:v>-5.0410236199765954</c:v>
                </c:pt>
                <c:pt idx="1014">
                  <c:v>-12.857595705662902</c:v>
                </c:pt>
                <c:pt idx="1015">
                  <c:v>-19.378672561580984</c:v>
                </c:pt>
                <c:pt idx="1016">
                  <c:v>-17.593437840127873</c:v>
                </c:pt>
                <c:pt idx="1017">
                  <c:v>-16.980285486269498</c:v>
                </c:pt>
                <c:pt idx="1018">
                  <c:v>-17.727508265312608</c:v>
                </c:pt>
                <c:pt idx="1019">
                  <c:v>-20.828371383146891</c:v>
                </c:pt>
                <c:pt idx="1020">
                  <c:v>-19.599918942038624</c:v>
                </c:pt>
                <c:pt idx="1021">
                  <c:v>-24.146740459601787</c:v>
                </c:pt>
                <c:pt idx="1022">
                  <c:v>-22.17086945703582</c:v>
                </c:pt>
                <c:pt idx="1023">
                  <c:v>-22.979287068790232</c:v>
                </c:pt>
                <c:pt idx="1024">
                  <c:v>-25.299815365108465</c:v>
                </c:pt>
                <c:pt idx="1025">
                  <c:v>-24.133586205640924</c:v>
                </c:pt>
                <c:pt idx="1026">
                  <c:v>-17.004876144850293</c:v>
                </c:pt>
                <c:pt idx="1027">
                  <c:v>-17.393089622154466</c:v>
                </c:pt>
                <c:pt idx="1028">
                  <c:v>-13.21542234361057</c:v>
                </c:pt>
                <c:pt idx="1029">
                  <c:v>-19.836174096668437</c:v>
                </c:pt>
                <c:pt idx="1030">
                  <c:v>-20.611516046219027</c:v>
                </c:pt>
                <c:pt idx="1031">
                  <c:v>-21.621620847076574</c:v>
                </c:pt>
                <c:pt idx="1032">
                  <c:v>-21.338641190009053</c:v>
                </c:pt>
                <c:pt idx="1033">
                  <c:v>-21.775800493152097</c:v>
                </c:pt>
                <c:pt idx="1034">
                  <c:v>-20.191020783965147</c:v>
                </c:pt>
                <c:pt idx="1035">
                  <c:v>-18.142036596194284</c:v>
                </c:pt>
                <c:pt idx="1036">
                  <c:v>-14.465822047421725</c:v>
                </c:pt>
                <c:pt idx="1037">
                  <c:v>-12.204130168566909</c:v>
                </c:pt>
                <c:pt idx="1038">
                  <c:v>-12.863381795375325</c:v>
                </c:pt>
                <c:pt idx="1039">
                  <c:v>-23.368150080356326</c:v>
                </c:pt>
                <c:pt idx="1040">
                  <c:v>-22.265544631020024</c:v>
                </c:pt>
                <c:pt idx="1041">
                  <c:v>-21.455582720357313</c:v>
                </c:pt>
                <c:pt idx="1042">
                  <c:v>-15.986796958040369</c:v>
                </c:pt>
                <c:pt idx="1043">
                  <c:v>-17.350709909830723</c:v>
                </c:pt>
                <c:pt idx="1044">
                  <c:v>-18.5438422519025</c:v>
                </c:pt>
                <c:pt idx="1045">
                  <c:v>-19.260573907207114</c:v>
                </c:pt>
                <c:pt idx="1046">
                  <c:v>-21.718240268054242</c:v>
                </c:pt>
                <c:pt idx="1047">
                  <c:v>-22.380578575781424</c:v>
                </c:pt>
                <c:pt idx="1048">
                  <c:v>-24.07849146278074</c:v>
                </c:pt>
                <c:pt idx="1049">
                  <c:v>-23.134608659286965</c:v>
                </c:pt>
                <c:pt idx="1050">
                  <c:v>-21.081882085564189</c:v>
                </c:pt>
                <c:pt idx="1051">
                  <c:v>-23.579507194482481</c:v>
                </c:pt>
                <c:pt idx="1052">
                  <c:v>-23.083382030863007</c:v>
                </c:pt>
                <c:pt idx="1053">
                  <c:v>-22.931832170439488</c:v>
                </c:pt>
                <c:pt idx="1054">
                  <c:v>-20.783594395632253</c:v>
                </c:pt>
                <c:pt idx="1055">
                  <c:v>-25.119827306868775</c:v>
                </c:pt>
                <c:pt idx="1056">
                  <c:v>-25.95752547600679</c:v>
                </c:pt>
                <c:pt idx="1057">
                  <c:v>-27.439254322135668</c:v>
                </c:pt>
                <c:pt idx="1058">
                  <c:v>-27.660925465608081</c:v>
                </c:pt>
                <c:pt idx="1059">
                  <c:v>-22.968948572372927</c:v>
                </c:pt>
                <c:pt idx="1060">
                  <c:v>-26.219694864945442</c:v>
                </c:pt>
                <c:pt idx="1061">
                  <c:v>-24.345008666873525</c:v>
                </c:pt>
                <c:pt idx="1062">
                  <c:v>-25.130439122258593</c:v>
                </c:pt>
                <c:pt idx="1063">
                  <c:v>-32.218593167028551</c:v>
                </c:pt>
                <c:pt idx="1064">
                  <c:v>-29.4183575415326</c:v>
                </c:pt>
                <c:pt idx="1065">
                  <c:v>-28.796391571927163</c:v>
                </c:pt>
                <c:pt idx="1066">
                  <c:v>-29.483978679465196</c:v>
                </c:pt>
                <c:pt idx="1067">
                  <c:v>-33.35634772364714</c:v>
                </c:pt>
                <c:pt idx="1068">
                  <c:v>-32.706893132720673</c:v>
                </c:pt>
                <c:pt idx="1069">
                  <c:v>-34.126933337048513</c:v>
                </c:pt>
                <c:pt idx="1070">
                  <c:v>-31.46007514860597</c:v>
                </c:pt>
                <c:pt idx="1071">
                  <c:v>-31.378299472907916</c:v>
                </c:pt>
                <c:pt idx="1072">
                  <c:v>-33.666985723219987</c:v>
                </c:pt>
                <c:pt idx="1073">
                  <c:v>-29.872436918470687</c:v>
                </c:pt>
                <c:pt idx="1074">
                  <c:v>-31.830476920367261</c:v>
                </c:pt>
                <c:pt idx="1075">
                  <c:v>-36.481122225447407</c:v>
                </c:pt>
                <c:pt idx="1076">
                  <c:v>-36.202482489749244</c:v>
                </c:pt>
                <c:pt idx="1077">
                  <c:v>-35.226967811071795</c:v>
                </c:pt>
                <c:pt idx="1078">
                  <c:v>-34.742206583290255</c:v>
                </c:pt>
                <c:pt idx="1079">
                  <c:v>-38.074512993368323</c:v>
                </c:pt>
                <c:pt idx="1080">
                  <c:v>-35.28065066279477</c:v>
                </c:pt>
                <c:pt idx="1081">
                  <c:v>-36.93471232241113</c:v>
                </c:pt>
                <c:pt idx="1082">
                  <c:v>-34.665725553536838</c:v>
                </c:pt>
                <c:pt idx="1083">
                  <c:v>-34.541002956055763</c:v>
                </c:pt>
                <c:pt idx="1084">
                  <c:v>-33.060016430485724</c:v>
                </c:pt>
                <c:pt idx="1085">
                  <c:v>-35.604868467956713</c:v>
                </c:pt>
                <c:pt idx="1086">
                  <c:v>-33.988580206779083</c:v>
                </c:pt>
                <c:pt idx="1087">
                  <c:v>-34.897193026525223</c:v>
                </c:pt>
                <c:pt idx="1088">
                  <c:v>-32.963780952558281</c:v>
                </c:pt>
                <c:pt idx="1089">
                  <c:v>-30.126207327201605</c:v>
                </c:pt>
                <c:pt idx="1090">
                  <c:v>-28.214960698664726</c:v>
                </c:pt>
                <c:pt idx="1091">
                  <c:v>-27.278542724997124</c:v>
                </c:pt>
                <c:pt idx="1092">
                  <c:v>-23.071465900272823</c:v>
                </c:pt>
                <c:pt idx="1093">
                  <c:v>-24.124840104246577</c:v>
                </c:pt>
                <c:pt idx="1094">
                  <c:v>-21.332900300450756</c:v>
                </c:pt>
                <c:pt idx="1095">
                  <c:v>-24.560249067913269</c:v>
                </c:pt>
                <c:pt idx="1096">
                  <c:v>-26.773851929229025</c:v>
                </c:pt>
                <c:pt idx="1097">
                  <c:v>-27.617594813028365</c:v>
                </c:pt>
                <c:pt idx="1098">
                  <c:v>-26.901450362588601</c:v>
                </c:pt>
                <c:pt idx="1099">
                  <c:v>-29.328623818541082</c:v>
                </c:pt>
                <c:pt idx="1100">
                  <c:v>-31.458608307220036</c:v>
                </c:pt>
                <c:pt idx="1101">
                  <c:v>-32.743739267089744</c:v>
                </c:pt>
                <c:pt idx="1102">
                  <c:v>-34.086778934917284</c:v>
                </c:pt>
                <c:pt idx="1103">
                  <c:v>-36.674496941867822</c:v>
                </c:pt>
                <c:pt idx="1104">
                  <c:v>-40.465647447082574</c:v>
                </c:pt>
                <c:pt idx="1105">
                  <c:v>-37.766224746608032</c:v>
                </c:pt>
                <c:pt idx="1106">
                  <c:v>-39.975902220968734</c:v>
                </c:pt>
                <c:pt idx="1107">
                  <c:v>-39.098599303395915</c:v>
                </c:pt>
                <c:pt idx="1108">
                  <c:v>-38.817386706823108</c:v>
                </c:pt>
                <c:pt idx="1109">
                  <c:v>-39.387305543140123</c:v>
                </c:pt>
                <c:pt idx="1110">
                  <c:v>-39.986532761612189</c:v>
                </c:pt>
                <c:pt idx="1111">
                  <c:v>-39.990056336086191</c:v>
                </c:pt>
                <c:pt idx="1112">
                  <c:v>-39.859075792711074</c:v>
                </c:pt>
                <c:pt idx="1113">
                  <c:v>-40.690955331789219</c:v>
                </c:pt>
                <c:pt idx="1114">
                  <c:v>-41.860601523839755</c:v>
                </c:pt>
                <c:pt idx="1115">
                  <c:v>-41.060243331730298</c:v>
                </c:pt>
                <c:pt idx="1116">
                  <c:v>-40.736632546436923</c:v>
                </c:pt>
                <c:pt idx="1117">
                  <c:v>-41.078901968371561</c:v>
                </c:pt>
                <c:pt idx="1118">
                  <c:v>-44.460016560932047</c:v>
                </c:pt>
                <c:pt idx="1119">
                  <c:v>-43.71302789539422</c:v>
                </c:pt>
                <c:pt idx="1120">
                  <c:v>-47.420330539063912</c:v>
                </c:pt>
                <c:pt idx="1121">
                  <c:v>-47.491086154669965</c:v>
                </c:pt>
                <c:pt idx="1122">
                  <c:v>-47.593012558344341</c:v>
                </c:pt>
                <c:pt idx="1123">
                  <c:v>-47.382369686750245</c:v>
                </c:pt>
                <c:pt idx="1124">
                  <c:v>-39.035172580566901</c:v>
                </c:pt>
                <c:pt idx="1125">
                  <c:v>-37.47755257976204</c:v>
                </c:pt>
                <c:pt idx="1126">
                  <c:v>-36.813733767425205</c:v>
                </c:pt>
                <c:pt idx="1127">
                  <c:v>-36.483013008436828</c:v>
                </c:pt>
                <c:pt idx="1128">
                  <c:v>-36.039616562820036</c:v>
                </c:pt>
                <c:pt idx="1129">
                  <c:v>-38.091586208224385</c:v>
                </c:pt>
                <c:pt idx="1130">
                  <c:v>-31.795857817091321</c:v>
                </c:pt>
                <c:pt idx="1131">
                  <c:v>-33.857122793725495</c:v>
                </c:pt>
                <c:pt idx="1132">
                  <c:v>-28.585996311125047</c:v>
                </c:pt>
                <c:pt idx="1133">
                  <c:v>-25.329851263648095</c:v>
                </c:pt>
                <c:pt idx="1134">
                  <c:v>-20.772941058696631</c:v>
                </c:pt>
                <c:pt idx="1135">
                  <c:v>-20.156399257565376</c:v>
                </c:pt>
                <c:pt idx="1136">
                  <c:v>-23.242775027213426</c:v>
                </c:pt>
                <c:pt idx="1137">
                  <c:v>-33.887568588835499</c:v>
                </c:pt>
                <c:pt idx="1138">
                  <c:v>-39.742214739314001</c:v>
                </c:pt>
                <c:pt idx="1139">
                  <c:v>-38.442680010531156</c:v>
                </c:pt>
                <c:pt idx="1140">
                  <c:v>-33.950871044463625</c:v>
                </c:pt>
                <c:pt idx="1141">
                  <c:v>-35.053904686181887</c:v>
                </c:pt>
                <c:pt idx="1142">
                  <c:v>-32.473257161619124</c:v>
                </c:pt>
                <c:pt idx="1143">
                  <c:v>-36.424498992550198</c:v>
                </c:pt>
                <c:pt idx="1144">
                  <c:v>-32.866618931719962</c:v>
                </c:pt>
                <c:pt idx="1145">
                  <c:v>-40.039323042413201</c:v>
                </c:pt>
                <c:pt idx="1146">
                  <c:v>-41.193287482619539</c:v>
                </c:pt>
                <c:pt idx="1147">
                  <c:v>-40.941069524379927</c:v>
                </c:pt>
                <c:pt idx="1148">
                  <c:v>-39.602582993166436</c:v>
                </c:pt>
                <c:pt idx="1149">
                  <c:v>-38.067415107666264</c:v>
                </c:pt>
                <c:pt idx="1150">
                  <c:v>-34.555516241733201</c:v>
                </c:pt>
                <c:pt idx="1151">
                  <c:v>-27.292069847081049</c:v>
                </c:pt>
                <c:pt idx="1152">
                  <c:v>-26.9706767344897</c:v>
                </c:pt>
                <c:pt idx="1153">
                  <c:v>-32.093816772417235</c:v>
                </c:pt>
                <c:pt idx="1154">
                  <c:v>-31.039644402212417</c:v>
                </c:pt>
                <c:pt idx="1155">
                  <c:v>-33.933706837444504</c:v>
                </c:pt>
                <c:pt idx="1156">
                  <c:v>-34.193824058405887</c:v>
                </c:pt>
                <c:pt idx="1157">
                  <c:v>-34.573875604877131</c:v>
                </c:pt>
                <c:pt idx="1158">
                  <c:v>-31.258243302152682</c:v>
                </c:pt>
                <c:pt idx="1159">
                  <c:v>-30.870232203602889</c:v>
                </c:pt>
                <c:pt idx="1160">
                  <c:v>-35.501555338719598</c:v>
                </c:pt>
                <c:pt idx="1161">
                  <c:v>-39.564149730720551</c:v>
                </c:pt>
                <c:pt idx="1162">
                  <c:v>-34.646932765120269</c:v>
                </c:pt>
                <c:pt idx="1163">
                  <c:v>-33.672148181865111</c:v>
                </c:pt>
                <c:pt idx="1164">
                  <c:v>-33.899413154505602</c:v>
                </c:pt>
                <c:pt idx="1165">
                  <c:v>-34.355174979577811</c:v>
                </c:pt>
                <c:pt idx="1166">
                  <c:v>-33.06756987561279</c:v>
                </c:pt>
                <c:pt idx="1167">
                  <c:v>-33.555055888167686</c:v>
                </c:pt>
                <c:pt idx="1168">
                  <c:v>-36.35633179744849</c:v>
                </c:pt>
                <c:pt idx="1169">
                  <c:v>-32.9249263226138</c:v>
                </c:pt>
                <c:pt idx="1170">
                  <c:v>-35.283194861789788</c:v>
                </c:pt>
                <c:pt idx="1171">
                  <c:v>-40.010266993067653</c:v>
                </c:pt>
                <c:pt idx="1172">
                  <c:v>-42.620622647012176</c:v>
                </c:pt>
                <c:pt idx="1173">
                  <c:v>-42.231910700548667</c:v>
                </c:pt>
                <c:pt idx="1174">
                  <c:v>-38.608305019393548</c:v>
                </c:pt>
                <c:pt idx="1175">
                  <c:v>-39.851265770676285</c:v>
                </c:pt>
                <c:pt idx="1176">
                  <c:v>-41.149664098047658</c:v>
                </c:pt>
                <c:pt idx="1177">
                  <c:v>-46.862818866933431</c:v>
                </c:pt>
                <c:pt idx="1178">
                  <c:v>-44.870197595081976</c:v>
                </c:pt>
                <c:pt idx="1179">
                  <c:v>-41.498208953338548</c:v>
                </c:pt>
                <c:pt idx="1180">
                  <c:v>-42.603186743774181</c:v>
                </c:pt>
                <c:pt idx="1181">
                  <c:v>-36.687135071269751</c:v>
                </c:pt>
                <c:pt idx="1182">
                  <c:v>-38.335517479013134</c:v>
                </c:pt>
                <c:pt idx="1183">
                  <c:v>-34.543347702673024</c:v>
                </c:pt>
                <c:pt idx="1184">
                  <c:v>-30.439948805801247</c:v>
                </c:pt>
                <c:pt idx="1185">
                  <c:v>-28.489364395834322</c:v>
                </c:pt>
                <c:pt idx="1186">
                  <c:v>-29.646091535504283</c:v>
                </c:pt>
                <c:pt idx="1187">
                  <c:v>-30.825689987665417</c:v>
                </c:pt>
                <c:pt idx="1188">
                  <c:v>-38.290318653461654</c:v>
                </c:pt>
                <c:pt idx="1189">
                  <c:v>-40.640683972014536</c:v>
                </c:pt>
                <c:pt idx="1190">
                  <c:v>-36.494184797149643</c:v>
                </c:pt>
                <c:pt idx="1191">
                  <c:v>-35.011688062262031</c:v>
                </c:pt>
                <c:pt idx="1192">
                  <c:v>-39.605764937761421</c:v>
                </c:pt>
                <c:pt idx="1193">
                  <c:v>-38.931488436535453</c:v>
                </c:pt>
                <c:pt idx="1194">
                  <c:v>-39.67117549979482</c:v>
                </c:pt>
                <c:pt idx="1195">
                  <c:v>-42.120775200779747</c:v>
                </c:pt>
                <c:pt idx="1196">
                  <c:v>-43.382683465053567</c:v>
                </c:pt>
                <c:pt idx="1197">
                  <c:v>-43.310307776881793</c:v>
                </c:pt>
                <c:pt idx="1198">
                  <c:v>-43.047797405392309</c:v>
                </c:pt>
                <c:pt idx="1199">
                  <c:v>-45.766975298079387</c:v>
                </c:pt>
                <c:pt idx="1200">
                  <c:v>-43.819663445521122</c:v>
                </c:pt>
                <c:pt idx="1201">
                  <c:v>-40.982316668736146</c:v>
                </c:pt>
                <c:pt idx="1202">
                  <c:v>-37.535322093530866</c:v>
                </c:pt>
                <c:pt idx="1203">
                  <c:v>-43.276782980156838</c:v>
                </c:pt>
                <c:pt idx="1204">
                  <c:v>-42.996317416100915</c:v>
                </c:pt>
                <c:pt idx="1205">
                  <c:v>-37.954321828102835</c:v>
                </c:pt>
                <c:pt idx="1206">
                  <c:v>-34.563148429277902</c:v>
                </c:pt>
                <c:pt idx="1207">
                  <c:v>-36.549783629959258</c:v>
                </c:pt>
                <c:pt idx="1208">
                  <c:v>-30.513563578491404</c:v>
                </c:pt>
                <c:pt idx="1209">
                  <c:v>-29.468494048682111</c:v>
                </c:pt>
                <c:pt idx="1210">
                  <c:v>-29.004189048408954</c:v>
                </c:pt>
                <c:pt idx="1211">
                  <c:v>-25.882779736373905</c:v>
                </c:pt>
                <c:pt idx="1212">
                  <c:v>-18.397550477302531</c:v>
                </c:pt>
                <c:pt idx="1213">
                  <c:v>-17.48508292047282</c:v>
                </c:pt>
                <c:pt idx="1214">
                  <c:v>-12.4777019867785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E89-4FA9-82F7-FD252B621E22}"/>
            </c:ext>
          </c:extLst>
        </c:ser>
        <c:ser>
          <c:idx val="4"/>
          <c:order val="4"/>
          <c:tx>
            <c:strRef>
              <c:f>'Fl corr'!$F$1</c:f>
              <c:strCache>
                <c:ptCount val="1"/>
                <c:pt idx="0">
                  <c:v>DP4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Fl corr'!$A$2:$A$1455</c:f>
              <c:numCache>
                <c:formatCode>0</c:formatCode>
                <c:ptCount val="1454"/>
                <c:pt idx="0">
                  <c:v>275.14727783203142</c:v>
                </c:pt>
                <c:pt idx="1">
                  <c:v>275.74291992187489</c:v>
                </c:pt>
                <c:pt idx="2">
                  <c:v>276.33850097656239</c:v>
                </c:pt>
                <c:pt idx="3">
                  <c:v>276.93405151367176</c:v>
                </c:pt>
                <c:pt idx="4">
                  <c:v>277.52957153320318</c:v>
                </c:pt>
                <c:pt idx="5">
                  <c:v>278.12509155273426</c:v>
                </c:pt>
                <c:pt idx="6">
                  <c:v>278.7205505371092</c:v>
                </c:pt>
                <c:pt idx="7">
                  <c:v>279.31597900390631</c:v>
                </c:pt>
                <c:pt idx="8">
                  <c:v>279.91140747070307</c:v>
                </c:pt>
                <c:pt idx="9">
                  <c:v>280.50677490234369</c:v>
                </c:pt>
                <c:pt idx="10">
                  <c:v>281.10211181640631</c:v>
                </c:pt>
                <c:pt idx="11">
                  <c:v>281.69744873046886</c:v>
                </c:pt>
                <c:pt idx="12">
                  <c:v>282.292724609375</c:v>
                </c:pt>
                <c:pt idx="13">
                  <c:v>282.88800048828114</c:v>
                </c:pt>
                <c:pt idx="14">
                  <c:v>283.48321533203125</c:v>
                </c:pt>
                <c:pt idx="15">
                  <c:v>284.07843017578131</c:v>
                </c:pt>
                <c:pt idx="16">
                  <c:v>284.673583984375</c:v>
                </c:pt>
                <c:pt idx="17">
                  <c:v>285.26873779296869</c:v>
                </c:pt>
                <c:pt idx="18">
                  <c:v>285.86383056640631</c:v>
                </c:pt>
                <c:pt idx="19">
                  <c:v>286.45892333984386</c:v>
                </c:pt>
                <c:pt idx="20">
                  <c:v>287.05398559570335</c:v>
                </c:pt>
                <c:pt idx="21">
                  <c:v>287.64898681640642</c:v>
                </c:pt>
                <c:pt idx="22">
                  <c:v>288.24398803710926</c:v>
                </c:pt>
                <c:pt idx="23">
                  <c:v>288.83895874023409</c:v>
                </c:pt>
                <c:pt idx="24">
                  <c:v>289.43386840820295</c:v>
                </c:pt>
                <c:pt idx="25">
                  <c:v>290.02877807617165</c:v>
                </c:pt>
                <c:pt idx="26">
                  <c:v>290.6236572265625</c:v>
                </c:pt>
                <c:pt idx="27">
                  <c:v>291.21850585937489</c:v>
                </c:pt>
                <c:pt idx="28">
                  <c:v>291.81329345703125</c:v>
                </c:pt>
                <c:pt idx="29">
                  <c:v>292.40808105468739</c:v>
                </c:pt>
                <c:pt idx="30">
                  <c:v>293.00283813476591</c:v>
                </c:pt>
                <c:pt idx="31">
                  <c:v>293.59756469726568</c:v>
                </c:pt>
                <c:pt idx="32">
                  <c:v>294.19226074218739</c:v>
                </c:pt>
                <c:pt idx="33">
                  <c:v>294.78689575195307</c:v>
                </c:pt>
                <c:pt idx="34">
                  <c:v>295.38153076171869</c:v>
                </c:pt>
                <c:pt idx="35">
                  <c:v>295.97613525390614</c:v>
                </c:pt>
                <c:pt idx="36">
                  <c:v>296.57070922851557</c:v>
                </c:pt>
                <c:pt idx="37">
                  <c:v>297.16525268554705</c:v>
                </c:pt>
                <c:pt idx="38">
                  <c:v>297.75976562500011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61</c:v>
                </c:pt>
                <c:pt idx="42">
                  <c:v>300.13748168945341</c:v>
                </c:pt>
                <c:pt idx="43">
                  <c:v>300.73184204101557</c:v>
                </c:pt>
                <c:pt idx="44">
                  <c:v>301.32617187499989</c:v>
                </c:pt>
                <c:pt idx="45">
                  <c:v>301.92047119140631</c:v>
                </c:pt>
                <c:pt idx="46">
                  <c:v>302.5147399902342</c:v>
                </c:pt>
                <c:pt idx="47">
                  <c:v>303.1089782714842</c:v>
                </c:pt>
                <c:pt idx="48">
                  <c:v>303.70318603515631</c:v>
                </c:pt>
                <c:pt idx="49">
                  <c:v>304.29736328124989</c:v>
                </c:pt>
                <c:pt idx="50">
                  <c:v>304.89151000976568</c:v>
                </c:pt>
                <c:pt idx="51">
                  <c:v>305.48562622070318</c:v>
                </c:pt>
                <c:pt idx="52">
                  <c:v>306.0797119140625</c:v>
                </c:pt>
                <c:pt idx="53">
                  <c:v>306.67376708984386</c:v>
                </c:pt>
                <c:pt idx="54">
                  <c:v>307.26776123046886</c:v>
                </c:pt>
                <c:pt idx="55">
                  <c:v>307.86175537109369</c:v>
                </c:pt>
                <c:pt idx="56">
                  <c:v>308.45571899414057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39</c:v>
                </c:pt>
                <c:pt idx="60">
                  <c:v>310.83126831054688</c:v>
                </c:pt>
                <c:pt idx="61">
                  <c:v>311.42507934570307</c:v>
                </c:pt>
                <c:pt idx="62">
                  <c:v>312.01885986328125</c:v>
                </c:pt>
                <c:pt idx="63">
                  <c:v>312.61260986328131</c:v>
                </c:pt>
                <c:pt idx="64">
                  <c:v>313.20632934570307</c:v>
                </c:pt>
                <c:pt idx="65">
                  <c:v>313.80001831054688</c:v>
                </c:pt>
                <c:pt idx="66">
                  <c:v>314.3936462402342</c:v>
                </c:pt>
                <c:pt idx="67">
                  <c:v>314.98727416992188</c:v>
                </c:pt>
                <c:pt idx="68">
                  <c:v>315.58087158203131</c:v>
                </c:pt>
                <c:pt idx="69">
                  <c:v>316.1744384765625</c:v>
                </c:pt>
                <c:pt idx="70">
                  <c:v>316.76797485351568</c:v>
                </c:pt>
                <c:pt idx="71">
                  <c:v>317.36148071289068</c:v>
                </c:pt>
                <c:pt idx="72">
                  <c:v>317.95495605468739</c:v>
                </c:pt>
                <c:pt idx="73">
                  <c:v>318.54837036132818</c:v>
                </c:pt>
                <c:pt idx="74">
                  <c:v>319.14178466796886</c:v>
                </c:pt>
                <c:pt idx="75">
                  <c:v>319.73516845703114</c:v>
                </c:pt>
                <c:pt idx="76">
                  <c:v>320.32852172851557</c:v>
                </c:pt>
                <c:pt idx="77">
                  <c:v>320.92181396484369</c:v>
                </c:pt>
                <c:pt idx="78">
                  <c:v>321.51510620117165</c:v>
                </c:pt>
                <c:pt idx="79">
                  <c:v>322.10836791992188</c:v>
                </c:pt>
                <c:pt idx="80">
                  <c:v>322.70159912109369</c:v>
                </c:pt>
                <c:pt idx="81">
                  <c:v>323.2947692871092</c:v>
                </c:pt>
                <c:pt idx="82">
                  <c:v>323.88793945312489</c:v>
                </c:pt>
                <c:pt idx="83">
                  <c:v>324.48107910156239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4989</c:v>
                </c:pt>
                <c:pt idx="87">
                  <c:v>326.853271484375</c:v>
                </c:pt>
                <c:pt idx="88">
                  <c:v>327.44625854492176</c:v>
                </c:pt>
                <c:pt idx="89">
                  <c:v>328.0391845703125</c:v>
                </c:pt>
                <c:pt idx="90">
                  <c:v>328.63211059570318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4989</c:v>
                </c:pt>
                <c:pt idx="95">
                  <c:v>331.59619140624977</c:v>
                </c:pt>
                <c:pt idx="96">
                  <c:v>332.18890380859369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26</c:v>
                </c:pt>
                <c:pt idx="100">
                  <c:v>334.5594787597658</c:v>
                </c:pt>
                <c:pt idx="101">
                  <c:v>335.15203857421875</c:v>
                </c:pt>
                <c:pt idx="102">
                  <c:v>335.74459838867176</c:v>
                </c:pt>
                <c:pt idx="103">
                  <c:v>336.33709716796875</c:v>
                </c:pt>
                <c:pt idx="104">
                  <c:v>336.92956542968739</c:v>
                </c:pt>
                <c:pt idx="105">
                  <c:v>337.52200317382835</c:v>
                </c:pt>
                <c:pt idx="106">
                  <c:v>338.11441040039068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2</c:v>
                </c:pt>
                <c:pt idx="110">
                  <c:v>340.48373413085926</c:v>
                </c:pt>
                <c:pt idx="111">
                  <c:v>341.07598876953131</c:v>
                </c:pt>
                <c:pt idx="112">
                  <c:v>341.668212890625</c:v>
                </c:pt>
                <c:pt idx="113">
                  <c:v>342.26040649414068</c:v>
                </c:pt>
                <c:pt idx="114">
                  <c:v>342.85253906249989</c:v>
                </c:pt>
                <c:pt idx="115">
                  <c:v>343.44467163085955</c:v>
                </c:pt>
                <c:pt idx="116">
                  <c:v>344.03677368164057</c:v>
                </c:pt>
                <c:pt idx="117">
                  <c:v>344.62881469726568</c:v>
                </c:pt>
                <c:pt idx="118">
                  <c:v>345.22085571289057</c:v>
                </c:pt>
                <c:pt idx="119">
                  <c:v>345.81286621093761</c:v>
                </c:pt>
                <c:pt idx="120">
                  <c:v>346.40481567382835</c:v>
                </c:pt>
                <c:pt idx="121">
                  <c:v>346.99676513671875</c:v>
                </c:pt>
                <c:pt idx="122">
                  <c:v>347.58865356445318</c:v>
                </c:pt>
                <c:pt idx="123">
                  <c:v>348.18054199218739</c:v>
                </c:pt>
                <c:pt idx="124">
                  <c:v>348.7723693847658</c:v>
                </c:pt>
                <c:pt idx="125">
                  <c:v>349.3641662597658</c:v>
                </c:pt>
                <c:pt idx="126">
                  <c:v>349.95596313476591</c:v>
                </c:pt>
                <c:pt idx="127">
                  <c:v>350.54769897460926</c:v>
                </c:pt>
                <c:pt idx="128">
                  <c:v>351.139404296875</c:v>
                </c:pt>
                <c:pt idx="129">
                  <c:v>351.73107910156239</c:v>
                </c:pt>
                <c:pt idx="130">
                  <c:v>352.32272338867176</c:v>
                </c:pt>
                <c:pt idx="131">
                  <c:v>352.91433715820295</c:v>
                </c:pt>
                <c:pt idx="132">
                  <c:v>353.50592041015631</c:v>
                </c:pt>
                <c:pt idx="133">
                  <c:v>354.09747314453131</c:v>
                </c:pt>
                <c:pt idx="134">
                  <c:v>354.68899536132818</c:v>
                </c:pt>
                <c:pt idx="135">
                  <c:v>355.28048706054688</c:v>
                </c:pt>
                <c:pt idx="136">
                  <c:v>355.87194824218727</c:v>
                </c:pt>
                <c:pt idx="137">
                  <c:v>356.46337890624977</c:v>
                </c:pt>
                <c:pt idx="138">
                  <c:v>357.05474853515642</c:v>
                </c:pt>
                <c:pt idx="139">
                  <c:v>357.6461181640625</c:v>
                </c:pt>
                <c:pt idx="140">
                  <c:v>358.23745727539057</c:v>
                </c:pt>
                <c:pt idx="141">
                  <c:v>358.82873535156239</c:v>
                </c:pt>
                <c:pt idx="142">
                  <c:v>359.4200134277342</c:v>
                </c:pt>
                <c:pt idx="143">
                  <c:v>360.01123046874989</c:v>
                </c:pt>
                <c:pt idx="144">
                  <c:v>360.60244750976591</c:v>
                </c:pt>
                <c:pt idx="145">
                  <c:v>361.193603515625</c:v>
                </c:pt>
                <c:pt idx="146">
                  <c:v>361.78472900390631</c:v>
                </c:pt>
                <c:pt idx="147">
                  <c:v>362.37582397460926</c:v>
                </c:pt>
                <c:pt idx="148">
                  <c:v>362.96691894531227</c:v>
                </c:pt>
                <c:pt idx="149">
                  <c:v>363.55795288085938</c:v>
                </c:pt>
                <c:pt idx="150">
                  <c:v>364.14895629882818</c:v>
                </c:pt>
                <c:pt idx="151">
                  <c:v>364.73992919921875</c:v>
                </c:pt>
                <c:pt idx="152">
                  <c:v>365.33087158203131</c:v>
                </c:pt>
                <c:pt idx="153">
                  <c:v>365.92175292968727</c:v>
                </c:pt>
                <c:pt idx="154">
                  <c:v>366.51263427734375</c:v>
                </c:pt>
                <c:pt idx="155">
                  <c:v>367.10348510742205</c:v>
                </c:pt>
                <c:pt idx="156">
                  <c:v>367.69430541992188</c:v>
                </c:pt>
                <c:pt idx="157">
                  <c:v>368.28506469726568</c:v>
                </c:pt>
                <c:pt idx="158">
                  <c:v>368.87582397460926</c:v>
                </c:pt>
                <c:pt idx="159">
                  <c:v>369.46652221679676</c:v>
                </c:pt>
                <c:pt idx="160">
                  <c:v>370.0572204589842</c:v>
                </c:pt>
                <c:pt idx="161">
                  <c:v>370.6478576660158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07</c:v>
                </c:pt>
                <c:pt idx="167">
                  <c:v>374.19107055664057</c:v>
                </c:pt>
                <c:pt idx="168">
                  <c:v>374.78149414062489</c:v>
                </c:pt>
                <c:pt idx="169">
                  <c:v>375.37188720703131</c:v>
                </c:pt>
                <c:pt idx="170">
                  <c:v>375.96221923828114</c:v>
                </c:pt>
                <c:pt idx="171">
                  <c:v>376.55255126953131</c:v>
                </c:pt>
                <c:pt idx="172">
                  <c:v>377.14285278320335</c:v>
                </c:pt>
                <c:pt idx="173">
                  <c:v>377.73309326171869</c:v>
                </c:pt>
                <c:pt idx="174">
                  <c:v>378.32333374023409</c:v>
                </c:pt>
                <c:pt idx="175">
                  <c:v>378.91351318359369</c:v>
                </c:pt>
                <c:pt idx="176">
                  <c:v>379.50366210937511</c:v>
                </c:pt>
                <c:pt idx="177">
                  <c:v>380.09378051757807</c:v>
                </c:pt>
                <c:pt idx="178">
                  <c:v>380.68389892578131</c:v>
                </c:pt>
                <c:pt idx="179">
                  <c:v>381.27395629882807</c:v>
                </c:pt>
                <c:pt idx="180">
                  <c:v>381.86398315429688</c:v>
                </c:pt>
                <c:pt idx="181">
                  <c:v>382.45397949218727</c:v>
                </c:pt>
                <c:pt idx="182">
                  <c:v>383.04391479492188</c:v>
                </c:pt>
                <c:pt idx="183">
                  <c:v>383.63385009765631</c:v>
                </c:pt>
                <c:pt idx="184">
                  <c:v>384.22375488281239</c:v>
                </c:pt>
                <c:pt idx="185">
                  <c:v>384.81362915039068</c:v>
                </c:pt>
                <c:pt idx="186">
                  <c:v>385.4034423828125</c:v>
                </c:pt>
                <c:pt idx="187">
                  <c:v>385.9932556152342</c:v>
                </c:pt>
                <c:pt idx="188">
                  <c:v>386.58300781249989</c:v>
                </c:pt>
                <c:pt idx="189">
                  <c:v>387.17272949218739</c:v>
                </c:pt>
                <c:pt idx="190">
                  <c:v>387.76242065429688</c:v>
                </c:pt>
                <c:pt idx="191">
                  <c:v>388.35208129882835</c:v>
                </c:pt>
                <c:pt idx="192">
                  <c:v>388.94174194335926</c:v>
                </c:pt>
                <c:pt idx="193">
                  <c:v>389.53131103515625</c:v>
                </c:pt>
                <c:pt idx="194">
                  <c:v>390.12088012695341</c:v>
                </c:pt>
                <c:pt idx="195">
                  <c:v>390.71041870117165</c:v>
                </c:pt>
                <c:pt idx="196">
                  <c:v>391.29992675781239</c:v>
                </c:pt>
                <c:pt idx="197">
                  <c:v>391.88937377929676</c:v>
                </c:pt>
                <c:pt idx="198">
                  <c:v>392.47882080078131</c:v>
                </c:pt>
                <c:pt idx="199">
                  <c:v>393.0682067871092</c:v>
                </c:pt>
                <c:pt idx="200">
                  <c:v>393.65759277343761</c:v>
                </c:pt>
                <c:pt idx="201">
                  <c:v>394.2469177246092</c:v>
                </c:pt>
                <c:pt idx="202">
                  <c:v>394.83621215820295</c:v>
                </c:pt>
                <c:pt idx="203">
                  <c:v>395.42547607421869</c:v>
                </c:pt>
                <c:pt idx="204">
                  <c:v>396.01470947265625</c:v>
                </c:pt>
                <c:pt idx="205">
                  <c:v>396.60391235351568</c:v>
                </c:pt>
                <c:pt idx="206">
                  <c:v>397.19308471679688</c:v>
                </c:pt>
                <c:pt idx="207">
                  <c:v>397.78219604492176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2</c:v>
                </c:pt>
                <c:pt idx="211">
                  <c:v>400.13839721679676</c:v>
                </c:pt>
                <c:pt idx="212">
                  <c:v>400.7273864746092</c:v>
                </c:pt>
                <c:pt idx="213">
                  <c:v>401.31631469726557</c:v>
                </c:pt>
                <c:pt idx="214">
                  <c:v>401.90521240234369</c:v>
                </c:pt>
                <c:pt idx="215">
                  <c:v>402.49407958984375</c:v>
                </c:pt>
                <c:pt idx="216">
                  <c:v>403.08288574218739</c:v>
                </c:pt>
                <c:pt idx="217">
                  <c:v>403.67169189453142</c:v>
                </c:pt>
                <c:pt idx="218">
                  <c:v>404.26046752929688</c:v>
                </c:pt>
                <c:pt idx="219">
                  <c:v>404.84918212890642</c:v>
                </c:pt>
                <c:pt idx="220">
                  <c:v>405.43789672851557</c:v>
                </c:pt>
                <c:pt idx="221">
                  <c:v>406.02655029296869</c:v>
                </c:pt>
                <c:pt idx="222">
                  <c:v>406.61517333984386</c:v>
                </c:pt>
                <c:pt idx="223">
                  <c:v>407.20376586914068</c:v>
                </c:pt>
                <c:pt idx="224">
                  <c:v>407.79232788085926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705</c:v>
                </c:pt>
                <c:pt idx="228">
                  <c:v>410.14624023437511</c:v>
                </c:pt>
                <c:pt idx="229">
                  <c:v>410.73464965820307</c:v>
                </c:pt>
                <c:pt idx="230">
                  <c:v>411.32299804687489</c:v>
                </c:pt>
                <c:pt idx="231">
                  <c:v>411.91134643554676</c:v>
                </c:pt>
                <c:pt idx="232">
                  <c:v>412.4996337890625</c:v>
                </c:pt>
                <c:pt idx="233">
                  <c:v>413.08789062500011</c:v>
                </c:pt>
                <c:pt idx="234">
                  <c:v>413.6761169433592</c:v>
                </c:pt>
                <c:pt idx="235">
                  <c:v>414.26431274414057</c:v>
                </c:pt>
                <c:pt idx="236">
                  <c:v>414.85244750976591</c:v>
                </c:pt>
                <c:pt idx="237">
                  <c:v>415.44058227539068</c:v>
                </c:pt>
                <c:pt idx="238">
                  <c:v>416.02868652343761</c:v>
                </c:pt>
                <c:pt idx="239">
                  <c:v>416.61672973632818</c:v>
                </c:pt>
                <c:pt idx="240">
                  <c:v>417.20474243164068</c:v>
                </c:pt>
                <c:pt idx="241">
                  <c:v>417.792724609375</c:v>
                </c:pt>
                <c:pt idx="242">
                  <c:v>418.38067626953131</c:v>
                </c:pt>
                <c:pt idx="243">
                  <c:v>418.96859741210909</c:v>
                </c:pt>
                <c:pt idx="244">
                  <c:v>419.55648803710926</c:v>
                </c:pt>
                <c:pt idx="245">
                  <c:v>420.14434814453142</c:v>
                </c:pt>
                <c:pt idx="246">
                  <c:v>420.73214721679676</c:v>
                </c:pt>
                <c:pt idx="247">
                  <c:v>421.31994628906261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2</c:v>
                </c:pt>
                <c:pt idx="251">
                  <c:v>423.67074584960926</c:v>
                </c:pt>
                <c:pt idx="252">
                  <c:v>424.25836181640631</c:v>
                </c:pt>
                <c:pt idx="253">
                  <c:v>424.84591674804676</c:v>
                </c:pt>
                <c:pt idx="254">
                  <c:v>425.43347167968739</c:v>
                </c:pt>
                <c:pt idx="255">
                  <c:v>426.02096557617176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26</c:v>
                </c:pt>
                <c:pt idx="259">
                  <c:v>428.37066650390642</c:v>
                </c:pt>
                <c:pt idx="260">
                  <c:v>428.95800781249989</c:v>
                </c:pt>
                <c:pt idx="261">
                  <c:v>429.54531860351568</c:v>
                </c:pt>
                <c:pt idx="262">
                  <c:v>430.13259887695318</c:v>
                </c:pt>
                <c:pt idx="263">
                  <c:v>430.71981811523426</c:v>
                </c:pt>
                <c:pt idx="264">
                  <c:v>431.30700683593761</c:v>
                </c:pt>
                <c:pt idx="265">
                  <c:v>431.89419555664057</c:v>
                </c:pt>
                <c:pt idx="266">
                  <c:v>432.48132324218716</c:v>
                </c:pt>
                <c:pt idx="267">
                  <c:v>433.06842041015631</c:v>
                </c:pt>
                <c:pt idx="268">
                  <c:v>433.65548706054705</c:v>
                </c:pt>
                <c:pt idx="269">
                  <c:v>434.24249267578142</c:v>
                </c:pt>
                <c:pt idx="270">
                  <c:v>434.82949829101568</c:v>
                </c:pt>
                <c:pt idx="271">
                  <c:v>435.41647338867165</c:v>
                </c:pt>
                <c:pt idx="272">
                  <c:v>436.00338745117165</c:v>
                </c:pt>
                <c:pt idx="273">
                  <c:v>436.59027099609369</c:v>
                </c:pt>
                <c:pt idx="274">
                  <c:v>437.17712402343761</c:v>
                </c:pt>
                <c:pt idx="275">
                  <c:v>437.76394653320318</c:v>
                </c:pt>
                <c:pt idx="276">
                  <c:v>438.35073852539068</c:v>
                </c:pt>
                <c:pt idx="277">
                  <c:v>438.93749999999989</c:v>
                </c:pt>
                <c:pt idx="278">
                  <c:v>439.52420043945335</c:v>
                </c:pt>
                <c:pt idx="279">
                  <c:v>440.11090087890631</c:v>
                </c:pt>
                <c:pt idx="280">
                  <c:v>440.69754028320318</c:v>
                </c:pt>
                <c:pt idx="281">
                  <c:v>441.28414916992188</c:v>
                </c:pt>
                <c:pt idx="282">
                  <c:v>441.87072753906261</c:v>
                </c:pt>
                <c:pt idx="283">
                  <c:v>442.457275390625</c:v>
                </c:pt>
                <c:pt idx="284">
                  <c:v>443.04376220703131</c:v>
                </c:pt>
                <c:pt idx="285">
                  <c:v>443.63024902343761</c:v>
                </c:pt>
                <c:pt idx="286">
                  <c:v>444.21667480468739</c:v>
                </c:pt>
                <c:pt idx="287">
                  <c:v>444.8031005859375</c:v>
                </c:pt>
                <c:pt idx="288">
                  <c:v>445.38946533203142</c:v>
                </c:pt>
                <c:pt idx="289">
                  <c:v>445.97579956054676</c:v>
                </c:pt>
                <c:pt idx="290">
                  <c:v>446.5621032714842</c:v>
                </c:pt>
                <c:pt idx="291">
                  <c:v>447.14834594726557</c:v>
                </c:pt>
                <c:pt idx="292">
                  <c:v>447.73458862304705</c:v>
                </c:pt>
                <c:pt idx="293">
                  <c:v>448.32077026367176</c:v>
                </c:pt>
                <c:pt idx="294">
                  <c:v>448.90695190429665</c:v>
                </c:pt>
                <c:pt idx="295">
                  <c:v>449.49307250976568</c:v>
                </c:pt>
                <c:pt idx="296">
                  <c:v>450.07916259765631</c:v>
                </c:pt>
                <c:pt idx="297">
                  <c:v>450.66522216796886</c:v>
                </c:pt>
                <c:pt idx="298">
                  <c:v>451.251220703125</c:v>
                </c:pt>
                <c:pt idx="299">
                  <c:v>451.83721923828114</c:v>
                </c:pt>
                <c:pt idx="300">
                  <c:v>452.42315673828102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8</c:v>
                </c:pt>
                <c:pt idx="304">
                  <c:v>454.76660156249989</c:v>
                </c:pt>
                <c:pt idx="305">
                  <c:v>455.35238647460926</c:v>
                </c:pt>
                <c:pt idx="306">
                  <c:v>455.93811035156227</c:v>
                </c:pt>
                <c:pt idx="307">
                  <c:v>456.52383422851557</c:v>
                </c:pt>
                <c:pt idx="308">
                  <c:v>457.10949707031261</c:v>
                </c:pt>
                <c:pt idx="309">
                  <c:v>457.69512939453131</c:v>
                </c:pt>
                <c:pt idx="310">
                  <c:v>458.28073120117165</c:v>
                </c:pt>
                <c:pt idx="311">
                  <c:v>458.8663024902342</c:v>
                </c:pt>
                <c:pt idx="312">
                  <c:v>459.45181274414057</c:v>
                </c:pt>
                <c:pt idx="313">
                  <c:v>460.03732299804676</c:v>
                </c:pt>
                <c:pt idx="314">
                  <c:v>460.62277221679688</c:v>
                </c:pt>
                <c:pt idx="315">
                  <c:v>461.20819091796869</c:v>
                </c:pt>
                <c:pt idx="316">
                  <c:v>461.79357910156239</c:v>
                </c:pt>
                <c:pt idx="317">
                  <c:v>462.37893676757795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00011</c:v>
                </c:pt>
                <c:pt idx="321">
                  <c:v>464.719970703125</c:v>
                </c:pt>
                <c:pt idx="322">
                  <c:v>465.30514526367176</c:v>
                </c:pt>
                <c:pt idx="323">
                  <c:v>465.89028930664068</c:v>
                </c:pt>
                <c:pt idx="324">
                  <c:v>466.47537231445318</c:v>
                </c:pt>
                <c:pt idx="325">
                  <c:v>467.06045532226568</c:v>
                </c:pt>
                <c:pt idx="326">
                  <c:v>467.64547729492205</c:v>
                </c:pt>
                <c:pt idx="327">
                  <c:v>468.23046874999989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8</c:v>
                </c:pt>
                <c:pt idx="331">
                  <c:v>470.57009887695318</c:v>
                </c:pt>
                <c:pt idx="332">
                  <c:v>471.15490722656261</c:v>
                </c:pt>
                <c:pt idx="333">
                  <c:v>471.73971557617165</c:v>
                </c:pt>
                <c:pt idx="334">
                  <c:v>472.32443237304705</c:v>
                </c:pt>
                <c:pt idx="335">
                  <c:v>472.90914916992188</c:v>
                </c:pt>
                <c:pt idx="336">
                  <c:v>473.49383544921858</c:v>
                </c:pt>
                <c:pt idx="337">
                  <c:v>474.07846069335955</c:v>
                </c:pt>
                <c:pt idx="338">
                  <c:v>474.6630859375</c:v>
                </c:pt>
                <c:pt idx="339">
                  <c:v>475.24765014648426</c:v>
                </c:pt>
                <c:pt idx="340">
                  <c:v>475.83218383789068</c:v>
                </c:pt>
                <c:pt idx="341">
                  <c:v>476.41665649414057</c:v>
                </c:pt>
                <c:pt idx="342">
                  <c:v>477.00112915039057</c:v>
                </c:pt>
                <c:pt idx="343">
                  <c:v>477.5855407714842</c:v>
                </c:pt>
                <c:pt idx="344">
                  <c:v>478.16995239257818</c:v>
                </c:pt>
                <c:pt idx="345">
                  <c:v>478.75430297851557</c:v>
                </c:pt>
                <c:pt idx="346">
                  <c:v>479.33859252929676</c:v>
                </c:pt>
                <c:pt idx="347">
                  <c:v>479.92288208007818</c:v>
                </c:pt>
                <c:pt idx="348">
                  <c:v>480.50714111328131</c:v>
                </c:pt>
                <c:pt idx="349">
                  <c:v>481.09133911132807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26</c:v>
                </c:pt>
                <c:pt idx="354">
                  <c:v>484.01184082031261</c:v>
                </c:pt>
                <c:pt idx="355">
                  <c:v>484.59582519531261</c:v>
                </c:pt>
                <c:pt idx="356">
                  <c:v>485.17977905273426</c:v>
                </c:pt>
                <c:pt idx="357">
                  <c:v>485.76370239257807</c:v>
                </c:pt>
                <c:pt idx="358">
                  <c:v>486.34759521484386</c:v>
                </c:pt>
                <c:pt idx="359">
                  <c:v>486.93142700195307</c:v>
                </c:pt>
                <c:pt idx="360">
                  <c:v>487.5152587890625</c:v>
                </c:pt>
                <c:pt idx="361">
                  <c:v>488.09902954101557</c:v>
                </c:pt>
                <c:pt idx="362">
                  <c:v>488.68276977539068</c:v>
                </c:pt>
                <c:pt idx="363">
                  <c:v>489.26647949218727</c:v>
                </c:pt>
                <c:pt idx="364">
                  <c:v>489.85012817382835</c:v>
                </c:pt>
                <c:pt idx="365">
                  <c:v>490.43377685546869</c:v>
                </c:pt>
                <c:pt idx="366">
                  <c:v>491.01736450195318</c:v>
                </c:pt>
                <c:pt idx="367">
                  <c:v>491.60092163085955</c:v>
                </c:pt>
                <c:pt idx="368">
                  <c:v>492.18444824218739</c:v>
                </c:pt>
                <c:pt idx="369">
                  <c:v>492.76791381835926</c:v>
                </c:pt>
                <c:pt idx="370">
                  <c:v>493.35137939453131</c:v>
                </c:pt>
                <c:pt idx="371">
                  <c:v>493.93478393554688</c:v>
                </c:pt>
                <c:pt idx="372">
                  <c:v>494.51815795898398</c:v>
                </c:pt>
                <c:pt idx="373">
                  <c:v>495.10150146484375</c:v>
                </c:pt>
                <c:pt idx="374">
                  <c:v>495.68478393554705</c:v>
                </c:pt>
                <c:pt idx="375">
                  <c:v>496.26806640624989</c:v>
                </c:pt>
                <c:pt idx="376">
                  <c:v>496.85128784179688</c:v>
                </c:pt>
                <c:pt idx="377">
                  <c:v>497.43447875976568</c:v>
                </c:pt>
                <c:pt idx="378">
                  <c:v>498.01763916015631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14</c:v>
                </c:pt>
                <c:pt idx="382">
                  <c:v>500.34991455078131</c:v>
                </c:pt>
                <c:pt idx="383">
                  <c:v>500.93289184570318</c:v>
                </c:pt>
                <c:pt idx="384">
                  <c:v>501.51580810546886</c:v>
                </c:pt>
                <c:pt idx="385">
                  <c:v>502.0987243652342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8</c:v>
                </c:pt>
                <c:pt idx="389">
                  <c:v>504.42996215820307</c:v>
                </c:pt>
                <c:pt idx="390">
                  <c:v>505.01266479492205</c:v>
                </c:pt>
                <c:pt idx="391">
                  <c:v>505.59536743164063</c:v>
                </c:pt>
                <c:pt idx="392">
                  <c:v>506.17800903320318</c:v>
                </c:pt>
                <c:pt idx="393">
                  <c:v>506.7606201171875</c:v>
                </c:pt>
                <c:pt idx="394">
                  <c:v>507.34317016601568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26</c:v>
                </c:pt>
                <c:pt idx="398">
                  <c:v>509.673095703125</c:v>
                </c:pt>
                <c:pt idx="399">
                  <c:v>510.25546264648426</c:v>
                </c:pt>
                <c:pt idx="400">
                  <c:v>510.83782958984386</c:v>
                </c:pt>
                <c:pt idx="401">
                  <c:v>511.42013549804665</c:v>
                </c:pt>
                <c:pt idx="402">
                  <c:v>512.00238037109375</c:v>
                </c:pt>
                <c:pt idx="403">
                  <c:v>512.58465576171852</c:v>
                </c:pt>
                <c:pt idx="404">
                  <c:v>513.16687011718773</c:v>
                </c:pt>
                <c:pt idx="405">
                  <c:v>513.7490234375</c:v>
                </c:pt>
                <c:pt idx="406">
                  <c:v>514.33111572265602</c:v>
                </c:pt>
                <c:pt idx="407">
                  <c:v>514.9132080078125</c:v>
                </c:pt>
                <c:pt idx="408">
                  <c:v>515.49530029296852</c:v>
                </c:pt>
                <c:pt idx="409">
                  <c:v>516.07727050781273</c:v>
                </c:pt>
                <c:pt idx="410">
                  <c:v>516.65930175781273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52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3</c:v>
                </c:pt>
                <c:pt idx="418">
                  <c:v>521.31378173828159</c:v>
                </c:pt>
                <c:pt idx="419">
                  <c:v>521.89538574218773</c:v>
                </c:pt>
                <c:pt idx="420">
                  <c:v>522.47705078124977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52</c:v>
                </c:pt>
                <c:pt idx="424">
                  <c:v>524.80310058593739</c:v>
                </c:pt>
                <c:pt idx="425">
                  <c:v>525.38452148437477</c:v>
                </c:pt>
                <c:pt idx="426">
                  <c:v>525.96588134765659</c:v>
                </c:pt>
                <c:pt idx="427">
                  <c:v>526.54724121093739</c:v>
                </c:pt>
                <c:pt idx="428">
                  <c:v>527.12854003906273</c:v>
                </c:pt>
                <c:pt idx="429">
                  <c:v>527.70977783203159</c:v>
                </c:pt>
                <c:pt idx="430">
                  <c:v>528.291015625</c:v>
                </c:pt>
                <c:pt idx="431">
                  <c:v>528.8722534179683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39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23</c:v>
                </c:pt>
                <c:pt idx="438">
                  <c:v>532.93957519531239</c:v>
                </c:pt>
                <c:pt idx="439">
                  <c:v>533.52044677734375</c:v>
                </c:pt>
                <c:pt idx="440">
                  <c:v>534.10131835937523</c:v>
                </c:pt>
                <c:pt idx="441">
                  <c:v>534.68212890625</c:v>
                </c:pt>
                <c:pt idx="442">
                  <c:v>535.26287841796852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39</c:v>
                </c:pt>
                <c:pt idx="446">
                  <c:v>537.58563232421852</c:v>
                </c:pt>
                <c:pt idx="447">
                  <c:v>538.16625976562477</c:v>
                </c:pt>
                <c:pt idx="448">
                  <c:v>538.746826171875</c:v>
                </c:pt>
                <c:pt idx="449">
                  <c:v>539.32733154296852</c:v>
                </c:pt>
                <c:pt idx="450">
                  <c:v>539.90777587890625</c:v>
                </c:pt>
                <c:pt idx="451">
                  <c:v>540.48822021484352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59</c:v>
                </c:pt>
                <c:pt idx="456">
                  <c:v>543.3898925781254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59</c:v>
                </c:pt>
                <c:pt idx="462">
                  <c:v>546.87060546875</c:v>
                </c:pt>
                <c:pt idx="463">
                  <c:v>547.45056152343739</c:v>
                </c:pt>
                <c:pt idx="464">
                  <c:v>548.03051757812523</c:v>
                </c:pt>
                <c:pt idx="465">
                  <c:v>548.61041259765659</c:v>
                </c:pt>
                <c:pt idx="466">
                  <c:v>549.19030761718795</c:v>
                </c:pt>
                <c:pt idx="467">
                  <c:v>549.77014160156273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23</c:v>
                </c:pt>
                <c:pt idx="472">
                  <c:v>552.66876220703159</c:v>
                </c:pt>
                <c:pt idx="473">
                  <c:v>553.24835205078159</c:v>
                </c:pt>
                <c:pt idx="474">
                  <c:v>553.8279418945308</c:v>
                </c:pt>
                <c:pt idx="475">
                  <c:v>554.407470703125</c:v>
                </c:pt>
                <c:pt idx="476">
                  <c:v>554.98693847656273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02</c:v>
                </c:pt>
                <c:pt idx="480">
                  <c:v>557.30450439453102</c:v>
                </c:pt>
                <c:pt idx="481">
                  <c:v>557.88378906250023</c:v>
                </c:pt>
                <c:pt idx="482">
                  <c:v>558.46307373046852</c:v>
                </c:pt>
                <c:pt idx="483">
                  <c:v>559.04229736328102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02</c:v>
                </c:pt>
                <c:pt idx="489">
                  <c:v>562.51678466796875</c:v>
                </c:pt>
                <c:pt idx="490">
                  <c:v>563.09576416015659</c:v>
                </c:pt>
                <c:pt idx="491">
                  <c:v>563.67468261718795</c:v>
                </c:pt>
                <c:pt idx="492">
                  <c:v>564.25354003906273</c:v>
                </c:pt>
                <c:pt idx="493">
                  <c:v>564.83239746093739</c:v>
                </c:pt>
                <c:pt idx="494">
                  <c:v>565.41119384765625</c:v>
                </c:pt>
                <c:pt idx="495">
                  <c:v>565.9899291992183</c:v>
                </c:pt>
                <c:pt idx="496">
                  <c:v>566.56866455078125</c:v>
                </c:pt>
                <c:pt idx="497">
                  <c:v>567.14733886718773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477</c:v>
                </c:pt>
                <c:pt idx="502">
                  <c:v>570.04016113281239</c:v>
                </c:pt>
                <c:pt idx="503">
                  <c:v>570.61859130859375</c:v>
                </c:pt>
                <c:pt idx="504">
                  <c:v>571.19702148437477</c:v>
                </c:pt>
                <c:pt idx="505">
                  <c:v>571.77539062500023</c:v>
                </c:pt>
                <c:pt idx="506">
                  <c:v>572.3536987304683</c:v>
                </c:pt>
                <c:pt idx="507">
                  <c:v>572.93200683593716</c:v>
                </c:pt>
                <c:pt idx="508">
                  <c:v>573.51025390625</c:v>
                </c:pt>
                <c:pt idx="509">
                  <c:v>574.08843994140659</c:v>
                </c:pt>
                <c:pt idx="510">
                  <c:v>574.6666259765625</c:v>
                </c:pt>
                <c:pt idx="511">
                  <c:v>575.24481201171852</c:v>
                </c:pt>
                <c:pt idx="512">
                  <c:v>575.82287597656273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02</c:v>
                </c:pt>
                <c:pt idx="516">
                  <c:v>578.1348876953125</c:v>
                </c:pt>
                <c:pt idx="517">
                  <c:v>578.71276855468773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3</c:v>
                </c:pt>
                <c:pt idx="521">
                  <c:v>581.02398681640625</c:v>
                </c:pt>
                <c:pt idx="522">
                  <c:v>581.60168457031273</c:v>
                </c:pt>
                <c:pt idx="523">
                  <c:v>582.17938232421875</c:v>
                </c:pt>
                <c:pt idx="524">
                  <c:v>582.7570190429683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023</c:v>
                </c:pt>
                <c:pt idx="532">
                  <c:v>587.37664794921852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02</c:v>
                </c:pt>
                <c:pt idx="539">
                  <c:v>591.41674804687523</c:v>
                </c:pt>
                <c:pt idx="540">
                  <c:v>591.99371337890659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73</c:v>
                </c:pt>
                <c:pt idx="544">
                  <c:v>594.30133056640659</c:v>
                </c:pt>
                <c:pt idx="545">
                  <c:v>594.8781127929683</c:v>
                </c:pt>
                <c:pt idx="546">
                  <c:v>595.45489501953125</c:v>
                </c:pt>
                <c:pt idx="547">
                  <c:v>596.03161621093739</c:v>
                </c:pt>
                <c:pt idx="548">
                  <c:v>596.60827636718795</c:v>
                </c:pt>
                <c:pt idx="549">
                  <c:v>597.18493652343773</c:v>
                </c:pt>
                <c:pt idx="550">
                  <c:v>597.76153564453125</c:v>
                </c:pt>
                <c:pt idx="551">
                  <c:v>598.33807373046852</c:v>
                </c:pt>
                <c:pt idx="552">
                  <c:v>598.91461181640602</c:v>
                </c:pt>
                <c:pt idx="553">
                  <c:v>599.49108886718773</c:v>
                </c:pt>
                <c:pt idx="554">
                  <c:v>600.0675659179683</c:v>
                </c:pt>
                <c:pt idx="555">
                  <c:v>600.64398193359375</c:v>
                </c:pt>
                <c:pt idx="556">
                  <c:v>601.22033691406273</c:v>
                </c:pt>
                <c:pt idx="557">
                  <c:v>601.79663085937523</c:v>
                </c:pt>
                <c:pt idx="558">
                  <c:v>602.37292480468739</c:v>
                </c:pt>
                <c:pt idx="559">
                  <c:v>602.9491577148433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95</c:v>
                </c:pt>
                <c:pt idx="564">
                  <c:v>605.82977294921875</c:v>
                </c:pt>
                <c:pt idx="565">
                  <c:v>606.40582275390602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59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3</c:v>
                </c:pt>
                <c:pt idx="572">
                  <c:v>610.43670654296852</c:v>
                </c:pt>
                <c:pt idx="573">
                  <c:v>611.01239013671852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49977</c:v>
                </c:pt>
                <c:pt idx="577">
                  <c:v>613.31475830078125</c:v>
                </c:pt>
                <c:pt idx="578">
                  <c:v>613.89025878906239</c:v>
                </c:pt>
                <c:pt idx="579">
                  <c:v>614.4656982421875</c:v>
                </c:pt>
                <c:pt idx="580">
                  <c:v>615.04107666015659</c:v>
                </c:pt>
                <c:pt idx="581">
                  <c:v>615.61645507812523</c:v>
                </c:pt>
                <c:pt idx="582">
                  <c:v>616.19177246093773</c:v>
                </c:pt>
                <c:pt idx="583">
                  <c:v>616.7670288085933</c:v>
                </c:pt>
                <c:pt idx="584">
                  <c:v>617.34228515624977</c:v>
                </c:pt>
                <c:pt idx="585">
                  <c:v>617.91748046875</c:v>
                </c:pt>
                <c:pt idx="586">
                  <c:v>618.49267578124977</c:v>
                </c:pt>
                <c:pt idx="587">
                  <c:v>619.06781005859352</c:v>
                </c:pt>
                <c:pt idx="588">
                  <c:v>619.64288330078125</c:v>
                </c:pt>
                <c:pt idx="589">
                  <c:v>620.21789550781273</c:v>
                </c:pt>
                <c:pt idx="590">
                  <c:v>620.79290771484352</c:v>
                </c:pt>
                <c:pt idx="591">
                  <c:v>621.36785888671818</c:v>
                </c:pt>
                <c:pt idx="592">
                  <c:v>621.94281005859352</c:v>
                </c:pt>
                <c:pt idx="593">
                  <c:v>622.51770019531239</c:v>
                </c:pt>
                <c:pt idx="594">
                  <c:v>623.092529296875</c:v>
                </c:pt>
                <c:pt idx="595">
                  <c:v>623.66729736328102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08</c:v>
                </c:pt>
                <c:pt idx="600">
                  <c:v>626.54071044921852</c:v>
                </c:pt>
                <c:pt idx="601">
                  <c:v>627.115234375</c:v>
                </c:pt>
                <c:pt idx="602">
                  <c:v>627.68975830078159</c:v>
                </c:pt>
                <c:pt idx="603">
                  <c:v>628.2642211914058</c:v>
                </c:pt>
                <c:pt idx="604">
                  <c:v>628.83868408203102</c:v>
                </c:pt>
                <c:pt idx="605">
                  <c:v>629.41308593750023</c:v>
                </c:pt>
                <c:pt idx="606">
                  <c:v>629.9874267578125</c:v>
                </c:pt>
                <c:pt idx="607">
                  <c:v>630.56170654296852</c:v>
                </c:pt>
                <c:pt idx="608">
                  <c:v>631.13598632812523</c:v>
                </c:pt>
                <c:pt idx="609">
                  <c:v>631.71020507812523</c:v>
                </c:pt>
                <c:pt idx="610">
                  <c:v>632.28442382812523</c:v>
                </c:pt>
                <c:pt idx="611">
                  <c:v>632.85858154296852</c:v>
                </c:pt>
                <c:pt idx="612">
                  <c:v>633.43267822265625</c:v>
                </c:pt>
                <c:pt idx="613">
                  <c:v>634.00671386718773</c:v>
                </c:pt>
                <c:pt idx="614">
                  <c:v>634.58074951171875</c:v>
                </c:pt>
                <c:pt idx="615">
                  <c:v>635.15472412109352</c:v>
                </c:pt>
                <c:pt idx="616">
                  <c:v>635.72869873046852</c:v>
                </c:pt>
                <c:pt idx="617">
                  <c:v>636.30261230468739</c:v>
                </c:pt>
                <c:pt idx="618">
                  <c:v>636.87646484374977</c:v>
                </c:pt>
                <c:pt idx="619">
                  <c:v>637.45025634765625</c:v>
                </c:pt>
                <c:pt idx="620">
                  <c:v>638.0240478515625</c:v>
                </c:pt>
                <c:pt idx="621">
                  <c:v>638.59777832031273</c:v>
                </c:pt>
                <c:pt idx="622">
                  <c:v>639.1715087890625</c:v>
                </c:pt>
                <c:pt idx="623">
                  <c:v>639.74511718749977</c:v>
                </c:pt>
                <c:pt idx="624">
                  <c:v>640.31878662109375</c:v>
                </c:pt>
                <c:pt idx="625">
                  <c:v>640.892333984375</c:v>
                </c:pt>
                <c:pt idx="626">
                  <c:v>641.46588134765659</c:v>
                </c:pt>
                <c:pt idx="627">
                  <c:v>642.03936767578125</c:v>
                </c:pt>
                <c:pt idx="628">
                  <c:v>642.61279296875023</c:v>
                </c:pt>
                <c:pt idx="629">
                  <c:v>643.18621826171852</c:v>
                </c:pt>
                <c:pt idx="630">
                  <c:v>643.75958251953159</c:v>
                </c:pt>
                <c:pt idx="631">
                  <c:v>644.33294677734352</c:v>
                </c:pt>
                <c:pt idx="632">
                  <c:v>644.90618896484352</c:v>
                </c:pt>
                <c:pt idx="633">
                  <c:v>645.47943115234375</c:v>
                </c:pt>
                <c:pt idx="634">
                  <c:v>646.05267333984352</c:v>
                </c:pt>
                <c:pt idx="635">
                  <c:v>646.62579345703159</c:v>
                </c:pt>
                <c:pt idx="636">
                  <c:v>647.19897460937545</c:v>
                </c:pt>
                <c:pt idx="637">
                  <c:v>647.77203369140625</c:v>
                </c:pt>
                <c:pt idx="638">
                  <c:v>648.34509277343739</c:v>
                </c:pt>
                <c:pt idx="639">
                  <c:v>648.9180908203125</c:v>
                </c:pt>
                <c:pt idx="640">
                  <c:v>649.49102783203102</c:v>
                </c:pt>
                <c:pt idx="641">
                  <c:v>650.06390380859352</c:v>
                </c:pt>
                <c:pt idx="642">
                  <c:v>650.63677978515625</c:v>
                </c:pt>
                <c:pt idx="643">
                  <c:v>651.20965576171852</c:v>
                </c:pt>
                <c:pt idx="644">
                  <c:v>651.78240966796875</c:v>
                </c:pt>
                <c:pt idx="645">
                  <c:v>652.3551635742183</c:v>
                </c:pt>
                <c:pt idx="646">
                  <c:v>652.92791748046818</c:v>
                </c:pt>
                <c:pt idx="647">
                  <c:v>653.50054931640625</c:v>
                </c:pt>
                <c:pt idx="648">
                  <c:v>654.07318115234375</c:v>
                </c:pt>
                <c:pt idx="649">
                  <c:v>654.64575195312523</c:v>
                </c:pt>
                <c:pt idx="650">
                  <c:v>655.21832275390625</c:v>
                </c:pt>
                <c:pt idx="651">
                  <c:v>655.79083251953182</c:v>
                </c:pt>
                <c:pt idx="652">
                  <c:v>656.36328125</c:v>
                </c:pt>
                <c:pt idx="653">
                  <c:v>656.93566894531239</c:v>
                </c:pt>
                <c:pt idx="654">
                  <c:v>657.50805664062523</c:v>
                </c:pt>
                <c:pt idx="655">
                  <c:v>658.08038330078159</c:v>
                </c:pt>
                <c:pt idx="656">
                  <c:v>658.6527099609375</c:v>
                </c:pt>
                <c:pt idx="657">
                  <c:v>659.22491455078159</c:v>
                </c:pt>
                <c:pt idx="658">
                  <c:v>659.797119140625</c:v>
                </c:pt>
                <c:pt idx="659">
                  <c:v>660.3693237304683</c:v>
                </c:pt>
                <c:pt idx="660">
                  <c:v>660.94146728515602</c:v>
                </c:pt>
                <c:pt idx="661">
                  <c:v>661.5135498046875</c:v>
                </c:pt>
                <c:pt idx="662">
                  <c:v>662.08557128906273</c:v>
                </c:pt>
                <c:pt idx="663">
                  <c:v>662.65759277343739</c:v>
                </c:pt>
                <c:pt idx="664">
                  <c:v>663.22955322265659</c:v>
                </c:pt>
                <c:pt idx="665">
                  <c:v>663.80145263671852</c:v>
                </c:pt>
                <c:pt idx="666">
                  <c:v>664.37335205078159</c:v>
                </c:pt>
                <c:pt idx="667">
                  <c:v>664.9451293945308</c:v>
                </c:pt>
                <c:pt idx="668">
                  <c:v>665.51696777343739</c:v>
                </c:pt>
                <c:pt idx="669">
                  <c:v>666.08868408203125</c:v>
                </c:pt>
                <c:pt idx="670">
                  <c:v>666.660400390625</c:v>
                </c:pt>
                <c:pt idx="671">
                  <c:v>667.2320556640625</c:v>
                </c:pt>
                <c:pt idx="672">
                  <c:v>667.80371093750023</c:v>
                </c:pt>
                <c:pt idx="673">
                  <c:v>668.37530517578125</c:v>
                </c:pt>
                <c:pt idx="674">
                  <c:v>668.94683837890625</c:v>
                </c:pt>
                <c:pt idx="675">
                  <c:v>669.51831054687545</c:v>
                </c:pt>
                <c:pt idx="676">
                  <c:v>670.08978271484375</c:v>
                </c:pt>
                <c:pt idx="677">
                  <c:v>670.66119384765625</c:v>
                </c:pt>
                <c:pt idx="678">
                  <c:v>671.2325439453125</c:v>
                </c:pt>
                <c:pt idx="679">
                  <c:v>671.80389404296852</c:v>
                </c:pt>
                <c:pt idx="680">
                  <c:v>672.3751831054683</c:v>
                </c:pt>
                <c:pt idx="681">
                  <c:v>672.94641113281239</c:v>
                </c:pt>
                <c:pt idx="682">
                  <c:v>673.51763916015625</c:v>
                </c:pt>
                <c:pt idx="683">
                  <c:v>674.08880615234375</c:v>
                </c:pt>
                <c:pt idx="684">
                  <c:v>674.659912109375</c:v>
                </c:pt>
                <c:pt idx="685">
                  <c:v>675.23095703125</c:v>
                </c:pt>
                <c:pt idx="686">
                  <c:v>675.802001953125</c:v>
                </c:pt>
                <c:pt idx="687">
                  <c:v>676.37298583984352</c:v>
                </c:pt>
                <c:pt idx="688">
                  <c:v>676.9439697265625</c:v>
                </c:pt>
                <c:pt idx="689">
                  <c:v>677.51489257812545</c:v>
                </c:pt>
                <c:pt idx="690">
                  <c:v>678.08575439453125</c:v>
                </c:pt>
                <c:pt idx="691">
                  <c:v>678.65655517578102</c:v>
                </c:pt>
                <c:pt idx="692">
                  <c:v>679.22735595703159</c:v>
                </c:pt>
                <c:pt idx="693">
                  <c:v>679.79809570312523</c:v>
                </c:pt>
                <c:pt idx="694">
                  <c:v>680.3687744140625</c:v>
                </c:pt>
                <c:pt idx="695">
                  <c:v>680.93945312499977</c:v>
                </c:pt>
                <c:pt idx="696">
                  <c:v>681.51007080078125</c:v>
                </c:pt>
                <c:pt idx="697">
                  <c:v>682.08062744140602</c:v>
                </c:pt>
                <c:pt idx="698">
                  <c:v>682.651123046875</c:v>
                </c:pt>
                <c:pt idx="699">
                  <c:v>683.22161865234352</c:v>
                </c:pt>
                <c:pt idx="700">
                  <c:v>683.79205322265659</c:v>
                </c:pt>
                <c:pt idx="701">
                  <c:v>684.36248779296818</c:v>
                </c:pt>
                <c:pt idx="702">
                  <c:v>684.932861328125</c:v>
                </c:pt>
                <c:pt idx="703">
                  <c:v>685.50317382812523</c:v>
                </c:pt>
                <c:pt idx="704">
                  <c:v>686.07342529296852</c:v>
                </c:pt>
                <c:pt idx="705">
                  <c:v>686.64367675781273</c:v>
                </c:pt>
                <c:pt idx="706">
                  <c:v>687.2138671875</c:v>
                </c:pt>
                <c:pt idx="707">
                  <c:v>687.78399658203159</c:v>
                </c:pt>
                <c:pt idx="708">
                  <c:v>688.35406494140602</c:v>
                </c:pt>
                <c:pt idx="709">
                  <c:v>688.92413330078125</c:v>
                </c:pt>
                <c:pt idx="710">
                  <c:v>689.494140625</c:v>
                </c:pt>
                <c:pt idx="711">
                  <c:v>690.06414794921852</c:v>
                </c:pt>
                <c:pt idx="712">
                  <c:v>690.63409423828159</c:v>
                </c:pt>
                <c:pt idx="713">
                  <c:v>691.20397949218773</c:v>
                </c:pt>
                <c:pt idx="714">
                  <c:v>691.77380371093773</c:v>
                </c:pt>
                <c:pt idx="715">
                  <c:v>692.3436279296875</c:v>
                </c:pt>
                <c:pt idx="716">
                  <c:v>692.91339111328125</c:v>
                </c:pt>
                <c:pt idx="717">
                  <c:v>693.48309326171875</c:v>
                </c:pt>
                <c:pt idx="718">
                  <c:v>694.05279541015625</c:v>
                </c:pt>
                <c:pt idx="719">
                  <c:v>694.62237548828125</c:v>
                </c:pt>
                <c:pt idx="720">
                  <c:v>695.1920166015625</c:v>
                </c:pt>
                <c:pt idx="721">
                  <c:v>695.76153564453125</c:v>
                </c:pt>
                <c:pt idx="722">
                  <c:v>696.33105468749977</c:v>
                </c:pt>
                <c:pt idx="723">
                  <c:v>696.90051269531239</c:v>
                </c:pt>
                <c:pt idx="724">
                  <c:v>697.46990966796852</c:v>
                </c:pt>
                <c:pt idx="725">
                  <c:v>698.03930664062523</c:v>
                </c:pt>
                <c:pt idx="726">
                  <c:v>698.60864257812545</c:v>
                </c:pt>
                <c:pt idx="727">
                  <c:v>699.1779174804683</c:v>
                </c:pt>
                <c:pt idx="728">
                  <c:v>699.74719238281239</c:v>
                </c:pt>
                <c:pt idx="729">
                  <c:v>700.31634521484352</c:v>
                </c:pt>
                <c:pt idx="730">
                  <c:v>700.88555908203102</c:v>
                </c:pt>
                <c:pt idx="731">
                  <c:v>701.45465087890602</c:v>
                </c:pt>
                <c:pt idx="732">
                  <c:v>702.02374267578159</c:v>
                </c:pt>
                <c:pt idx="733">
                  <c:v>702.59277343750023</c:v>
                </c:pt>
                <c:pt idx="734">
                  <c:v>703.1617431640625</c:v>
                </c:pt>
                <c:pt idx="735">
                  <c:v>703.730712890625</c:v>
                </c:pt>
                <c:pt idx="736">
                  <c:v>704.29962158203125</c:v>
                </c:pt>
                <c:pt idx="737">
                  <c:v>704.86846923828125</c:v>
                </c:pt>
                <c:pt idx="738">
                  <c:v>705.43725585937477</c:v>
                </c:pt>
                <c:pt idx="739">
                  <c:v>706.0060424804683</c:v>
                </c:pt>
                <c:pt idx="740">
                  <c:v>706.57476806640659</c:v>
                </c:pt>
                <c:pt idx="741">
                  <c:v>707.14349365234375</c:v>
                </c:pt>
                <c:pt idx="742">
                  <c:v>707.71209716796852</c:v>
                </c:pt>
                <c:pt idx="743">
                  <c:v>708.28070068359375</c:v>
                </c:pt>
                <c:pt idx="744">
                  <c:v>708.84924316406239</c:v>
                </c:pt>
                <c:pt idx="745">
                  <c:v>709.41778564453125</c:v>
                </c:pt>
                <c:pt idx="746">
                  <c:v>709.9862670898433</c:v>
                </c:pt>
                <c:pt idx="747">
                  <c:v>710.5546875</c:v>
                </c:pt>
                <c:pt idx="748">
                  <c:v>711.123046875</c:v>
                </c:pt>
                <c:pt idx="749">
                  <c:v>711.69140625000023</c:v>
                </c:pt>
                <c:pt idx="750">
                  <c:v>712.25970458984375</c:v>
                </c:pt>
                <c:pt idx="751">
                  <c:v>712.8279418945308</c:v>
                </c:pt>
                <c:pt idx="752">
                  <c:v>713.3961791992183</c:v>
                </c:pt>
                <c:pt idx="753">
                  <c:v>713.96435546875</c:v>
                </c:pt>
                <c:pt idx="754">
                  <c:v>714.532470703125</c:v>
                </c:pt>
                <c:pt idx="755">
                  <c:v>715.10052490234352</c:v>
                </c:pt>
                <c:pt idx="756">
                  <c:v>715.6685791015625</c:v>
                </c:pt>
                <c:pt idx="757">
                  <c:v>716.23657226562523</c:v>
                </c:pt>
                <c:pt idx="758">
                  <c:v>716.80450439453102</c:v>
                </c:pt>
                <c:pt idx="759">
                  <c:v>717.3724365234375</c:v>
                </c:pt>
                <c:pt idx="760">
                  <c:v>717.94030761718773</c:v>
                </c:pt>
                <c:pt idx="761">
                  <c:v>718.50811767578125</c:v>
                </c:pt>
                <c:pt idx="762">
                  <c:v>719.07586669921852</c:v>
                </c:pt>
                <c:pt idx="763">
                  <c:v>719.64361572265625</c:v>
                </c:pt>
                <c:pt idx="764">
                  <c:v>720.2113037109375</c:v>
                </c:pt>
                <c:pt idx="765">
                  <c:v>720.77893066406295</c:v>
                </c:pt>
                <c:pt idx="766">
                  <c:v>721.3465576171875</c:v>
                </c:pt>
                <c:pt idx="767">
                  <c:v>721.91412353515625</c:v>
                </c:pt>
                <c:pt idx="768">
                  <c:v>722.4816284179683</c:v>
                </c:pt>
                <c:pt idx="769">
                  <c:v>723.04907226562523</c:v>
                </c:pt>
                <c:pt idx="770">
                  <c:v>723.61651611328102</c:v>
                </c:pt>
                <c:pt idx="771">
                  <c:v>724.18389892578159</c:v>
                </c:pt>
                <c:pt idx="772">
                  <c:v>724.75122070312477</c:v>
                </c:pt>
                <c:pt idx="773">
                  <c:v>725.3185424804683</c:v>
                </c:pt>
                <c:pt idx="774">
                  <c:v>725.88580322265659</c:v>
                </c:pt>
                <c:pt idx="775">
                  <c:v>726.45300292968773</c:v>
                </c:pt>
                <c:pt idx="776">
                  <c:v>727.0201416015625</c:v>
                </c:pt>
                <c:pt idx="777">
                  <c:v>727.5872802734375</c:v>
                </c:pt>
                <c:pt idx="778">
                  <c:v>728.15435791015659</c:v>
                </c:pt>
                <c:pt idx="779">
                  <c:v>728.72137451171875</c:v>
                </c:pt>
                <c:pt idx="780">
                  <c:v>729.28839111328159</c:v>
                </c:pt>
                <c:pt idx="781">
                  <c:v>729.85528564453102</c:v>
                </c:pt>
                <c:pt idx="782">
                  <c:v>730.42218017578102</c:v>
                </c:pt>
                <c:pt idx="783">
                  <c:v>730.98907470703159</c:v>
                </c:pt>
                <c:pt idx="784">
                  <c:v>731.55584716796852</c:v>
                </c:pt>
                <c:pt idx="785">
                  <c:v>732.12261962890602</c:v>
                </c:pt>
                <c:pt idx="786">
                  <c:v>732.68939208984375</c:v>
                </c:pt>
                <c:pt idx="787">
                  <c:v>733.2560424804683</c:v>
                </c:pt>
                <c:pt idx="788">
                  <c:v>733.8226928710933</c:v>
                </c:pt>
                <c:pt idx="789">
                  <c:v>734.38928222656273</c:v>
                </c:pt>
                <c:pt idx="790">
                  <c:v>734.95581054687523</c:v>
                </c:pt>
                <c:pt idx="791">
                  <c:v>735.52233886718773</c:v>
                </c:pt>
                <c:pt idx="792">
                  <c:v>736.08880615234375</c:v>
                </c:pt>
                <c:pt idx="793">
                  <c:v>736.6552124023433</c:v>
                </c:pt>
                <c:pt idx="794">
                  <c:v>737.22155761718773</c:v>
                </c:pt>
                <c:pt idx="795">
                  <c:v>737.78790283203125</c:v>
                </c:pt>
                <c:pt idx="796">
                  <c:v>738.3541870117183</c:v>
                </c:pt>
                <c:pt idx="797">
                  <c:v>738.92041015625</c:v>
                </c:pt>
                <c:pt idx="798">
                  <c:v>739.48663330078125</c:v>
                </c:pt>
                <c:pt idx="799">
                  <c:v>740.05279541015625</c:v>
                </c:pt>
                <c:pt idx="800">
                  <c:v>740.618896484375</c:v>
                </c:pt>
                <c:pt idx="801">
                  <c:v>741.18493652343773</c:v>
                </c:pt>
                <c:pt idx="802">
                  <c:v>741.75097656250023</c:v>
                </c:pt>
                <c:pt idx="803">
                  <c:v>742.31689453125</c:v>
                </c:pt>
                <c:pt idx="804">
                  <c:v>742.88287353515659</c:v>
                </c:pt>
                <c:pt idx="805">
                  <c:v>743.44873046875023</c:v>
                </c:pt>
                <c:pt idx="806">
                  <c:v>744.01458740234352</c:v>
                </c:pt>
                <c:pt idx="807">
                  <c:v>744.58038330078159</c:v>
                </c:pt>
                <c:pt idx="808">
                  <c:v>745.14611816406239</c:v>
                </c:pt>
                <c:pt idx="809">
                  <c:v>745.71185302734375</c:v>
                </c:pt>
                <c:pt idx="810">
                  <c:v>746.2774658203125</c:v>
                </c:pt>
                <c:pt idx="811">
                  <c:v>746.84307861328125</c:v>
                </c:pt>
                <c:pt idx="812">
                  <c:v>747.40869140625</c:v>
                </c:pt>
                <c:pt idx="813">
                  <c:v>747.97418212890625</c:v>
                </c:pt>
                <c:pt idx="814">
                  <c:v>748.5396728515625</c:v>
                </c:pt>
                <c:pt idx="815">
                  <c:v>749.10510253906273</c:v>
                </c:pt>
                <c:pt idx="816">
                  <c:v>749.67053222656295</c:v>
                </c:pt>
                <c:pt idx="817">
                  <c:v>750.23590087890625</c:v>
                </c:pt>
                <c:pt idx="818">
                  <c:v>750.8012084960933</c:v>
                </c:pt>
                <c:pt idx="819">
                  <c:v>751.366455078125</c:v>
                </c:pt>
                <c:pt idx="820">
                  <c:v>751.93164062499977</c:v>
                </c:pt>
                <c:pt idx="821">
                  <c:v>752.496826171875</c:v>
                </c:pt>
                <c:pt idx="822">
                  <c:v>753.0619506835933</c:v>
                </c:pt>
                <c:pt idx="823">
                  <c:v>753.62701416015625</c:v>
                </c:pt>
                <c:pt idx="824">
                  <c:v>754.19207763671875</c:v>
                </c:pt>
                <c:pt idx="825">
                  <c:v>754.75708007812523</c:v>
                </c:pt>
                <c:pt idx="826">
                  <c:v>755.32202148437455</c:v>
                </c:pt>
                <c:pt idx="827">
                  <c:v>755.8869018554683</c:v>
                </c:pt>
                <c:pt idx="828">
                  <c:v>756.45178222656273</c:v>
                </c:pt>
                <c:pt idx="829">
                  <c:v>757.0166015625</c:v>
                </c:pt>
                <c:pt idx="830">
                  <c:v>757.58135986328125</c:v>
                </c:pt>
                <c:pt idx="831">
                  <c:v>758.14605712890602</c:v>
                </c:pt>
                <c:pt idx="832">
                  <c:v>758.71075439453125</c:v>
                </c:pt>
                <c:pt idx="833">
                  <c:v>759.27539062500023</c:v>
                </c:pt>
                <c:pt idx="834">
                  <c:v>759.83996582031239</c:v>
                </c:pt>
                <c:pt idx="835">
                  <c:v>760.404541015625</c:v>
                </c:pt>
                <c:pt idx="836">
                  <c:v>760.96905517578102</c:v>
                </c:pt>
                <c:pt idx="837">
                  <c:v>761.53350830078125</c:v>
                </c:pt>
                <c:pt idx="838">
                  <c:v>762.097900390625</c:v>
                </c:pt>
                <c:pt idx="839">
                  <c:v>762.66223144531239</c:v>
                </c:pt>
                <c:pt idx="840">
                  <c:v>763.2265625</c:v>
                </c:pt>
                <c:pt idx="841">
                  <c:v>763.79083251953182</c:v>
                </c:pt>
                <c:pt idx="842">
                  <c:v>764.3551025390625</c:v>
                </c:pt>
                <c:pt idx="843">
                  <c:v>764.91925048828102</c:v>
                </c:pt>
                <c:pt idx="844">
                  <c:v>765.48339843750023</c:v>
                </c:pt>
                <c:pt idx="845">
                  <c:v>766.0474853515625</c:v>
                </c:pt>
                <c:pt idx="846">
                  <c:v>766.61157226562523</c:v>
                </c:pt>
                <c:pt idx="847">
                  <c:v>767.17553710937523</c:v>
                </c:pt>
                <c:pt idx="848">
                  <c:v>767.73950195312523</c:v>
                </c:pt>
                <c:pt idx="849">
                  <c:v>768.30340576171852</c:v>
                </c:pt>
                <c:pt idx="850">
                  <c:v>768.8673095703125</c:v>
                </c:pt>
                <c:pt idx="851">
                  <c:v>769.43109130859352</c:v>
                </c:pt>
                <c:pt idx="852">
                  <c:v>769.99487304687545</c:v>
                </c:pt>
                <c:pt idx="853">
                  <c:v>770.55865478515602</c:v>
                </c:pt>
                <c:pt idx="854">
                  <c:v>771.122314453125</c:v>
                </c:pt>
                <c:pt idx="855">
                  <c:v>771.68597412109375</c:v>
                </c:pt>
                <c:pt idx="856">
                  <c:v>772.24957275390625</c:v>
                </c:pt>
                <c:pt idx="857">
                  <c:v>772.8131103515625</c:v>
                </c:pt>
                <c:pt idx="858">
                  <c:v>773.3765869140625</c:v>
                </c:pt>
                <c:pt idx="859">
                  <c:v>773.9400634765625</c:v>
                </c:pt>
                <c:pt idx="860">
                  <c:v>774.50347900390625</c:v>
                </c:pt>
                <c:pt idx="861">
                  <c:v>775.06683349609352</c:v>
                </c:pt>
                <c:pt idx="862">
                  <c:v>775.63018798828125</c:v>
                </c:pt>
                <c:pt idx="863">
                  <c:v>776.19348144531273</c:v>
                </c:pt>
                <c:pt idx="864">
                  <c:v>776.75671386718773</c:v>
                </c:pt>
                <c:pt idx="865">
                  <c:v>777.31988525390625</c:v>
                </c:pt>
                <c:pt idx="866">
                  <c:v>777.8829956054683</c:v>
                </c:pt>
                <c:pt idx="867">
                  <c:v>778.44610595703125</c:v>
                </c:pt>
                <c:pt idx="868">
                  <c:v>779.0091552734375</c:v>
                </c:pt>
                <c:pt idx="869">
                  <c:v>779.57220458984352</c:v>
                </c:pt>
                <c:pt idx="870">
                  <c:v>780.13513183593739</c:v>
                </c:pt>
                <c:pt idx="871">
                  <c:v>780.69805908203125</c:v>
                </c:pt>
                <c:pt idx="872">
                  <c:v>781.2609252929683</c:v>
                </c:pt>
                <c:pt idx="873">
                  <c:v>781.82373046875023</c:v>
                </c:pt>
                <c:pt idx="874">
                  <c:v>782.38653564453125</c:v>
                </c:pt>
                <c:pt idx="875">
                  <c:v>782.94927978515602</c:v>
                </c:pt>
                <c:pt idx="876">
                  <c:v>783.51196289062477</c:v>
                </c:pt>
                <c:pt idx="877">
                  <c:v>784.07458496093773</c:v>
                </c:pt>
                <c:pt idx="878">
                  <c:v>784.63720703124977</c:v>
                </c:pt>
                <c:pt idx="879">
                  <c:v>785.19970703125023</c:v>
                </c:pt>
                <c:pt idx="880">
                  <c:v>785.76220703124977</c:v>
                </c:pt>
                <c:pt idx="881">
                  <c:v>786.32470703125</c:v>
                </c:pt>
                <c:pt idx="882">
                  <c:v>786.8870849609375</c:v>
                </c:pt>
                <c:pt idx="883">
                  <c:v>787.44946289062477</c:v>
                </c:pt>
                <c:pt idx="884">
                  <c:v>788.01177978515625</c:v>
                </c:pt>
                <c:pt idx="885">
                  <c:v>788.57403564453159</c:v>
                </c:pt>
                <c:pt idx="886">
                  <c:v>789.13629150390602</c:v>
                </c:pt>
                <c:pt idx="887">
                  <c:v>789.69848632812545</c:v>
                </c:pt>
                <c:pt idx="888">
                  <c:v>790.2606201171875</c:v>
                </c:pt>
                <c:pt idx="889">
                  <c:v>790.8226928710933</c:v>
                </c:pt>
                <c:pt idx="890">
                  <c:v>791.384765625</c:v>
                </c:pt>
                <c:pt idx="891">
                  <c:v>791.94671630859352</c:v>
                </c:pt>
                <c:pt idx="892">
                  <c:v>792.5086669921875</c:v>
                </c:pt>
                <c:pt idx="893">
                  <c:v>793.07061767578125</c:v>
                </c:pt>
                <c:pt idx="894">
                  <c:v>793.6324462890625</c:v>
                </c:pt>
                <c:pt idx="895">
                  <c:v>794.19427490234375</c:v>
                </c:pt>
                <c:pt idx="896">
                  <c:v>794.7560424804683</c:v>
                </c:pt>
                <c:pt idx="897">
                  <c:v>795.31774902343739</c:v>
                </c:pt>
                <c:pt idx="898">
                  <c:v>795.87945556640659</c:v>
                </c:pt>
                <c:pt idx="899">
                  <c:v>796.4411010742183</c:v>
                </c:pt>
                <c:pt idx="900">
                  <c:v>797.00268554687523</c:v>
                </c:pt>
                <c:pt idx="901">
                  <c:v>797.56420898437477</c:v>
                </c:pt>
                <c:pt idx="902">
                  <c:v>798.12567138671852</c:v>
                </c:pt>
                <c:pt idx="903">
                  <c:v>798.6871337890625</c:v>
                </c:pt>
                <c:pt idx="904">
                  <c:v>799.24853515625023</c:v>
                </c:pt>
                <c:pt idx="905">
                  <c:v>799.80987548828125</c:v>
                </c:pt>
                <c:pt idx="906">
                  <c:v>800.37121582031239</c:v>
                </c:pt>
                <c:pt idx="907">
                  <c:v>800.93243408203102</c:v>
                </c:pt>
                <c:pt idx="908">
                  <c:v>801.49365234375</c:v>
                </c:pt>
                <c:pt idx="909">
                  <c:v>802.05487060546852</c:v>
                </c:pt>
                <c:pt idx="910">
                  <c:v>802.615966796875</c:v>
                </c:pt>
                <c:pt idx="911">
                  <c:v>803.17706298828125</c:v>
                </c:pt>
                <c:pt idx="912">
                  <c:v>803.73809814453125</c:v>
                </c:pt>
                <c:pt idx="913">
                  <c:v>804.29907226562545</c:v>
                </c:pt>
                <c:pt idx="914">
                  <c:v>804.8599853515625</c:v>
                </c:pt>
                <c:pt idx="915">
                  <c:v>805.4208984375</c:v>
                </c:pt>
                <c:pt idx="916">
                  <c:v>805.98175048828125</c:v>
                </c:pt>
                <c:pt idx="917">
                  <c:v>806.54254150390602</c:v>
                </c:pt>
                <c:pt idx="918">
                  <c:v>807.103271484375</c:v>
                </c:pt>
                <c:pt idx="919">
                  <c:v>807.66400146484352</c:v>
                </c:pt>
                <c:pt idx="920">
                  <c:v>808.22467041015659</c:v>
                </c:pt>
                <c:pt idx="921">
                  <c:v>808.78527832031273</c:v>
                </c:pt>
                <c:pt idx="922">
                  <c:v>809.34582519531216</c:v>
                </c:pt>
                <c:pt idx="923">
                  <c:v>809.90631103515625</c:v>
                </c:pt>
                <c:pt idx="924">
                  <c:v>810.46679687499977</c:v>
                </c:pt>
                <c:pt idx="925">
                  <c:v>811.0272216796875</c:v>
                </c:pt>
                <c:pt idx="926">
                  <c:v>811.58758544921852</c:v>
                </c:pt>
                <c:pt idx="927">
                  <c:v>812.14794921875</c:v>
                </c:pt>
                <c:pt idx="928">
                  <c:v>812.70825195312523</c:v>
                </c:pt>
                <c:pt idx="929">
                  <c:v>813.26849365234375</c:v>
                </c:pt>
                <c:pt idx="930">
                  <c:v>813.82867431640625</c:v>
                </c:pt>
                <c:pt idx="931">
                  <c:v>814.38879394531273</c:v>
                </c:pt>
                <c:pt idx="932">
                  <c:v>814.94891357421852</c:v>
                </c:pt>
                <c:pt idx="933">
                  <c:v>815.50897216796875</c:v>
                </c:pt>
                <c:pt idx="934">
                  <c:v>816.0689697265625</c:v>
                </c:pt>
                <c:pt idx="935">
                  <c:v>816.62890625000023</c:v>
                </c:pt>
                <c:pt idx="936">
                  <c:v>817.18884277343773</c:v>
                </c:pt>
                <c:pt idx="937">
                  <c:v>817.74871826171875</c:v>
                </c:pt>
                <c:pt idx="938">
                  <c:v>818.30853271484352</c:v>
                </c:pt>
                <c:pt idx="939">
                  <c:v>818.86828613281239</c:v>
                </c:pt>
                <c:pt idx="940">
                  <c:v>819.42803955078159</c:v>
                </c:pt>
                <c:pt idx="941">
                  <c:v>819.98767089843739</c:v>
                </c:pt>
                <c:pt idx="942">
                  <c:v>820.54730224609375</c:v>
                </c:pt>
                <c:pt idx="943">
                  <c:v>821.10693359375</c:v>
                </c:pt>
                <c:pt idx="944">
                  <c:v>821.66644287109352</c:v>
                </c:pt>
                <c:pt idx="945">
                  <c:v>822.2259521484375</c:v>
                </c:pt>
                <c:pt idx="946">
                  <c:v>822.78540039062523</c:v>
                </c:pt>
                <c:pt idx="947">
                  <c:v>823.34478759765659</c:v>
                </c:pt>
                <c:pt idx="948">
                  <c:v>823.90411376953125</c:v>
                </c:pt>
                <c:pt idx="949">
                  <c:v>824.46343994140625</c:v>
                </c:pt>
                <c:pt idx="950">
                  <c:v>825.02270507812523</c:v>
                </c:pt>
                <c:pt idx="951">
                  <c:v>825.58190917968773</c:v>
                </c:pt>
                <c:pt idx="952">
                  <c:v>826.14105224609375</c:v>
                </c:pt>
                <c:pt idx="953">
                  <c:v>826.70013427734409</c:v>
                </c:pt>
                <c:pt idx="954">
                  <c:v>827.25921630859352</c:v>
                </c:pt>
                <c:pt idx="955">
                  <c:v>827.8182373046875</c:v>
                </c:pt>
                <c:pt idx="956">
                  <c:v>828.377197265625</c:v>
                </c:pt>
                <c:pt idx="957">
                  <c:v>828.9361572265625</c:v>
                </c:pt>
                <c:pt idx="958">
                  <c:v>829.49499511718773</c:v>
                </c:pt>
                <c:pt idx="959">
                  <c:v>830.05383300781273</c:v>
                </c:pt>
                <c:pt idx="960">
                  <c:v>830.61260986328102</c:v>
                </c:pt>
                <c:pt idx="961">
                  <c:v>831.17138671875023</c:v>
                </c:pt>
                <c:pt idx="962">
                  <c:v>831.73004150390625</c:v>
                </c:pt>
                <c:pt idx="963">
                  <c:v>832.28869628906273</c:v>
                </c:pt>
                <c:pt idx="964">
                  <c:v>832.84729003906239</c:v>
                </c:pt>
                <c:pt idx="965">
                  <c:v>833.40582275390602</c:v>
                </c:pt>
                <c:pt idx="966">
                  <c:v>833.96435546875</c:v>
                </c:pt>
                <c:pt idx="967">
                  <c:v>834.52282714843739</c:v>
                </c:pt>
                <c:pt idx="968">
                  <c:v>835.08117675781273</c:v>
                </c:pt>
                <c:pt idx="969">
                  <c:v>835.63958740234352</c:v>
                </c:pt>
                <c:pt idx="970">
                  <c:v>836.19787597656295</c:v>
                </c:pt>
                <c:pt idx="971">
                  <c:v>836.756103515625</c:v>
                </c:pt>
                <c:pt idx="972">
                  <c:v>837.31433105468773</c:v>
                </c:pt>
                <c:pt idx="973">
                  <c:v>837.87249755859375</c:v>
                </c:pt>
                <c:pt idx="974">
                  <c:v>838.43066406249977</c:v>
                </c:pt>
                <c:pt idx="975">
                  <c:v>838.98870849609375</c:v>
                </c:pt>
                <c:pt idx="976">
                  <c:v>839.54675292968773</c:v>
                </c:pt>
                <c:pt idx="977">
                  <c:v>840.10473632812545</c:v>
                </c:pt>
                <c:pt idx="978">
                  <c:v>840.6626586914058</c:v>
                </c:pt>
                <c:pt idx="979">
                  <c:v>841.22052001953125</c:v>
                </c:pt>
                <c:pt idx="980">
                  <c:v>841.77838134765693</c:v>
                </c:pt>
                <c:pt idx="981">
                  <c:v>842.33612060546818</c:v>
                </c:pt>
                <c:pt idx="982">
                  <c:v>842.89385986328125</c:v>
                </c:pt>
                <c:pt idx="983">
                  <c:v>843.4515991210933</c:v>
                </c:pt>
                <c:pt idx="984">
                  <c:v>844.00921630859352</c:v>
                </c:pt>
                <c:pt idx="985">
                  <c:v>844.56683349609352</c:v>
                </c:pt>
                <c:pt idx="986">
                  <c:v>845.12438964843773</c:v>
                </c:pt>
                <c:pt idx="987">
                  <c:v>845.68188476562523</c:v>
                </c:pt>
                <c:pt idx="988">
                  <c:v>846.23931884765659</c:v>
                </c:pt>
                <c:pt idx="989">
                  <c:v>846.79675292968795</c:v>
                </c:pt>
                <c:pt idx="990">
                  <c:v>847.35406494140602</c:v>
                </c:pt>
                <c:pt idx="991">
                  <c:v>847.91137695312523</c:v>
                </c:pt>
                <c:pt idx="992">
                  <c:v>848.46868896484352</c:v>
                </c:pt>
                <c:pt idx="993">
                  <c:v>849.02587890625023</c:v>
                </c:pt>
                <c:pt idx="994">
                  <c:v>849.58306884765659</c:v>
                </c:pt>
                <c:pt idx="995">
                  <c:v>850.14013671875</c:v>
                </c:pt>
                <c:pt idx="996">
                  <c:v>850.69720458984352</c:v>
                </c:pt>
                <c:pt idx="997">
                  <c:v>851.2542724609375</c:v>
                </c:pt>
                <c:pt idx="998">
                  <c:v>851.8112182617183</c:v>
                </c:pt>
                <c:pt idx="999">
                  <c:v>852.36816406249977</c:v>
                </c:pt>
                <c:pt idx="1000">
                  <c:v>852.925048828125</c:v>
                </c:pt>
                <c:pt idx="1001">
                  <c:v>853.48187255859409</c:v>
                </c:pt>
                <c:pt idx="1002">
                  <c:v>854.03863525390625</c:v>
                </c:pt>
                <c:pt idx="1003">
                  <c:v>854.59539794921875</c:v>
                </c:pt>
                <c:pt idx="1004">
                  <c:v>855.152099609375</c:v>
                </c:pt>
                <c:pt idx="1005">
                  <c:v>855.70874023437545</c:v>
                </c:pt>
                <c:pt idx="1006">
                  <c:v>856.2653198242183</c:v>
                </c:pt>
                <c:pt idx="1007">
                  <c:v>856.82183837890625</c:v>
                </c:pt>
                <c:pt idx="1008">
                  <c:v>857.37835693359375</c:v>
                </c:pt>
                <c:pt idx="1009">
                  <c:v>857.934814453125</c:v>
                </c:pt>
                <c:pt idx="1010">
                  <c:v>858.4912109375</c:v>
                </c:pt>
                <c:pt idx="1011">
                  <c:v>859.0475463867183</c:v>
                </c:pt>
                <c:pt idx="1012">
                  <c:v>859.60382080078125</c:v>
                </c:pt>
                <c:pt idx="1013">
                  <c:v>860.16009521484352</c:v>
                </c:pt>
                <c:pt idx="1014">
                  <c:v>860.71630859375</c:v>
                </c:pt>
                <c:pt idx="1015">
                  <c:v>861.27246093750023</c:v>
                </c:pt>
                <c:pt idx="1016">
                  <c:v>861.82855224609375</c:v>
                </c:pt>
                <c:pt idx="1017">
                  <c:v>862.38464355468773</c:v>
                </c:pt>
                <c:pt idx="1018">
                  <c:v>862.94061279296818</c:v>
                </c:pt>
                <c:pt idx="1019">
                  <c:v>863.49658203125</c:v>
                </c:pt>
                <c:pt idx="1020">
                  <c:v>864.05255126953125</c:v>
                </c:pt>
                <c:pt idx="1021">
                  <c:v>864.60839843750023</c:v>
                </c:pt>
                <c:pt idx="1022">
                  <c:v>865.16418457031273</c:v>
                </c:pt>
                <c:pt idx="1023">
                  <c:v>865.71997070312523</c:v>
                </c:pt>
                <c:pt idx="1024">
                  <c:v>866.27569580078125</c:v>
                </c:pt>
                <c:pt idx="1025">
                  <c:v>866.83135986328102</c:v>
                </c:pt>
                <c:pt idx="1026">
                  <c:v>867.38702392578102</c:v>
                </c:pt>
                <c:pt idx="1027">
                  <c:v>867.9425659179683</c:v>
                </c:pt>
                <c:pt idx="1028">
                  <c:v>868.49810791015659</c:v>
                </c:pt>
                <c:pt idx="1029">
                  <c:v>869.05358886718773</c:v>
                </c:pt>
                <c:pt idx="1030">
                  <c:v>869.6090087890625</c:v>
                </c:pt>
                <c:pt idx="1031">
                  <c:v>870.16442871093739</c:v>
                </c:pt>
                <c:pt idx="1032">
                  <c:v>870.71972656250023</c:v>
                </c:pt>
                <c:pt idx="1033">
                  <c:v>871.2750244140625</c:v>
                </c:pt>
                <c:pt idx="1034">
                  <c:v>871.8302612304683</c:v>
                </c:pt>
                <c:pt idx="1035">
                  <c:v>872.38543701171852</c:v>
                </c:pt>
                <c:pt idx="1036">
                  <c:v>872.94061279296818</c:v>
                </c:pt>
                <c:pt idx="1037">
                  <c:v>873.49566650390602</c:v>
                </c:pt>
                <c:pt idx="1038">
                  <c:v>874.05072021484352</c:v>
                </c:pt>
                <c:pt idx="1039">
                  <c:v>874.605712890625</c:v>
                </c:pt>
                <c:pt idx="1040">
                  <c:v>875.16064453125</c:v>
                </c:pt>
                <c:pt idx="1041">
                  <c:v>875.71557617187523</c:v>
                </c:pt>
                <c:pt idx="1042">
                  <c:v>876.27038574218795</c:v>
                </c:pt>
                <c:pt idx="1043">
                  <c:v>876.82519531249977</c:v>
                </c:pt>
                <c:pt idx="1044">
                  <c:v>877.37994384765659</c:v>
                </c:pt>
                <c:pt idx="1045">
                  <c:v>877.93463134765659</c:v>
                </c:pt>
                <c:pt idx="1046">
                  <c:v>878.48931884765659</c:v>
                </c:pt>
                <c:pt idx="1047">
                  <c:v>879.0439453125</c:v>
                </c:pt>
                <c:pt idx="1048">
                  <c:v>879.59844970703159</c:v>
                </c:pt>
                <c:pt idx="1049">
                  <c:v>880.15295410156239</c:v>
                </c:pt>
                <c:pt idx="1050">
                  <c:v>880.70745849609352</c:v>
                </c:pt>
                <c:pt idx="1051">
                  <c:v>881.2618408203125</c:v>
                </c:pt>
                <c:pt idx="1052">
                  <c:v>881.8162231445308</c:v>
                </c:pt>
                <c:pt idx="1053">
                  <c:v>882.37054443359352</c:v>
                </c:pt>
                <c:pt idx="1054">
                  <c:v>882.9248046875</c:v>
                </c:pt>
                <c:pt idx="1055">
                  <c:v>883.47900390625023</c:v>
                </c:pt>
                <c:pt idx="1056">
                  <c:v>884.03314208984352</c:v>
                </c:pt>
                <c:pt idx="1057">
                  <c:v>884.5872802734375</c:v>
                </c:pt>
                <c:pt idx="1058">
                  <c:v>885.141357421875</c:v>
                </c:pt>
                <c:pt idx="1059">
                  <c:v>885.69537353515682</c:v>
                </c:pt>
                <c:pt idx="1060">
                  <c:v>886.24932861328125</c:v>
                </c:pt>
                <c:pt idx="1061">
                  <c:v>886.80322265625</c:v>
                </c:pt>
                <c:pt idx="1062">
                  <c:v>887.35711669921818</c:v>
                </c:pt>
                <c:pt idx="1063">
                  <c:v>887.91094970703125</c:v>
                </c:pt>
                <c:pt idx="1064">
                  <c:v>888.46472167968773</c:v>
                </c:pt>
                <c:pt idx="1065">
                  <c:v>889.01843261718795</c:v>
                </c:pt>
                <c:pt idx="1066">
                  <c:v>889.57208251953159</c:v>
                </c:pt>
                <c:pt idx="1067">
                  <c:v>890.12573242187523</c:v>
                </c:pt>
                <c:pt idx="1068">
                  <c:v>890.67932128906273</c:v>
                </c:pt>
                <c:pt idx="1069">
                  <c:v>891.23278808593739</c:v>
                </c:pt>
                <c:pt idx="1070">
                  <c:v>891.78631591796875</c:v>
                </c:pt>
                <c:pt idx="1071">
                  <c:v>892.33972167968773</c:v>
                </c:pt>
                <c:pt idx="1072">
                  <c:v>892.89312744140602</c:v>
                </c:pt>
                <c:pt idx="1073">
                  <c:v>893.44641113281239</c:v>
                </c:pt>
                <c:pt idx="1074">
                  <c:v>893.9996948242183</c:v>
                </c:pt>
                <c:pt idx="1075">
                  <c:v>894.55291748046818</c:v>
                </c:pt>
                <c:pt idx="1076">
                  <c:v>895.10614013671852</c:v>
                </c:pt>
                <c:pt idx="1077">
                  <c:v>895.65924072265625</c:v>
                </c:pt>
                <c:pt idx="1078">
                  <c:v>896.21234130859375</c:v>
                </c:pt>
                <c:pt idx="1079">
                  <c:v>896.76538085937523</c:v>
                </c:pt>
                <c:pt idx="1080">
                  <c:v>897.318359375</c:v>
                </c:pt>
                <c:pt idx="1081">
                  <c:v>897.8712768554683</c:v>
                </c:pt>
                <c:pt idx="1082">
                  <c:v>898.42413330078125</c:v>
                </c:pt>
                <c:pt idx="1083">
                  <c:v>898.97698974609375</c:v>
                </c:pt>
                <c:pt idx="1084">
                  <c:v>899.52978515625023</c:v>
                </c:pt>
                <c:pt idx="1085">
                  <c:v>900.08251953125</c:v>
                </c:pt>
                <c:pt idx="1086">
                  <c:v>900.63519287109352</c:v>
                </c:pt>
                <c:pt idx="1087">
                  <c:v>901.18780517578125</c:v>
                </c:pt>
                <c:pt idx="1088">
                  <c:v>901.7404174804683</c:v>
                </c:pt>
                <c:pt idx="1089">
                  <c:v>902.29296875</c:v>
                </c:pt>
                <c:pt idx="1090">
                  <c:v>902.84545898437477</c:v>
                </c:pt>
                <c:pt idx="1091">
                  <c:v>903.3978881835933</c:v>
                </c:pt>
                <c:pt idx="1092">
                  <c:v>903.95025634765625</c:v>
                </c:pt>
                <c:pt idx="1093">
                  <c:v>904.5026245117183</c:v>
                </c:pt>
                <c:pt idx="1094">
                  <c:v>905.05487060546852</c:v>
                </c:pt>
                <c:pt idx="1095">
                  <c:v>905.6071166992183</c:v>
                </c:pt>
                <c:pt idx="1096">
                  <c:v>906.15930175781273</c:v>
                </c:pt>
                <c:pt idx="1097">
                  <c:v>906.71148681640625</c:v>
                </c:pt>
                <c:pt idx="1098">
                  <c:v>907.2635498046875</c:v>
                </c:pt>
                <c:pt idx="1099">
                  <c:v>907.81561279296818</c:v>
                </c:pt>
                <c:pt idx="1100">
                  <c:v>908.36755371093716</c:v>
                </c:pt>
                <c:pt idx="1101">
                  <c:v>908.91949462890625</c:v>
                </c:pt>
                <c:pt idx="1102">
                  <c:v>909.47143554687545</c:v>
                </c:pt>
                <c:pt idx="1103">
                  <c:v>910.02325439453102</c:v>
                </c:pt>
                <c:pt idx="1104">
                  <c:v>910.57501220703159</c:v>
                </c:pt>
                <c:pt idx="1105">
                  <c:v>911.12677001953159</c:v>
                </c:pt>
                <c:pt idx="1106">
                  <c:v>911.67846679687523</c:v>
                </c:pt>
                <c:pt idx="1107">
                  <c:v>912.23010253906273</c:v>
                </c:pt>
                <c:pt idx="1108">
                  <c:v>912.78167724609409</c:v>
                </c:pt>
                <c:pt idx="1109">
                  <c:v>913.333251953125</c:v>
                </c:pt>
                <c:pt idx="1110">
                  <c:v>913.88470458984375</c:v>
                </c:pt>
                <c:pt idx="1111">
                  <c:v>914.4361572265625</c:v>
                </c:pt>
                <c:pt idx="1112">
                  <c:v>914.987548828125</c:v>
                </c:pt>
                <c:pt idx="1113">
                  <c:v>915.53887939453125</c:v>
                </c:pt>
                <c:pt idx="1114">
                  <c:v>916.0902099609375</c:v>
                </c:pt>
                <c:pt idx="1115">
                  <c:v>916.64141845703125</c:v>
                </c:pt>
                <c:pt idx="1116">
                  <c:v>917.192626953125</c:v>
                </c:pt>
                <c:pt idx="1117">
                  <c:v>917.74377441406273</c:v>
                </c:pt>
                <c:pt idx="1118">
                  <c:v>918.29486083984375</c:v>
                </c:pt>
                <c:pt idx="1119">
                  <c:v>918.84588623046852</c:v>
                </c:pt>
                <c:pt idx="1120">
                  <c:v>919.39691162109352</c:v>
                </c:pt>
                <c:pt idx="1121">
                  <c:v>919.94781494140602</c:v>
                </c:pt>
                <c:pt idx="1122">
                  <c:v>920.49871826171875</c:v>
                </c:pt>
                <c:pt idx="1123">
                  <c:v>921.04956054687523</c:v>
                </c:pt>
                <c:pt idx="1124">
                  <c:v>921.60034179687523</c:v>
                </c:pt>
                <c:pt idx="1125">
                  <c:v>922.1510620117183</c:v>
                </c:pt>
                <c:pt idx="1126">
                  <c:v>922.70178222656295</c:v>
                </c:pt>
                <c:pt idx="1127">
                  <c:v>923.25238037109375</c:v>
                </c:pt>
                <c:pt idx="1128">
                  <c:v>923.802978515625</c:v>
                </c:pt>
                <c:pt idx="1129">
                  <c:v>924.35351562499977</c:v>
                </c:pt>
                <c:pt idx="1130">
                  <c:v>924.90399169921852</c:v>
                </c:pt>
                <c:pt idx="1131">
                  <c:v>925.45446777343739</c:v>
                </c:pt>
                <c:pt idx="1132">
                  <c:v>926.00482177734375</c:v>
                </c:pt>
                <c:pt idx="1133">
                  <c:v>926.55517578124977</c:v>
                </c:pt>
                <c:pt idx="1134">
                  <c:v>927.10546875</c:v>
                </c:pt>
                <c:pt idx="1135">
                  <c:v>927.65570068359352</c:v>
                </c:pt>
                <c:pt idx="1136">
                  <c:v>928.20587158203159</c:v>
                </c:pt>
                <c:pt idx="1137">
                  <c:v>928.7560424804683</c:v>
                </c:pt>
                <c:pt idx="1138">
                  <c:v>929.30609130859352</c:v>
                </c:pt>
                <c:pt idx="1139">
                  <c:v>929.8561401367183</c:v>
                </c:pt>
                <c:pt idx="1140">
                  <c:v>930.4061279296875</c:v>
                </c:pt>
                <c:pt idx="1141">
                  <c:v>930.95605468749977</c:v>
                </c:pt>
                <c:pt idx="1142">
                  <c:v>931.50592041015625</c:v>
                </c:pt>
                <c:pt idx="1143">
                  <c:v>932.0557861328125</c:v>
                </c:pt>
                <c:pt idx="1144">
                  <c:v>932.60552978515602</c:v>
                </c:pt>
                <c:pt idx="1145">
                  <c:v>933.1552734375</c:v>
                </c:pt>
                <c:pt idx="1146">
                  <c:v>933.70495605468773</c:v>
                </c:pt>
                <c:pt idx="1147">
                  <c:v>934.25457763671875</c:v>
                </c:pt>
                <c:pt idx="1148">
                  <c:v>934.8041381835933</c:v>
                </c:pt>
                <c:pt idx="1149">
                  <c:v>935.3536987304683</c:v>
                </c:pt>
                <c:pt idx="1150">
                  <c:v>935.90313720703159</c:v>
                </c:pt>
                <c:pt idx="1151">
                  <c:v>936.4525756835933</c:v>
                </c:pt>
                <c:pt idx="1152">
                  <c:v>937.00195312499977</c:v>
                </c:pt>
                <c:pt idx="1153">
                  <c:v>937.55126953124977</c:v>
                </c:pt>
                <c:pt idx="1154">
                  <c:v>938.10052490234352</c:v>
                </c:pt>
                <c:pt idx="1155">
                  <c:v>938.64978027343773</c:v>
                </c:pt>
                <c:pt idx="1156">
                  <c:v>939.19891357421875</c:v>
                </c:pt>
                <c:pt idx="1157">
                  <c:v>939.748046875</c:v>
                </c:pt>
                <c:pt idx="1158">
                  <c:v>940.297119140625</c:v>
                </c:pt>
                <c:pt idx="1159">
                  <c:v>940.84613037109352</c:v>
                </c:pt>
                <c:pt idx="1160">
                  <c:v>941.3951416015625</c:v>
                </c:pt>
                <c:pt idx="1161">
                  <c:v>941.94403076171852</c:v>
                </c:pt>
                <c:pt idx="1162">
                  <c:v>942.492919921875</c:v>
                </c:pt>
                <c:pt idx="1163">
                  <c:v>943.0416870117183</c:v>
                </c:pt>
                <c:pt idx="1164">
                  <c:v>943.5904541015625</c:v>
                </c:pt>
                <c:pt idx="1165">
                  <c:v>944.1392211914058</c:v>
                </c:pt>
                <c:pt idx="1166">
                  <c:v>944.6878662109375</c:v>
                </c:pt>
                <c:pt idx="1167">
                  <c:v>945.23645019531239</c:v>
                </c:pt>
                <c:pt idx="1168">
                  <c:v>945.78503417968795</c:v>
                </c:pt>
                <c:pt idx="1169">
                  <c:v>946.33355712890602</c:v>
                </c:pt>
                <c:pt idx="1170">
                  <c:v>946.8820190429683</c:v>
                </c:pt>
                <c:pt idx="1171">
                  <c:v>947.430419921875</c:v>
                </c:pt>
                <c:pt idx="1172">
                  <c:v>947.97875976562523</c:v>
                </c:pt>
                <c:pt idx="1173">
                  <c:v>948.52703857421852</c:v>
                </c:pt>
                <c:pt idx="1174">
                  <c:v>949.0753173828125</c:v>
                </c:pt>
                <c:pt idx="1175">
                  <c:v>949.62353515625023</c:v>
                </c:pt>
                <c:pt idx="1176">
                  <c:v>950.17169189453102</c:v>
                </c:pt>
                <c:pt idx="1177">
                  <c:v>950.71978759765682</c:v>
                </c:pt>
                <c:pt idx="1178">
                  <c:v>951.267822265625</c:v>
                </c:pt>
                <c:pt idx="1179">
                  <c:v>951.81579589843739</c:v>
                </c:pt>
                <c:pt idx="1180">
                  <c:v>952.36376953125</c:v>
                </c:pt>
                <c:pt idx="1181">
                  <c:v>952.91162109374955</c:v>
                </c:pt>
                <c:pt idx="1182">
                  <c:v>953.45947265625023</c:v>
                </c:pt>
                <c:pt idx="1183">
                  <c:v>954.00726318359318</c:v>
                </c:pt>
                <c:pt idx="1184">
                  <c:v>954.55499267578125</c:v>
                </c:pt>
                <c:pt idx="1185">
                  <c:v>955.10272216796852</c:v>
                </c:pt>
                <c:pt idx="1186">
                  <c:v>955.65032958984352</c:v>
                </c:pt>
                <c:pt idx="1187">
                  <c:v>956.19793701171852</c:v>
                </c:pt>
                <c:pt idx="1188">
                  <c:v>956.7454833984375</c:v>
                </c:pt>
                <c:pt idx="1189">
                  <c:v>957.29296875</c:v>
                </c:pt>
                <c:pt idx="1190">
                  <c:v>957.84039306640625</c:v>
                </c:pt>
                <c:pt idx="1191">
                  <c:v>958.38775634765659</c:v>
                </c:pt>
                <c:pt idx="1192">
                  <c:v>958.93511962890602</c:v>
                </c:pt>
                <c:pt idx="1193">
                  <c:v>959.48236083984352</c:v>
                </c:pt>
                <c:pt idx="1194">
                  <c:v>960.02960205078125</c:v>
                </c:pt>
                <c:pt idx="1195">
                  <c:v>960.57678222656295</c:v>
                </c:pt>
                <c:pt idx="1196">
                  <c:v>961.12390136718795</c:v>
                </c:pt>
                <c:pt idx="1197">
                  <c:v>961.67095947265659</c:v>
                </c:pt>
                <c:pt idx="1198">
                  <c:v>962.21795654296852</c:v>
                </c:pt>
                <c:pt idx="1199">
                  <c:v>962.76495361328125</c:v>
                </c:pt>
                <c:pt idx="1200">
                  <c:v>963.3118896484375</c:v>
                </c:pt>
                <c:pt idx="1201">
                  <c:v>963.85870361328125</c:v>
                </c:pt>
                <c:pt idx="1202">
                  <c:v>964.40551757812523</c:v>
                </c:pt>
                <c:pt idx="1203">
                  <c:v>964.95233154296852</c:v>
                </c:pt>
                <c:pt idx="1204">
                  <c:v>965.4990234375</c:v>
                </c:pt>
                <c:pt idx="1205">
                  <c:v>966.045654296875</c:v>
                </c:pt>
                <c:pt idx="1206">
                  <c:v>966.59228515625</c:v>
                </c:pt>
                <c:pt idx="1207">
                  <c:v>967.13885498046852</c:v>
                </c:pt>
                <c:pt idx="1208">
                  <c:v>967.68536376953159</c:v>
                </c:pt>
                <c:pt idx="1209">
                  <c:v>968.2318115234375</c:v>
                </c:pt>
                <c:pt idx="1210">
                  <c:v>968.77819824218795</c:v>
                </c:pt>
                <c:pt idx="1211">
                  <c:v>969.32452392578102</c:v>
                </c:pt>
                <c:pt idx="1212">
                  <c:v>969.87084960937523</c:v>
                </c:pt>
                <c:pt idx="1213">
                  <c:v>970.41705322265625</c:v>
                </c:pt>
                <c:pt idx="1214">
                  <c:v>970.96325683593716</c:v>
                </c:pt>
              </c:numCache>
            </c:numRef>
          </c:xVal>
          <c:yVal>
            <c:numRef>
              <c:f>'Fl corr'!$F$2:$F$1455</c:f>
              <c:numCache>
                <c:formatCode>0.0</c:formatCode>
                <c:ptCount val="1454"/>
                <c:pt idx="0">
                  <c:v>54.193462377682096</c:v>
                </c:pt>
                <c:pt idx="1">
                  <c:v>43.865939056254206</c:v>
                </c:pt>
                <c:pt idx="2">
                  <c:v>31.729268901015914</c:v>
                </c:pt>
                <c:pt idx="3">
                  <c:v>25.947017867505679</c:v>
                </c:pt>
                <c:pt idx="4">
                  <c:v>21.459942845864191</c:v>
                </c:pt>
                <c:pt idx="5">
                  <c:v>26.53272508088282</c:v>
                </c:pt>
                <c:pt idx="6">
                  <c:v>25.775938309887767</c:v>
                </c:pt>
                <c:pt idx="7">
                  <c:v>19.940087125120254</c:v>
                </c:pt>
                <c:pt idx="8">
                  <c:v>17.480434450232426</c:v>
                </c:pt>
                <c:pt idx="9">
                  <c:v>16.392380860310062</c:v>
                </c:pt>
                <c:pt idx="10">
                  <c:v>10.027916669423869</c:v>
                </c:pt>
                <c:pt idx="11">
                  <c:v>24.791985912508711</c:v>
                </c:pt>
                <c:pt idx="12">
                  <c:v>32.814609366719488</c:v>
                </c:pt>
                <c:pt idx="13">
                  <c:v>25.645738023566221</c:v>
                </c:pt>
                <c:pt idx="14">
                  <c:v>45.650923241713791</c:v>
                </c:pt>
                <c:pt idx="15">
                  <c:v>64.673228802411373</c:v>
                </c:pt>
                <c:pt idx="16">
                  <c:v>82.849247774765374</c:v>
                </c:pt>
                <c:pt idx="17">
                  <c:v>109.82915145650892</c:v>
                </c:pt>
                <c:pt idx="18">
                  <c:v>120.50818853329466</c:v>
                </c:pt>
                <c:pt idx="19">
                  <c:v>150.39375894135836</c:v>
                </c:pt>
                <c:pt idx="20">
                  <c:v>191.41971757675276</c:v>
                </c:pt>
                <c:pt idx="21">
                  <c:v>234.39950154644742</c:v>
                </c:pt>
                <c:pt idx="22">
                  <c:v>281.12891704900727</c:v>
                </c:pt>
                <c:pt idx="23">
                  <c:v>329.5318886767659</c:v>
                </c:pt>
                <c:pt idx="24">
                  <c:v>388.21848913446684</c:v>
                </c:pt>
                <c:pt idx="25">
                  <c:v>463.82256092698759</c:v>
                </c:pt>
                <c:pt idx="26">
                  <c:v>546.29645547986809</c:v>
                </c:pt>
                <c:pt idx="27">
                  <c:v>630.53805325774181</c:v>
                </c:pt>
                <c:pt idx="28">
                  <c:v>712.24123853546541</c:v>
                </c:pt>
                <c:pt idx="29">
                  <c:v>789.67169742299143</c:v>
                </c:pt>
                <c:pt idx="30">
                  <c:v>873.98740619754642</c:v>
                </c:pt>
                <c:pt idx="31">
                  <c:v>955.93677814813691</c:v>
                </c:pt>
                <c:pt idx="32">
                  <c:v>1020.3025411134378</c:v>
                </c:pt>
                <c:pt idx="33">
                  <c:v>1072.2950705535984</c:v>
                </c:pt>
                <c:pt idx="34">
                  <c:v>1112.8196104793449</c:v>
                </c:pt>
                <c:pt idx="35">
                  <c:v>1145.3786669220481</c:v>
                </c:pt>
                <c:pt idx="36">
                  <c:v>1169.92257520971</c:v>
                </c:pt>
                <c:pt idx="37">
                  <c:v>1185.3586066294874</c:v>
                </c:pt>
                <c:pt idx="38">
                  <c:v>1157.2450224016807</c:v>
                </c:pt>
                <c:pt idx="39">
                  <c:v>1130.4137709410211</c:v>
                </c:pt>
                <c:pt idx="40">
                  <c:v>1085.5484301863298</c:v>
                </c:pt>
                <c:pt idx="41">
                  <c:v>1035.4426510744813</c:v>
                </c:pt>
                <c:pt idx="42">
                  <c:v>987.3955523509502</c:v>
                </c:pt>
                <c:pt idx="43">
                  <c:v>926.71541537220958</c:v>
                </c:pt>
                <c:pt idx="44">
                  <c:v>867.42522411900518</c:v>
                </c:pt>
                <c:pt idx="45">
                  <c:v>809.97316165446489</c:v>
                </c:pt>
                <c:pt idx="46">
                  <c:v>763.09705460720011</c:v>
                </c:pt>
                <c:pt idx="47">
                  <c:v>724.37573634383295</c:v>
                </c:pt>
                <c:pt idx="48">
                  <c:v>679.93889111380327</c:v>
                </c:pt>
                <c:pt idx="49">
                  <c:v>637.42863782762822</c:v>
                </c:pt>
                <c:pt idx="50">
                  <c:v>596.06249471864294</c:v>
                </c:pt>
                <c:pt idx="51">
                  <c:v>580.75908293563418</c:v>
                </c:pt>
                <c:pt idx="52">
                  <c:v>562.47539430383131</c:v>
                </c:pt>
                <c:pt idx="53">
                  <c:v>552.99424605732804</c:v>
                </c:pt>
                <c:pt idx="54">
                  <c:v>539.95446386774847</c:v>
                </c:pt>
                <c:pt idx="55">
                  <c:v>534.087219020931</c:v>
                </c:pt>
                <c:pt idx="56">
                  <c:v>528.071229601798</c:v>
                </c:pt>
                <c:pt idx="57">
                  <c:v>531.21564869502288</c:v>
                </c:pt>
                <c:pt idx="58">
                  <c:v>544.26048984165493</c:v>
                </c:pt>
                <c:pt idx="59">
                  <c:v>551.53380126223715</c:v>
                </c:pt>
                <c:pt idx="60">
                  <c:v>565.31902443978049</c:v>
                </c:pt>
                <c:pt idx="61">
                  <c:v>579.79210369895941</c:v>
                </c:pt>
                <c:pt idx="62">
                  <c:v>600.29994764420212</c:v>
                </c:pt>
                <c:pt idx="63">
                  <c:v>612.00429633608053</c:v>
                </c:pt>
                <c:pt idx="64">
                  <c:v>635.57431503355303</c:v>
                </c:pt>
                <c:pt idx="65">
                  <c:v>656.42887315493033</c:v>
                </c:pt>
                <c:pt idx="66">
                  <c:v>683.19560863785523</c:v>
                </c:pt>
                <c:pt idx="67">
                  <c:v>717.95163161882056</c:v>
                </c:pt>
                <c:pt idx="68">
                  <c:v>738.14187213942057</c:v>
                </c:pt>
                <c:pt idx="69">
                  <c:v>769.7609144324673</c:v>
                </c:pt>
                <c:pt idx="70">
                  <c:v>803.31828471641302</c:v>
                </c:pt>
                <c:pt idx="71">
                  <c:v>829.66362887765558</c:v>
                </c:pt>
                <c:pt idx="72">
                  <c:v>851.13369130303704</c:v>
                </c:pt>
                <c:pt idx="73">
                  <c:v>885.11188162932751</c:v>
                </c:pt>
                <c:pt idx="74">
                  <c:v>920.55713092293161</c:v>
                </c:pt>
                <c:pt idx="75">
                  <c:v>960.86635611575082</c:v>
                </c:pt>
                <c:pt idx="76">
                  <c:v>1000.4943765347489</c:v>
                </c:pt>
                <c:pt idx="77">
                  <c:v>1031.8207451668386</c:v>
                </c:pt>
                <c:pt idx="78">
                  <c:v>1065.0849551324036</c:v>
                </c:pt>
                <c:pt idx="79">
                  <c:v>1102.0162898007961</c:v>
                </c:pt>
                <c:pt idx="80">
                  <c:v>1135.0074719021911</c:v>
                </c:pt>
                <c:pt idx="81">
                  <c:v>1173.5268604517235</c:v>
                </c:pt>
                <c:pt idx="82">
                  <c:v>1208.7312224224609</c:v>
                </c:pt>
                <c:pt idx="83">
                  <c:v>1239.3982678929854</c:v>
                </c:pt>
                <c:pt idx="84">
                  <c:v>1272.3643019964004</c:v>
                </c:pt>
                <c:pt idx="85">
                  <c:v>1314.9253086263875</c:v>
                </c:pt>
                <c:pt idx="86">
                  <c:v>1335.1759330966747</c:v>
                </c:pt>
                <c:pt idx="87">
                  <c:v>1355.8998677448544</c:v>
                </c:pt>
                <c:pt idx="88">
                  <c:v>1381.7922876857597</c:v>
                </c:pt>
                <c:pt idx="89">
                  <c:v>1411.5710235604829</c:v>
                </c:pt>
                <c:pt idx="90">
                  <c:v>1438.1957642398343</c:v>
                </c:pt>
                <c:pt idx="91">
                  <c:v>1463.5896721775857</c:v>
                </c:pt>
                <c:pt idx="92">
                  <c:v>1489.2443239635084</c:v>
                </c:pt>
                <c:pt idx="93">
                  <c:v>1511.8492365995673</c:v>
                </c:pt>
                <c:pt idx="94">
                  <c:v>1533.8897645481291</c:v>
                </c:pt>
                <c:pt idx="95">
                  <c:v>1548.9280514929806</c:v>
                </c:pt>
                <c:pt idx="96">
                  <c:v>1575.7984435809572</c:v>
                </c:pt>
                <c:pt idx="97">
                  <c:v>1592.6855631127535</c:v>
                </c:pt>
                <c:pt idx="98">
                  <c:v>1603.9207689308757</c:v>
                </c:pt>
                <c:pt idx="99">
                  <c:v>1622.2876561467533</c:v>
                </c:pt>
                <c:pt idx="100">
                  <c:v>1652.9933382739146</c:v>
                </c:pt>
                <c:pt idx="101">
                  <c:v>1658.1156745174808</c:v>
                </c:pt>
                <c:pt idx="102">
                  <c:v>1671.9676989139568</c:v>
                </c:pt>
                <c:pt idx="103">
                  <c:v>1690.9293605241348</c:v>
                </c:pt>
                <c:pt idx="104">
                  <c:v>1717.2284521531581</c:v>
                </c:pt>
                <c:pt idx="105">
                  <c:v>1721.4565840155851</c:v>
                </c:pt>
                <c:pt idx="106">
                  <c:v>1739.2797838727959</c:v>
                </c:pt>
                <c:pt idx="107">
                  <c:v>1755.7613851768438</c:v>
                </c:pt>
                <c:pt idx="108">
                  <c:v>1768.3061783330602</c:v>
                </c:pt>
                <c:pt idx="109">
                  <c:v>1773.7320927025837</c:v>
                </c:pt>
                <c:pt idx="110">
                  <c:v>1795.4803554115676</c:v>
                </c:pt>
                <c:pt idx="111">
                  <c:v>1820.8477491502081</c:v>
                </c:pt>
                <c:pt idx="112">
                  <c:v>1823.6331843541386</c:v>
                </c:pt>
                <c:pt idx="113">
                  <c:v>1837.1358659134746</c:v>
                </c:pt>
                <c:pt idx="114">
                  <c:v>1848.7749298237366</c:v>
                </c:pt>
                <c:pt idx="115">
                  <c:v>1854.5172981430137</c:v>
                </c:pt>
                <c:pt idx="116">
                  <c:v>1863.135287993668</c:v>
                </c:pt>
                <c:pt idx="117">
                  <c:v>1856.4691819980133</c:v>
                </c:pt>
                <c:pt idx="118">
                  <c:v>1862.9569062790877</c:v>
                </c:pt>
                <c:pt idx="119">
                  <c:v>1862.7301456399928</c:v>
                </c:pt>
                <c:pt idx="120">
                  <c:v>1864.2403987468754</c:v>
                </c:pt>
                <c:pt idx="121">
                  <c:v>1858.576171882961</c:v>
                </c:pt>
                <c:pt idx="122">
                  <c:v>1856.2653153491744</c:v>
                </c:pt>
                <c:pt idx="123">
                  <c:v>1843.1713423938647</c:v>
                </c:pt>
                <c:pt idx="124">
                  <c:v>1829.6340498962031</c:v>
                </c:pt>
                <c:pt idx="125">
                  <c:v>1830.0119098457251</c:v>
                </c:pt>
                <c:pt idx="126">
                  <c:v>1804.5380748469634</c:v>
                </c:pt>
                <c:pt idx="127">
                  <c:v>1803.9032226748197</c:v>
                </c:pt>
                <c:pt idx="128">
                  <c:v>1797.0738930490493</c:v>
                </c:pt>
                <c:pt idx="129">
                  <c:v>1780.4122464417399</c:v>
                </c:pt>
                <c:pt idx="130">
                  <c:v>1769.758007179583</c:v>
                </c:pt>
                <c:pt idx="131">
                  <c:v>1757.57519911688</c:v>
                </c:pt>
                <c:pt idx="132">
                  <c:v>1741.591419543503</c:v>
                </c:pt>
                <c:pt idx="133">
                  <c:v>1733.0876173721115</c:v>
                </c:pt>
                <c:pt idx="134">
                  <c:v>1734.4438538460847</c:v>
                </c:pt>
                <c:pt idx="135">
                  <c:v>1726.1139987780205</c:v>
                </c:pt>
                <c:pt idx="136">
                  <c:v>1717.619720811394</c:v>
                </c:pt>
                <c:pt idx="137">
                  <c:v>1698.5979033631493</c:v>
                </c:pt>
                <c:pt idx="138">
                  <c:v>1678.1005214863599</c:v>
                </c:pt>
                <c:pt idx="139">
                  <c:v>1665.0471473651114</c:v>
                </c:pt>
                <c:pt idx="140">
                  <c:v>1648.6907721546509</c:v>
                </c:pt>
                <c:pt idx="141">
                  <c:v>1639.276195050018</c:v>
                </c:pt>
                <c:pt idx="142">
                  <c:v>1618.2875731526028</c:v>
                </c:pt>
                <c:pt idx="143">
                  <c:v>1607.256600759101</c:v>
                </c:pt>
                <c:pt idx="144">
                  <c:v>1598.3765393057415</c:v>
                </c:pt>
                <c:pt idx="145">
                  <c:v>1587.6595270577825</c:v>
                </c:pt>
                <c:pt idx="146">
                  <c:v>1564.0500876478825</c:v>
                </c:pt>
                <c:pt idx="147">
                  <c:v>1549.3610054765609</c:v>
                </c:pt>
                <c:pt idx="148">
                  <c:v>1522.9206556211584</c:v>
                </c:pt>
                <c:pt idx="149">
                  <c:v>1504.9074020638859</c:v>
                </c:pt>
                <c:pt idx="150">
                  <c:v>1492.7250454598234</c:v>
                </c:pt>
                <c:pt idx="151">
                  <c:v>1477.5506223523951</c:v>
                </c:pt>
                <c:pt idx="152">
                  <c:v>1467.1084753762516</c:v>
                </c:pt>
                <c:pt idx="153">
                  <c:v>1455.8508746786197</c:v>
                </c:pt>
                <c:pt idx="154">
                  <c:v>1425.0267304231172</c:v>
                </c:pt>
                <c:pt idx="155">
                  <c:v>1424.5977520337974</c:v>
                </c:pt>
                <c:pt idx="156">
                  <c:v>1401.6170365234284</c:v>
                </c:pt>
                <c:pt idx="157">
                  <c:v>1379.2325534194119</c:v>
                </c:pt>
                <c:pt idx="158">
                  <c:v>1363.3325172112279</c:v>
                </c:pt>
                <c:pt idx="159">
                  <c:v>1355.083481137757</c:v>
                </c:pt>
                <c:pt idx="160">
                  <c:v>1339.7905343785708</c:v>
                </c:pt>
                <c:pt idx="161">
                  <c:v>1338.2313051752296</c:v>
                </c:pt>
                <c:pt idx="162">
                  <c:v>1318.7849434309676</c:v>
                </c:pt>
                <c:pt idx="163">
                  <c:v>1299.6768174157271</c:v>
                </c:pt>
                <c:pt idx="164">
                  <c:v>1284.1857182826573</c:v>
                </c:pt>
                <c:pt idx="165">
                  <c:v>1266.6012918510216</c:v>
                </c:pt>
                <c:pt idx="166">
                  <c:v>1248.9323147913001</c:v>
                </c:pt>
                <c:pt idx="167">
                  <c:v>1240.8586825322868</c:v>
                </c:pt>
                <c:pt idx="168">
                  <c:v>1216.4820519105847</c:v>
                </c:pt>
                <c:pt idx="169">
                  <c:v>1206.0946011294395</c:v>
                </c:pt>
                <c:pt idx="170">
                  <c:v>1195.98834418763</c:v>
                </c:pt>
                <c:pt idx="171">
                  <c:v>1181.1941856411472</c:v>
                </c:pt>
                <c:pt idx="172">
                  <c:v>1163.3417294673677</c:v>
                </c:pt>
                <c:pt idx="173">
                  <c:v>1140.5874720499055</c:v>
                </c:pt>
                <c:pt idx="174">
                  <c:v>1132.0939775145898</c:v>
                </c:pt>
                <c:pt idx="175">
                  <c:v>1117.2527769000681</c:v>
                </c:pt>
                <c:pt idx="176">
                  <c:v>1102.5244815781346</c:v>
                </c:pt>
                <c:pt idx="177">
                  <c:v>1096.2706538151128</c:v>
                </c:pt>
                <c:pt idx="178">
                  <c:v>1078.1504770668898</c:v>
                </c:pt>
                <c:pt idx="179">
                  <c:v>1061.5796600409731</c:v>
                </c:pt>
                <c:pt idx="180">
                  <c:v>1046.313865752345</c:v>
                </c:pt>
                <c:pt idx="181">
                  <c:v>1026.1737141826354</c:v>
                </c:pt>
                <c:pt idx="182">
                  <c:v>1003.0729803603778</c:v>
                </c:pt>
                <c:pt idx="183">
                  <c:v>984.87550441473149</c:v>
                </c:pt>
                <c:pt idx="184">
                  <c:v>962.45226958335286</c:v>
                </c:pt>
                <c:pt idx="185">
                  <c:v>945.95953721113051</c:v>
                </c:pt>
                <c:pt idx="186">
                  <c:v>939.19376314896465</c:v>
                </c:pt>
                <c:pt idx="187">
                  <c:v>908.90259183370597</c:v>
                </c:pt>
                <c:pt idx="188">
                  <c:v>889.49651797308343</c:v>
                </c:pt>
                <c:pt idx="189">
                  <c:v>873.45042567981534</c:v>
                </c:pt>
                <c:pt idx="190">
                  <c:v>851.63288933359274</c:v>
                </c:pt>
                <c:pt idx="191">
                  <c:v>840.26305010096428</c:v>
                </c:pt>
                <c:pt idx="192">
                  <c:v>817.8963618007142</c:v>
                </c:pt>
                <c:pt idx="193">
                  <c:v>810.41890694923859</c:v>
                </c:pt>
                <c:pt idx="194">
                  <c:v>799.5500999704384</c:v>
                </c:pt>
                <c:pt idx="195">
                  <c:v>790.43019761069752</c:v>
                </c:pt>
                <c:pt idx="196">
                  <c:v>775.91236912825309</c:v>
                </c:pt>
                <c:pt idx="197">
                  <c:v>763.86153834337847</c:v>
                </c:pt>
                <c:pt idx="198">
                  <c:v>747.8062319561634</c:v>
                </c:pt>
                <c:pt idx="199">
                  <c:v>724.42390082042471</c:v>
                </c:pt>
                <c:pt idx="200">
                  <c:v>716.0691123521492</c:v>
                </c:pt>
                <c:pt idx="201">
                  <c:v>710.52525735999791</c:v>
                </c:pt>
                <c:pt idx="202">
                  <c:v>701.23698255707325</c:v>
                </c:pt>
                <c:pt idx="203">
                  <c:v>689.03461262706458</c:v>
                </c:pt>
                <c:pt idx="204">
                  <c:v>676.21044034593649</c:v>
                </c:pt>
                <c:pt idx="205">
                  <c:v>663.5896343302968</c:v>
                </c:pt>
                <c:pt idx="206">
                  <c:v>639.15847667584421</c:v>
                </c:pt>
                <c:pt idx="207">
                  <c:v>624.02812891551741</c:v>
                </c:pt>
                <c:pt idx="208">
                  <c:v>611.93237429968849</c:v>
                </c:pt>
                <c:pt idx="209">
                  <c:v>603.21679577223961</c:v>
                </c:pt>
                <c:pt idx="210">
                  <c:v>597.77334715937866</c:v>
                </c:pt>
                <c:pt idx="211">
                  <c:v>578.2873168299833</c:v>
                </c:pt>
                <c:pt idx="212">
                  <c:v>566.36206921665439</c:v>
                </c:pt>
                <c:pt idx="213">
                  <c:v>546.02579811485793</c:v>
                </c:pt>
                <c:pt idx="214">
                  <c:v>535.83032108765633</c:v>
                </c:pt>
                <c:pt idx="215">
                  <c:v>518.04689713047196</c:v>
                </c:pt>
                <c:pt idx="216">
                  <c:v>511.5907377480512</c:v>
                </c:pt>
                <c:pt idx="217">
                  <c:v>495.02351672947049</c:v>
                </c:pt>
                <c:pt idx="218">
                  <c:v>484.98205576751587</c:v>
                </c:pt>
                <c:pt idx="219">
                  <c:v>485.5040067430495</c:v>
                </c:pt>
                <c:pt idx="220">
                  <c:v>473.77430396854288</c:v>
                </c:pt>
                <c:pt idx="221">
                  <c:v>458.27889072354975</c:v>
                </c:pt>
                <c:pt idx="222">
                  <c:v>443.60668689135235</c:v>
                </c:pt>
                <c:pt idx="223">
                  <c:v>429.41649185107696</c:v>
                </c:pt>
                <c:pt idx="224">
                  <c:v>425.15756593601731</c:v>
                </c:pt>
                <c:pt idx="225">
                  <c:v>410.91024039402731</c:v>
                </c:pt>
                <c:pt idx="226">
                  <c:v>401.70714598809445</c:v>
                </c:pt>
                <c:pt idx="227">
                  <c:v>390.79419648516165</c:v>
                </c:pt>
                <c:pt idx="228">
                  <c:v>385.55068168929807</c:v>
                </c:pt>
                <c:pt idx="229">
                  <c:v>377.26116793912075</c:v>
                </c:pt>
                <c:pt idx="230">
                  <c:v>359.58803048793936</c:v>
                </c:pt>
                <c:pt idx="231">
                  <c:v>355.91593198807942</c:v>
                </c:pt>
                <c:pt idx="232">
                  <c:v>355.9200636560164</c:v>
                </c:pt>
                <c:pt idx="233">
                  <c:v>343.43304647667043</c:v>
                </c:pt>
                <c:pt idx="234">
                  <c:v>332.87159343259509</c:v>
                </c:pt>
                <c:pt idx="235">
                  <c:v>336.15178225922574</c:v>
                </c:pt>
                <c:pt idx="236">
                  <c:v>332.56380690176161</c:v>
                </c:pt>
                <c:pt idx="237">
                  <c:v>316.6986815552678</c:v>
                </c:pt>
                <c:pt idx="238">
                  <c:v>309.58863892814918</c:v>
                </c:pt>
                <c:pt idx="239">
                  <c:v>309.32069397168328</c:v>
                </c:pt>
                <c:pt idx="240">
                  <c:v>302.20877825194947</c:v>
                </c:pt>
                <c:pt idx="241">
                  <c:v>300.32295874027443</c:v>
                </c:pt>
                <c:pt idx="242">
                  <c:v>289.63999615288566</c:v>
                </c:pt>
                <c:pt idx="243">
                  <c:v>290.01331125306223</c:v>
                </c:pt>
                <c:pt idx="244">
                  <c:v>282.83559609097767</c:v>
                </c:pt>
                <c:pt idx="245">
                  <c:v>276.87621178793694</c:v>
                </c:pt>
                <c:pt idx="246">
                  <c:v>267.07814471422455</c:v>
                </c:pt>
                <c:pt idx="247">
                  <c:v>256.92779679484227</c:v>
                </c:pt>
                <c:pt idx="248">
                  <c:v>252.47926433584925</c:v>
                </c:pt>
                <c:pt idx="249">
                  <c:v>236.11271325198965</c:v>
                </c:pt>
                <c:pt idx="250">
                  <c:v>234.05918210611196</c:v>
                </c:pt>
                <c:pt idx="251">
                  <c:v>222.52866105830969</c:v>
                </c:pt>
                <c:pt idx="252">
                  <c:v>224.54062978684263</c:v>
                </c:pt>
                <c:pt idx="253">
                  <c:v>217.73892690229917</c:v>
                </c:pt>
                <c:pt idx="254">
                  <c:v>210.52807157672785</c:v>
                </c:pt>
                <c:pt idx="255">
                  <c:v>213.74912817948038</c:v>
                </c:pt>
                <c:pt idx="256">
                  <c:v>216.20967726977585</c:v>
                </c:pt>
                <c:pt idx="257">
                  <c:v>202.44803240295036</c:v>
                </c:pt>
                <c:pt idx="258">
                  <c:v>205.26547824695683</c:v>
                </c:pt>
                <c:pt idx="259">
                  <c:v>208.87434568265769</c:v>
                </c:pt>
                <c:pt idx="260">
                  <c:v>203.1836715330129</c:v>
                </c:pt>
                <c:pt idx="261">
                  <c:v>202.81393264101857</c:v>
                </c:pt>
                <c:pt idx="262">
                  <c:v>212.19688510101892</c:v>
                </c:pt>
                <c:pt idx="263">
                  <c:v>204.39832687040951</c:v>
                </c:pt>
                <c:pt idx="264">
                  <c:v>198.7981571305375</c:v>
                </c:pt>
                <c:pt idx="265">
                  <c:v>193.91263712121923</c:v>
                </c:pt>
                <c:pt idx="266">
                  <c:v>193.35040047842557</c:v>
                </c:pt>
                <c:pt idx="267">
                  <c:v>194.33225858403839</c:v>
                </c:pt>
                <c:pt idx="268">
                  <c:v>185.91947743191702</c:v>
                </c:pt>
                <c:pt idx="269">
                  <c:v>180.27668964988615</c:v>
                </c:pt>
                <c:pt idx="270">
                  <c:v>180.38182451652216</c:v>
                </c:pt>
                <c:pt idx="271">
                  <c:v>178.15079497541748</c:v>
                </c:pt>
                <c:pt idx="272">
                  <c:v>171.48722754563261</c:v>
                </c:pt>
                <c:pt idx="273">
                  <c:v>176.26545328048863</c:v>
                </c:pt>
                <c:pt idx="274">
                  <c:v>171.48592273250125</c:v>
                </c:pt>
                <c:pt idx="275">
                  <c:v>157.57656036032694</c:v>
                </c:pt>
                <c:pt idx="276">
                  <c:v>155.23637848992141</c:v>
                </c:pt>
                <c:pt idx="277">
                  <c:v>153.57452692621436</c:v>
                </c:pt>
                <c:pt idx="278">
                  <c:v>152.39696250248045</c:v>
                </c:pt>
                <c:pt idx="279">
                  <c:v>150.03038305429359</c:v>
                </c:pt>
                <c:pt idx="280">
                  <c:v>151.80256842849553</c:v>
                </c:pt>
                <c:pt idx="281">
                  <c:v>153.02026196661481</c:v>
                </c:pt>
                <c:pt idx="282">
                  <c:v>146.01254248315368</c:v>
                </c:pt>
                <c:pt idx="283">
                  <c:v>143.08658846687732</c:v>
                </c:pt>
                <c:pt idx="284">
                  <c:v>142.06849286153789</c:v>
                </c:pt>
                <c:pt idx="285">
                  <c:v>140.15580417695625</c:v>
                </c:pt>
                <c:pt idx="286">
                  <c:v>136.57418210722381</c:v>
                </c:pt>
                <c:pt idx="287">
                  <c:v>132.83503065044621</c:v>
                </c:pt>
                <c:pt idx="288">
                  <c:v>133.73940832422122</c:v>
                </c:pt>
                <c:pt idx="289">
                  <c:v>131.88558436000579</c:v>
                </c:pt>
                <c:pt idx="290">
                  <c:v>132.13856921417155</c:v>
                </c:pt>
                <c:pt idx="291">
                  <c:v>132.89327751803401</c:v>
                </c:pt>
                <c:pt idx="292">
                  <c:v>127.82763767684145</c:v>
                </c:pt>
                <c:pt idx="293">
                  <c:v>122.42254183066019</c:v>
                </c:pt>
                <c:pt idx="294">
                  <c:v>122.11881918212815</c:v>
                </c:pt>
                <c:pt idx="295">
                  <c:v>129.05564653331336</c:v>
                </c:pt>
                <c:pt idx="296">
                  <c:v>132.00066999577751</c:v>
                </c:pt>
                <c:pt idx="297">
                  <c:v>127.00909537999286</c:v>
                </c:pt>
                <c:pt idx="298">
                  <c:v>125.29311097783436</c:v>
                </c:pt>
                <c:pt idx="299">
                  <c:v>123.26176822761656</c:v>
                </c:pt>
                <c:pt idx="300">
                  <c:v>116.47966756094689</c:v>
                </c:pt>
                <c:pt idx="301">
                  <c:v>115.58703049111922</c:v>
                </c:pt>
                <c:pt idx="302">
                  <c:v>112.67709238392045</c:v>
                </c:pt>
                <c:pt idx="303">
                  <c:v>105.95686069654799</c:v>
                </c:pt>
                <c:pt idx="304">
                  <c:v>98.388355759835775</c:v>
                </c:pt>
                <c:pt idx="305">
                  <c:v>95.849973269255457</c:v>
                </c:pt>
                <c:pt idx="306">
                  <c:v>94.522103469780305</c:v>
                </c:pt>
                <c:pt idx="307">
                  <c:v>95.552464057362812</c:v>
                </c:pt>
                <c:pt idx="308">
                  <c:v>92.351613867633603</c:v>
                </c:pt>
                <c:pt idx="309">
                  <c:v>92.818424729027626</c:v>
                </c:pt>
                <c:pt idx="310">
                  <c:v>92.986770734295519</c:v>
                </c:pt>
                <c:pt idx="311">
                  <c:v>88.761913058563593</c:v>
                </c:pt>
                <c:pt idx="312">
                  <c:v>89.293300655614829</c:v>
                </c:pt>
                <c:pt idx="313">
                  <c:v>91.103855912624681</c:v>
                </c:pt>
                <c:pt idx="314">
                  <c:v>99.413824223648206</c:v>
                </c:pt>
                <c:pt idx="315">
                  <c:v>97.994571559403113</c:v>
                </c:pt>
                <c:pt idx="316">
                  <c:v>100.32751384145421</c:v>
                </c:pt>
                <c:pt idx="317">
                  <c:v>99.433589694413186</c:v>
                </c:pt>
                <c:pt idx="318">
                  <c:v>104.15809141768466</c:v>
                </c:pt>
                <c:pt idx="319">
                  <c:v>104.47925170983872</c:v>
                </c:pt>
                <c:pt idx="320">
                  <c:v>93.153936209724577</c:v>
                </c:pt>
                <c:pt idx="321">
                  <c:v>87.393553863172727</c:v>
                </c:pt>
                <c:pt idx="322">
                  <c:v>93.979952186489882</c:v>
                </c:pt>
                <c:pt idx="323">
                  <c:v>87.987307418291948</c:v>
                </c:pt>
                <c:pt idx="324">
                  <c:v>91.466018023738187</c:v>
                </c:pt>
                <c:pt idx="325">
                  <c:v>88.933718219524565</c:v>
                </c:pt>
                <c:pt idx="326">
                  <c:v>87.108469285438431</c:v>
                </c:pt>
                <c:pt idx="327">
                  <c:v>76.836599025480538</c:v>
                </c:pt>
                <c:pt idx="328">
                  <c:v>74.492627670084673</c:v>
                </c:pt>
                <c:pt idx="329">
                  <c:v>78.267198112106541</c:v>
                </c:pt>
                <c:pt idx="330">
                  <c:v>80.99065444871249</c:v>
                </c:pt>
                <c:pt idx="331">
                  <c:v>77.484883346613671</c:v>
                </c:pt>
                <c:pt idx="332">
                  <c:v>67.585219176909959</c:v>
                </c:pt>
                <c:pt idx="333">
                  <c:v>74.597398108837098</c:v>
                </c:pt>
                <c:pt idx="334">
                  <c:v>79.781600378661253</c:v>
                </c:pt>
                <c:pt idx="335">
                  <c:v>71.690827122382501</c:v>
                </c:pt>
                <c:pt idx="336">
                  <c:v>75.248615737900792</c:v>
                </c:pt>
                <c:pt idx="337">
                  <c:v>76.757163624645941</c:v>
                </c:pt>
                <c:pt idx="338">
                  <c:v>73.035423920665536</c:v>
                </c:pt>
                <c:pt idx="339">
                  <c:v>77.276210888093843</c:v>
                </c:pt>
                <c:pt idx="340">
                  <c:v>77.972096865302774</c:v>
                </c:pt>
                <c:pt idx="341">
                  <c:v>80.400922912660079</c:v>
                </c:pt>
                <c:pt idx="342">
                  <c:v>79.618282993618081</c:v>
                </c:pt>
                <c:pt idx="343">
                  <c:v>73.922616056284298</c:v>
                </c:pt>
                <c:pt idx="344">
                  <c:v>75.959206483210707</c:v>
                </c:pt>
                <c:pt idx="345">
                  <c:v>86.016392130400803</c:v>
                </c:pt>
                <c:pt idx="346">
                  <c:v>86.4831974011325</c:v>
                </c:pt>
                <c:pt idx="347">
                  <c:v>83.702363766696848</c:v>
                </c:pt>
                <c:pt idx="348">
                  <c:v>78.998637708245823</c:v>
                </c:pt>
                <c:pt idx="349">
                  <c:v>78.863248044792599</c:v>
                </c:pt>
                <c:pt idx="350">
                  <c:v>75.945697566177301</c:v>
                </c:pt>
                <c:pt idx="351">
                  <c:v>81.008139192262092</c:v>
                </c:pt>
                <c:pt idx="352">
                  <c:v>81.534262932184348</c:v>
                </c:pt>
                <c:pt idx="353">
                  <c:v>88.462392983052979</c:v>
                </c:pt>
                <c:pt idx="354">
                  <c:v>86.681627771858231</c:v>
                </c:pt>
                <c:pt idx="355">
                  <c:v>85.85359046679055</c:v>
                </c:pt>
                <c:pt idx="356">
                  <c:v>91.527141463578204</c:v>
                </c:pt>
                <c:pt idx="357">
                  <c:v>93.110095254776809</c:v>
                </c:pt>
                <c:pt idx="358">
                  <c:v>85.004792546668114</c:v>
                </c:pt>
                <c:pt idx="359">
                  <c:v>81.983869158858198</c:v>
                </c:pt>
                <c:pt idx="360">
                  <c:v>81.354750136033104</c:v>
                </c:pt>
                <c:pt idx="361">
                  <c:v>86.072976887105725</c:v>
                </c:pt>
                <c:pt idx="362">
                  <c:v>82.402029219628105</c:v>
                </c:pt>
                <c:pt idx="363">
                  <c:v>83.620743316966141</c:v>
                </c:pt>
                <c:pt idx="364">
                  <c:v>80.806967467687642</c:v>
                </c:pt>
                <c:pt idx="365">
                  <c:v>80.436822978545706</c:v>
                </c:pt>
                <c:pt idx="366">
                  <c:v>75.796514256553209</c:v>
                </c:pt>
                <c:pt idx="367">
                  <c:v>73.851822737266318</c:v>
                </c:pt>
                <c:pt idx="368">
                  <c:v>69.991365987154964</c:v>
                </c:pt>
                <c:pt idx="369">
                  <c:v>63.184034772597478</c:v>
                </c:pt>
                <c:pt idx="370">
                  <c:v>59.640370944692684</c:v>
                </c:pt>
                <c:pt idx="371">
                  <c:v>66.189196433492256</c:v>
                </c:pt>
                <c:pt idx="372">
                  <c:v>69.856968811156733</c:v>
                </c:pt>
                <c:pt idx="373">
                  <c:v>65.200198019034588</c:v>
                </c:pt>
                <c:pt idx="374">
                  <c:v>65.120371764379158</c:v>
                </c:pt>
                <c:pt idx="375">
                  <c:v>66.960838703815739</c:v>
                </c:pt>
                <c:pt idx="376">
                  <c:v>66.742217596717595</c:v>
                </c:pt>
                <c:pt idx="377">
                  <c:v>70.165463607325492</c:v>
                </c:pt>
                <c:pt idx="378">
                  <c:v>67.256825530069946</c:v>
                </c:pt>
                <c:pt idx="379">
                  <c:v>62.879095941970448</c:v>
                </c:pt>
                <c:pt idx="380">
                  <c:v>66.378358493353474</c:v>
                </c:pt>
                <c:pt idx="381">
                  <c:v>65.924228983962109</c:v>
                </c:pt>
                <c:pt idx="382">
                  <c:v>74.745935769274965</c:v>
                </c:pt>
                <c:pt idx="383">
                  <c:v>74.707809059809293</c:v>
                </c:pt>
                <c:pt idx="384">
                  <c:v>69.423499869795606</c:v>
                </c:pt>
                <c:pt idx="385">
                  <c:v>68.065757175637003</c:v>
                </c:pt>
                <c:pt idx="386">
                  <c:v>64.06180797295157</c:v>
                </c:pt>
                <c:pt idx="387">
                  <c:v>60.230361755463655</c:v>
                </c:pt>
                <c:pt idx="388">
                  <c:v>59.174018369619205</c:v>
                </c:pt>
                <c:pt idx="389">
                  <c:v>55.905837900026484</c:v>
                </c:pt>
                <c:pt idx="390">
                  <c:v>49.728898634683915</c:v>
                </c:pt>
                <c:pt idx="391">
                  <c:v>45.080011050490263</c:v>
                </c:pt>
                <c:pt idx="392">
                  <c:v>45.216554491256623</c:v>
                </c:pt>
                <c:pt idx="393">
                  <c:v>44.831988340634197</c:v>
                </c:pt>
                <c:pt idx="394">
                  <c:v>46.473863683902323</c:v>
                </c:pt>
                <c:pt idx="395">
                  <c:v>39.016946429549797</c:v>
                </c:pt>
                <c:pt idx="396">
                  <c:v>41.153964636232729</c:v>
                </c:pt>
                <c:pt idx="397">
                  <c:v>43.967355447201143</c:v>
                </c:pt>
                <c:pt idx="398">
                  <c:v>39.8353594259723</c:v>
                </c:pt>
                <c:pt idx="399">
                  <c:v>43.244268604506175</c:v>
                </c:pt>
                <c:pt idx="400">
                  <c:v>50.45926143664289</c:v>
                </c:pt>
                <c:pt idx="401">
                  <c:v>53.333972786130715</c:v>
                </c:pt>
                <c:pt idx="402">
                  <c:v>60.411424724825729</c:v>
                </c:pt>
                <c:pt idx="403">
                  <c:v>61.872638933455548</c:v>
                </c:pt>
                <c:pt idx="404">
                  <c:v>60.838024566326375</c:v>
                </c:pt>
                <c:pt idx="405">
                  <c:v>61.710422624365748</c:v>
                </c:pt>
                <c:pt idx="406">
                  <c:v>64.765929899133027</c:v>
                </c:pt>
                <c:pt idx="407">
                  <c:v>66.906926706140766</c:v>
                </c:pt>
                <c:pt idx="408">
                  <c:v>68.846208688034125</c:v>
                </c:pt>
                <c:pt idx="409">
                  <c:v>61.58203677299629</c:v>
                </c:pt>
                <c:pt idx="410">
                  <c:v>54.675480897465576</c:v>
                </c:pt>
                <c:pt idx="411">
                  <c:v>51.561706114717452</c:v>
                </c:pt>
                <c:pt idx="412">
                  <c:v>53.816163588355259</c:v>
                </c:pt>
                <c:pt idx="413">
                  <c:v>39.743901721655917</c:v>
                </c:pt>
                <c:pt idx="414">
                  <c:v>30.487216045537718</c:v>
                </c:pt>
                <c:pt idx="415">
                  <c:v>21.355468137267128</c:v>
                </c:pt>
                <c:pt idx="416">
                  <c:v>22.755789900906429</c:v>
                </c:pt>
                <c:pt idx="417">
                  <c:v>21.406457039506389</c:v>
                </c:pt>
                <c:pt idx="418">
                  <c:v>20.966293133233496</c:v>
                </c:pt>
                <c:pt idx="419">
                  <c:v>19.718936043968018</c:v>
                </c:pt>
                <c:pt idx="420">
                  <c:v>18.749212814502183</c:v>
                </c:pt>
                <c:pt idx="421">
                  <c:v>18.365475622086336</c:v>
                </c:pt>
                <c:pt idx="422">
                  <c:v>17.171458339660624</c:v>
                </c:pt>
                <c:pt idx="423">
                  <c:v>22.884106916273016</c:v>
                </c:pt>
                <c:pt idx="424">
                  <c:v>22.784921234873472</c:v>
                </c:pt>
                <c:pt idx="425">
                  <c:v>22.053623053435533</c:v>
                </c:pt>
                <c:pt idx="426">
                  <c:v>26.369696759175181</c:v>
                </c:pt>
                <c:pt idx="427">
                  <c:v>28.357684799768897</c:v>
                </c:pt>
                <c:pt idx="428">
                  <c:v>34.497525786914686</c:v>
                </c:pt>
                <c:pt idx="429">
                  <c:v>38.435356531823253</c:v>
                </c:pt>
                <c:pt idx="430">
                  <c:v>44.013516738242046</c:v>
                </c:pt>
                <c:pt idx="431">
                  <c:v>59.379265327308943</c:v>
                </c:pt>
                <c:pt idx="432">
                  <c:v>53.724352257729919</c:v>
                </c:pt>
                <c:pt idx="433">
                  <c:v>53.916433283121485</c:v>
                </c:pt>
                <c:pt idx="434">
                  <c:v>53.4180204406127</c:v>
                </c:pt>
                <c:pt idx="435">
                  <c:v>55.307873402888404</c:v>
                </c:pt>
                <c:pt idx="436">
                  <c:v>54.566774211742946</c:v>
                </c:pt>
                <c:pt idx="437">
                  <c:v>54.396275112046176</c:v>
                </c:pt>
                <c:pt idx="438">
                  <c:v>54.828178524142231</c:v>
                </c:pt>
                <c:pt idx="439">
                  <c:v>55.925386536540081</c:v>
                </c:pt>
                <c:pt idx="440">
                  <c:v>59.467618916829373</c:v>
                </c:pt>
                <c:pt idx="441">
                  <c:v>52.955441222914857</c:v>
                </c:pt>
                <c:pt idx="442">
                  <c:v>47.420308421916005</c:v>
                </c:pt>
                <c:pt idx="443">
                  <c:v>45.032130920358526</c:v>
                </c:pt>
                <c:pt idx="444">
                  <c:v>34.138079252474917</c:v>
                </c:pt>
                <c:pt idx="445">
                  <c:v>30.281285953347702</c:v>
                </c:pt>
                <c:pt idx="446">
                  <c:v>27.263880688932574</c:v>
                </c:pt>
                <c:pt idx="447">
                  <c:v>25.411091623038391</c:v>
                </c:pt>
                <c:pt idx="448">
                  <c:v>24.50821115767566</c:v>
                </c:pt>
                <c:pt idx="449">
                  <c:v>21.019543183734712</c:v>
                </c:pt>
                <c:pt idx="450">
                  <c:v>23.444182752751267</c:v>
                </c:pt>
                <c:pt idx="451">
                  <c:v>20.833698826155999</c:v>
                </c:pt>
                <c:pt idx="452">
                  <c:v>20.131991921185037</c:v>
                </c:pt>
                <c:pt idx="453">
                  <c:v>16.58651396155506</c:v>
                </c:pt>
                <c:pt idx="454">
                  <c:v>15.708715054469122</c:v>
                </c:pt>
                <c:pt idx="455">
                  <c:v>12.142939911917182</c:v>
                </c:pt>
                <c:pt idx="456">
                  <c:v>12.044906645964039</c:v>
                </c:pt>
                <c:pt idx="457">
                  <c:v>7.8733886219266314</c:v>
                </c:pt>
                <c:pt idx="458">
                  <c:v>14.259538129025435</c:v>
                </c:pt>
                <c:pt idx="459">
                  <c:v>12.027068871127563</c:v>
                </c:pt>
                <c:pt idx="460">
                  <c:v>8.6919249072787483</c:v>
                </c:pt>
                <c:pt idx="461">
                  <c:v>7.0814162252592654</c:v>
                </c:pt>
                <c:pt idx="462">
                  <c:v>9.8973739053398617</c:v>
                </c:pt>
                <c:pt idx="463">
                  <c:v>7.7246242123712303</c:v>
                </c:pt>
                <c:pt idx="464">
                  <c:v>8.0325851316194026</c:v>
                </c:pt>
                <c:pt idx="465">
                  <c:v>9.2851388150092653</c:v>
                </c:pt>
                <c:pt idx="466">
                  <c:v>6.8223377070732676</c:v>
                </c:pt>
                <c:pt idx="467">
                  <c:v>9.6524249482842563</c:v>
                </c:pt>
                <c:pt idx="468">
                  <c:v>10.417447504593547</c:v>
                </c:pt>
                <c:pt idx="469">
                  <c:v>8.5438962294742868</c:v>
                </c:pt>
                <c:pt idx="470">
                  <c:v>5.3021745994813552</c:v>
                </c:pt>
                <c:pt idx="471">
                  <c:v>3.384251991550729</c:v>
                </c:pt>
                <c:pt idx="472">
                  <c:v>5.6272194039769072</c:v>
                </c:pt>
                <c:pt idx="473">
                  <c:v>10.664177631433422</c:v>
                </c:pt>
                <c:pt idx="474">
                  <c:v>15.907789077803278</c:v>
                </c:pt>
                <c:pt idx="475">
                  <c:v>15.869278370627459</c:v>
                </c:pt>
                <c:pt idx="476">
                  <c:v>20.00651050261046</c:v>
                </c:pt>
                <c:pt idx="477">
                  <c:v>18.85861843672161</c:v>
                </c:pt>
                <c:pt idx="478">
                  <c:v>19.514639293998684</c:v>
                </c:pt>
                <c:pt idx="479">
                  <c:v>18.7470141224427</c:v>
                </c:pt>
                <c:pt idx="480">
                  <c:v>24.630443151563433</c:v>
                </c:pt>
                <c:pt idx="481">
                  <c:v>21.759410106217977</c:v>
                </c:pt>
                <c:pt idx="482">
                  <c:v>24.582773471306453</c:v>
                </c:pt>
                <c:pt idx="483">
                  <c:v>26.702953617281455</c:v>
                </c:pt>
                <c:pt idx="484">
                  <c:v>27.028265952382984</c:v>
                </c:pt>
                <c:pt idx="485">
                  <c:v>28.106077922142767</c:v>
                </c:pt>
                <c:pt idx="486">
                  <c:v>21.309911486951766</c:v>
                </c:pt>
                <c:pt idx="487">
                  <c:v>16.527703068977484</c:v>
                </c:pt>
                <c:pt idx="488">
                  <c:v>14.544021732893425</c:v>
                </c:pt>
                <c:pt idx="489">
                  <c:v>8.053573940443215</c:v>
                </c:pt>
                <c:pt idx="490">
                  <c:v>8.5695574504191701</c:v>
                </c:pt>
                <c:pt idx="491">
                  <c:v>5.2036977036923666</c:v>
                </c:pt>
                <c:pt idx="492">
                  <c:v>6.4697158925018474</c:v>
                </c:pt>
                <c:pt idx="493">
                  <c:v>1.7180189086945061</c:v>
                </c:pt>
                <c:pt idx="494">
                  <c:v>3.3807185763152008</c:v>
                </c:pt>
                <c:pt idx="495">
                  <c:v>-5.9353736552317259E-2</c:v>
                </c:pt>
                <c:pt idx="496">
                  <c:v>-2.0208905652023619</c:v>
                </c:pt>
                <c:pt idx="497">
                  <c:v>-4.8417872176892152</c:v>
                </c:pt>
                <c:pt idx="498">
                  <c:v>-6.7967412832357574</c:v>
                </c:pt>
                <c:pt idx="499">
                  <c:v>-4.6960407228910404</c:v>
                </c:pt>
                <c:pt idx="500">
                  <c:v>-7.3534165983469499</c:v>
                </c:pt>
                <c:pt idx="501">
                  <c:v>-6.6062995060442997</c:v>
                </c:pt>
                <c:pt idx="502">
                  <c:v>-3.857368784044314</c:v>
                </c:pt>
                <c:pt idx="503">
                  <c:v>-8.603858861137093</c:v>
                </c:pt>
                <c:pt idx="504">
                  <c:v>-8.7329819371214157</c:v>
                </c:pt>
                <c:pt idx="505">
                  <c:v>-4.9522452418971401</c:v>
                </c:pt>
                <c:pt idx="506">
                  <c:v>-9.2122442535110221</c:v>
                </c:pt>
                <c:pt idx="507">
                  <c:v>-8.1153703399746213</c:v>
                </c:pt>
                <c:pt idx="508">
                  <c:v>-9.0676334844846895</c:v>
                </c:pt>
                <c:pt idx="509">
                  <c:v>-8.7532825745425988</c:v>
                </c:pt>
                <c:pt idx="510">
                  <c:v>-6.7063487713803722</c:v>
                </c:pt>
                <c:pt idx="511">
                  <c:v>-11.729208203174078</c:v>
                </c:pt>
                <c:pt idx="512">
                  <c:v>-10.627006489953454</c:v>
                </c:pt>
                <c:pt idx="513">
                  <c:v>-8.897458709176334</c:v>
                </c:pt>
                <c:pt idx="514">
                  <c:v>-11.366279631519976</c:v>
                </c:pt>
                <c:pt idx="515">
                  <c:v>-10.944406179488235</c:v>
                </c:pt>
                <c:pt idx="516">
                  <c:v>-5.7956525375509305</c:v>
                </c:pt>
                <c:pt idx="517">
                  <c:v>-7.1682096810547185</c:v>
                </c:pt>
                <c:pt idx="518">
                  <c:v>-5.188779605641713</c:v>
                </c:pt>
                <c:pt idx="519">
                  <c:v>-4.9063416421975994</c:v>
                </c:pt>
                <c:pt idx="520">
                  <c:v>-4.420994629371469</c:v>
                </c:pt>
                <c:pt idx="521">
                  <c:v>1.7751177724136329</c:v>
                </c:pt>
                <c:pt idx="522">
                  <c:v>2.0158524650149189E-2</c:v>
                </c:pt>
                <c:pt idx="523">
                  <c:v>1.9141715079106838</c:v>
                </c:pt>
                <c:pt idx="524">
                  <c:v>2.315959820804232</c:v>
                </c:pt>
                <c:pt idx="525">
                  <c:v>1.8714893250520066</c:v>
                </c:pt>
                <c:pt idx="526">
                  <c:v>6.170997687932136</c:v>
                </c:pt>
                <c:pt idx="527">
                  <c:v>5.7822294088917205</c:v>
                </c:pt>
                <c:pt idx="528">
                  <c:v>1.9856897021844699</c:v>
                </c:pt>
                <c:pt idx="529">
                  <c:v>0.40082480931651793</c:v>
                </c:pt>
                <c:pt idx="530">
                  <c:v>1.3211968193521701</c:v>
                </c:pt>
                <c:pt idx="531">
                  <c:v>-5.1186972289607917</c:v>
                </c:pt>
                <c:pt idx="532">
                  <c:v>-5.3318019806996642</c:v>
                </c:pt>
                <c:pt idx="533">
                  <c:v>-2.1342849184218142</c:v>
                </c:pt>
                <c:pt idx="534">
                  <c:v>-6.9327848853720635</c:v>
                </c:pt>
                <c:pt idx="535">
                  <c:v>-5.1321932153360503</c:v>
                </c:pt>
                <c:pt idx="536">
                  <c:v>-3.9922944750505964</c:v>
                </c:pt>
                <c:pt idx="537">
                  <c:v>-1.686497556849553</c:v>
                </c:pt>
                <c:pt idx="538">
                  <c:v>-3.9235997084112069</c:v>
                </c:pt>
                <c:pt idx="539">
                  <c:v>-4.3141327856819851</c:v>
                </c:pt>
                <c:pt idx="540">
                  <c:v>-1.5218817152803337</c:v>
                </c:pt>
                <c:pt idx="541">
                  <c:v>-0.39482922121817038</c:v>
                </c:pt>
                <c:pt idx="542">
                  <c:v>-2.4848700517050681</c:v>
                </c:pt>
                <c:pt idx="543">
                  <c:v>1.359234695297977</c:v>
                </c:pt>
                <c:pt idx="544">
                  <c:v>2.0461579463934143</c:v>
                </c:pt>
                <c:pt idx="545">
                  <c:v>3.6556023249695135</c:v>
                </c:pt>
                <c:pt idx="546">
                  <c:v>1.5512017479453148</c:v>
                </c:pt>
                <c:pt idx="547">
                  <c:v>-1.8437013951654686</c:v>
                </c:pt>
                <c:pt idx="548">
                  <c:v>-5.9581412292625391</c:v>
                </c:pt>
                <c:pt idx="549">
                  <c:v>-12.71010559095369</c:v>
                </c:pt>
                <c:pt idx="550">
                  <c:v>-13.113363200264869</c:v>
                </c:pt>
                <c:pt idx="551">
                  <c:v>-8.5477564277495457</c:v>
                </c:pt>
                <c:pt idx="552">
                  <c:v>-10.045965988942363</c:v>
                </c:pt>
                <c:pt idx="553">
                  <c:v>-13.455992353514832</c:v>
                </c:pt>
                <c:pt idx="554">
                  <c:v>-14.344329542382642</c:v>
                </c:pt>
                <c:pt idx="555">
                  <c:v>-8.3637752908950276</c:v>
                </c:pt>
                <c:pt idx="556">
                  <c:v>-14.141653697593631</c:v>
                </c:pt>
                <c:pt idx="557">
                  <c:v>-14.036217567941694</c:v>
                </c:pt>
                <c:pt idx="558">
                  <c:v>-13.654123280795298</c:v>
                </c:pt>
                <c:pt idx="559">
                  <c:v>-13.702716595793596</c:v>
                </c:pt>
                <c:pt idx="560">
                  <c:v>-9.168607114923887</c:v>
                </c:pt>
                <c:pt idx="561">
                  <c:v>-5.921903916005431</c:v>
                </c:pt>
                <c:pt idx="562">
                  <c:v>-2.7946507604385449</c:v>
                </c:pt>
                <c:pt idx="563">
                  <c:v>-2.8321154149037202</c:v>
                </c:pt>
                <c:pt idx="564">
                  <c:v>-3.5661389822862972</c:v>
                </c:pt>
                <c:pt idx="565">
                  <c:v>-5.6179977462194657</c:v>
                </c:pt>
                <c:pt idx="566">
                  <c:v>-2.2848361539780151</c:v>
                </c:pt>
                <c:pt idx="567">
                  <c:v>-0.89033991806730783</c:v>
                </c:pt>
                <c:pt idx="568">
                  <c:v>-2.1665365130341736</c:v>
                </c:pt>
                <c:pt idx="569">
                  <c:v>5.1046196140256566</c:v>
                </c:pt>
                <c:pt idx="570">
                  <c:v>9.2002626845966038</c:v>
                </c:pt>
                <c:pt idx="571">
                  <c:v>11.980728931244116</c:v>
                </c:pt>
                <c:pt idx="572">
                  <c:v>13.060090338259924</c:v>
                </c:pt>
                <c:pt idx="573">
                  <c:v>12.961383924499309</c:v>
                </c:pt>
                <c:pt idx="574">
                  <c:v>9.4054116869780877</c:v>
                </c:pt>
                <c:pt idx="575">
                  <c:v>8.167960548015115</c:v>
                </c:pt>
                <c:pt idx="576">
                  <c:v>10.000804186697843</c:v>
                </c:pt>
                <c:pt idx="577">
                  <c:v>7.7792472152059338</c:v>
                </c:pt>
                <c:pt idx="578">
                  <c:v>10.521089015509716</c:v>
                </c:pt>
                <c:pt idx="579">
                  <c:v>11.235232496786551</c:v>
                </c:pt>
                <c:pt idx="580">
                  <c:v>12.989687711414696</c:v>
                </c:pt>
                <c:pt idx="581">
                  <c:v>12.603765222973271</c:v>
                </c:pt>
                <c:pt idx="582">
                  <c:v>9.4787210728957838</c:v>
                </c:pt>
                <c:pt idx="583">
                  <c:v>6.0434996443682714</c:v>
                </c:pt>
                <c:pt idx="584">
                  <c:v>17.170290673060187</c:v>
                </c:pt>
                <c:pt idx="585">
                  <c:v>14.835849071539345</c:v>
                </c:pt>
                <c:pt idx="586">
                  <c:v>14.242535419530977</c:v>
                </c:pt>
                <c:pt idx="587">
                  <c:v>19.176860245286036</c:v>
                </c:pt>
                <c:pt idx="588">
                  <c:v>18.60536144693587</c:v>
                </c:pt>
                <c:pt idx="589">
                  <c:v>21.558582592423026</c:v>
                </c:pt>
                <c:pt idx="590">
                  <c:v>27.064806011998478</c:v>
                </c:pt>
                <c:pt idx="591">
                  <c:v>27.460448820934879</c:v>
                </c:pt>
                <c:pt idx="592">
                  <c:v>25.686221080874404</c:v>
                </c:pt>
                <c:pt idx="593">
                  <c:v>23.520172203560296</c:v>
                </c:pt>
                <c:pt idx="594">
                  <c:v>22.022350753865496</c:v>
                </c:pt>
                <c:pt idx="595">
                  <c:v>19.57003937931562</c:v>
                </c:pt>
                <c:pt idx="596">
                  <c:v>20.971709702544423</c:v>
                </c:pt>
                <c:pt idx="597">
                  <c:v>10.462756744305132</c:v>
                </c:pt>
                <c:pt idx="598">
                  <c:v>14.155593723523134</c:v>
                </c:pt>
                <c:pt idx="599">
                  <c:v>18.528849518273791</c:v>
                </c:pt>
                <c:pt idx="600">
                  <c:v>21.757910769896021</c:v>
                </c:pt>
                <c:pt idx="601">
                  <c:v>33.912906109717994</c:v>
                </c:pt>
                <c:pt idx="602">
                  <c:v>28.89885333413207</c:v>
                </c:pt>
                <c:pt idx="603">
                  <c:v>30.365204256288493</c:v>
                </c:pt>
                <c:pt idx="604">
                  <c:v>30.022141679624667</c:v>
                </c:pt>
                <c:pt idx="605">
                  <c:v>31.771746823656333</c:v>
                </c:pt>
                <c:pt idx="606">
                  <c:v>32.613459089933734</c:v>
                </c:pt>
                <c:pt idx="607">
                  <c:v>37.461418714600782</c:v>
                </c:pt>
                <c:pt idx="608">
                  <c:v>39.706243464679837</c:v>
                </c:pt>
                <c:pt idx="609">
                  <c:v>41.901715855177564</c:v>
                </c:pt>
                <c:pt idx="610">
                  <c:v>41.702528692320321</c:v>
                </c:pt>
                <c:pt idx="611">
                  <c:v>43.972793148671926</c:v>
                </c:pt>
                <c:pt idx="612">
                  <c:v>43.198258487048385</c:v>
                </c:pt>
                <c:pt idx="613">
                  <c:v>42.901307950613052</c:v>
                </c:pt>
                <c:pt idx="614">
                  <c:v>35.935115055892005</c:v>
                </c:pt>
                <c:pt idx="615">
                  <c:v>41.782407125089343</c:v>
                </c:pt>
                <c:pt idx="616">
                  <c:v>41.296615654612474</c:v>
                </c:pt>
                <c:pt idx="617">
                  <c:v>43.227738769041849</c:v>
                </c:pt>
                <c:pt idx="618">
                  <c:v>44.678224385008555</c:v>
                </c:pt>
                <c:pt idx="619">
                  <c:v>47.047093491505855</c:v>
                </c:pt>
                <c:pt idx="620">
                  <c:v>46.470292771266813</c:v>
                </c:pt>
                <c:pt idx="621">
                  <c:v>46.968374499846483</c:v>
                </c:pt>
                <c:pt idx="622">
                  <c:v>47.217154192420992</c:v>
                </c:pt>
                <c:pt idx="623">
                  <c:v>48.92533264970568</c:v>
                </c:pt>
                <c:pt idx="624">
                  <c:v>45.461130351924282</c:v>
                </c:pt>
                <c:pt idx="625">
                  <c:v>49.052126803066429</c:v>
                </c:pt>
                <c:pt idx="626">
                  <c:v>55.574606796665492</c:v>
                </c:pt>
                <c:pt idx="627">
                  <c:v>56.072168157140595</c:v>
                </c:pt>
                <c:pt idx="628">
                  <c:v>56.389694839311105</c:v>
                </c:pt>
                <c:pt idx="629">
                  <c:v>51.15700107864194</c:v>
                </c:pt>
                <c:pt idx="630">
                  <c:v>52.832585504684857</c:v>
                </c:pt>
                <c:pt idx="631">
                  <c:v>53.069126585530014</c:v>
                </c:pt>
                <c:pt idx="632">
                  <c:v>54.929261073483573</c:v>
                </c:pt>
                <c:pt idx="633">
                  <c:v>52.588406571138563</c:v>
                </c:pt>
                <c:pt idx="634">
                  <c:v>55.005516392946667</c:v>
                </c:pt>
                <c:pt idx="635">
                  <c:v>55.364887615158139</c:v>
                </c:pt>
                <c:pt idx="636">
                  <c:v>52.013469940570381</c:v>
                </c:pt>
                <c:pt idx="637">
                  <c:v>56.279080165671104</c:v>
                </c:pt>
                <c:pt idx="638">
                  <c:v>56.803748566158291</c:v>
                </c:pt>
                <c:pt idx="639">
                  <c:v>53.824163855402979</c:v>
                </c:pt>
                <c:pt idx="640">
                  <c:v>56.110567826172982</c:v>
                </c:pt>
                <c:pt idx="641">
                  <c:v>54.906792042262104</c:v>
                </c:pt>
                <c:pt idx="642">
                  <c:v>59.116553455069472</c:v>
                </c:pt>
                <c:pt idx="643">
                  <c:v>60.759247844736336</c:v>
                </c:pt>
                <c:pt idx="644">
                  <c:v>65.754053707988703</c:v>
                </c:pt>
                <c:pt idx="645">
                  <c:v>69.262775745621454</c:v>
                </c:pt>
                <c:pt idx="646">
                  <c:v>73.280609992548094</c:v>
                </c:pt>
                <c:pt idx="647">
                  <c:v>69.463694724524373</c:v>
                </c:pt>
                <c:pt idx="648">
                  <c:v>70.888881021942808</c:v>
                </c:pt>
                <c:pt idx="649">
                  <c:v>74.577577060526735</c:v>
                </c:pt>
                <c:pt idx="650">
                  <c:v>76.062077199398459</c:v>
                </c:pt>
                <c:pt idx="651">
                  <c:v>72.993686457438102</c:v>
                </c:pt>
                <c:pt idx="652">
                  <c:v>69.466541439385665</c:v>
                </c:pt>
                <c:pt idx="653">
                  <c:v>68.083273356104655</c:v>
                </c:pt>
                <c:pt idx="654">
                  <c:v>71.752877162180326</c:v>
                </c:pt>
                <c:pt idx="655">
                  <c:v>71.566782892681317</c:v>
                </c:pt>
                <c:pt idx="656">
                  <c:v>66.852548386730547</c:v>
                </c:pt>
                <c:pt idx="657">
                  <c:v>60.908099946215856</c:v>
                </c:pt>
                <c:pt idx="658">
                  <c:v>58.221103468046351</c:v>
                </c:pt>
                <c:pt idx="659">
                  <c:v>57.947468511544038</c:v>
                </c:pt>
                <c:pt idx="660">
                  <c:v>62.786863936891514</c:v>
                </c:pt>
                <c:pt idx="661">
                  <c:v>63.225555269592917</c:v>
                </c:pt>
                <c:pt idx="662">
                  <c:v>62.195075365966254</c:v>
                </c:pt>
                <c:pt idx="663">
                  <c:v>59.659626090636351</c:v>
                </c:pt>
                <c:pt idx="664">
                  <c:v>59.866998359114959</c:v>
                </c:pt>
                <c:pt idx="665">
                  <c:v>56.368148053245257</c:v>
                </c:pt>
                <c:pt idx="666">
                  <c:v>57.916009389708584</c:v>
                </c:pt>
                <c:pt idx="667">
                  <c:v>53.722736688180184</c:v>
                </c:pt>
                <c:pt idx="668">
                  <c:v>56.872735198791929</c:v>
                </c:pt>
                <c:pt idx="669">
                  <c:v>56.59715833424935</c:v>
                </c:pt>
                <c:pt idx="670">
                  <c:v>58.236273981187281</c:v>
                </c:pt>
                <c:pt idx="671">
                  <c:v>57.630407734281377</c:v>
                </c:pt>
                <c:pt idx="672">
                  <c:v>54.194179562198102</c:v>
                </c:pt>
                <c:pt idx="673">
                  <c:v>55.142141309537813</c:v>
                </c:pt>
                <c:pt idx="674">
                  <c:v>55.567980866871451</c:v>
                </c:pt>
                <c:pt idx="675">
                  <c:v>56.296945992166421</c:v>
                </c:pt>
                <c:pt idx="676">
                  <c:v>55.172451694856953</c:v>
                </c:pt>
                <c:pt idx="677">
                  <c:v>53.318589122782996</c:v>
                </c:pt>
                <c:pt idx="678">
                  <c:v>54.99199213886623</c:v>
                </c:pt>
                <c:pt idx="679">
                  <c:v>49.821750197143174</c:v>
                </c:pt>
                <c:pt idx="680">
                  <c:v>51.438050725056641</c:v>
                </c:pt>
                <c:pt idx="681">
                  <c:v>46.642129578110328</c:v>
                </c:pt>
                <c:pt idx="682">
                  <c:v>49.733939750226071</c:v>
                </c:pt>
                <c:pt idx="683">
                  <c:v>52.308977924517649</c:v>
                </c:pt>
                <c:pt idx="684">
                  <c:v>52.609062469140916</c:v>
                </c:pt>
                <c:pt idx="685">
                  <c:v>51.596292295874214</c:v>
                </c:pt>
                <c:pt idx="686">
                  <c:v>52.870956984521662</c:v>
                </c:pt>
                <c:pt idx="687">
                  <c:v>52.445177353980121</c:v>
                </c:pt>
                <c:pt idx="688">
                  <c:v>51.304565514133984</c:v>
                </c:pt>
                <c:pt idx="689">
                  <c:v>50.476832932472682</c:v>
                </c:pt>
                <c:pt idx="690">
                  <c:v>49.592407915181631</c:v>
                </c:pt>
                <c:pt idx="691">
                  <c:v>53.408544958010445</c:v>
                </c:pt>
                <c:pt idx="692">
                  <c:v>57.999172346101027</c:v>
                </c:pt>
                <c:pt idx="693">
                  <c:v>55.464263736672464</c:v>
                </c:pt>
                <c:pt idx="694">
                  <c:v>55.442683097099618</c:v>
                </c:pt>
                <c:pt idx="695">
                  <c:v>52.994268658630233</c:v>
                </c:pt>
                <c:pt idx="696">
                  <c:v>50.369125895282274</c:v>
                </c:pt>
                <c:pt idx="697">
                  <c:v>46.570017719773858</c:v>
                </c:pt>
                <c:pt idx="698">
                  <c:v>53.372709379295443</c:v>
                </c:pt>
                <c:pt idx="699">
                  <c:v>51.280570153665245</c:v>
                </c:pt>
                <c:pt idx="700">
                  <c:v>50.538000930833796</c:v>
                </c:pt>
                <c:pt idx="701">
                  <c:v>57.76800468838232</c:v>
                </c:pt>
                <c:pt idx="702">
                  <c:v>60.667872967175875</c:v>
                </c:pt>
                <c:pt idx="703">
                  <c:v>67.268209508276414</c:v>
                </c:pt>
                <c:pt idx="704">
                  <c:v>67.542357350485787</c:v>
                </c:pt>
                <c:pt idx="705">
                  <c:v>69.006732222722505</c:v>
                </c:pt>
                <c:pt idx="706">
                  <c:v>75.754169395752783</c:v>
                </c:pt>
                <c:pt idx="707">
                  <c:v>80.240709954098477</c:v>
                </c:pt>
                <c:pt idx="708">
                  <c:v>88.518809031046274</c:v>
                </c:pt>
                <c:pt idx="709">
                  <c:v>88.381834171923458</c:v>
                </c:pt>
                <c:pt idx="710">
                  <c:v>96.323590381340296</c:v>
                </c:pt>
                <c:pt idx="711">
                  <c:v>91.023988003726856</c:v>
                </c:pt>
                <c:pt idx="712">
                  <c:v>90.256631555953959</c:v>
                </c:pt>
                <c:pt idx="713">
                  <c:v>87.987676633963503</c:v>
                </c:pt>
                <c:pt idx="714">
                  <c:v>80.787603619104786</c:v>
                </c:pt>
                <c:pt idx="715">
                  <c:v>78.29296504315792</c:v>
                </c:pt>
                <c:pt idx="716">
                  <c:v>80.239550679156423</c:v>
                </c:pt>
                <c:pt idx="717">
                  <c:v>84.474703946682212</c:v>
                </c:pt>
                <c:pt idx="718">
                  <c:v>80.691172541771081</c:v>
                </c:pt>
                <c:pt idx="719">
                  <c:v>74.128286806770504</c:v>
                </c:pt>
                <c:pt idx="720">
                  <c:v>72.927928320019987</c:v>
                </c:pt>
                <c:pt idx="721">
                  <c:v>68.728495430039132</c:v>
                </c:pt>
                <c:pt idx="722">
                  <c:v>66.664063203790931</c:v>
                </c:pt>
                <c:pt idx="723">
                  <c:v>63.605985719508254</c:v>
                </c:pt>
                <c:pt idx="724">
                  <c:v>61.148054826477093</c:v>
                </c:pt>
                <c:pt idx="725">
                  <c:v>61.255998213326372</c:v>
                </c:pt>
                <c:pt idx="726">
                  <c:v>67.764564699201827</c:v>
                </c:pt>
                <c:pt idx="727">
                  <c:v>68.273405678084671</c:v>
                </c:pt>
                <c:pt idx="728">
                  <c:v>69.818926373421775</c:v>
                </c:pt>
                <c:pt idx="729">
                  <c:v>65.889399206554415</c:v>
                </c:pt>
                <c:pt idx="730">
                  <c:v>58.257547441676557</c:v>
                </c:pt>
                <c:pt idx="731">
                  <c:v>57.583423068822533</c:v>
                </c:pt>
                <c:pt idx="732">
                  <c:v>59.661177370610197</c:v>
                </c:pt>
                <c:pt idx="733">
                  <c:v>55.900955553193825</c:v>
                </c:pt>
                <c:pt idx="734">
                  <c:v>50.571515451489802</c:v>
                </c:pt>
                <c:pt idx="735">
                  <c:v>54.289237841697805</c:v>
                </c:pt>
                <c:pt idx="736">
                  <c:v>49.353516278216944</c:v>
                </c:pt>
                <c:pt idx="737">
                  <c:v>54.668696908179655</c:v>
                </c:pt>
                <c:pt idx="738">
                  <c:v>55.8170628551673</c:v>
                </c:pt>
                <c:pt idx="739">
                  <c:v>52.741236372116717</c:v>
                </c:pt>
                <c:pt idx="740">
                  <c:v>55.047068971944498</c:v>
                </c:pt>
                <c:pt idx="741">
                  <c:v>53.728851979162506</c:v>
                </c:pt>
                <c:pt idx="742">
                  <c:v>49.309830996516425</c:v>
                </c:pt>
                <c:pt idx="743">
                  <c:v>52.515836649076554</c:v>
                </c:pt>
                <c:pt idx="744">
                  <c:v>53.976620200131961</c:v>
                </c:pt>
                <c:pt idx="745">
                  <c:v>53.455570063844199</c:v>
                </c:pt>
                <c:pt idx="746">
                  <c:v>54.972132477387888</c:v>
                </c:pt>
                <c:pt idx="747">
                  <c:v>60.180439459331133</c:v>
                </c:pt>
                <c:pt idx="748">
                  <c:v>58.195341234774425</c:v>
                </c:pt>
                <c:pt idx="749">
                  <c:v>57.695776438916511</c:v>
                </c:pt>
                <c:pt idx="750">
                  <c:v>54.936531469633174</c:v>
                </c:pt>
                <c:pt idx="751">
                  <c:v>54.352371896054933</c:v>
                </c:pt>
                <c:pt idx="752">
                  <c:v>55.002281211564004</c:v>
                </c:pt>
                <c:pt idx="753">
                  <c:v>53.840345511247222</c:v>
                </c:pt>
                <c:pt idx="754">
                  <c:v>52.459638107041286</c:v>
                </c:pt>
                <c:pt idx="755">
                  <c:v>55.335976337078513</c:v>
                </c:pt>
                <c:pt idx="756">
                  <c:v>55.295602177252967</c:v>
                </c:pt>
                <c:pt idx="757">
                  <c:v>54.84723175040709</c:v>
                </c:pt>
                <c:pt idx="758">
                  <c:v>53.947237684084705</c:v>
                </c:pt>
                <c:pt idx="759">
                  <c:v>52.619617728289292</c:v>
                </c:pt>
                <c:pt idx="760">
                  <c:v>53.362315602138615</c:v>
                </c:pt>
                <c:pt idx="761">
                  <c:v>51.758632057941455</c:v>
                </c:pt>
                <c:pt idx="762">
                  <c:v>55.738937534235809</c:v>
                </c:pt>
                <c:pt idx="763">
                  <c:v>54.697078754990159</c:v>
                </c:pt>
                <c:pt idx="764">
                  <c:v>52.155233256549437</c:v>
                </c:pt>
                <c:pt idx="765">
                  <c:v>49.640617195178578</c:v>
                </c:pt>
                <c:pt idx="766">
                  <c:v>47.587796736913866</c:v>
                </c:pt>
                <c:pt idx="767">
                  <c:v>50.363410761112064</c:v>
                </c:pt>
                <c:pt idx="768">
                  <c:v>46.630653071464096</c:v>
                </c:pt>
                <c:pt idx="769">
                  <c:v>47.356523987029441</c:v>
                </c:pt>
                <c:pt idx="770">
                  <c:v>43.161713519598116</c:v>
                </c:pt>
                <c:pt idx="771">
                  <c:v>43.058409367431899</c:v>
                </c:pt>
                <c:pt idx="772">
                  <c:v>40.473945029697994</c:v>
                </c:pt>
                <c:pt idx="773">
                  <c:v>35.201866803902263</c:v>
                </c:pt>
                <c:pt idx="774">
                  <c:v>37.971437441914368</c:v>
                </c:pt>
                <c:pt idx="775">
                  <c:v>37.960025818666445</c:v>
                </c:pt>
                <c:pt idx="776">
                  <c:v>34.975936945419654</c:v>
                </c:pt>
                <c:pt idx="777">
                  <c:v>33.292093039159496</c:v>
                </c:pt>
                <c:pt idx="778">
                  <c:v>31.431863333957924</c:v>
                </c:pt>
                <c:pt idx="779">
                  <c:v>29.279711936737602</c:v>
                </c:pt>
                <c:pt idx="780">
                  <c:v>20.612349277028489</c:v>
                </c:pt>
                <c:pt idx="781">
                  <c:v>22.043730052168943</c:v>
                </c:pt>
                <c:pt idx="782">
                  <c:v>15.005374986567347</c:v>
                </c:pt>
                <c:pt idx="783">
                  <c:v>17.194537963547202</c:v>
                </c:pt>
                <c:pt idx="784">
                  <c:v>13.105233229087032</c:v>
                </c:pt>
                <c:pt idx="785">
                  <c:v>14.556270677095947</c:v>
                </c:pt>
                <c:pt idx="786">
                  <c:v>12.124646649010817</c:v>
                </c:pt>
                <c:pt idx="787">
                  <c:v>6.2634050257878915</c:v>
                </c:pt>
                <c:pt idx="788">
                  <c:v>0.41881189733196655</c:v>
                </c:pt>
                <c:pt idx="789">
                  <c:v>2.5514351579867283</c:v>
                </c:pt>
                <c:pt idx="790">
                  <c:v>3.2369665964144607</c:v>
                </c:pt>
                <c:pt idx="791">
                  <c:v>2.1325326459789382</c:v>
                </c:pt>
                <c:pt idx="792">
                  <c:v>2.8173289309575944</c:v>
                </c:pt>
                <c:pt idx="793">
                  <c:v>4.9291899542923296</c:v>
                </c:pt>
                <c:pt idx="794">
                  <c:v>4.5863817484597265</c:v>
                </c:pt>
                <c:pt idx="795">
                  <c:v>6.7763094604009773</c:v>
                </c:pt>
                <c:pt idx="796">
                  <c:v>6.9467618946793923</c:v>
                </c:pt>
                <c:pt idx="797">
                  <c:v>5.1771444007763145</c:v>
                </c:pt>
                <c:pt idx="798">
                  <c:v>5.5954521336442014</c:v>
                </c:pt>
                <c:pt idx="799">
                  <c:v>5.7280978391059252</c:v>
                </c:pt>
                <c:pt idx="800">
                  <c:v>8.4508474091122405</c:v>
                </c:pt>
                <c:pt idx="801">
                  <c:v>7.9924263855051318</c:v>
                </c:pt>
                <c:pt idx="802">
                  <c:v>4.8893450452622478</c:v>
                </c:pt>
                <c:pt idx="803">
                  <c:v>2.6254048506298941</c:v>
                </c:pt>
                <c:pt idx="804">
                  <c:v>-0.85591553669342746</c:v>
                </c:pt>
                <c:pt idx="805">
                  <c:v>-0.38044802264161381</c:v>
                </c:pt>
                <c:pt idx="806">
                  <c:v>3.2338266046931134</c:v>
                </c:pt>
                <c:pt idx="807">
                  <c:v>2.4348125219930488</c:v>
                </c:pt>
                <c:pt idx="808">
                  <c:v>0.28534423526638081</c:v>
                </c:pt>
                <c:pt idx="809">
                  <c:v>-4.1478063322319558</c:v>
                </c:pt>
                <c:pt idx="810">
                  <c:v>3.3291841797749844</c:v>
                </c:pt>
                <c:pt idx="811">
                  <c:v>-0.51366320794885245</c:v>
                </c:pt>
                <c:pt idx="812">
                  <c:v>4.1655441634172838</c:v>
                </c:pt>
                <c:pt idx="813">
                  <c:v>2.5484765730392507</c:v>
                </c:pt>
                <c:pt idx="814">
                  <c:v>1.977855411591013</c:v>
                </c:pt>
                <c:pt idx="815">
                  <c:v>5.343442310384499</c:v>
                </c:pt>
                <c:pt idx="816">
                  <c:v>4.886104576259144</c:v>
                </c:pt>
                <c:pt idx="817">
                  <c:v>11.522230420440007</c:v>
                </c:pt>
                <c:pt idx="818">
                  <c:v>6.8827901537248177</c:v>
                </c:pt>
                <c:pt idx="819">
                  <c:v>4.1259373166771143</c:v>
                </c:pt>
                <c:pt idx="820">
                  <c:v>0.57039209530019208</c:v>
                </c:pt>
                <c:pt idx="821">
                  <c:v>0.60835913160109945</c:v>
                </c:pt>
                <c:pt idx="822">
                  <c:v>0.60840211242405373</c:v>
                </c:pt>
                <c:pt idx="823">
                  <c:v>-6.3501724488676876</c:v>
                </c:pt>
                <c:pt idx="824">
                  <c:v>-5.1717358452196232</c:v>
                </c:pt>
                <c:pt idx="825">
                  <c:v>-7.9111955903082469</c:v>
                </c:pt>
                <c:pt idx="826">
                  <c:v>-4.9643292144512676</c:v>
                </c:pt>
                <c:pt idx="827">
                  <c:v>-3.7475885475059334</c:v>
                </c:pt>
                <c:pt idx="828">
                  <c:v>-6.6969798100800073</c:v>
                </c:pt>
                <c:pt idx="829">
                  <c:v>-7.4406978141142783</c:v>
                </c:pt>
                <c:pt idx="830">
                  <c:v>-7.7083781699820717</c:v>
                </c:pt>
                <c:pt idx="831">
                  <c:v>-5.6326575470450679</c:v>
                </c:pt>
                <c:pt idx="832">
                  <c:v>-1.3127215993753985</c:v>
                </c:pt>
                <c:pt idx="833">
                  <c:v>-1.9782456884088873</c:v>
                </c:pt>
                <c:pt idx="834">
                  <c:v>-1.54056683947038</c:v>
                </c:pt>
                <c:pt idx="835">
                  <c:v>-0.81776171881572168</c:v>
                </c:pt>
                <c:pt idx="836">
                  <c:v>4.392990346730306</c:v>
                </c:pt>
                <c:pt idx="837">
                  <c:v>7.493357917352073</c:v>
                </c:pt>
                <c:pt idx="838">
                  <c:v>6.4482718684423634</c:v>
                </c:pt>
                <c:pt idx="839">
                  <c:v>0.15219950695251558</c:v>
                </c:pt>
                <c:pt idx="840">
                  <c:v>0.58993185687816185</c:v>
                </c:pt>
                <c:pt idx="841">
                  <c:v>3.2354054189037131</c:v>
                </c:pt>
                <c:pt idx="842">
                  <c:v>7.3832534158163066</c:v>
                </c:pt>
                <c:pt idx="843">
                  <c:v>1.5223925098026707</c:v>
                </c:pt>
                <c:pt idx="844">
                  <c:v>1.0846939429361826</c:v>
                </c:pt>
                <c:pt idx="845">
                  <c:v>-5.6341465974798934</c:v>
                </c:pt>
                <c:pt idx="846">
                  <c:v>-2.2460799532105606</c:v>
                </c:pt>
                <c:pt idx="847">
                  <c:v>-5.0619372485167444</c:v>
                </c:pt>
                <c:pt idx="848">
                  <c:v>-5.499105361574733</c:v>
                </c:pt>
                <c:pt idx="849">
                  <c:v>-10.980923400269431</c:v>
                </c:pt>
                <c:pt idx="850">
                  <c:v>-12.896769804336182</c:v>
                </c:pt>
                <c:pt idx="851">
                  <c:v>-12.398509910172587</c:v>
                </c:pt>
                <c:pt idx="852">
                  <c:v>-10.68329345498058</c:v>
                </c:pt>
                <c:pt idx="853">
                  <c:v>-12.277676250122676</c:v>
                </c:pt>
                <c:pt idx="854">
                  <c:v>-19.009180328431249</c:v>
                </c:pt>
                <c:pt idx="855">
                  <c:v>-20.549500483631029</c:v>
                </c:pt>
                <c:pt idx="856">
                  <c:v>-15.947966743012255</c:v>
                </c:pt>
                <c:pt idx="857">
                  <c:v>-17.869621051705384</c:v>
                </c:pt>
                <c:pt idx="858">
                  <c:v>-12.829609101211158</c:v>
                </c:pt>
                <c:pt idx="859">
                  <c:v>-16.933712968081498</c:v>
                </c:pt>
                <c:pt idx="860">
                  <c:v>-14.027820688682615</c:v>
                </c:pt>
                <c:pt idx="861">
                  <c:v>-13.701371038894626</c:v>
                </c:pt>
                <c:pt idx="862">
                  <c:v>-9.7887428575481898</c:v>
                </c:pt>
                <c:pt idx="863">
                  <c:v>-10.510753236243398</c:v>
                </c:pt>
                <c:pt idx="864">
                  <c:v>-11.177966594468661</c:v>
                </c:pt>
                <c:pt idx="865">
                  <c:v>-14.883400289036787</c:v>
                </c:pt>
                <c:pt idx="866">
                  <c:v>-11.6499159174274</c:v>
                </c:pt>
                <c:pt idx="867">
                  <c:v>-6.6498044595659369</c:v>
                </c:pt>
                <c:pt idx="868">
                  <c:v>-3.7998907015948031</c:v>
                </c:pt>
                <c:pt idx="869">
                  <c:v>-7.8456568827640591</c:v>
                </c:pt>
                <c:pt idx="870">
                  <c:v>-7.2005939479769578</c:v>
                </c:pt>
                <c:pt idx="871">
                  <c:v>-15.21673056800782</c:v>
                </c:pt>
                <c:pt idx="872">
                  <c:v>-7.5255940794995642</c:v>
                </c:pt>
                <c:pt idx="873">
                  <c:v>-6.1400718107581165</c:v>
                </c:pt>
                <c:pt idx="874">
                  <c:v>-4.6961293913900874</c:v>
                </c:pt>
                <c:pt idx="875">
                  <c:v>-6.0091476451899712</c:v>
                </c:pt>
                <c:pt idx="876">
                  <c:v>-10.079061860792288</c:v>
                </c:pt>
                <c:pt idx="877">
                  <c:v>-11.046782022746749</c:v>
                </c:pt>
                <c:pt idx="878">
                  <c:v>-9.6413569001784989</c:v>
                </c:pt>
                <c:pt idx="879">
                  <c:v>-12.284536374309946</c:v>
                </c:pt>
                <c:pt idx="880">
                  <c:v>-14.798096960386264</c:v>
                </c:pt>
                <c:pt idx="881">
                  <c:v>-20.692724032053736</c:v>
                </c:pt>
                <c:pt idx="882">
                  <c:v>-17.611605841817166</c:v>
                </c:pt>
                <c:pt idx="883">
                  <c:v>-18.751960208977216</c:v>
                </c:pt>
                <c:pt idx="884">
                  <c:v>-11.144176363211203</c:v>
                </c:pt>
                <c:pt idx="885">
                  <c:v>-20.930891782848686</c:v>
                </c:pt>
                <c:pt idx="886">
                  <c:v>-22.871747673023517</c:v>
                </c:pt>
                <c:pt idx="887">
                  <c:v>-22.348918694504466</c:v>
                </c:pt>
                <c:pt idx="888">
                  <c:v>-26.029160356946971</c:v>
                </c:pt>
                <c:pt idx="889">
                  <c:v>-24.124025989579465</c:v>
                </c:pt>
                <c:pt idx="890">
                  <c:v>-25.589725511170773</c:v>
                </c:pt>
                <c:pt idx="891">
                  <c:v>-22.689136399198812</c:v>
                </c:pt>
                <c:pt idx="892">
                  <c:v>-23.584790501994139</c:v>
                </c:pt>
                <c:pt idx="893">
                  <c:v>-17.80410268413862</c:v>
                </c:pt>
                <c:pt idx="894">
                  <c:v>-17.650760301308125</c:v>
                </c:pt>
                <c:pt idx="895">
                  <c:v>-19.879854106588397</c:v>
                </c:pt>
                <c:pt idx="896">
                  <c:v>-15.587019780999473</c:v>
                </c:pt>
                <c:pt idx="897">
                  <c:v>-21.634669908690864</c:v>
                </c:pt>
                <c:pt idx="898">
                  <c:v>-13.438589217885054</c:v>
                </c:pt>
                <c:pt idx="899">
                  <c:v>-17.219439909972589</c:v>
                </c:pt>
                <c:pt idx="900">
                  <c:v>-19.024772050016576</c:v>
                </c:pt>
                <c:pt idx="901">
                  <c:v>-18.698479691931304</c:v>
                </c:pt>
                <c:pt idx="902">
                  <c:v>-17.456566624832028</c:v>
                </c:pt>
                <c:pt idx="903">
                  <c:v>-19.542172749724383</c:v>
                </c:pt>
                <c:pt idx="904">
                  <c:v>-21.563518694110311</c:v>
                </c:pt>
                <c:pt idx="905">
                  <c:v>-13.778001004440297</c:v>
                </c:pt>
                <c:pt idx="906">
                  <c:v>-16.737185091750522</c:v>
                </c:pt>
                <c:pt idx="907">
                  <c:v>-20.056113742378322</c:v>
                </c:pt>
                <c:pt idx="908">
                  <c:v>-23.253920240739323</c:v>
                </c:pt>
                <c:pt idx="909">
                  <c:v>-27.571327428275968</c:v>
                </c:pt>
                <c:pt idx="910">
                  <c:v>-29.18348623173863</c:v>
                </c:pt>
                <c:pt idx="911">
                  <c:v>-34.238737682548944</c:v>
                </c:pt>
                <c:pt idx="912">
                  <c:v>-33.714646783295542</c:v>
                </c:pt>
                <c:pt idx="913">
                  <c:v>-39.897179794622026</c:v>
                </c:pt>
                <c:pt idx="914">
                  <c:v>-36.686376187600196</c:v>
                </c:pt>
                <c:pt idx="915">
                  <c:v>-39.17395564816858</c:v>
                </c:pt>
                <c:pt idx="916">
                  <c:v>-32.282510884028618</c:v>
                </c:pt>
                <c:pt idx="917">
                  <c:v>-31.638929018011396</c:v>
                </c:pt>
                <c:pt idx="918">
                  <c:v>-34.567307715404496</c:v>
                </c:pt>
                <c:pt idx="919">
                  <c:v>-39.65188611705495</c:v>
                </c:pt>
                <c:pt idx="920">
                  <c:v>-39.569127356828254</c:v>
                </c:pt>
                <c:pt idx="921">
                  <c:v>-35.755988883898993</c:v>
                </c:pt>
                <c:pt idx="922">
                  <c:v>-35.320546638079662</c:v>
                </c:pt>
                <c:pt idx="923">
                  <c:v>-34.469150043001946</c:v>
                </c:pt>
                <c:pt idx="924">
                  <c:v>-35.002185104186381</c:v>
                </c:pt>
                <c:pt idx="925">
                  <c:v>-32.778307814605164</c:v>
                </c:pt>
                <c:pt idx="926">
                  <c:v>-28.725542298131906</c:v>
                </c:pt>
                <c:pt idx="927">
                  <c:v>-28.369529869005337</c:v>
                </c:pt>
                <c:pt idx="928">
                  <c:v>-27.075932037688322</c:v>
                </c:pt>
                <c:pt idx="929">
                  <c:v>-32.094427096537196</c:v>
                </c:pt>
                <c:pt idx="930">
                  <c:v>-35.876680161377472</c:v>
                </c:pt>
                <c:pt idx="931">
                  <c:v>-38.143271432614874</c:v>
                </c:pt>
                <c:pt idx="932">
                  <c:v>-34.913652230624415</c:v>
                </c:pt>
                <c:pt idx="933">
                  <c:v>-26.548522175548566</c:v>
                </c:pt>
                <c:pt idx="934">
                  <c:v>-31.54796888604389</c:v>
                </c:pt>
                <c:pt idx="935">
                  <c:v>-31.06249017492312</c:v>
                </c:pt>
                <c:pt idx="936">
                  <c:v>-23.200249994630504</c:v>
                </c:pt>
                <c:pt idx="937">
                  <c:v>-21.732709824319176</c:v>
                </c:pt>
                <c:pt idx="938">
                  <c:v>-19.755756184290767</c:v>
                </c:pt>
                <c:pt idx="939">
                  <c:v>-18.061070201885389</c:v>
                </c:pt>
                <c:pt idx="940">
                  <c:v>-21.840369975945489</c:v>
                </c:pt>
                <c:pt idx="941">
                  <c:v>-23.533346376662326</c:v>
                </c:pt>
                <c:pt idx="942">
                  <c:v>-20.677883411631854</c:v>
                </c:pt>
                <c:pt idx="943">
                  <c:v>-16.134672029808833</c:v>
                </c:pt>
                <c:pt idx="944">
                  <c:v>-17.821149693591444</c:v>
                </c:pt>
                <c:pt idx="945">
                  <c:v>-18.349403351434578</c:v>
                </c:pt>
                <c:pt idx="946">
                  <c:v>-26.810836039832605</c:v>
                </c:pt>
                <c:pt idx="947">
                  <c:v>-25.177516694970432</c:v>
                </c:pt>
                <c:pt idx="948">
                  <c:v>-28.029181882843062</c:v>
                </c:pt>
                <c:pt idx="949">
                  <c:v>-33.061105501236092</c:v>
                </c:pt>
                <c:pt idx="950">
                  <c:v>-37.306091026728495</c:v>
                </c:pt>
                <c:pt idx="951">
                  <c:v>-39.625408607136265</c:v>
                </c:pt>
                <c:pt idx="952">
                  <c:v>-38.158332274269604</c:v>
                </c:pt>
                <c:pt idx="953">
                  <c:v>-36.457150007592027</c:v>
                </c:pt>
                <c:pt idx="954">
                  <c:v>-31.776749350772704</c:v>
                </c:pt>
                <c:pt idx="955">
                  <c:v>-26.189472052581806</c:v>
                </c:pt>
                <c:pt idx="956">
                  <c:v>-25.159932730739257</c:v>
                </c:pt>
                <c:pt idx="957">
                  <c:v>-23.372960623135075</c:v>
                </c:pt>
                <c:pt idx="958">
                  <c:v>-21.804278602960959</c:v>
                </c:pt>
                <c:pt idx="959">
                  <c:v>-21.960464052568557</c:v>
                </c:pt>
                <c:pt idx="960">
                  <c:v>-19.190754807572674</c:v>
                </c:pt>
                <c:pt idx="961">
                  <c:v>-16.228966542242976</c:v>
                </c:pt>
                <c:pt idx="962">
                  <c:v>-14.938928719254818</c:v>
                </c:pt>
                <c:pt idx="963">
                  <c:v>-10.971260576756849</c:v>
                </c:pt>
                <c:pt idx="964">
                  <c:v>-11.299731491310801</c:v>
                </c:pt>
                <c:pt idx="965">
                  <c:v>-9.5873521303839926</c:v>
                </c:pt>
                <c:pt idx="966">
                  <c:v>-7.1530343944368298</c:v>
                </c:pt>
                <c:pt idx="967">
                  <c:v>-10.118304262426689</c:v>
                </c:pt>
                <c:pt idx="968">
                  <c:v>-15.217781312387007</c:v>
                </c:pt>
                <c:pt idx="969">
                  <c:v>-16.302017911661146</c:v>
                </c:pt>
                <c:pt idx="970">
                  <c:v>-17.742025864353717</c:v>
                </c:pt>
                <c:pt idx="971">
                  <c:v>-20.280435524435489</c:v>
                </c:pt>
                <c:pt idx="972">
                  <c:v>-16.376598120299555</c:v>
                </c:pt>
                <c:pt idx="973">
                  <c:v>-19.521382999763649</c:v>
                </c:pt>
                <c:pt idx="974">
                  <c:v>-23.087860030035362</c:v>
                </c:pt>
                <c:pt idx="975">
                  <c:v>-25.200564989092246</c:v>
                </c:pt>
                <c:pt idx="976">
                  <c:v>-27.282005749958202</c:v>
                </c:pt>
                <c:pt idx="977">
                  <c:v>-27.413438282357639</c:v>
                </c:pt>
                <c:pt idx="978">
                  <c:v>-31.714522635350235</c:v>
                </c:pt>
                <c:pt idx="979">
                  <c:v>-32.51676054350925</c:v>
                </c:pt>
                <c:pt idx="980">
                  <c:v>-30.954998830668419</c:v>
                </c:pt>
                <c:pt idx="981">
                  <c:v>-33.800266777810663</c:v>
                </c:pt>
                <c:pt idx="982">
                  <c:v>-36.772683476954676</c:v>
                </c:pt>
                <c:pt idx="983">
                  <c:v>-37.972368845628303</c:v>
                </c:pt>
                <c:pt idx="984">
                  <c:v>-35.368220708646049</c:v>
                </c:pt>
                <c:pt idx="985">
                  <c:v>-33.836122264108113</c:v>
                </c:pt>
                <c:pt idx="986">
                  <c:v>-19.349794257724451</c:v>
                </c:pt>
                <c:pt idx="987">
                  <c:v>-18.625191129383676</c:v>
                </c:pt>
                <c:pt idx="988">
                  <c:v>-17.477106704961457</c:v>
                </c:pt>
                <c:pt idx="989">
                  <c:v>-16.318221010703869</c:v>
                </c:pt>
                <c:pt idx="990">
                  <c:v>-15.596866650535492</c:v>
                </c:pt>
                <c:pt idx="991">
                  <c:v>-10.513010936764552</c:v>
                </c:pt>
                <c:pt idx="992">
                  <c:v>-12.946870001703488</c:v>
                </c:pt>
                <c:pt idx="993">
                  <c:v>-13.585238513816694</c:v>
                </c:pt>
                <c:pt idx="994">
                  <c:v>-13.318774669402444</c:v>
                </c:pt>
                <c:pt idx="995">
                  <c:v>-8.6803539916031109</c:v>
                </c:pt>
                <c:pt idx="996">
                  <c:v>-8.5664722810945424</c:v>
                </c:pt>
                <c:pt idx="997">
                  <c:v>-10.332657255407524</c:v>
                </c:pt>
                <c:pt idx="998">
                  <c:v>-10.938958087684382</c:v>
                </c:pt>
                <c:pt idx="999">
                  <c:v>-23.714277784419604</c:v>
                </c:pt>
                <c:pt idx="1000">
                  <c:v>-22.559701273890564</c:v>
                </c:pt>
                <c:pt idx="1001">
                  <c:v>-19.063012911343229</c:v>
                </c:pt>
                <c:pt idx="1002">
                  <c:v>-16.63027421137345</c:v>
                </c:pt>
                <c:pt idx="1003">
                  <c:v>-16.457002756108327</c:v>
                </c:pt>
                <c:pt idx="1004">
                  <c:v>-22.455320378756863</c:v>
                </c:pt>
                <c:pt idx="1005">
                  <c:v>-18.022857580017213</c:v>
                </c:pt>
                <c:pt idx="1006">
                  <c:v>-15.861749795498529</c:v>
                </c:pt>
                <c:pt idx="1007">
                  <c:v>-15.953526565978324</c:v>
                </c:pt>
                <c:pt idx="1008">
                  <c:v>-18.431419534102336</c:v>
                </c:pt>
                <c:pt idx="1009">
                  <c:v>-20.792515756559816</c:v>
                </c:pt>
                <c:pt idx="1010">
                  <c:v>-19.964891820626313</c:v>
                </c:pt>
                <c:pt idx="1011">
                  <c:v>-19.242597999200729</c:v>
                </c:pt>
                <c:pt idx="1012">
                  <c:v>-21.289078765133937</c:v>
                </c:pt>
                <c:pt idx="1013">
                  <c:v>-15.961143558081552</c:v>
                </c:pt>
                <c:pt idx="1014">
                  <c:v>-21.49442476237078</c:v>
                </c:pt>
                <c:pt idx="1015">
                  <c:v>-24.565843511061178</c:v>
                </c:pt>
                <c:pt idx="1016">
                  <c:v>-23.704611866086175</c:v>
                </c:pt>
                <c:pt idx="1017">
                  <c:v>-19.06186448715874</c:v>
                </c:pt>
                <c:pt idx="1018">
                  <c:v>-21.639066327317725</c:v>
                </c:pt>
                <c:pt idx="1019">
                  <c:v>-23.892039525553173</c:v>
                </c:pt>
                <c:pt idx="1020">
                  <c:v>-23.135513099660901</c:v>
                </c:pt>
                <c:pt idx="1021">
                  <c:v>-25.665234616622428</c:v>
                </c:pt>
                <c:pt idx="1022">
                  <c:v>-20.089264902365791</c:v>
                </c:pt>
                <c:pt idx="1023">
                  <c:v>-24.537055388253901</c:v>
                </c:pt>
                <c:pt idx="1024">
                  <c:v>-29.68892310975259</c:v>
                </c:pt>
                <c:pt idx="1025">
                  <c:v>-23.769453175019301</c:v>
                </c:pt>
                <c:pt idx="1026">
                  <c:v>-21.38458228088593</c:v>
                </c:pt>
                <c:pt idx="1027">
                  <c:v>-21.656089114912035</c:v>
                </c:pt>
                <c:pt idx="1028">
                  <c:v>-21.555732069357429</c:v>
                </c:pt>
                <c:pt idx="1029">
                  <c:v>-22.598916813420612</c:v>
                </c:pt>
                <c:pt idx="1030">
                  <c:v>-25.523898447763564</c:v>
                </c:pt>
                <c:pt idx="1031">
                  <c:v>-26.239402782510723</c:v>
                </c:pt>
                <c:pt idx="1032">
                  <c:v>-28.75993781560264</c:v>
                </c:pt>
                <c:pt idx="1033">
                  <c:v>-30.879956679529101</c:v>
                </c:pt>
                <c:pt idx="1034">
                  <c:v>-27.226268981589861</c:v>
                </c:pt>
                <c:pt idx="1035">
                  <c:v>-27.455245923502101</c:v>
                </c:pt>
                <c:pt idx="1036">
                  <c:v>-20.446183919497106</c:v>
                </c:pt>
                <c:pt idx="1037">
                  <c:v>-18.622568025793505</c:v>
                </c:pt>
                <c:pt idx="1038">
                  <c:v>-23.388932781316647</c:v>
                </c:pt>
                <c:pt idx="1039">
                  <c:v>-29.254059578027043</c:v>
                </c:pt>
                <c:pt idx="1040">
                  <c:v>-28.765329556737012</c:v>
                </c:pt>
                <c:pt idx="1041">
                  <c:v>-27.930207305144869</c:v>
                </c:pt>
                <c:pt idx="1042">
                  <c:v>-30.552437576933659</c:v>
                </c:pt>
                <c:pt idx="1043">
                  <c:v>-33.539127569211814</c:v>
                </c:pt>
                <c:pt idx="1044">
                  <c:v>-36.71245997281558</c:v>
                </c:pt>
                <c:pt idx="1045">
                  <c:v>-36.749902484097731</c:v>
                </c:pt>
                <c:pt idx="1046">
                  <c:v>-39.337736783202793</c:v>
                </c:pt>
                <c:pt idx="1047">
                  <c:v>-41.238583435673881</c:v>
                </c:pt>
                <c:pt idx="1048">
                  <c:v>-42.535105938190526</c:v>
                </c:pt>
                <c:pt idx="1049">
                  <c:v>-43.079289653791207</c:v>
                </c:pt>
                <c:pt idx="1050">
                  <c:v>-38.908899846188092</c:v>
                </c:pt>
                <c:pt idx="1051">
                  <c:v>-39.264947867002078</c:v>
                </c:pt>
                <c:pt idx="1052">
                  <c:v>-41.731587547594394</c:v>
                </c:pt>
                <c:pt idx="1053">
                  <c:v>-38.450271721473591</c:v>
                </c:pt>
                <c:pt idx="1054">
                  <c:v>-34.20281655437541</c:v>
                </c:pt>
                <c:pt idx="1055">
                  <c:v>-34.740976314108245</c:v>
                </c:pt>
                <c:pt idx="1056">
                  <c:v>-33.994082731682553</c:v>
                </c:pt>
                <c:pt idx="1057">
                  <c:v>-32.610823731082249</c:v>
                </c:pt>
                <c:pt idx="1058">
                  <c:v>-32.439376209447154</c:v>
                </c:pt>
                <c:pt idx="1059">
                  <c:v>-24.078164384763589</c:v>
                </c:pt>
                <c:pt idx="1060">
                  <c:v>-23.105367516791407</c:v>
                </c:pt>
                <c:pt idx="1061">
                  <c:v>-24.358970966748096</c:v>
                </c:pt>
                <c:pt idx="1062">
                  <c:v>-24.42570304583537</c:v>
                </c:pt>
                <c:pt idx="1063">
                  <c:v>-32.257001257916258</c:v>
                </c:pt>
                <c:pt idx="1064">
                  <c:v>-29.087053409844795</c:v>
                </c:pt>
                <c:pt idx="1065">
                  <c:v>-26.948990020918426</c:v>
                </c:pt>
                <c:pt idx="1066">
                  <c:v>-28.073976626841727</c:v>
                </c:pt>
                <c:pt idx="1067">
                  <c:v>-32.596508077735692</c:v>
                </c:pt>
                <c:pt idx="1068">
                  <c:v>-30.780814250422889</c:v>
                </c:pt>
                <c:pt idx="1069">
                  <c:v>-31.528315564423476</c:v>
                </c:pt>
                <c:pt idx="1070">
                  <c:v>-30.847015402430621</c:v>
                </c:pt>
                <c:pt idx="1071">
                  <c:v>-29.86868881398313</c:v>
                </c:pt>
                <c:pt idx="1072">
                  <c:v>-37.123465343309199</c:v>
                </c:pt>
                <c:pt idx="1073">
                  <c:v>-38.271918530569849</c:v>
                </c:pt>
                <c:pt idx="1074">
                  <c:v>-38.181609432197774</c:v>
                </c:pt>
                <c:pt idx="1075">
                  <c:v>-38.2261427889092</c:v>
                </c:pt>
                <c:pt idx="1076">
                  <c:v>-33.841846717285833</c:v>
                </c:pt>
                <c:pt idx="1077">
                  <c:v>-34.827166299389305</c:v>
                </c:pt>
                <c:pt idx="1078">
                  <c:v>-38.843572338781819</c:v>
                </c:pt>
                <c:pt idx="1079">
                  <c:v>-39.894784829281726</c:v>
                </c:pt>
                <c:pt idx="1080">
                  <c:v>-40.813684696115814</c:v>
                </c:pt>
                <c:pt idx="1081">
                  <c:v>-39.473325634308161</c:v>
                </c:pt>
                <c:pt idx="1082">
                  <c:v>-38.025824259068102</c:v>
                </c:pt>
                <c:pt idx="1083">
                  <c:v>-39.740439320643752</c:v>
                </c:pt>
                <c:pt idx="1084">
                  <c:v>-36.581292354265074</c:v>
                </c:pt>
                <c:pt idx="1085">
                  <c:v>-35.513670351100316</c:v>
                </c:pt>
                <c:pt idx="1086">
                  <c:v>-32.646284818983325</c:v>
                </c:pt>
                <c:pt idx="1087">
                  <c:v>-35.861760006757443</c:v>
                </c:pt>
                <c:pt idx="1088">
                  <c:v>-35.975532521644205</c:v>
                </c:pt>
                <c:pt idx="1089">
                  <c:v>-37.823095204023581</c:v>
                </c:pt>
                <c:pt idx="1090">
                  <c:v>-37.386311601137884</c:v>
                </c:pt>
                <c:pt idx="1091">
                  <c:v>-33.187638193686219</c:v>
                </c:pt>
                <c:pt idx="1092">
                  <c:v>-35.299333263839245</c:v>
                </c:pt>
                <c:pt idx="1093">
                  <c:v>-33.342921874938391</c:v>
                </c:pt>
                <c:pt idx="1094">
                  <c:v>-33.467832880165957</c:v>
                </c:pt>
                <c:pt idx="1095">
                  <c:v>-34.756840466822105</c:v>
                </c:pt>
                <c:pt idx="1096">
                  <c:v>-33.204257263909291</c:v>
                </c:pt>
                <c:pt idx="1097">
                  <c:v>-36.795567259257496</c:v>
                </c:pt>
                <c:pt idx="1098">
                  <c:v>-38.36319448827971</c:v>
                </c:pt>
                <c:pt idx="1099">
                  <c:v>-40.829855415375299</c:v>
                </c:pt>
                <c:pt idx="1100">
                  <c:v>-40.110621870095827</c:v>
                </c:pt>
                <c:pt idx="1101">
                  <c:v>-40.264482903471333</c:v>
                </c:pt>
                <c:pt idx="1102">
                  <c:v>-43.551832889429953</c:v>
                </c:pt>
                <c:pt idx="1103">
                  <c:v>-42.928005074324894</c:v>
                </c:pt>
                <c:pt idx="1104">
                  <c:v>-45.167999314179816</c:v>
                </c:pt>
                <c:pt idx="1105">
                  <c:v>-36.143660861430192</c:v>
                </c:pt>
                <c:pt idx="1106">
                  <c:v>-35.883968057520555</c:v>
                </c:pt>
                <c:pt idx="1107">
                  <c:v>-35.089005169595374</c:v>
                </c:pt>
                <c:pt idx="1108">
                  <c:v>-35.554349895189326</c:v>
                </c:pt>
                <c:pt idx="1109">
                  <c:v>-36.455242944019858</c:v>
                </c:pt>
                <c:pt idx="1110">
                  <c:v>-34.746427171447628</c:v>
                </c:pt>
                <c:pt idx="1111">
                  <c:v>-32.592854005422325</c:v>
                </c:pt>
                <c:pt idx="1112">
                  <c:v>-32.781777653829792</c:v>
                </c:pt>
                <c:pt idx="1113">
                  <c:v>-34.353702247132446</c:v>
                </c:pt>
                <c:pt idx="1114">
                  <c:v>-36.981130841452973</c:v>
                </c:pt>
                <c:pt idx="1115">
                  <c:v>-35.331099096423323</c:v>
                </c:pt>
                <c:pt idx="1116">
                  <c:v>-36.388857386186544</c:v>
                </c:pt>
                <c:pt idx="1117">
                  <c:v>-38.488961943289624</c:v>
                </c:pt>
                <c:pt idx="1118">
                  <c:v>-41.989459015453996</c:v>
                </c:pt>
                <c:pt idx="1119">
                  <c:v>-44.112538014946239</c:v>
                </c:pt>
                <c:pt idx="1120">
                  <c:v>-45.813578534805885</c:v>
                </c:pt>
                <c:pt idx="1121">
                  <c:v>-43.823941418733874</c:v>
                </c:pt>
                <c:pt idx="1122">
                  <c:v>-42.820663372791998</c:v>
                </c:pt>
                <c:pt idx="1123">
                  <c:v>-41.909328078237877</c:v>
                </c:pt>
                <c:pt idx="1124">
                  <c:v>-35.152497160298338</c:v>
                </c:pt>
                <c:pt idx="1125">
                  <c:v>-33.758132542119</c:v>
                </c:pt>
                <c:pt idx="1126">
                  <c:v>-33.512464191660357</c:v>
                </c:pt>
                <c:pt idx="1127">
                  <c:v>-30.227533249902073</c:v>
                </c:pt>
                <c:pt idx="1128">
                  <c:v>-27.564220986276883</c:v>
                </c:pt>
                <c:pt idx="1129">
                  <c:v>-30.226155381055605</c:v>
                </c:pt>
                <c:pt idx="1130">
                  <c:v>-26.03254376404767</c:v>
                </c:pt>
                <c:pt idx="1131">
                  <c:v>-27.073486536717006</c:v>
                </c:pt>
                <c:pt idx="1132">
                  <c:v>-19.929395408153681</c:v>
                </c:pt>
                <c:pt idx="1133">
                  <c:v>-21.328129290436699</c:v>
                </c:pt>
                <c:pt idx="1134">
                  <c:v>-18.865863175762414</c:v>
                </c:pt>
                <c:pt idx="1135">
                  <c:v>-19.08837839444481</c:v>
                </c:pt>
                <c:pt idx="1136">
                  <c:v>-21.888882713993389</c:v>
                </c:pt>
                <c:pt idx="1137">
                  <c:v>-31.306124613642854</c:v>
                </c:pt>
                <c:pt idx="1138">
                  <c:v>-31.658221876201072</c:v>
                </c:pt>
                <c:pt idx="1139">
                  <c:v>-30.645336669883324</c:v>
                </c:pt>
                <c:pt idx="1140">
                  <c:v>-33.134161688357992</c:v>
                </c:pt>
                <c:pt idx="1141">
                  <c:v>-33.921418574503356</c:v>
                </c:pt>
                <c:pt idx="1142">
                  <c:v>-30.243040001481685</c:v>
                </c:pt>
                <c:pt idx="1143">
                  <c:v>-30.735918412280533</c:v>
                </c:pt>
                <c:pt idx="1144">
                  <c:v>-35.556774079179711</c:v>
                </c:pt>
                <c:pt idx="1145">
                  <c:v>-42.216535132796963</c:v>
                </c:pt>
                <c:pt idx="1146">
                  <c:v>-37.40296082041386</c:v>
                </c:pt>
                <c:pt idx="1147">
                  <c:v>-36.785260753367091</c:v>
                </c:pt>
                <c:pt idx="1148">
                  <c:v>-36.303774292106553</c:v>
                </c:pt>
                <c:pt idx="1149">
                  <c:v>-34.78538048029727</c:v>
                </c:pt>
                <c:pt idx="1150">
                  <c:v>-31.702117640920278</c:v>
                </c:pt>
                <c:pt idx="1151">
                  <c:v>-29.303667674301689</c:v>
                </c:pt>
                <c:pt idx="1152">
                  <c:v>-28.568473802126622</c:v>
                </c:pt>
                <c:pt idx="1153">
                  <c:v>-30.783176883471135</c:v>
                </c:pt>
                <c:pt idx="1154">
                  <c:v>-27.078644489849378</c:v>
                </c:pt>
                <c:pt idx="1155">
                  <c:v>-27.998555917347193</c:v>
                </c:pt>
                <c:pt idx="1156">
                  <c:v>-28.291983536511079</c:v>
                </c:pt>
                <c:pt idx="1157">
                  <c:v>-22.976950223252171</c:v>
                </c:pt>
                <c:pt idx="1158">
                  <c:v>-21.793629978491477</c:v>
                </c:pt>
                <c:pt idx="1159">
                  <c:v>-24.311033304230605</c:v>
                </c:pt>
                <c:pt idx="1160">
                  <c:v>-26.452328710555236</c:v>
                </c:pt>
                <c:pt idx="1161">
                  <c:v>-26.480254923339967</c:v>
                </c:pt>
                <c:pt idx="1162">
                  <c:v>-19.964030471759219</c:v>
                </c:pt>
                <c:pt idx="1163">
                  <c:v>-17.774278528233435</c:v>
                </c:pt>
                <c:pt idx="1164">
                  <c:v>-14.945451628473284</c:v>
                </c:pt>
                <c:pt idx="1165">
                  <c:v>-15.154458926437583</c:v>
                </c:pt>
                <c:pt idx="1166">
                  <c:v>-10.642041157440493</c:v>
                </c:pt>
                <c:pt idx="1167">
                  <c:v>-11.396964118416971</c:v>
                </c:pt>
                <c:pt idx="1168">
                  <c:v>-15.949743008238734</c:v>
                </c:pt>
                <c:pt idx="1169">
                  <c:v>-12.619965165950298</c:v>
                </c:pt>
                <c:pt idx="1170">
                  <c:v>-15.431988023169122</c:v>
                </c:pt>
                <c:pt idx="1171">
                  <c:v>-19.411416734061955</c:v>
                </c:pt>
                <c:pt idx="1172">
                  <c:v>-21.590470518348592</c:v>
                </c:pt>
                <c:pt idx="1173">
                  <c:v>-21.963385347203282</c:v>
                </c:pt>
                <c:pt idx="1174">
                  <c:v>-23.680986029774907</c:v>
                </c:pt>
                <c:pt idx="1175">
                  <c:v>-30.867901540736142</c:v>
                </c:pt>
                <c:pt idx="1176">
                  <c:v>-34.93255599210439</c:v>
                </c:pt>
                <c:pt idx="1177">
                  <c:v>-43.369722124379535</c:v>
                </c:pt>
                <c:pt idx="1178">
                  <c:v>-39.66349119184234</c:v>
                </c:pt>
                <c:pt idx="1179">
                  <c:v>-43.095408842438317</c:v>
                </c:pt>
                <c:pt idx="1180">
                  <c:v>-42.137683006090334</c:v>
                </c:pt>
                <c:pt idx="1181">
                  <c:v>-40.413433846326392</c:v>
                </c:pt>
                <c:pt idx="1182">
                  <c:v>-47.037769403426154</c:v>
                </c:pt>
                <c:pt idx="1183">
                  <c:v>-46.320755538400213</c:v>
                </c:pt>
                <c:pt idx="1184">
                  <c:v>-42.585563086433304</c:v>
                </c:pt>
                <c:pt idx="1185">
                  <c:v>-38.285078330677358</c:v>
                </c:pt>
                <c:pt idx="1186">
                  <c:v>-39.687041750984946</c:v>
                </c:pt>
                <c:pt idx="1187">
                  <c:v>-36.067956286519198</c:v>
                </c:pt>
                <c:pt idx="1188">
                  <c:v>-39.561242185807501</c:v>
                </c:pt>
                <c:pt idx="1189">
                  <c:v>-36.397716972344185</c:v>
                </c:pt>
                <c:pt idx="1190">
                  <c:v>-34.744017505655854</c:v>
                </c:pt>
                <c:pt idx="1191">
                  <c:v>-32.405775537899657</c:v>
                </c:pt>
                <c:pt idx="1192">
                  <c:v>-33.953383610049258</c:v>
                </c:pt>
                <c:pt idx="1193">
                  <c:v>-33.732918721817995</c:v>
                </c:pt>
                <c:pt idx="1194">
                  <c:v>-33.941432749767152</c:v>
                </c:pt>
                <c:pt idx="1195">
                  <c:v>-32.940438173744489</c:v>
                </c:pt>
                <c:pt idx="1196">
                  <c:v>-34.596542419942956</c:v>
                </c:pt>
                <c:pt idx="1197">
                  <c:v>-31.989756507742644</c:v>
                </c:pt>
                <c:pt idx="1198">
                  <c:v>-35.093271139428012</c:v>
                </c:pt>
                <c:pt idx="1199">
                  <c:v>-34.741942246013821</c:v>
                </c:pt>
                <c:pt idx="1200">
                  <c:v>-36.378375824605683</c:v>
                </c:pt>
                <c:pt idx="1201">
                  <c:v>-31.192068643550719</c:v>
                </c:pt>
                <c:pt idx="1202">
                  <c:v>-34.092648221717674</c:v>
                </c:pt>
                <c:pt idx="1203">
                  <c:v>-35.646404168416069</c:v>
                </c:pt>
                <c:pt idx="1204">
                  <c:v>-37.808604466430047</c:v>
                </c:pt>
                <c:pt idx="1205">
                  <c:v>-35.254026276209174</c:v>
                </c:pt>
                <c:pt idx="1206">
                  <c:v>-35.474494875972049</c:v>
                </c:pt>
                <c:pt idx="1207">
                  <c:v>-34.573078319526012</c:v>
                </c:pt>
                <c:pt idx="1208">
                  <c:v>-33.42791220719657</c:v>
                </c:pt>
                <c:pt idx="1209">
                  <c:v>-31.021010209816591</c:v>
                </c:pt>
                <c:pt idx="1210">
                  <c:v>-33.925945438736193</c:v>
                </c:pt>
                <c:pt idx="1211">
                  <c:v>-30.369397094031129</c:v>
                </c:pt>
                <c:pt idx="1212">
                  <c:v>-30.163893856177928</c:v>
                </c:pt>
                <c:pt idx="1213">
                  <c:v>-31.244281400848184</c:v>
                </c:pt>
                <c:pt idx="1214">
                  <c:v>-30.2231024402121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9E89-4FA9-82F7-FD252B621E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7120128"/>
        <c:axId val="127240832"/>
      </c:scatterChart>
      <c:valAx>
        <c:axId val="127120128"/>
        <c:scaling>
          <c:orientation val="minMax"/>
          <c:max val="520"/>
          <c:min val="300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 sz="1200"/>
                </a:pPr>
                <a:r>
                  <a:rPr lang="en-US" sz="1200" b="0" i="0" baseline="0">
                    <a:effectLst/>
                  </a:rPr>
                  <a:t>Wavelength, nm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200"/>
            </a:pPr>
            <a:endParaRPr lang="ru-RU"/>
          </a:p>
        </c:txPr>
        <c:crossAx val="127240832"/>
        <c:crosses val="autoZero"/>
        <c:crossBetween val="midCat"/>
        <c:majorUnit val="50"/>
      </c:valAx>
      <c:valAx>
        <c:axId val="127240832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 b="0"/>
                </a:pPr>
                <a:r>
                  <a:rPr lang="en-US" sz="1200" b="0" i="0" u="none" strike="noStrike" baseline="0">
                    <a:effectLst/>
                  </a:rPr>
                  <a:t>Fluorescence</a:t>
                </a:r>
                <a:endParaRPr lang="ru-RU" sz="1200" b="0"/>
              </a:p>
            </c:rich>
          </c:tx>
          <c:layout>
            <c:manualLayout>
              <c:xMode val="edge"/>
              <c:yMode val="edge"/>
              <c:x val="2.1306567448299733E-2"/>
              <c:y val="0.29505796150481189"/>
            </c:manualLayout>
          </c:layout>
          <c:overlay val="0"/>
          <c:spPr>
            <a:noFill/>
            <a:ln w="25400">
              <a:noFill/>
            </a:ln>
          </c:spPr>
        </c:title>
        <c:numFmt formatCode="0.0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2712012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050"/>
      </a:pPr>
      <a:endParaRPr lang="ru-RU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32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b="1" dirty="0"/>
              <a:t>БСА-ибупрофен</a:t>
            </a:r>
            <a:r>
              <a:rPr lang="ru-RU" b="1" baseline="0" dirty="0"/>
              <a:t>-МГЦ</a:t>
            </a:r>
            <a:endParaRPr lang="ru-RU" b="1" dirty="0"/>
          </a:p>
        </c:rich>
      </c:tx>
      <c:layout>
        <c:manualLayout>
          <c:xMode val="edge"/>
          <c:yMode val="edge"/>
          <c:x val="0.29329508910390539"/>
          <c:y val="2.824954266882104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2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1106101405721187"/>
          <c:y val="3.0991750243791329E-2"/>
          <c:w val="0.80512015013667337"/>
          <c:h val="0.6900698044227082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DP!$G$1</c:f>
              <c:strCache>
                <c:ptCount val="1"/>
                <c:pt idx="0">
                  <c:v>BSA1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G$2:$G$601</c:f>
              <c:numCache>
                <c:formatCode>General</c:formatCode>
                <c:ptCount val="600"/>
                <c:pt idx="0">
                  <c:v>43.289224719197797</c:v>
                </c:pt>
                <c:pt idx="1">
                  <c:v>33.048804562859182</c:v>
                </c:pt>
                <c:pt idx="2">
                  <c:v>33.004765324165753</c:v>
                </c:pt>
                <c:pt idx="3">
                  <c:v>17.305203297513891</c:v>
                </c:pt>
                <c:pt idx="4">
                  <c:v>12.699094598917844</c:v>
                </c:pt>
                <c:pt idx="5">
                  <c:v>-4.9498633288507454</c:v>
                </c:pt>
                <c:pt idx="6">
                  <c:v>6.3195803500241121</c:v>
                </c:pt>
                <c:pt idx="7">
                  <c:v>-0.38786292997842697</c:v>
                </c:pt>
                <c:pt idx="8">
                  <c:v>-3.0712253522424926</c:v>
                </c:pt>
                <c:pt idx="9">
                  <c:v>-9.7291088196017608</c:v>
                </c:pt>
                <c:pt idx="10">
                  <c:v>1.0309152168316607</c:v>
                </c:pt>
                <c:pt idx="11">
                  <c:v>6.8410472784243774</c:v>
                </c:pt>
                <c:pt idx="12">
                  <c:v>18.152995089804058</c:v>
                </c:pt>
                <c:pt idx="13">
                  <c:v>18.998658106589886</c:v>
                </c:pt>
                <c:pt idx="14">
                  <c:v>32.593010478316437</c:v>
                </c:pt>
                <c:pt idx="15">
                  <c:v>25.744594905320742</c:v>
                </c:pt>
                <c:pt idx="16">
                  <c:v>52.658626913744094</c:v>
                </c:pt>
                <c:pt idx="17">
                  <c:v>51.644396867168723</c:v>
                </c:pt>
                <c:pt idx="18">
                  <c:v>74.641652790001046</c:v>
                </c:pt>
                <c:pt idx="19">
                  <c:v>80.308142489222135</c:v>
                </c:pt>
                <c:pt idx="20">
                  <c:v>97.001024019637342</c:v>
                </c:pt>
                <c:pt idx="21">
                  <c:v>122.79659081697449</c:v>
                </c:pt>
                <c:pt idx="22">
                  <c:v>157.5490636315262</c:v>
                </c:pt>
                <c:pt idx="23">
                  <c:v>192.44517000652499</c:v>
                </c:pt>
                <c:pt idx="24">
                  <c:v>234.70861870208449</c:v>
                </c:pt>
                <c:pt idx="25">
                  <c:v>268.37165432277061</c:v>
                </c:pt>
                <c:pt idx="26">
                  <c:v>320.69706877104051</c:v>
                </c:pt>
                <c:pt idx="27">
                  <c:v>357.95868184748821</c:v>
                </c:pt>
                <c:pt idx="28">
                  <c:v>417.90162747569661</c:v>
                </c:pt>
                <c:pt idx="29">
                  <c:v>474.16177882062118</c:v>
                </c:pt>
                <c:pt idx="30">
                  <c:v>523.61226822545802</c:v>
                </c:pt>
                <c:pt idx="31">
                  <c:v>564.01528896613922</c:v>
                </c:pt>
                <c:pt idx="32">
                  <c:v>614.02776717982738</c:v>
                </c:pt>
                <c:pt idx="33">
                  <c:v>656.22761087444451</c:v>
                </c:pt>
                <c:pt idx="34">
                  <c:v>687.06773355521887</c:v>
                </c:pt>
                <c:pt idx="35">
                  <c:v>701.26847410912228</c:v>
                </c:pt>
                <c:pt idx="36">
                  <c:v>715.38796754721682</c:v>
                </c:pt>
                <c:pt idx="37">
                  <c:v>712.62666740333975</c:v>
                </c:pt>
                <c:pt idx="38">
                  <c:v>696.02144644190969</c:v>
                </c:pt>
                <c:pt idx="39">
                  <c:v>682.83119959108876</c:v>
                </c:pt>
                <c:pt idx="40">
                  <c:v>669.52952791485291</c:v>
                </c:pt>
                <c:pt idx="41">
                  <c:v>636.58394229967371</c:v>
                </c:pt>
                <c:pt idx="42">
                  <c:v>608.73264768839704</c:v>
                </c:pt>
                <c:pt idx="43">
                  <c:v>575.85512731524352</c:v>
                </c:pt>
                <c:pt idx="44">
                  <c:v>551.89255314305171</c:v>
                </c:pt>
                <c:pt idx="45">
                  <c:v>529.09984033058538</c:v>
                </c:pt>
                <c:pt idx="46">
                  <c:v>504.28730781603286</c:v>
                </c:pt>
                <c:pt idx="47">
                  <c:v>485.80715890674549</c:v>
                </c:pt>
                <c:pt idx="48">
                  <c:v>470.98996847720497</c:v>
                </c:pt>
                <c:pt idx="49">
                  <c:v>460.77367738577647</c:v>
                </c:pt>
                <c:pt idx="50">
                  <c:v>453.90697701559077</c:v>
                </c:pt>
                <c:pt idx="51">
                  <c:v>442.0094690583997</c:v>
                </c:pt>
                <c:pt idx="52">
                  <c:v>444.03916620380312</c:v>
                </c:pt>
                <c:pt idx="53">
                  <c:v>447.94244357925822</c:v>
                </c:pt>
                <c:pt idx="54">
                  <c:v>455.56576712348419</c:v>
                </c:pt>
                <c:pt idx="55">
                  <c:v>467.64926554190771</c:v>
                </c:pt>
                <c:pt idx="56">
                  <c:v>481.88112699572935</c:v>
                </c:pt>
                <c:pt idx="57">
                  <c:v>491.71493976860029</c:v>
                </c:pt>
                <c:pt idx="58">
                  <c:v>498.69373227116665</c:v>
                </c:pt>
                <c:pt idx="59">
                  <c:v>509.89403485069494</c:v>
                </c:pt>
                <c:pt idx="60">
                  <c:v>525.86429788716032</c:v>
                </c:pt>
                <c:pt idx="61">
                  <c:v>536.33064652027224</c:v>
                </c:pt>
                <c:pt idx="62">
                  <c:v>553.33653969373449</c:v>
                </c:pt>
                <c:pt idx="63">
                  <c:v>568.36755551964882</c:v>
                </c:pt>
                <c:pt idx="64">
                  <c:v>581.99966381699085</c:v>
                </c:pt>
                <c:pt idx="65">
                  <c:v>592.72230947071421</c:v>
                </c:pt>
                <c:pt idx="66">
                  <c:v>615.0805800111491</c:v>
                </c:pt>
                <c:pt idx="67">
                  <c:v>634.87500790608078</c:v>
                </c:pt>
                <c:pt idx="68">
                  <c:v>656.66992068476691</c:v>
                </c:pt>
                <c:pt idx="69">
                  <c:v>674.29171179072875</c:v>
                </c:pt>
                <c:pt idx="70">
                  <c:v>701.68858322106075</c:v>
                </c:pt>
                <c:pt idx="71">
                  <c:v>727.11591036419509</c:v>
                </c:pt>
                <c:pt idx="72">
                  <c:v>746.21118416308764</c:v>
                </c:pt>
                <c:pt idx="73">
                  <c:v>764.17367333517518</c:v>
                </c:pt>
                <c:pt idx="74">
                  <c:v>793.98629260958205</c:v>
                </c:pt>
                <c:pt idx="75">
                  <c:v>806.44681186730691</c:v>
                </c:pt>
                <c:pt idx="76">
                  <c:v>838.33622160281368</c:v>
                </c:pt>
                <c:pt idx="77">
                  <c:v>853.47230082591432</c:v>
                </c:pt>
                <c:pt idx="78">
                  <c:v>882.46212912455178</c:v>
                </c:pt>
                <c:pt idx="79">
                  <c:v>903.03661121114601</c:v>
                </c:pt>
                <c:pt idx="80">
                  <c:v>920.40952316318317</c:v>
                </c:pt>
                <c:pt idx="81">
                  <c:v>936.23830094401478</c:v>
                </c:pt>
                <c:pt idx="82">
                  <c:v>959.60213773498174</c:v>
                </c:pt>
                <c:pt idx="83">
                  <c:v>972.57523960552908</c:v>
                </c:pt>
                <c:pt idx="84">
                  <c:v>994.56964281136754</c:v>
                </c:pt>
                <c:pt idx="85">
                  <c:v>1000.9279714303966</c:v>
                </c:pt>
                <c:pt idx="86">
                  <c:v>1013.3156110731555</c:v>
                </c:pt>
                <c:pt idx="87">
                  <c:v>1019.4547295980661</c:v>
                </c:pt>
                <c:pt idx="88">
                  <c:v>1027.8829115219739</c:v>
                </c:pt>
                <c:pt idx="89">
                  <c:v>1038.1206914900786</c:v>
                </c:pt>
                <c:pt idx="90">
                  <c:v>1059.8049651151289</c:v>
                </c:pt>
                <c:pt idx="91">
                  <c:v>1071.9875212599368</c:v>
                </c:pt>
                <c:pt idx="92">
                  <c:v>1078.8196765891071</c:v>
                </c:pt>
                <c:pt idx="93">
                  <c:v>1083.2560720579384</c:v>
                </c:pt>
                <c:pt idx="94">
                  <c:v>1092.9531395764955</c:v>
                </c:pt>
                <c:pt idx="95">
                  <c:v>1105.1336306745986</c:v>
                </c:pt>
                <c:pt idx="96">
                  <c:v>1116.8946429623179</c:v>
                </c:pt>
                <c:pt idx="97">
                  <c:v>1118.3780290856291</c:v>
                </c:pt>
                <c:pt idx="98">
                  <c:v>1124.7394465187801</c:v>
                </c:pt>
                <c:pt idx="99">
                  <c:v>1116.423467897502</c:v>
                </c:pt>
                <c:pt idx="100">
                  <c:v>1115.7249886508662</c:v>
                </c:pt>
                <c:pt idx="101">
                  <c:v>1124.1064556641322</c:v>
                </c:pt>
                <c:pt idx="102">
                  <c:v>1134.5117831058471</c:v>
                </c:pt>
                <c:pt idx="103">
                  <c:v>1132.7234309756084</c:v>
                </c:pt>
                <c:pt idx="104">
                  <c:v>1133.2688362810532</c:v>
                </c:pt>
                <c:pt idx="105">
                  <c:v>1130.17741253952</c:v>
                </c:pt>
                <c:pt idx="106">
                  <c:v>1137.4245236823069</c:v>
                </c:pt>
                <c:pt idx="107">
                  <c:v>1137.1277671193609</c:v>
                </c:pt>
                <c:pt idx="108">
                  <c:v>1141.6468561976562</c:v>
                </c:pt>
                <c:pt idx="109">
                  <c:v>1142.5036991204804</c:v>
                </c:pt>
                <c:pt idx="110">
                  <c:v>1137.5705985637271</c:v>
                </c:pt>
                <c:pt idx="111">
                  <c:v>1130.8198781126023</c:v>
                </c:pt>
                <c:pt idx="112">
                  <c:v>1128.8982459220206</c:v>
                </c:pt>
                <c:pt idx="113">
                  <c:v>1130.1100830510877</c:v>
                </c:pt>
                <c:pt idx="114">
                  <c:v>1121.9026324997499</c:v>
                </c:pt>
                <c:pt idx="115">
                  <c:v>1118.7713978603322</c:v>
                </c:pt>
                <c:pt idx="116">
                  <c:v>1104.1641832907294</c:v>
                </c:pt>
                <c:pt idx="117">
                  <c:v>1090.8200909435398</c:v>
                </c:pt>
                <c:pt idx="118">
                  <c:v>1079.088319451499</c:v>
                </c:pt>
                <c:pt idx="119">
                  <c:v>1069.7770181448843</c:v>
                </c:pt>
                <c:pt idx="120">
                  <c:v>1057.2748879166641</c:v>
                </c:pt>
                <c:pt idx="121">
                  <c:v>1043.1310923760002</c:v>
                </c:pt>
                <c:pt idx="122">
                  <c:v>1025.025290388646</c:v>
                </c:pt>
                <c:pt idx="123">
                  <c:v>1014.517718220248</c:v>
                </c:pt>
                <c:pt idx="124">
                  <c:v>997.17322639954443</c:v>
                </c:pt>
                <c:pt idx="125">
                  <c:v>987.25781293554417</c:v>
                </c:pt>
                <c:pt idx="126">
                  <c:v>979.56446380516752</c:v>
                </c:pt>
                <c:pt idx="127">
                  <c:v>966.40622863717135</c:v>
                </c:pt>
                <c:pt idx="128">
                  <c:v>958.52230429847157</c:v>
                </c:pt>
                <c:pt idx="129">
                  <c:v>949.74135858626266</c:v>
                </c:pt>
                <c:pt idx="130">
                  <c:v>941.88764916746891</c:v>
                </c:pt>
                <c:pt idx="131">
                  <c:v>933.09156210786205</c:v>
                </c:pt>
                <c:pt idx="132">
                  <c:v>923.74221475707736</c:v>
                </c:pt>
                <c:pt idx="133">
                  <c:v>909.41572544459211</c:v>
                </c:pt>
                <c:pt idx="134">
                  <c:v>904.53185897092487</c:v>
                </c:pt>
                <c:pt idx="135">
                  <c:v>893.5322786699071</c:v>
                </c:pt>
                <c:pt idx="136">
                  <c:v>884.88132329520533</c:v>
                </c:pt>
                <c:pt idx="137">
                  <c:v>879.7039157638485</c:v>
                </c:pt>
                <c:pt idx="138">
                  <c:v>866.01516081647435</c:v>
                </c:pt>
                <c:pt idx="139">
                  <c:v>854.8723593919733</c:v>
                </c:pt>
                <c:pt idx="140">
                  <c:v>846.84088600449036</c:v>
                </c:pt>
                <c:pt idx="141">
                  <c:v>827.29946983494779</c:v>
                </c:pt>
                <c:pt idx="142">
                  <c:v>823.34942587242529</c:v>
                </c:pt>
                <c:pt idx="143">
                  <c:v>804.84234621299981</c:v>
                </c:pt>
                <c:pt idx="144">
                  <c:v>796.68946505425947</c:v>
                </c:pt>
                <c:pt idx="145">
                  <c:v>781.43028999307148</c:v>
                </c:pt>
                <c:pt idx="146">
                  <c:v>766.82535360874442</c:v>
                </c:pt>
                <c:pt idx="147">
                  <c:v>752.49125691368454</c:v>
                </c:pt>
                <c:pt idx="148">
                  <c:v>744.9277453812615</c:v>
                </c:pt>
                <c:pt idx="149">
                  <c:v>731.26319509312782</c:v>
                </c:pt>
                <c:pt idx="150">
                  <c:v>726.54596939006012</c:v>
                </c:pt>
                <c:pt idx="151">
                  <c:v>709.48662484485499</c:v>
                </c:pt>
                <c:pt idx="152">
                  <c:v>705.62290486241488</c:v>
                </c:pt>
                <c:pt idx="153">
                  <c:v>688.18082565319776</c:v>
                </c:pt>
                <c:pt idx="154">
                  <c:v>689.31099427988352</c:v>
                </c:pt>
                <c:pt idx="155">
                  <c:v>681.04721761015992</c:v>
                </c:pt>
                <c:pt idx="156">
                  <c:v>673.90339935806685</c:v>
                </c:pt>
                <c:pt idx="157">
                  <c:v>670.29311714209712</c:v>
                </c:pt>
                <c:pt idx="158">
                  <c:v>657.34730377450819</c:v>
                </c:pt>
                <c:pt idx="159">
                  <c:v>645.3097446179446</c:v>
                </c:pt>
                <c:pt idx="160">
                  <c:v>643.94392626676154</c:v>
                </c:pt>
                <c:pt idx="161">
                  <c:v>635.49210964568783</c:v>
                </c:pt>
                <c:pt idx="162">
                  <c:v>632.81863816063947</c:v>
                </c:pt>
                <c:pt idx="163">
                  <c:v>619.23426827963169</c:v>
                </c:pt>
                <c:pt idx="164">
                  <c:v>606.20390023489847</c:v>
                </c:pt>
                <c:pt idx="165">
                  <c:v>598.98855017589506</c:v>
                </c:pt>
                <c:pt idx="166">
                  <c:v>574.56999476307419</c:v>
                </c:pt>
                <c:pt idx="167">
                  <c:v>570.3886640935267</c:v>
                </c:pt>
                <c:pt idx="168">
                  <c:v>566.28143789446608</c:v>
                </c:pt>
                <c:pt idx="169">
                  <c:v>555.51659986164407</c:v>
                </c:pt>
                <c:pt idx="170">
                  <c:v>549.60222672220232</c:v>
                </c:pt>
                <c:pt idx="171">
                  <c:v>540.40371391813846</c:v>
                </c:pt>
                <c:pt idx="172">
                  <c:v>530.76727300734433</c:v>
                </c:pt>
                <c:pt idx="173">
                  <c:v>520.16144349865579</c:v>
                </c:pt>
                <c:pt idx="174">
                  <c:v>508.90828079935517</c:v>
                </c:pt>
                <c:pt idx="175">
                  <c:v>502.61856210358343</c:v>
                </c:pt>
                <c:pt idx="176">
                  <c:v>504.53612094739992</c:v>
                </c:pt>
                <c:pt idx="177">
                  <c:v>499.43213325398597</c:v>
                </c:pt>
                <c:pt idx="178">
                  <c:v>491.07134148910848</c:v>
                </c:pt>
                <c:pt idx="179">
                  <c:v>479.97051308784756</c:v>
                </c:pt>
                <c:pt idx="180">
                  <c:v>469.9717844628239</c:v>
                </c:pt>
                <c:pt idx="181">
                  <c:v>460.33781526144179</c:v>
                </c:pt>
                <c:pt idx="182">
                  <c:v>447.80985223872915</c:v>
                </c:pt>
                <c:pt idx="183">
                  <c:v>444.51121659065643</c:v>
                </c:pt>
                <c:pt idx="184">
                  <c:v>435.74993241668147</c:v>
                </c:pt>
                <c:pt idx="185">
                  <c:v>420.03096697624954</c:v>
                </c:pt>
                <c:pt idx="186">
                  <c:v>412.26966393783516</c:v>
                </c:pt>
                <c:pt idx="187">
                  <c:v>398.27197207377407</c:v>
                </c:pt>
                <c:pt idx="188">
                  <c:v>390.26167352400455</c:v>
                </c:pt>
                <c:pt idx="189">
                  <c:v>385.38431764475047</c:v>
                </c:pt>
                <c:pt idx="190">
                  <c:v>380.08201876347158</c:v>
                </c:pt>
                <c:pt idx="191">
                  <c:v>382.03694461660859</c:v>
                </c:pt>
                <c:pt idx="192">
                  <c:v>376.20593553525106</c:v>
                </c:pt>
                <c:pt idx="193">
                  <c:v>373.72944834310505</c:v>
                </c:pt>
                <c:pt idx="194">
                  <c:v>361.86524165820839</c:v>
                </c:pt>
                <c:pt idx="195">
                  <c:v>353.35164402256817</c:v>
                </c:pt>
                <c:pt idx="196">
                  <c:v>358.8439908950532</c:v>
                </c:pt>
                <c:pt idx="197">
                  <c:v>353.49603455499187</c:v>
                </c:pt>
                <c:pt idx="198">
                  <c:v>343.72276080925019</c:v>
                </c:pt>
                <c:pt idx="199">
                  <c:v>331.33156224586907</c:v>
                </c:pt>
                <c:pt idx="200">
                  <c:v>324.70330723967641</c:v>
                </c:pt>
                <c:pt idx="201">
                  <c:v>313.52710246905298</c:v>
                </c:pt>
                <c:pt idx="202">
                  <c:v>306.65141955447962</c:v>
                </c:pt>
                <c:pt idx="203">
                  <c:v>307.7022912671676</c:v>
                </c:pt>
                <c:pt idx="204">
                  <c:v>301.73215321291855</c:v>
                </c:pt>
                <c:pt idx="205">
                  <c:v>286.68193556208183</c:v>
                </c:pt>
                <c:pt idx="206">
                  <c:v>277.808691724982</c:v>
                </c:pt>
                <c:pt idx="207">
                  <c:v>272.70155874516507</c:v>
                </c:pt>
                <c:pt idx="208">
                  <c:v>277.6615536248766</c:v>
                </c:pt>
                <c:pt idx="209">
                  <c:v>271.00655784777098</c:v>
                </c:pt>
                <c:pt idx="210">
                  <c:v>270.79913806173909</c:v>
                </c:pt>
                <c:pt idx="211">
                  <c:v>267.34595175913353</c:v>
                </c:pt>
                <c:pt idx="212">
                  <c:v>254.76727997828255</c:v>
                </c:pt>
                <c:pt idx="213">
                  <c:v>244.80336475166126</c:v>
                </c:pt>
                <c:pt idx="214">
                  <c:v>244.71395414587053</c:v>
                </c:pt>
                <c:pt idx="215">
                  <c:v>241.4051127693549</c:v>
                </c:pt>
                <c:pt idx="216">
                  <c:v>240.14408819404019</c:v>
                </c:pt>
                <c:pt idx="217">
                  <c:v>230.44306073119341</c:v>
                </c:pt>
                <c:pt idx="218">
                  <c:v>231.11691545525952</c:v>
                </c:pt>
                <c:pt idx="219">
                  <c:v>221.59060144346634</c:v>
                </c:pt>
                <c:pt idx="220">
                  <c:v>218.62763979162344</c:v>
                </c:pt>
                <c:pt idx="221">
                  <c:v>216.13489307751016</c:v>
                </c:pt>
                <c:pt idx="222">
                  <c:v>212.931396465918</c:v>
                </c:pt>
                <c:pt idx="223">
                  <c:v>211.36368654598255</c:v>
                </c:pt>
                <c:pt idx="224">
                  <c:v>208.65093360206308</c:v>
                </c:pt>
                <c:pt idx="225">
                  <c:v>206.41741778451245</c:v>
                </c:pt>
                <c:pt idx="226">
                  <c:v>208.82755643218988</c:v>
                </c:pt>
                <c:pt idx="227">
                  <c:v>198.14586079784797</c:v>
                </c:pt>
                <c:pt idx="228">
                  <c:v>196.99795671753128</c:v>
                </c:pt>
                <c:pt idx="229">
                  <c:v>189.66335710328136</c:v>
                </c:pt>
                <c:pt idx="230">
                  <c:v>189.50975674383625</c:v>
                </c:pt>
                <c:pt idx="231">
                  <c:v>201.73590646420737</c:v>
                </c:pt>
                <c:pt idx="232">
                  <c:v>200.49132773075479</c:v>
                </c:pt>
                <c:pt idx="233">
                  <c:v>192.96888205389709</c:v>
                </c:pt>
                <c:pt idx="234">
                  <c:v>191.15163343243702</c:v>
                </c:pt>
                <c:pt idx="235">
                  <c:v>181.61678854015122</c:v>
                </c:pt>
                <c:pt idx="236">
                  <c:v>177.00680826595058</c:v>
                </c:pt>
                <c:pt idx="237">
                  <c:v>169.5939153001429</c:v>
                </c:pt>
                <c:pt idx="238">
                  <c:v>170.87003501192223</c:v>
                </c:pt>
                <c:pt idx="239">
                  <c:v>169.59076256521294</c:v>
                </c:pt>
                <c:pt idx="240">
                  <c:v>160.77006382996905</c:v>
                </c:pt>
                <c:pt idx="241">
                  <c:v>153.8081504167491</c:v>
                </c:pt>
                <c:pt idx="242">
                  <c:v>157.46926762290408</c:v>
                </c:pt>
                <c:pt idx="243">
                  <c:v>151.29485841277361</c:v>
                </c:pt>
                <c:pt idx="244">
                  <c:v>154.2223115747459</c:v>
                </c:pt>
                <c:pt idx="245">
                  <c:v>163.09679635135132</c:v>
                </c:pt>
                <c:pt idx="246">
                  <c:v>164.21046833476746</c:v>
                </c:pt>
                <c:pt idx="247">
                  <c:v>166.01691847876228</c:v>
                </c:pt>
                <c:pt idx="248">
                  <c:v>159.45179428526438</c:v>
                </c:pt>
                <c:pt idx="249">
                  <c:v>150.24201059019779</c:v>
                </c:pt>
                <c:pt idx="250">
                  <c:v>152.19555380292061</c:v>
                </c:pt>
                <c:pt idx="251">
                  <c:v>137.6616436642033</c:v>
                </c:pt>
                <c:pt idx="252">
                  <c:v>139.85112471512221</c:v>
                </c:pt>
                <c:pt idx="253">
                  <c:v>137.50005145916475</c:v>
                </c:pt>
                <c:pt idx="254">
                  <c:v>131.26716837359734</c:v>
                </c:pt>
                <c:pt idx="255">
                  <c:v>129.52092419188887</c:v>
                </c:pt>
                <c:pt idx="256">
                  <c:v>127.94970446489302</c:v>
                </c:pt>
                <c:pt idx="257">
                  <c:v>128.79868922560328</c:v>
                </c:pt>
                <c:pt idx="258">
                  <c:v>130.67103712199543</c:v>
                </c:pt>
                <c:pt idx="259">
                  <c:v>127.00420661181238</c:v>
                </c:pt>
                <c:pt idx="260">
                  <c:v>133.98345041147255</c:v>
                </c:pt>
                <c:pt idx="261">
                  <c:v>130.04792487181317</c:v>
                </c:pt>
                <c:pt idx="262">
                  <c:v>121.8577395531252</c:v>
                </c:pt>
                <c:pt idx="263">
                  <c:v>114.09176572150199</c:v>
                </c:pt>
                <c:pt idx="264">
                  <c:v>116.37537720100343</c:v>
                </c:pt>
                <c:pt idx="265">
                  <c:v>111.42151907832849</c:v>
                </c:pt>
                <c:pt idx="266">
                  <c:v>110.55396277251491</c:v>
                </c:pt>
                <c:pt idx="267">
                  <c:v>103.18970810082337</c:v>
                </c:pt>
                <c:pt idx="268">
                  <c:v>102.22118330525754</c:v>
                </c:pt>
                <c:pt idx="269">
                  <c:v>107.86822280810934</c:v>
                </c:pt>
                <c:pt idx="270">
                  <c:v>103.62076182194585</c:v>
                </c:pt>
                <c:pt idx="271">
                  <c:v>106.02923642333725</c:v>
                </c:pt>
                <c:pt idx="272">
                  <c:v>111.75441170138183</c:v>
                </c:pt>
                <c:pt idx="273">
                  <c:v>105.5273882192473</c:v>
                </c:pt>
                <c:pt idx="274">
                  <c:v>105.9542913106319</c:v>
                </c:pt>
                <c:pt idx="275">
                  <c:v>105.12985308058528</c:v>
                </c:pt>
                <c:pt idx="276">
                  <c:v>113.14068884085385</c:v>
                </c:pt>
                <c:pt idx="277">
                  <c:v>113.35496486666668</c:v>
                </c:pt>
                <c:pt idx="278">
                  <c:v>110.40176255574721</c:v>
                </c:pt>
                <c:pt idx="279">
                  <c:v>109.44964656479597</c:v>
                </c:pt>
                <c:pt idx="280">
                  <c:v>113.27716482828049</c:v>
                </c:pt>
                <c:pt idx="281">
                  <c:v>110.2110700967161</c:v>
                </c:pt>
                <c:pt idx="282">
                  <c:v>114.36467039274255</c:v>
                </c:pt>
                <c:pt idx="283">
                  <c:v>107.26260263630371</c:v>
                </c:pt>
                <c:pt idx="284">
                  <c:v>106.80075598843156</c:v>
                </c:pt>
                <c:pt idx="285">
                  <c:v>102.74981913173971</c:v>
                </c:pt>
                <c:pt idx="286">
                  <c:v>104.88421823537352</c:v>
                </c:pt>
                <c:pt idx="287">
                  <c:v>93.00422904516428</c:v>
                </c:pt>
                <c:pt idx="288">
                  <c:v>94.490934659142354</c:v>
                </c:pt>
                <c:pt idx="289">
                  <c:v>88.430004706174458</c:v>
                </c:pt>
                <c:pt idx="290">
                  <c:v>86.651754164258662</c:v>
                </c:pt>
                <c:pt idx="291">
                  <c:v>80.77702581531679</c:v>
                </c:pt>
                <c:pt idx="292">
                  <c:v>90.718518913114579</c:v>
                </c:pt>
                <c:pt idx="293">
                  <c:v>96.711436652900915</c:v>
                </c:pt>
                <c:pt idx="294">
                  <c:v>90.882716009652697</c:v>
                </c:pt>
                <c:pt idx="295">
                  <c:v>82.701073530325871</c:v>
                </c:pt>
                <c:pt idx="296">
                  <c:v>97.324501569005989</c:v>
                </c:pt>
                <c:pt idx="297">
                  <c:v>94.485897699157377</c:v>
                </c:pt>
                <c:pt idx="298">
                  <c:v>98.732342286925302</c:v>
                </c:pt>
                <c:pt idx="299">
                  <c:v>99.456129299265044</c:v>
                </c:pt>
                <c:pt idx="300">
                  <c:v>103.23574959481397</c:v>
                </c:pt>
                <c:pt idx="301">
                  <c:v>100.92871420050569</c:v>
                </c:pt>
                <c:pt idx="302">
                  <c:v>92.364842208118205</c:v>
                </c:pt>
                <c:pt idx="303">
                  <c:v>91.920653148415667</c:v>
                </c:pt>
                <c:pt idx="304">
                  <c:v>92.027405112448761</c:v>
                </c:pt>
                <c:pt idx="305">
                  <c:v>78.802574206277754</c:v>
                </c:pt>
                <c:pt idx="306">
                  <c:v>78.020182076482868</c:v>
                </c:pt>
                <c:pt idx="307">
                  <c:v>71.784291707934244</c:v>
                </c:pt>
                <c:pt idx="308">
                  <c:v>65.894630264641222</c:v>
                </c:pt>
                <c:pt idx="309">
                  <c:v>62.390423117689132</c:v>
                </c:pt>
                <c:pt idx="310">
                  <c:v>58.152880456914644</c:v>
                </c:pt>
                <c:pt idx="311">
                  <c:v>58.882850850220187</c:v>
                </c:pt>
                <c:pt idx="312">
                  <c:v>65.499644933706776</c:v>
                </c:pt>
                <c:pt idx="313">
                  <c:v>57.548735123254481</c:v>
                </c:pt>
                <c:pt idx="314">
                  <c:v>62.523269400364541</c:v>
                </c:pt>
                <c:pt idx="315">
                  <c:v>61.07094896847758</c:v>
                </c:pt>
                <c:pt idx="316">
                  <c:v>65.792527230071073</c:v>
                </c:pt>
                <c:pt idx="317">
                  <c:v>64.165625471120379</c:v>
                </c:pt>
                <c:pt idx="318">
                  <c:v>61.924807735157948</c:v>
                </c:pt>
                <c:pt idx="319">
                  <c:v>62.663772473458316</c:v>
                </c:pt>
                <c:pt idx="320">
                  <c:v>56.312709336206261</c:v>
                </c:pt>
                <c:pt idx="321">
                  <c:v>51.053400075749721</c:v>
                </c:pt>
                <c:pt idx="322">
                  <c:v>58.921190074617265</c:v>
                </c:pt>
                <c:pt idx="323">
                  <c:v>55.844574801972115</c:v>
                </c:pt>
                <c:pt idx="324">
                  <c:v>58.780141271849359</c:v>
                </c:pt>
                <c:pt idx="325">
                  <c:v>54.465023391173581</c:v>
                </c:pt>
                <c:pt idx="326">
                  <c:v>60.538782390502824</c:v>
                </c:pt>
                <c:pt idx="327">
                  <c:v>66.147908867685615</c:v>
                </c:pt>
                <c:pt idx="328">
                  <c:v>62.264662042902621</c:v>
                </c:pt>
                <c:pt idx="329">
                  <c:v>59.46262031955677</c:v>
                </c:pt>
                <c:pt idx="330">
                  <c:v>70.102112499882253</c:v>
                </c:pt>
                <c:pt idx="331">
                  <c:v>66.087815527447148</c:v>
                </c:pt>
                <c:pt idx="332">
                  <c:v>65.985356547096643</c:v>
                </c:pt>
                <c:pt idx="333">
                  <c:v>62.420076697109465</c:v>
                </c:pt>
                <c:pt idx="334">
                  <c:v>70.32609959874533</c:v>
                </c:pt>
                <c:pt idx="335">
                  <c:v>69.560104106987964</c:v>
                </c:pt>
                <c:pt idx="336">
                  <c:v>73.253774376783227</c:v>
                </c:pt>
                <c:pt idx="337">
                  <c:v>69.622102335420422</c:v>
                </c:pt>
                <c:pt idx="338">
                  <c:v>83.88191347916225</c:v>
                </c:pt>
                <c:pt idx="339">
                  <c:v>81.237353869040277</c:v>
                </c:pt>
                <c:pt idx="340">
                  <c:v>86.347890429165517</c:v>
                </c:pt>
                <c:pt idx="341">
                  <c:v>91.245718506621429</c:v>
                </c:pt>
                <c:pt idx="342">
                  <c:v>95.498997902112038</c:v>
                </c:pt>
                <c:pt idx="343">
                  <c:v>93.048220691120179</c:v>
                </c:pt>
                <c:pt idx="344">
                  <c:v>95.973445811085313</c:v>
                </c:pt>
                <c:pt idx="345">
                  <c:v>94.672969244996821</c:v>
                </c:pt>
                <c:pt idx="346">
                  <c:v>106.90816472056071</c:v>
                </c:pt>
                <c:pt idx="347">
                  <c:v>104.60660627800594</c:v>
                </c:pt>
                <c:pt idx="348">
                  <c:v>99.954236351755597</c:v>
                </c:pt>
                <c:pt idx="349">
                  <c:v>99.301995378577885</c:v>
                </c:pt>
                <c:pt idx="350">
                  <c:v>100.16149589523434</c:v>
                </c:pt>
                <c:pt idx="351">
                  <c:v>99.831797535170438</c:v>
                </c:pt>
                <c:pt idx="352">
                  <c:v>100.07249915939921</c:v>
                </c:pt>
                <c:pt idx="353">
                  <c:v>94.090819701359081</c:v>
                </c:pt>
                <c:pt idx="354">
                  <c:v>95.519229805631468</c:v>
                </c:pt>
                <c:pt idx="355">
                  <c:v>89.17421731753285</c:v>
                </c:pt>
                <c:pt idx="356">
                  <c:v>86.887092583460955</c:v>
                </c:pt>
                <c:pt idx="357">
                  <c:v>88.20005459539469</c:v>
                </c:pt>
                <c:pt idx="358">
                  <c:v>83.197646153354725</c:v>
                </c:pt>
                <c:pt idx="359">
                  <c:v>91.367873625863766</c:v>
                </c:pt>
                <c:pt idx="360">
                  <c:v>92.041133838130477</c:v>
                </c:pt>
                <c:pt idx="361">
                  <c:v>83.970889869493533</c:v>
                </c:pt>
                <c:pt idx="362">
                  <c:v>90.502715227173283</c:v>
                </c:pt>
                <c:pt idx="363">
                  <c:v>84.186963077406361</c:v>
                </c:pt>
                <c:pt idx="364">
                  <c:v>90.436779034482413</c:v>
                </c:pt>
                <c:pt idx="365">
                  <c:v>86.553033083563932</c:v>
                </c:pt>
                <c:pt idx="366">
                  <c:v>84.61507568754682</c:v>
                </c:pt>
                <c:pt idx="367">
                  <c:v>84.706632297411844</c:v>
                </c:pt>
                <c:pt idx="368">
                  <c:v>76.609139218091812</c:v>
                </c:pt>
                <c:pt idx="369">
                  <c:v>72.868143139108568</c:v>
                </c:pt>
                <c:pt idx="370">
                  <c:v>75.832970910511165</c:v>
                </c:pt>
                <c:pt idx="371">
                  <c:v>68.658503847026722</c:v>
                </c:pt>
                <c:pt idx="372">
                  <c:v>65.740738367409392</c:v>
                </c:pt>
                <c:pt idx="373">
                  <c:v>60.460940488903304</c:v>
                </c:pt>
                <c:pt idx="374">
                  <c:v>67.213343846118008</c:v>
                </c:pt>
                <c:pt idx="375">
                  <c:v>70.763757467735076</c:v>
                </c:pt>
                <c:pt idx="376">
                  <c:v>74.901073618681124</c:v>
                </c:pt>
                <c:pt idx="377">
                  <c:v>72.00548007137877</c:v>
                </c:pt>
                <c:pt idx="378">
                  <c:v>78.276902083610722</c:v>
                </c:pt>
                <c:pt idx="379">
                  <c:v>84.49910103842349</c:v>
                </c:pt>
                <c:pt idx="380">
                  <c:v>90.341049067644519</c:v>
                </c:pt>
                <c:pt idx="381">
                  <c:v>92.981844324370087</c:v>
                </c:pt>
                <c:pt idx="382">
                  <c:v>87.517523548625007</c:v>
                </c:pt>
                <c:pt idx="383">
                  <c:v>82.874244551731664</c:v>
                </c:pt>
                <c:pt idx="384">
                  <c:v>81.079296367570521</c:v>
                </c:pt>
                <c:pt idx="385">
                  <c:v>78.025112434242601</c:v>
                </c:pt>
                <c:pt idx="386">
                  <c:v>78.866159581564304</c:v>
                </c:pt>
                <c:pt idx="387">
                  <c:v>72.094597404056799</c:v>
                </c:pt>
                <c:pt idx="388">
                  <c:v>68.386353136115403</c:v>
                </c:pt>
                <c:pt idx="389">
                  <c:v>62.264589282831196</c:v>
                </c:pt>
                <c:pt idx="390">
                  <c:v>59.002318868011216</c:v>
                </c:pt>
                <c:pt idx="391">
                  <c:v>60.035240827811215</c:v>
                </c:pt>
                <c:pt idx="392">
                  <c:v>53.665927146531523</c:v>
                </c:pt>
                <c:pt idx="393">
                  <c:v>45.07726374018258</c:v>
                </c:pt>
                <c:pt idx="394">
                  <c:v>49.036552556246164</c:v>
                </c:pt>
                <c:pt idx="395">
                  <c:v>39.88609408317113</c:v>
                </c:pt>
                <c:pt idx="396">
                  <c:v>40.848232508516993</c:v>
                </c:pt>
                <c:pt idx="397">
                  <c:v>29.155446517656813</c:v>
                </c:pt>
                <c:pt idx="398">
                  <c:v>37.296954914578343</c:v>
                </c:pt>
                <c:pt idx="399">
                  <c:v>44.214852510929717</c:v>
                </c:pt>
                <c:pt idx="400">
                  <c:v>45.631260449350897</c:v>
                </c:pt>
                <c:pt idx="401">
                  <c:v>46.192846311441762</c:v>
                </c:pt>
                <c:pt idx="402">
                  <c:v>48.885005916926026</c:v>
                </c:pt>
                <c:pt idx="403">
                  <c:v>39.348275055813353</c:v>
                </c:pt>
                <c:pt idx="404">
                  <c:v>45.319583732990758</c:v>
                </c:pt>
                <c:pt idx="405">
                  <c:v>41.671152457797056</c:v>
                </c:pt>
                <c:pt idx="406">
                  <c:v>53.48524986574197</c:v>
                </c:pt>
                <c:pt idx="407">
                  <c:v>41.265479301970302</c:v>
                </c:pt>
                <c:pt idx="408">
                  <c:v>33.177673163273852</c:v>
                </c:pt>
                <c:pt idx="409">
                  <c:v>32.357670040390182</c:v>
                </c:pt>
                <c:pt idx="410">
                  <c:v>34.317384190327246</c:v>
                </c:pt>
                <c:pt idx="411">
                  <c:v>33.910657745030619</c:v>
                </c:pt>
                <c:pt idx="412">
                  <c:v>37.14474330021212</c:v>
                </c:pt>
                <c:pt idx="413">
                  <c:v>31.829970261982428</c:v>
                </c:pt>
                <c:pt idx="414">
                  <c:v>34.696010586751541</c:v>
                </c:pt>
                <c:pt idx="415">
                  <c:v>27.486800279003848</c:v>
                </c:pt>
                <c:pt idx="416">
                  <c:v>32.038214399806598</c:v>
                </c:pt>
                <c:pt idx="417">
                  <c:v>29.852244078631365</c:v>
                </c:pt>
                <c:pt idx="418">
                  <c:v>26.196304561409768</c:v>
                </c:pt>
                <c:pt idx="419">
                  <c:v>21.214144134194576</c:v>
                </c:pt>
                <c:pt idx="420">
                  <c:v>27.724518848932611</c:v>
                </c:pt>
                <c:pt idx="421">
                  <c:v>25.946824598611215</c:v>
                </c:pt>
                <c:pt idx="422">
                  <c:v>26.553882099103465</c:v>
                </c:pt>
                <c:pt idx="423">
                  <c:v>21.67384083404761</c:v>
                </c:pt>
                <c:pt idx="424">
                  <c:v>22.792012872755773</c:v>
                </c:pt>
                <c:pt idx="425">
                  <c:v>22.050646545944197</c:v>
                </c:pt>
                <c:pt idx="426">
                  <c:v>23.24464244716064</c:v>
                </c:pt>
                <c:pt idx="427">
                  <c:v>25.707206857219756</c:v>
                </c:pt>
                <c:pt idx="428">
                  <c:v>34.037949647857403</c:v>
                </c:pt>
                <c:pt idx="429">
                  <c:v>25.70796516073101</c:v>
                </c:pt>
                <c:pt idx="430">
                  <c:v>30.657605421947885</c:v>
                </c:pt>
                <c:pt idx="431">
                  <c:v>31.035581266226259</c:v>
                </c:pt>
                <c:pt idx="432">
                  <c:v>31.495193102892905</c:v>
                </c:pt>
                <c:pt idx="433">
                  <c:v>26.880095764034216</c:v>
                </c:pt>
                <c:pt idx="434">
                  <c:v>31.531551363714065</c:v>
                </c:pt>
                <c:pt idx="435">
                  <c:v>32.808675696599465</c:v>
                </c:pt>
                <c:pt idx="436">
                  <c:v>25.617495330455505</c:v>
                </c:pt>
                <c:pt idx="437">
                  <c:v>18.124979888669273</c:v>
                </c:pt>
                <c:pt idx="438">
                  <c:v>18.228865733343898</c:v>
                </c:pt>
                <c:pt idx="439">
                  <c:v>12.25553807002472</c:v>
                </c:pt>
                <c:pt idx="440">
                  <c:v>11.84634664755297</c:v>
                </c:pt>
                <c:pt idx="441">
                  <c:v>10.75200452787964</c:v>
                </c:pt>
                <c:pt idx="442">
                  <c:v>20.203952314807999</c:v>
                </c:pt>
                <c:pt idx="443">
                  <c:v>8.8683991071441746</c:v>
                </c:pt>
                <c:pt idx="444">
                  <c:v>7.2893850926522656</c:v>
                </c:pt>
                <c:pt idx="445">
                  <c:v>10.740789260524437</c:v>
                </c:pt>
                <c:pt idx="446">
                  <c:v>17.439544143212689</c:v>
                </c:pt>
                <c:pt idx="447">
                  <c:v>16.852156996370702</c:v>
                </c:pt>
                <c:pt idx="448">
                  <c:v>24.134873489131074</c:v>
                </c:pt>
                <c:pt idx="449">
                  <c:v>22.536644379218334</c:v>
                </c:pt>
                <c:pt idx="450">
                  <c:v>24.287779480011704</c:v>
                </c:pt>
                <c:pt idx="451">
                  <c:v>12.137670339705632</c:v>
                </c:pt>
                <c:pt idx="452">
                  <c:v>15.543026097329442</c:v>
                </c:pt>
                <c:pt idx="453">
                  <c:v>20.248456741828129</c:v>
                </c:pt>
                <c:pt idx="454">
                  <c:v>22.132574407846565</c:v>
                </c:pt>
                <c:pt idx="455">
                  <c:v>7.3179162178909749</c:v>
                </c:pt>
                <c:pt idx="456">
                  <c:v>4.573374635961077</c:v>
                </c:pt>
                <c:pt idx="457">
                  <c:v>-3.862306983706949</c:v>
                </c:pt>
                <c:pt idx="458">
                  <c:v>3.4298978440104095</c:v>
                </c:pt>
                <c:pt idx="459">
                  <c:v>0.88921854993881932</c:v>
                </c:pt>
                <c:pt idx="460">
                  <c:v>8.305379777754748</c:v>
                </c:pt>
                <c:pt idx="461">
                  <c:v>6.6787425455042575</c:v>
                </c:pt>
                <c:pt idx="462">
                  <c:v>5.7900697228463098</c:v>
                </c:pt>
                <c:pt idx="463">
                  <c:v>3.174148925032116</c:v>
                </c:pt>
                <c:pt idx="464">
                  <c:v>18.230964837783375</c:v>
                </c:pt>
                <c:pt idx="465">
                  <c:v>12.186782319256885</c:v>
                </c:pt>
                <c:pt idx="466">
                  <c:v>20.537689492891353</c:v>
                </c:pt>
                <c:pt idx="467">
                  <c:v>15.104352638431076</c:v>
                </c:pt>
                <c:pt idx="468">
                  <c:v>21.452535734549755</c:v>
                </c:pt>
                <c:pt idx="469">
                  <c:v>12.691792791940514</c:v>
                </c:pt>
                <c:pt idx="470">
                  <c:v>10.940019387775964</c:v>
                </c:pt>
                <c:pt idx="471">
                  <c:v>0.50763393247243338</c:v>
                </c:pt>
                <c:pt idx="472">
                  <c:v>1.725733278953437</c:v>
                </c:pt>
                <c:pt idx="473">
                  <c:v>-5.7861720589437757</c:v>
                </c:pt>
                <c:pt idx="474">
                  <c:v>2.3092613555942005</c:v>
                </c:pt>
                <c:pt idx="475">
                  <c:v>-5.2024536738768123</c:v>
                </c:pt>
                <c:pt idx="476">
                  <c:v>-1.9798866862208997</c:v>
                </c:pt>
                <c:pt idx="477">
                  <c:v>-5.5085617725504266</c:v>
                </c:pt>
                <c:pt idx="478">
                  <c:v>3.147550956877359</c:v>
                </c:pt>
                <c:pt idx="479">
                  <c:v>6.5993829018606212</c:v>
                </c:pt>
                <c:pt idx="480">
                  <c:v>8.2229327872752744</c:v>
                </c:pt>
                <c:pt idx="481">
                  <c:v>6.344527506631815</c:v>
                </c:pt>
                <c:pt idx="482">
                  <c:v>8.474916071535306</c:v>
                </c:pt>
                <c:pt idx="483">
                  <c:v>7.1285044577754384</c:v>
                </c:pt>
                <c:pt idx="484">
                  <c:v>14.458874389013681</c:v>
                </c:pt>
                <c:pt idx="485">
                  <c:v>8.2452060845151713</c:v>
                </c:pt>
                <c:pt idx="486">
                  <c:v>10.30222321418346</c:v>
                </c:pt>
                <c:pt idx="487">
                  <c:v>5.1009494877604178</c:v>
                </c:pt>
                <c:pt idx="488">
                  <c:v>0.88826824798883086</c:v>
                </c:pt>
                <c:pt idx="489">
                  <c:v>3.4007179342322034</c:v>
                </c:pt>
                <c:pt idx="490">
                  <c:v>8.1719943507466173</c:v>
                </c:pt>
                <c:pt idx="491">
                  <c:v>9.3907395729569494</c:v>
                </c:pt>
                <c:pt idx="492">
                  <c:v>9.0592146888085558</c:v>
                </c:pt>
                <c:pt idx="493">
                  <c:v>-4.6183142650294222</c:v>
                </c:pt>
                <c:pt idx="494">
                  <c:v>2.4104382024465738</c:v>
                </c:pt>
                <c:pt idx="495">
                  <c:v>0.25375490710193005</c:v>
                </c:pt>
                <c:pt idx="496">
                  <c:v>3.3506197371059265</c:v>
                </c:pt>
                <c:pt idx="497">
                  <c:v>2.3863098849976585</c:v>
                </c:pt>
                <c:pt idx="498">
                  <c:v>9.3673406378997033</c:v>
                </c:pt>
                <c:pt idx="499">
                  <c:v>11.502204391045119</c:v>
                </c:pt>
                <c:pt idx="500">
                  <c:v>12.44410054886753</c:v>
                </c:pt>
                <c:pt idx="501">
                  <c:v>9.5256567995188277</c:v>
                </c:pt>
                <c:pt idx="502">
                  <c:v>17.934357949408383</c:v>
                </c:pt>
                <c:pt idx="503">
                  <c:v>4.6988965334038264</c:v>
                </c:pt>
                <c:pt idx="504">
                  <c:v>3.1752431125629892</c:v>
                </c:pt>
                <c:pt idx="505">
                  <c:v>-0.15243059719200427</c:v>
                </c:pt>
                <c:pt idx="506">
                  <c:v>6.9868857669582312</c:v>
                </c:pt>
                <c:pt idx="507">
                  <c:v>-5.3861144356033286</c:v>
                </c:pt>
                <c:pt idx="508">
                  <c:v>-15.398285881544247</c:v>
                </c:pt>
                <c:pt idx="509">
                  <c:v>-23.229014810281811</c:v>
                </c:pt>
                <c:pt idx="510">
                  <c:v>-23.461055208222852</c:v>
                </c:pt>
                <c:pt idx="511">
                  <c:v>-26.562371235152366</c:v>
                </c:pt>
                <c:pt idx="512">
                  <c:v>-20.182441984636533</c:v>
                </c:pt>
                <c:pt idx="513">
                  <c:v>-25.214892463495239</c:v>
                </c:pt>
                <c:pt idx="514">
                  <c:v>-23.13123360184543</c:v>
                </c:pt>
                <c:pt idx="515">
                  <c:v>-25.491702947716838</c:v>
                </c:pt>
                <c:pt idx="516">
                  <c:v>-20.986985192482994</c:v>
                </c:pt>
                <c:pt idx="517">
                  <c:v>-22.357395319244826</c:v>
                </c:pt>
                <c:pt idx="518">
                  <c:v>-19.839142646679871</c:v>
                </c:pt>
                <c:pt idx="519">
                  <c:v>-15.292095849880782</c:v>
                </c:pt>
                <c:pt idx="520">
                  <c:v>-11.025061636405495</c:v>
                </c:pt>
                <c:pt idx="521">
                  <c:v>-8.3312910695194038</c:v>
                </c:pt>
                <c:pt idx="522">
                  <c:v>-3.2763872522799522</c:v>
                </c:pt>
                <c:pt idx="523">
                  <c:v>-2.057479843919888</c:v>
                </c:pt>
                <c:pt idx="524">
                  <c:v>-2.9460579840994527</c:v>
                </c:pt>
                <c:pt idx="525">
                  <c:v>-1.3713996874566625</c:v>
                </c:pt>
                <c:pt idx="526">
                  <c:v>3.6816631566916169</c:v>
                </c:pt>
                <c:pt idx="527">
                  <c:v>3.0205989195180538</c:v>
                </c:pt>
                <c:pt idx="528">
                  <c:v>6.7253478374088802</c:v>
                </c:pt>
                <c:pt idx="529">
                  <c:v>-2.2334702031855342</c:v>
                </c:pt>
                <c:pt idx="530">
                  <c:v>-1.1928007286153435</c:v>
                </c:pt>
                <c:pt idx="531">
                  <c:v>-3.1977028083403027</c:v>
                </c:pt>
                <c:pt idx="532">
                  <c:v>-4.9242544462996811</c:v>
                </c:pt>
                <c:pt idx="533">
                  <c:v>-8.2252192817709044</c:v>
                </c:pt>
                <c:pt idx="534">
                  <c:v>-8.1500875619731517</c:v>
                </c:pt>
                <c:pt idx="535">
                  <c:v>-10.612543928940751</c:v>
                </c:pt>
                <c:pt idx="536">
                  <c:v>-11.777743570992282</c:v>
                </c:pt>
                <c:pt idx="537">
                  <c:v>-19.141293424857754</c:v>
                </c:pt>
                <c:pt idx="538">
                  <c:v>-15.918948064229051</c:v>
                </c:pt>
                <c:pt idx="539">
                  <c:v>-18.558442117873842</c:v>
                </c:pt>
                <c:pt idx="540">
                  <c:v>-19.877792454230136</c:v>
                </c:pt>
                <c:pt idx="541">
                  <c:v>-23.229329197201853</c:v>
                </c:pt>
                <c:pt idx="542">
                  <c:v>-19.984916298607914</c:v>
                </c:pt>
                <c:pt idx="543">
                  <c:v>-20.166295532832564</c:v>
                </c:pt>
                <c:pt idx="544">
                  <c:v>-20.72531882329956</c:v>
                </c:pt>
                <c:pt idx="545">
                  <c:v>-18.997140153881052</c:v>
                </c:pt>
                <c:pt idx="546">
                  <c:v>-12.164418255647348</c:v>
                </c:pt>
                <c:pt idx="547">
                  <c:v>-12.394401065802505</c:v>
                </c:pt>
                <c:pt idx="548">
                  <c:v>-12.522503974054034</c:v>
                </c:pt>
                <c:pt idx="549">
                  <c:v>-16.051932370167304</c:v>
                </c:pt>
                <c:pt idx="550">
                  <c:v>-8.9403153494439689</c:v>
                </c:pt>
                <c:pt idx="551">
                  <c:v>-14.224356279941608</c:v>
                </c:pt>
                <c:pt idx="552">
                  <c:v>-10.389495344837126</c:v>
                </c:pt>
                <c:pt idx="553">
                  <c:v>-8.2821535469254091</c:v>
                </c:pt>
                <c:pt idx="554">
                  <c:v>-4.5982204984270858</c:v>
                </c:pt>
                <c:pt idx="555">
                  <c:v>-11.63469047730103</c:v>
                </c:pt>
                <c:pt idx="556">
                  <c:v>-9.8553257321759506</c:v>
                </c:pt>
                <c:pt idx="557">
                  <c:v>-3.5813605831604129</c:v>
                </c:pt>
                <c:pt idx="558">
                  <c:v>-2.565043773924343</c:v>
                </c:pt>
                <c:pt idx="559">
                  <c:v>-9.2950802382132842</c:v>
                </c:pt>
                <c:pt idx="560">
                  <c:v>2.3363746769788527</c:v>
                </c:pt>
                <c:pt idx="561">
                  <c:v>-8.990041877516461</c:v>
                </c:pt>
                <c:pt idx="562">
                  <c:v>-2.895127695578688</c:v>
                </c:pt>
                <c:pt idx="563">
                  <c:v>-6.8314210904168</c:v>
                </c:pt>
                <c:pt idx="564">
                  <c:v>-5.7642029615085839</c:v>
                </c:pt>
                <c:pt idx="565">
                  <c:v>-7.8199972662403905</c:v>
                </c:pt>
                <c:pt idx="566">
                  <c:v>-18.379546612247498</c:v>
                </c:pt>
                <c:pt idx="567">
                  <c:v>-11.828901023712943</c:v>
                </c:pt>
                <c:pt idx="568">
                  <c:v>-11.066203225426056</c:v>
                </c:pt>
                <c:pt idx="569">
                  <c:v>-22.966689366458414</c:v>
                </c:pt>
                <c:pt idx="570">
                  <c:v>-14.921208181815876</c:v>
                </c:pt>
                <c:pt idx="571">
                  <c:v>-26.141100862038272</c:v>
                </c:pt>
                <c:pt idx="572">
                  <c:v>-26.624128665413732</c:v>
                </c:pt>
                <c:pt idx="573">
                  <c:v>-26.446201949617549</c:v>
                </c:pt>
                <c:pt idx="574">
                  <c:v>-21.066754678842397</c:v>
                </c:pt>
                <c:pt idx="575">
                  <c:v>-16.930030286542646</c:v>
                </c:pt>
                <c:pt idx="576">
                  <c:v>-17.414324136544586</c:v>
                </c:pt>
                <c:pt idx="577">
                  <c:v>-20.667363225904982</c:v>
                </c:pt>
                <c:pt idx="578">
                  <c:v>-15.919086117745861</c:v>
                </c:pt>
                <c:pt idx="579">
                  <c:v>-18.764012532964266</c:v>
                </c:pt>
                <c:pt idx="580">
                  <c:v>-17.775177926354473</c:v>
                </c:pt>
                <c:pt idx="581">
                  <c:v>-16.175027813108837</c:v>
                </c:pt>
                <c:pt idx="582">
                  <c:v>-12.23853289272251</c:v>
                </c:pt>
                <c:pt idx="583">
                  <c:v>-15.385663239505776</c:v>
                </c:pt>
                <c:pt idx="584">
                  <c:v>-19.57306871517326</c:v>
                </c:pt>
                <c:pt idx="585">
                  <c:v>-22.136670333685888</c:v>
                </c:pt>
                <c:pt idx="586">
                  <c:v>-14.521318874320771</c:v>
                </c:pt>
                <c:pt idx="587">
                  <c:v>-13.330494336562611</c:v>
                </c:pt>
                <c:pt idx="588">
                  <c:v>-17.063328965462684</c:v>
                </c:pt>
                <c:pt idx="589">
                  <c:v>-17.062047813551676</c:v>
                </c:pt>
                <c:pt idx="590">
                  <c:v>-16.123514725794866</c:v>
                </c:pt>
                <c:pt idx="591">
                  <c:v>-16.604861853176885</c:v>
                </c:pt>
                <c:pt idx="592">
                  <c:v>-15.255665959171669</c:v>
                </c:pt>
                <c:pt idx="593">
                  <c:v>-13.01958396586917</c:v>
                </c:pt>
                <c:pt idx="594">
                  <c:v>-10.429508072884129</c:v>
                </c:pt>
                <c:pt idx="595">
                  <c:v>-15.506488755071071</c:v>
                </c:pt>
                <c:pt idx="596">
                  <c:v>-10.076392676601854</c:v>
                </c:pt>
                <c:pt idx="597">
                  <c:v>-9.1630721102355555</c:v>
                </c:pt>
                <c:pt idx="598">
                  <c:v>-4.9496777957089426</c:v>
                </c:pt>
                <c:pt idx="599">
                  <c:v>-8.555893913812171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1C5-4AF3-9F55-CFA8FB4341DC}"/>
            </c:ext>
          </c:extLst>
        </c:ser>
        <c:ser>
          <c:idx val="1"/>
          <c:order val="1"/>
          <c:tx>
            <c:strRef>
              <c:f>DP!$H$1</c:f>
              <c:strCache>
                <c:ptCount val="1"/>
                <c:pt idx="0">
                  <c:v>BSA10+4il1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H$2:$H$601</c:f>
              <c:numCache>
                <c:formatCode>General</c:formatCode>
                <c:ptCount val="600"/>
                <c:pt idx="0">
                  <c:v>58.269611190204692</c:v>
                </c:pt>
                <c:pt idx="1">
                  <c:v>27.183100271660589</c:v>
                </c:pt>
                <c:pt idx="2">
                  <c:v>24.500868980864873</c:v>
                </c:pt>
                <c:pt idx="3">
                  <c:v>20.779493211097051</c:v>
                </c:pt>
                <c:pt idx="4">
                  <c:v>21.773051558507021</c:v>
                </c:pt>
                <c:pt idx="5">
                  <c:v>12.312853143536717</c:v>
                </c:pt>
                <c:pt idx="6">
                  <c:v>19.910557176433553</c:v>
                </c:pt>
                <c:pt idx="7">
                  <c:v>15.216704944983729</c:v>
                </c:pt>
                <c:pt idx="8">
                  <c:v>12.195363842988122</c:v>
                </c:pt>
                <c:pt idx="9">
                  <c:v>21.09668641287756</c:v>
                </c:pt>
                <c:pt idx="10">
                  <c:v>29.254692391728661</c:v>
                </c:pt>
                <c:pt idx="11">
                  <c:v>36.959514435744815</c:v>
                </c:pt>
                <c:pt idx="12">
                  <c:v>37.23074479224497</c:v>
                </c:pt>
                <c:pt idx="13">
                  <c:v>30.620457370621391</c:v>
                </c:pt>
                <c:pt idx="14">
                  <c:v>32.315707782788465</c:v>
                </c:pt>
                <c:pt idx="15">
                  <c:v>36.021893166987354</c:v>
                </c:pt>
                <c:pt idx="16">
                  <c:v>40.400353576997674</c:v>
                </c:pt>
                <c:pt idx="17">
                  <c:v>31.242263678957773</c:v>
                </c:pt>
                <c:pt idx="18">
                  <c:v>46.814957825761482</c:v>
                </c:pt>
                <c:pt idx="19">
                  <c:v>68.75803820750707</c:v>
                </c:pt>
                <c:pt idx="20">
                  <c:v>79.744599306296635</c:v>
                </c:pt>
                <c:pt idx="21">
                  <c:v>114.17987235809292</c:v>
                </c:pt>
                <c:pt idx="22">
                  <c:v>154.78327882201</c:v>
                </c:pt>
                <c:pt idx="23">
                  <c:v>197.85563643239425</c:v>
                </c:pt>
                <c:pt idx="24">
                  <c:v>245.57767774991143</c:v>
                </c:pt>
                <c:pt idx="25">
                  <c:v>302.04599617649723</c:v>
                </c:pt>
                <c:pt idx="26">
                  <c:v>361.50549013213163</c:v>
                </c:pt>
                <c:pt idx="27">
                  <c:v>416.88644184744061</c:v>
                </c:pt>
                <c:pt idx="28">
                  <c:v>481.5326619817875</c:v>
                </c:pt>
                <c:pt idx="29">
                  <c:v>550.75692202454093</c:v>
                </c:pt>
                <c:pt idx="30">
                  <c:v>600.91105248748897</c:v>
                </c:pt>
                <c:pt idx="31">
                  <c:v>656.98065553375909</c:v>
                </c:pt>
                <c:pt idx="32">
                  <c:v>715.05944608633888</c:v>
                </c:pt>
                <c:pt idx="33">
                  <c:v>770.9421359731615</c:v>
                </c:pt>
                <c:pt idx="34">
                  <c:v>808.19833948613802</c:v>
                </c:pt>
                <c:pt idx="35">
                  <c:v>832.4004863593259</c:v>
                </c:pt>
                <c:pt idx="36">
                  <c:v>850.15859562155549</c:v>
                </c:pt>
                <c:pt idx="37">
                  <c:v>845.70907023023051</c:v>
                </c:pt>
                <c:pt idx="38">
                  <c:v>834.26903597832165</c:v>
                </c:pt>
                <c:pt idx="39">
                  <c:v>853.47697772027709</c:v>
                </c:pt>
                <c:pt idx="40">
                  <c:v>830.79406831913468</c:v>
                </c:pt>
                <c:pt idx="41">
                  <c:v>796.3709320648835</c:v>
                </c:pt>
                <c:pt idx="42">
                  <c:v>757.26624270113223</c:v>
                </c:pt>
                <c:pt idx="43">
                  <c:v>719.13715119607821</c:v>
                </c:pt>
                <c:pt idx="44">
                  <c:v>688.41832820349396</c:v>
                </c:pt>
                <c:pt idx="45">
                  <c:v>658.42930152978727</c:v>
                </c:pt>
                <c:pt idx="46">
                  <c:v>627.11979718561213</c:v>
                </c:pt>
                <c:pt idx="47">
                  <c:v>603.15983156048458</c:v>
                </c:pt>
                <c:pt idx="48">
                  <c:v>558.02269032023833</c:v>
                </c:pt>
                <c:pt idx="49">
                  <c:v>548.40153644905831</c:v>
                </c:pt>
                <c:pt idx="50">
                  <c:v>532.07395912436562</c:v>
                </c:pt>
                <c:pt idx="51">
                  <c:v>502.69769605848165</c:v>
                </c:pt>
                <c:pt idx="52">
                  <c:v>495.73487252468726</c:v>
                </c:pt>
                <c:pt idx="53">
                  <c:v>492.64904053379513</c:v>
                </c:pt>
                <c:pt idx="54">
                  <c:v>491.42730813839768</c:v>
                </c:pt>
                <c:pt idx="55">
                  <c:v>497.89563347419687</c:v>
                </c:pt>
                <c:pt idx="56">
                  <c:v>497.88621998478175</c:v>
                </c:pt>
                <c:pt idx="57">
                  <c:v>501.4693164050849</c:v>
                </c:pt>
                <c:pt idx="58">
                  <c:v>499.74088008346706</c:v>
                </c:pt>
                <c:pt idx="59">
                  <c:v>509.25041375363355</c:v>
                </c:pt>
                <c:pt idx="60">
                  <c:v>538.0182611563331</c:v>
                </c:pt>
                <c:pt idx="61">
                  <c:v>558.67810081044013</c:v>
                </c:pt>
                <c:pt idx="62">
                  <c:v>577.24939516386223</c:v>
                </c:pt>
                <c:pt idx="63">
                  <c:v>586.80271770246679</c:v>
                </c:pt>
                <c:pt idx="64">
                  <c:v>601.49805231392656</c:v>
                </c:pt>
                <c:pt idx="65">
                  <c:v>622.9262361565045</c:v>
                </c:pt>
                <c:pt idx="66">
                  <c:v>643.42730161983354</c:v>
                </c:pt>
                <c:pt idx="67">
                  <c:v>660.35113786685167</c:v>
                </c:pt>
                <c:pt idx="68">
                  <c:v>689.23095921220113</c:v>
                </c:pt>
                <c:pt idx="69">
                  <c:v>704.31888327283752</c:v>
                </c:pt>
                <c:pt idx="70">
                  <c:v>717.3221820434236</c:v>
                </c:pt>
                <c:pt idx="71">
                  <c:v>730.70410463033363</c:v>
                </c:pt>
                <c:pt idx="72">
                  <c:v>758.94921329516683</c:v>
                </c:pt>
                <c:pt idx="73">
                  <c:v>774.25401768313475</c:v>
                </c:pt>
                <c:pt idx="74">
                  <c:v>799.38999467585541</c:v>
                </c:pt>
                <c:pt idx="75">
                  <c:v>817.29872582854239</c:v>
                </c:pt>
                <c:pt idx="76">
                  <c:v>837.09801584051286</c:v>
                </c:pt>
                <c:pt idx="77">
                  <c:v>848.09620058637802</c:v>
                </c:pt>
                <c:pt idx="78">
                  <c:v>865.18764763816932</c:v>
                </c:pt>
                <c:pt idx="79">
                  <c:v>890.44690245934476</c:v>
                </c:pt>
                <c:pt idx="80">
                  <c:v>914.51958628134685</c:v>
                </c:pt>
                <c:pt idx="81">
                  <c:v>932.10150476124943</c:v>
                </c:pt>
                <c:pt idx="82">
                  <c:v>950.58077736039877</c:v>
                </c:pt>
                <c:pt idx="83">
                  <c:v>961.1128050890336</c:v>
                </c:pt>
                <c:pt idx="84">
                  <c:v>973.68531837082514</c:v>
                </c:pt>
                <c:pt idx="85">
                  <c:v>994.42718779273844</c:v>
                </c:pt>
                <c:pt idx="86">
                  <c:v>1006.1734730960211</c:v>
                </c:pt>
                <c:pt idx="87">
                  <c:v>1027.5561934917964</c:v>
                </c:pt>
                <c:pt idx="88">
                  <c:v>1031.9711170072621</c:v>
                </c:pt>
                <c:pt idx="89">
                  <c:v>1042.7379176142977</c:v>
                </c:pt>
                <c:pt idx="90">
                  <c:v>1052.8804322329622</c:v>
                </c:pt>
                <c:pt idx="91">
                  <c:v>1069.1815057733318</c:v>
                </c:pt>
                <c:pt idx="92">
                  <c:v>1073.8835667287374</c:v>
                </c:pt>
                <c:pt idx="93">
                  <c:v>1083.4734882675068</c:v>
                </c:pt>
                <c:pt idx="94">
                  <c:v>1084.3432119315157</c:v>
                </c:pt>
                <c:pt idx="95">
                  <c:v>1099.8404171902689</c:v>
                </c:pt>
                <c:pt idx="96">
                  <c:v>1101.4011691333037</c:v>
                </c:pt>
                <c:pt idx="97">
                  <c:v>1108.4045099063683</c:v>
                </c:pt>
                <c:pt idx="98">
                  <c:v>1109.8835005890667</c:v>
                </c:pt>
                <c:pt idx="99">
                  <c:v>1107.8296344068699</c:v>
                </c:pt>
                <c:pt idx="100">
                  <c:v>1104.862910912326</c:v>
                </c:pt>
                <c:pt idx="101">
                  <c:v>1112.3362088812553</c:v>
                </c:pt>
                <c:pt idx="102">
                  <c:v>1113.3684622932567</c:v>
                </c:pt>
                <c:pt idx="103">
                  <c:v>1116.1730857960806</c:v>
                </c:pt>
                <c:pt idx="104">
                  <c:v>1107.1406736175591</c:v>
                </c:pt>
                <c:pt idx="105">
                  <c:v>1105.0593537890938</c:v>
                </c:pt>
                <c:pt idx="106">
                  <c:v>1103.9771306466312</c:v>
                </c:pt>
                <c:pt idx="107">
                  <c:v>1105.7717885896329</c:v>
                </c:pt>
                <c:pt idx="108">
                  <c:v>1093.6931479805353</c:v>
                </c:pt>
                <c:pt idx="109">
                  <c:v>1095.6157022270386</c:v>
                </c:pt>
                <c:pt idx="110">
                  <c:v>1100.6369959443871</c:v>
                </c:pt>
                <c:pt idx="111">
                  <c:v>1098.0759647154036</c:v>
                </c:pt>
                <c:pt idx="112">
                  <c:v>1088.8971040489585</c:v>
                </c:pt>
                <c:pt idx="113">
                  <c:v>1087.5307659677869</c:v>
                </c:pt>
                <c:pt idx="114">
                  <c:v>1072.0614138723231</c:v>
                </c:pt>
                <c:pt idx="115">
                  <c:v>1072.1014360791846</c:v>
                </c:pt>
                <c:pt idx="116">
                  <c:v>1064.3463850154799</c:v>
                </c:pt>
                <c:pt idx="117">
                  <c:v>1063.9534624980818</c:v>
                </c:pt>
                <c:pt idx="118">
                  <c:v>1052.1785705822358</c:v>
                </c:pt>
                <c:pt idx="119">
                  <c:v>1044.7215116482967</c:v>
                </c:pt>
                <c:pt idx="120">
                  <c:v>1033.0143040380401</c:v>
                </c:pt>
                <c:pt idx="121">
                  <c:v>1034.5944063423285</c:v>
                </c:pt>
                <c:pt idx="122">
                  <c:v>1021.8816081593415</c:v>
                </c:pt>
                <c:pt idx="123">
                  <c:v>1020.3278856433534</c:v>
                </c:pt>
                <c:pt idx="124">
                  <c:v>998.1234595623223</c:v>
                </c:pt>
                <c:pt idx="125">
                  <c:v>984.57344418565879</c:v>
                </c:pt>
                <c:pt idx="126">
                  <c:v>975.14912372055574</c:v>
                </c:pt>
                <c:pt idx="127">
                  <c:v>963.76334873610995</c:v>
                </c:pt>
                <c:pt idx="128">
                  <c:v>951.86674115847234</c:v>
                </c:pt>
                <c:pt idx="129">
                  <c:v>942.95174862687236</c:v>
                </c:pt>
                <c:pt idx="130">
                  <c:v>930.41565939254417</c:v>
                </c:pt>
                <c:pt idx="131">
                  <c:v>918.76214191032989</c:v>
                </c:pt>
                <c:pt idx="132">
                  <c:v>906.02861206131718</c:v>
                </c:pt>
                <c:pt idx="133">
                  <c:v>894.79400273993895</c:v>
                </c:pt>
                <c:pt idx="134">
                  <c:v>886.25348080649326</c:v>
                </c:pt>
                <c:pt idx="135">
                  <c:v>874.8633389870871</c:v>
                </c:pt>
                <c:pt idx="136">
                  <c:v>864.68081594196349</c:v>
                </c:pt>
                <c:pt idx="137">
                  <c:v>847.35482609306996</c:v>
                </c:pt>
                <c:pt idx="138">
                  <c:v>832.22466315015367</c:v>
                </c:pt>
                <c:pt idx="139">
                  <c:v>817.66249672709091</c:v>
                </c:pt>
                <c:pt idx="140">
                  <c:v>807.16847183445338</c:v>
                </c:pt>
                <c:pt idx="141">
                  <c:v>791.37377721884866</c:v>
                </c:pt>
                <c:pt idx="142">
                  <c:v>789.04190049653209</c:v>
                </c:pt>
                <c:pt idx="143">
                  <c:v>783.03976406245522</c:v>
                </c:pt>
                <c:pt idx="144">
                  <c:v>780.3210586956576</c:v>
                </c:pt>
                <c:pt idx="145">
                  <c:v>763.62877865600194</c:v>
                </c:pt>
                <c:pt idx="146">
                  <c:v>754.82815953821421</c:v>
                </c:pt>
                <c:pt idx="147">
                  <c:v>744.66486795513481</c:v>
                </c:pt>
                <c:pt idx="148">
                  <c:v>741.96521967757565</c:v>
                </c:pt>
                <c:pt idx="149">
                  <c:v>734.33511660363092</c:v>
                </c:pt>
                <c:pt idx="150">
                  <c:v>730.19947080395286</c:v>
                </c:pt>
                <c:pt idx="151">
                  <c:v>718.21992259758679</c:v>
                </c:pt>
                <c:pt idx="152">
                  <c:v>704.49681141684573</c:v>
                </c:pt>
                <c:pt idx="153">
                  <c:v>692.87571978644587</c:v>
                </c:pt>
                <c:pt idx="154">
                  <c:v>688.786771565604</c:v>
                </c:pt>
                <c:pt idx="155">
                  <c:v>684.49513002521076</c:v>
                </c:pt>
                <c:pt idx="156">
                  <c:v>675.19607414791801</c:v>
                </c:pt>
                <c:pt idx="157">
                  <c:v>666.69622029174491</c:v>
                </c:pt>
                <c:pt idx="158">
                  <c:v>661.89997366516366</c:v>
                </c:pt>
                <c:pt idx="159">
                  <c:v>644.77480291387553</c:v>
                </c:pt>
                <c:pt idx="160">
                  <c:v>634.68087888314142</c:v>
                </c:pt>
                <c:pt idx="161">
                  <c:v>626.09435021620266</c:v>
                </c:pt>
                <c:pt idx="162">
                  <c:v>613.74790248308409</c:v>
                </c:pt>
                <c:pt idx="163">
                  <c:v>611.0156930129989</c:v>
                </c:pt>
                <c:pt idx="164">
                  <c:v>593.0186317376681</c:v>
                </c:pt>
                <c:pt idx="165">
                  <c:v>586.09296878419764</c:v>
                </c:pt>
                <c:pt idx="166">
                  <c:v>559.74199265038385</c:v>
                </c:pt>
                <c:pt idx="167">
                  <c:v>551.57439095638006</c:v>
                </c:pt>
                <c:pt idx="168">
                  <c:v>547.9393818652768</c:v>
                </c:pt>
                <c:pt idx="169">
                  <c:v>545.26335941418506</c:v>
                </c:pt>
                <c:pt idx="170">
                  <c:v>537.38400574592515</c:v>
                </c:pt>
                <c:pt idx="171">
                  <c:v>535.73325814443342</c:v>
                </c:pt>
                <c:pt idx="172">
                  <c:v>516.01026188776484</c:v>
                </c:pt>
                <c:pt idx="173">
                  <c:v>513.59811269294391</c:v>
                </c:pt>
                <c:pt idx="174">
                  <c:v>505.47047103705415</c:v>
                </c:pt>
                <c:pt idx="175">
                  <c:v>506.8598278756931</c:v>
                </c:pt>
                <c:pt idx="176">
                  <c:v>510.24747617065481</c:v>
                </c:pt>
                <c:pt idx="177">
                  <c:v>504.00944241393211</c:v>
                </c:pt>
                <c:pt idx="178">
                  <c:v>487.259551993515</c:v>
                </c:pt>
                <c:pt idx="179">
                  <c:v>483.52479927179712</c:v>
                </c:pt>
                <c:pt idx="180">
                  <c:v>471.86299583191129</c:v>
                </c:pt>
                <c:pt idx="181">
                  <c:v>472.76112491652884</c:v>
                </c:pt>
                <c:pt idx="182">
                  <c:v>456.28842495569722</c:v>
                </c:pt>
                <c:pt idx="183">
                  <c:v>451.72271015236703</c:v>
                </c:pt>
                <c:pt idx="184">
                  <c:v>435.24761717205098</c:v>
                </c:pt>
                <c:pt idx="185">
                  <c:v>418.21081552344242</c:v>
                </c:pt>
                <c:pt idx="186">
                  <c:v>410.66345877523065</c:v>
                </c:pt>
                <c:pt idx="187">
                  <c:v>402.26435427922559</c:v>
                </c:pt>
                <c:pt idx="188">
                  <c:v>391.22581312270688</c:v>
                </c:pt>
                <c:pt idx="189">
                  <c:v>385.3842361324493</c:v>
                </c:pt>
                <c:pt idx="190">
                  <c:v>371.56241644093291</c:v>
                </c:pt>
                <c:pt idx="191">
                  <c:v>371.52314895545538</c:v>
                </c:pt>
                <c:pt idx="192">
                  <c:v>360.51283075296607</c:v>
                </c:pt>
                <c:pt idx="193">
                  <c:v>368.54316274030259</c:v>
                </c:pt>
                <c:pt idx="194">
                  <c:v>355.98843486462522</c:v>
                </c:pt>
                <c:pt idx="195">
                  <c:v>347.86665248089804</c:v>
                </c:pt>
                <c:pt idx="196">
                  <c:v>347.86513812285938</c:v>
                </c:pt>
                <c:pt idx="197">
                  <c:v>342.06549456239975</c:v>
                </c:pt>
                <c:pt idx="198">
                  <c:v>331.86365930902258</c:v>
                </c:pt>
                <c:pt idx="199">
                  <c:v>327.56415446778863</c:v>
                </c:pt>
                <c:pt idx="200">
                  <c:v>326.91512508794864</c:v>
                </c:pt>
                <c:pt idx="201">
                  <c:v>324.50810645600768</c:v>
                </c:pt>
                <c:pt idx="202">
                  <c:v>314.52543323243719</c:v>
                </c:pt>
                <c:pt idx="203">
                  <c:v>314.95782242031214</c:v>
                </c:pt>
                <c:pt idx="204">
                  <c:v>307.7524931660792</c:v>
                </c:pt>
                <c:pt idx="205">
                  <c:v>296.555520661294</c:v>
                </c:pt>
                <c:pt idx="206">
                  <c:v>287.98643448344779</c:v>
                </c:pt>
                <c:pt idx="207">
                  <c:v>281.90490220267753</c:v>
                </c:pt>
                <c:pt idx="208">
                  <c:v>279.98624642275746</c:v>
                </c:pt>
                <c:pt idx="209">
                  <c:v>270.51357716533357</c:v>
                </c:pt>
                <c:pt idx="210">
                  <c:v>265.32363117536084</c:v>
                </c:pt>
                <c:pt idx="211">
                  <c:v>269.56982650780895</c:v>
                </c:pt>
                <c:pt idx="212">
                  <c:v>257.17745520004627</c:v>
                </c:pt>
                <c:pt idx="213">
                  <c:v>251.51304769923908</c:v>
                </c:pt>
                <c:pt idx="214">
                  <c:v>247.36127848078209</c:v>
                </c:pt>
                <c:pt idx="215">
                  <c:v>251.35592570580943</c:v>
                </c:pt>
                <c:pt idx="216">
                  <c:v>247.99249393713282</c:v>
                </c:pt>
                <c:pt idx="217">
                  <c:v>249.78080005791435</c:v>
                </c:pt>
                <c:pt idx="218">
                  <c:v>242.87245507015018</c:v>
                </c:pt>
                <c:pt idx="219">
                  <c:v>231.46936678168339</c:v>
                </c:pt>
                <c:pt idx="220">
                  <c:v>219.44433040219386</c:v>
                </c:pt>
                <c:pt idx="221">
                  <c:v>217.52963581926562</c:v>
                </c:pt>
                <c:pt idx="222">
                  <c:v>218.84157868431336</c:v>
                </c:pt>
                <c:pt idx="223">
                  <c:v>216.79847155663677</c:v>
                </c:pt>
                <c:pt idx="224">
                  <c:v>207.22439865746711</c:v>
                </c:pt>
                <c:pt idx="225">
                  <c:v>203.49819546329454</c:v>
                </c:pt>
                <c:pt idx="226">
                  <c:v>202.36065467154719</c:v>
                </c:pt>
                <c:pt idx="227">
                  <c:v>196.85547161358087</c:v>
                </c:pt>
                <c:pt idx="228">
                  <c:v>198.14739794083144</c:v>
                </c:pt>
                <c:pt idx="229">
                  <c:v>194.26380002624461</c:v>
                </c:pt>
                <c:pt idx="230">
                  <c:v>190.79263628937397</c:v>
                </c:pt>
                <c:pt idx="231">
                  <c:v>185.82235388106272</c:v>
                </c:pt>
                <c:pt idx="232">
                  <c:v>190.09846187411449</c:v>
                </c:pt>
                <c:pt idx="233">
                  <c:v>177.53174491774686</c:v>
                </c:pt>
                <c:pt idx="234">
                  <c:v>172.27927166062167</c:v>
                </c:pt>
                <c:pt idx="235">
                  <c:v>164.45309152792387</c:v>
                </c:pt>
                <c:pt idx="236">
                  <c:v>157.96432998431607</c:v>
                </c:pt>
                <c:pt idx="237">
                  <c:v>151.90418724818213</c:v>
                </c:pt>
                <c:pt idx="238">
                  <c:v>153.32235695902403</c:v>
                </c:pt>
                <c:pt idx="239">
                  <c:v>149.37933434550987</c:v>
                </c:pt>
                <c:pt idx="240">
                  <c:v>152.71550760884918</c:v>
                </c:pt>
                <c:pt idx="241">
                  <c:v>145.65433653663479</c:v>
                </c:pt>
                <c:pt idx="242">
                  <c:v>156.71686619359193</c:v>
                </c:pt>
                <c:pt idx="243">
                  <c:v>157.30251859245266</c:v>
                </c:pt>
                <c:pt idx="244">
                  <c:v>146.99565986521409</c:v>
                </c:pt>
                <c:pt idx="245">
                  <c:v>158.16406640049152</c:v>
                </c:pt>
                <c:pt idx="246">
                  <c:v>160.41862932507271</c:v>
                </c:pt>
                <c:pt idx="247">
                  <c:v>156.29660717062822</c:v>
                </c:pt>
                <c:pt idx="248">
                  <c:v>150.2333184099684</c:v>
                </c:pt>
                <c:pt idx="249">
                  <c:v>142.12430307930327</c:v>
                </c:pt>
                <c:pt idx="250">
                  <c:v>145.52647776930348</c:v>
                </c:pt>
                <c:pt idx="251">
                  <c:v>135.80986134927289</c:v>
                </c:pt>
                <c:pt idx="252">
                  <c:v>135.33426544229022</c:v>
                </c:pt>
                <c:pt idx="253">
                  <c:v>143.39015774687613</c:v>
                </c:pt>
                <c:pt idx="254">
                  <c:v>134.71821190939431</c:v>
                </c:pt>
                <c:pt idx="255">
                  <c:v>129.64827250770742</c:v>
                </c:pt>
                <c:pt idx="256">
                  <c:v>126.66560505584522</c:v>
                </c:pt>
                <c:pt idx="257">
                  <c:v>128.49816503169137</c:v>
                </c:pt>
                <c:pt idx="258">
                  <c:v>130.96294189087635</c:v>
                </c:pt>
                <c:pt idx="259">
                  <c:v>121.89074766301732</c:v>
                </c:pt>
                <c:pt idx="260">
                  <c:v>123.56186414440286</c:v>
                </c:pt>
                <c:pt idx="261">
                  <c:v>123.79991791307519</c:v>
                </c:pt>
                <c:pt idx="262">
                  <c:v>116.31448225473164</c:v>
                </c:pt>
                <c:pt idx="263">
                  <c:v>114.71078206521611</c:v>
                </c:pt>
                <c:pt idx="264">
                  <c:v>120.84789115566664</c:v>
                </c:pt>
                <c:pt idx="265">
                  <c:v>122.10270386344533</c:v>
                </c:pt>
                <c:pt idx="266">
                  <c:v>125.04910575613252</c:v>
                </c:pt>
                <c:pt idx="267">
                  <c:v>121.05501903075474</c:v>
                </c:pt>
                <c:pt idx="268">
                  <c:v>123.94960877663284</c:v>
                </c:pt>
                <c:pt idx="269">
                  <c:v>127.43066326602028</c:v>
                </c:pt>
                <c:pt idx="270">
                  <c:v>120.57639691603315</c:v>
                </c:pt>
                <c:pt idx="271">
                  <c:v>119.18006778675483</c:v>
                </c:pt>
                <c:pt idx="272">
                  <c:v>120.4179061866156</c:v>
                </c:pt>
                <c:pt idx="273">
                  <c:v>111.99666028598952</c:v>
                </c:pt>
                <c:pt idx="274">
                  <c:v>107.09234869165408</c:v>
                </c:pt>
                <c:pt idx="275">
                  <c:v>105.48588014649312</c:v>
                </c:pt>
                <c:pt idx="276">
                  <c:v>106.74610706755986</c:v>
                </c:pt>
                <c:pt idx="277">
                  <c:v>104.02056670994936</c:v>
                </c:pt>
                <c:pt idx="278">
                  <c:v>100.03323574677999</c:v>
                </c:pt>
                <c:pt idx="279">
                  <c:v>101.38404105900263</c:v>
                </c:pt>
                <c:pt idx="280">
                  <c:v>101.2876774789971</c:v>
                </c:pt>
                <c:pt idx="281">
                  <c:v>101.87375568178389</c:v>
                </c:pt>
                <c:pt idx="282">
                  <c:v>106.69398083944284</c:v>
                </c:pt>
                <c:pt idx="283">
                  <c:v>102.80456718068997</c:v>
                </c:pt>
                <c:pt idx="284">
                  <c:v>101.6125054420263</c:v>
                </c:pt>
                <c:pt idx="285">
                  <c:v>97.365163186346962</c:v>
                </c:pt>
                <c:pt idx="286">
                  <c:v>96.92348209250865</c:v>
                </c:pt>
                <c:pt idx="287">
                  <c:v>91.765270200839069</c:v>
                </c:pt>
                <c:pt idx="288">
                  <c:v>90.869582106567009</c:v>
                </c:pt>
                <c:pt idx="289">
                  <c:v>91.659396822283711</c:v>
                </c:pt>
                <c:pt idx="290">
                  <c:v>90.709399750870745</c:v>
                </c:pt>
                <c:pt idx="291">
                  <c:v>86.353428278182591</c:v>
                </c:pt>
                <c:pt idx="292">
                  <c:v>91.014522644371155</c:v>
                </c:pt>
                <c:pt idx="293">
                  <c:v>101.35094790287576</c:v>
                </c:pt>
                <c:pt idx="294">
                  <c:v>98.268407338231356</c:v>
                </c:pt>
                <c:pt idx="295">
                  <c:v>98.444762273804855</c:v>
                </c:pt>
                <c:pt idx="296">
                  <c:v>102.34964298632465</c:v>
                </c:pt>
                <c:pt idx="297">
                  <c:v>101.35006013321939</c:v>
                </c:pt>
                <c:pt idx="298">
                  <c:v>96.694280174863039</c:v>
                </c:pt>
                <c:pt idx="299">
                  <c:v>93.18754534956382</c:v>
                </c:pt>
                <c:pt idx="300">
                  <c:v>94.25548889096109</c:v>
                </c:pt>
                <c:pt idx="301">
                  <c:v>96.65801354409615</c:v>
                </c:pt>
                <c:pt idx="302">
                  <c:v>77.480791545714226</c:v>
                </c:pt>
                <c:pt idx="303">
                  <c:v>77.109796870828347</c:v>
                </c:pt>
                <c:pt idx="304">
                  <c:v>75.432218706857824</c:v>
                </c:pt>
                <c:pt idx="305">
                  <c:v>74.539671808004201</c:v>
                </c:pt>
                <c:pt idx="306">
                  <c:v>73.954511445472264</c:v>
                </c:pt>
                <c:pt idx="307">
                  <c:v>70.398256470230422</c:v>
                </c:pt>
                <c:pt idx="308">
                  <c:v>68.37263574553829</c:v>
                </c:pt>
                <c:pt idx="309">
                  <c:v>61.996164460127083</c:v>
                </c:pt>
                <c:pt idx="310">
                  <c:v>59.139182926156145</c:v>
                </c:pt>
                <c:pt idx="311">
                  <c:v>65.731066448921183</c:v>
                </c:pt>
                <c:pt idx="312">
                  <c:v>70.92057199565393</c:v>
                </c:pt>
                <c:pt idx="313">
                  <c:v>63.300443834451585</c:v>
                </c:pt>
                <c:pt idx="314">
                  <c:v>56.916263906168332</c:v>
                </c:pt>
                <c:pt idx="315">
                  <c:v>58.976572221034992</c:v>
                </c:pt>
                <c:pt idx="316">
                  <c:v>71.214600450346637</c:v>
                </c:pt>
                <c:pt idx="317">
                  <c:v>72.709301534856962</c:v>
                </c:pt>
                <c:pt idx="318">
                  <c:v>78.849357574821227</c:v>
                </c:pt>
                <c:pt idx="319">
                  <c:v>78.026756198511393</c:v>
                </c:pt>
                <c:pt idx="320">
                  <c:v>73.311418684856108</c:v>
                </c:pt>
                <c:pt idx="321">
                  <c:v>76.229929984889324</c:v>
                </c:pt>
                <c:pt idx="322">
                  <c:v>82.690174286966041</c:v>
                </c:pt>
                <c:pt idx="323">
                  <c:v>80.665698701217238</c:v>
                </c:pt>
                <c:pt idx="324">
                  <c:v>90.20410502961029</c:v>
                </c:pt>
                <c:pt idx="325">
                  <c:v>75.477258877792792</c:v>
                </c:pt>
                <c:pt idx="326">
                  <c:v>72.606165166484161</c:v>
                </c:pt>
                <c:pt idx="327">
                  <c:v>75.210939308137156</c:v>
                </c:pt>
                <c:pt idx="328">
                  <c:v>75.808250241758344</c:v>
                </c:pt>
                <c:pt idx="329">
                  <c:v>74.180712968805281</c:v>
                </c:pt>
                <c:pt idx="330">
                  <c:v>75.620247051857888</c:v>
                </c:pt>
                <c:pt idx="331">
                  <c:v>68.203609456418903</c:v>
                </c:pt>
                <c:pt idx="332">
                  <c:v>73.551982079967388</c:v>
                </c:pt>
                <c:pt idx="333">
                  <c:v>66.132475559720319</c:v>
                </c:pt>
                <c:pt idx="334">
                  <c:v>71.513706087372299</c:v>
                </c:pt>
                <c:pt idx="335">
                  <c:v>71.521910031361415</c:v>
                </c:pt>
                <c:pt idx="336">
                  <c:v>71.602876723446073</c:v>
                </c:pt>
                <c:pt idx="337">
                  <c:v>70.069783386096304</c:v>
                </c:pt>
                <c:pt idx="338">
                  <c:v>83.043533303431602</c:v>
                </c:pt>
                <c:pt idx="339">
                  <c:v>83.579089651855384</c:v>
                </c:pt>
                <c:pt idx="340">
                  <c:v>90.341991189495644</c:v>
                </c:pt>
                <c:pt idx="341">
                  <c:v>96.146483206161221</c:v>
                </c:pt>
                <c:pt idx="342">
                  <c:v>92.685536659654815</c:v>
                </c:pt>
                <c:pt idx="343">
                  <c:v>94.333475378740161</c:v>
                </c:pt>
                <c:pt idx="344">
                  <c:v>98.098215780188127</c:v>
                </c:pt>
                <c:pt idx="345">
                  <c:v>90.907036109527937</c:v>
                </c:pt>
                <c:pt idx="346">
                  <c:v>91.86511089932857</c:v>
                </c:pt>
                <c:pt idx="347">
                  <c:v>87.322091244990347</c:v>
                </c:pt>
                <c:pt idx="348">
                  <c:v>83.972157812906744</c:v>
                </c:pt>
                <c:pt idx="349">
                  <c:v>79.12583120830989</c:v>
                </c:pt>
                <c:pt idx="350">
                  <c:v>78.383950349324337</c:v>
                </c:pt>
                <c:pt idx="351">
                  <c:v>81.232893864261868</c:v>
                </c:pt>
                <c:pt idx="352">
                  <c:v>81.447813672531197</c:v>
                </c:pt>
                <c:pt idx="353">
                  <c:v>73.519978791663036</c:v>
                </c:pt>
                <c:pt idx="354">
                  <c:v>82.883970737799714</c:v>
                </c:pt>
                <c:pt idx="355">
                  <c:v>81.07147315574737</c:v>
                </c:pt>
                <c:pt idx="356">
                  <c:v>76.627040511021931</c:v>
                </c:pt>
                <c:pt idx="357">
                  <c:v>75.091364106198483</c:v>
                </c:pt>
                <c:pt idx="358">
                  <c:v>70.106914358059583</c:v>
                </c:pt>
                <c:pt idx="359">
                  <c:v>76.69478061960379</c:v>
                </c:pt>
                <c:pt idx="360">
                  <c:v>76.890708695695508</c:v>
                </c:pt>
                <c:pt idx="361">
                  <c:v>73.569935379288083</c:v>
                </c:pt>
                <c:pt idx="362">
                  <c:v>80.865615858300274</c:v>
                </c:pt>
                <c:pt idx="363">
                  <c:v>82.013672689426883</c:v>
                </c:pt>
                <c:pt idx="364">
                  <c:v>87.292694092075124</c:v>
                </c:pt>
                <c:pt idx="365">
                  <c:v>85.114436530376821</c:v>
                </c:pt>
                <c:pt idx="366">
                  <c:v>81.536201896887647</c:v>
                </c:pt>
                <c:pt idx="367">
                  <c:v>86.122027705341722</c:v>
                </c:pt>
                <c:pt idx="368">
                  <c:v>77.533037283472169</c:v>
                </c:pt>
                <c:pt idx="369">
                  <c:v>73.626097035790607</c:v>
                </c:pt>
                <c:pt idx="370">
                  <c:v>78.324660964328416</c:v>
                </c:pt>
                <c:pt idx="371">
                  <c:v>72.176855037341298</c:v>
                </c:pt>
                <c:pt idx="372">
                  <c:v>66.407419174400502</c:v>
                </c:pt>
                <c:pt idx="373">
                  <c:v>62.339997393701083</c:v>
                </c:pt>
                <c:pt idx="374">
                  <c:v>68.809724981398617</c:v>
                </c:pt>
                <c:pt idx="375">
                  <c:v>70.200437752858136</c:v>
                </c:pt>
                <c:pt idx="376">
                  <c:v>76.280404222468306</c:v>
                </c:pt>
                <c:pt idx="377">
                  <c:v>68.073036208781886</c:v>
                </c:pt>
                <c:pt idx="378">
                  <c:v>71.277353162711975</c:v>
                </c:pt>
                <c:pt idx="379">
                  <c:v>75.146546860201127</c:v>
                </c:pt>
                <c:pt idx="380">
                  <c:v>84.424900820412859</c:v>
                </c:pt>
                <c:pt idx="381">
                  <c:v>84.34051662593707</c:v>
                </c:pt>
                <c:pt idx="382">
                  <c:v>80.921932958045218</c:v>
                </c:pt>
                <c:pt idx="383">
                  <c:v>80.345628500672674</c:v>
                </c:pt>
                <c:pt idx="384">
                  <c:v>81.71480204738701</c:v>
                </c:pt>
                <c:pt idx="385">
                  <c:v>78.290820219471826</c:v>
                </c:pt>
                <c:pt idx="386">
                  <c:v>84.475321666049453</c:v>
                </c:pt>
                <c:pt idx="387">
                  <c:v>80.701974489160648</c:v>
                </c:pt>
                <c:pt idx="388">
                  <c:v>74.04493011659487</c:v>
                </c:pt>
                <c:pt idx="389">
                  <c:v>70.879456989798157</c:v>
                </c:pt>
                <c:pt idx="390">
                  <c:v>64.406672257940201</c:v>
                </c:pt>
                <c:pt idx="391">
                  <c:v>62.562231057560219</c:v>
                </c:pt>
                <c:pt idx="392">
                  <c:v>57.078523866189855</c:v>
                </c:pt>
                <c:pt idx="393">
                  <c:v>57.869115898643642</c:v>
                </c:pt>
                <c:pt idx="394">
                  <c:v>59.86119829652835</c:v>
                </c:pt>
                <c:pt idx="395">
                  <c:v>57.27043038084328</c:v>
                </c:pt>
                <c:pt idx="396">
                  <c:v>60.103725807304926</c:v>
                </c:pt>
                <c:pt idx="397">
                  <c:v>54.37385796243624</c:v>
                </c:pt>
                <c:pt idx="398">
                  <c:v>53.045552141785471</c:v>
                </c:pt>
                <c:pt idx="399">
                  <c:v>61.146337779519435</c:v>
                </c:pt>
                <c:pt idx="400">
                  <c:v>62.171415249309334</c:v>
                </c:pt>
                <c:pt idx="401">
                  <c:v>62.574645647635698</c:v>
                </c:pt>
                <c:pt idx="402">
                  <c:v>60.671874380041928</c:v>
                </c:pt>
                <c:pt idx="403">
                  <c:v>53.038479488839783</c:v>
                </c:pt>
                <c:pt idx="404">
                  <c:v>50.74224621859296</c:v>
                </c:pt>
                <c:pt idx="405">
                  <c:v>45.675887774647897</c:v>
                </c:pt>
                <c:pt idx="406">
                  <c:v>53.960218060406497</c:v>
                </c:pt>
                <c:pt idx="407">
                  <c:v>47.001029239929146</c:v>
                </c:pt>
                <c:pt idx="408">
                  <c:v>37.57933208967966</c:v>
                </c:pt>
                <c:pt idx="409">
                  <c:v>38.220150478358782</c:v>
                </c:pt>
                <c:pt idx="410">
                  <c:v>38.225949929584296</c:v>
                </c:pt>
                <c:pt idx="411">
                  <c:v>32.571065314869415</c:v>
                </c:pt>
                <c:pt idx="412">
                  <c:v>35.192132440573687</c:v>
                </c:pt>
                <c:pt idx="413">
                  <c:v>37.724591864711648</c:v>
                </c:pt>
                <c:pt idx="414">
                  <c:v>46.501431081198874</c:v>
                </c:pt>
                <c:pt idx="415">
                  <c:v>41.77739566439201</c:v>
                </c:pt>
                <c:pt idx="416">
                  <c:v>44.832354272545729</c:v>
                </c:pt>
                <c:pt idx="417">
                  <c:v>43.490854627007728</c:v>
                </c:pt>
                <c:pt idx="418">
                  <c:v>36.012994638486056</c:v>
                </c:pt>
                <c:pt idx="419">
                  <c:v>31.189078990167136</c:v>
                </c:pt>
                <c:pt idx="420">
                  <c:v>30.71410608441537</c:v>
                </c:pt>
                <c:pt idx="421">
                  <c:v>32.102693734098118</c:v>
                </c:pt>
                <c:pt idx="422">
                  <c:v>28.960835206360827</c:v>
                </c:pt>
                <c:pt idx="423">
                  <c:v>18.676957713393922</c:v>
                </c:pt>
                <c:pt idx="424">
                  <c:v>16.745757652998179</c:v>
                </c:pt>
                <c:pt idx="425">
                  <c:v>14.073804093358985</c:v>
                </c:pt>
                <c:pt idx="426">
                  <c:v>15.412068911309213</c:v>
                </c:pt>
                <c:pt idx="427">
                  <c:v>17.875652729150641</c:v>
                </c:pt>
                <c:pt idx="428">
                  <c:v>26.390480911746188</c:v>
                </c:pt>
                <c:pt idx="429">
                  <c:v>29.358771968306367</c:v>
                </c:pt>
                <c:pt idx="430">
                  <c:v>25.421200221291606</c:v>
                </c:pt>
                <c:pt idx="431">
                  <c:v>33.244391083588525</c:v>
                </c:pt>
                <c:pt idx="432">
                  <c:v>30.676892385409097</c:v>
                </c:pt>
                <c:pt idx="433">
                  <c:v>31.203151491403545</c:v>
                </c:pt>
                <c:pt idx="434">
                  <c:v>33.43485156416196</c:v>
                </c:pt>
                <c:pt idx="435">
                  <c:v>28.802994499149236</c:v>
                </c:pt>
                <c:pt idx="436">
                  <c:v>22.358021275795721</c:v>
                </c:pt>
                <c:pt idx="437">
                  <c:v>18.538297823601411</c:v>
                </c:pt>
                <c:pt idx="438">
                  <c:v>17.331127207357408</c:v>
                </c:pt>
                <c:pt idx="439">
                  <c:v>21.536802283456339</c:v>
                </c:pt>
                <c:pt idx="440">
                  <c:v>13.176748790755424</c:v>
                </c:pt>
                <c:pt idx="441">
                  <c:v>12.109824611944957</c:v>
                </c:pt>
                <c:pt idx="442">
                  <c:v>11.206223916225364</c:v>
                </c:pt>
                <c:pt idx="443">
                  <c:v>6.6973102498765993</c:v>
                </c:pt>
                <c:pt idx="444">
                  <c:v>6.3660258778152965</c:v>
                </c:pt>
                <c:pt idx="445">
                  <c:v>14.213479262848185</c:v>
                </c:pt>
                <c:pt idx="446">
                  <c:v>12.419389157210297</c:v>
                </c:pt>
                <c:pt idx="447">
                  <c:v>9.977500090234134</c:v>
                </c:pt>
                <c:pt idx="448">
                  <c:v>3.3785190469077326</c:v>
                </c:pt>
                <c:pt idx="449">
                  <c:v>2.1076201729038195</c:v>
                </c:pt>
                <c:pt idx="450">
                  <c:v>5.7527524204636409</c:v>
                </c:pt>
                <c:pt idx="451">
                  <c:v>11.182416922286365</c:v>
                </c:pt>
                <c:pt idx="452">
                  <c:v>15.714042356902064</c:v>
                </c:pt>
                <c:pt idx="453">
                  <c:v>24.482664010673243</c:v>
                </c:pt>
                <c:pt idx="454">
                  <c:v>26.665819706283223</c:v>
                </c:pt>
                <c:pt idx="455">
                  <c:v>18.987287241290673</c:v>
                </c:pt>
                <c:pt idx="456">
                  <c:v>11.723873591500078</c:v>
                </c:pt>
                <c:pt idx="457">
                  <c:v>14.658611045541836</c:v>
                </c:pt>
                <c:pt idx="458">
                  <c:v>17.422719892184698</c:v>
                </c:pt>
                <c:pt idx="459">
                  <c:v>15.960933120745036</c:v>
                </c:pt>
                <c:pt idx="460">
                  <c:v>11.755255352974764</c:v>
                </c:pt>
                <c:pt idx="461">
                  <c:v>6.8551685144181098</c:v>
                </c:pt>
                <c:pt idx="462">
                  <c:v>9.5961386176618237</c:v>
                </c:pt>
                <c:pt idx="463">
                  <c:v>8.0353422451366736</c:v>
                </c:pt>
                <c:pt idx="464">
                  <c:v>13.750760439480914</c:v>
                </c:pt>
                <c:pt idx="465">
                  <c:v>15.193333473923323</c:v>
                </c:pt>
                <c:pt idx="466">
                  <c:v>21.94760189549817</c:v>
                </c:pt>
                <c:pt idx="467">
                  <c:v>21.721264066878643</c:v>
                </c:pt>
                <c:pt idx="468">
                  <c:v>23.671894245800669</c:v>
                </c:pt>
                <c:pt idx="469">
                  <c:v>21.592623664886066</c:v>
                </c:pt>
                <c:pt idx="470">
                  <c:v>21.765564057905152</c:v>
                </c:pt>
                <c:pt idx="471">
                  <c:v>11.265577909561188</c:v>
                </c:pt>
                <c:pt idx="472">
                  <c:v>9.4936893435006731</c:v>
                </c:pt>
                <c:pt idx="473">
                  <c:v>8.3664349608170276</c:v>
                </c:pt>
                <c:pt idx="474">
                  <c:v>12.798911639235785</c:v>
                </c:pt>
                <c:pt idx="475">
                  <c:v>2.4571101939936844</c:v>
                </c:pt>
                <c:pt idx="476">
                  <c:v>0.72087968993636531</c:v>
                </c:pt>
                <c:pt idx="477">
                  <c:v>-1.4947960177179012</c:v>
                </c:pt>
                <c:pt idx="478">
                  <c:v>2.4817568442031428</c:v>
                </c:pt>
                <c:pt idx="479">
                  <c:v>-5.3349799644606989E-2</c:v>
                </c:pt>
                <c:pt idx="480">
                  <c:v>1.5470004220370632</c:v>
                </c:pt>
                <c:pt idx="481">
                  <c:v>6.7719720394770517</c:v>
                </c:pt>
                <c:pt idx="482">
                  <c:v>1.3328865076386831</c:v>
                </c:pt>
                <c:pt idx="483">
                  <c:v>2.4521836148899481</c:v>
                </c:pt>
                <c:pt idx="484">
                  <c:v>10.95344407227695</c:v>
                </c:pt>
                <c:pt idx="485">
                  <c:v>8.9002283153197794</c:v>
                </c:pt>
                <c:pt idx="486">
                  <c:v>9.16716879147077</c:v>
                </c:pt>
                <c:pt idx="487">
                  <c:v>3.8639138273449776</c:v>
                </c:pt>
                <c:pt idx="488">
                  <c:v>5.0105613319443645</c:v>
                </c:pt>
                <c:pt idx="489">
                  <c:v>8.5294579192097011</c:v>
                </c:pt>
                <c:pt idx="490">
                  <c:v>3.4121784641005815</c:v>
                </c:pt>
                <c:pt idx="491">
                  <c:v>10.985603739519265</c:v>
                </c:pt>
                <c:pt idx="492">
                  <c:v>8.640738909964254</c:v>
                </c:pt>
                <c:pt idx="493">
                  <c:v>3.574809267834032</c:v>
                </c:pt>
                <c:pt idx="494">
                  <c:v>6.8317327417737408</c:v>
                </c:pt>
                <c:pt idx="495">
                  <c:v>5.6606582387847162</c:v>
                </c:pt>
                <c:pt idx="496">
                  <c:v>4.2481434635943618</c:v>
                </c:pt>
                <c:pt idx="497">
                  <c:v>-3.5020656215883954</c:v>
                </c:pt>
                <c:pt idx="498">
                  <c:v>-1.9523112232721447</c:v>
                </c:pt>
                <c:pt idx="499">
                  <c:v>-5.5924422725218896</c:v>
                </c:pt>
                <c:pt idx="500">
                  <c:v>-10.066761955655576</c:v>
                </c:pt>
                <c:pt idx="501">
                  <c:v>-7.7424297175186343</c:v>
                </c:pt>
                <c:pt idx="502">
                  <c:v>-6.6199534470626622</c:v>
                </c:pt>
                <c:pt idx="503">
                  <c:v>-11.607589107433954</c:v>
                </c:pt>
                <c:pt idx="504">
                  <c:v>-11.074875826564865</c:v>
                </c:pt>
                <c:pt idx="505">
                  <c:v>-9.1207229412458286</c:v>
                </c:pt>
                <c:pt idx="506">
                  <c:v>-0.48305802158182481</c:v>
                </c:pt>
                <c:pt idx="507">
                  <c:v>-9.6114578579225149</c:v>
                </c:pt>
                <c:pt idx="508">
                  <c:v>-13.134882781718243</c:v>
                </c:pt>
                <c:pt idx="509">
                  <c:v>-8.3297731313584418</c:v>
                </c:pt>
                <c:pt idx="510">
                  <c:v>-6.8539380425172274</c:v>
                </c:pt>
                <c:pt idx="511">
                  <c:v>-13.980831468808342</c:v>
                </c:pt>
                <c:pt idx="512">
                  <c:v>-16.888670652921913</c:v>
                </c:pt>
                <c:pt idx="513">
                  <c:v>-17.751334953345207</c:v>
                </c:pt>
                <c:pt idx="514">
                  <c:v>-23.805728744656552</c:v>
                </c:pt>
                <c:pt idx="515">
                  <c:v>-23.34797875268276</c:v>
                </c:pt>
                <c:pt idx="516">
                  <c:v>-17.187496723478947</c:v>
                </c:pt>
                <c:pt idx="517">
                  <c:v>-10.006219531758177</c:v>
                </c:pt>
                <c:pt idx="518">
                  <c:v>-10.272896792979079</c:v>
                </c:pt>
                <c:pt idx="519">
                  <c:v>-13.36519596514985</c:v>
                </c:pt>
                <c:pt idx="520">
                  <c:v>-3.9259264371942142</c:v>
                </c:pt>
                <c:pt idx="521">
                  <c:v>2.4732495654889646</c:v>
                </c:pt>
                <c:pt idx="522">
                  <c:v>4.2998731954599174</c:v>
                </c:pt>
                <c:pt idx="523">
                  <c:v>7.7916657029704641</c:v>
                </c:pt>
                <c:pt idx="524">
                  <c:v>10.823932542197889</c:v>
                </c:pt>
                <c:pt idx="525">
                  <c:v>14.95832944596363</c:v>
                </c:pt>
                <c:pt idx="526">
                  <c:v>17.046908165825418</c:v>
                </c:pt>
                <c:pt idx="527">
                  <c:v>11.511733236458968</c:v>
                </c:pt>
                <c:pt idx="528">
                  <c:v>10.83535383636764</c:v>
                </c:pt>
                <c:pt idx="529">
                  <c:v>0.50946103482513472</c:v>
                </c:pt>
                <c:pt idx="530">
                  <c:v>1.7154519369536014</c:v>
                </c:pt>
                <c:pt idx="531">
                  <c:v>1.4468497182312698</c:v>
                </c:pt>
                <c:pt idx="532">
                  <c:v>7.7136863794251544</c:v>
                </c:pt>
                <c:pt idx="533">
                  <c:v>5.8632330269692279</c:v>
                </c:pt>
                <c:pt idx="534">
                  <c:v>-2.1143785347066388</c:v>
                </c:pt>
                <c:pt idx="535">
                  <c:v>-2.0598467370908398</c:v>
                </c:pt>
                <c:pt idx="536">
                  <c:v>2.6202098901147219</c:v>
                </c:pt>
                <c:pt idx="537">
                  <c:v>6.255368936783305</c:v>
                </c:pt>
                <c:pt idx="538">
                  <c:v>8.0174163915829233</c:v>
                </c:pt>
                <c:pt idx="539">
                  <c:v>1.7900834238697181</c:v>
                </c:pt>
                <c:pt idx="540">
                  <c:v>-1.4689072727778569</c:v>
                </c:pt>
                <c:pt idx="541">
                  <c:v>-5.7133583430408708</c:v>
                </c:pt>
                <c:pt idx="542">
                  <c:v>-13.80274433805082</c:v>
                </c:pt>
                <c:pt idx="543">
                  <c:v>-13.50609281512701</c:v>
                </c:pt>
                <c:pt idx="544">
                  <c:v>-20.54255619588211</c:v>
                </c:pt>
                <c:pt idx="545">
                  <c:v>-21.599693975187943</c:v>
                </c:pt>
                <c:pt idx="546">
                  <c:v>-23.562820783339255</c:v>
                </c:pt>
                <c:pt idx="547">
                  <c:v>-22.413833338317566</c:v>
                </c:pt>
                <c:pt idx="548">
                  <c:v>-21.847387497881034</c:v>
                </c:pt>
                <c:pt idx="549">
                  <c:v>-27.486726635549577</c:v>
                </c:pt>
                <c:pt idx="550">
                  <c:v>-25.244933951206136</c:v>
                </c:pt>
                <c:pt idx="551">
                  <c:v>-20.128895037213454</c:v>
                </c:pt>
                <c:pt idx="552">
                  <c:v>-18.368295174243482</c:v>
                </c:pt>
                <c:pt idx="553">
                  <c:v>-17.992987677221336</c:v>
                </c:pt>
                <c:pt idx="554">
                  <c:v>-18.628304949790532</c:v>
                </c:pt>
                <c:pt idx="555">
                  <c:v>-23.280430920131941</c:v>
                </c:pt>
                <c:pt idx="556">
                  <c:v>-21.436896052389123</c:v>
                </c:pt>
                <c:pt idx="557">
                  <c:v>-12.204119107577524</c:v>
                </c:pt>
                <c:pt idx="558">
                  <c:v>-6.0077186791435242</c:v>
                </c:pt>
                <c:pt idx="559">
                  <c:v>-12.67916474943425</c:v>
                </c:pt>
                <c:pt idx="560">
                  <c:v>-9.0878912771075999</c:v>
                </c:pt>
                <c:pt idx="561">
                  <c:v>-10.332565643291227</c:v>
                </c:pt>
                <c:pt idx="562">
                  <c:v>-7.3832569156515557</c:v>
                </c:pt>
                <c:pt idx="563">
                  <c:v>-10.833160099519782</c:v>
                </c:pt>
                <c:pt idx="564">
                  <c:v>-13.671845567190685</c:v>
                </c:pt>
                <c:pt idx="565">
                  <c:v>-19.612572289422232</c:v>
                </c:pt>
                <c:pt idx="566">
                  <c:v>-25.547335500533663</c:v>
                </c:pt>
                <c:pt idx="567">
                  <c:v>-30.000098803976751</c:v>
                </c:pt>
                <c:pt idx="568">
                  <c:v>-25.911984766564927</c:v>
                </c:pt>
                <c:pt idx="569">
                  <c:v>-26.750694968005618</c:v>
                </c:pt>
                <c:pt idx="570">
                  <c:v>-19.167374939408166</c:v>
                </c:pt>
                <c:pt idx="571">
                  <c:v>-21.578549824663817</c:v>
                </c:pt>
                <c:pt idx="572">
                  <c:v>-16.010400095058415</c:v>
                </c:pt>
                <c:pt idx="573">
                  <c:v>-10.390686094174832</c:v>
                </c:pt>
                <c:pt idx="574">
                  <c:v>-5.0625687489661502</c:v>
                </c:pt>
                <c:pt idx="575">
                  <c:v>-6.9444022125777156</c:v>
                </c:pt>
                <c:pt idx="576">
                  <c:v>-1.9352396476322649</c:v>
                </c:pt>
                <c:pt idx="577">
                  <c:v>-7.821100600760734</c:v>
                </c:pt>
                <c:pt idx="578">
                  <c:v>-9.8350753084780784</c:v>
                </c:pt>
                <c:pt idx="579">
                  <c:v>-15.243598571703018</c:v>
                </c:pt>
                <c:pt idx="580">
                  <c:v>-20.46608857720021</c:v>
                </c:pt>
                <c:pt idx="581">
                  <c:v>-21.926308223095955</c:v>
                </c:pt>
                <c:pt idx="582">
                  <c:v>-25.452337237696444</c:v>
                </c:pt>
                <c:pt idx="583">
                  <c:v>-22.347882077975921</c:v>
                </c:pt>
                <c:pt idx="584">
                  <c:v>-17.865289069234905</c:v>
                </c:pt>
                <c:pt idx="585">
                  <c:v>-19.245512545568701</c:v>
                </c:pt>
                <c:pt idx="586">
                  <c:v>-2.4123545986261754</c:v>
                </c:pt>
                <c:pt idx="587">
                  <c:v>0.71590996636437154</c:v>
                </c:pt>
                <c:pt idx="588">
                  <c:v>-2.4395945091848863</c:v>
                </c:pt>
                <c:pt idx="589">
                  <c:v>1.3789697645843602</c:v>
                </c:pt>
                <c:pt idx="590">
                  <c:v>-0.76920881852604761</c:v>
                </c:pt>
                <c:pt idx="591">
                  <c:v>8.8089426842473326</c:v>
                </c:pt>
                <c:pt idx="592">
                  <c:v>4.6964649340087607</c:v>
                </c:pt>
                <c:pt idx="593">
                  <c:v>2.2557980307589034</c:v>
                </c:pt>
                <c:pt idx="594">
                  <c:v>1.7517093322929633</c:v>
                </c:pt>
                <c:pt idx="595">
                  <c:v>-9.0523204208105312</c:v>
                </c:pt>
                <c:pt idx="596">
                  <c:v>-6.7967030169291247</c:v>
                </c:pt>
                <c:pt idx="597">
                  <c:v>-6.9569517162560262</c:v>
                </c:pt>
                <c:pt idx="598">
                  <c:v>-3.6109575568345753</c:v>
                </c:pt>
                <c:pt idx="599">
                  <c:v>1.69952549772596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31C5-4AF3-9F55-CFA8FB4341DC}"/>
            </c:ext>
          </c:extLst>
        </c:ser>
        <c:ser>
          <c:idx val="2"/>
          <c:order val="2"/>
          <c:tx>
            <c:strRef>
              <c:f>DP!$I$1</c:f>
              <c:strCache>
                <c:ptCount val="1"/>
                <c:pt idx="0">
                  <c:v>BSA10+4il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I$2:$I$601</c:f>
              <c:numCache>
                <c:formatCode>General</c:formatCode>
                <c:ptCount val="600"/>
                <c:pt idx="0">
                  <c:v>40.422372783624382</c:v>
                </c:pt>
                <c:pt idx="1">
                  <c:v>34.711034740977482</c:v>
                </c:pt>
                <c:pt idx="2">
                  <c:v>30.44895444832423</c:v>
                </c:pt>
                <c:pt idx="3">
                  <c:v>9.975703536761749</c:v>
                </c:pt>
                <c:pt idx="4">
                  <c:v>1.7792787724183232</c:v>
                </c:pt>
                <c:pt idx="5">
                  <c:v>-11.463129742635129</c:v>
                </c:pt>
                <c:pt idx="6">
                  <c:v>-18.168071326836269</c:v>
                </c:pt>
                <c:pt idx="7">
                  <c:v>-30.606890311626454</c:v>
                </c:pt>
                <c:pt idx="8">
                  <c:v>-51.235679022534477</c:v>
                </c:pt>
                <c:pt idx="9">
                  <c:v>-44.601676377786866</c:v>
                </c:pt>
                <c:pt idx="10">
                  <c:v>-37.287600681442868</c:v>
                </c:pt>
                <c:pt idx="11">
                  <c:v>-25.600230031404134</c:v>
                </c:pt>
                <c:pt idx="12">
                  <c:v>-26.109368278585567</c:v>
                </c:pt>
                <c:pt idx="13">
                  <c:v>-17.143316051548801</c:v>
                </c:pt>
                <c:pt idx="14">
                  <c:v>-10.713849517242302</c:v>
                </c:pt>
                <c:pt idx="15">
                  <c:v>9.1318517353083798E-7</c:v>
                </c:pt>
                <c:pt idx="16">
                  <c:v>13.845942748086205</c:v>
                </c:pt>
                <c:pt idx="17">
                  <c:v>17.711820160557217</c:v>
                </c:pt>
                <c:pt idx="18">
                  <c:v>32.486743880012504</c:v>
                </c:pt>
                <c:pt idx="19">
                  <c:v>42.305265540115343</c:v>
                </c:pt>
                <c:pt idx="20">
                  <c:v>56.503250934995954</c:v>
                </c:pt>
                <c:pt idx="21">
                  <c:v>105.59171865745154</c:v>
                </c:pt>
                <c:pt idx="22">
                  <c:v>139.44340539389407</c:v>
                </c:pt>
                <c:pt idx="23">
                  <c:v>185.73135863491436</c:v>
                </c:pt>
                <c:pt idx="24">
                  <c:v>233.52805350502982</c:v>
                </c:pt>
                <c:pt idx="25">
                  <c:v>283.14263902768084</c:v>
                </c:pt>
                <c:pt idx="26">
                  <c:v>346.25816764225715</c:v>
                </c:pt>
                <c:pt idx="27">
                  <c:v>410.44332579555368</c:v>
                </c:pt>
                <c:pt idx="28">
                  <c:v>481.14638854163661</c:v>
                </c:pt>
                <c:pt idx="29">
                  <c:v>556.32389433019614</c:v>
                </c:pt>
                <c:pt idx="30">
                  <c:v>617.3159363798386</c:v>
                </c:pt>
                <c:pt idx="31">
                  <c:v>688.58142531876774</c:v>
                </c:pt>
                <c:pt idx="32">
                  <c:v>758.90720561221895</c:v>
                </c:pt>
                <c:pt idx="33">
                  <c:v>821.43917282539189</c:v>
                </c:pt>
                <c:pt idx="34">
                  <c:v>874.58596397022541</c:v>
                </c:pt>
                <c:pt idx="35">
                  <c:v>906.50726865049432</c:v>
                </c:pt>
                <c:pt idx="36">
                  <c:v>913.11085684382783</c:v>
                </c:pt>
                <c:pt idx="37">
                  <c:v>923.88092834465624</c:v>
                </c:pt>
                <c:pt idx="38">
                  <c:v>914.6724367022332</c:v>
                </c:pt>
                <c:pt idx="39">
                  <c:v>921.92184936030139</c:v>
                </c:pt>
                <c:pt idx="40">
                  <c:v>884.42042275296183</c:v>
                </c:pt>
                <c:pt idx="41">
                  <c:v>842.3848383539198</c:v>
                </c:pt>
                <c:pt idx="42">
                  <c:v>790.32718727951567</c:v>
                </c:pt>
                <c:pt idx="43">
                  <c:v>740.76004890374656</c:v>
                </c:pt>
                <c:pt idx="44">
                  <c:v>697.15873213606574</c:v>
                </c:pt>
                <c:pt idx="45">
                  <c:v>675.02111492978167</c:v>
                </c:pt>
                <c:pt idx="46">
                  <c:v>630.19657943141704</c:v>
                </c:pt>
                <c:pt idx="47">
                  <c:v>597.10746378800059</c:v>
                </c:pt>
                <c:pt idx="48">
                  <c:v>555.45225964712711</c:v>
                </c:pt>
                <c:pt idx="49">
                  <c:v>547.46391356162144</c:v>
                </c:pt>
                <c:pt idx="50">
                  <c:v>525.140539558829</c:v>
                </c:pt>
                <c:pt idx="51">
                  <c:v>507.17267757205548</c:v>
                </c:pt>
                <c:pt idx="52">
                  <c:v>503.5589800121719</c:v>
                </c:pt>
                <c:pt idx="53">
                  <c:v>504.71073436585397</c:v>
                </c:pt>
                <c:pt idx="54">
                  <c:v>495.94745117760931</c:v>
                </c:pt>
                <c:pt idx="55">
                  <c:v>505.98865542819698</c:v>
                </c:pt>
                <c:pt idx="56">
                  <c:v>502.38251056645635</c:v>
                </c:pt>
                <c:pt idx="57">
                  <c:v>499.83269870832731</c:v>
                </c:pt>
                <c:pt idx="58">
                  <c:v>503.6803925051309</c:v>
                </c:pt>
                <c:pt idx="59">
                  <c:v>517.71461741934854</c:v>
                </c:pt>
                <c:pt idx="60">
                  <c:v>532.22670572055597</c:v>
                </c:pt>
                <c:pt idx="61">
                  <c:v>545.27626788951625</c:v>
                </c:pt>
                <c:pt idx="62">
                  <c:v>558.16578775303992</c:v>
                </c:pt>
                <c:pt idx="63">
                  <c:v>571.74924780044341</c:v>
                </c:pt>
                <c:pt idx="64">
                  <c:v>580.91952757322463</c:v>
                </c:pt>
                <c:pt idx="65">
                  <c:v>602.40203216709415</c:v>
                </c:pt>
                <c:pt idx="66">
                  <c:v>623.55494534147874</c:v>
                </c:pt>
                <c:pt idx="67">
                  <c:v>641.52180611398865</c:v>
                </c:pt>
                <c:pt idx="68">
                  <c:v>661.55517641741949</c:v>
                </c:pt>
                <c:pt idx="69">
                  <c:v>686.41063100494227</c:v>
                </c:pt>
                <c:pt idx="70">
                  <c:v>706.47435452033392</c:v>
                </c:pt>
                <c:pt idx="71">
                  <c:v>728.05002709490225</c:v>
                </c:pt>
                <c:pt idx="72">
                  <c:v>745.6380275475625</c:v>
                </c:pt>
                <c:pt idx="73">
                  <c:v>770.36021796364207</c:v>
                </c:pt>
                <c:pt idx="74">
                  <c:v>793.5749504377327</c:v>
                </c:pt>
                <c:pt idx="75">
                  <c:v>811.16363281181305</c:v>
                </c:pt>
                <c:pt idx="76">
                  <c:v>826.29978202550967</c:v>
                </c:pt>
                <c:pt idx="77">
                  <c:v>835.91934259538652</c:v>
                </c:pt>
                <c:pt idx="78">
                  <c:v>845.08930447372848</c:v>
                </c:pt>
                <c:pt idx="79">
                  <c:v>867.42511169728743</c:v>
                </c:pt>
                <c:pt idx="80">
                  <c:v>881.3686917413786</c:v>
                </c:pt>
                <c:pt idx="81">
                  <c:v>903.01383532609464</c:v>
                </c:pt>
                <c:pt idx="82">
                  <c:v>910.1122341539085</c:v>
                </c:pt>
                <c:pt idx="83">
                  <c:v>927.13223489886695</c:v>
                </c:pt>
                <c:pt idx="84">
                  <c:v>937.48845182023649</c:v>
                </c:pt>
                <c:pt idx="85">
                  <c:v>954.63104315734029</c:v>
                </c:pt>
                <c:pt idx="86">
                  <c:v>971.76894595722638</c:v>
                </c:pt>
                <c:pt idx="87">
                  <c:v>993.71407136381765</c:v>
                </c:pt>
                <c:pt idx="88">
                  <c:v>993.20631843391129</c:v>
                </c:pt>
                <c:pt idx="89">
                  <c:v>1007.4736245844573</c:v>
                </c:pt>
                <c:pt idx="90">
                  <c:v>1013.7462307168482</c:v>
                </c:pt>
                <c:pt idx="91">
                  <c:v>1032.6112828177147</c:v>
                </c:pt>
                <c:pt idx="92">
                  <c:v>1028.3660938894031</c:v>
                </c:pt>
                <c:pt idx="93">
                  <c:v>1043.9959419317609</c:v>
                </c:pt>
                <c:pt idx="94">
                  <c:v>1043.127010006546</c:v>
                </c:pt>
                <c:pt idx="95">
                  <c:v>1051.4511322166891</c:v>
                </c:pt>
                <c:pt idx="96">
                  <c:v>1049.5615003204716</c:v>
                </c:pt>
                <c:pt idx="97">
                  <c:v>1058.4970808553112</c:v>
                </c:pt>
                <c:pt idx="98">
                  <c:v>1063.20089669298</c:v>
                </c:pt>
                <c:pt idx="99">
                  <c:v>1067.8618792183488</c:v>
                </c:pt>
                <c:pt idx="100">
                  <c:v>1057.7283928159891</c:v>
                </c:pt>
                <c:pt idx="101">
                  <c:v>1071.7942781540971</c:v>
                </c:pt>
                <c:pt idx="102">
                  <c:v>1070.8873712106692</c:v>
                </c:pt>
                <c:pt idx="103">
                  <c:v>1074.7979768389889</c:v>
                </c:pt>
                <c:pt idx="104">
                  <c:v>1063.2114630266524</c:v>
                </c:pt>
                <c:pt idx="105">
                  <c:v>1067.6429556045086</c:v>
                </c:pt>
                <c:pt idx="106">
                  <c:v>1068.2030470730876</c:v>
                </c:pt>
                <c:pt idx="107">
                  <c:v>1072.2859673271962</c:v>
                </c:pt>
                <c:pt idx="108">
                  <c:v>1064.5364224806781</c:v>
                </c:pt>
                <c:pt idx="109">
                  <c:v>1074.8163757436826</c:v>
                </c:pt>
                <c:pt idx="110">
                  <c:v>1069.8488522963682</c:v>
                </c:pt>
                <c:pt idx="111">
                  <c:v>1062.5992669846726</c:v>
                </c:pt>
                <c:pt idx="112">
                  <c:v>1057.1940908644624</c:v>
                </c:pt>
                <c:pt idx="113">
                  <c:v>1058.6810609963311</c:v>
                </c:pt>
                <c:pt idx="114">
                  <c:v>1051.1047767375912</c:v>
                </c:pt>
                <c:pt idx="115">
                  <c:v>1056.5734421346101</c:v>
                </c:pt>
                <c:pt idx="116">
                  <c:v>1042.6154810985777</c:v>
                </c:pt>
                <c:pt idx="117">
                  <c:v>1041.8339361518551</c:v>
                </c:pt>
                <c:pt idx="118">
                  <c:v>1030.3679651341306</c:v>
                </c:pt>
                <c:pt idx="119">
                  <c:v>1027.2502574138095</c:v>
                </c:pt>
                <c:pt idx="120">
                  <c:v>1017.6195910890469</c:v>
                </c:pt>
                <c:pt idx="121">
                  <c:v>1012.536440578568</c:v>
                </c:pt>
                <c:pt idx="122">
                  <c:v>999.54806484752896</c:v>
                </c:pt>
                <c:pt idx="123">
                  <c:v>992.39342619782417</c:v>
                </c:pt>
                <c:pt idx="124">
                  <c:v>961.67077957223808</c:v>
                </c:pt>
                <c:pt idx="125">
                  <c:v>943.79941938619902</c:v>
                </c:pt>
                <c:pt idx="126">
                  <c:v>931.12803529085261</c:v>
                </c:pt>
                <c:pt idx="127">
                  <c:v>923.16788897514778</c:v>
                </c:pt>
                <c:pt idx="128">
                  <c:v>905.93682035438906</c:v>
                </c:pt>
                <c:pt idx="129">
                  <c:v>904.62914303971434</c:v>
                </c:pt>
                <c:pt idx="130">
                  <c:v>891.87894869474246</c:v>
                </c:pt>
                <c:pt idx="131">
                  <c:v>886.83994275966552</c:v>
                </c:pt>
                <c:pt idx="132">
                  <c:v>875.42811834413249</c:v>
                </c:pt>
                <c:pt idx="133">
                  <c:v>876.14144704933096</c:v>
                </c:pt>
                <c:pt idx="134">
                  <c:v>868.57689389010932</c:v>
                </c:pt>
                <c:pt idx="135">
                  <c:v>861.21873791239557</c:v>
                </c:pt>
                <c:pt idx="136">
                  <c:v>847.45715859213431</c:v>
                </c:pt>
                <c:pt idx="137">
                  <c:v>841.77804168047749</c:v>
                </c:pt>
                <c:pt idx="138">
                  <c:v>822.9087714074285</c:v>
                </c:pt>
                <c:pt idx="139">
                  <c:v>808.21759764182673</c:v>
                </c:pt>
                <c:pt idx="140">
                  <c:v>798.70484334303865</c:v>
                </c:pt>
                <c:pt idx="141">
                  <c:v>787.69534184163751</c:v>
                </c:pt>
                <c:pt idx="142">
                  <c:v>775.4888947044476</c:v>
                </c:pt>
                <c:pt idx="143">
                  <c:v>770.89045372539999</c:v>
                </c:pt>
                <c:pt idx="144">
                  <c:v>759.93852305794428</c:v>
                </c:pt>
                <c:pt idx="145">
                  <c:v>748.62780950193292</c:v>
                </c:pt>
                <c:pt idx="146">
                  <c:v>731.64359995257234</c:v>
                </c:pt>
                <c:pt idx="147">
                  <c:v>717.09105930807675</c:v>
                </c:pt>
                <c:pt idx="148">
                  <c:v>713.9252971267249</c:v>
                </c:pt>
                <c:pt idx="149">
                  <c:v>705.02404945083595</c:v>
                </c:pt>
                <c:pt idx="150">
                  <c:v>682.11234521124823</c:v>
                </c:pt>
                <c:pt idx="151">
                  <c:v>673.81461925544363</c:v>
                </c:pt>
                <c:pt idx="152">
                  <c:v>664.13961467234867</c:v>
                </c:pt>
                <c:pt idx="153">
                  <c:v>647.42218221532096</c:v>
                </c:pt>
                <c:pt idx="154">
                  <c:v>635.43861469326066</c:v>
                </c:pt>
                <c:pt idx="155">
                  <c:v>636.69405777144152</c:v>
                </c:pt>
                <c:pt idx="156">
                  <c:v>628.57681975842058</c:v>
                </c:pt>
                <c:pt idx="157">
                  <c:v>624.21131186967318</c:v>
                </c:pt>
                <c:pt idx="158">
                  <c:v>606.58682505411502</c:v>
                </c:pt>
                <c:pt idx="159">
                  <c:v>609.06526655338416</c:v>
                </c:pt>
                <c:pt idx="160">
                  <c:v>597.45531236490956</c:v>
                </c:pt>
                <c:pt idx="161">
                  <c:v>588.16130831124303</c:v>
                </c:pt>
                <c:pt idx="162">
                  <c:v>586.38366689981331</c:v>
                </c:pt>
                <c:pt idx="163">
                  <c:v>582.07856442178013</c:v>
                </c:pt>
                <c:pt idx="164">
                  <c:v>556.71042002664285</c:v>
                </c:pt>
                <c:pt idx="165">
                  <c:v>546.41071987972464</c:v>
                </c:pt>
                <c:pt idx="166">
                  <c:v>527.28449354415488</c:v>
                </c:pt>
                <c:pt idx="167">
                  <c:v>529.31009922665942</c:v>
                </c:pt>
                <c:pt idx="168">
                  <c:v>519.4497625672002</c:v>
                </c:pt>
                <c:pt idx="169">
                  <c:v>515.72723856952723</c:v>
                </c:pt>
                <c:pt idx="170">
                  <c:v>502.48444355520058</c:v>
                </c:pt>
                <c:pt idx="171">
                  <c:v>499.8977653594057</c:v>
                </c:pt>
                <c:pt idx="172">
                  <c:v>488.57925882100125</c:v>
                </c:pt>
                <c:pt idx="173">
                  <c:v>493.79797706618547</c:v>
                </c:pt>
                <c:pt idx="174">
                  <c:v>489.63422957609635</c:v>
                </c:pt>
                <c:pt idx="175">
                  <c:v>483.24965014711279</c:v>
                </c:pt>
                <c:pt idx="176">
                  <c:v>479.57371911506749</c:v>
                </c:pt>
                <c:pt idx="177">
                  <c:v>471.36074478196889</c:v>
                </c:pt>
                <c:pt idx="178">
                  <c:v>455.51762472591565</c:v>
                </c:pt>
                <c:pt idx="179">
                  <c:v>461.36258050744829</c:v>
                </c:pt>
                <c:pt idx="180">
                  <c:v>442.05265218010663</c:v>
                </c:pt>
                <c:pt idx="181">
                  <c:v>436.18013750214129</c:v>
                </c:pt>
                <c:pt idx="182">
                  <c:v>415.04321898754677</c:v>
                </c:pt>
                <c:pt idx="183">
                  <c:v>410.17763325300541</c:v>
                </c:pt>
                <c:pt idx="184">
                  <c:v>391.43792304808153</c:v>
                </c:pt>
                <c:pt idx="185">
                  <c:v>380.16552347928456</c:v>
                </c:pt>
                <c:pt idx="186">
                  <c:v>370.73921811414118</c:v>
                </c:pt>
                <c:pt idx="187">
                  <c:v>366.12629772534035</c:v>
                </c:pt>
                <c:pt idx="188">
                  <c:v>346.46109371363997</c:v>
                </c:pt>
                <c:pt idx="189">
                  <c:v>348.02759077132362</c:v>
                </c:pt>
                <c:pt idx="190">
                  <c:v>334.40233639215808</c:v>
                </c:pt>
                <c:pt idx="191">
                  <c:v>338.92694836920117</c:v>
                </c:pt>
                <c:pt idx="192">
                  <c:v>328.03278127143062</c:v>
                </c:pt>
                <c:pt idx="193">
                  <c:v>332.19518228995855</c:v>
                </c:pt>
                <c:pt idx="194">
                  <c:v>315.9985596936632</c:v>
                </c:pt>
                <c:pt idx="195">
                  <c:v>310.14649522779075</c:v>
                </c:pt>
                <c:pt idx="196">
                  <c:v>303.51251287681987</c:v>
                </c:pt>
                <c:pt idx="197">
                  <c:v>300.16037438399064</c:v>
                </c:pt>
                <c:pt idx="198">
                  <c:v>290.69964147083363</c:v>
                </c:pt>
                <c:pt idx="199">
                  <c:v>286.86126250146901</c:v>
                </c:pt>
                <c:pt idx="200">
                  <c:v>284.8099493055206</c:v>
                </c:pt>
                <c:pt idx="201">
                  <c:v>282.97099718626725</c:v>
                </c:pt>
                <c:pt idx="202">
                  <c:v>284.28024486123093</c:v>
                </c:pt>
                <c:pt idx="203">
                  <c:v>294.63394570507518</c:v>
                </c:pt>
                <c:pt idx="204">
                  <c:v>292.56389479853118</c:v>
                </c:pt>
                <c:pt idx="205">
                  <c:v>295.12035553708279</c:v>
                </c:pt>
                <c:pt idx="206">
                  <c:v>285.09194405905913</c:v>
                </c:pt>
                <c:pt idx="207">
                  <c:v>280.23817657635749</c:v>
                </c:pt>
                <c:pt idx="208">
                  <c:v>286.55954365357428</c:v>
                </c:pt>
                <c:pt idx="209">
                  <c:v>273.02916459199645</c:v>
                </c:pt>
                <c:pt idx="210">
                  <c:v>266.30980383245418</c:v>
                </c:pt>
                <c:pt idx="211">
                  <c:v>274.54041304115026</c:v>
                </c:pt>
                <c:pt idx="212">
                  <c:v>253.54038140360959</c:v>
                </c:pt>
                <c:pt idx="213">
                  <c:v>250.34114059413616</c:v>
                </c:pt>
                <c:pt idx="214">
                  <c:v>242.88164841502802</c:v>
                </c:pt>
                <c:pt idx="215">
                  <c:v>248.42380312117646</c:v>
                </c:pt>
                <c:pt idx="216">
                  <c:v>240.72452488280757</c:v>
                </c:pt>
                <c:pt idx="217">
                  <c:v>229.63748415486197</c:v>
                </c:pt>
                <c:pt idx="218">
                  <c:v>230.79405849206611</c:v>
                </c:pt>
                <c:pt idx="219">
                  <c:v>225.40556883172107</c:v>
                </c:pt>
                <c:pt idx="220">
                  <c:v>207.09764170808697</c:v>
                </c:pt>
                <c:pt idx="221">
                  <c:v>207.52249937199559</c:v>
                </c:pt>
                <c:pt idx="222">
                  <c:v>197.86458300266261</c:v>
                </c:pt>
                <c:pt idx="223">
                  <c:v>202.03478753204999</c:v>
                </c:pt>
                <c:pt idx="224">
                  <c:v>189.10217836914333</c:v>
                </c:pt>
                <c:pt idx="225">
                  <c:v>194.28020409098417</c:v>
                </c:pt>
                <c:pt idx="226">
                  <c:v>197.96132594461986</c:v>
                </c:pt>
                <c:pt idx="227">
                  <c:v>190.2374808322742</c:v>
                </c:pt>
                <c:pt idx="228">
                  <c:v>181.88135714859675</c:v>
                </c:pt>
                <c:pt idx="229">
                  <c:v>177.42113466919895</c:v>
                </c:pt>
                <c:pt idx="230">
                  <c:v>179.81655208773506</c:v>
                </c:pt>
                <c:pt idx="231">
                  <c:v>178.55117291549075</c:v>
                </c:pt>
                <c:pt idx="232">
                  <c:v>167.55969665601819</c:v>
                </c:pt>
                <c:pt idx="233">
                  <c:v>167.26654777454897</c:v>
                </c:pt>
                <c:pt idx="234">
                  <c:v>157.58402250592434</c:v>
                </c:pt>
                <c:pt idx="235">
                  <c:v>147.78800975515276</c:v>
                </c:pt>
                <c:pt idx="236">
                  <c:v>137.77710387312257</c:v>
                </c:pt>
                <c:pt idx="237">
                  <c:v>145.24981221384411</c:v>
                </c:pt>
                <c:pt idx="238">
                  <c:v>138.69585697805533</c:v>
                </c:pt>
                <c:pt idx="239">
                  <c:v>138.39572630080738</c:v>
                </c:pt>
                <c:pt idx="240">
                  <c:v>145.97724394468227</c:v>
                </c:pt>
                <c:pt idx="241">
                  <c:v>144.96810312632874</c:v>
                </c:pt>
                <c:pt idx="242">
                  <c:v>145.70087151628329</c:v>
                </c:pt>
                <c:pt idx="243">
                  <c:v>148.73150315567085</c:v>
                </c:pt>
                <c:pt idx="244">
                  <c:v>146.15089471910281</c:v>
                </c:pt>
                <c:pt idx="245">
                  <c:v>157.19756514349129</c:v>
                </c:pt>
                <c:pt idx="246">
                  <c:v>149.44728590060245</c:v>
                </c:pt>
                <c:pt idx="247">
                  <c:v>147.27222265688425</c:v>
                </c:pt>
                <c:pt idx="248">
                  <c:v>133.01354864831256</c:v>
                </c:pt>
                <c:pt idx="249">
                  <c:v>125.26540473619404</c:v>
                </c:pt>
                <c:pt idx="250">
                  <c:v>126.14185040649474</c:v>
                </c:pt>
                <c:pt idx="251">
                  <c:v>120.06553106257874</c:v>
                </c:pt>
                <c:pt idx="252">
                  <c:v>122.05609076049113</c:v>
                </c:pt>
                <c:pt idx="253">
                  <c:v>122.94258964632708</c:v>
                </c:pt>
                <c:pt idx="254">
                  <c:v>121.65313739097928</c:v>
                </c:pt>
                <c:pt idx="255">
                  <c:v>117.07672496864845</c:v>
                </c:pt>
                <c:pt idx="256">
                  <c:v>113.85698077301561</c:v>
                </c:pt>
                <c:pt idx="257">
                  <c:v>121.12019063428122</c:v>
                </c:pt>
                <c:pt idx="258">
                  <c:v>117.22215374398844</c:v>
                </c:pt>
                <c:pt idx="259">
                  <c:v>107.99282543745738</c:v>
                </c:pt>
                <c:pt idx="260">
                  <c:v>108.96560896998486</c:v>
                </c:pt>
                <c:pt idx="261">
                  <c:v>108.84243378528613</c:v>
                </c:pt>
                <c:pt idx="262">
                  <c:v>103.57158785641482</c:v>
                </c:pt>
                <c:pt idx="263">
                  <c:v>95.977145694764403</c:v>
                </c:pt>
                <c:pt idx="264">
                  <c:v>99.102568101874581</c:v>
                </c:pt>
                <c:pt idx="265">
                  <c:v>108.66100702523333</c:v>
                </c:pt>
                <c:pt idx="266">
                  <c:v>107.30650450966409</c:v>
                </c:pt>
                <c:pt idx="267">
                  <c:v>108.13574788987442</c:v>
                </c:pt>
                <c:pt idx="268">
                  <c:v>104.82811916066669</c:v>
                </c:pt>
                <c:pt idx="269">
                  <c:v>105.47762813874876</c:v>
                </c:pt>
                <c:pt idx="270">
                  <c:v>97.318903383144431</c:v>
                </c:pt>
                <c:pt idx="271">
                  <c:v>95.728696302555306</c:v>
                </c:pt>
                <c:pt idx="272">
                  <c:v>96.973562773297886</c:v>
                </c:pt>
                <c:pt idx="273">
                  <c:v>98.96930373590709</c:v>
                </c:pt>
                <c:pt idx="274">
                  <c:v>91.733189946796742</c:v>
                </c:pt>
                <c:pt idx="275">
                  <c:v>91.420786091422968</c:v>
                </c:pt>
                <c:pt idx="276">
                  <c:v>92.195785896873886</c:v>
                </c:pt>
                <c:pt idx="277">
                  <c:v>95.1262035219479</c:v>
                </c:pt>
                <c:pt idx="278">
                  <c:v>87.744547400557337</c:v>
                </c:pt>
                <c:pt idx="279">
                  <c:v>83.196499839860024</c:v>
                </c:pt>
                <c:pt idx="280">
                  <c:v>83.389328542430349</c:v>
                </c:pt>
                <c:pt idx="281">
                  <c:v>86.75909697571889</c:v>
                </c:pt>
                <c:pt idx="282">
                  <c:v>78.321025673782401</c:v>
                </c:pt>
                <c:pt idx="283">
                  <c:v>72.498647064126104</c:v>
                </c:pt>
                <c:pt idx="284">
                  <c:v>73.959906074196383</c:v>
                </c:pt>
                <c:pt idx="285">
                  <c:v>69.888648359458415</c:v>
                </c:pt>
                <c:pt idx="286">
                  <c:v>73.787081146821137</c:v>
                </c:pt>
                <c:pt idx="287">
                  <c:v>75.659307079736791</c:v>
                </c:pt>
                <c:pt idx="288">
                  <c:v>75.827729093954702</c:v>
                </c:pt>
                <c:pt idx="289">
                  <c:v>74.967157246714251</c:v>
                </c:pt>
                <c:pt idx="290">
                  <c:v>66.508618268834425</c:v>
                </c:pt>
                <c:pt idx="291">
                  <c:v>70.543145910829793</c:v>
                </c:pt>
                <c:pt idx="292">
                  <c:v>80.328643816916212</c:v>
                </c:pt>
                <c:pt idx="293">
                  <c:v>83.800522385798743</c:v>
                </c:pt>
                <c:pt idx="294">
                  <c:v>83.04588836776874</c:v>
                </c:pt>
                <c:pt idx="295">
                  <c:v>82.601505139940215</c:v>
                </c:pt>
                <c:pt idx="296">
                  <c:v>87.732937176306038</c:v>
                </c:pt>
                <c:pt idx="297">
                  <c:v>90.371799350648743</c:v>
                </c:pt>
                <c:pt idx="298">
                  <c:v>85.207634278800711</c:v>
                </c:pt>
                <c:pt idx="299">
                  <c:v>91.41390337486375</c:v>
                </c:pt>
                <c:pt idx="300">
                  <c:v>85.313579075396603</c:v>
                </c:pt>
                <c:pt idx="301">
                  <c:v>88.322117670828547</c:v>
                </c:pt>
                <c:pt idx="302">
                  <c:v>80.399976832770278</c:v>
                </c:pt>
                <c:pt idx="303">
                  <c:v>82.824694156679811</c:v>
                </c:pt>
                <c:pt idx="304">
                  <c:v>74.249875620293636</c:v>
                </c:pt>
                <c:pt idx="305">
                  <c:v>68.91815692016479</c:v>
                </c:pt>
                <c:pt idx="306">
                  <c:v>58.744167173552107</c:v>
                </c:pt>
                <c:pt idx="307">
                  <c:v>63.580502567250392</c:v>
                </c:pt>
                <c:pt idx="308">
                  <c:v>58.159328440286423</c:v>
                </c:pt>
                <c:pt idx="309">
                  <c:v>57.771790691643659</c:v>
                </c:pt>
                <c:pt idx="310">
                  <c:v>49.536940823391603</c:v>
                </c:pt>
                <c:pt idx="311">
                  <c:v>49.769351597890967</c:v>
                </c:pt>
                <c:pt idx="312">
                  <c:v>42.727935748358128</c:v>
                </c:pt>
                <c:pt idx="313">
                  <c:v>41.327264203222249</c:v>
                </c:pt>
                <c:pt idx="314">
                  <c:v>42.660779239166679</c:v>
                </c:pt>
                <c:pt idx="315">
                  <c:v>51.415841977269103</c:v>
                </c:pt>
                <c:pt idx="316">
                  <c:v>57.81240468824533</c:v>
                </c:pt>
                <c:pt idx="317">
                  <c:v>57.287676829559793</c:v>
                </c:pt>
                <c:pt idx="318">
                  <c:v>58.483605460301064</c:v>
                </c:pt>
                <c:pt idx="319">
                  <c:v>57.179319808475327</c:v>
                </c:pt>
                <c:pt idx="320">
                  <c:v>46.920901770334659</c:v>
                </c:pt>
                <c:pt idx="321">
                  <c:v>60.555519171712177</c:v>
                </c:pt>
                <c:pt idx="322">
                  <c:v>65.172546139226554</c:v>
                </c:pt>
                <c:pt idx="323">
                  <c:v>65.609547108624611</c:v>
                </c:pt>
                <c:pt idx="324">
                  <c:v>78.780579002161701</c:v>
                </c:pt>
                <c:pt idx="325">
                  <c:v>65.592835020732736</c:v>
                </c:pt>
                <c:pt idx="326">
                  <c:v>64.196575695486359</c:v>
                </c:pt>
                <c:pt idx="327">
                  <c:v>79.761480688286966</c:v>
                </c:pt>
                <c:pt idx="328">
                  <c:v>79.65101778305069</c:v>
                </c:pt>
                <c:pt idx="329">
                  <c:v>85.839453771569396</c:v>
                </c:pt>
                <c:pt idx="330">
                  <c:v>84.143824152608531</c:v>
                </c:pt>
                <c:pt idx="331">
                  <c:v>79.91036933147943</c:v>
                </c:pt>
                <c:pt idx="332">
                  <c:v>71.076266685075552</c:v>
                </c:pt>
                <c:pt idx="333">
                  <c:v>59.285558393828914</c:v>
                </c:pt>
                <c:pt idx="334">
                  <c:v>64.956858748329267</c:v>
                </c:pt>
                <c:pt idx="335">
                  <c:v>70.675737694315131</c:v>
                </c:pt>
                <c:pt idx="336">
                  <c:v>57.99347138113793</c:v>
                </c:pt>
                <c:pt idx="337">
                  <c:v>51.498903813837131</c:v>
                </c:pt>
                <c:pt idx="338">
                  <c:v>61.313979780407422</c:v>
                </c:pt>
                <c:pt idx="339">
                  <c:v>60.830591965017412</c:v>
                </c:pt>
                <c:pt idx="340">
                  <c:v>61.891451212535557</c:v>
                </c:pt>
                <c:pt idx="341">
                  <c:v>67.750929785320395</c:v>
                </c:pt>
                <c:pt idx="342">
                  <c:v>61.764568551276419</c:v>
                </c:pt>
                <c:pt idx="343">
                  <c:v>66.933810018589867</c:v>
                </c:pt>
                <c:pt idx="344">
                  <c:v>64.727200551208483</c:v>
                </c:pt>
                <c:pt idx="345">
                  <c:v>66.749883114738367</c:v>
                </c:pt>
                <c:pt idx="346">
                  <c:v>69.556807663389449</c:v>
                </c:pt>
                <c:pt idx="347">
                  <c:v>70.151787658275936</c:v>
                </c:pt>
                <c:pt idx="348">
                  <c:v>63.192001282874955</c:v>
                </c:pt>
                <c:pt idx="349">
                  <c:v>64.475185064658248</c:v>
                </c:pt>
                <c:pt idx="350">
                  <c:v>68.916942484059035</c:v>
                </c:pt>
                <c:pt idx="351">
                  <c:v>74.987003427883081</c:v>
                </c:pt>
                <c:pt idx="352">
                  <c:v>68.812265569095302</c:v>
                </c:pt>
                <c:pt idx="353">
                  <c:v>62.869083139323941</c:v>
                </c:pt>
                <c:pt idx="354">
                  <c:v>64.342881876638316</c:v>
                </c:pt>
                <c:pt idx="355">
                  <c:v>70.506506675654478</c:v>
                </c:pt>
                <c:pt idx="356">
                  <c:v>59.900360387205843</c:v>
                </c:pt>
                <c:pt idx="357">
                  <c:v>63.580011344940161</c:v>
                </c:pt>
                <c:pt idx="358">
                  <c:v>58.397543622383353</c:v>
                </c:pt>
                <c:pt idx="359">
                  <c:v>67.393682592193485</c:v>
                </c:pt>
                <c:pt idx="360">
                  <c:v>64.144429862029199</c:v>
                </c:pt>
                <c:pt idx="361">
                  <c:v>65.528335192372353</c:v>
                </c:pt>
                <c:pt idx="362">
                  <c:v>72.900017903865788</c:v>
                </c:pt>
                <c:pt idx="363">
                  <c:v>73.794751532767066</c:v>
                </c:pt>
                <c:pt idx="364">
                  <c:v>76.791140379122282</c:v>
                </c:pt>
                <c:pt idx="365">
                  <c:v>79.234460367496283</c:v>
                </c:pt>
                <c:pt idx="366">
                  <c:v>70.638387401771453</c:v>
                </c:pt>
                <c:pt idx="367">
                  <c:v>70.462409318961718</c:v>
                </c:pt>
                <c:pt idx="368">
                  <c:v>61.373637937873994</c:v>
                </c:pt>
                <c:pt idx="369">
                  <c:v>59.200791684801217</c:v>
                </c:pt>
                <c:pt idx="370">
                  <c:v>57.973906453586366</c:v>
                </c:pt>
                <c:pt idx="371">
                  <c:v>54.596546689525461</c:v>
                </c:pt>
                <c:pt idx="372">
                  <c:v>52.927308163892754</c:v>
                </c:pt>
                <c:pt idx="373">
                  <c:v>44.216013080938389</c:v>
                </c:pt>
                <c:pt idx="374">
                  <c:v>47.435241844993193</c:v>
                </c:pt>
                <c:pt idx="375">
                  <c:v>55.978050670892429</c:v>
                </c:pt>
                <c:pt idx="376">
                  <c:v>60.639737594799463</c:v>
                </c:pt>
                <c:pt idx="377">
                  <c:v>61.394589665853211</c:v>
                </c:pt>
                <c:pt idx="378">
                  <c:v>66.665896122812356</c:v>
                </c:pt>
                <c:pt idx="379">
                  <c:v>72.689271781724699</c:v>
                </c:pt>
                <c:pt idx="380">
                  <c:v>76.640180744534689</c:v>
                </c:pt>
                <c:pt idx="381">
                  <c:v>76.045713389034049</c:v>
                </c:pt>
                <c:pt idx="382">
                  <c:v>75.002402330848341</c:v>
                </c:pt>
                <c:pt idx="383">
                  <c:v>71.76602932063868</c:v>
                </c:pt>
                <c:pt idx="384">
                  <c:v>64.720516645993271</c:v>
                </c:pt>
                <c:pt idx="385">
                  <c:v>71.69085760076544</c:v>
                </c:pt>
                <c:pt idx="386">
                  <c:v>67.281753861001278</c:v>
                </c:pt>
                <c:pt idx="387">
                  <c:v>59.944078497990105</c:v>
                </c:pt>
                <c:pt idx="388">
                  <c:v>49.656287649756983</c:v>
                </c:pt>
                <c:pt idx="389">
                  <c:v>42.739072497530451</c:v>
                </c:pt>
                <c:pt idx="390">
                  <c:v>39.060894230136121</c:v>
                </c:pt>
                <c:pt idx="391">
                  <c:v>40.2936973733987</c:v>
                </c:pt>
                <c:pt idx="392">
                  <c:v>36.933460163216317</c:v>
                </c:pt>
                <c:pt idx="393">
                  <c:v>36.66571269047072</c:v>
                </c:pt>
                <c:pt idx="394">
                  <c:v>30.287388589729957</c:v>
                </c:pt>
                <c:pt idx="395">
                  <c:v>25.527827402014374</c:v>
                </c:pt>
                <c:pt idx="396">
                  <c:v>25.742751323360693</c:v>
                </c:pt>
                <c:pt idx="397">
                  <c:v>25.444149748411071</c:v>
                </c:pt>
                <c:pt idx="398">
                  <c:v>32.963538382883833</c:v>
                </c:pt>
                <c:pt idx="399">
                  <c:v>44.4062193864929</c:v>
                </c:pt>
                <c:pt idx="400">
                  <c:v>43.961889525841116</c:v>
                </c:pt>
                <c:pt idx="401">
                  <c:v>45.99232460938336</c:v>
                </c:pt>
                <c:pt idx="402">
                  <c:v>47.668214778417124</c:v>
                </c:pt>
                <c:pt idx="403">
                  <c:v>51.873779383333023</c:v>
                </c:pt>
                <c:pt idx="404">
                  <c:v>51.681826535429593</c:v>
                </c:pt>
                <c:pt idx="405">
                  <c:v>47.0589135817171</c:v>
                </c:pt>
                <c:pt idx="406">
                  <c:v>52.987095976010984</c:v>
                </c:pt>
                <c:pt idx="407">
                  <c:v>42.666129968626883</c:v>
                </c:pt>
                <c:pt idx="408">
                  <c:v>22.504280601582412</c:v>
                </c:pt>
                <c:pt idx="409">
                  <c:v>21.228390650939648</c:v>
                </c:pt>
                <c:pt idx="410">
                  <c:v>19.984645629839367</c:v>
                </c:pt>
                <c:pt idx="411">
                  <c:v>23.343087974752098</c:v>
                </c:pt>
                <c:pt idx="412">
                  <c:v>14.485156622145769</c:v>
                </c:pt>
                <c:pt idx="413">
                  <c:v>16.938096243878498</c:v>
                </c:pt>
                <c:pt idx="414">
                  <c:v>25.810315691887325</c:v>
                </c:pt>
                <c:pt idx="415">
                  <c:v>20.798864747097891</c:v>
                </c:pt>
                <c:pt idx="416">
                  <c:v>21.534436259687435</c:v>
                </c:pt>
                <c:pt idx="417">
                  <c:v>28.128806568249065</c:v>
                </c:pt>
                <c:pt idx="418">
                  <c:v>21.9180758812658</c:v>
                </c:pt>
                <c:pt idx="419">
                  <c:v>15.497697327743444</c:v>
                </c:pt>
                <c:pt idx="420">
                  <c:v>11.642183665519291</c:v>
                </c:pt>
                <c:pt idx="421">
                  <c:v>20.477039849944969</c:v>
                </c:pt>
                <c:pt idx="422">
                  <c:v>20.204084482471298</c:v>
                </c:pt>
                <c:pt idx="423">
                  <c:v>14.360759934811046</c:v>
                </c:pt>
                <c:pt idx="424">
                  <c:v>10.827647892304705</c:v>
                </c:pt>
                <c:pt idx="425">
                  <c:v>7.6753084226217156</c:v>
                </c:pt>
                <c:pt idx="426">
                  <c:v>5.1119283762174286</c:v>
                </c:pt>
                <c:pt idx="427">
                  <c:v>12.738049776502981</c:v>
                </c:pt>
                <c:pt idx="428">
                  <c:v>20.809965669491895</c:v>
                </c:pt>
                <c:pt idx="429">
                  <c:v>16.442443642989232</c:v>
                </c:pt>
                <c:pt idx="430">
                  <c:v>10.088472966091846</c:v>
                </c:pt>
                <c:pt idx="431">
                  <c:v>15.877335984038895</c:v>
                </c:pt>
                <c:pt idx="432">
                  <c:v>10.782323789688546</c:v>
                </c:pt>
                <c:pt idx="433">
                  <c:v>14.081481244689927</c:v>
                </c:pt>
                <c:pt idx="434">
                  <c:v>15.269307171387879</c:v>
                </c:pt>
                <c:pt idx="435">
                  <c:v>17.05883402471218</c:v>
                </c:pt>
                <c:pt idx="436">
                  <c:v>1.0040494935363975</c:v>
                </c:pt>
                <c:pt idx="437">
                  <c:v>0.48731049620092626</c:v>
                </c:pt>
                <c:pt idx="438">
                  <c:v>5.2687506160520492</c:v>
                </c:pt>
                <c:pt idx="439">
                  <c:v>5.0914959424712274</c:v>
                </c:pt>
                <c:pt idx="440">
                  <c:v>-6.3119122586505947</c:v>
                </c:pt>
                <c:pt idx="441">
                  <c:v>-1.5407789873348494</c:v>
                </c:pt>
                <c:pt idx="442">
                  <c:v>2.8498569544538829E-2</c:v>
                </c:pt>
                <c:pt idx="443">
                  <c:v>-2.0211073625015752</c:v>
                </c:pt>
                <c:pt idx="444">
                  <c:v>-2.4447381624999927</c:v>
                </c:pt>
                <c:pt idx="445">
                  <c:v>8.8597550917691024</c:v>
                </c:pt>
                <c:pt idx="446">
                  <c:v>8.6806890870220492</c:v>
                </c:pt>
                <c:pt idx="447">
                  <c:v>5.187493123179248</c:v>
                </c:pt>
                <c:pt idx="448">
                  <c:v>-1.6143705031117166</c:v>
                </c:pt>
                <c:pt idx="449">
                  <c:v>-2.3492192490707926</c:v>
                </c:pt>
                <c:pt idx="450">
                  <c:v>-2.9980402345896864</c:v>
                </c:pt>
                <c:pt idx="451">
                  <c:v>-0.96144523290810724</c:v>
                </c:pt>
                <c:pt idx="452">
                  <c:v>3.2220478453072614</c:v>
                </c:pt>
                <c:pt idx="453">
                  <c:v>8.0802704318022318</c:v>
                </c:pt>
                <c:pt idx="454">
                  <c:v>6.2107942355638261</c:v>
                </c:pt>
                <c:pt idx="455">
                  <c:v>1.2693888404755469</c:v>
                </c:pt>
                <c:pt idx="456">
                  <c:v>-3.607873433309063</c:v>
                </c:pt>
                <c:pt idx="457">
                  <c:v>-3.0708087168323859</c:v>
                </c:pt>
                <c:pt idx="458">
                  <c:v>3.3778738986430019</c:v>
                </c:pt>
                <c:pt idx="459">
                  <c:v>4.3873916833235542</c:v>
                </c:pt>
                <c:pt idx="460">
                  <c:v>7.0245916857116217</c:v>
                </c:pt>
                <c:pt idx="461">
                  <c:v>8.8443910211999253</c:v>
                </c:pt>
                <c:pt idx="462">
                  <c:v>11.672123969745373</c:v>
                </c:pt>
                <c:pt idx="463">
                  <c:v>18.054493525413267</c:v>
                </c:pt>
                <c:pt idx="464">
                  <c:v>22.238033941850802</c:v>
                </c:pt>
                <c:pt idx="465">
                  <c:v>21.852158961214297</c:v>
                </c:pt>
                <c:pt idx="466">
                  <c:v>30.610133515368997</c:v>
                </c:pt>
                <c:pt idx="467">
                  <c:v>27.172342827924197</c:v>
                </c:pt>
                <c:pt idx="468">
                  <c:v>24.864763267819942</c:v>
                </c:pt>
                <c:pt idx="469">
                  <c:v>20.380933331649111</c:v>
                </c:pt>
                <c:pt idx="470">
                  <c:v>18.07767122107931</c:v>
                </c:pt>
                <c:pt idx="471">
                  <c:v>4.5916682737955874</c:v>
                </c:pt>
                <c:pt idx="472">
                  <c:v>-3.1979863186935211</c:v>
                </c:pt>
                <c:pt idx="473">
                  <c:v>-4.3629409887169954</c:v>
                </c:pt>
                <c:pt idx="474">
                  <c:v>-1.7496542304626759</c:v>
                </c:pt>
                <c:pt idx="475">
                  <c:v>-6.4948828222570238</c:v>
                </c:pt>
                <c:pt idx="476">
                  <c:v>-6.7694459354616781</c:v>
                </c:pt>
                <c:pt idx="477">
                  <c:v>-6.1283164166256903</c:v>
                </c:pt>
                <c:pt idx="478">
                  <c:v>-4.9893214205530816</c:v>
                </c:pt>
                <c:pt idx="479">
                  <c:v>-8.8373539160279719</c:v>
                </c:pt>
                <c:pt idx="480">
                  <c:v>-7.1711683005454452</c:v>
                </c:pt>
                <c:pt idx="481">
                  <c:v>0.49810934986993277</c:v>
                </c:pt>
                <c:pt idx="482">
                  <c:v>-6.2245578325300244</c:v>
                </c:pt>
                <c:pt idx="483">
                  <c:v>-4.3970213800242135</c:v>
                </c:pt>
                <c:pt idx="484">
                  <c:v>0.11059042331191229</c:v>
                </c:pt>
                <c:pt idx="485">
                  <c:v>-0.60822458966545179</c:v>
                </c:pt>
                <c:pt idx="486">
                  <c:v>-0.30411561518952057</c:v>
                </c:pt>
                <c:pt idx="487">
                  <c:v>-2.8478468035620383</c:v>
                </c:pt>
                <c:pt idx="488">
                  <c:v>-2.0187411321213156</c:v>
                </c:pt>
                <c:pt idx="489">
                  <c:v>5.061075778876849</c:v>
                </c:pt>
                <c:pt idx="490">
                  <c:v>-7.4687431254226277</c:v>
                </c:pt>
                <c:pt idx="491">
                  <c:v>3.8735729050649437</c:v>
                </c:pt>
                <c:pt idx="492">
                  <c:v>-0.33211931301530734</c:v>
                </c:pt>
                <c:pt idx="493">
                  <c:v>-4.4305066963576936</c:v>
                </c:pt>
                <c:pt idx="494">
                  <c:v>-1.1082134351587447</c:v>
                </c:pt>
                <c:pt idx="495">
                  <c:v>0.99806981209482248</c:v>
                </c:pt>
                <c:pt idx="496">
                  <c:v>-4.1620760062467141</c:v>
                </c:pt>
                <c:pt idx="497">
                  <c:v>-4.3042880206739591</c:v>
                </c:pt>
                <c:pt idx="498">
                  <c:v>-4.2523520518581481</c:v>
                </c:pt>
                <c:pt idx="499">
                  <c:v>6.6755376782259335</c:v>
                </c:pt>
                <c:pt idx="500">
                  <c:v>-1.0578918930994607</c:v>
                </c:pt>
                <c:pt idx="501">
                  <c:v>-1.4769441645639618</c:v>
                </c:pt>
                <c:pt idx="502">
                  <c:v>-4.9082035040872851</c:v>
                </c:pt>
                <c:pt idx="503">
                  <c:v>-14.564462720027754</c:v>
                </c:pt>
                <c:pt idx="504">
                  <c:v>-22.612842134146565</c:v>
                </c:pt>
                <c:pt idx="505">
                  <c:v>-21.785271408477062</c:v>
                </c:pt>
                <c:pt idx="506">
                  <c:v>-26.943634690836898</c:v>
                </c:pt>
                <c:pt idx="507">
                  <c:v>-31.849838620508173</c:v>
                </c:pt>
                <c:pt idx="508">
                  <c:v>-36.654821430757821</c:v>
                </c:pt>
                <c:pt idx="509">
                  <c:v>-38.606740566635025</c:v>
                </c:pt>
                <c:pt idx="510">
                  <c:v>-41.259693708778613</c:v>
                </c:pt>
                <c:pt idx="511">
                  <c:v>-40.077571805148324</c:v>
                </c:pt>
                <c:pt idx="512">
                  <c:v>-34.849611837924215</c:v>
                </c:pt>
                <c:pt idx="513">
                  <c:v>-34.572030607383745</c:v>
                </c:pt>
                <c:pt idx="514">
                  <c:v>-35.366879512797674</c:v>
                </c:pt>
                <c:pt idx="515">
                  <c:v>-28.49493837406386</c:v>
                </c:pt>
                <c:pt idx="516">
                  <c:v>-33.373353651909177</c:v>
                </c:pt>
                <c:pt idx="517">
                  <c:v>-31.747608065726435</c:v>
                </c:pt>
                <c:pt idx="518">
                  <c:v>-30.451146417518963</c:v>
                </c:pt>
                <c:pt idx="519">
                  <c:v>-24.815080251269126</c:v>
                </c:pt>
                <c:pt idx="520">
                  <c:v>-25.09717007817137</c:v>
                </c:pt>
                <c:pt idx="521">
                  <c:v>-39.13316318398396</c:v>
                </c:pt>
                <c:pt idx="522">
                  <c:v>-33.546915335475177</c:v>
                </c:pt>
                <c:pt idx="523">
                  <c:v>-30.70642167943987</c:v>
                </c:pt>
                <c:pt idx="524">
                  <c:v>-33.046654986235936</c:v>
                </c:pt>
                <c:pt idx="525">
                  <c:v>-24.52508036986799</c:v>
                </c:pt>
                <c:pt idx="526">
                  <c:v>-29.406770107735532</c:v>
                </c:pt>
                <c:pt idx="527">
                  <c:v>-35.063810591350794</c:v>
                </c:pt>
                <c:pt idx="528">
                  <c:v>-35.659589807934438</c:v>
                </c:pt>
                <c:pt idx="529">
                  <c:v>-37.733873276339722</c:v>
                </c:pt>
                <c:pt idx="530">
                  <c:v>-27.414395869503814</c:v>
                </c:pt>
                <c:pt idx="531">
                  <c:v>-27.033300513262216</c:v>
                </c:pt>
                <c:pt idx="532">
                  <c:v>-27.10005742536757</c:v>
                </c:pt>
                <c:pt idx="533">
                  <c:v>-26.137855269182818</c:v>
                </c:pt>
                <c:pt idx="534">
                  <c:v>-38.257397228547148</c:v>
                </c:pt>
                <c:pt idx="535">
                  <c:v>-28.991347966050458</c:v>
                </c:pt>
                <c:pt idx="536">
                  <c:v>-26.550816944770617</c:v>
                </c:pt>
                <c:pt idx="537">
                  <c:v>-26.871151578137521</c:v>
                </c:pt>
                <c:pt idx="538">
                  <c:v>-30.692793950413378</c:v>
                </c:pt>
                <c:pt idx="539">
                  <c:v>-22.844289741342916</c:v>
                </c:pt>
                <c:pt idx="540">
                  <c:v>-30.569255333213803</c:v>
                </c:pt>
                <c:pt idx="541">
                  <c:v>-30.860042691681855</c:v>
                </c:pt>
                <c:pt idx="542">
                  <c:v>-35.782543079682071</c:v>
                </c:pt>
                <c:pt idx="543">
                  <c:v>-31.582339730101548</c:v>
                </c:pt>
                <c:pt idx="544">
                  <c:v>-41.751043587797895</c:v>
                </c:pt>
                <c:pt idx="545">
                  <c:v>-33.720845482900941</c:v>
                </c:pt>
                <c:pt idx="546">
                  <c:v>-37.600032807072736</c:v>
                </c:pt>
                <c:pt idx="547">
                  <c:v>-33.353952140651693</c:v>
                </c:pt>
                <c:pt idx="548">
                  <c:v>-38.749560913403876</c:v>
                </c:pt>
                <c:pt idx="549">
                  <c:v>-37.868037447970998</c:v>
                </c:pt>
                <c:pt idx="550">
                  <c:v>-36.032506160170342</c:v>
                </c:pt>
                <c:pt idx="551">
                  <c:v>-34.968328030113902</c:v>
                </c:pt>
                <c:pt idx="552">
                  <c:v>-33.801824104114132</c:v>
                </c:pt>
                <c:pt idx="553">
                  <c:v>-24.780386612813135</c:v>
                </c:pt>
                <c:pt idx="554">
                  <c:v>-31.382489431283027</c:v>
                </c:pt>
                <c:pt idx="555">
                  <c:v>-29.471080316206152</c:v>
                </c:pt>
                <c:pt idx="556">
                  <c:v>-31.860308697725412</c:v>
                </c:pt>
                <c:pt idx="557">
                  <c:v>-13.322322230107551</c:v>
                </c:pt>
                <c:pt idx="558">
                  <c:v>-11.804061826679574</c:v>
                </c:pt>
                <c:pt idx="559">
                  <c:v>-15.651559009413921</c:v>
                </c:pt>
                <c:pt idx="560">
                  <c:v>-10.860026932731609</c:v>
                </c:pt>
                <c:pt idx="561">
                  <c:v>-8.0811303126380682</c:v>
                </c:pt>
                <c:pt idx="562">
                  <c:v>-14.313706995819688</c:v>
                </c:pt>
                <c:pt idx="563">
                  <c:v>-14.827073248070528</c:v>
                </c:pt>
                <c:pt idx="564">
                  <c:v>-17.017900811707751</c:v>
                </c:pt>
                <c:pt idx="565">
                  <c:v>-20.79699264693534</c:v>
                </c:pt>
                <c:pt idx="566">
                  <c:v>-44.337185904677106</c:v>
                </c:pt>
                <c:pt idx="567">
                  <c:v>-37.884052043042352</c:v>
                </c:pt>
                <c:pt idx="568">
                  <c:v>-39.078908935280872</c:v>
                </c:pt>
                <c:pt idx="569">
                  <c:v>-38.934695873184332</c:v>
                </c:pt>
                <c:pt idx="570">
                  <c:v>-38.35435655661005</c:v>
                </c:pt>
                <c:pt idx="571">
                  <c:v>-40.430242553194148</c:v>
                </c:pt>
                <c:pt idx="572">
                  <c:v>-42.923098898581244</c:v>
                </c:pt>
                <c:pt idx="573">
                  <c:v>-37.336405400298347</c:v>
                </c:pt>
                <c:pt idx="574">
                  <c:v>-31.003564488550094</c:v>
                </c:pt>
                <c:pt idx="575">
                  <c:v>-25.934038366997459</c:v>
                </c:pt>
                <c:pt idx="576">
                  <c:v>-29.661140564099533</c:v>
                </c:pt>
                <c:pt idx="577">
                  <c:v>-24.430084121844246</c:v>
                </c:pt>
                <c:pt idx="578">
                  <c:v>-21.964027073281425</c:v>
                </c:pt>
                <c:pt idx="579">
                  <c:v>-18.046228583228078</c:v>
                </c:pt>
                <c:pt idx="580">
                  <c:v>-18.539477161455622</c:v>
                </c:pt>
                <c:pt idx="581">
                  <c:v>-13.091922747831303</c:v>
                </c:pt>
                <c:pt idx="582">
                  <c:v>-12.955854052769521</c:v>
                </c:pt>
                <c:pt idx="583">
                  <c:v>-10.600204389037218</c:v>
                </c:pt>
                <c:pt idx="584">
                  <c:v>-13.913820082253897</c:v>
                </c:pt>
                <c:pt idx="585">
                  <c:v>-10.272724562220098</c:v>
                </c:pt>
                <c:pt idx="586">
                  <c:v>0.82188124173825872</c:v>
                </c:pt>
                <c:pt idx="587">
                  <c:v>2.7398702333362539E-2</c:v>
                </c:pt>
                <c:pt idx="588">
                  <c:v>-6.055788942648114</c:v>
                </c:pt>
                <c:pt idx="589">
                  <c:v>-3.8363346093650943</c:v>
                </c:pt>
                <c:pt idx="590">
                  <c:v>-5.755613169950796</c:v>
                </c:pt>
                <c:pt idx="591">
                  <c:v>-2.8511776394289789</c:v>
                </c:pt>
                <c:pt idx="592">
                  <c:v>-4.8248878226925518</c:v>
                </c:pt>
                <c:pt idx="593">
                  <c:v>-0.27417345431675105</c:v>
                </c:pt>
                <c:pt idx="594">
                  <c:v>-0.6580923071375947</c:v>
                </c:pt>
                <c:pt idx="595">
                  <c:v>-14.18138963017344</c:v>
                </c:pt>
                <c:pt idx="596">
                  <c:v>-10.20644125436581</c:v>
                </c:pt>
                <c:pt idx="597">
                  <c:v>-8.8897208173240827</c:v>
                </c:pt>
                <c:pt idx="598">
                  <c:v>-8.8906699084007315</c:v>
                </c:pt>
                <c:pt idx="599">
                  <c:v>-3.07392477517516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1C5-4AF3-9F55-CFA8FB4341DC}"/>
            </c:ext>
          </c:extLst>
        </c:ser>
        <c:ser>
          <c:idx val="3"/>
          <c:order val="3"/>
          <c:tx>
            <c:strRef>
              <c:f>DP!$J$1</c:f>
              <c:strCache>
                <c:ptCount val="1"/>
                <c:pt idx="0">
                  <c:v>BSA10+4il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J$2:$J$601</c:f>
              <c:numCache>
                <c:formatCode>General</c:formatCode>
                <c:ptCount val="600"/>
                <c:pt idx="0">
                  <c:v>30.909466171604599</c:v>
                </c:pt>
                <c:pt idx="1">
                  <c:v>3.6096655058936515</c:v>
                </c:pt>
                <c:pt idx="2">
                  <c:v>24.38697333247465</c:v>
                </c:pt>
                <c:pt idx="3">
                  <c:v>10.842958453397152</c:v>
                </c:pt>
                <c:pt idx="4">
                  <c:v>9.653281127059202</c:v>
                </c:pt>
                <c:pt idx="5">
                  <c:v>-0.80216540299564598</c:v>
                </c:pt>
                <c:pt idx="6">
                  <c:v>-0.11346077371863665</c:v>
                </c:pt>
                <c:pt idx="7">
                  <c:v>-15.681405183709819</c:v>
                </c:pt>
                <c:pt idx="8">
                  <c:v>-18.304773660333293</c:v>
                </c:pt>
                <c:pt idx="9">
                  <c:v>-13.541797687101074</c:v>
                </c:pt>
                <c:pt idx="10">
                  <c:v>8.9269125388128856</c:v>
                </c:pt>
                <c:pt idx="11">
                  <c:v>2.2011209015513113</c:v>
                </c:pt>
                <c:pt idx="12">
                  <c:v>8.2982244789451372</c:v>
                </c:pt>
                <c:pt idx="13">
                  <c:v>5.1451816173048774</c:v>
                </c:pt>
                <c:pt idx="14">
                  <c:v>18.881916006952675</c:v>
                </c:pt>
                <c:pt idx="15">
                  <c:v>24.189269271116416</c:v>
                </c:pt>
                <c:pt idx="16">
                  <c:v>36.492030320628324</c:v>
                </c:pt>
                <c:pt idx="17">
                  <c:v>36.051330120457834</c:v>
                </c:pt>
                <c:pt idx="18">
                  <c:v>61.575697671100841</c:v>
                </c:pt>
                <c:pt idx="19">
                  <c:v>75.290913453673824</c:v>
                </c:pt>
                <c:pt idx="20">
                  <c:v>100.03668019700567</c:v>
                </c:pt>
                <c:pt idx="21">
                  <c:v>140.76852575454032</c:v>
                </c:pt>
                <c:pt idx="22">
                  <c:v>188.50331135567717</c:v>
                </c:pt>
                <c:pt idx="23">
                  <c:v>240.24909162877296</c:v>
                </c:pt>
                <c:pt idx="24">
                  <c:v>298.28885046618677</c:v>
                </c:pt>
                <c:pt idx="25">
                  <c:v>364.85237665732552</c:v>
                </c:pt>
                <c:pt idx="26">
                  <c:v>434.77308704463979</c:v>
                </c:pt>
                <c:pt idx="27">
                  <c:v>489.72552863901456</c:v>
                </c:pt>
                <c:pt idx="28">
                  <c:v>567.47982846002185</c:v>
                </c:pt>
                <c:pt idx="29">
                  <c:v>649.41605349973781</c:v>
                </c:pt>
                <c:pt idx="30">
                  <c:v>722.04828080080915</c:v>
                </c:pt>
                <c:pt idx="31">
                  <c:v>792.20566856189714</c:v>
                </c:pt>
                <c:pt idx="32">
                  <c:v>872.67564272397237</c:v>
                </c:pt>
                <c:pt idx="33">
                  <c:v>929.2057121168275</c:v>
                </c:pt>
                <c:pt idx="34">
                  <c:v>975.71465628054011</c:v>
                </c:pt>
                <c:pt idx="35">
                  <c:v>999.02421805484414</c:v>
                </c:pt>
                <c:pt idx="36">
                  <c:v>1012.6972442707984</c:v>
                </c:pt>
                <c:pt idx="37">
                  <c:v>1012.4599166366922</c:v>
                </c:pt>
                <c:pt idx="38">
                  <c:v>999.08101045601654</c:v>
                </c:pt>
                <c:pt idx="39">
                  <c:v>1013.8211724640282</c:v>
                </c:pt>
                <c:pt idx="40">
                  <c:v>979.59595085323531</c:v>
                </c:pt>
                <c:pt idx="41">
                  <c:v>921.12210276012775</c:v>
                </c:pt>
                <c:pt idx="42">
                  <c:v>872.80904199657198</c:v>
                </c:pt>
                <c:pt idx="43">
                  <c:v>815.48893763734975</c:v>
                </c:pt>
                <c:pt idx="44">
                  <c:v>776.15412313288277</c:v>
                </c:pt>
                <c:pt idx="45">
                  <c:v>741.99142667598039</c:v>
                </c:pt>
                <c:pt idx="46">
                  <c:v>697.32579451371294</c:v>
                </c:pt>
                <c:pt idx="47">
                  <c:v>658.09153748377753</c:v>
                </c:pt>
                <c:pt idx="48">
                  <c:v>597.82867518300725</c:v>
                </c:pt>
                <c:pt idx="49">
                  <c:v>579.24105131778447</c:v>
                </c:pt>
                <c:pt idx="50">
                  <c:v>568.10982628469651</c:v>
                </c:pt>
                <c:pt idx="51">
                  <c:v>543.41634172865918</c:v>
                </c:pt>
                <c:pt idx="52">
                  <c:v>540.29887910638706</c:v>
                </c:pt>
                <c:pt idx="53">
                  <c:v>534.05338601619155</c:v>
                </c:pt>
                <c:pt idx="54">
                  <c:v>531.81972319849069</c:v>
                </c:pt>
                <c:pt idx="55">
                  <c:v>540.5127120544231</c:v>
                </c:pt>
                <c:pt idx="56">
                  <c:v>541.18749105308507</c:v>
                </c:pt>
                <c:pt idx="57">
                  <c:v>533.02932777484068</c:v>
                </c:pt>
                <c:pt idx="58">
                  <c:v>533.7367825557659</c:v>
                </c:pt>
                <c:pt idx="59">
                  <c:v>536.0007757831263</c:v>
                </c:pt>
                <c:pt idx="60">
                  <c:v>551.40467520292123</c:v>
                </c:pt>
                <c:pt idx="61">
                  <c:v>557.04552709117695</c:v>
                </c:pt>
                <c:pt idx="62">
                  <c:v>577.881780076778</c:v>
                </c:pt>
                <c:pt idx="63">
                  <c:v>587.6658414557254</c:v>
                </c:pt>
                <c:pt idx="64">
                  <c:v>591.74138570457524</c:v>
                </c:pt>
                <c:pt idx="65">
                  <c:v>609.28697485500811</c:v>
                </c:pt>
                <c:pt idx="66">
                  <c:v>638.26790917818244</c:v>
                </c:pt>
                <c:pt idx="67">
                  <c:v>652.66979025801345</c:v>
                </c:pt>
                <c:pt idx="68">
                  <c:v>675.08733135998955</c:v>
                </c:pt>
                <c:pt idx="69">
                  <c:v>691.45862926745815</c:v>
                </c:pt>
                <c:pt idx="70">
                  <c:v>716.61600352774053</c:v>
                </c:pt>
                <c:pt idx="71">
                  <c:v>728.89108378629965</c:v>
                </c:pt>
                <c:pt idx="72">
                  <c:v>747.40013406666321</c:v>
                </c:pt>
                <c:pt idx="73">
                  <c:v>777.67926537878679</c:v>
                </c:pt>
                <c:pt idx="74">
                  <c:v>796.36157102654943</c:v>
                </c:pt>
                <c:pt idx="75">
                  <c:v>814.77441393948982</c:v>
                </c:pt>
                <c:pt idx="76">
                  <c:v>838.20646727404107</c:v>
                </c:pt>
                <c:pt idx="77">
                  <c:v>852.86110862848295</c:v>
                </c:pt>
                <c:pt idx="78">
                  <c:v>882.77354934185882</c:v>
                </c:pt>
                <c:pt idx="79">
                  <c:v>901.56682021467668</c:v>
                </c:pt>
                <c:pt idx="80">
                  <c:v>915.14514699795507</c:v>
                </c:pt>
                <c:pt idx="81">
                  <c:v>936.26328164937354</c:v>
                </c:pt>
                <c:pt idx="82">
                  <c:v>944.36835277725038</c:v>
                </c:pt>
                <c:pt idx="83">
                  <c:v>954.91120131386174</c:v>
                </c:pt>
                <c:pt idx="84">
                  <c:v>966.9467217298901</c:v>
                </c:pt>
                <c:pt idx="85">
                  <c:v>975.91792698724464</c:v>
                </c:pt>
                <c:pt idx="86">
                  <c:v>985.47599118269591</c:v>
                </c:pt>
                <c:pt idx="87">
                  <c:v>991.04049068326651</c:v>
                </c:pt>
                <c:pt idx="88">
                  <c:v>1001.040136993466</c:v>
                </c:pt>
                <c:pt idx="89">
                  <c:v>1012.1445477088512</c:v>
                </c:pt>
                <c:pt idx="90">
                  <c:v>1022.8130757515696</c:v>
                </c:pt>
                <c:pt idx="91">
                  <c:v>1042.8571124885818</c:v>
                </c:pt>
                <c:pt idx="92">
                  <c:v>1051.0107218703188</c:v>
                </c:pt>
                <c:pt idx="93">
                  <c:v>1059.4265244181388</c:v>
                </c:pt>
                <c:pt idx="94">
                  <c:v>1072.0619880123356</c:v>
                </c:pt>
                <c:pt idx="95">
                  <c:v>1078.1519455119162</c:v>
                </c:pt>
                <c:pt idx="96">
                  <c:v>1084.3343444052946</c:v>
                </c:pt>
                <c:pt idx="97">
                  <c:v>1079.9551620080442</c:v>
                </c:pt>
                <c:pt idx="98">
                  <c:v>1086.0201386267015</c:v>
                </c:pt>
                <c:pt idx="99">
                  <c:v>1077.2260963523654</c:v>
                </c:pt>
                <c:pt idx="100">
                  <c:v>1068.1772109602737</c:v>
                </c:pt>
                <c:pt idx="101">
                  <c:v>1071.7538156435598</c:v>
                </c:pt>
                <c:pt idx="102">
                  <c:v>1071.3162242308144</c:v>
                </c:pt>
                <c:pt idx="103">
                  <c:v>1063.7154395773391</c:v>
                </c:pt>
                <c:pt idx="104">
                  <c:v>1060.6859930160936</c:v>
                </c:pt>
                <c:pt idx="105">
                  <c:v>1051.4508995751094</c:v>
                </c:pt>
                <c:pt idx="106">
                  <c:v>1056.6851343056551</c:v>
                </c:pt>
                <c:pt idx="107">
                  <c:v>1063.8273573727806</c:v>
                </c:pt>
                <c:pt idx="108">
                  <c:v>1071.5309425422736</c:v>
                </c:pt>
                <c:pt idx="109">
                  <c:v>1077.48493136769</c:v>
                </c:pt>
                <c:pt idx="110">
                  <c:v>1078.764645791369</c:v>
                </c:pt>
                <c:pt idx="111">
                  <c:v>1069.4889381941355</c:v>
                </c:pt>
                <c:pt idx="112">
                  <c:v>1070.8721549125728</c:v>
                </c:pt>
                <c:pt idx="113">
                  <c:v>1066.6175675976472</c:v>
                </c:pt>
                <c:pt idx="114">
                  <c:v>1065.4859473730089</c:v>
                </c:pt>
                <c:pt idx="115">
                  <c:v>1075.1755677539204</c:v>
                </c:pt>
                <c:pt idx="116">
                  <c:v>1063.7836467761749</c:v>
                </c:pt>
                <c:pt idx="117">
                  <c:v>1048.487136729392</c:v>
                </c:pt>
                <c:pt idx="118">
                  <c:v>1034.9423472290753</c:v>
                </c:pt>
                <c:pt idx="119">
                  <c:v>1032.2402724012195</c:v>
                </c:pt>
                <c:pt idx="120">
                  <c:v>1025.990764663984</c:v>
                </c:pt>
                <c:pt idx="121">
                  <c:v>1012.5518375429328</c:v>
                </c:pt>
                <c:pt idx="122">
                  <c:v>996.16918488232636</c:v>
                </c:pt>
                <c:pt idx="123">
                  <c:v>986.46647427130176</c:v>
                </c:pt>
                <c:pt idx="124">
                  <c:v>955.82377822519152</c:v>
                </c:pt>
                <c:pt idx="125">
                  <c:v>929.99115482503464</c:v>
                </c:pt>
                <c:pt idx="126">
                  <c:v>922.58416427195061</c:v>
                </c:pt>
                <c:pt idx="127">
                  <c:v>902.72213096622852</c:v>
                </c:pt>
                <c:pt idx="128">
                  <c:v>889.7277059928058</c:v>
                </c:pt>
                <c:pt idx="129">
                  <c:v>878.51337220984612</c:v>
                </c:pt>
                <c:pt idx="130">
                  <c:v>869.81440009998153</c:v>
                </c:pt>
                <c:pt idx="131">
                  <c:v>866.49327190201245</c:v>
                </c:pt>
                <c:pt idx="132">
                  <c:v>864.08402917015894</c:v>
                </c:pt>
                <c:pt idx="133">
                  <c:v>847.43069074048219</c:v>
                </c:pt>
                <c:pt idx="134">
                  <c:v>850.67854189301124</c:v>
                </c:pt>
                <c:pt idx="135">
                  <c:v>840.21638497251229</c:v>
                </c:pt>
                <c:pt idx="136">
                  <c:v>846.5046027419221</c:v>
                </c:pt>
                <c:pt idx="137">
                  <c:v>837.1064930817289</c:v>
                </c:pt>
                <c:pt idx="138">
                  <c:v>825.61846546998061</c:v>
                </c:pt>
                <c:pt idx="139">
                  <c:v>811.27370143949099</c:v>
                </c:pt>
                <c:pt idx="140">
                  <c:v>808.02398559536709</c:v>
                </c:pt>
                <c:pt idx="141">
                  <c:v>781.11442942145982</c:v>
                </c:pt>
                <c:pt idx="142">
                  <c:v>787.65767664672182</c:v>
                </c:pt>
                <c:pt idx="143">
                  <c:v>769.9914137866806</c:v>
                </c:pt>
                <c:pt idx="144">
                  <c:v>770.45088328419536</c:v>
                </c:pt>
                <c:pt idx="145">
                  <c:v>739.80615257409738</c:v>
                </c:pt>
                <c:pt idx="146">
                  <c:v>728.27934586053402</c:v>
                </c:pt>
                <c:pt idx="147">
                  <c:v>702.59740971726046</c:v>
                </c:pt>
                <c:pt idx="148">
                  <c:v>699.52950669006304</c:v>
                </c:pt>
                <c:pt idx="149">
                  <c:v>678.86713637611649</c:v>
                </c:pt>
                <c:pt idx="150">
                  <c:v>681.81296773204031</c:v>
                </c:pt>
                <c:pt idx="151">
                  <c:v>670.48597141260564</c:v>
                </c:pt>
                <c:pt idx="152">
                  <c:v>664.39902473771326</c:v>
                </c:pt>
                <c:pt idx="153">
                  <c:v>643.4630293642474</c:v>
                </c:pt>
                <c:pt idx="154">
                  <c:v>650.68285710255498</c:v>
                </c:pt>
                <c:pt idx="155">
                  <c:v>646.75295884086654</c:v>
                </c:pt>
                <c:pt idx="156">
                  <c:v>653.54685715876781</c:v>
                </c:pt>
                <c:pt idx="157">
                  <c:v>658.0209415854772</c:v>
                </c:pt>
                <c:pt idx="158">
                  <c:v>652.78341175814694</c:v>
                </c:pt>
                <c:pt idx="159">
                  <c:v>635.42351125742039</c:v>
                </c:pt>
                <c:pt idx="160">
                  <c:v>633.21215608805494</c:v>
                </c:pt>
                <c:pt idx="161">
                  <c:v>620.77805496921337</c:v>
                </c:pt>
                <c:pt idx="162">
                  <c:v>611.12174614484593</c:v>
                </c:pt>
                <c:pt idx="163">
                  <c:v>600.81561428252132</c:v>
                </c:pt>
                <c:pt idx="164">
                  <c:v>588.55848053579291</c:v>
                </c:pt>
                <c:pt idx="165">
                  <c:v>574.78497892124699</c:v>
                </c:pt>
                <c:pt idx="166">
                  <c:v>539.85388357845534</c:v>
                </c:pt>
                <c:pt idx="167">
                  <c:v>533.85888978431228</c:v>
                </c:pt>
                <c:pt idx="168">
                  <c:v>534.01424958875612</c:v>
                </c:pt>
                <c:pt idx="169">
                  <c:v>513.52183695415545</c:v>
                </c:pt>
                <c:pt idx="170">
                  <c:v>509.42514039414505</c:v>
                </c:pt>
                <c:pt idx="171">
                  <c:v>506.14052700166758</c:v>
                </c:pt>
                <c:pt idx="172">
                  <c:v>499.19268070486231</c:v>
                </c:pt>
                <c:pt idx="173">
                  <c:v>490.89779126397843</c:v>
                </c:pt>
                <c:pt idx="174">
                  <c:v>484.37509413946464</c:v>
                </c:pt>
                <c:pt idx="175">
                  <c:v>478.94038328098122</c:v>
                </c:pt>
                <c:pt idx="176">
                  <c:v>480.50637841510854</c:v>
                </c:pt>
                <c:pt idx="177">
                  <c:v>462.58699371103546</c:v>
                </c:pt>
                <c:pt idx="178">
                  <c:v>461.01065708202123</c:v>
                </c:pt>
                <c:pt idx="179">
                  <c:v>448.91837069945183</c:v>
                </c:pt>
                <c:pt idx="180">
                  <c:v>444.01082551765353</c:v>
                </c:pt>
                <c:pt idx="181">
                  <c:v>433.04093699622166</c:v>
                </c:pt>
                <c:pt idx="182">
                  <c:v>420.61545026512096</c:v>
                </c:pt>
                <c:pt idx="183">
                  <c:v>417.14516024543747</c:v>
                </c:pt>
                <c:pt idx="184">
                  <c:v>410.75128813793589</c:v>
                </c:pt>
                <c:pt idx="185">
                  <c:v>403.39080381828688</c:v>
                </c:pt>
                <c:pt idx="186">
                  <c:v>401.76152318336625</c:v>
                </c:pt>
                <c:pt idx="187">
                  <c:v>395.55411346098504</c:v>
                </c:pt>
                <c:pt idx="188">
                  <c:v>402.62541557535496</c:v>
                </c:pt>
                <c:pt idx="189">
                  <c:v>394.15914173480172</c:v>
                </c:pt>
                <c:pt idx="190">
                  <c:v>379.94346751547329</c:v>
                </c:pt>
                <c:pt idx="191">
                  <c:v>373.44967876189395</c:v>
                </c:pt>
                <c:pt idx="192">
                  <c:v>358.72361247949647</c:v>
                </c:pt>
                <c:pt idx="193">
                  <c:v>360.72870081428277</c:v>
                </c:pt>
                <c:pt idx="194">
                  <c:v>347.6733553230103</c:v>
                </c:pt>
                <c:pt idx="195">
                  <c:v>342.59329997686797</c:v>
                </c:pt>
                <c:pt idx="196">
                  <c:v>340.657097849276</c:v>
                </c:pt>
                <c:pt idx="197">
                  <c:v>332.48502552183487</c:v>
                </c:pt>
                <c:pt idx="198">
                  <c:v>334.50146318185455</c:v>
                </c:pt>
                <c:pt idx="199">
                  <c:v>331.87952698881725</c:v>
                </c:pt>
                <c:pt idx="200">
                  <c:v>337.68690007784033</c:v>
                </c:pt>
                <c:pt idx="201">
                  <c:v>341.12425575306776</c:v>
                </c:pt>
                <c:pt idx="202">
                  <c:v>344.06747476648582</c:v>
                </c:pt>
                <c:pt idx="203">
                  <c:v>342.79865100460091</c:v>
                </c:pt>
                <c:pt idx="204">
                  <c:v>339.44811473845846</c:v>
                </c:pt>
                <c:pt idx="205">
                  <c:v>326.37516914711517</c:v>
                </c:pt>
                <c:pt idx="206">
                  <c:v>317.97469157731331</c:v>
                </c:pt>
                <c:pt idx="207">
                  <c:v>303.20279864915045</c:v>
                </c:pt>
                <c:pt idx="208">
                  <c:v>310.31172479947548</c:v>
                </c:pt>
                <c:pt idx="209">
                  <c:v>296.3297290790041</c:v>
                </c:pt>
                <c:pt idx="210">
                  <c:v>280.79898083030753</c:v>
                </c:pt>
                <c:pt idx="211">
                  <c:v>265.44835292778515</c:v>
                </c:pt>
                <c:pt idx="212">
                  <c:v>247.64623876139768</c:v>
                </c:pt>
                <c:pt idx="213">
                  <c:v>235.24368797393456</c:v>
                </c:pt>
                <c:pt idx="214">
                  <c:v>230.40482910094431</c:v>
                </c:pt>
                <c:pt idx="215">
                  <c:v>229.22931917950405</c:v>
                </c:pt>
                <c:pt idx="216">
                  <c:v>223.60239041040143</c:v>
                </c:pt>
                <c:pt idx="217">
                  <c:v>213.16053318691337</c:v>
                </c:pt>
                <c:pt idx="218">
                  <c:v>210.52104787887609</c:v>
                </c:pt>
                <c:pt idx="219">
                  <c:v>216.06740622832783</c:v>
                </c:pt>
                <c:pt idx="220">
                  <c:v>207.19250601283014</c:v>
                </c:pt>
                <c:pt idx="221">
                  <c:v>207.75918500011028</c:v>
                </c:pt>
                <c:pt idx="222">
                  <c:v>206.74204440649774</c:v>
                </c:pt>
                <c:pt idx="223">
                  <c:v>204.85599927444437</c:v>
                </c:pt>
                <c:pt idx="224">
                  <c:v>197.6050597239188</c:v>
                </c:pt>
                <c:pt idx="225">
                  <c:v>202.54695235350533</c:v>
                </c:pt>
                <c:pt idx="226">
                  <c:v>211.03795824881516</c:v>
                </c:pt>
                <c:pt idx="227">
                  <c:v>202.7414674032544</c:v>
                </c:pt>
                <c:pt idx="228">
                  <c:v>195.42104351538097</c:v>
                </c:pt>
                <c:pt idx="229">
                  <c:v>192.55317833777315</c:v>
                </c:pt>
                <c:pt idx="230">
                  <c:v>194.399916837961</c:v>
                </c:pt>
                <c:pt idx="231">
                  <c:v>197.4073422690447</c:v>
                </c:pt>
                <c:pt idx="232">
                  <c:v>201.06133863031786</c:v>
                </c:pt>
                <c:pt idx="233">
                  <c:v>181.46969375194615</c:v>
                </c:pt>
                <c:pt idx="234">
                  <c:v>171.95339573660598</c:v>
                </c:pt>
                <c:pt idx="235">
                  <c:v>161.48917661790784</c:v>
                </c:pt>
                <c:pt idx="236">
                  <c:v>157.03773349382422</c:v>
                </c:pt>
                <c:pt idx="237">
                  <c:v>154.55657477175387</c:v>
                </c:pt>
                <c:pt idx="238">
                  <c:v>162.15442735108766</c:v>
                </c:pt>
                <c:pt idx="239">
                  <c:v>150.27321682520588</c:v>
                </c:pt>
                <c:pt idx="240">
                  <c:v>154.67112799395173</c:v>
                </c:pt>
                <c:pt idx="241">
                  <c:v>138.34349413635522</c:v>
                </c:pt>
                <c:pt idx="242">
                  <c:v>150.31177368268266</c:v>
                </c:pt>
                <c:pt idx="243">
                  <c:v>148.972364804233</c:v>
                </c:pt>
                <c:pt idx="244">
                  <c:v>144.77351743694541</c:v>
                </c:pt>
                <c:pt idx="245">
                  <c:v>151.17400220284554</c:v>
                </c:pt>
                <c:pt idx="246">
                  <c:v>155.24398988970273</c:v>
                </c:pt>
                <c:pt idx="247">
                  <c:v>149.45696673649508</c:v>
                </c:pt>
                <c:pt idx="248">
                  <c:v>148.33242313738171</c:v>
                </c:pt>
                <c:pt idx="249">
                  <c:v>138.93827530668221</c:v>
                </c:pt>
                <c:pt idx="250">
                  <c:v>149.06957170697072</c:v>
                </c:pt>
                <c:pt idx="251">
                  <c:v>140.35748240092474</c:v>
                </c:pt>
                <c:pt idx="252">
                  <c:v>139.09332549153589</c:v>
                </c:pt>
                <c:pt idx="253">
                  <c:v>134.55631022928355</c:v>
                </c:pt>
                <c:pt idx="254">
                  <c:v>130.76718125021816</c:v>
                </c:pt>
                <c:pt idx="255">
                  <c:v>121.62172361371135</c:v>
                </c:pt>
                <c:pt idx="256">
                  <c:v>120.43639516045592</c:v>
                </c:pt>
                <c:pt idx="257">
                  <c:v>126.16255024962707</c:v>
                </c:pt>
                <c:pt idx="258">
                  <c:v>120.69630466876349</c:v>
                </c:pt>
                <c:pt idx="259">
                  <c:v>111.01281368085326</c:v>
                </c:pt>
                <c:pt idx="260">
                  <c:v>112.67910743490675</c:v>
                </c:pt>
                <c:pt idx="261">
                  <c:v>114.67203017929154</c:v>
                </c:pt>
                <c:pt idx="262">
                  <c:v>111.07971436319296</c:v>
                </c:pt>
                <c:pt idx="263">
                  <c:v>103.18360483186079</c:v>
                </c:pt>
                <c:pt idx="264">
                  <c:v>109.03518815563996</c:v>
                </c:pt>
                <c:pt idx="265">
                  <c:v>111.9346853776491</c:v>
                </c:pt>
                <c:pt idx="266">
                  <c:v>109.70788715154957</c:v>
                </c:pt>
                <c:pt idx="267">
                  <c:v>105.26882611784649</c:v>
                </c:pt>
                <c:pt idx="268">
                  <c:v>110.30685819342237</c:v>
                </c:pt>
                <c:pt idx="269">
                  <c:v>116.54933167361202</c:v>
                </c:pt>
                <c:pt idx="270">
                  <c:v>111.02969763534081</c:v>
                </c:pt>
                <c:pt idx="271">
                  <c:v>116.23646884564701</c:v>
                </c:pt>
                <c:pt idx="272">
                  <c:v>117.42435296878321</c:v>
                </c:pt>
                <c:pt idx="273">
                  <c:v>114.12839266313956</c:v>
                </c:pt>
                <c:pt idx="274">
                  <c:v>110.46826085456193</c:v>
                </c:pt>
                <c:pt idx="275">
                  <c:v>107.39990509902198</c:v>
                </c:pt>
                <c:pt idx="276">
                  <c:v>115.98639551589693</c:v>
                </c:pt>
                <c:pt idx="277">
                  <c:v>115.5860434747583</c:v>
                </c:pt>
                <c:pt idx="278">
                  <c:v>112.77796444631504</c:v>
                </c:pt>
                <c:pt idx="279">
                  <c:v>106.53213560845123</c:v>
                </c:pt>
                <c:pt idx="280">
                  <c:v>103.65038803513099</c:v>
                </c:pt>
                <c:pt idx="281">
                  <c:v>105.5852375465529</c:v>
                </c:pt>
                <c:pt idx="282">
                  <c:v>102.18588870854927</c:v>
                </c:pt>
                <c:pt idx="283">
                  <c:v>95.587673576936382</c:v>
                </c:pt>
                <c:pt idx="284">
                  <c:v>101.77316119009444</c:v>
                </c:pt>
                <c:pt idx="285">
                  <c:v>93.872693232028752</c:v>
                </c:pt>
                <c:pt idx="286">
                  <c:v>102.8452041998861</c:v>
                </c:pt>
                <c:pt idx="287">
                  <c:v>95.815882325111829</c:v>
                </c:pt>
                <c:pt idx="288">
                  <c:v>92.125861327914706</c:v>
                </c:pt>
                <c:pt idx="289">
                  <c:v>88.342678195367128</c:v>
                </c:pt>
                <c:pt idx="290">
                  <c:v>90.473469500629349</c:v>
                </c:pt>
                <c:pt idx="291">
                  <c:v>92.667502225731923</c:v>
                </c:pt>
                <c:pt idx="292">
                  <c:v>100.7257741163277</c:v>
                </c:pt>
                <c:pt idx="293">
                  <c:v>108.76840935341085</c:v>
                </c:pt>
                <c:pt idx="294">
                  <c:v>110.23982546733966</c:v>
                </c:pt>
                <c:pt idx="295">
                  <c:v>95.617248832644961</c:v>
                </c:pt>
                <c:pt idx="296">
                  <c:v>108.44408758745274</c:v>
                </c:pt>
                <c:pt idx="297">
                  <c:v>120.75270944206964</c:v>
                </c:pt>
                <c:pt idx="298">
                  <c:v>122.75188083280418</c:v>
                </c:pt>
                <c:pt idx="299">
                  <c:v>118.60105512893438</c:v>
                </c:pt>
                <c:pt idx="300">
                  <c:v>118.2978141783494</c:v>
                </c:pt>
                <c:pt idx="301">
                  <c:v>118.91443110431393</c:v>
                </c:pt>
                <c:pt idx="302">
                  <c:v>103.35015567858045</c:v>
                </c:pt>
                <c:pt idx="303">
                  <c:v>100.22345688502077</c:v>
                </c:pt>
                <c:pt idx="304">
                  <c:v>95.885621016614408</c:v>
                </c:pt>
                <c:pt idx="305">
                  <c:v>84.568457096496815</c:v>
                </c:pt>
                <c:pt idx="306">
                  <c:v>76.527432875315611</c:v>
                </c:pt>
                <c:pt idx="307">
                  <c:v>75.466911307458616</c:v>
                </c:pt>
                <c:pt idx="308">
                  <c:v>78.828194671394115</c:v>
                </c:pt>
                <c:pt idx="309">
                  <c:v>73.296988023277493</c:v>
                </c:pt>
                <c:pt idx="310">
                  <c:v>71.594447286420731</c:v>
                </c:pt>
                <c:pt idx="311">
                  <c:v>72.735549952380254</c:v>
                </c:pt>
                <c:pt idx="312">
                  <c:v>79.386607275029846</c:v>
                </c:pt>
                <c:pt idx="313">
                  <c:v>77.324858131664328</c:v>
                </c:pt>
                <c:pt idx="314">
                  <c:v>73.807058240582307</c:v>
                </c:pt>
                <c:pt idx="315">
                  <c:v>73.631750368268669</c:v>
                </c:pt>
                <c:pt idx="316">
                  <c:v>79.092349917053866</c:v>
                </c:pt>
                <c:pt idx="317">
                  <c:v>72.31785833628048</c:v>
                </c:pt>
                <c:pt idx="318">
                  <c:v>74.468175602817368</c:v>
                </c:pt>
                <c:pt idx="319">
                  <c:v>66.888634868260297</c:v>
                </c:pt>
                <c:pt idx="320">
                  <c:v>62.97220310043766</c:v>
                </c:pt>
                <c:pt idx="321">
                  <c:v>60.046439390873225</c:v>
                </c:pt>
                <c:pt idx="322">
                  <c:v>69.256156380136446</c:v>
                </c:pt>
                <c:pt idx="323">
                  <c:v>67.523181837917988</c:v>
                </c:pt>
                <c:pt idx="324">
                  <c:v>76.085568643458899</c:v>
                </c:pt>
                <c:pt idx="325">
                  <c:v>71.102417679158009</c:v>
                </c:pt>
                <c:pt idx="326">
                  <c:v>73.146437719998559</c:v>
                </c:pt>
                <c:pt idx="327">
                  <c:v>72.181073684365771</c:v>
                </c:pt>
                <c:pt idx="328">
                  <c:v>73.593816321011843</c:v>
                </c:pt>
                <c:pt idx="329">
                  <c:v>73.104904859783957</c:v>
                </c:pt>
                <c:pt idx="330">
                  <c:v>75.185252069737615</c:v>
                </c:pt>
                <c:pt idx="331">
                  <c:v>70.021867275447704</c:v>
                </c:pt>
                <c:pt idx="332">
                  <c:v>74.450190040126756</c:v>
                </c:pt>
                <c:pt idx="333">
                  <c:v>68.986172832803803</c:v>
                </c:pt>
                <c:pt idx="334">
                  <c:v>71.022138760253185</c:v>
                </c:pt>
                <c:pt idx="335">
                  <c:v>72.362547246141489</c:v>
                </c:pt>
                <c:pt idx="336">
                  <c:v>81.704810195906205</c:v>
                </c:pt>
                <c:pt idx="337">
                  <c:v>77.825305032740758</c:v>
                </c:pt>
                <c:pt idx="338">
                  <c:v>84.962053039519105</c:v>
                </c:pt>
                <c:pt idx="339">
                  <c:v>87.615983062955635</c:v>
                </c:pt>
                <c:pt idx="340">
                  <c:v>87.451563446995749</c:v>
                </c:pt>
                <c:pt idx="341">
                  <c:v>92.042169134609665</c:v>
                </c:pt>
                <c:pt idx="342">
                  <c:v>91.257835109116002</c:v>
                </c:pt>
                <c:pt idx="343">
                  <c:v>93.426513402121387</c:v>
                </c:pt>
                <c:pt idx="344">
                  <c:v>95.087196306420537</c:v>
                </c:pt>
                <c:pt idx="345">
                  <c:v>88.039683335142399</c:v>
                </c:pt>
                <c:pt idx="346">
                  <c:v>98.698676540810681</c:v>
                </c:pt>
                <c:pt idx="347">
                  <c:v>102.27994279972975</c:v>
                </c:pt>
                <c:pt idx="348">
                  <c:v>98.088101007111831</c:v>
                </c:pt>
                <c:pt idx="349">
                  <c:v>97.431645301164181</c:v>
                </c:pt>
                <c:pt idx="350">
                  <c:v>97.148242655955556</c:v>
                </c:pt>
                <c:pt idx="351">
                  <c:v>102.738489736688</c:v>
                </c:pt>
                <c:pt idx="352">
                  <c:v>100.51428213668888</c:v>
                </c:pt>
                <c:pt idx="353">
                  <c:v>94.971761670144588</c:v>
                </c:pt>
                <c:pt idx="354">
                  <c:v>109.71501552493591</c:v>
                </c:pt>
                <c:pt idx="355">
                  <c:v>101.89421462574508</c:v>
                </c:pt>
                <c:pt idx="356">
                  <c:v>96.126824092540446</c:v>
                </c:pt>
                <c:pt idx="357">
                  <c:v>101.51429185976252</c:v>
                </c:pt>
                <c:pt idx="358">
                  <c:v>100.7697885351396</c:v>
                </c:pt>
                <c:pt idx="359">
                  <c:v>111.80872787576889</c:v>
                </c:pt>
                <c:pt idx="360">
                  <c:v>111.55137470195686</c:v>
                </c:pt>
                <c:pt idx="361">
                  <c:v>108.65301170744851</c:v>
                </c:pt>
                <c:pt idx="362">
                  <c:v>117.31266085099762</c:v>
                </c:pt>
                <c:pt idx="363">
                  <c:v>103.74630899337566</c:v>
                </c:pt>
                <c:pt idx="364">
                  <c:v>114.17114695238283</c:v>
                </c:pt>
                <c:pt idx="365">
                  <c:v>112.25595514200636</c:v>
                </c:pt>
                <c:pt idx="366">
                  <c:v>108.85232355422251</c:v>
                </c:pt>
                <c:pt idx="367">
                  <c:v>106.79983197436312</c:v>
                </c:pt>
                <c:pt idx="368">
                  <c:v>95.623347452155542</c:v>
                </c:pt>
                <c:pt idx="369">
                  <c:v>89.802124547052287</c:v>
                </c:pt>
                <c:pt idx="370">
                  <c:v>91.133567306956195</c:v>
                </c:pt>
                <c:pt idx="371">
                  <c:v>88.554385951624312</c:v>
                </c:pt>
                <c:pt idx="372">
                  <c:v>89.858635391235779</c:v>
                </c:pt>
                <c:pt idx="373">
                  <c:v>80.583298302406021</c:v>
                </c:pt>
                <c:pt idx="374">
                  <c:v>87.589347934858836</c:v>
                </c:pt>
                <c:pt idx="375">
                  <c:v>86.500549828610716</c:v>
                </c:pt>
                <c:pt idx="376">
                  <c:v>94.98699073707381</c:v>
                </c:pt>
                <c:pt idx="377">
                  <c:v>89.9279592555921</c:v>
                </c:pt>
                <c:pt idx="378">
                  <c:v>94.72491625954865</c:v>
                </c:pt>
                <c:pt idx="379">
                  <c:v>94.159865739122893</c:v>
                </c:pt>
                <c:pt idx="380">
                  <c:v>91.159835376676753</c:v>
                </c:pt>
                <c:pt idx="381">
                  <c:v>91.662891275713307</c:v>
                </c:pt>
                <c:pt idx="382">
                  <c:v>90.410383093397755</c:v>
                </c:pt>
                <c:pt idx="383">
                  <c:v>75.586158093831727</c:v>
                </c:pt>
                <c:pt idx="384">
                  <c:v>73.0878130976715</c:v>
                </c:pt>
                <c:pt idx="385">
                  <c:v>72.480122718849017</c:v>
                </c:pt>
                <c:pt idx="386">
                  <c:v>81.717204973291643</c:v>
                </c:pt>
                <c:pt idx="387">
                  <c:v>76.613568436966034</c:v>
                </c:pt>
                <c:pt idx="388">
                  <c:v>69.172024805761396</c:v>
                </c:pt>
                <c:pt idx="389">
                  <c:v>73.466406724595544</c:v>
                </c:pt>
                <c:pt idx="390">
                  <c:v>69.839999604390641</c:v>
                </c:pt>
                <c:pt idx="391">
                  <c:v>70.590488074054221</c:v>
                </c:pt>
                <c:pt idx="392">
                  <c:v>76.267313283100592</c:v>
                </c:pt>
                <c:pt idx="393">
                  <c:v>70.864656072133855</c:v>
                </c:pt>
                <c:pt idx="394">
                  <c:v>69.988203510180995</c:v>
                </c:pt>
                <c:pt idx="395">
                  <c:v>55.005899122003456</c:v>
                </c:pt>
                <c:pt idx="396">
                  <c:v>52.216582432912681</c:v>
                </c:pt>
                <c:pt idx="397">
                  <c:v>51.704247787133703</c:v>
                </c:pt>
                <c:pt idx="398">
                  <c:v>53.558494493373964</c:v>
                </c:pt>
                <c:pt idx="399">
                  <c:v>63.976425293532735</c:v>
                </c:pt>
                <c:pt idx="400">
                  <c:v>65.575691126530302</c:v>
                </c:pt>
                <c:pt idx="401">
                  <c:v>56.625392291627286</c:v>
                </c:pt>
                <c:pt idx="402">
                  <c:v>61.604826553732885</c:v>
                </c:pt>
                <c:pt idx="403">
                  <c:v>58.100033996381072</c:v>
                </c:pt>
                <c:pt idx="404">
                  <c:v>69.225338207954522</c:v>
                </c:pt>
                <c:pt idx="405">
                  <c:v>67.525493059601487</c:v>
                </c:pt>
                <c:pt idx="406">
                  <c:v>73.407436541520525</c:v>
                </c:pt>
                <c:pt idx="407">
                  <c:v>67.484009708940818</c:v>
                </c:pt>
                <c:pt idx="408">
                  <c:v>54.537590365571567</c:v>
                </c:pt>
                <c:pt idx="409">
                  <c:v>52.725797963205714</c:v>
                </c:pt>
                <c:pt idx="410">
                  <c:v>60.373647002770539</c:v>
                </c:pt>
                <c:pt idx="411">
                  <c:v>53.109552879278304</c:v>
                </c:pt>
                <c:pt idx="412">
                  <c:v>50.588960876216959</c:v>
                </c:pt>
                <c:pt idx="413">
                  <c:v>46.668181746178931</c:v>
                </c:pt>
                <c:pt idx="414">
                  <c:v>52.043127329137519</c:v>
                </c:pt>
                <c:pt idx="415">
                  <c:v>43.717456269206984</c:v>
                </c:pt>
                <c:pt idx="416">
                  <c:v>45.112041000034594</c:v>
                </c:pt>
                <c:pt idx="417">
                  <c:v>43.155181812540214</c:v>
                </c:pt>
                <c:pt idx="418">
                  <c:v>39.833586459372093</c:v>
                </c:pt>
                <c:pt idx="419">
                  <c:v>30.49462313003999</c:v>
                </c:pt>
                <c:pt idx="420">
                  <c:v>35.823566869989484</c:v>
                </c:pt>
                <c:pt idx="421">
                  <c:v>36.384678833262683</c:v>
                </c:pt>
                <c:pt idx="422">
                  <c:v>39.533032711887401</c:v>
                </c:pt>
                <c:pt idx="423">
                  <c:v>36.608728581805202</c:v>
                </c:pt>
                <c:pt idx="424">
                  <c:v>40.233957020455634</c:v>
                </c:pt>
                <c:pt idx="425">
                  <c:v>35.914076534994251</c:v>
                </c:pt>
                <c:pt idx="426">
                  <c:v>36.203425772242632</c:v>
                </c:pt>
                <c:pt idx="427">
                  <c:v>34.696727911994159</c:v>
                </c:pt>
                <c:pt idx="428">
                  <c:v>47.90357557327706</c:v>
                </c:pt>
                <c:pt idx="429">
                  <c:v>45.494897624112383</c:v>
                </c:pt>
                <c:pt idx="430">
                  <c:v>48.51419938763469</c:v>
                </c:pt>
                <c:pt idx="431">
                  <c:v>47.153923280149009</c:v>
                </c:pt>
                <c:pt idx="432">
                  <c:v>47.465182474523978</c:v>
                </c:pt>
                <c:pt idx="433">
                  <c:v>54.501784083965724</c:v>
                </c:pt>
                <c:pt idx="434">
                  <c:v>57.41289906057866</c:v>
                </c:pt>
                <c:pt idx="435">
                  <c:v>60.135791948540216</c:v>
                </c:pt>
                <c:pt idx="436">
                  <c:v>60.289234978450793</c:v>
                </c:pt>
                <c:pt idx="437">
                  <c:v>59.187058800404969</c:v>
                </c:pt>
                <c:pt idx="438">
                  <c:v>62.631741912585923</c:v>
                </c:pt>
                <c:pt idx="439">
                  <c:v>54.95255290402077</c:v>
                </c:pt>
                <c:pt idx="440">
                  <c:v>52.025192449077089</c:v>
                </c:pt>
                <c:pt idx="441">
                  <c:v>49.205641642308301</c:v>
                </c:pt>
                <c:pt idx="442">
                  <c:v>44.855814990463834</c:v>
                </c:pt>
                <c:pt idx="443">
                  <c:v>36.116568672981359</c:v>
                </c:pt>
                <c:pt idx="444">
                  <c:v>34.610167454210419</c:v>
                </c:pt>
                <c:pt idx="445">
                  <c:v>34.541104565436491</c:v>
                </c:pt>
                <c:pt idx="446">
                  <c:v>40.761784292876584</c:v>
                </c:pt>
                <c:pt idx="447">
                  <c:v>34.605615876989411</c:v>
                </c:pt>
                <c:pt idx="448">
                  <c:v>39.291595332244491</c:v>
                </c:pt>
                <c:pt idx="449">
                  <c:v>33.567638712425833</c:v>
                </c:pt>
                <c:pt idx="450">
                  <c:v>36.807521503160999</c:v>
                </c:pt>
                <c:pt idx="451">
                  <c:v>30.870410866523475</c:v>
                </c:pt>
                <c:pt idx="452">
                  <c:v>36.981912599316495</c:v>
                </c:pt>
                <c:pt idx="453">
                  <c:v>37.162545040360911</c:v>
                </c:pt>
                <c:pt idx="454">
                  <c:v>40.386796322935567</c:v>
                </c:pt>
                <c:pt idx="455">
                  <c:v>23.455197813854038</c:v>
                </c:pt>
                <c:pt idx="456">
                  <c:v>25.039472989265498</c:v>
                </c:pt>
                <c:pt idx="457">
                  <c:v>21.271342882410515</c:v>
                </c:pt>
                <c:pt idx="458">
                  <c:v>30.42525239617089</c:v>
                </c:pt>
                <c:pt idx="459">
                  <c:v>29.666107314814713</c:v>
                </c:pt>
                <c:pt idx="460">
                  <c:v>32.696649737249359</c:v>
                </c:pt>
                <c:pt idx="461">
                  <c:v>31.11877355979146</c:v>
                </c:pt>
                <c:pt idx="462">
                  <c:v>39.005277320100753</c:v>
                </c:pt>
                <c:pt idx="463">
                  <c:v>31.255805197392544</c:v>
                </c:pt>
                <c:pt idx="464">
                  <c:v>42.375172858009364</c:v>
                </c:pt>
                <c:pt idx="465">
                  <c:v>35.130179537466724</c:v>
                </c:pt>
                <c:pt idx="466">
                  <c:v>39.72448943043625</c:v>
                </c:pt>
                <c:pt idx="467">
                  <c:v>30.964180504722652</c:v>
                </c:pt>
                <c:pt idx="468">
                  <c:v>34.08742462134817</c:v>
                </c:pt>
                <c:pt idx="469">
                  <c:v>31.823926514867388</c:v>
                </c:pt>
                <c:pt idx="470">
                  <c:v>31.905509954425497</c:v>
                </c:pt>
                <c:pt idx="471">
                  <c:v>18.671045770905117</c:v>
                </c:pt>
                <c:pt idx="472">
                  <c:v>27.776800050019904</c:v>
                </c:pt>
                <c:pt idx="473">
                  <c:v>19.755595354400302</c:v>
                </c:pt>
                <c:pt idx="474">
                  <c:v>27.872597577907023</c:v>
                </c:pt>
                <c:pt idx="475">
                  <c:v>24.661788836180012</c:v>
                </c:pt>
                <c:pt idx="476">
                  <c:v>26.569386429673976</c:v>
                </c:pt>
                <c:pt idx="477">
                  <c:v>18.752884808819584</c:v>
                </c:pt>
                <c:pt idx="478">
                  <c:v>27.251841267693877</c:v>
                </c:pt>
                <c:pt idx="479">
                  <c:v>30.840657409194332</c:v>
                </c:pt>
                <c:pt idx="480">
                  <c:v>36.519573312524692</c:v>
                </c:pt>
                <c:pt idx="481">
                  <c:v>37.496197516394751</c:v>
                </c:pt>
                <c:pt idx="482">
                  <c:v>35.816008331278276</c:v>
                </c:pt>
                <c:pt idx="483">
                  <c:v>33.973775475912269</c:v>
                </c:pt>
                <c:pt idx="484">
                  <c:v>42.759667117648398</c:v>
                </c:pt>
                <c:pt idx="485">
                  <c:v>36.788328473191513</c:v>
                </c:pt>
                <c:pt idx="486">
                  <c:v>39.704661205869975</c:v>
                </c:pt>
                <c:pt idx="487">
                  <c:v>29.567755990596115</c:v>
                </c:pt>
                <c:pt idx="488">
                  <c:v>24.374663942348498</c:v>
                </c:pt>
                <c:pt idx="489">
                  <c:v>23.580656410883424</c:v>
                </c:pt>
                <c:pt idx="490">
                  <c:v>13.41015943740703</c:v>
                </c:pt>
                <c:pt idx="491">
                  <c:v>20.454337136994216</c:v>
                </c:pt>
                <c:pt idx="492">
                  <c:v>20.062528082144905</c:v>
                </c:pt>
                <c:pt idx="493">
                  <c:v>13.03128599181872</c:v>
                </c:pt>
                <c:pt idx="494">
                  <c:v>23.441746571928089</c:v>
                </c:pt>
                <c:pt idx="495">
                  <c:v>26.415327297374926</c:v>
                </c:pt>
                <c:pt idx="496">
                  <c:v>24.48930618250948</c:v>
                </c:pt>
                <c:pt idx="497">
                  <c:v>21.438420048517891</c:v>
                </c:pt>
                <c:pt idx="498">
                  <c:v>30.144774857319735</c:v>
                </c:pt>
                <c:pt idx="499">
                  <c:v>31.151213671449518</c:v>
                </c:pt>
                <c:pt idx="500">
                  <c:v>35.591122553955877</c:v>
                </c:pt>
                <c:pt idx="501">
                  <c:v>35.576389875119929</c:v>
                </c:pt>
                <c:pt idx="502">
                  <c:v>34.223958184380763</c:v>
                </c:pt>
                <c:pt idx="503">
                  <c:v>22.487705320256151</c:v>
                </c:pt>
                <c:pt idx="504">
                  <c:v>15.418247550613215</c:v>
                </c:pt>
                <c:pt idx="505">
                  <c:v>14.271965009350801</c:v>
                </c:pt>
                <c:pt idx="506">
                  <c:v>13.530481717732716</c:v>
                </c:pt>
                <c:pt idx="507">
                  <c:v>1.6528069971992698</c:v>
                </c:pt>
                <c:pt idx="508">
                  <c:v>4.0045725324118875</c:v>
                </c:pt>
                <c:pt idx="509">
                  <c:v>-3.0780674490829756</c:v>
                </c:pt>
                <c:pt idx="510">
                  <c:v>-5.811287585762277</c:v>
                </c:pt>
                <c:pt idx="511">
                  <c:v>-15.611238730802642</c:v>
                </c:pt>
                <c:pt idx="512">
                  <c:v>-11.664073084980492</c:v>
                </c:pt>
                <c:pt idx="513">
                  <c:v>-7.740026546613902</c:v>
                </c:pt>
                <c:pt idx="514">
                  <c:v>-3.8708917452034033</c:v>
                </c:pt>
                <c:pt idx="515">
                  <c:v>-2.5034818864187458</c:v>
                </c:pt>
                <c:pt idx="516">
                  <c:v>-4.8905238160164073</c:v>
                </c:pt>
                <c:pt idx="517">
                  <c:v>-6.0549208706144455</c:v>
                </c:pt>
                <c:pt idx="518">
                  <c:v>-2.7069774237046067</c:v>
                </c:pt>
                <c:pt idx="519">
                  <c:v>4.3076651911035189</c:v>
                </c:pt>
                <c:pt idx="520">
                  <c:v>19.264304104447007</c:v>
                </c:pt>
                <c:pt idx="521">
                  <c:v>21.615042672656564</c:v>
                </c:pt>
                <c:pt idx="522">
                  <c:v>27.217500869273024</c:v>
                </c:pt>
                <c:pt idx="523">
                  <c:v>27.063215422721619</c:v>
                </c:pt>
                <c:pt idx="524">
                  <c:v>29.111190434783314</c:v>
                </c:pt>
                <c:pt idx="525">
                  <c:v>37.318046540593521</c:v>
                </c:pt>
                <c:pt idx="526">
                  <c:v>38.045244397598395</c:v>
                </c:pt>
                <c:pt idx="527">
                  <c:v>31.027302938913149</c:v>
                </c:pt>
                <c:pt idx="528">
                  <c:v>29.727533178936678</c:v>
                </c:pt>
                <c:pt idx="529">
                  <c:v>14.708021016069067</c:v>
                </c:pt>
                <c:pt idx="530">
                  <c:v>12.267348135724021</c:v>
                </c:pt>
                <c:pt idx="531">
                  <c:v>4.1339221371987449</c:v>
                </c:pt>
                <c:pt idx="532">
                  <c:v>6.5271598539533073</c:v>
                </c:pt>
                <c:pt idx="533">
                  <c:v>2.6260368128104563</c:v>
                </c:pt>
                <c:pt idx="534">
                  <c:v>-3.4020392628283296</c:v>
                </c:pt>
                <c:pt idx="535">
                  <c:v>0.4608808503624679</c:v>
                </c:pt>
                <c:pt idx="536">
                  <c:v>-3.1943803443510421</c:v>
                </c:pt>
                <c:pt idx="537">
                  <c:v>-7.448753904850637</c:v>
                </c:pt>
                <c:pt idx="538">
                  <c:v>-3.9375415706192984</c:v>
                </c:pt>
                <c:pt idx="539">
                  <c:v>-2.2114996852125497</c:v>
                </c:pt>
                <c:pt idx="540">
                  <c:v>-3.5008024351352951</c:v>
                </c:pt>
                <c:pt idx="541">
                  <c:v>-6.3081341021354724</c:v>
                </c:pt>
                <c:pt idx="542">
                  <c:v>-5.9315539067479186</c:v>
                </c:pt>
                <c:pt idx="543">
                  <c:v>-6.7005061499038385</c:v>
                </c:pt>
                <c:pt idx="544">
                  <c:v>-18.279908282763248</c:v>
                </c:pt>
                <c:pt idx="545">
                  <c:v>-10.145337543809235</c:v>
                </c:pt>
                <c:pt idx="546">
                  <c:v>-9.0226725838577586</c:v>
                </c:pt>
                <c:pt idx="547">
                  <c:v>-10.301334730661122</c:v>
                </c:pt>
                <c:pt idx="548">
                  <c:v>-9.1543027378682336</c:v>
                </c:pt>
                <c:pt idx="549">
                  <c:v>-11.911404687206202</c:v>
                </c:pt>
                <c:pt idx="550">
                  <c:v>-11.392575170847165</c:v>
                </c:pt>
                <c:pt idx="551">
                  <c:v>-11.700182073103555</c:v>
                </c:pt>
                <c:pt idx="552">
                  <c:v>-11.467097493292728</c:v>
                </c:pt>
                <c:pt idx="553">
                  <c:v>-4.4085220975116544</c:v>
                </c:pt>
                <c:pt idx="554">
                  <c:v>-6.7946853374877145</c:v>
                </c:pt>
                <c:pt idx="555">
                  <c:v>-11.564099804552514</c:v>
                </c:pt>
                <c:pt idx="556">
                  <c:v>-6.3612823495497794</c:v>
                </c:pt>
                <c:pt idx="557">
                  <c:v>6.3016384264609329</c:v>
                </c:pt>
                <c:pt idx="558">
                  <c:v>5.4184207184182434</c:v>
                </c:pt>
                <c:pt idx="559">
                  <c:v>-0.59547076247841979</c:v>
                </c:pt>
                <c:pt idx="560">
                  <c:v>7.5393109252692891</c:v>
                </c:pt>
                <c:pt idx="561">
                  <c:v>0.45329539016334275</c:v>
                </c:pt>
                <c:pt idx="562">
                  <c:v>-0.22655019866995058</c:v>
                </c:pt>
                <c:pt idx="563">
                  <c:v>-0.42454753593013628</c:v>
                </c:pt>
                <c:pt idx="564">
                  <c:v>-0.7072115965395902</c:v>
                </c:pt>
                <c:pt idx="565">
                  <c:v>-2.4315023182536919</c:v>
                </c:pt>
                <c:pt idx="566">
                  <c:v>-19.611887286425212</c:v>
                </c:pt>
                <c:pt idx="567">
                  <c:v>-18.978879344307568</c:v>
                </c:pt>
                <c:pt idx="568">
                  <c:v>-11.37649321007998</c:v>
                </c:pt>
                <c:pt idx="569">
                  <c:v>-17.32510691636389</c:v>
                </c:pt>
                <c:pt idx="570">
                  <c:v>0.87458576677816458</c:v>
                </c:pt>
                <c:pt idx="571">
                  <c:v>2.2564909184372275</c:v>
                </c:pt>
                <c:pt idx="572">
                  <c:v>4.964146383656117</c:v>
                </c:pt>
                <c:pt idx="573">
                  <c:v>3.8916731961739806</c:v>
                </c:pt>
                <c:pt idx="574">
                  <c:v>7.9516770275241972</c:v>
                </c:pt>
                <c:pt idx="575">
                  <c:v>4.1448014492306289</c:v>
                </c:pt>
                <c:pt idx="576">
                  <c:v>8.4886071538860097</c:v>
                </c:pt>
                <c:pt idx="577">
                  <c:v>9.6451518789101787</c:v>
                </c:pt>
                <c:pt idx="578">
                  <c:v>9.5298462821562993</c:v>
                </c:pt>
                <c:pt idx="579">
                  <c:v>-1.8888428134415218</c:v>
                </c:pt>
                <c:pt idx="580">
                  <c:v>-6.5691656435584624</c:v>
                </c:pt>
                <c:pt idx="581">
                  <c:v>-10.744025240594583</c:v>
                </c:pt>
                <c:pt idx="582">
                  <c:v>-7.7551131002361862</c:v>
                </c:pt>
                <c:pt idx="583">
                  <c:v>-11.421290959037387</c:v>
                </c:pt>
                <c:pt idx="584">
                  <c:v>1.9176863085993854</c:v>
                </c:pt>
                <c:pt idx="585">
                  <c:v>0.42316622439027779</c:v>
                </c:pt>
                <c:pt idx="586">
                  <c:v>6.9975523387657885</c:v>
                </c:pt>
                <c:pt idx="587">
                  <c:v>5.8143086639197019</c:v>
                </c:pt>
                <c:pt idx="588">
                  <c:v>4.5734235712089983</c:v>
                </c:pt>
                <c:pt idx="589">
                  <c:v>7.87732616420183</c:v>
                </c:pt>
                <c:pt idx="590">
                  <c:v>14.799534022993955</c:v>
                </c:pt>
                <c:pt idx="591">
                  <c:v>19.269097187185363</c:v>
                </c:pt>
                <c:pt idx="592">
                  <c:v>21.701164129415577</c:v>
                </c:pt>
                <c:pt idx="593">
                  <c:v>17.43773826762218</c:v>
                </c:pt>
                <c:pt idx="594">
                  <c:v>22.301843796885549</c:v>
                </c:pt>
                <c:pt idx="595">
                  <c:v>12.411778644709637</c:v>
                </c:pt>
                <c:pt idx="596">
                  <c:v>15.920417552633417</c:v>
                </c:pt>
                <c:pt idx="597">
                  <c:v>13.940932046086354</c:v>
                </c:pt>
                <c:pt idx="598">
                  <c:v>15.439261626376183</c:v>
                </c:pt>
                <c:pt idx="599">
                  <c:v>12.33138023435133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1C5-4AF3-9F55-CFA8FB4341DC}"/>
            </c:ext>
          </c:extLst>
        </c:ser>
        <c:ser>
          <c:idx val="4"/>
          <c:order val="4"/>
          <c:tx>
            <c:strRef>
              <c:f>DP!$K$1</c:f>
              <c:strCache>
                <c:ptCount val="1"/>
                <c:pt idx="0">
                  <c:v>BSA10+4il4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K$2:$K$601</c:f>
              <c:numCache>
                <c:formatCode>General</c:formatCode>
                <c:ptCount val="600"/>
                <c:pt idx="0">
                  <c:v>49.999350900632685</c:v>
                </c:pt>
                <c:pt idx="1">
                  <c:v>22.164646303761767</c:v>
                </c:pt>
                <c:pt idx="2">
                  <c:v>27.385699069620923</c:v>
                </c:pt>
                <c:pt idx="3">
                  <c:v>20.344432165386635</c:v>
                </c:pt>
                <c:pt idx="4">
                  <c:v>17.74078262315432</c:v>
                </c:pt>
                <c:pt idx="5">
                  <c:v>21.451040419279284</c:v>
                </c:pt>
                <c:pt idx="6">
                  <c:v>23.502793754306225</c:v>
                </c:pt>
                <c:pt idx="7">
                  <c:v>20.506932642876755</c:v>
                </c:pt>
                <c:pt idx="8">
                  <c:v>0.93582455309458035</c:v>
                </c:pt>
                <c:pt idx="9">
                  <c:v>8.1024928365456503</c:v>
                </c:pt>
                <c:pt idx="10">
                  <c:v>27.043273366065794</c:v>
                </c:pt>
                <c:pt idx="11">
                  <c:v>28.589784877875999</c:v>
                </c:pt>
                <c:pt idx="12">
                  <c:v>22.82072833889395</c:v>
                </c:pt>
                <c:pt idx="13">
                  <c:v>20.277900722796179</c:v>
                </c:pt>
                <c:pt idx="14">
                  <c:v>17.07451834694097</c:v>
                </c:pt>
                <c:pt idx="15">
                  <c:v>16.616258690788115</c:v>
                </c:pt>
                <c:pt idx="16">
                  <c:v>24.301241062707202</c:v>
                </c:pt>
                <c:pt idx="17">
                  <c:v>23.892866592176198</c:v>
                </c:pt>
                <c:pt idx="18">
                  <c:v>46.877919363157638</c:v>
                </c:pt>
                <c:pt idx="19">
                  <c:v>60.775015738845106</c:v>
                </c:pt>
                <c:pt idx="20">
                  <c:v>81.746028192804417</c:v>
                </c:pt>
                <c:pt idx="21">
                  <c:v>131.34565188213614</c:v>
                </c:pt>
                <c:pt idx="22">
                  <c:v>183.82577092884026</c:v>
                </c:pt>
                <c:pt idx="23">
                  <c:v>253.08072755782018</c:v>
                </c:pt>
                <c:pt idx="24">
                  <c:v>312.63151119820463</c:v>
                </c:pt>
                <c:pt idx="25">
                  <c:v>384.76422857431248</c:v>
                </c:pt>
                <c:pt idx="26">
                  <c:v>471.39816035230217</c:v>
                </c:pt>
                <c:pt idx="27">
                  <c:v>550.63659086912844</c:v>
                </c:pt>
                <c:pt idx="28">
                  <c:v>638.52607788105468</c:v>
                </c:pt>
                <c:pt idx="29">
                  <c:v>736.96969038917757</c:v>
                </c:pt>
                <c:pt idx="30">
                  <c:v>815.4342533118778</c:v>
                </c:pt>
                <c:pt idx="31">
                  <c:v>903.87566015917423</c:v>
                </c:pt>
                <c:pt idx="32">
                  <c:v>979.00039146959477</c:v>
                </c:pt>
                <c:pt idx="33">
                  <c:v>1062.9958745670058</c:v>
                </c:pt>
                <c:pt idx="34">
                  <c:v>1130.8620044475465</c:v>
                </c:pt>
                <c:pt idx="35">
                  <c:v>1168.3472366292697</c:v>
                </c:pt>
                <c:pt idx="36">
                  <c:v>1183.8813249697357</c:v>
                </c:pt>
                <c:pt idx="37">
                  <c:v>1195.3048012478839</c:v>
                </c:pt>
                <c:pt idx="38">
                  <c:v>1182.4678563203245</c:v>
                </c:pt>
                <c:pt idx="39">
                  <c:v>1173.2131498083384</c:v>
                </c:pt>
                <c:pt idx="40">
                  <c:v>1122.5608815055932</c:v>
                </c:pt>
                <c:pt idx="41">
                  <c:v>1071.4359854716583</c:v>
                </c:pt>
                <c:pt idx="42">
                  <c:v>998.31052231052206</c:v>
                </c:pt>
                <c:pt idx="43">
                  <c:v>925.10590104060532</c:v>
                </c:pt>
                <c:pt idx="44">
                  <c:v>867.50602302272932</c:v>
                </c:pt>
                <c:pt idx="45">
                  <c:v>826.69813131650039</c:v>
                </c:pt>
                <c:pt idx="46">
                  <c:v>763.57213252046347</c:v>
                </c:pt>
                <c:pt idx="47">
                  <c:v>721.10500357797332</c:v>
                </c:pt>
                <c:pt idx="48">
                  <c:v>684.25621197684757</c:v>
                </c:pt>
                <c:pt idx="49">
                  <c:v>669.57359164128798</c:v>
                </c:pt>
                <c:pt idx="50">
                  <c:v>635.77059627050801</c:v>
                </c:pt>
                <c:pt idx="51">
                  <c:v>612.07963790344627</c:v>
                </c:pt>
                <c:pt idx="52">
                  <c:v>595.48529837732951</c:v>
                </c:pt>
                <c:pt idx="53">
                  <c:v>585.60219828885124</c:v>
                </c:pt>
                <c:pt idx="54">
                  <c:v>566.25215601537707</c:v>
                </c:pt>
                <c:pt idx="55">
                  <c:v>566.24379264714162</c:v>
                </c:pt>
                <c:pt idx="56">
                  <c:v>555.75659244362339</c:v>
                </c:pt>
                <c:pt idx="57">
                  <c:v>546.78638548958634</c:v>
                </c:pt>
                <c:pt idx="58">
                  <c:v>532.46025398511108</c:v>
                </c:pt>
                <c:pt idx="59">
                  <c:v>537.90604424230594</c:v>
                </c:pt>
                <c:pt idx="60">
                  <c:v>538.45316193249266</c:v>
                </c:pt>
                <c:pt idx="61">
                  <c:v>551.7637470150238</c:v>
                </c:pt>
                <c:pt idx="62">
                  <c:v>556.65990468497682</c:v>
                </c:pt>
                <c:pt idx="63">
                  <c:v>571.63483760551094</c:v>
                </c:pt>
                <c:pt idx="64">
                  <c:v>580.56656496198218</c:v>
                </c:pt>
                <c:pt idx="65">
                  <c:v>599.12197373837239</c:v>
                </c:pt>
                <c:pt idx="66">
                  <c:v>619.08108377514009</c:v>
                </c:pt>
                <c:pt idx="67">
                  <c:v>635.55814579329501</c:v>
                </c:pt>
                <c:pt idx="68">
                  <c:v>659.02417853774432</c:v>
                </c:pt>
                <c:pt idx="69">
                  <c:v>693.33243319808287</c:v>
                </c:pt>
                <c:pt idx="70">
                  <c:v>704.36812345985095</c:v>
                </c:pt>
                <c:pt idx="71">
                  <c:v>730.36712323942993</c:v>
                </c:pt>
                <c:pt idx="72">
                  <c:v>746.81697984824541</c:v>
                </c:pt>
                <c:pt idx="73">
                  <c:v>764.90732215823869</c:v>
                </c:pt>
                <c:pt idx="74">
                  <c:v>790.09292402297683</c:v>
                </c:pt>
                <c:pt idx="75">
                  <c:v>806.72903241606809</c:v>
                </c:pt>
                <c:pt idx="76">
                  <c:v>833.30155990428091</c:v>
                </c:pt>
                <c:pt idx="77">
                  <c:v>854.07812339454745</c:v>
                </c:pt>
                <c:pt idx="78">
                  <c:v>870.97492551980554</c:v>
                </c:pt>
                <c:pt idx="79">
                  <c:v>901.10336368967216</c:v>
                </c:pt>
                <c:pt idx="80">
                  <c:v>916.51996459056659</c:v>
                </c:pt>
                <c:pt idx="81">
                  <c:v>940.78224905492755</c:v>
                </c:pt>
                <c:pt idx="82">
                  <c:v>952.71387681745625</c:v>
                </c:pt>
                <c:pt idx="83">
                  <c:v>965.24265976997333</c:v>
                </c:pt>
                <c:pt idx="84">
                  <c:v>967.12309383558522</c:v>
                </c:pt>
                <c:pt idx="85">
                  <c:v>974.68549351654201</c:v>
                </c:pt>
                <c:pt idx="86">
                  <c:v>977.30499011607515</c:v>
                </c:pt>
                <c:pt idx="87">
                  <c:v>984.97749065848313</c:v>
                </c:pt>
                <c:pt idx="88">
                  <c:v>987.75490399404373</c:v>
                </c:pt>
                <c:pt idx="89">
                  <c:v>990.44497693177937</c:v>
                </c:pt>
                <c:pt idx="90">
                  <c:v>1001.4770255242889</c:v>
                </c:pt>
                <c:pt idx="91">
                  <c:v>1019.2221827171059</c:v>
                </c:pt>
                <c:pt idx="92">
                  <c:v>1009.9882105559727</c:v>
                </c:pt>
                <c:pt idx="93">
                  <c:v>1037.5902047813745</c:v>
                </c:pt>
                <c:pt idx="94">
                  <c:v>1037.9880891793885</c:v>
                </c:pt>
                <c:pt idx="95">
                  <c:v>1050.1916493938879</c:v>
                </c:pt>
                <c:pt idx="96">
                  <c:v>1049.1862362656129</c:v>
                </c:pt>
                <c:pt idx="97">
                  <c:v>1050.4060897736022</c:v>
                </c:pt>
                <c:pt idx="98">
                  <c:v>1052.2819446095368</c:v>
                </c:pt>
                <c:pt idx="99">
                  <c:v>1046.6041520613535</c:v>
                </c:pt>
                <c:pt idx="100">
                  <c:v>1047.7863901749631</c:v>
                </c:pt>
                <c:pt idx="101">
                  <c:v>1067.6577019252852</c:v>
                </c:pt>
                <c:pt idx="102">
                  <c:v>1062.8430659428129</c:v>
                </c:pt>
                <c:pt idx="103">
                  <c:v>1072.9015249229935</c:v>
                </c:pt>
                <c:pt idx="104">
                  <c:v>1056.6255358699514</c:v>
                </c:pt>
                <c:pt idx="105">
                  <c:v>1068.0937013621901</c:v>
                </c:pt>
                <c:pt idx="106">
                  <c:v>1064.0646986778384</c:v>
                </c:pt>
                <c:pt idx="107">
                  <c:v>1078.4126135768854</c:v>
                </c:pt>
                <c:pt idx="108">
                  <c:v>1068.4298673419089</c:v>
                </c:pt>
                <c:pt idx="109">
                  <c:v>1075.3462247475311</c:v>
                </c:pt>
                <c:pt idx="110">
                  <c:v>1068.8136498352692</c:v>
                </c:pt>
                <c:pt idx="111">
                  <c:v>1058.4379302724406</c:v>
                </c:pt>
                <c:pt idx="112">
                  <c:v>1053.4478663493021</c:v>
                </c:pt>
                <c:pt idx="113">
                  <c:v>1056.7695253112745</c:v>
                </c:pt>
                <c:pt idx="114">
                  <c:v>1042.4779438020983</c:v>
                </c:pt>
                <c:pt idx="115">
                  <c:v>1062.5062325521124</c:v>
                </c:pt>
                <c:pt idx="116">
                  <c:v>1045.3051238571932</c:v>
                </c:pt>
                <c:pt idx="117">
                  <c:v>1038.4383242244169</c:v>
                </c:pt>
                <c:pt idx="118">
                  <c:v>1019.5968335010826</c:v>
                </c:pt>
                <c:pt idx="119">
                  <c:v>1007.7782814433131</c:v>
                </c:pt>
                <c:pt idx="120">
                  <c:v>995.51897239830123</c:v>
                </c:pt>
                <c:pt idx="121">
                  <c:v>984.99564195519929</c:v>
                </c:pt>
                <c:pt idx="122">
                  <c:v>975.69336156679424</c:v>
                </c:pt>
                <c:pt idx="123">
                  <c:v>971.32172910027225</c:v>
                </c:pt>
                <c:pt idx="124">
                  <c:v>938.70247847973951</c:v>
                </c:pt>
                <c:pt idx="125">
                  <c:v>922.87857578957039</c:v>
                </c:pt>
                <c:pt idx="126">
                  <c:v>910.16307873764197</c:v>
                </c:pt>
                <c:pt idx="127">
                  <c:v>903.09142747560327</c:v>
                </c:pt>
                <c:pt idx="128">
                  <c:v>894.66200956422597</c:v>
                </c:pt>
                <c:pt idx="129">
                  <c:v>892.43099707642557</c:v>
                </c:pt>
                <c:pt idx="130">
                  <c:v>875.77649496261972</c:v>
                </c:pt>
                <c:pt idx="131">
                  <c:v>864.30080221772266</c:v>
                </c:pt>
                <c:pt idx="132">
                  <c:v>841.08788224489786</c:v>
                </c:pt>
                <c:pt idx="133">
                  <c:v>833.77548012341094</c:v>
                </c:pt>
                <c:pt idx="134">
                  <c:v>828.5046508221634</c:v>
                </c:pt>
                <c:pt idx="135">
                  <c:v>829.16260563858805</c:v>
                </c:pt>
                <c:pt idx="136">
                  <c:v>817.24180328874024</c:v>
                </c:pt>
                <c:pt idx="137">
                  <c:v>811.72927925413148</c:v>
                </c:pt>
                <c:pt idx="138">
                  <c:v>795.26964655561449</c:v>
                </c:pt>
                <c:pt idx="139">
                  <c:v>787.77523757193092</c:v>
                </c:pt>
                <c:pt idx="140">
                  <c:v>779.66296788034742</c:v>
                </c:pt>
                <c:pt idx="141">
                  <c:v>769.69871757398084</c:v>
                </c:pt>
                <c:pt idx="142">
                  <c:v>758.90229189489901</c:v>
                </c:pt>
                <c:pt idx="143">
                  <c:v>751.48314422889553</c:v>
                </c:pt>
                <c:pt idx="144">
                  <c:v>749.53910486804693</c:v>
                </c:pt>
                <c:pt idx="145">
                  <c:v>734.7175481205129</c:v>
                </c:pt>
                <c:pt idx="146">
                  <c:v>718.68278766165008</c:v>
                </c:pt>
                <c:pt idx="147">
                  <c:v>701.41384108951422</c:v>
                </c:pt>
                <c:pt idx="148">
                  <c:v>703.00326103864666</c:v>
                </c:pt>
                <c:pt idx="149">
                  <c:v>699.42675822410001</c:v>
                </c:pt>
                <c:pt idx="150">
                  <c:v>696.58145474436844</c:v>
                </c:pt>
                <c:pt idx="151">
                  <c:v>695.04498003316905</c:v>
                </c:pt>
                <c:pt idx="152">
                  <c:v>677.9712069635915</c:v>
                </c:pt>
                <c:pt idx="153">
                  <c:v>651.69306238141485</c:v>
                </c:pt>
                <c:pt idx="154">
                  <c:v>640.35739863553863</c:v>
                </c:pt>
                <c:pt idx="155">
                  <c:v>636.58928125993043</c:v>
                </c:pt>
                <c:pt idx="156">
                  <c:v>619.54676698503533</c:v>
                </c:pt>
                <c:pt idx="157">
                  <c:v>618.89394159697258</c:v>
                </c:pt>
                <c:pt idx="158">
                  <c:v>604.1320908326968</c:v>
                </c:pt>
                <c:pt idx="159">
                  <c:v>601.60390280245031</c:v>
                </c:pt>
                <c:pt idx="160">
                  <c:v>590.04859105388118</c:v>
                </c:pt>
                <c:pt idx="161">
                  <c:v>593.37878311319116</c:v>
                </c:pt>
                <c:pt idx="162">
                  <c:v>587.22916624298352</c:v>
                </c:pt>
                <c:pt idx="163">
                  <c:v>587.40344104026303</c:v>
                </c:pt>
                <c:pt idx="164">
                  <c:v>566.9985554153667</c:v>
                </c:pt>
                <c:pt idx="165">
                  <c:v>579.98674523675356</c:v>
                </c:pt>
                <c:pt idx="166">
                  <c:v>549.74686060915803</c:v>
                </c:pt>
                <c:pt idx="167">
                  <c:v>550.962903204025</c:v>
                </c:pt>
                <c:pt idx="168">
                  <c:v>540.9518379824824</c:v>
                </c:pt>
                <c:pt idx="169">
                  <c:v>533.31679239185701</c:v>
                </c:pt>
                <c:pt idx="170">
                  <c:v>520.39238239950714</c:v>
                </c:pt>
                <c:pt idx="171">
                  <c:v>532.8311897552087</c:v>
                </c:pt>
                <c:pt idx="172">
                  <c:v>513.65482033931585</c:v>
                </c:pt>
                <c:pt idx="173">
                  <c:v>524.88665486357149</c:v>
                </c:pt>
                <c:pt idx="174">
                  <c:v>502.53984452119056</c:v>
                </c:pt>
                <c:pt idx="175">
                  <c:v>497.81477036994602</c:v>
                </c:pt>
                <c:pt idx="176">
                  <c:v>500.02140576115073</c:v>
                </c:pt>
                <c:pt idx="177">
                  <c:v>494.98137281207971</c:v>
                </c:pt>
                <c:pt idx="178">
                  <c:v>478.45780936816186</c:v>
                </c:pt>
                <c:pt idx="179">
                  <c:v>479.33749995117472</c:v>
                </c:pt>
                <c:pt idx="180">
                  <c:v>455.99913026962253</c:v>
                </c:pt>
                <c:pt idx="181">
                  <c:v>454.54679825216925</c:v>
                </c:pt>
                <c:pt idx="182">
                  <c:v>423.2007772679014</c:v>
                </c:pt>
                <c:pt idx="183">
                  <c:v>430.28671675973521</c:v>
                </c:pt>
                <c:pt idx="184">
                  <c:v>417.38406671499638</c:v>
                </c:pt>
                <c:pt idx="185">
                  <c:v>404.2850899585498</c:v>
                </c:pt>
                <c:pt idx="186">
                  <c:v>389.89343479568777</c:v>
                </c:pt>
                <c:pt idx="187">
                  <c:v>384.74516319909816</c:v>
                </c:pt>
                <c:pt idx="188">
                  <c:v>369.54580324221598</c:v>
                </c:pt>
                <c:pt idx="189">
                  <c:v>362.38637268056851</c:v>
                </c:pt>
                <c:pt idx="190">
                  <c:v>352.9087542206405</c:v>
                </c:pt>
                <c:pt idx="191">
                  <c:v>353.54201641985094</c:v>
                </c:pt>
                <c:pt idx="192">
                  <c:v>336.09825168299267</c:v>
                </c:pt>
                <c:pt idx="193">
                  <c:v>340.49876135877054</c:v>
                </c:pt>
                <c:pt idx="194">
                  <c:v>319.95828738647884</c:v>
                </c:pt>
                <c:pt idx="195">
                  <c:v>314.4432158967486</c:v>
                </c:pt>
                <c:pt idx="196">
                  <c:v>313.5582527441851</c:v>
                </c:pt>
                <c:pt idx="197">
                  <c:v>305.96894333652904</c:v>
                </c:pt>
                <c:pt idx="198">
                  <c:v>307.16316259381193</c:v>
                </c:pt>
                <c:pt idx="199">
                  <c:v>306.874214967711</c:v>
                </c:pt>
                <c:pt idx="200">
                  <c:v>311.96265768168865</c:v>
                </c:pt>
                <c:pt idx="201">
                  <c:v>317.90058634980767</c:v>
                </c:pt>
                <c:pt idx="202">
                  <c:v>309.68461539580193</c:v>
                </c:pt>
                <c:pt idx="203">
                  <c:v>319.09485115191802</c:v>
                </c:pt>
                <c:pt idx="204">
                  <c:v>317.65373970934462</c:v>
                </c:pt>
                <c:pt idx="205">
                  <c:v>301.79255038437697</c:v>
                </c:pt>
                <c:pt idx="206">
                  <c:v>293.22981097876095</c:v>
                </c:pt>
                <c:pt idx="207">
                  <c:v>278.83297327443262</c:v>
                </c:pt>
                <c:pt idx="208">
                  <c:v>275.68495701611022</c:v>
                </c:pt>
                <c:pt idx="209">
                  <c:v>265.99712790062915</c:v>
                </c:pt>
                <c:pt idx="210">
                  <c:v>256.05515933522247</c:v>
                </c:pt>
                <c:pt idx="211">
                  <c:v>259.67544806014178</c:v>
                </c:pt>
                <c:pt idx="212">
                  <c:v>245.73139710665819</c:v>
                </c:pt>
                <c:pt idx="213">
                  <c:v>239.39465266776807</c:v>
                </c:pt>
                <c:pt idx="214">
                  <c:v>242.88667446783623</c:v>
                </c:pt>
                <c:pt idx="215">
                  <c:v>250.69782995716508</c:v>
                </c:pt>
                <c:pt idx="216">
                  <c:v>247.17673680891622</c:v>
                </c:pt>
                <c:pt idx="217">
                  <c:v>241.90985025661013</c:v>
                </c:pt>
                <c:pt idx="218">
                  <c:v>242.21712171503776</c:v>
                </c:pt>
                <c:pt idx="219">
                  <c:v>236.01155769649813</c:v>
                </c:pt>
                <c:pt idx="220">
                  <c:v>228.70654445667881</c:v>
                </c:pt>
                <c:pt idx="221">
                  <c:v>224.1455976597463</c:v>
                </c:pt>
                <c:pt idx="222">
                  <c:v>219.01170202086283</c:v>
                </c:pt>
                <c:pt idx="223">
                  <c:v>215.86025652178313</c:v>
                </c:pt>
                <c:pt idx="224">
                  <c:v>207.62692558225865</c:v>
                </c:pt>
                <c:pt idx="225">
                  <c:v>210.09686564493072</c:v>
                </c:pt>
                <c:pt idx="226">
                  <c:v>218.52849579965616</c:v>
                </c:pt>
                <c:pt idx="227">
                  <c:v>205.22713005522894</c:v>
                </c:pt>
                <c:pt idx="228">
                  <c:v>197.9531051985164</c:v>
                </c:pt>
                <c:pt idx="229">
                  <c:v>188.98018560396909</c:v>
                </c:pt>
                <c:pt idx="230">
                  <c:v>186.03990360785767</c:v>
                </c:pt>
                <c:pt idx="231">
                  <c:v>207.91192829726862</c:v>
                </c:pt>
                <c:pt idx="232">
                  <c:v>214.67972645661681</c:v>
                </c:pt>
                <c:pt idx="233">
                  <c:v>203.69350173475976</c:v>
                </c:pt>
                <c:pt idx="234">
                  <c:v>197.78067072308539</c:v>
                </c:pt>
                <c:pt idx="235">
                  <c:v>182.20032254335641</c:v>
                </c:pt>
                <c:pt idx="236">
                  <c:v>173.09109601905251</c:v>
                </c:pt>
                <c:pt idx="237">
                  <c:v>178.96383342020874</c:v>
                </c:pt>
                <c:pt idx="238">
                  <c:v>181.06533244467897</c:v>
                </c:pt>
                <c:pt idx="239">
                  <c:v>179.79466673275053</c:v>
                </c:pt>
                <c:pt idx="240">
                  <c:v>162.71335266543639</c:v>
                </c:pt>
                <c:pt idx="241">
                  <c:v>147.57398129713772</c:v>
                </c:pt>
                <c:pt idx="242">
                  <c:v>153.70971067360298</c:v>
                </c:pt>
                <c:pt idx="243">
                  <c:v>153.00436522559912</c:v>
                </c:pt>
                <c:pt idx="244">
                  <c:v>147.99706996768441</c:v>
                </c:pt>
                <c:pt idx="245">
                  <c:v>172.2379537970439</c:v>
                </c:pt>
                <c:pt idx="246">
                  <c:v>165.18891449832972</c:v>
                </c:pt>
                <c:pt idx="247">
                  <c:v>160.41184946625307</c:v>
                </c:pt>
                <c:pt idx="248">
                  <c:v>150.76308138663043</c:v>
                </c:pt>
                <c:pt idx="249">
                  <c:v>139.519850930915</c:v>
                </c:pt>
                <c:pt idx="250">
                  <c:v>147.54371104513896</c:v>
                </c:pt>
                <c:pt idx="251">
                  <c:v>141.61727763176918</c:v>
                </c:pt>
                <c:pt idx="252">
                  <c:v>140.54969038294087</c:v>
                </c:pt>
                <c:pt idx="253">
                  <c:v>148.52330526928404</c:v>
                </c:pt>
                <c:pt idx="254">
                  <c:v>139.55106964818282</c:v>
                </c:pt>
                <c:pt idx="255">
                  <c:v>137.35589341679906</c:v>
                </c:pt>
                <c:pt idx="256">
                  <c:v>135.64035910973823</c:v>
                </c:pt>
                <c:pt idx="257">
                  <c:v>144.11603325680926</c:v>
                </c:pt>
                <c:pt idx="258">
                  <c:v>141.13149015823763</c:v>
                </c:pt>
                <c:pt idx="259">
                  <c:v>128.73872447390795</c:v>
                </c:pt>
                <c:pt idx="260">
                  <c:v>128.17175946396856</c:v>
                </c:pt>
                <c:pt idx="261">
                  <c:v>129.66098726880034</c:v>
                </c:pt>
                <c:pt idx="262">
                  <c:v>124.65479069238512</c:v>
                </c:pt>
                <c:pt idx="263">
                  <c:v>117.21424438129304</c:v>
                </c:pt>
                <c:pt idx="264">
                  <c:v>114.1418050699836</c:v>
                </c:pt>
                <c:pt idx="265">
                  <c:v>113.84892372803256</c:v>
                </c:pt>
                <c:pt idx="266">
                  <c:v>115.78758780585986</c:v>
                </c:pt>
                <c:pt idx="267">
                  <c:v>124.49352898580702</c:v>
                </c:pt>
                <c:pt idx="268">
                  <c:v>127.93470083282837</c:v>
                </c:pt>
                <c:pt idx="269">
                  <c:v>126.76177608275034</c:v>
                </c:pt>
                <c:pt idx="270">
                  <c:v>116.05848715983937</c:v>
                </c:pt>
                <c:pt idx="271">
                  <c:v>115.20659413202644</c:v>
                </c:pt>
                <c:pt idx="272">
                  <c:v>111.18774114392879</c:v>
                </c:pt>
                <c:pt idx="273">
                  <c:v>113.26720135280152</c:v>
                </c:pt>
                <c:pt idx="274">
                  <c:v>123.00559216162202</c:v>
                </c:pt>
                <c:pt idx="275">
                  <c:v>121.09887877332267</c:v>
                </c:pt>
                <c:pt idx="276">
                  <c:v>110.48032689787323</c:v>
                </c:pt>
                <c:pt idx="277">
                  <c:v>121.33378723962728</c:v>
                </c:pt>
                <c:pt idx="278">
                  <c:v>118.48818544770174</c:v>
                </c:pt>
                <c:pt idx="279">
                  <c:v>119.92574165710953</c:v>
                </c:pt>
                <c:pt idx="280">
                  <c:v>110.96846315844712</c:v>
                </c:pt>
                <c:pt idx="281">
                  <c:v>116.62800627361547</c:v>
                </c:pt>
                <c:pt idx="282">
                  <c:v>118.33036518454185</c:v>
                </c:pt>
                <c:pt idx="283">
                  <c:v>104.90038809137201</c:v>
                </c:pt>
                <c:pt idx="284">
                  <c:v>100.95522374783152</c:v>
                </c:pt>
                <c:pt idx="285">
                  <c:v>104.27807421843012</c:v>
                </c:pt>
                <c:pt idx="286">
                  <c:v>94.987707910386348</c:v>
                </c:pt>
                <c:pt idx="287">
                  <c:v>87.159289903273802</c:v>
                </c:pt>
                <c:pt idx="288">
                  <c:v>88.423571852183088</c:v>
                </c:pt>
                <c:pt idx="289">
                  <c:v>94.547120929909411</c:v>
                </c:pt>
                <c:pt idx="290">
                  <c:v>85.611203254583259</c:v>
                </c:pt>
                <c:pt idx="291">
                  <c:v>80.741588059039259</c:v>
                </c:pt>
                <c:pt idx="292">
                  <c:v>78.420386724301835</c:v>
                </c:pt>
                <c:pt idx="293">
                  <c:v>85.875169379759328</c:v>
                </c:pt>
                <c:pt idx="294">
                  <c:v>78.034871173894985</c:v>
                </c:pt>
                <c:pt idx="295">
                  <c:v>66.565199347991239</c:v>
                </c:pt>
                <c:pt idx="296">
                  <c:v>74.116333644463907</c:v>
                </c:pt>
                <c:pt idx="297">
                  <c:v>72.395630827847583</c:v>
                </c:pt>
                <c:pt idx="298">
                  <c:v>66.931186667421443</c:v>
                </c:pt>
                <c:pt idx="299">
                  <c:v>74.939115476689196</c:v>
                </c:pt>
                <c:pt idx="300">
                  <c:v>78.080380841088711</c:v>
                </c:pt>
                <c:pt idx="301">
                  <c:v>90.883160218813956</c:v>
                </c:pt>
                <c:pt idx="302">
                  <c:v>79.602491347713595</c:v>
                </c:pt>
                <c:pt idx="303">
                  <c:v>82.73417671058202</c:v>
                </c:pt>
                <c:pt idx="304">
                  <c:v>90.12271336495067</c:v>
                </c:pt>
                <c:pt idx="305">
                  <c:v>80.825716888898199</c:v>
                </c:pt>
                <c:pt idx="306">
                  <c:v>78.35754316957221</c:v>
                </c:pt>
                <c:pt idx="307">
                  <c:v>86.1411017502638</c:v>
                </c:pt>
                <c:pt idx="308">
                  <c:v>72.561491361426945</c:v>
                </c:pt>
                <c:pt idx="309">
                  <c:v>69.191247576085772</c:v>
                </c:pt>
                <c:pt idx="310">
                  <c:v>62.350294724905261</c:v>
                </c:pt>
                <c:pt idx="311">
                  <c:v>63.84873874367409</c:v>
                </c:pt>
                <c:pt idx="312">
                  <c:v>61.532434521826211</c:v>
                </c:pt>
                <c:pt idx="313">
                  <c:v>53.284320307002382</c:v>
                </c:pt>
                <c:pt idx="314">
                  <c:v>60.997973659633644</c:v>
                </c:pt>
                <c:pt idx="315">
                  <c:v>66.993703278694639</c:v>
                </c:pt>
                <c:pt idx="316">
                  <c:v>72.777149735160791</c:v>
                </c:pt>
                <c:pt idx="317">
                  <c:v>77.893394327936647</c:v>
                </c:pt>
                <c:pt idx="318">
                  <c:v>76.364065136713265</c:v>
                </c:pt>
                <c:pt idx="319">
                  <c:v>71.401281333285482</c:v>
                </c:pt>
                <c:pt idx="320">
                  <c:v>58.312466175653675</c:v>
                </c:pt>
                <c:pt idx="321">
                  <c:v>69.114465435432976</c:v>
                </c:pt>
                <c:pt idx="322">
                  <c:v>74.243743220946698</c:v>
                </c:pt>
                <c:pt idx="323">
                  <c:v>67.153987613512314</c:v>
                </c:pt>
                <c:pt idx="324">
                  <c:v>76.763143541086478</c:v>
                </c:pt>
                <c:pt idx="325">
                  <c:v>62.771838478290505</c:v>
                </c:pt>
                <c:pt idx="326">
                  <c:v>53.246814645994355</c:v>
                </c:pt>
                <c:pt idx="327">
                  <c:v>63.592405836499495</c:v>
                </c:pt>
                <c:pt idx="328">
                  <c:v>61.56766254274315</c:v>
                </c:pt>
                <c:pt idx="329">
                  <c:v>68.873319061100602</c:v>
                </c:pt>
                <c:pt idx="330">
                  <c:v>70.620627637588612</c:v>
                </c:pt>
                <c:pt idx="331">
                  <c:v>66.70088996385384</c:v>
                </c:pt>
                <c:pt idx="332">
                  <c:v>68.014509250782552</c:v>
                </c:pt>
                <c:pt idx="333">
                  <c:v>61.153029810150649</c:v>
                </c:pt>
                <c:pt idx="334">
                  <c:v>69.618650373402744</c:v>
                </c:pt>
                <c:pt idx="335">
                  <c:v>81.654746537448517</c:v>
                </c:pt>
                <c:pt idx="336">
                  <c:v>73.741455100863561</c:v>
                </c:pt>
                <c:pt idx="337">
                  <c:v>76.689388190199438</c:v>
                </c:pt>
                <c:pt idx="338">
                  <c:v>85.591038691140227</c:v>
                </c:pt>
                <c:pt idx="339">
                  <c:v>83.917463464507776</c:v>
                </c:pt>
                <c:pt idx="340">
                  <c:v>92.592940711115432</c:v>
                </c:pt>
                <c:pt idx="341">
                  <c:v>105.02420384074247</c:v>
                </c:pt>
                <c:pt idx="342">
                  <c:v>99.1979816965178</c:v>
                </c:pt>
                <c:pt idx="343">
                  <c:v>96.901976676378396</c:v>
                </c:pt>
                <c:pt idx="344">
                  <c:v>100.35612571358364</c:v>
                </c:pt>
                <c:pt idx="345">
                  <c:v>106.07722809632681</c:v>
                </c:pt>
                <c:pt idx="346">
                  <c:v>115.74422768038622</c:v>
                </c:pt>
                <c:pt idx="347">
                  <c:v>116.99964336705025</c:v>
                </c:pt>
                <c:pt idx="348">
                  <c:v>114.14240866653273</c:v>
                </c:pt>
                <c:pt idx="349">
                  <c:v>104.93555740631642</c:v>
                </c:pt>
                <c:pt idx="350">
                  <c:v>101.37808606011642</c:v>
                </c:pt>
                <c:pt idx="351">
                  <c:v>104.90843066168388</c:v>
                </c:pt>
                <c:pt idx="352">
                  <c:v>102.11422000359184</c:v>
                </c:pt>
                <c:pt idx="353">
                  <c:v>94.139937868928698</c:v>
                </c:pt>
                <c:pt idx="354">
                  <c:v>99.292275135679375</c:v>
                </c:pt>
                <c:pt idx="355">
                  <c:v>87.727375364385196</c:v>
                </c:pt>
                <c:pt idx="356">
                  <c:v>76.663641337407157</c:v>
                </c:pt>
                <c:pt idx="357">
                  <c:v>76.317169788552121</c:v>
                </c:pt>
                <c:pt idx="358">
                  <c:v>77.550369726501216</c:v>
                </c:pt>
                <c:pt idx="359">
                  <c:v>88.14188489822277</c:v>
                </c:pt>
                <c:pt idx="360">
                  <c:v>86.960719256423843</c:v>
                </c:pt>
                <c:pt idx="361">
                  <c:v>82.893326026251472</c:v>
                </c:pt>
                <c:pt idx="362">
                  <c:v>85.97081069728479</c:v>
                </c:pt>
                <c:pt idx="363">
                  <c:v>80.575454077855909</c:v>
                </c:pt>
                <c:pt idx="364">
                  <c:v>89.58148719378795</c:v>
                </c:pt>
                <c:pt idx="365">
                  <c:v>91.5783256399409</c:v>
                </c:pt>
                <c:pt idx="366">
                  <c:v>86.54429154842822</c:v>
                </c:pt>
                <c:pt idx="367">
                  <c:v>91.744651726588543</c:v>
                </c:pt>
                <c:pt idx="368">
                  <c:v>80.871870248184976</c:v>
                </c:pt>
                <c:pt idx="369">
                  <c:v>79.872571414488831</c:v>
                </c:pt>
                <c:pt idx="370">
                  <c:v>88.08717876854783</c:v>
                </c:pt>
                <c:pt idx="371">
                  <c:v>92.376044942935792</c:v>
                </c:pt>
                <c:pt idx="372">
                  <c:v>87.891301971647266</c:v>
                </c:pt>
                <c:pt idx="373">
                  <c:v>93.826414437318064</c:v>
                </c:pt>
                <c:pt idx="374">
                  <c:v>99.003489635682314</c:v>
                </c:pt>
                <c:pt idx="375">
                  <c:v>103.2199591561987</c:v>
                </c:pt>
                <c:pt idx="376">
                  <c:v>99.468713904632054</c:v>
                </c:pt>
                <c:pt idx="377">
                  <c:v>92.819193171232271</c:v>
                </c:pt>
                <c:pt idx="378">
                  <c:v>89.763324980961045</c:v>
                </c:pt>
                <c:pt idx="379">
                  <c:v>90.230468360239726</c:v>
                </c:pt>
                <c:pt idx="380">
                  <c:v>88.565438963081334</c:v>
                </c:pt>
                <c:pt idx="381">
                  <c:v>89.106160930108416</c:v>
                </c:pt>
                <c:pt idx="382">
                  <c:v>76.041414393509953</c:v>
                </c:pt>
                <c:pt idx="383">
                  <c:v>69.073493329439302</c:v>
                </c:pt>
                <c:pt idx="384">
                  <c:v>65.903680136276009</c:v>
                </c:pt>
                <c:pt idx="385">
                  <c:v>74.603373496423032</c:v>
                </c:pt>
                <c:pt idx="386">
                  <c:v>78.127708383227969</c:v>
                </c:pt>
                <c:pt idx="387">
                  <c:v>80.637606330939008</c:v>
                </c:pt>
                <c:pt idx="388">
                  <c:v>78.345890676265711</c:v>
                </c:pt>
                <c:pt idx="389">
                  <c:v>74.540750476135656</c:v>
                </c:pt>
                <c:pt idx="390">
                  <c:v>69.720190511262913</c:v>
                </c:pt>
                <c:pt idx="391">
                  <c:v>69.357593732640197</c:v>
                </c:pt>
                <c:pt idx="392">
                  <c:v>66.740602679775776</c:v>
                </c:pt>
                <c:pt idx="393">
                  <c:v>71.863656561308403</c:v>
                </c:pt>
                <c:pt idx="394">
                  <c:v>67.73191127084182</c:v>
                </c:pt>
                <c:pt idx="395">
                  <c:v>69.395960769845232</c:v>
                </c:pt>
                <c:pt idx="396">
                  <c:v>64.117996311187738</c:v>
                </c:pt>
                <c:pt idx="397">
                  <c:v>60.021353745330842</c:v>
                </c:pt>
                <c:pt idx="398">
                  <c:v>65.985828121791812</c:v>
                </c:pt>
                <c:pt idx="399">
                  <c:v>81.302192931927067</c:v>
                </c:pt>
                <c:pt idx="400">
                  <c:v>84.022804389759514</c:v>
                </c:pt>
                <c:pt idx="401">
                  <c:v>92.629197895399827</c:v>
                </c:pt>
                <c:pt idx="402">
                  <c:v>87.665293486027537</c:v>
                </c:pt>
                <c:pt idx="403">
                  <c:v>82.452487460892186</c:v>
                </c:pt>
                <c:pt idx="404">
                  <c:v>83.641584479485473</c:v>
                </c:pt>
                <c:pt idx="405">
                  <c:v>77.591301761059214</c:v>
                </c:pt>
                <c:pt idx="406">
                  <c:v>77.704458147440178</c:v>
                </c:pt>
                <c:pt idx="407">
                  <c:v>73.293829076143069</c:v>
                </c:pt>
                <c:pt idx="408">
                  <c:v>54.480287565179104</c:v>
                </c:pt>
                <c:pt idx="409">
                  <c:v>57.775492431603027</c:v>
                </c:pt>
                <c:pt idx="410">
                  <c:v>56.209294401615239</c:v>
                </c:pt>
                <c:pt idx="411">
                  <c:v>55.464149975976646</c:v>
                </c:pt>
                <c:pt idx="412">
                  <c:v>48.51764717969322</c:v>
                </c:pt>
                <c:pt idx="413">
                  <c:v>40.87227719539306</c:v>
                </c:pt>
                <c:pt idx="414">
                  <c:v>58.173097383015765</c:v>
                </c:pt>
                <c:pt idx="415">
                  <c:v>57.433612335748123</c:v>
                </c:pt>
                <c:pt idx="416">
                  <c:v>54.125003598145</c:v>
                </c:pt>
                <c:pt idx="417">
                  <c:v>51.871211842108274</c:v>
                </c:pt>
                <c:pt idx="418">
                  <c:v>41.416965700387529</c:v>
                </c:pt>
                <c:pt idx="419">
                  <c:v>38.705951771092096</c:v>
                </c:pt>
                <c:pt idx="420">
                  <c:v>35.268036399742172</c:v>
                </c:pt>
                <c:pt idx="421">
                  <c:v>45.664635561291824</c:v>
                </c:pt>
                <c:pt idx="422">
                  <c:v>44.799971488767255</c:v>
                </c:pt>
                <c:pt idx="423">
                  <c:v>31.045515425056578</c:v>
                </c:pt>
                <c:pt idx="424">
                  <c:v>24.507129373920439</c:v>
                </c:pt>
                <c:pt idx="425">
                  <c:v>27.258370154001774</c:v>
                </c:pt>
                <c:pt idx="426">
                  <c:v>34.979452888389758</c:v>
                </c:pt>
                <c:pt idx="427">
                  <c:v>36.718097761283389</c:v>
                </c:pt>
                <c:pt idx="428">
                  <c:v>34.755282079386895</c:v>
                </c:pt>
                <c:pt idx="429">
                  <c:v>33.973970612869124</c:v>
                </c:pt>
                <c:pt idx="430">
                  <c:v>29.212658398779528</c:v>
                </c:pt>
                <c:pt idx="431">
                  <c:v>34.547036456423157</c:v>
                </c:pt>
                <c:pt idx="432">
                  <c:v>30.620086229036886</c:v>
                </c:pt>
                <c:pt idx="433">
                  <c:v>37.327893238114186</c:v>
                </c:pt>
                <c:pt idx="434">
                  <c:v>34.991822824457493</c:v>
                </c:pt>
                <c:pt idx="435">
                  <c:v>32.890129441804234</c:v>
                </c:pt>
                <c:pt idx="436">
                  <c:v>31.471729063558097</c:v>
                </c:pt>
                <c:pt idx="437">
                  <c:v>37.525568974635043</c:v>
                </c:pt>
                <c:pt idx="438">
                  <c:v>36.268885562288041</c:v>
                </c:pt>
                <c:pt idx="439">
                  <c:v>30.428415714358326</c:v>
                </c:pt>
                <c:pt idx="440">
                  <c:v>26.79949095719067</c:v>
                </c:pt>
                <c:pt idx="441">
                  <c:v>33.341904665826299</c:v>
                </c:pt>
                <c:pt idx="442">
                  <c:v>31.946679436223917</c:v>
                </c:pt>
                <c:pt idx="443">
                  <c:v>27.900484411962054</c:v>
                </c:pt>
                <c:pt idx="444">
                  <c:v>29.419996698074701</c:v>
                </c:pt>
                <c:pt idx="445">
                  <c:v>33.345269732988264</c:v>
                </c:pt>
                <c:pt idx="446">
                  <c:v>33.39238880516239</c:v>
                </c:pt>
                <c:pt idx="447">
                  <c:v>34.877145626795738</c:v>
                </c:pt>
                <c:pt idx="448">
                  <c:v>36.805641715465519</c:v>
                </c:pt>
                <c:pt idx="449">
                  <c:v>32.693338244568956</c:v>
                </c:pt>
                <c:pt idx="450">
                  <c:v>30.344143607927695</c:v>
                </c:pt>
                <c:pt idx="451">
                  <c:v>24.881133315047649</c:v>
                </c:pt>
                <c:pt idx="452">
                  <c:v>27.722613591558915</c:v>
                </c:pt>
                <c:pt idx="453">
                  <c:v>27.250097541477615</c:v>
                </c:pt>
                <c:pt idx="454">
                  <c:v>26.349205449888366</c:v>
                </c:pt>
                <c:pt idx="455">
                  <c:v>16.142835308489865</c:v>
                </c:pt>
                <c:pt idx="456">
                  <c:v>13.012194427591494</c:v>
                </c:pt>
                <c:pt idx="457">
                  <c:v>11.477048064415017</c:v>
                </c:pt>
                <c:pt idx="458">
                  <c:v>16.942478300102799</c:v>
                </c:pt>
                <c:pt idx="459">
                  <c:v>21.682820280500373</c:v>
                </c:pt>
                <c:pt idx="460">
                  <c:v>24.647455281991192</c:v>
                </c:pt>
                <c:pt idx="461">
                  <c:v>20.660830596921048</c:v>
                </c:pt>
                <c:pt idx="462">
                  <c:v>25.928621165598706</c:v>
                </c:pt>
                <c:pt idx="463">
                  <c:v>20.173376889022173</c:v>
                </c:pt>
                <c:pt idx="464">
                  <c:v>31.678270024017674</c:v>
                </c:pt>
                <c:pt idx="465">
                  <c:v>28.713678430595831</c:v>
                </c:pt>
                <c:pt idx="466">
                  <c:v>34.386862225545265</c:v>
                </c:pt>
                <c:pt idx="467">
                  <c:v>36.563189988699179</c:v>
                </c:pt>
                <c:pt idx="468">
                  <c:v>27.240851319971359</c:v>
                </c:pt>
                <c:pt idx="469">
                  <c:v>25.430755250485859</c:v>
                </c:pt>
                <c:pt idx="470">
                  <c:v>25.936435427227721</c:v>
                </c:pt>
                <c:pt idx="471">
                  <c:v>15.939591715170614</c:v>
                </c:pt>
                <c:pt idx="472">
                  <c:v>13.734053143275052</c:v>
                </c:pt>
                <c:pt idx="473">
                  <c:v>7.2973472117121831</c:v>
                </c:pt>
                <c:pt idx="474">
                  <c:v>10.039788702531807</c:v>
                </c:pt>
                <c:pt idx="475">
                  <c:v>7.9437644252194275</c:v>
                </c:pt>
                <c:pt idx="476">
                  <c:v>-0.90524291403493284</c:v>
                </c:pt>
                <c:pt idx="477">
                  <c:v>3.7385281264012118</c:v>
                </c:pt>
                <c:pt idx="478">
                  <c:v>9.788326998801697</c:v>
                </c:pt>
                <c:pt idx="479">
                  <c:v>14.531377586561611</c:v>
                </c:pt>
                <c:pt idx="480">
                  <c:v>14.664965655128306</c:v>
                </c:pt>
                <c:pt idx="481">
                  <c:v>21.525354870584852</c:v>
                </c:pt>
                <c:pt idx="482">
                  <c:v>16.498560009886091</c:v>
                </c:pt>
                <c:pt idx="483">
                  <c:v>17.564921375398193</c:v>
                </c:pt>
                <c:pt idx="484">
                  <c:v>23.273111616375118</c:v>
                </c:pt>
                <c:pt idx="485">
                  <c:v>24.584823434925408</c:v>
                </c:pt>
                <c:pt idx="486">
                  <c:v>22.453345648617287</c:v>
                </c:pt>
                <c:pt idx="487">
                  <c:v>17.664768947565541</c:v>
                </c:pt>
                <c:pt idx="488">
                  <c:v>8.7444442555560471</c:v>
                </c:pt>
                <c:pt idx="489">
                  <c:v>10.424012669741233</c:v>
                </c:pt>
                <c:pt idx="490">
                  <c:v>7.5511652333373354</c:v>
                </c:pt>
                <c:pt idx="491">
                  <c:v>15.650084187560717</c:v>
                </c:pt>
                <c:pt idx="492">
                  <c:v>13.616624487782943</c:v>
                </c:pt>
                <c:pt idx="493">
                  <c:v>7.6545698264952495</c:v>
                </c:pt>
                <c:pt idx="494">
                  <c:v>18.145708396699053</c:v>
                </c:pt>
                <c:pt idx="495">
                  <c:v>17.771209344235665</c:v>
                </c:pt>
                <c:pt idx="496">
                  <c:v>15.20355276990839</c:v>
                </c:pt>
                <c:pt idx="497">
                  <c:v>15.100094633627455</c:v>
                </c:pt>
                <c:pt idx="498">
                  <c:v>14.996258212316958</c:v>
                </c:pt>
                <c:pt idx="499">
                  <c:v>13.745302155921976</c:v>
                </c:pt>
                <c:pt idx="500">
                  <c:v>5.869062822404028</c:v>
                </c:pt>
                <c:pt idx="501">
                  <c:v>5.7560701698725749</c:v>
                </c:pt>
                <c:pt idx="502">
                  <c:v>-0.97066276489431103</c:v>
                </c:pt>
                <c:pt idx="503">
                  <c:v>-15.756888546068526</c:v>
                </c:pt>
                <c:pt idx="504">
                  <c:v>-11.033307259134848</c:v>
                </c:pt>
                <c:pt idx="505">
                  <c:v>-9.8281457303388731</c:v>
                </c:pt>
                <c:pt idx="506">
                  <c:v>-6.8846471877555517</c:v>
                </c:pt>
                <c:pt idx="507">
                  <c:v>-8.4156393718383846</c:v>
                </c:pt>
                <c:pt idx="508">
                  <c:v>-4.3957409601576449</c:v>
                </c:pt>
                <c:pt idx="509">
                  <c:v>-1.5890155525437739</c:v>
                </c:pt>
                <c:pt idx="510">
                  <c:v>-1.3152285021209693</c:v>
                </c:pt>
                <c:pt idx="511">
                  <c:v>-1.68349940314374</c:v>
                </c:pt>
                <c:pt idx="512">
                  <c:v>-4.1044441474220443</c:v>
                </c:pt>
                <c:pt idx="513">
                  <c:v>-8.3663111154043808</c:v>
                </c:pt>
                <c:pt idx="514">
                  <c:v>-17.416372183805613</c:v>
                </c:pt>
                <c:pt idx="515">
                  <c:v>-15.090025454554617</c:v>
                </c:pt>
                <c:pt idx="516">
                  <c:v>-19.691292726355144</c:v>
                </c:pt>
                <c:pt idx="517">
                  <c:v>-24.231838707846816</c:v>
                </c:pt>
                <c:pt idx="518">
                  <c:v>-24.351531107171063</c:v>
                </c:pt>
                <c:pt idx="519">
                  <c:v>-25.761749335303168</c:v>
                </c:pt>
                <c:pt idx="520">
                  <c:v>-15.883229935070391</c:v>
                </c:pt>
                <c:pt idx="521">
                  <c:v>-5.6702990589209694</c:v>
                </c:pt>
                <c:pt idx="522">
                  <c:v>-0.52084865291196492</c:v>
                </c:pt>
                <c:pt idx="523">
                  <c:v>6.2484572781285372</c:v>
                </c:pt>
                <c:pt idx="524">
                  <c:v>8.5418824294429108</c:v>
                </c:pt>
                <c:pt idx="525">
                  <c:v>16.220205364570113</c:v>
                </c:pt>
                <c:pt idx="526">
                  <c:v>12.079417514437161</c:v>
                </c:pt>
                <c:pt idx="527">
                  <c:v>8.8000106227131791</c:v>
                </c:pt>
                <c:pt idx="528">
                  <c:v>13.463161320327997</c:v>
                </c:pt>
                <c:pt idx="529">
                  <c:v>-1.1590894824637992</c:v>
                </c:pt>
                <c:pt idx="530">
                  <c:v>-3.6872981924884187</c:v>
                </c:pt>
                <c:pt idx="531">
                  <c:v>-10.077299253657515</c:v>
                </c:pt>
                <c:pt idx="532">
                  <c:v>-11.890667557451582</c:v>
                </c:pt>
                <c:pt idx="533">
                  <c:v>-12.45430459281209</c:v>
                </c:pt>
                <c:pt idx="534">
                  <c:v>-17.960395118505847</c:v>
                </c:pt>
                <c:pt idx="535">
                  <c:v>-7.1205673191011254</c:v>
                </c:pt>
                <c:pt idx="536">
                  <c:v>-7.4752286694878372</c:v>
                </c:pt>
                <c:pt idx="537">
                  <c:v>-11.338693617307294</c:v>
                </c:pt>
                <c:pt idx="538">
                  <c:v>-8.7291150781021916</c:v>
                </c:pt>
                <c:pt idx="539">
                  <c:v>-9.6259894277114313</c:v>
                </c:pt>
                <c:pt idx="540">
                  <c:v>-11.093806406506385</c:v>
                </c:pt>
                <c:pt idx="541">
                  <c:v>-9.2464653561250962</c:v>
                </c:pt>
                <c:pt idx="542">
                  <c:v>-19.740342399284401</c:v>
                </c:pt>
                <c:pt idx="543">
                  <c:v>-16.474222887438263</c:v>
                </c:pt>
                <c:pt idx="544">
                  <c:v>-31.07672359122369</c:v>
                </c:pt>
                <c:pt idx="545">
                  <c:v>-25.219615229324162</c:v>
                </c:pt>
                <c:pt idx="546">
                  <c:v>-19.347893211155625</c:v>
                </c:pt>
                <c:pt idx="547">
                  <c:v>-14.361602471868235</c:v>
                </c:pt>
                <c:pt idx="548">
                  <c:v>-19.57882259917864</c:v>
                </c:pt>
                <c:pt idx="549">
                  <c:v>-23.171117040372831</c:v>
                </c:pt>
                <c:pt idx="550">
                  <c:v>-21.80985356737153</c:v>
                </c:pt>
                <c:pt idx="551">
                  <c:v>-20.033133200350495</c:v>
                </c:pt>
                <c:pt idx="552">
                  <c:v>-23.799988666588568</c:v>
                </c:pt>
                <c:pt idx="553">
                  <c:v>-11.462316584951912</c:v>
                </c:pt>
                <c:pt idx="554">
                  <c:v>-13.536430323778108</c:v>
                </c:pt>
                <c:pt idx="555">
                  <c:v>-22.35511935562198</c:v>
                </c:pt>
                <c:pt idx="556">
                  <c:v>-20.409543624196253</c:v>
                </c:pt>
                <c:pt idx="557">
                  <c:v>-6.9761351502272966</c:v>
                </c:pt>
                <c:pt idx="558">
                  <c:v>-2.2842156403670666</c:v>
                </c:pt>
                <c:pt idx="559">
                  <c:v>-5.7517006079308208</c:v>
                </c:pt>
                <c:pt idx="560">
                  <c:v>0.5332811757512953</c:v>
                </c:pt>
                <c:pt idx="561">
                  <c:v>-2.9605076122441055E-2</c:v>
                </c:pt>
                <c:pt idx="562">
                  <c:v>0.14793878875108749</c:v>
                </c:pt>
                <c:pt idx="563">
                  <c:v>-5.5288074179876903</c:v>
                </c:pt>
                <c:pt idx="564">
                  <c:v>-4.5796436067809996</c:v>
                </c:pt>
                <c:pt idx="565">
                  <c:v>-3.2771244692681427</c:v>
                </c:pt>
                <c:pt idx="566">
                  <c:v>-17.345315996763144</c:v>
                </c:pt>
                <c:pt idx="567">
                  <c:v>-17.097807209291034</c:v>
                </c:pt>
                <c:pt idx="568">
                  <c:v>-16.028533531714839</c:v>
                </c:pt>
                <c:pt idx="569">
                  <c:v>-19.023482715624851</c:v>
                </c:pt>
                <c:pt idx="570">
                  <c:v>-8.7729079644507753</c:v>
                </c:pt>
                <c:pt idx="571">
                  <c:v>-13.45118530794918</c:v>
                </c:pt>
                <c:pt idx="572">
                  <c:v>-6.6212039403787335</c:v>
                </c:pt>
                <c:pt idx="573">
                  <c:v>-2.0005563678045779</c:v>
                </c:pt>
                <c:pt idx="574">
                  <c:v>-3.4996716604554217</c:v>
                </c:pt>
                <c:pt idx="575">
                  <c:v>-2.7342067350958388</c:v>
                </c:pt>
                <c:pt idx="576">
                  <c:v>2.5577474099511819</c:v>
                </c:pt>
                <c:pt idx="577">
                  <c:v>1.2346112998894809</c:v>
                </c:pt>
                <c:pt idx="578">
                  <c:v>1.645582067981876</c:v>
                </c:pt>
                <c:pt idx="579">
                  <c:v>-0.32317016657731001</c:v>
                </c:pt>
                <c:pt idx="580">
                  <c:v>-4.0250618561844087</c:v>
                </c:pt>
                <c:pt idx="581">
                  <c:v>-8.9915966368657632</c:v>
                </c:pt>
                <c:pt idx="582">
                  <c:v>-10.196562167580687</c:v>
                </c:pt>
                <c:pt idx="583">
                  <c:v>-13.723153393498313</c:v>
                </c:pt>
                <c:pt idx="584">
                  <c:v>-8.1974831566465767</c:v>
                </c:pt>
                <c:pt idx="585">
                  <c:v>-8.052159107613841</c:v>
                </c:pt>
                <c:pt idx="586">
                  <c:v>6.9965467039752598</c:v>
                </c:pt>
                <c:pt idx="587">
                  <c:v>7.145674047569516</c:v>
                </c:pt>
                <c:pt idx="588">
                  <c:v>0.8530131425399935</c:v>
                </c:pt>
                <c:pt idx="589">
                  <c:v>4.2958521323385224</c:v>
                </c:pt>
                <c:pt idx="590">
                  <c:v>10.095373963003189</c:v>
                </c:pt>
                <c:pt idx="591">
                  <c:v>21.111307133456108</c:v>
                </c:pt>
                <c:pt idx="592">
                  <c:v>25.62020585753174</c:v>
                </c:pt>
                <c:pt idx="593">
                  <c:v>25.627646271656825</c:v>
                </c:pt>
                <c:pt idx="594">
                  <c:v>23.365297752923667</c:v>
                </c:pt>
                <c:pt idx="595">
                  <c:v>16.063445592672124</c:v>
                </c:pt>
                <c:pt idx="596">
                  <c:v>21.579380051631706</c:v>
                </c:pt>
                <c:pt idx="597">
                  <c:v>23.558056588009439</c:v>
                </c:pt>
                <c:pt idx="598">
                  <c:v>22.385290847174534</c:v>
                </c:pt>
                <c:pt idx="599">
                  <c:v>24.427127823402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31C5-4AF3-9F55-CFA8FB4341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5899071"/>
        <c:axId val="1695901567"/>
      </c:scatterChart>
      <c:valAx>
        <c:axId val="1695899071"/>
        <c:scaling>
          <c:orientation val="minMax"/>
          <c:max val="520"/>
          <c:min val="3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Wavelength, nm</a:t>
                </a:r>
                <a:endParaRPr lang="ru-RU" sz="12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95901567"/>
        <c:crosses val="autoZero"/>
        <c:crossBetween val="midCat"/>
        <c:majorUnit val="50"/>
      </c:valAx>
      <c:valAx>
        <c:axId val="1695901567"/>
        <c:scaling>
          <c:orientation val="minMax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Fluorescence</a:t>
                </a:r>
                <a:endParaRPr lang="ru-RU" sz="1200"/>
              </a:p>
            </c:rich>
          </c:tx>
          <c:layout>
            <c:manualLayout>
              <c:xMode val="edge"/>
              <c:yMode val="edge"/>
              <c:x val="3.1699713054002966E-2"/>
              <c:y val="0.2715091042122382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695899071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100"/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ru-RU" dirty="0"/>
              <a:t>БСА-варфарин МГЦ</a:t>
            </a:r>
          </a:p>
        </c:rich>
      </c:tx>
      <c:layout>
        <c:manualLayout>
          <c:xMode val="edge"/>
          <c:yMode val="edge"/>
          <c:x val="0.4231101247012316"/>
          <c:y val="0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1768628639123067"/>
          <c:y val="9.3283451369695042E-2"/>
          <c:w val="0.80535761154855678"/>
          <c:h val="0.6417961009176693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DP!$G$1</c:f>
              <c:strCache>
                <c:ptCount val="1"/>
                <c:pt idx="0">
                  <c:v>BSA-War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G$2:$G$601</c:f>
              <c:numCache>
                <c:formatCode>General</c:formatCode>
                <c:ptCount val="600"/>
                <c:pt idx="0">
                  <c:v>-2.7519812702124615</c:v>
                </c:pt>
                <c:pt idx="1">
                  <c:v>-1.3617042252159179</c:v>
                </c:pt>
                <c:pt idx="2">
                  <c:v>-14.195744044742815</c:v>
                </c:pt>
                <c:pt idx="3">
                  <c:v>-12.414436862762974</c:v>
                </c:pt>
                <c:pt idx="4">
                  <c:v>-18.221652114986384</c:v>
                </c:pt>
                <c:pt idx="5">
                  <c:v>-10.252294576294918</c:v>
                </c:pt>
                <c:pt idx="6">
                  <c:v>-3.6048321521720545</c:v>
                </c:pt>
                <c:pt idx="7">
                  <c:v>1.49466166773614</c:v>
                </c:pt>
                <c:pt idx="8">
                  <c:v>1.0410933738808836</c:v>
                </c:pt>
                <c:pt idx="9">
                  <c:v>2.7711172051507473</c:v>
                </c:pt>
                <c:pt idx="10">
                  <c:v>10.420748257559646</c:v>
                </c:pt>
                <c:pt idx="11">
                  <c:v>23.677794154668163</c:v>
                </c:pt>
                <c:pt idx="12">
                  <c:v>25.274607096106699</c:v>
                </c:pt>
                <c:pt idx="13">
                  <c:v>23.482982280493626</c:v>
                </c:pt>
                <c:pt idx="14">
                  <c:v>26.610731486874396</c:v>
                </c:pt>
                <c:pt idx="15">
                  <c:v>44.406424310114915</c:v>
                </c:pt>
                <c:pt idx="16">
                  <c:v>54.33933305425343</c:v>
                </c:pt>
                <c:pt idx="17">
                  <c:v>65.742740862728965</c:v>
                </c:pt>
                <c:pt idx="18">
                  <c:v>77.44754544807202</c:v>
                </c:pt>
                <c:pt idx="19">
                  <c:v>95.379599856658686</c:v>
                </c:pt>
                <c:pt idx="20">
                  <c:v>105.76422318460402</c:v>
                </c:pt>
                <c:pt idx="21">
                  <c:v>133.3915248409522</c:v>
                </c:pt>
                <c:pt idx="22">
                  <c:v>160.6405968861267</c:v>
                </c:pt>
                <c:pt idx="23">
                  <c:v>198.15580599993928</c:v>
                </c:pt>
                <c:pt idx="24">
                  <c:v>224.12246086854853</c:v>
                </c:pt>
                <c:pt idx="25">
                  <c:v>265.76566018304646</c:v>
                </c:pt>
                <c:pt idx="26">
                  <c:v>314.44980061268154</c:v>
                </c:pt>
                <c:pt idx="27">
                  <c:v>355.14236800907253</c:v>
                </c:pt>
                <c:pt idx="28">
                  <c:v>394.92858760391624</c:v>
                </c:pt>
                <c:pt idx="29">
                  <c:v>439.05534684826756</c:v>
                </c:pt>
                <c:pt idx="30">
                  <c:v>488.86627959298414</c:v>
                </c:pt>
                <c:pt idx="31">
                  <c:v>529.63413413259889</c:v>
                </c:pt>
                <c:pt idx="32">
                  <c:v>559.93148041825884</c:v>
                </c:pt>
                <c:pt idx="33">
                  <c:v>595.68560304091875</c:v>
                </c:pt>
                <c:pt idx="34">
                  <c:v>612.11805703163202</c:v>
                </c:pt>
                <c:pt idx="35">
                  <c:v>629.13170909372809</c:v>
                </c:pt>
                <c:pt idx="36">
                  <c:v>632.90212005910132</c:v>
                </c:pt>
                <c:pt idx="37">
                  <c:v>622.07804073250804</c:v>
                </c:pt>
                <c:pt idx="38">
                  <c:v>602.16640418087547</c:v>
                </c:pt>
                <c:pt idx="39">
                  <c:v>586.64623867458613</c:v>
                </c:pt>
                <c:pt idx="40">
                  <c:v>563.61899715883146</c:v>
                </c:pt>
                <c:pt idx="41">
                  <c:v>539.23703279613119</c:v>
                </c:pt>
                <c:pt idx="42">
                  <c:v>516.33752052017246</c:v>
                </c:pt>
                <c:pt idx="43">
                  <c:v>485.1676206554946</c:v>
                </c:pt>
                <c:pt idx="44">
                  <c:v>452.06619694603819</c:v>
                </c:pt>
                <c:pt idx="45">
                  <c:v>426.03330957241656</c:v>
                </c:pt>
                <c:pt idx="46">
                  <c:v>400.69092798421963</c:v>
                </c:pt>
                <c:pt idx="47">
                  <c:v>384.95342466853998</c:v>
                </c:pt>
                <c:pt idx="48">
                  <c:v>362.25473061067959</c:v>
                </c:pt>
                <c:pt idx="49">
                  <c:v>341.31257698734152</c:v>
                </c:pt>
                <c:pt idx="50">
                  <c:v>338.27508508630217</c:v>
                </c:pt>
                <c:pt idx="51">
                  <c:v>336.10978555374203</c:v>
                </c:pt>
                <c:pt idx="52">
                  <c:v>328.78098751755891</c:v>
                </c:pt>
                <c:pt idx="53">
                  <c:v>335.77658813002688</c:v>
                </c:pt>
                <c:pt idx="54">
                  <c:v>335.66178711718823</c:v>
                </c:pt>
                <c:pt idx="55">
                  <c:v>337.08645396236733</c:v>
                </c:pt>
                <c:pt idx="56">
                  <c:v>335.190138135729</c:v>
                </c:pt>
                <c:pt idx="57">
                  <c:v>346.8952270628601</c:v>
                </c:pt>
                <c:pt idx="58">
                  <c:v>355.05394673936587</c:v>
                </c:pt>
                <c:pt idx="59">
                  <c:v>364.57654474336749</c:v>
                </c:pt>
                <c:pt idx="60">
                  <c:v>372.38951627825622</c:v>
                </c:pt>
                <c:pt idx="61">
                  <c:v>387.01659936758801</c:v>
                </c:pt>
                <c:pt idx="62">
                  <c:v>401.7330988657742</c:v>
                </c:pt>
                <c:pt idx="63">
                  <c:v>421.99537022353007</c:v>
                </c:pt>
                <c:pt idx="64">
                  <c:v>445.42493251470682</c:v>
                </c:pt>
                <c:pt idx="65">
                  <c:v>464.40760657544337</c:v>
                </c:pt>
                <c:pt idx="66">
                  <c:v>482.56615947458516</c:v>
                </c:pt>
                <c:pt idx="67">
                  <c:v>498.97993750622652</c:v>
                </c:pt>
                <c:pt idx="68">
                  <c:v>515.14554958843019</c:v>
                </c:pt>
                <c:pt idx="69">
                  <c:v>547.24950860487456</c:v>
                </c:pt>
                <c:pt idx="70">
                  <c:v>568.40090132521084</c:v>
                </c:pt>
                <c:pt idx="71">
                  <c:v>591.51778803627906</c:v>
                </c:pt>
                <c:pt idx="72">
                  <c:v>617.42550157439223</c:v>
                </c:pt>
                <c:pt idx="73">
                  <c:v>642.5390955512712</c:v>
                </c:pt>
                <c:pt idx="74">
                  <c:v>666.58288755851379</c:v>
                </c:pt>
                <c:pt idx="75">
                  <c:v>697.74296311749708</c:v>
                </c:pt>
                <c:pt idx="76">
                  <c:v>721.07562008054833</c:v>
                </c:pt>
                <c:pt idx="77">
                  <c:v>746.68266986162598</c:v>
                </c:pt>
                <c:pt idx="78">
                  <c:v>778.58151032892329</c:v>
                </c:pt>
                <c:pt idx="79">
                  <c:v>803.41628798902332</c:v>
                </c:pt>
                <c:pt idx="80">
                  <c:v>834.10993877702174</c:v>
                </c:pt>
                <c:pt idx="81">
                  <c:v>869.88292855118141</c:v>
                </c:pt>
                <c:pt idx="82">
                  <c:v>894.42562097029395</c:v>
                </c:pt>
                <c:pt idx="83">
                  <c:v>926.02962344005311</c:v>
                </c:pt>
                <c:pt idx="84">
                  <c:v>953.46595946596301</c:v>
                </c:pt>
                <c:pt idx="85">
                  <c:v>984.97069721455534</c:v>
                </c:pt>
                <c:pt idx="86">
                  <c:v>1014.4855267390024</c:v>
                </c:pt>
                <c:pt idx="87">
                  <c:v>1050.0366879547141</c:v>
                </c:pt>
                <c:pt idx="88">
                  <c:v>1081.7634309957982</c:v>
                </c:pt>
                <c:pt idx="89">
                  <c:v>1114.4650170769839</c:v>
                </c:pt>
                <c:pt idx="90">
                  <c:v>1140.1862514838574</c:v>
                </c:pt>
                <c:pt idx="91">
                  <c:v>1160.7297048302908</c:v>
                </c:pt>
                <c:pt idx="92">
                  <c:v>1189.3294996933475</c:v>
                </c:pt>
                <c:pt idx="93">
                  <c:v>1220.7256714307423</c:v>
                </c:pt>
                <c:pt idx="94">
                  <c:v>1244.576861370726</c:v>
                </c:pt>
                <c:pt idx="95">
                  <c:v>1270.4215489672958</c:v>
                </c:pt>
                <c:pt idx="96">
                  <c:v>1302.8911320208249</c:v>
                </c:pt>
                <c:pt idx="97">
                  <c:v>1335.0510591479915</c:v>
                </c:pt>
                <c:pt idx="98">
                  <c:v>1353.4871912840233</c:v>
                </c:pt>
                <c:pt idx="99">
                  <c:v>1382.4390973261609</c:v>
                </c:pt>
                <c:pt idx="100">
                  <c:v>1408.0777160210769</c:v>
                </c:pt>
                <c:pt idx="101">
                  <c:v>1438.6431755607307</c:v>
                </c:pt>
                <c:pt idx="102">
                  <c:v>1462.3387364144392</c:v>
                </c:pt>
                <c:pt idx="103">
                  <c:v>1490.8167562673875</c:v>
                </c:pt>
                <c:pt idx="104">
                  <c:v>1522.5004138161794</c:v>
                </c:pt>
                <c:pt idx="105">
                  <c:v>1557.0743098901767</c:v>
                </c:pt>
                <c:pt idx="106">
                  <c:v>1586.6762668943168</c:v>
                </c:pt>
                <c:pt idx="107">
                  <c:v>1618.4064260922287</c:v>
                </c:pt>
                <c:pt idx="108">
                  <c:v>1648.2529714720201</c:v>
                </c:pt>
                <c:pt idx="109">
                  <c:v>1671.6025591974899</c:v>
                </c:pt>
                <c:pt idx="110">
                  <c:v>1697.4747074709624</c:v>
                </c:pt>
                <c:pt idx="111">
                  <c:v>1729.0818263751796</c:v>
                </c:pt>
                <c:pt idx="112">
                  <c:v>1755.5593244800732</c:v>
                </c:pt>
                <c:pt idx="113">
                  <c:v>1785.8951869258215</c:v>
                </c:pt>
                <c:pt idx="114">
                  <c:v>1803.9921335134989</c:v>
                </c:pt>
                <c:pt idx="115">
                  <c:v>1827.1567751373659</c:v>
                </c:pt>
                <c:pt idx="116">
                  <c:v>1856.1990712399179</c:v>
                </c:pt>
                <c:pt idx="117">
                  <c:v>1883.3112469900859</c:v>
                </c:pt>
                <c:pt idx="118">
                  <c:v>1900.6144874671863</c:v>
                </c:pt>
                <c:pt idx="119">
                  <c:v>1916.6667495529684</c:v>
                </c:pt>
                <c:pt idx="120">
                  <c:v>1933.4248736821405</c:v>
                </c:pt>
                <c:pt idx="121">
                  <c:v>1950.2695750956516</c:v>
                </c:pt>
                <c:pt idx="122">
                  <c:v>1965.9757752920943</c:v>
                </c:pt>
                <c:pt idx="123">
                  <c:v>1986.1154966256672</c:v>
                </c:pt>
                <c:pt idx="124">
                  <c:v>2005.5015180535233</c:v>
                </c:pt>
                <c:pt idx="125">
                  <c:v>2022.8937091502273</c:v>
                </c:pt>
                <c:pt idx="126">
                  <c:v>2034.172280880116</c:v>
                </c:pt>
                <c:pt idx="127">
                  <c:v>2052.4169906391608</c:v>
                </c:pt>
                <c:pt idx="128">
                  <c:v>2072.3007750537013</c:v>
                </c:pt>
                <c:pt idx="129">
                  <c:v>2085.2259544123694</c:v>
                </c:pt>
                <c:pt idx="130">
                  <c:v>2099.9338279452891</c:v>
                </c:pt>
                <c:pt idx="131">
                  <c:v>2118.1093598131929</c:v>
                </c:pt>
                <c:pt idx="132">
                  <c:v>2134.9668183400941</c:v>
                </c:pt>
                <c:pt idx="133">
                  <c:v>2155.3021171018622</c:v>
                </c:pt>
                <c:pt idx="134">
                  <c:v>2178.0096569864781</c:v>
                </c:pt>
                <c:pt idx="135">
                  <c:v>2193.3859094353097</c:v>
                </c:pt>
                <c:pt idx="136">
                  <c:v>2211.4045446560385</c:v>
                </c:pt>
                <c:pt idx="137">
                  <c:v>2222.4388739985643</c:v>
                </c:pt>
                <c:pt idx="138">
                  <c:v>2232.5801805593424</c:v>
                </c:pt>
                <c:pt idx="139">
                  <c:v>2245.2452133561069</c:v>
                </c:pt>
                <c:pt idx="140">
                  <c:v>2263.3647486691402</c:v>
                </c:pt>
                <c:pt idx="141">
                  <c:v>2275.1203554445765</c:v>
                </c:pt>
                <c:pt idx="142">
                  <c:v>2285.4191410853246</c:v>
                </c:pt>
                <c:pt idx="143">
                  <c:v>2301.4278973941036</c:v>
                </c:pt>
                <c:pt idx="144">
                  <c:v>2313.2009341287344</c:v>
                </c:pt>
                <c:pt idx="145">
                  <c:v>2327.1409813202008</c:v>
                </c:pt>
                <c:pt idx="146">
                  <c:v>2341.274131086032</c:v>
                </c:pt>
                <c:pt idx="147">
                  <c:v>2355.6325088531003</c:v>
                </c:pt>
                <c:pt idx="148">
                  <c:v>2371.1848985551756</c:v>
                </c:pt>
                <c:pt idx="149">
                  <c:v>2385.0594595830498</c:v>
                </c:pt>
                <c:pt idx="150">
                  <c:v>2402.7535214576687</c:v>
                </c:pt>
                <c:pt idx="151">
                  <c:v>2420.0860753042707</c:v>
                </c:pt>
                <c:pt idx="152">
                  <c:v>2432.5306165409297</c:v>
                </c:pt>
                <c:pt idx="153">
                  <c:v>2440.4752588038255</c:v>
                </c:pt>
                <c:pt idx="154">
                  <c:v>2453.9543558042187</c:v>
                </c:pt>
                <c:pt idx="155">
                  <c:v>2472.7170275154076</c:v>
                </c:pt>
                <c:pt idx="156">
                  <c:v>2474.7876712008397</c:v>
                </c:pt>
                <c:pt idx="157">
                  <c:v>2486.2449147294565</c:v>
                </c:pt>
                <c:pt idx="158">
                  <c:v>2494.5098495105694</c:v>
                </c:pt>
                <c:pt idx="159">
                  <c:v>2492.5984928032331</c:v>
                </c:pt>
                <c:pt idx="160">
                  <c:v>2488.8724334837516</c:v>
                </c:pt>
                <c:pt idx="161">
                  <c:v>2491.8030811161298</c:v>
                </c:pt>
                <c:pt idx="162">
                  <c:v>2498.8875376504698</c:v>
                </c:pt>
                <c:pt idx="163">
                  <c:v>2500.2901387273691</c:v>
                </c:pt>
                <c:pt idx="164">
                  <c:v>2500.193282882567</c:v>
                </c:pt>
                <c:pt idx="165">
                  <c:v>2512.5008499732617</c:v>
                </c:pt>
                <c:pt idx="166">
                  <c:v>2510.7457151304593</c:v>
                </c:pt>
                <c:pt idx="167">
                  <c:v>2514.3843061441494</c:v>
                </c:pt>
                <c:pt idx="168">
                  <c:v>2507.3821105814086</c:v>
                </c:pt>
                <c:pt idx="169">
                  <c:v>2517.6067682390126</c:v>
                </c:pt>
                <c:pt idx="170">
                  <c:v>2513.0708032606171</c:v>
                </c:pt>
                <c:pt idx="171">
                  <c:v>2514.8781491102045</c:v>
                </c:pt>
                <c:pt idx="172">
                  <c:v>2516.5737693091355</c:v>
                </c:pt>
                <c:pt idx="173">
                  <c:v>2514.6720951672751</c:v>
                </c:pt>
                <c:pt idx="174">
                  <c:v>2512.0836812618613</c:v>
                </c:pt>
                <c:pt idx="175">
                  <c:v>2502.2008850101893</c:v>
                </c:pt>
                <c:pt idx="176">
                  <c:v>2489.370960656162</c:v>
                </c:pt>
                <c:pt idx="177">
                  <c:v>2485.0772496352688</c:v>
                </c:pt>
                <c:pt idx="178">
                  <c:v>2465.4985880567265</c:v>
                </c:pt>
                <c:pt idx="179">
                  <c:v>2454.1699788006672</c:v>
                </c:pt>
                <c:pt idx="180">
                  <c:v>2442.5997425432256</c:v>
                </c:pt>
                <c:pt idx="181">
                  <c:v>2432.4008602335302</c:v>
                </c:pt>
                <c:pt idx="182">
                  <c:v>2418.5984042771643</c:v>
                </c:pt>
                <c:pt idx="183">
                  <c:v>2407.3458409332311</c:v>
                </c:pt>
                <c:pt idx="184">
                  <c:v>2397.0632013228501</c:v>
                </c:pt>
                <c:pt idx="185">
                  <c:v>2385.3954030207774</c:v>
                </c:pt>
                <c:pt idx="186">
                  <c:v>2376.8935207594686</c:v>
                </c:pt>
                <c:pt idx="187">
                  <c:v>2363.9365023500877</c:v>
                </c:pt>
                <c:pt idx="188">
                  <c:v>2348.2742309570122</c:v>
                </c:pt>
                <c:pt idx="189">
                  <c:v>2342.1650883646525</c:v>
                </c:pt>
                <c:pt idx="190">
                  <c:v>2319.4748397454323</c:v>
                </c:pt>
                <c:pt idx="191">
                  <c:v>2303.3208575685221</c:v>
                </c:pt>
                <c:pt idx="192">
                  <c:v>2296.430321724768</c:v>
                </c:pt>
                <c:pt idx="193">
                  <c:v>2273.6368677050891</c:v>
                </c:pt>
                <c:pt idx="194">
                  <c:v>2254.9763794696341</c:v>
                </c:pt>
                <c:pt idx="195">
                  <c:v>2236.011709789942</c:v>
                </c:pt>
                <c:pt idx="196">
                  <c:v>2220.0695554001882</c:v>
                </c:pt>
                <c:pt idx="197">
                  <c:v>2196.116523423404</c:v>
                </c:pt>
                <c:pt idx="198">
                  <c:v>2179.3551917471973</c:v>
                </c:pt>
                <c:pt idx="199">
                  <c:v>2172.2097816743835</c:v>
                </c:pt>
                <c:pt idx="200">
                  <c:v>2156.3172344780514</c:v>
                </c:pt>
                <c:pt idx="201">
                  <c:v>2146.7088277618191</c:v>
                </c:pt>
                <c:pt idx="202">
                  <c:v>2132.6288704896233</c:v>
                </c:pt>
                <c:pt idx="203">
                  <c:v>2125.8346384521165</c:v>
                </c:pt>
                <c:pt idx="204">
                  <c:v>2111.0743841479975</c:v>
                </c:pt>
                <c:pt idx="205">
                  <c:v>2087.4117307706579</c:v>
                </c:pt>
                <c:pt idx="206">
                  <c:v>2068.1306702051834</c:v>
                </c:pt>
                <c:pt idx="207">
                  <c:v>2054.6521840570313</c:v>
                </c:pt>
                <c:pt idx="208">
                  <c:v>2031.4268988181302</c:v>
                </c:pt>
                <c:pt idx="209">
                  <c:v>2015.5470132159162</c:v>
                </c:pt>
                <c:pt idx="210">
                  <c:v>1992.2551849792903</c:v>
                </c:pt>
                <c:pt idx="211">
                  <c:v>1973.4050400907493</c:v>
                </c:pt>
                <c:pt idx="212">
                  <c:v>1940.4044755316627</c:v>
                </c:pt>
                <c:pt idx="213">
                  <c:v>1919.5327523968306</c:v>
                </c:pt>
                <c:pt idx="214">
                  <c:v>1896.2877154967769</c:v>
                </c:pt>
                <c:pt idx="215">
                  <c:v>1873.1029699152425</c:v>
                </c:pt>
                <c:pt idx="216">
                  <c:v>1851.7961303479076</c:v>
                </c:pt>
                <c:pt idx="217">
                  <c:v>1833.3501480697682</c:v>
                </c:pt>
                <c:pt idx="218">
                  <c:v>1813.9169979191206</c:v>
                </c:pt>
                <c:pt idx="219">
                  <c:v>1801.8898811779416</c:v>
                </c:pt>
                <c:pt idx="220">
                  <c:v>1771.914196143777</c:v>
                </c:pt>
                <c:pt idx="221">
                  <c:v>1743.3258289207959</c:v>
                </c:pt>
                <c:pt idx="222">
                  <c:v>1718.4837398216869</c:v>
                </c:pt>
                <c:pt idx="223">
                  <c:v>1698.133157609559</c:v>
                </c:pt>
                <c:pt idx="224">
                  <c:v>1677.2499426079471</c:v>
                </c:pt>
                <c:pt idx="225">
                  <c:v>1655.423843249142</c:v>
                </c:pt>
                <c:pt idx="226">
                  <c:v>1625.6009880633967</c:v>
                </c:pt>
                <c:pt idx="227">
                  <c:v>1602.8253572608246</c:v>
                </c:pt>
                <c:pt idx="228">
                  <c:v>1573.8831953406761</c:v>
                </c:pt>
                <c:pt idx="229">
                  <c:v>1550.4545231604536</c:v>
                </c:pt>
                <c:pt idx="230">
                  <c:v>1525.5671487294744</c:v>
                </c:pt>
                <c:pt idx="231">
                  <c:v>1502.1239777931387</c:v>
                </c:pt>
                <c:pt idx="232">
                  <c:v>1472.7898863106573</c:v>
                </c:pt>
                <c:pt idx="233">
                  <c:v>1451.0252208203658</c:v>
                </c:pt>
                <c:pt idx="234">
                  <c:v>1438.989137657441</c:v>
                </c:pt>
                <c:pt idx="235">
                  <c:v>1412.9099411024174</c:v>
                </c:pt>
                <c:pt idx="236">
                  <c:v>1392.8216583997253</c:v>
                </c:pt>
                <c:pt idx="237">
                  <c:v>1365.3675547185146</c:v>
                </c:pt>
                <c:pt idx="238">
                  <c:v>1345.1066127087104</c:v>
                </c:pt>
                <c:pt idx="239">
                  <c:v>1324.0520348492071</c:v>
                </c:pt>
                <c:pt idx="240">
                  <c:v>1293.2585657534751</c:v>
                </c:pt>
                <c:pt idx="241">
                  <c:v>1276.3596246656714</c:v>
                </c:pt>
                <c:pt idx="242">
                  <c:v>1253.2663819292607</c:v>
                </c:pt>
                <c:pt idx="243">
                  <c:v>1233.9998938544907</c:v>
                </c:pt>
                <c:pt idx="244">
                  <c:v>1217.8207274295382</c:v>
                </c:pt>
                <c:pt idx="245">
                  <c:v>1198.3459385680055</c:v>
                </c:pt>
                <c:pt idx="246">
                  <c:v>1182.6722053507931</c:v>
                </c:pt>
                <c:pt idx="247">
                  <c:v>1159.5114050507443</c:v>
                </c:pt>
                <c:pt idx="248">
                  <c:v>1144.2445020192897</c:v>
                </c:pt>
                <c:pt idx="249">
                  <c:v>1124.1855827977777</c:v>
                </c:pt>
                <c:pt idx="250">
                  <c:v>1109.9886857749038</c:v>
                </c:pt>
                <c:pt idx="251">
                  <c:v>1090.5058354312946</c:v>
                </c:pt>
                <c:pt idx="252">
                  <c:v>1079.5827843223001</c:v>
                </c:pt>
                <c:pt idx="253">
                  <c:v>1070.430508321296</c:v>
                </c:pt>
                <c:pt idx="254">
                  <c:v>1060.7875030127764</c:v>
                </c:pt>
                <c:pt idx="255">
                  <c:v>1048.4936189384923</c:v>
                </c:pt>
                <c:pt idx="256">
                  <c:v>1035.8121982206005</c:v>
                </c:pt>
                <c:pt idx="257">
                  <c:v>1019.3202277943687</c:v>
                </c:pt>
                <c:pt idx="258">
                  <c:v>1014.463235964833</c:v>
                </c:pt>
                <c:pt idx="259">
                  <c:v>998.44570149055596</c:v>
                </c:pt>
                <c:pt idx="260">
                  <c:v>987.59838137196721</c:v>
                </c:pt>
                <c:pt idx="261">
                  <c:v>978.04575129268926</c:v>
                </c:pt>
                <c:pt idx="262">
                  <c:v>967.84396732314633</c:v>
                </c:pt>
                <c:pt idx="263">
                  <c:v>954.92342962292048</c:v>
                </c:pt>
                <c:pt idx="264">
                  <c:v>949.87527206422851</c:v>
                </c:pt>
                <c:pt idx="265">
                  <c:v>939.40690112534514</c:v>
                </c:pt>
                <c:pt idx="266">
                  <c:v>928.41976697527991</c:v>
                </c:pt>
                <c:pt idx="267">
                  <c:v>909.08561948697536</c:v>
                </c:pt>
                <c:pt idx="268">
                  <c:v>896.47051598285827</c:v>
                </c:pt>
                <c:pt idx="269">
                  <c:v>881.66967377461299</c:v>
                </c:pt>
                <c:pt idx="270">
                  <c:v>871.13979264190209</c:v>
                </c:pt>
                <c:pt idx="271">
                  <c:v>856.78793520230738</c:v>
                </c:pt>
                <c:pt idx="272">
                  <c:v>848.52803673181972</c:v>
                </c:pt>
                <c:pt idx="273">
                  <c:v>837.48634208354395</c:v>
                </c:pt>
                <c:pt idx="274">
                  <c:v>822.72145599575924</c:v>
                </c:pt>
                <c:pt idx="275">
                  <c:v>816.84278815070911</c:v>
                </c:pt>
                <c:pt idx="276">
                  <c:v>805.83773320832267</c:v>
                </c:pt>
                <c:pt idx="277">
                  <c:v>788.06869149034424</c:v>
                </c:pt>
                <c:pt idx="278">
                  <c:v>773.697183769856</c:v>
                </c:pt>
                <c:pt idx="279">
                  <c:v>760.31716208380772</c:v>
                </c:pt>
                <c:pt idx="280">
                  <c:v>748.37294372568704</c:v>
                </c:pt>
                <c:pt idx="281">
                  <c:v>736.37155476630153</c:v>
                </c:pt>
                <c:pt idx="282">
                  <c:v>723.87454370032344</c:v>
                </c:pt>
                <c:pt idx="283">
                  <c:v>718.51148915656995</c:v>
                </c:pt>
                <c:pt idx="284">
                  <c:v>707.02709003681116</c:v>
                </c:pt>
                <c:pt idx="285">
                  <c:v>697.82841225323705</c:v>
                </c:pt>
                <c:pt idx="286">
                  <c:v>686.03254438873307</c:v>
                </c:pt>
                <c:pt idx="287">
                  <c:v>672.99829919865226</c:v>
                </c:pt>
                <c:pt idx="288">
                  <c:v>654.08332482700609</c:v>
                </c:pt>
                <c:pt idx="289">
                  <c:v>640.49646716907068</c:v>
                </c:pt>
                <c:pt idx="290">
                  <c:v>634.1986736760814</c:v>
                </c:pt>
                <c:pt idx="291">
                  <c:v>626.87208394877712</c:v>
                </c:pt>
                <c:pt idx="292">
                  <c:v>614.30949661056468</c:v>
                </c:pt>
                <c:pt idx="293">
                  <c:v>606.24434824679315</c:v>
                </c:pt>
                <c:pt idx="294">
                  <c:v>598.70628994059905</c:v>
                </c:pt>
                <c:pt idx="295">
                  <c:v>590.63488140800462</c:v>
                </c:pt>
                <c:pt idx="296">
                  <c:v>572.78773643246041</c:v>
                </c:pt>
                <c:pt idx="297">
                  <c:v>559.40934065364343</c:v>
                </c:pt>
                <c:pt idx="298">
                  <c:v>546.13250551733108</c:v>
                </c:pt>
                <c:pt idx="299">
                  <c:v>534.65135084154963</c:v>
                </c:pt>
                <c:pt idx="300">
                  <c:v>524.96902797248754</c:v>
                </c:pt>
                <c:pt idx="301">
                  <c:v>520.66834338133947</c:v>
                </c:pt>
                <c:pt idx="302">
                  <c:v>515.03706103010825</c:v>
                </c:pt>
                <c:pt idx="303">
                  <c:v>500.55944000113743</c:v>
                </c:pt>
                <c:pt idx="304">
                  <c:v>489.42936146391997</c:v>
                </c:pt>
                <c:pt idx="305">
                  <c:v>481.78080130928134</c:v>
                </c:pt>
                <c:pt idx="306">
                  <c:v>469.56889248488216</c:v>
                </c:pt>
                <c:pt idx="307">
                  <c:v>460.4847034577341</c:v>
                </c:pt>
                <c:pt idx="308">
                  <c:v>455.71633921847683</c:v>
                </c:pt>
                <c:pt idx="309">
                  <c:v>447.22932364119168</c:v>
                </c:pt>
                <c:pt idx="310">
                  <c:v>441.9338493704247</c:v>
                </c:pt>
                <c:pt idx="311">
                  <c:v>439.50815947687289</c:v>
                </c:pt>
                <c:pt idx="312">
                  <c:v>441.64651333571095</c:v>
                </c:pt>
                <c:pt idx="313">
                  <c:v>442.97339864902773</c:v>
                </c:pt>
                <c:pt idx="314">
                  <c:v>436.35327657488568</c:v>
                </c:pt>
                <c:pt idx="315">
                  <c:v>433.11941811869326</c:v>
                </c:pt>
                <c:pt idx="316">
                  <c:v>434.18762818063925</c:v>
                </c:pt>
                <c:pt idx="317">
                  <c:v>432.42380649709401</c:v>
                </c:pt>
                <c:pt idx="318">
                  <c:v>437.83007940021531</c:v>
                </c:pt>
                <c:pt idx="319">
                  <c:v>443.87467506870485</c:v>
                </c:pt>
                <c:pt idx="320">
                  <c:v>440.97656078723054</c:v>
                </c:pt>
                <c:pt idx="321">
                  <c:v>440.16192296617191</c:v>
                </c:pt>
                <c:pt idx="322">
                  <c:v>443.26782230245249</c:v>
                </c:pt>
                <c:pt idx="323">
                  <c:v>446.33311342658146</c:v>
                </c:pt>
                <c:pt idx="324">
                  <c:v>442.27256141697109</c:v>
                </c:pt>
                <c:pt idx="325">
                  <c:v>433.5334790280869</c:v>
                </c:pt>
                <c:pt idx="326">
                  <c:v>426.30131856878285</c:v>
                </c:pt>
                <c:pt idx="327">
                  <c:v>429.29067596440996</c:v>
                </c:pt>
                <c:pt idx="328">
                  <c:v>425.50515453525662</c:v>
                </c:pt>
                <c:pt idx="329">
                  <c:v>423.11539565819834</c:v>
                </c:pt>
                <c:pt idx="330">
                  <c:v>421.37535144410089</c:v>
                </c:pt>
                <c:pt idx="331">
                  <c:v>415.33960036563712</c:v>
                </c:pt>
                <c:pt idx="332">
                  <c:v>410.03173716008183</c:v>
                </c:pt>
                <c:pt idx="333">
                  <c:v>408.97471988563541</c:v>
                </c:pt>
                <c:pt idx="334">
                  <c:v>404.92873003688339</c:v>
                </c:pt>
                <c:pt idx="335">
                  <c:v>408.53493318178005</c:v>
                </c:pt>
                <c:pt idx="336">
                  <c:v>406.35597923215914</c:v>
                </c:pt>
                <c:pt idx="337">
                  <c:v>408.72204307008269</c:v>
                </c:pt>
                <c:pt idx="338">
                  <c:v>410.87357446888257</c:v>
                </c:pt>
                <c:pt idx="339">
                  <c:v>408.88372462995181</c:v>
                </c:pt>
                <c:pt idx="340">
                  <c:v>409.330129800713</c:v>
                </c:pt>
                <c:pt idx="341">
                  <c:v>409.43886148081037</c:v>
                </c:pt>
                <c:pt idx="342">
                  <c:v>406.80279345386043</c:v>
                </c:pt>
                <c:pt idx="343">
                  <c:v>411.77921417877394</c:v>
                </c:pt>
                <c:pt idx="344">
                  <c:v>415.88420187100991</c:v>
                </c:pt>
                <c:pt idx="345">
                  <c:v>419.76922573857917</c:v>
                </c:pt>
                <c:pt idx="346">
                  <c:v>419.15439143901972</c:v>
                </c:pt>
                <c:pt idx="347">
                  <c:v>424.12498473522913</c:v>
                </c:pt>
                <c:pt idx="348">
                  <c:v>411.94424656511535</c:v>
                </c:pt>
                <c:pt idx="349">
                  <c:v>406.28889766744578</c:v>
                </c:pt>
                <c:pt idx="350">
                  <c:v>401.36869380975509</c:v>
                </c:pt>
                <c:pt idx="351">
                  <c:v>406.47609109724141</c:v>
                </c:pt>
                <c:pt idx="352">
                  <c:v>403.98174397145118</c:v>
                </c:pt>
                <c:pt idx="353">
                  <c:v>399.91752636307842</c:v>
                </c:pt>
                <c:pt idx="354">
                  <c:v>396.52300567597314</c:v>
                </c:pt>
                <c:pt idx="355">
                  <c:v>394.81329564643687</c:v>
                </c:pt>
                <c:pt idx="356">
                  <c:v>384.26820995198017</c:v>
                </c:pt>
                <c:pt idx="357">
                  <c:v>378.12234343454526</c:v>
                </c:pt>
                <c:pt idx="358">
                  <c:v>368.02843150035528</c:v>
                </c:pt>
                <c:pt idx="359">
                  <c:v>362.4522333897969</c:v>
                </c:pt>
                <c:pt idx="360">
                  <c:v>350.40386581637364</c:v>
                </c:pt>
                <c:pt idx="361">
                  <c:v>348.09495811745631</c:v>
                </c:pt>
                <c:pt idx="362">
                  <c:v>350.34795784786388</c:v>
                </c:pt>
                <c:pt idx="363">
                  <c:v>348.7359331181882</c:v>
                </c:pt>
                <c:pt idx="364">
                  <c:v>336.64408952773755</c:v>
                </c:pt>
                <c:pt idx="365">
                  <c:v>336.14757410604113</c:v>
                </c:pt>
                <c:pt idx="366">
                  <c:v>328.25771101420861</c:v>
                </c:pt>
                <c:pt idx="367">
                  <c:v>324.41940623146428</c:v>
                </c:pt>
                <c:pt idx="368">
                  <c:v>317.6350113189759</c:v>
                </c:pt>
                <c:pt idx="369">
                  <c:v>314.44427316839551</c:v>
                </c:pt>
                <c:pt idx="370">
                  <c:v>308.14518724349909</c:v>
                </c:pt>
                <c:pt idx="371">
                  <c:v>310.50237259427536</c:v>
                </c:pt>
                <c:pt idx="372">
                  <c:v>309.15817714944092</c:v>
                </c:pt>
                <c:pt idx="373">
                  <c:v>308.22246660296395</c:v>
                </c:pt>
                <c:pt idx="374">
                  <c:v>309.5927214114318</c:v>
                </c:pt>
                <c:pt idx="375">
                  <c:v>302.20152267538629</c:v>
                </c:pt>
                <c:pt idx="376">
                  <c:v>299.81517789687342</c:v>
                </c:pt>
                <c:pt idx="377">
                  <c:v>293.53698509941978</c:v>
                </c:pt>
                <c:pt idx="378">
                  <c:v>290.44175030750239</c:v>
                </c:pt>
                <c:pt idx="379">
                  <c:v>284.34350979854332</c:v>
                </c:pt>
                <c:pt idx="380">
                  <c:v>281.54714044620658</c:v>
                </c:pt>
                <c:pt idx="381">
                  <c:v>281.56464264228401</c:v>
                </c:pt>
                <c:pt idx="382">
                  <c:v>277.46479652539716</c:v>
                </c:pt>
                <c:pt idx="383">
                  <c:v>273.74278085539862</c:v>
                </c:pt>
                <c:pt idx="384">
                  <c:v>267.15596179157109</c:v>
                </c:pt>
                <c:pt idx="385">
                  <c:v>265.1683326643448</c:v>
                </c:pt>
                <c:pt idx="386">
                  <c:v>260.39605397754542</c:v>
                </c:pt>
                <c:pt idx="387">
                  <c:v>258.90348757872664</c:v>
                </c:pt>
                <c:pt idx="388">
                  <c:v>255.30173813465385</c:v>
                </c:pt>
                <c:pt idx="389">
                  <c:v>247.42193839195195</c:v>
                </c:pt>
                <c:pt idx="390">
                  <c:v>248.08837313357756</c:v>
                </c:pt>
                <c:pt idx="391">
                  <c:v>240.330451252964</c:v>
                </c:pt>
                <c:pt idx="392">
                  <c:v>239.10456743095867</c:v>
                </c:pt>
                <c:pt idx="393">
                  <c:v>232.53301352093109</c:v>
                </c:pt>
                <c:pt idx="394">
                  <c:v>227.62887847401097</c:v>
                </c:pt>
                <c:pt idx="395">
                  <c:v>223.20763077842443</c:v>
                </c:pt>
                <c:pt idx="396">
                  <c:v>221.17746421521986</c:v>
                </c:pt>
                <c:pt idx="397">
                  <c:v>216.70498463878457</c:v>
                </c:pt>
                <c:pt idx="398">
                  <c:v>208.85821263806139</c:v>
                </c:pt>
                <c:pt idx="399">
                  <c:v>204.68571991186707</c:v>
                </c:pt>
                <c:pt idx="400">
                  <c:v>195.39692608107651</c:v>
                </c:pt>
                <c:pt idx="401">
                  <c:v>184.67053385425868</c:v>
                </c:pt>
                <c:pt idx="402">
                  <c:v>182.35358246363577</c:v>
                </c:pt>
                <c:pt idx="403">
                  <c:v>173.8988956492193</c:v>
                </c:pt>
                <c:pt idx="404">
                  <c:v>172.30285847571713</c:v>
                </c:pt>
                <c:pt idx="405">
                  <c:v>169.70677642192405</c:v>
                </c:pt>
                <c:pt idx="406">
                  <c:v>165.59814081241544</c:v>
                </c:pt>
                <c:pt idx="407">
                  <c:v>164.24303111542858</c:v>
                </c:pt>
                <c:pt idx="408">
                  <c:v>160.83849304510343</c:v>
                </c:pt>
                <c:pt idx="409">
                  <c:v>156.57003677419402</c:v>
                </c:pt>
                <c:pt idx="410">
                  <c:v>153.08235969369235</c:v>
                </c:pt>
                <c:pt idx="411">
                  <c:v>151.80333106662161</c:v>
                </c:pt>
                <c:pt idx="412">
                  <c:v>149.01436945549403</c:v>
                </c:pt>
                <c:pt idx="413">
                  <c:v>144.76500705050336</c:v>
                </c:pt>
                <c:pt idx="414">
                  <c:v>148.32830830378529</c:v>
                </c:pt>
                <c:pt idx="415">
                  <c:v>145.56245618147489</c:v>
                </c:pt>
                <c:pt idx="416">
                  <c:v>145.77478176130933</c:v>
                </c:pt>
                <c:pt idx="417">
                  <c:v>141.21172339214448</c:v>
                </c:pt>
                <c:pt idx="418">
                  <c:v>141.42755511487425</c:v>
                </c:pt>
                <c:pt idx="419">
                  <c:v>141.63680017657762</c:v>
                </c:pt>
                <c:pt idx="420">
                  <c:v>136.71899773096169</c:v>
                </c:pt>
                <c:pt idx="421">
                  <c:v>133.42604285104142</c:v>
                </c:pt>
                <c:pt idx="422">
                  <c:v>133.05876701519355</c:v>
                </c:pt>
                <c:pt idx="423">
                  <c:v>130.879485810603</c:v>
                </c:pt>
                <c:pt idx="424">
                  <c:v>126.69586102048667</c:v>
                </c:pt>
                <c:pt idx="425">
                  <c:v>123.14535877602999</c:v>
                </c:pt>
                <c:pt idx="426">
                  <c:v>122.06806264393896</c:v>
                </c:pt>
                <c:pt idx="427">
                  <c:v>119.2156042571895</c:v>
                </c:pt>
                <c:pt idx="428">
                  <c:v>118.62164468551379</c:v>
                </c:pt>
                <c:pt idx="429">
                  <c:v>117.77964155558243</c:v>
                </c:pt>
                <c:pt idx="430">
                  <c:v>120.92203820502435</c:v>
                </c:pt>
                <c:pt idx="431">
                  <c:v>-139.91561232661152</c:v>
                </c:pt>
                <c:pt idx="432">
                  <c:v>-143.60181944734543</c:v>
                </c:pt>
                <c:pt idx="433">
                  <c:v>-144.29729538278406</c:v>
                </c:pt>
                <c:pt idx="434">
                  <c:v>-139.94056417455118</c:v>
                </c:pt>
                <c:pt idx="435">
                  <c:v>-146.38054516815401</c:v>
                </c:pt>
                <c:pt idx="436">
                  <c:v>-146.87692927301933</c:v>
                </c:pt>
                <c:pt idx="437">
                  <c:v>-149.52838971942609</c:v>
                </c:pt>
                <c:pt idx="438">
                  <c:v>-149.82550730087587</c:v>
                </c:pt>
                <c:pt idx="439">
                  <c:v>-148.82746695587977</c:v>
                </c:pt>
                <c:pt idx="440">
                  <c:v>-156.85952265557907</c:v>
                </c:pt>
                <c:pt idx="441">
                  <c:v>-160.11857502706653</c:v>
                </c:pt>
                <c:pt idx="442">
                  <c:v>-165.51731411128213</c:v>
                </c:pt>
                <c:pt idx="443">
                  <c:v>-171.37944101216789</c:v>
                </c:pt>
                <c:pt idx="444">
                  <c:v>80.846468731267947</c:v>
                </c:pt>
                <c:pt idx="445">
                  <c:v>81.407961123435186</c:v>
                </c:pt>
                <c:pt idx="446">
                  <c:v>79.113864067984792</c:v>
                </c:pt>
                <c:pt idx="447">
                  <c:v>73.805490052727961</c:v>
                </c:pt>
                <c:pt idx="448">
                  <c:v>79.628264622932889</c:v>
                </c:pt>
                <c:pt idx="449">
                  <c:v>72.506171629158629</c:v>
                </c:pt>
                <c:pt idx="450">
                  <c:v>72.737064115847488</c:v>
                </c:pt>
                <c:pt idx="451">
                  <c:v>70.388308873303231</c:v>
                </c:pt>
                <c:pt idx="452">
                  <c:v>65.863673432453339</c:v>
                </c:pt>
                <c:pt idx="453">
                  <c:v>64.48070254231564</c:v>
                </c:pt>
                <c:pt idx="454">
                  <c:v>64.469371762055161</c:v>
                </c:pt>
                <c:pt idx="455">
                  <c:v>67.370205482732516</c:v>
                </c:pt>
                <c:pt idx="456">
                  <c:v>64.380827019496195</c:v>
                </c:pt>
                <c:pt idx="457">
                  <c:v>66.833713965982753</c:v>
                </c:pt>
                <c:pt idx="458">
                  <c:v>62.942851308429944</c:v>
                </c:pt>
                <c:pt idx="459">
                  <c:v>61.611947547756486</c:v>
                </c:pt>
                <c:pt idx="460">
                  <c:v>63.710720061762864</c:v>
                </c:pt>
                <c:pt idx="461">
                  <c:v>56.990905158015416</c:v>
                </c:pt>
                <c:pt idx="462">
                  <c:v>56.931121632481755</c:v>
                </c:pt>
                <c:pt idx="463">
                  <c:v>55.504846812594408</c:v>
                </c:pt>
                <c:pt idx="464">
                  <c:v>56.634967845960439</c:v>
                </c:pt>
                <c:pt idx="465">
                  <c:v>53.585067579587289</c:v>
                </c:pt>
                <c:pt idx="466">
                  <c:v>56.60812227452417</c:v>
                </c:pt>
                <c:pt idx="467">
                  <c:v>55.143942014907289</c:v>
                </c:pt>
                <c:pt idx="468">
                  <c:v>51.770292720567468</c:v>
                </c:pt>
                <c:pt idx="469">
                  <c:v>52.878721109344575</c:v>
                </c:pt>
                <c:pt idx="470">
                  <c:v>54.856003465758413</c:v>
                </c:pt>
                <c:pt idx="471">
                  <c:v>53.758475593534449</c:v>
                </c:pt>
                <c:pt idx="472">
                  <c:v>53.486055967465028</c:v>
                </c:pt>
                <c:pt idx="473">
                  <c:v>49.326155549441651</c:v>
                </c:pt>
                <c:pt idx="474">
                  <c:v>46.626776460288994</c:v>
                </c:pt>
                <c:pt idx="475">
                  <c:v>49.834997922396035</c:v>
                </c:pt>
                <c:pt idx="476">
                  <c:v>46.552539075776195</c:v>
                </c:pt>
                <c:pt idx="477">
                  <c:v>46.141294144692175</c:v>
                </c:pt>
                <c:pt idx="478">
                  <c:v>47.018826890175006</c:v>
                </c:pt>
                <c:pt idx="479">
                  <c:v>48.758484988189082</c:v>
                </c:pt>
                <c:pt idx="480">
                  <c:v>44.92994981413883</c:v>
                </c:pt>
                <c:pt idx="481">
                  <c:v>47.231529371407667</c:v>
                </c:pt>
                <c:pt idx="482">
                  <c:v>49.95269341995651</c:v>
                </c:pt>
                <c:pt idx="483">
                  <c:v>45.772279125838843</c:v>
                </c:pt>
                <c:pt idx="484">
                  <c:v>46.97129325633901</c:v>
                </c:pt>
                <c:pt idx="485">
                  <c:v>47.084968827802491</c:v>
                </c:pt>
                <c:pt idx="486">
                  <c:v>44.478309284814863</c:v>
                </c:pt>
                <c:pt idx="487">
                  <c:v>44.980189367379168</c:v>
                </c:pt>
                <c:pt idx="488">
                  <c:v>42.588961492056107</c:v>
                </c:pt>
                <c:pt idx="489">
                  <c:v>45.677672585323393</c:v>
                </c:pt>
                <c:pt idx="490">
                  <c:v>41.006312021692679</c:v>
                </c:pt>
                <c:pt idx="491">
                  <c:v>44.336931328606163</c:v>
                </c:pt>
                <c:pt idx="492">
                  <c:v>46.357033564800595</c:v>
                </c:pt>
                <c:pt idx="493">
                  <c:v>46.102567320306683</c:v>
                </c:pt>
                <c:pt idx="494">
                  <c:v>43.423775493541854</c:v>
                </c:pt>
                <c:pt idx="495">
                  <c:v>40.198620306008145</c:v>
                </c:pt>
                <c:pt idx="496">
                  <c:v>36.665723043919066</c:v>
                </c:pt>
                <c:pt idx="497">
                  <c:v>35.005154981157006</c:v>
                </c:pt>
                <c:pt idx="498">
                  <c:v>31.556839444955514</c:v>
                </c:pt>
                <c:pt idx="499">
                  <c:v>32.121892634915831</c:v>
                </c:pt>
                <c:pt idx="500">
                  <c:v>34.275003300011988</c:v>
                </c:pt>
                <c:pt idx="501">
                  <c:v>34.569702117168575</c:v>
                </c:pt>
                <c:pt idx="502">
                  <c:v>34.588205138538854</c:v>
                </c:pt>
                <c:pt idx="503">
                  <c:v>36.759696255862089</c:v>
                </c:pt>
                <c:pt idx="504">
                  <c:v>34.051169939430331</c:v>
                </c:pt>
                <c:pt idx="505">
                  <c:v>30.974146114419675</c:v>
                </c:pt>
                <c:pt idx="506">
                  <c:v>29.855183731197986</c:v>
                </c:pt>
                <c:pt idx="507">
                  <c:v>28.345866784073433</c:v>
                </c:pt>
                <c:pt idx="508">
                  <c:v>28.655408726555002</c:v>
                </c:pt>
                <c:pt idx="509">
                  <c:v>27.483791296922011</c:v>
                </c:pt>
                <c:pt idx="510">
                  <c:v>24.903859514794611</c:v>
                </c:pt>
                <c:pt idx="511">
                  <c:v>27.983904919459775</c:v>
                </c:pt>
                <c:pt idx="512">
                  <c:v>28.136145862677306</c:v>
                </c:pt>
                <c:pt idx="513">
                  <c:v>29.081434145151395</c:v>
                </c:pt>
                <c:pt idx="514">
                  <c:v>20.572281839293531</c:v>
                </c:pt>
                <c:pt idx="515">
                  <c:v>19.020399312944694</c:v>
                </c:pt>
                <c:pt idx="516">
                  <c:v>17.035756031982675</c:v>
                </c:pt>
                <c:pt idx="517">
                  <c:v>16.71912621470187</c:v>
                </c:pt>
                <c:pt idx="518">
                  <c:v>15.817600769219915</c:v>
                </c:pt>
                <c:pt idx="519">
                  <c:v>18.481144136333384</c:v>
                </c:pt>
                <c:pt idx="520">
                  <c:v>16.420612834163233</c:v>
                </c:pt>
                <c:pt idx="521">
                  <c:v>13.36162085064322</c:v>
                </c:pt>
                <c:pt idx="522">
                  <c:v>15.360474436002864</c:v>
                </c:pt>
                <c:pt idx="523">
                  <c:v>16.067688531863187</c:v>
                </c:pt>
                <c:pt idx="524">
                  <c:v>14.008188118514735</c:v>
                </c:pt>
                <c:pt idx="525">
                  <c:v>14.553742537448603</c:v>
                </c:pt>
                <c:pt idx="526">
                  <c:v>8.6007574698829359</c:v>
                </c:pt>
                <c:pt idx="527">
                  <c:v>13.756015754177117</c:v>
                </c:pt>
                <c:pt idx="528">
                  <c:v>9.4638363035670565</c:v>
                </c:pt>
                <c:pt idx="529">
                  <c:v>10.992959720084107</c:v>
                </c:pt>
                <c:pt idx="530">
                  <c:v>5.6620606407347109</c:v>
                </c:pt>
                <c:pt idx="531">
                  <c:v>4.2120044628641624</c:v>
                </c:pt>
                <c:pt idx="532">
                  <c:v>1.5870693977672221</c:v>
                </c:pt>
                <c:pt idx="533">
                  <c:v>1.9002102579075579</c:v>
                </c:pt>
                <c:pt idx="534">
                  <c:v>3.4857655345206386</c:v>
                </c:pt>
                <c:pt idx="535">
                  <c:v>1.0379207959913159</c:v>
                </c:pt>
                <c:pt idx="536">
                  <c:v>-1.9578249855094172E-2</c:v>
                </c:pt>
                <c:pt idx="537">
                  <c:v>-1.958440685289144E-2</c:v>
                </c:pt>
                <c:pt idx="538">
                  <c:v>1.3911337252762381</c:v>
                </c:pt>
                <c:pt idx="539">
                  <c:v>0.86210081867210275</c:v>
                </c:pt>
                <c:pt idx="540">
                  <c:v>1.0971903755859536</c:v>
                </c:pt>
                <c:pt idx="541">
                  <c:v>3.2525139869995288</c:v>
                </c:pt>
                <c:pt idx="542">
                  <c:v>1.410885438769518</c:v>
                </c:pt>
                <c:pt idx="543">
                  <c:v>6.2508552420141958</c:v>
                </c:pt>
                <c:pt idx="544">
                  <c:v>5.4074666362133401</c:v>
                </c:pt>
                <c:pt idx="545">
                  <c:v>8.9711360660201631</c:v>
                </c:pt>
                <c:pt idx="546">
                  <c:v>10.224922042677887</c:v>
                </c:pt>
                <c:pt idx="547">
                  <c:v>10.481498617495113</c:v>
                </c:pt>
                <c:pt idx="548">
                  <c:v>10.031322582115406</c:v>
                </c:pt>
                <c:pt idx="549">
                  <c:v>13.067080389091632</c:v>
                </c:pt>
                <c:pt idx="550">
                  <c:v>7.6213102216949133</c:v>
                </c:pt>
                <c:pt idx="551">
                  <c:v>1.9591421382965808</c:v>
                </c:pt>
                <c:pt idx="552">
                  <c:v>4.5460440555455008</c:v>
                </c:pt>
                <c:pt idx="553">
                  <c:v>6.1916831007784605</c:v>
                </c:pt>
                <c:pt idx="554">
                  <c:v>3.1537303039455375</c:v>
                </c:pt>
                <c:pt idx="555">
                  <c:v>2.7425613435906762</c:v>
                </c:pt>
                <c:pt idx="556">
                  <c:v>-7.8339635563560314E-2</c:v>
                </c:pt>
                <c:pt idx="557">
                  <c:v>-4.464411195640972</c:v>
                </c:pt>
                <c:pt idx="558">
                  <c:v>-5.1095994703589698</c:v>
                </c:pt>
                <c:pt idx="559">
                  <c:v>-3.2294787286310469</c:v>
                </c:pt>
                <c:pt idx="560">
                  <c:v>-8.592169582146969</c:v>
                </c:pt>
                <c:pt idx="561">
                  <c:v>-8.5140912011022944</c:v>
                </c:pt>
                <c:pt idx="562">
                  <c:v>-6.8096234830908893</c:v>
                </c:pt>
                <c:pt idx="563">
                  <c:v>-7.8489222218620354</c:v>
                </c:pt>
                <c:pt idx="564">
                  <c:v>-7.8507376484175557</c:v>
                </c:pt>
                <c:pt idx="565">
                  <c:v>-10.006782579335384</c:v>
                </c:pt>
                <c:pt idx="566">
                  <c:v>-15.021597047508015</c:v>
                </c:pt>
                <c:pt idx="567">
                  <c:v>-14.099757505986153</c:v>
                </c:pt>
                <c:pt idx="568">
                  <c:v>-14.842736487464414</c:v>
                </c:pt>
                <c:pt idx="569">
                  <c:v>-10.320989313362194</c:v>
                </c:pt>
                <c:pt idx="570">
                  <c:v>-4.0932524157768295</c:v>
                </c:pt>
                <c:pt idx="571">
                  <c:v>-4.9933510741176175</c:v>
                </c:pt>
                <c:pt idx="572">
                  <c:v>-4.0539057295222758</c:v>
                </c:pt>
                <c:pt idx="573">
                  <c:v>-1.6844656102777704</c:v>
                </c:pt>
                <c:pt idx="574">
                  <c:v>-3.9962070594716335</c:v>
                </c:pt>
                <c:pt idx="575">
                  <c:v>-4.5653051055804745</c:v>
                </c:pt>
                <c:pt idx="576">
                  <c:v>0.19597377887390349</c:v>
                </c:pt>
                <c:pt idx="577">
                  <c:v>3.95956171721684</c:v>
                </c:pt>
                <c:pt idx="578">
                  <c:v>0.84310754204137495</c:v>
                </c:pt>
                <c:pt idx="579">
                  <c:v>5.9015428583176037</c:v>
                </c:pt>
                <c:pt idx="580">
                  <c:v>9.6070959474798485</c:v>
                </c:pt>
                <c:pt idx="581">
                  <c:v>9.9813266214196918</c:v>
                </c:pt>
                <c:pt idx="582">
                  <c:v>4.0391685449427275</c:v>
                </c:pt>
                <c:pt idx="583">
                  <c:v>2.509470115217598</c:v>
                </c:pt>
                <c:pt idx="584">
                  <c:v>7.4872964051909499</c:v>
                </c:pt>
                <c:pt idx="585">
                  <c:v>2.4691293041080367</c:v>
                </c:pt>
                <c:pt idx="586">
                  <c:v>4.2133300495281496</c:v>
                </c:pt>
                <c:pt idx="587">
                  <c:v>5.6621188125006023</c:v>
                </c:pt>
                <c:pt idx="588">
                  <c:v>6.639368370867091</c:v>
                </c:pt>
                <c:pt idx="589">
                  <c:v>5.1900943504169081</c:v>
                </c:pt>
                <c:pt idx="590">
                  <c:v>2.5844794607277479</c:v>
                </c:pt>
                <c:pt idx="591">
                  <c:v>5.8731203491442479</c:v>
                </c:pt>
                <c:pt idx="592">
                  <c:v>5.1286252043996727</c:v>
                </c:pt>
                <c:pt idx="593">
                  <c:v>3.620319448391101</c:v>
                </c:pt>
                <c:pt idx="594">
                  <c:v>6.0477457608276035</c:v>
                </c:pt>
                <c:pt idx="595">
                  <c:v>13.489046531672583</c:v>
                </c:pt>
                <c:pt idx="596">
                  <c:v>12.646513917607297</c:v>
                </c:pt>
                <c:pt idx="597">
                  <c:v>8.1448010937972573</c:v>
                </c:pt>
                <c:pt idx="598">
                  <c:v>10.515562558692039</c:v>
                </c:pt>
                <c:pt idx="599">
                  <c:v>5.993663492022604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7A2-478D-A24F-CBBCB1E4A4AF}"/>
            </c:ext>
          </c:extLst>
        </c:ser>
        <c:ser>
          <c:idx val="1"/>
          <c:order val="1"/>
          <c:tx>
            <c:strRef>
              <c:f>DP!$H$1</c:f>
              <c:strCache>
                <c:ptCount val="1"/>
                <c:pt idx="0">
                  <c:v>BSA-War-DP1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H$2:$H$601</c:f>
              <c:numCache>
                <c:formatCode>General</c:formatCode>
                <c:ptCount val="600"/>
                <c:pt idx="0">
                  <c:v>-37.850317301544834</c:v>
                </c:pt>
                <c:pt idx="1">
                  <c:v>-36.502878143031815</c:v>
                </c:pt>
                <c:pt idx="2">
                  <c:v>-41.882349030223217</c:v>
                </c:pt>
                <c:pt idx="3">
                  <c:v>-35.148816652202633</c:v>
                </c:pt>
                <c:pt idx="4">
                  <c:v>-30.430899537191131</c:v>
                </c:pt>
                <c:pt idx="5">
                  <c:v>-31.241330796070713</c:v>
                </c:pt>
                <c:pt idx="6">
                  <c:v>-17.62722263040542</c:v>
                </c:pt>
                <c:pt idx="7">
                  <c:v>-14.099386344071204</c:v>
                </c:pt>
                <c:pt idx="8">
                  <c:v>-7.447754816637369</c:v>
                </c:pt>
                <c:pt idx="9">
                  <c:v>-7.3258339140389106</c:v>
                </c:pt>
                <c:pt idx="10">
                  <c:v>-5.6833050897518254</c:v>
                </c:pt>
                <c:pt idx="11">
                  <c:v>0.73346680319041091</c:v>
                </c:pt>
                <c:pt idx="12">
                  <c:v>4.8141694475142884</c:v>
                </c:pt>
                <c:pt idx="13">
                  <c:v>5.9266363529636461</c:v>
                </c:pt>
                <c:pt idx="14">
                  <c:v>14.545338050155369</c:v>
                </c:pt>
                <c:pt idx="15">
                  <c:v>15.186069958385804</c:v>
                </c:pt>
                <c:pt idx="16">
                  <c:v>20.827030945228852</c:v>
                </c:pt>
                <c:pt idx="17">
                  <c:v>31.401281385636906</c:v>
                </c:pt>
                <c:pt idx="18">
                  <c:v>45.453380231430877</c:v>
                </c:pt>
                <c:pt idx="19">
                  <c:v>60.069538178771836</c:v>
                </c:pt>
                <c:pt idx="20">
                  <c:v>84.598175446368558</c:v>
                </c:pt>
                <c:pt idx="21">
                  <c:v>108.58618455721313</c:v>
                </c:pt>
                <c:pt idx="22">
                  <c:v>144.18453137719925</c:v>
                </c:pt>
                <c:pt idx="23">
                  <c:v>180.36868375945687</c:v>
                </c:pt>
                <c:pt idx="24">
                  <c:v>220.71096806647404</c:v>
                </c:pt>
                <c:pt idx="25">
                  <c:v>267.55788193543736</c:v>
                </c:pt>
                <c:pt idx="26">
                  <c:v>316.53132440730712</c:v>
                </c:pt>
                <c:pt idx="27">
                  <c:v>359.1825521712633</c:v>
                </c:pt>
                <c:pt idx="28">
                  <c:v>418.81592085228704</c:v>
                </c:pt>
                <c:pt idx="29">
                  <c:v>475.87173806422533</c:v>
                </c:pt>
                <c:pt idx="30">
                  <c:v>536.19301849752105</c:v>
                </c:pt>
                <c:pt idx="31">
                  <c:v>587.6698948251144</c:v>
                </c:pt>
                <c:pt idx="32">
                  <c:v>629.17542815265381</c:v>
                </c:pt>
                <c:pt idx="33">
                  <c:v>666.19701833206113</c:v>
                </c:pt>
                <c:pt idx="34">
                  <c:v>692.79918204198998</c:v>
                </c:pt>
                <c:pt idx="35">
                  <c:v>711.87246844190736</c:v>
                </c:pt>
                <c:pt idx="36">
                  <c:v>719.00402486728615</c:v>
                </c:pt>
                <c:pt idx="37">
                  <c:v>716.23500540314274</c:v>
                </c:pt>
                <c:pt idx="38">
                  <c:v>695.54845032370713</c:v>
                </c:pt>
                <c:pt idx="39">
                  <c:v>681.5699241760617</c:v>
                </c:pt>
                <c:pt idx="40">
                  <c:v>655.53708792832879</c:v>
                </c:pt>
                <c:pt idx="41">
                  <c:v>620.96201292352305</c:v>
                </c:pt>
                <c:pt idx="42">
                  <c:v>578.30907385013313</c:v>
                </c:pt>
                <c:pt idx="43">
                  <c:v>536.6807541350106</c:v>
                </c:pt>
                <c:pt idx="44">
                  <c:v>495.4815416247701</c:v>
                </c:pt>
                <c:pt idx="45">
                  <c:v>460.56032162553089</c:v>
                </c:pt>
                <c:pt idx="46">
                  <c:v>423.3163830216173</c:v>
                </c:pt>
                <c:pt idx="47">
                  <c:v>393.75960101676316</c:v>
                </c:pt>
                <c:pt idx="48">
                  <c:v>367.94840610938547</c:v>
                </c:pt>
                <c:pt idx="49">
                  <c:v>345.1599891331187</c:v>
                </c:pt>
                <c:pt idx="50">
                  <c:v>327.62029591087401</c:v>
                </c:pt>
                <c:pt idx="51">
                  <c:v>312.93442375720224</c:v>
                </c:pt>
                <c:pt idx="52">
                  <c:v>298.78831101888949</c:v>
                </c:pt>
                <c:pt idx="53">
                  <c:v>297.18962590418658</c:v>
                </c:pt>
                <c:pt idx="54">
                  <c:v>298.18256567934515</c:v>
                </c:pt>
                <c:pt idx="55">
                  <c:v>298.62288494811395</c:v>
                </c:pt>
                <c:pt idx="56">
                  <c:v>294.16627434691344</c:v>
                </c:pt>
                <c:pt idx="57">
                  <c:v>303.41799269622584</c:v>
                </c:pt>
                <c:pt idx="58">
                  <c:v>307.93429072021462</c:v>
                </c:pt>
                <c:pt idx="59">
                  <c:v>318.82027058774759</c:v>
                </c:pt>
                <c:pt idx="60">
                  <c:v>321.00477138449008</c:v>
                </c:pt>
                <c:pt idx="61">
                  <c:v>333.42961574376324</c:v>
                </c:pt>
                <c:pt idx="62">
                  <c:v>349.78029270672414</c:v>
                </c:pt>
                <c:pt idx="63">
                  <c:v>369.17170087981822</c:v>
                </c:pt>
                <c:pt idx="64">
                  <c:v>398.73491242834609</c:v>
                </c:pt>
                <c:pt idx="65">
                  <c:v>420.73088992955803</c:v>
                </c:pt>
                <c:pt idx="66">
                  <c:v>446.83087115954862</c:v>
                </c:pt>
                <c:pt idx="67">
                  <c:v>463.68186496484947</c:v>
                </c:pt>
                <c:pt idx="68">
                  <c:v>482.59459091619283</c:v>
                </c:pt>
                <c:pt idx="69">
                  <c:v>507.61035238262338</c:v>
                </c:pt>
                <c:pt idx="70">
                  <c:v>530.38365464112553</c:v>
                </c:pt>
                <c:pt idx="71">
                  <c:v>552.1975088894884</c:v>
                </c:pt>
                <c:pt idx="72">
                  <c:v>577.67285357816274</c:v>
                </c:pt>
                <c:pt idx="73">
                  <c:v>606.60281457369149</c:v>
                </c:pt>
                <c:pt idx="74">
                  <c:v>628.21705758107225</c:v>
                </c:pt>
                <c:pt idx="75">
                  <c:v>653.55004341345386</c:v>
                </c:pt>
                <c:pt idx="76">
                  <c:v>678.17654368480396</c:v>
                </c:pt>
                <c:pt idx="77">
                  <c:v>699.12160006263503</c:v>
                </c:pt>
                <c:pt idx="78">
                  <c:v>723.24751813023954</c:v>
                </c:pt>
                <c:pt idx="79">
                  <c:v>744.57948765629578</c:v>
                </c:pt>
                <c:pt idx="80">
                  <c:v>774.79617731620226</c:v>
                </c:pt>
                <c:pt idx="81">
                  <c:v>808.90711326250334</c:v>
                </c:pt>
                <c:pt idx="82">
                  <c:v>837.5252855367022</c:v>
                </c:pt>
                <c:pt idx="83">
                  <c:v>861.48777202257099</c:v>
                </c:pt>
                <c:pt idx="84">
                  <c:v>897.32379139839998</c:v>
                </c:pt>
                <c:pt idx="85">
                  <c:v>919.76425902347751</c:v>
                </c:pt>
                <c:pt idx="86">
                  <c:v>954.16247869806944</c:v>
                </c:pt>
                <c:pt idx="87">
                  <c:v>982.1492720777087</c:v>
                </c:pt>
                <c:pt idx="88">
                  <c:v>1009.3694792024615</c:v>
                </c:pt>
                <c:pt idx="89">
                  <c:v>1038.12012114903</c:v>
                </c:pt>
                <c:pt idx="90">
                  <c:v>1067.0646969239594</c:v>
                </c:pt>
                <c:pt idx="91">
                  <c:v>1091.5496639665964</c:v>
                </c:pt>
                <c:pt idx="92">
                  <c:v>1113.2360969781739</c:v>
                </c:pt>
                <c:pt idx="93">
                  <c:v>1142.4294926610205</c:v>
                </c:pt>
                <c:pt idx="94">
                  <c:v>1170.9659512519916</c:v>
                </c:pt>
                <c:pt idx="95">
                  <c:v>1198.3414869586663</c:v>
                </c:pt>
                <c:pt idx="96">
                  <c:v>1229.4745746079943</c:v>
                </c:pt>
                <c:pt idx="97">
                  <c:v>1250.3870785388465</c:v>
                </c:pt>
                <c:pt idx="98">
                  <c:v>1277.2062792042652</c:v>
                </c:pt>
                <c:pt idx="99">
                  <c:v>1299.9314553138365</c:v>
                </c:pt>
                <c:pt idx="100">
                  <c:v>1331.2488702095084</c:v>
                </c:pt>
                <c:pt idx="101">
                  <c:v>1351.5555355057131</c:v>
                </c:pt>
                <c:pt idx="102">
                  <c:v>1367.8012460954371</c:v>
                </c:pt>
                <c:pt idx="103">
                  <c:v>1389.3197499224038</c:v>
                </c:pt>
                <c:pt idx="104">
                  <c:v>1415.5633964587378</c:v>
                </c:pt>
                <c:pt idx="105">
                  <c:v>1445.2121152399345</c:v>
                </c:pt>
                <c:pt idx="106">
                  <c:v>1466.5563328668838</c:v>
                </c:pt>
                <c:pt idx="107">
                  <c:v>1492.4136338107899</c:v>
                </c:pt>
                <c:pt idx="108">
                  <c:v>1524.52592351519</c:v>
                </c:pt>
                <c:pt idx="109">
                  <c:v>1541.0299400819438</c:v>
                </c:pt>
                <c:pt idx="110">
                  <c:v>1572.4357157531404</c:v>
                </c:pt>
                <c:pt idx="111">
                  <c:v>1596.7052977685473</c:v>
                </c:pt>
                <c:pt idx="112">
                  <c:v>1623.0042572445864</c:v>
                </c:pt>
                <c:pt idx="113">
                  <c:v>1647.3263031541755</c:v>
                </c:pt>
                <c:pt idx="114">
                  <c:v>1678.2639762328311</c:v>
                </c:pt>
                <c:pt idx="115">
                  <c:v>1705.3132808424361</c:v>
                </c:pt>
                <c:pt idx="116">
                  <c:v>1729.2442702528433</c:v>
                </c:pt>
                <c:pt idx="117">
                  <c:v>1757.9592776267452</c:v>
                </c:pt>
                <c:pt idx="118">
                  <c:v>1782.4294641661916</c:v>
                </c:pt>
                <c:pt idx="119">
                  <c:v>1800.8484215223341</c:v>
                </c:pt>
                <c:pt idx="120">
                  <c:v>1816.0863602716493</c:v>
                </c:pt>
                <c:pt idx="121">
                  <c:v>1822.252934015246</c:v>
                </c:pt>
                <c:pt idx="122">
                  <c:v>1839.3747713668383</c:v>
                </c:pt>
                <c:pt idx="123">
                  <c:v>1849.9099239502418</c:v>
                </c:pt>
                <c:pt idx="124">
                  <c:v>1870.5314137039993</c:v>
                </c:pt>
                <c:pt idx="125">
                  <c:v>1880.0365262204916</c:v>
                </c:pt>
                <c:pt idx="126">
                  <c:v>1892.3157839708683</c:v>
                </c:pt>
                <c:pt idx="127">
                  <c:v>1903.9180065703074</c:v>
                </c:pt>
                <c:pt idx="128">
                  <c:v>1923.5070143885696</c:v>
                </c:pt>
                <c:pt idx="129">
                  <c:v>1937.9998136215831</c:v>
                </c:pt>
                <c:pt idx="130">
                  <c:v>1952.2432992591569</c:v>
                </c:pt>
                <c:pt idx="131">
                  <c:v>1961.7364261320524</c:v>
                </c:pt>
                <c:pt idx="132">
                  <c:v>1973.1400271540435</c:v>
                </c:pt>
                <c:pt idx="133">
                  <c:v>1996.8257675314755</c:v>
                </c:pt>
                <c:pt idx="134">
                  <c:v>2019.4692780788603</c:v>
                </c:pt>
                <c:pt idx="135">
                  <c:v>2034.078234360386</c:v>
                </c:pt>
                <c:pt idx="136">
                  <c:v>2053.9576118017908</c:v>
                </c:pt>
                <c:pt idx="137">
                  <c:v>2059.5626652478172</c:v>
                </c:pt>
                <c:pt idx="138">
                  <c:v>2077.4267376727712</c:v>
                </c:pt>
                <c:pt idx="139">
                  <c:v>2085.3101005515909</c:v>
                </c:pt>
                <c:pt idx="140">
                  <c:v>2099.4182725048372</c:v>
                </c:pt>
                <c:pt idx="141">
                  <c:v>2113.6797824940718</c:v>
                </c:pt>
                <c:pt idx="142">
                  <c:v>2119.8868422420319</c:v>
                </c:pt>
                <c:pt idx="143">
                  <c:v>2130.8165276715176</c:v>
                </c:pt>
                <c:pt idx="144">
                  <c:v>2144.4935109237044</c:v>
                </c:pt>
                <c:pt idx="145">
                  <c:v>2155.511099176967</c:v>
                </c:pt>
                <c:pt idx="146">
                  <c:v>2159.0332326163916</c:v>
                </c:pt>
                <c:pt idx="147">
                  <c:v>2165.8485669866996</c:v>
                </c:pt>
                <c:pt idx="148">
                  <c:v>2180.5639912640231</c:v>
                </c:pt>
                <c:pt idx="149">
                  <c:v>2187.870912850603</c:v>
                </c:pt>
                <c:pt idx="150">
                  <c:v>2198.8550135370583</c:v>
                </c:pt>
                <c:pt idx="151">
                  <c:v>2211.448432327812</c:v>
                </c:pt>
                <c:pt idx="152">
                  <c:v>2226.1727310969559</c:v>
                </c:pt>
                <c:pt idx="153">
                  <c:v>2235.8790872469099</c:v>
                </c:pt>
                <c:pt idx="154">
                  <c:v>2233.6767921878641</c:v>
                </c:pt>
                <c:pt idx="155">
                  <c:v>2253.1112538541056</c:v>
                </c:pt>
                <c:pt idx="156">
                  <c:v>2254.415816548586</c:v>
                </c:pt>
                <c:pt idx="157">
                  <c:v>2256.2775310664551</c:v>
                </c:pt>
                <c:pt idx="158">
                  <c:v>2272.8830172761964</c:v>
                </c:pt>
                <c:pt idx="159">
                  <c:v>2270.9137371967349</c:v>
                </c:pt>
                <c:pt idx="160">
                  <c:v>2270.110111081382</c:v>
                </c:pt>
                <c:pt idx="161">
                  <c:v>2277.8944892000272</c:v>
                </c:pt>
                <c:pt idx="162">
                  <c:v>2279.7996954113519</c:v>
                </c:pt>
                <c:pt idx="163">
                  <c:v>2286.4042879909052</c:v>
                </c:pt>
                <c:pt idx="164">
                  <c:v>2288.5057261639677</c:v>
                </c:pt>
                <c:pt idx="165">
                  <c:v>2298.4551857552788</c:v>
                </c:pt>
                <c:pt idx="166">
                  <c:v>2296.4835234074453</c:v>
                </c:pt>
                <c:pt idx="167">
                  <c:v>2304.3904092019679</c:v>
                </c:pt>
                <c:pt idx="168">
                  <c:v>2300.4540906798052</c:v>
                </c:pt>
                <c:pt idx="169">
                  <c:v>2302.5947890673915</c:v>
                </c:pt>
                <c:pt idx="170">
                  <c:v>2308.3639503834916</c:v>
                </c:pt>
                <c:pt idx="171">
                  <c:v>2304.5216812269318</c:v>
                </c:pt>
                <c:pt idx="172">
                  <c:v>2301.7112590491329</c:v>
                </c:pt>
                <c:pt idx="173">
                  <c:v>2301.4642582852262</c:v>
                </c:pt>
                <c:pt idx="174">
                  <c:v>2297.2379344852129</c:v>
                </c:pt>
                <c:pt idx="175">
                  <c:v>2289.4859561903422</c:v>
                </c:pt>
                <c:pt idx="176">
                  <c:v>2286.6628005716007</c:v>
                </c:pt>
                <c:pt idx="177">
                  <c:v>2277.9564696013013</c:v>
                </c:pt>
                <c:pt idx="178">
                  <c:v>2263.8833744080052</c:v>
                </c:pt>
                <c:pt idx="179">
                  <c:v>2257.0618695870485</c:v>
                </c:pt>
                <c:pt idx="180">
                  <c:v>2251.6857265526878</c:v>
                </c:pt>
                <c:pt idx="181">
                  <c:v>2239.7516527506709</c:v>
                </c:pt>
                <c:pt idx="182">
                  <c:v>2233.6591088338191</c:v>
                </c:pt>
                <c:pt idx="183">
                  <c:v>2210.9522528031616</c:v>
                </c:pt>
                <c:pt idx="184">
                  <c:v>2190.3320435483602</c:v>
                </c:pt>
                <c:pt idx="185">
                  <c:v>2178.7199071540581</c:v>
                </c:pt>
                <c:pt idx="186">
                  <c:v>2166.4934442071853</c:v>
                </c:pt>
                <c:pt idx="187">
                  <c:v>2160.051311101744</c:v>
                </c:pt>
                <c:pt idx="188">
                  <c:v>2150.7431366287583</c:v>
                </c:pt>
                <c:pt idx="189">
                  <c:v>2132.8920619730657</c:v>
                </c:pt>
                <c:pt idx="190">
                  <c:v>2113.5061665935718</c:v>
                </c:pt>
                <c:pt idx="191">
                  <c:v>2094.7770319201204</c:v>
                </c:pt>
                <c:pt idx="192">
                  <c:v>2082.2441901976877</c:v>
                </c:pt>
                <c:pt idx="193">
                  <c:v>2057.097716829413</c:v>
                </c:pt>
                <c:pt idx="194">
                  <c:v>2036.8832781600354</c:v>
                </c:pt>
                <c:pt idx="195">
                  <c:v>2018.7965570824219</c:v>
                </c:pt>
                <c:pt idx="196">
                  <c:v>2014.4336522577021</c:v>
                </c:pt>
                <c:pt idx="197">
                  <c:v>2000.3656226185979</c:v>
                </c:pt>
                <c:pt idx="198">
                  <c:v>1985.7133230829641</c:v>
                </c:pt>
                <c:pt idx="199">
                  <c:v>1977.6416173985494</c:v>
                </c:pt>
                <c:pt idx="200">
                  <c:v>1959.2105157384133</c:v>
                </c:pt>
                <c:pt idx="201">
                  <c:v>1950.2917515425509</c:v>
                </c:pt>
                <c:pt idx="202">
                  <c:v>1937.4535536115695</c:v>
                </c:pt>
                <c:pt idx="203">
                  <c:v>1926.2142373269749</c:v>
                </c:pt>
                <c:pt idx="204">
                  <c:v>1910.5477836107209</c:v>
                </c:pt>
                <c:pt idx="205">
                  <c:v>1887.0410285945941</c:v>
                </c:pt>
                <c:pt idx="206">
                  <c:v>1871.5544197422905</c:v>
                </c:pt>
                <c:pt idx="207">
                  <c:v>1858.6110586055208</c:v>
                </c:pt>
                <c:pt idx="208">
                  <c:v>1835.5490126334942</c:v>
                </c:pt>
                <c:pt idx="209">
                  <c:v>1816.901092479105</c:v>
                </c:pt>
                <c:pt idx="210">
                  <c:v>1798.5472394803901</c:v>
                </c:pt>
                <c:pt idx="211">
                  <c:v>1784.0730802752569</c:v>
                </c:pt>
                <c:pt idx="212">
                  <c:v>1758.2669957523028</c:v>
                </c:pt>
                <c:pt idx="213">
                  <c:v>1737.7606745496328</c:v>
                </c:pt>
                <c:pt idx="214">
                  <c:v>1710.0963176987345</c:v>
                </c:pt>
                <c:pt idx="215">
                  <c:v>1692.4662457518109</c:v>
                </c:pt>
                <c:pt idx="216">
                  <c:v>1677.1442375931199</c:v>
                </c:pt>
                <c:pt idx="217">
                  <c:v>1662.8394409242205</c:v>
                </c:pt>
                <c:pt idx="218">
                  <c:v>1647.4007861709765</c:v>
                </c:pt>
                <c:pt idx="219">
                  <c:v>1631.6062041601335</c:v>
                </c:pt>
                <c:pt idx="220">
                  <c:v>1609.5006658450718</c:v>
                </c:pt>
                <c:pt idx="221">
                  <c:v>1585.9750164492059</c:v>
                </c:pt>
                <c:pt idx="222">
                  <c:v>1562.921461257984</c:v>
                </c:pt>
                <c:pt idx="223">
                  <c:v>1539.4395550024901</c:v>
                </c:pt>
                <c:pt idx="224">
                  <c:v>1521.4581370164663</c:v>
                </c:pt>
                <c:pt idx="225">
                  <c:v>1503.101383554209</c:v>
                </c:pt>
                <c:pt idx="226">
                  <c:v>1474.4284846708595</c:v>
                </c:pt>
                <c:pt idx="227">
                  <c:v>1456.2068190439816</c:v>
                </c:pt>
                <c:pt idx="228">
                  <c:v>1433.55828254108</c:v>
                </c:pt>
                <c:pt idx="229">
                  <c:v>1408.2198460395753</c:v>
                </c:pt>
                <c:pt idx="230">
                  <c:v>1386.7449061084244</c:v>
                </c:pt>
                <c:pt idx="231">
                  <c:v>1353.3823338185457</c:v>
                </c:pt>
                <c:pt idx="232">
                  <c:v>1326.8288753722272</c:v>
                </c:pt>
                <c:pt idx="233">
                  <c:v>1303.4951911389662</c:v>
                </c:pt>
                <c:pt idx="234">
                  <c:v>1293.3539384216363</c:v>
                </c:pt>
                <c:pt idx="235">
                  <c:v>1266.4123496630127</c:v>
                </c:pt>
                <c:pt idx="236">
                  <c:v>1250.1733471983441</c:v>
                </c:pt>
                <c:pt idx="237">
                  <c:v>1223.4448169373634</c:v>
                </c:pt>
                <c:pt idx="238">
                  <c:v>1201.1305453306322</c:v>
                </c:pt>
                <c:pt idx="239">
                  <c:v>1178.7912341288602</c:v>
                </c:pt>
                <c:pt idx="240">
                  <c:v>1161.0652619648204</c:v>
                </c:pt>
                <c:pt idx="241">
                  <c:v>1141.5113921616107</c:v>
                </c:pt>
                <c:pt idx="242">
                  <c:v>1128.022375000282</c:v>
                </c:pt>
                <c:pt idx="243">
                  <c:v>1108.6672224724152</c:v>
                </c:pt>
                <c:pt idx="244">
                  <c:v>1104.5817883666832</c:v>
                </c:pt>
                <c:pt idx="245">
                  <c:v>1088.9755697339363</c:v>
                </c:pt>
                <c:pt idx="246">
                  <c:v>1076.5902497906084</c:v>
                </c:pt>
                <c:pt idx="247">
                  <c:v>1054.8748028005482</c:v>
                </c:pt>
                <c:pt idx="248">
                  <c:v>1040.3353338411939</c:v>
                </c:pt>
                <c:pt idx="249">
                  <c:v>1023.4533407648098</c:v>
                </c:pt>
                <c:pt idx="250">
                  <c:v>1016.1744758721546</c:v>
                </c:pt>
                <c:pt idx="251">
                  <c:v>1005.3495661217839</c:v>
                </c:pt>
                <c:pt idx="252">
                  <c:v>1002.5215424692223</c:v>
                </c:pt>
                <c:pt idx="253">
                  <c:v>987.21345730146686</c:v>
                </c:pt>
                <c:pt idx="254">
                  <c:v>974.83226714292891</c:v>
                </c:pt>
                <c:pt idx="255">
                  <c:v>958.89381975046001</c:v>
                </c:pt>
                <c:pt idx="256">
                  <c:v>946.88690541636561</c:v>
                </c:pt>
                <c:pt idx="257">
                  <c:v>937.09915911760731</c:v>
                </c:pt>
                <c:pt idx="258">
                  <c:v>932.68824050173566</c:v>
                </c:pt>
                <c:pt idx="259">
                  <c:v>915.72629552696992</c:v>
                </c:pt>
                <c:pt idx="260">
                  <c:v>900.82686786331624</c:v>
                </c:pt>
                <c:pt idx="261">
                  <c:v>892.63128252311492</c:v>
                </c:pt>
                <c:pt idx="262">
                  <c:v>885.41377859723877</c:v>
                </c:pt>
                <c:pt idx="263">
                  <c:v>865.00007295046669</c:v>
                </c:pt>
                <c:pt idx="264">
                  <c:v>855.63856872829865</c:v>
                </c:pt>
                <c:pt idx="265">
                  <c:v>843.52777962303014</c:v>
                </c:pt>
                <c:pt idx="266">
                  <c:v>833.35865090271977</c:v>
                </c:pt>
                <c:pt idx="267">
                  <c:v>824.7051039228146</c:v>
                </c:pt>
                <c:pt idx="268">
                  <c:v>810.64440635043468</c:v>
                </c:pt>
                <c:pt idx="269">
                  <c:v>800.42856979377586</c:v>
                </c:pt>
                <c:pt idx="270">
                  <c:v>787.52581481156972</c:v>
                </c:pt>
                <c:pt idx="271">
                  <c:v>770.82231774753575</c:v>
                </c:pt>
                <c:pt idx="272">
                  <c:v>765.2796452225366</c:v>
                </c:pt>
                <c:pt idx="273">
                  <c:v>755.48145402507919</c:v>
                </c:pt>
                <c:pt idx="274">
                  <c:v>746.82076029596476</c:v>
                </c:pt>
                <c:pt idx="275">
                  <c:v>736.64656583015028</c:v>
                </c:pt>
                <c:pt idx="276">
                  <c:v>737.35318731619839</c:v>
                </c:pt>
                <c:pt idx="277">
                  <c:v>719.76637305499071</c:v>
                </c:pt>
                <c:pt idx="278">
                  <c:v>704.69860757270703</c:v>
                </c:pt>
                <c:pt idx="279">
                  <c:v>691.90751561279978</c:v>
                </c:pt>
                <c:pt idx="280">
                  <c:v>680.81763474239153</c:v>
                </c:pt>
                <c:pt idx="281">
                  <c:v>673.97209982409595</c:v>
                </c:pt>
                <c:pt idx="282">
                  <c:v>665.21519524306643</c:v>
                </c:pt>
                <c:pt idx="283">
                  <c:v>657.18925201170055</c:v>
                </c:pt>
                <c:pt idx="284">
                  <c:v>647.543836801986</c:v>
                </c:pt>
                <c:pt idx="285">
                  <c:v>637.65150349972203</c:v>
                </c:pt>
                <c:pt idx="286">
                  <c:v>631.84585569524609</c:v>
                </c:pt>
                <c:pt idx="287">
                  <c:v>615.64752443324039</c:v>
                </c:pt>
                <c:pt idx="288">
                  <c:v>602.50763781957812</c:v>
                </c:pt>
                <c:pt idx="289">
                  <c:v>580.98320058994057</c:v>
                </c:pt>
                <c:pt idx="290">
                  <c:v>574.81723637997618</c:v>
                </c:pt>
                <c:pt idx="291">
                  <c:v>568.09181169718192</c:v>
                </c:pt>
                <c:pt idx="292">
                  <c:v>556.27917806539972</c:v>
                </c:pt>
                <c:pt idx="293">
                  <c:v>542.33440738435922</c:v>
                </c:pt>
                <c:pt idx="294">
                  <c:v>536.40939116674224</c:v>
                </c:pt>
                <c:pt idx="295">
                  <c:v>520.83241873808629</c:v>
                </c:pt>
                <c:pt idx="296">
                  <c:v>507.378749242293</c:v>
                </c:pt>
                <c:pt idx="297">
                  <c:v>499.06835733602611</c:v>
                </c:pt>
                <c:pt idx="298">
                  <c:v>490.98309389092572</c:v>
                </c:pt>
                <c:pt idx="299">
                  <c:v>475.3407211124578</c:v>
                </c:pt>
                <c:pt idx="300">
                  <c:v>469.68156406396366</c:v>
                </c:pt>
                <c:pt idx="301">
                  <c:v>461.91977325509009</c:v>
                </c:pt>
                <c:pt idx="302">
                  <c:v>460.55699633456652</c:v>
                </c:pt>
                <c:pt idx="303">
                  <c:v>447.86507561498053</c:v>
                </c:pt>
                <c:pt idx="304">
                  <c:v>437.95443844710269</c:v>
                </c:pt>
                <c:pt idx="305">
                  <c:v>429.17666198202244</c:v>
                </c:pt>
                <c:pt idx="306">
                  <c:v>421.61180112898109</c:v>
                </c:pt>
                <c:pt idx="307">
                  <c:v>406.62577340500775</c:v>
                </c:pt>
                <c:pt idx="308">
                  <c:v>404.48039571201826</c:v>
                </c:pt>
                <c:pt idx="309">
                  <c:v>398.05886509837006</c:v>
                </c:pt>
                <c:pt idx="310">
                  <c:v>392.66962421867095</c:v>
                </c:pt>
                <c:pt idx="311">
                  <c:v>390.45944810486816</c:v>
                </c:pt>
                <c:pt idx="312">
                  <c:v>392.56098151900568</c:v>
                </c:pt>
                <c:pt idx="313">
                  <c:v>392.26898191043398</c:v>
                </c:pt>
                <c:pt idx="314">
                  <c:v>391.64782010567603</c:v>
                </c:pt>
                <c:pt idx="315">
                  <c:v>389.10758693725427</c:v>
                </c:pt>
                <c:pt idx="316">
                  <c:v>391.35087294230431</c:v>
                </c:pt>
                <c:pt idx="317">
                  <c:v>385.25916090009491</c:v>
                </c:pt>
                <c:pt idx="318">
                  <c:v>393.18101530413998</c:v>
                </c:pt>
                <c:pt idx="319">
                  <c:v>395.52103834594504</c:v>
                </c:pt>
                <c:pt idx="320">
                  <c:v>396.87890470850749</c:v>
                </c:pt>
                <c:pt idx="321">
                  <c:v>396.14573066955472</c:v>
                </c:pt>
                <c:pt idx="322">
                  <c:v>398.94104007220727</c:v>
                </c:pt>
                <c:pt idx="323">
                  <c:v>401.69980208392332</c:v>
                </c:pt>
                <c:pt idx="324">
                  <c:v>398.04530527527396</c:v>
                </c:pt>
                <c:pt idx="325">
                  <c:v>390.18013112527819</c:v>
                </c:pt>
                <c:pt idx="326">
                  <c:v>383.67118671190457</c:v>
                </c:pt>
                <c:pt idx="327">
                  <c:v>386.36160836796898</c:v>
                </c:pt>
                <c:pt idx="328">
                  <c:v>382.95463908173099</c:v>
                </c:pt>
                <c:pt idx="329">
                  <c:v>380.80385609237851</c:v>
                </c:pt>
                <c:pt idx="330">
                  <c:v>379.23781629969079</c:v>
                </c:pt>
                <c:pt idx="331">
                  <c:v>373.80564032907341</c:v>
                </c:pt>
                <c:pt idx="332">
                  <c:v>369.02856344407365</c:v>
                </c:pt>
                <c:pt idx="333">
                  <c:v>367.08184468729252</c:v>
                </c:pt>
                <c:pt idx="334">
                  <c:v>365.798993096581</c:v>
                </c:pt>
                <c:pt idx="335">
                  <c:v>370.70275062128172</c:v>
                </c:pt>
                <c:pt idx="336">
                  <c:v>378.53240001424933</c:v>
                </c:pt>
                <c:pt idx="337">
                  <c:v>379.91959785922006</c:v>
                </c:pt>
                <c:pt idx="338">
                  <c:v>382.9553063262461</c:v>
                </c:pt>
                <c:pt idx="339">
                  <c:v>383.8194826158803</c:v>
                </c:pt>
                <c:pt idx="340">
                  <c:v>376.27798859790505</c:v>
                </c:pt>
                <c:pt idx="341">
                  <c:v>380.81498532790232</c:v>
                </c:pt>
                <c:pt idx="342">
                  <c:v>380.53803367249333</c:v>
                </c:pt>
                <c:pt idx="343">
                  <c:v>381.92616551318753</c:v>
                </c:pt>
                <c:pt idx="344">
                  <c:v>388.76301457001796</c:v>
                </c:pt>
                <c:pt idx="345">
                  <c:v>386.99260938987214</c:v>
                </c:pt>
                <c:pt idx="346">
                  <c:v>385.69232720435519</c:v>
                </c:pt>
                <c:pt idx="347">
                  <c:v>387.24983456843762</c:v>
                </c:pt>
                <c:pt idx="348">
                  <c:v>378.8204009423269</c:v>
                </c:pt>
                <c:pt idx="349">
                  <c:v>365.14294446299715</c:v>
                </c:pt>
                <c:pt idx="350">
                  <c:v>361.23487561762715</c:v>
                </c:pt>
                <c:pt idx="351">
                  <c:v>358.5411778736206</c:v>
                </c:pt>
                <c:pt idx="352">
                  <c:v>350.81626184882049</c:v>
                </c:pt>
                <c:pt idx="353">
                  <c:v>351.85305728408161</c:v>
                </c:pt>
                <c:pt idx="354">
                  <c:v>346.57486052289227</c:v>
                </c:pt>
                <c:pt idx="355">
                  <c:v>338.61638075616384</c:v>
                </c:pt>
                <c:pt idx="356">
                  <c:v>332.38709696815431</c:v>
                </c:pt>
                <c:pt idx="357">
                  <c:v>328.42345304106328</c:v>
                </c:pt>
                <c:pt idx="358">
                  <c:v>319.15134450270403</c:v>
                </c:pt>
                <c:pt idx="359">
                  <c:v>316.39976923360189</c:v>
                </c:pt>
                <c:pt idx="360">
                  <c:v>308.06908180870676</c:v>
                </c:pt>
                <c:pt idx="361">
                  <c:v>309.37236174164224</c:v>
                </c:pt>
                <c:pt idx="362">
                  <c:v>313.59313499861196</c:v>
                </c:pt>
                <c:pt idx="363">
                  <c:v>310.20505986924451</c:v>
                </c:pt>
                <c:pt idx="364">
                  <c:v>304.63897913860279</c:v>
                </c:pt>
                <c:pt idx="365">
                  <c:v>309.55662950764452</c:v>
                </c:pt>
                <c:pt idx="366">
                  <c:v>300.1344735939735</c:v>
                </c:pt>
                <c:pt idx="367">
                  <c:v>295.23417783901141</c:v>
                </c:pt>
                <c:pt idx="368">
                  <c:v>292.41483487527699</c:v>
                </c:pt>
                <c:pt idx="369">
                  <c:v>286.37438718097025</c:v>
                </c:pt>
                <c:pt idx="370">
                  <c:v>277.1678766720355</c:v>
                </c:pt>
                <c:pt idx="371">
                  <c:v>272.89052071070267</c:v>
                </c:pt>
                <c:pt idx="372">
                  <c:v>270.90224394647345</c:v>
                </c:pt>
                <c:pt idx="373">
                  <c:v>268.18544262110072</c:v>
                </c:pt>
                <c:pt idx="374">
                  <c:v>264.82964542542578</c:v>
                </c:pt>
                <c:pt idx="375">
                  <c:v>256.09233319521201</c:v>
                </c:pt>
                <c:pt idx="376">
                  <c:v>253.26348464504517</c:v>
                </c:pt>
                <c:pt idx="377">
                  <c:v>248.44210359603781</c:v>
                </c:pt>
                <c:pt idx="378">
                  <c:v>242.3432899800963</c:v>
                </c:pt>
                <c:pt idx="379">
                  <c:v>242.64158442187642</c:v>
                </c:pt>
                <c:pt idx="380">
                  <c:v>241.62608702755372</c:v>
                </c:pt>
                <c:pt idx="381">
                  <c:v>237.66968079057673</c:v>
                </c:pt>
                <c:pt idx="382">
                  <c:v>238.4891783703747</c:v>
                </c:pt>
                <c:pt idx="383">
                  <c:v>232.558065878386</c:v>
                </c:pt>
                <c:pt idx="384">
                  <c:v>233.10780387364636</c:v>
                </c:pt>
                <c:pt idx="385">
                  <c:v>228.7308955200067</c:v>
                </c:pt>
                <c:pt idx="386">
                  <c:v>229.752693343685</c:v>
                </c:pt>
                <c:pt idx="387">
                  <c:v>224.33306659270318</c:v>
                </c:pt>
                <c:pt idx="388">
                  <c:v>223.30376960040491</c:v>
                </c:pt>
                <c:pt idx="389">
                  <c:v>214.87805931558003</c:v>
                </c:pt>
                <c:pt idx="390">
                  <c:v>217.85388534754946</c:v>
                </c:pt>
                <c:pt idx="391">
                  <c:v>207.41641012071423</c:v>
                </c:pt>
                <c:pt idx="392">
                  <c:v>202.65507566363306</c:v>
                </c:pt>
                <c:pt idx="393">
                  <c:v>196.43711405884781</c:v>
                </c:pt>
                <c:pt idx="394">
                  <c:v>195.63557794410909</c:v>
                </c:pt>
                <c:pt idx="395">
                  <c:v>188.1786138172171</c:v>
                </c:pt>
                <c:pt idx="396">
                  <c:v>190.45743428571762</c:v>
                </c:pt>
                <c:pt idx="397">
                  <c:v>187.77728386755916</c:v>
                </c:pt>
                <c:pt idx="398">
                  <c:v>180.86145970531828</c:v>
                </c:pt>
                <c:pt idx="399">
                  <c:v>171.59952134785723</c:v>
                </c:pt>
                <c:pt idx="400">
                  <c:v>165.96416038105227</c:v>
                </c:pt>
                <c:pt idx="401">
                  <c:v>153.66547942917052</c:v>
                </c:pt>
                <c:pt idx="402">
                  <c:v>157.22021350687231</c:v>
                </c:pt>
                <c:pt idx="403">
                  <c:v>145.28013727735595</c:v>
                </c:pt>
                <c:pt idx="404">
                  <c:v>148.86375473722489</c:v>
                </c:pt>
                <c:pt idx="405">
                  <c:v>140.4917679209326</c:v>
                </c:pt>
                <c:pt idx="406">
                  <c:v>137.04002770946047</c:v>
                </c:pt>
                <c:pt idx="407">
                  <c:v>134.90489543142616</c:v>
                </c:pt>
                <c:pt idx="408">
                  <c:v>134.08637958714729</c:v>
                </c:pt>
                <c:pt idx="409">
                  <c:v>130.00866561079232</c:v>
                </c:pt>
                <c:pt idx="410">
                  <c:v>124.53574189610468</c:v>
                </c:pt>
                <c:pt idx="411">
                  <c:v>121.49425614635894</c:v>
                </c:pt>
                <c:pt idx="412">
                  <c:v>121.43399633278591</c:v>
                </c:pt>
                <c:pt idx="413">
                  <c:v>118.01463656719888</c:v>
                </c:pt>
                <c:pt idx="414">
                  <c:v>122.8284634509165</c:v>
                </c:pt>
                <c:pt idx="415">
                  <c:v>118.63345957847584</c:v>
                </c:pt>
                <c:pt idx="416">
                  <c:v>117.63327088854507</c:v>
                </c:pt>
                <c:pt idx="417">
                  <c:v>111.48193995714479</c:v>
                </c:pt>
                <c:pt idx="418">
                  <c:v>115.78317242680647</c:v>
                </c:pt>
                <c:pt idx="419">
                  <c:v>114.47584466633178</c:v>
                </c:pt>
                <c:pt idx="420">
                  <c:v>110.71864730105156</c:v>
                </c:pt>
                <c:pt idx="421">
                  <c:v>105.262036123988</c:v>
                </c:pt>
                <c:pt idx="422">
                  <c:v>107.74258513244759</c:v>
                </c:pt>
                <c:pt idx="423">
                  <c:v>109.62832694229763</c:v>
                </c:pt>
                <c:pt idx="424">
                  <c:v>104.34963046650898</c:v>
                </c:pt>
                <c:pt idx="425">
                  <c:v>100.03053577554658</c:v>
                </c:pt>
                <c:pt idx="426">
                  <c:v>99.241817022324511</c:v>
                </c:pt>
                <c:pt idx="427">
                  <c:v>94.976909851914442</c:v>
                </c:pt>
                <c:pt idx="428">
                  <c:v>92.354971429495777</c:v>
                </c:pt>
                <c:pt idx="429">
                  <c:v>87.925389021355926</c:v>
                </c:pt>
                <c:pt idx="430">
                  <c:v>90.884774215119052</c:v>
                </c:pt>
                <c:pt idx="431">
                  <c:v>-139.02915969267073</c:v>
                </c:pt>
                <c:pt idx="432">
                  <c:v>-142.97615945759637</c:v>
                </c:pt>
                <c:pt idx="433">
                  <c:v>-148.3412718655072</c:v>
                </c:pt>
                <c:pt idx="434">
                  <c:v>-144.16001098344617</c:v>
                </c:pt>
                <c:pt idx="435">
                  <c:v>-151.82464879403238</c:v>
                </c:pt>
                <c:pt idx="436">
                  <c:v>-153.11171538755846</c:v>
                </c:pt>
                <c:pt idx="437">
                  <c:v>-151.8407545096774</c:v>
                </c:pt>
                <c:pt idx="438">
                  <c:v>-153.74109799718846</c:v>
                </c:pt>
                <c:pt idx="439">
                  <c:v>-155.23691871551429</c:v>
                </c:pt>
                <c:pt idx="440">
                  <c:v>-156.74719135158114</c:v>
                </c:pt>
                <c:pt idx="441">
                  <c:v>-158.85678991317181</c:v>
                </c:pt>
                <c:pt idx="442">
                  <c:v>-156.41018087299122</c:v>
                </c:pt>
                <c:pt idx="443">
                  <c:v>-160.02685584717685</c:v>
                </c:pt>
                <c:pt idx="444">
                  <c:v>65.156753525769105</c:v>
                </c:pt>
                <c:pt idx="445">
                  <c:v>65.610442181952251</c:v>
                </c:pt>
                <c:pt idx="446">
                  <c:v>68.42736149764194</c:v>
                </c:pt>
                <c:pt idx="447">
                  <c:v>64.962753270767521</c:v>
                </c:pt>
                <c:pt idx="448">
                  <c:v>64.18437927208592</c:v>
                </c:pt>
                <c:pt idx="449">
                  <c:v>55.920991492541937</c:v>
                </c:pt>
                <c:pt idx="450">
                  <c:v>57.814389587138542</c:v>
                </c:pt>
                <c:pt idx="451">
                  <c:v>52.826768841744865</c:v>
                </c:pt>
                <c:pt idx="452">
                  <c:v>50.750507158456891</c:v>
                </c:pt>
                <c:pt idx="453">
                  <c:v>43.925623223674535</c:v>
                </c:pt>
                <c:pt idx="454">
                  <c:v>48.41980798471689</c:v>
                </c:pt>
                <c:pt idx="455">
                  <c:v>47.051316620344771</c:v>
                </c:pt>
                <c:pt idx="456">
                  <c:v>45.799739562008888</c:v>
                </c:pt>
                <c:pt idx="457">
                  <c:v>43.386272455021</c:v>
                </c:pt>
                <c:pt idx="458">
                  <c:v>43.951968829334483</c:v>
                </c:pt>
                <c:pt idx="459">
                  <c:v>42.855980418698714</c:v>
                </c:pt>
                <c:pt idx="460">
                  <c:v>44.402387254428824</c:v>
                </c:pt>
                <c:pt idx="461">
                  <c:v>40.844394731763707</c:v>
                </c:pt>
                <c:pt idx="462">
                  <c:v>44.668369309838944</c:v>
                </c:pt>
                <c:pt idx="463">
                  <c:v>41.835007122639219</c:v>
                </c:pt>
                <c:pt idx="464">
                  <c:v>48.954269216611202</c:v>
                </c:pt>
                <c:pt idx="465">
                  <c:v>51.686708954341462</c:v>
                </c:pt>
                <c:pt idx="466">
                  <c:v>52.273996066848554</c:v>
                </c:pt>
                <c:pt idx="467">
                  <c:v>44.688878269322643</c:v>
                </c:pt>
                <c:pt idx="468">
                  <c:v>40.580666408860729</c:v>
                </c:pt>
                <c:pt idx="469">
                  <c:v>37.492175704836953</c:v>
                </c:pt>
                <c:pt idx="470">
                  <c:v>39.369543732453089</c:v>
                </c:pt>
                <c:pt idx="471">
                  <c:v>36.128785070179731</c:v>
                </c:pt>
                <c:pt idx="472">
                  <c:v>32.861319637139964</c:v>
                </c:pt>
                <c:pt idx="473">
                  <c:v>27.650364657096777</c:v>
                </c:pt>
                <c:pt idx="474">
                  <c:v>28.360858618834211</c:v>
                </c:pt>
                <c:pt idx="475">
                  <c:v>25.918531971241627</c:v>
                </c:pt>
                <c:pt idx="476">
                  <c:v>23.977399915271427</c:v>
                </c:pt>
                <c:pt idx="477">
                  <c:v>18.282760872212023</c:v>
                </c:pt>
                <c:pt idx="478">
                  <c:v>13.511508596252693</c:v>
                </c:pt>
                <c:pt idx="479">
                  <c:v>19.626384201605607</c:v>
                </c:pt>
                <c:pt idx="480">
                  <c:v>19.644418733023386</c:v>
                </c:pt>
                <c:pt idx="481">
                  <c:v>19.295061842799772</c:v>
                </c:pt>
                <c:pt idx="482">
                  <c:v>21.619366232166822</c:v>
                </c:pt>
                <c:pt idx="483">
                  <c:v>17.843858350002677</c:v>
                </c:pt>
                <c:pt idx="484">
                  <c:v>14.783506917320288</c:v>
                </c:pt>
                <c:pt idx="485">
                  <c:v>15.41981889655011</c:v>
                </c:pt>
                <c:pt idx="486">
                  <c:v>13.448275540245064</c:v>
                </c:pt>
                <c:pt idx="487">
                  <c:v>9.3008743348058633</c:v>
                </c:pt>
                <c:pt idx="488">
                  <c:v>8.2529193057143093</c:v>
                </c:pt>
                <c:pt idx="489">
                  <c:v>7.964377567700506</c:v>
                </c:pt>
                <c:pt idx="490">
                  <c:v>3.2219764302077079</c:v>
                </c:pt>
                <c:pt idx="491">
                  <c:v>7.8194129423426677</c:v>
                </c:pt>
                <c:pt idx="492">
                  <c:v>11.392169250524764</c:v>
                </c:pt>
                <c:pt idx="493">
                  <c:v>6.8157858666507751</c:v>
                </c:pt>
                <c:pt idx="494">
                  <c:v>8.2111652246515678</c:v>
                </c:pt>
                <c:pt idx="495">
                  <c:v>8.8665035510524941</c:v>
                </c:pt>
                <c:pt idx="496">
                  <c:v>3.4275538692534488</c:v>
                </c:pt>
                <c:pt idx="497">
                  <c:v>3.4495762098318892</c:v>
                </c:pt>
                <c:pt idx="498">
                  <c:v>3.0807734339323063</c:v>
                </c:pt>
                <c:pt idx="499">
                  <c:v>2.6502493650969958</c:v>
                </c:pt>
                <c:pt idx="500">
                  <c:v>4.7257244950030151</c:v>
                </c:pt>
                <c:pt idx="501">
                  <c:v>2.6921098121675895</c:v>
                </c:pt>
                <c:pt idx="502">
                  <c:v>2.179166664841619</c:v>
                </c:pt>
                <c:pt idx="503">
                  <c:v>5.2238268211161136</c:v>
                </c:pt>
                <c:pt idx="504">
                  <c:v>2.7977336939457222</c:v>
                </c:pt>
                <c:pt idx="505">
                  <c:v>-2.0992901879328159</c:v>
                </c:pt>
                <c:pt idx="506">
                  <c:v>3.1084938493810013</c:v>
                </c:pt>
                <c:pt idx="507">
                  <c:v>-1.9357656222464055</c:v>
                </c:pt>
                <c:pt idx="508">
                  <c:v>-1.4628668744808453</c:v>
                </c:pt>
                <c:pt idx="509">
                  <c:v>-1.0099728999740292</c:v>
                </c:pt>
                <c:pt idx="510">
                  <c:v>-8.2472429768801925E-2</c:v>
                </c:pt>
                <c:pt idx="511">
                  <c:v>0.84541076347114663</c:v>
                </c:pt>
                <c:pt idx="512">
                  <c:v>-0.51541016537315498</c:v>
                </c:pt>
                <c:pt idx="513">
                  <c:v>-3.3601523981670098</c:v>
                </c:pt>
                <c:pt idx="514">
                  <c:v>-2.8034241827367508</c:v>
                </c:pt>
                <c:pt idx="515">
                  <c:v>-3.6472340309711404</c:v>
                </c:pt>
                <c:pt idx="516">
                  <c:v>-3.5022837437151786</c:v>
                </c:pt>
                <c:pt idx="517">
                  <c:v>-4.0984942894202838</c:v>
                </c:pt>
                <c:pt idx="518">
                  <c:v>-7.2487238392922517</c:v>
                </c:pt>
                <c:pt idx="519">
                  <c:v>-10.706575900532863</c:v>
                </c:pt>
                <c:pt idx="520">
                  <c:v>-1.7090483125354599</c:v>
                </c:pt>
                <c:pt idx="521">
                  <c:v>-5.9298514595535234</c:v>
                </c:pt>
                <c:pt idx="522">
                  <c:v>-2.2443050942414371</c:v>
                </c:pt>
                <c:pt idx="523">
                  <c:v>-3.2735494045247568</c:v>
                </c:pt>
                <c:pt idx="524">
                  <c:v>-2.7583913141340739</c:v>
                </c:pt>
                <c:pt idx="525">
                  <c:v>-5.4323825592536723</c:v>
                </c:pt>
                <c:pt idx="526">
                  <c:v>-0.37035000729312251</c:v>
                </c:pt>
                <c:pt idx="527">
                  <c:v>1.3164369337151605</c:v>
                </c:pt>
                <c:pt idx="528">
                  <c:v>1.0689633583643743</c:v>
                </c:pt>
                <c:pt idx="529">
                  <c:v>5.753511985303037</c:v>
                </c:pt>
                <c:pt idx="530">
                  <c:v>6.7370372395930893</c:v>
                </c:pt>
                <c:pt idx="531">
                  <c:v>3.3668134029242265</c:v>
                </c:pt>
                <c:pt idx="532">
                  <c:v>3.345338243374814</c:v>
                </c:pt>
                <c:pt idx="533">
                  <c:v>-3.9798014028484894</c:v>
                </c:pt>
                <c:pt idx="534">
                  <c:v>-0.79963844235277626</c:v>
                </c:pt>
                <c:pt idx="535">
                  <c:v>-4.5309982083492217</c:v>
                </c:pt>
                <c:pt idx="536">
                  <c:v>-3.4438097269757915</c:v>
                </c:pt>
                <c:pt idx="537">
                  <c:v>-6.6403909327616883</c:v>
                </c:pt>
                <c:pt idx="538">
                  <c:v>1.5986678303513606</c:v>
                </c:pt>
                <c:pt idx="539">
                  <c:v>-3.1353748654799234</c:v>
                </c:pt>
                <c:pt idx="540">
                  <c:v>-7.8270607689369331</c:v>
                </c:pt>
                <c:pt idx="541">
                  <c:v>-8.6034812421345777</c:v>
                </c:pt>
                <c:pt idx="542">
                  <c:v>-8.5791738125632211</c:v>
                </c:pt>
                <c:pt idx="543">
                  <c:v>-8.6381278733680009</c:v>
                </c:pt>
                <c:pt idx="544">
                  <c:v>-4.6254924663542116</c:v>
                </c:pt>
                <c:pt idx="545">
                  <c:v>-6.2600465699575105</c:v>
                </c:pt>
                <c:pt idx="546">
                  <c:v>-1.697500182025016</c:v>
                </c:pt>
                <c:pt idx="547">
                  <c:v>-6.48282203290767</c:v>
                </c:pt>
                <c:pt idx="548">
                  <c:v>-4.8255031969413595</c:v>
                </c:pt>
                <c:pt idx="549">
                  <c:v>-2.6578754931700286</c:v>
                </c:pt>
                <c:pt idx="550">
                  <c:v>-3.3317871490820443</c:v>
                </c:pt>
                <c:pt idx="551">
                  <c:v>-5.0678615051729468</c:v>
                </c:pt>
                <c:pt idx="552">
                  <c:v>-1.6958638267689994</c:v>
                </c:pt>
                <c:pt idx="553">
                  <c:v>0.36768035628474455</c:v>
                </c:pt>
                <c:pt idx="554">
                  <c:v>-3.3887061902456024</c:v>
                </c:pt>
                <c:pt idx="555">
                  <c:v>-6.2858377050144618</c:v>
                </c:pt>
                <c:pt idx="556">
                  <c:v>-11.261093674922593</c:v>
                </c:pt>
                <c:pt idx="557">
                  <c:v>-14.030374488929434</c:v>
                </c:pt>
                <c:pt idx="558">
                  <c:v>-13.677785324180483</c:v>
                </c:pt>
                <c:pt idx="559">
                  <c:v>-18.198023464081388</c:v>
                </c:pt>
                <c:pt idx="560">
                  <c:v>-22.369909115893527</c:v>
                </c:pt>
                <c:pt idx="561">
                  <c:v>-20.963276594722494</c:v>
                </c:pt>
                <c:pt idx="562">
                  <c:v>-23.320562817943539</c:v>
                </c:pt>
                <c:pt idx="563">
                  <c:v>-25.745991262984322</c:v>
                </c:pt>
                <c:pt idx="564">
                  <c:v>-29.313890712530402</c:v>
                </c:pt>
                <c:pt idx="565">
                  <c:v>-35.660318260461956</c:v>
                </c:pt>
                <c:pt idx="566">
                  <c:v>-32.101471379507004</c:v>
                </c:pt>
                <c:pt idx="567">
                  <c:v>-28.230897294456714</c:v>
                </c:pt>
                <c:pt idx="568">
                  <c:v>-29.925281681419452</c:v>
                </c:pt>
                <c:pt idx="569">
                  <c:v>-26.771577949516598</c:v>
                </c:pt>
                <c:pt idx="570">
                  <c:v>-19.88265070364692</c:v>
                </c:pt>
                <c:pt idx="571">
                  <c:v>-15.31607795544887</c:v>
                </c:pt>
                <c:pt idx="572">
                  <c:v>-8.6666385159919397</c:v>
                </c:pt>
                <c:pt idx="573">
                  <c:v>0.69325497710453365</c:v>
                </c:pt>
                <c:pt idx="574">
                  <c:v>-3.670117202817285</c:v>
                </c:pt>
                <c:pt idx="575">
                  <c:v>-0.63200802761024422</c:v>
                </c:pt>
                <c:pt idx="576">
                  <c:v>5.238999502335572</c:v>
                </c:pt>
                <c:pt idx="577">
                  <c:v>9.0706176085399832</c:v>
                </c:pt>
                <c:pt idx="578">
                  <c:v>14.817540408258798</c:v>
                </c:pt>
                <c:pt idx="579">
                  <c:v>13.69452060662096</c:v>
                </c:pt>
                <c:pt idx="580">
                  <c:v>18.828268113046988</c:v>
                </c:pt>
                <c:pt idx="581">
                  <c:v>16.444744079082653</c:v>
                </c:pt>
                <c:pt idx="582">
                  <c:v>12.898217331384714</c:v>
                </c:pt>
                <c:pt idx="583">
                  <c:v>8.3942706318542832</c:v>
                </c:pt>
                <c:pt idx="584">
                  <c:v>11.592915743392091</c:v>
                </c:pt>
                <c:pt idx="585">
                  <c:v>5.5016143456893341</c:v>
                </c:pt>
                <c:pt idx="586">
                  <c:v>7.5603867224847479</c:v>
                </c:pt>
                <c:pt idx="587">
                  <c:v>11.350107051100004</c:v>
                </c:pt>
                <c:pt idx="588">
                  <c:v>9.5358586915896257</c:v>
                </c:pt>
                <c:pt idx="589">
                  <c:v>6.2364317817476227</c:v>
                </c:pt>
                <c:pt idx="590">
                  <c:v>5.6049904379039468</c:v>
                </c:pt>
                <c:pt idx="591">
                  <c:v>5.2179728926533526</c:v>
                </c:pt>
                <c:pt idx="592">
                  <c:v>4.4633341667382371</c:v>
                </c:pt>
                <c:pt idx="593">
                  <c:v>-1.5282216974451983</c:v>
                </c:pt>
                <c:pt idx="594">
                  <c:v>3.2813409008860517</c:v>
                </c:pt>
                <c:pt idx="595">
                  <c:v>9.1526326212092108</c:v>
                </c:pt>
                <c:pt idx="596">
                  <c:v>8.5606574928207895</c:v>
                </c:pt>
                <c:pt idx="597">
                  <c:v>-1.8749480674025101</c:v>
                </c:pt>
                <c:pt idx="598">
                  <c:v>1.3043673968066549</c:v>
                </c:pt>
                <c:pt idx="599">
                  <c:v>-4.993607739316426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7A2-478D-A24F-CBBCB1E4A4AF}"/>
            </c:ext>
          </c:extLst>
        </c:ser>
        <c:ser>
          <c:idx val="2"/>
          <c:order val="2"/>
          <c:tx>
            <c:strRef>
              <c:f>DP!$I$1</c:f>
              <c:strCache>
                <c:ptCount val="1"/>
                <c:pt idx="0">
                  <c:v>BSA-War-DP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I$2:$I$601</c:f>
              <c:numCache>
                <c:formatCode>General</c:formatCode>
                <c:ptCount val="600"/>
                <c:pt idx="0">
                  <c:v>-29.822530409785703</c:v>
                </c:pt>
                <c:pt idx="1">
                  <c:v>-32.519306196527396</c:v>
                </c:pt>
                <c:pt idx="2">
                  <c:v>-42.499050753540295</c:v>
                </c:pt>
                <c:pt idx="3">
                  <c:v>-46.432823439767375</c:v>
                </c:pt>
                <c:pt idx="4">
                  <c:v>-42.602613221803324</c:v>
                </c:pt>
                <c:pt idx="5">
                  <c:v>-31.112465175876679</c:v>
                </c:pt>
                <c:pt idx="6">
                  <c:v>-23.72623966607971</c:v>
                </c:pt>
                <c:pt idx="7">
                  <c:v>-19.825331304588818</c:v>
                </c:pt>
                <c:pt idx="8">
                  <c:v>-19.96477157894606</c:v>
                </c:pt>
                <c:pt idx="9">
                  <c:v>-24.300023449030707</c:v>
                </c:pt>
                <c:pt idx="10">
                  <c:v>-13.076298721112771</c:v>
                </c:pt>
                <c:pt idx="11">
                  <c:v>-2.9675187987105125</c:v>
                </c:pt>
                <c:pt idx="12">
                  <c:v>2.2525553103021632</c:v>
                </c:pt>
                <c:pt idx="13">
                  <c:v>9.3872325310783093</c:v>
                </c:pt>
                <c:pt idx="14">
                  <c:v>19.959766234971998</c:v>
                </c:pt>
                <c:pt idx="15">
                  <c:v>24.692713920768398</c:v>
                </c:pt>
                <c:pt idx="16">
                  <c:v>36.92501306112883</c:v>
                </c:pt>
                <c:pt idx="17">
                  <c:v>53.048904145404144</c:v>
                </c:pt>
                <c:pt idx="18">
                  <c:v>63.581915817479924</c:v>
                </c:pt>
                <c:pt idx="19">
                  <c:v>82.11864731296896</c:v>
                </c:pt>
                <c:pt idx="20">
                  <c:v>106.33554386925665</c:v>
                </c:pt>
                <c:pt idx="21">
                  <c:v>136.30518496978391</c:v>
                </c:pt>
                <c:pt idx="22">
                  <c:v>177.88432422458106</c:v>
                </c:pt>
                <c:pt idx="23">
                  <c:v>209.04016869235724</c:v>
                </c:pt>
                <c:pt idx="24">
                  <c:v>246.77690846103525</c:v>
                </c:pt>
                <c:pt idx="25">
                  <c:v>305.10865895047385</c:v>
                </c:pt>
                <c:pt idx="26">
                  <c:v>361.89329483470442</c:v>
                </c:pt>
                <c:pt idx="27">
                  <c:v>414.03492122345614</c:v>
                </c:pt>
                <c:pt idx="28">
                  <c:v>469.9068496597431</c:v>
                </c:pt>
                <c:pt idx="29">
                  <c:v>534.79929453226339</c:v>
                </c:pt>
                <c:pt idx="30">
                  <c:v>598.65504731364467</c:v>
                </c:pt>
                <c:pt idx="31">
                  <c:v>656.96402126141379</c:v>
                </c:pt>
                <c:pt idx="32">
                  <c:v>704.07920794279141</c:v>
                </c:pt>
                <c:pt idx="33">
                  <c:v>749.13926607982921</c:v>
                </c:pt>
                <c:pt idx="34">
                  <c:v>777.10586980224082</c:v>
                </c:pt>
                <c:pt idx="35">
                  <c:v>802.12725845871842</c:v>
                </c:pt>
                <c:pt idx="36">
                  <c:v>821.77830556632114</c:v>
                </c:pt>
                <c:pt idx="37">
                  <c:v>833.24302215690022</c:v>
                </c:pt>
                <c:pt idx="38">
                  <c:v>807.18131614747335</c:v>
                </c:pt>
                <c:pt idx="39">
                  <c:v>792.59111391868873</c:v>
                </c:pt>
                <c:pt idx="40">
                  <c:v>762.08215928149798</c:v>
                </c:pt>
                <c:pt idx="41">
                  <c:v>734.97263718964177</c:v>
                </c:pt>
                <c:pt idx="42">
                  <c:v>690.32888388740298</c:v>
                </c:pt>
                <c:pt idx="43">
                  <c:v>646.74766873639044</c:v>
                </c:pt>
                <c:pt idx="44">
                  <c:v>602.13897609119601</c:v>
                </c:pt>
                <c:pt idx="45">
                  <c:v>564.09112421433292</c:v>
                </c:pt>
                <c:pt idx="46">
                  <c:v>523.11233388667154</c:v>
                </c:pt>
                <c:pt idx="47">
                  <c:v>491.07978770031036</c:v>
                </c:pt>
                <c:pt idx="48">
                  <c:v>459.38348315427771</c:v>
                </c:pt>
                <c:pt idx="49">
                  <c:v>428.76860107188065</c:v>
                </c:pt>
                <c:pt idx="50">
                  <c:v>398.75626256392576</c:v>
                </c:pt>
                <c:pt idx="51">
                  <c:v>385.51415840536345</c:v>
                </c:pt>
                <c:pt idx="52">
                  <c:v>361.00126912566009</c:v>
                </c:pt>
                <c:pt idx="53">
                  <c:v>361.74440859563413</c:v>
                </c:pt>
                <c:pt idx="54">
                  <c:v>352.45791449659441</c:v>
                </c:pt>
                <c:pt idx="55">
                  <c:v>347.95830606354968</c:v>
                </c:pt>
                <c:pt idx="56">
                  <c:v>343.69282108997726</c:v>
                </c:pt>
                <c:pt idx="57">
                  <c:v>348.18124511228166</c:v>
                </c:pt>
                <c:pt idx="58">
                  <c:v>349.34395187091297</c:v>
                </c:pt>
                <c:pt idx="59">
                  <c:v>355.45572222079608</c:v>
                </c:pt>
                <c:pt idx="60">
                  <c:v>357.08386386398308</c:v>
                </c:pt>
                <c:pt idx="61">
                  <c:v>365.32513893278269</c:v>
                </c:pt>
                <c:pt idx="62">
                  <c:v>375.39491034179451</c:v>
                </c:pt>
                <c:pt idx="63">
                  <c:v>392.03363781751335</c:v>
                </c:pt>
                <c:pt idx="64">
                  <c:v>413.49662362784682</c:v>
                </c:pt>
                <c:pt idx="65">
                  <c:v>432.63794956534377</c:v>
                </c:pt>
                <c:pt idx="66">
                  <c:v>454.20057427004696</c:v>
                </c:pt>
                <c:pt idx="67">
                  <c:v>471.92379593888933</c:v>
                </c:pt>
                <c:pt idx="68">
                  <c:v>495.509712908697</c:v>
                </c:pt>
                <c:pt idx="69">
                  <c:v>519.12108102783202</c:v>
                </c:pt>
                <c:pt idx="70">
                  <c:v>535.21263310375309</c:v>
                </c:pt>
                <c:pt idx="71">
                  <c:v>554.00638420000143</c:v>
                </c:pt>
                <c:pt idx="72">
                  <c:v>576.44481284692017</c:v>
                </c:pt>
                <c:pt idx="73">
                  <c:v>608.18453194902315</c:v>
                </c:pt>
                <c:pt idx="74">
                  <c:v>635.43295911189023</c:v>
                </c:pt>
                <c:pt idx="75">
                  <c:v>663.76147396708075</c:v>
                </c:pt>
                <c:pt idx="76">
                  <c:v>693.47489939837226</c:v>
                </c:pt>
                <c:pt idx="77">
                  <c:v>721.5460460478123</c:v>
                </c:pt>
                <c:pt idx="78">
                  <c:v>748.76766096470647</c:v>
                </c:pt>
                <c:pt idx="79">
                  <c:v>766.93204743403874</c:v>
                </c:pt>
                <c:pt idx="80">
                  <c:v>798.43634092593322</c:v>
                </c:pt>
                <c:pt idx="81">
                  <c:v>820.36649556754571</c:v>
                </c:pt>
                <c:pt idx="82">
                  <c:v>843.01591327934977</c:v>
                </c:pt>
                <c:pt idx="83">
                  <c:v>874.69063983403259</c:v>
                </c:pt>
                <c:pt idx="84">
                  <c:v>905.99553857093304</c:v>
                </c:pt>
                <c:pt idx="85">
                  <c:v>937.21107508946602</c:v>
                </c:pt>
                <c:pt idx="86">
                  <c:v>960.6657840838825</c:v>
                </c:pt>
                <c:pt idx="87">
                  <c:v>976.04274112192059</c:v>
                </c:pt>
                <c:pt idx="88">
                  <c:v>1005.2889257436725</c:v>
                </c:pt>
                <c:pt idx="89">
                  <c:v>1034.372359325826</c:v>
                </c:pt>
                <c:pt idx="90">
                  <c:v>1054.584710260202</c:v>
                </c:pt>
                <c:pt idx="91">
                  <c:v>1077.1237996288098</c:v>
                </c:pt>
                <c:pt idx="92">
                  <c:v>1098.4666224291586</c:v>
                </c:pt>
                <c:pt idx="93">
                  <c:v>1132.8151530902426</c:v>
                </c:pt>
                <c:pt idx="94">
                  <c:v>1160.8440528436274</c:v>
                </c:pt>
                <c:pt idx="95">
                  <c:v>1187.3283751703029</c:v>
                </c:pt>
                <c:pt idx="96">
                  <c:v>1217.4373503760937</c:v>
                </c:pt>
                <c:pt idx="97">
                  <c:v>1235.9134408295401</c:v>
                </c:pt>
                <c:pt idx="98">
                  <c:v>1252.4180611792751</c:v>
                </c:pt>
                <c:pt idx="99">
                  <c:v>1273.2966183375931</c:v>
                </c:pt>
                <c:pt idx="100">
                  <c:v>1307.7077348089074</c:v>
                </c:pt>
                <c:pt idx="101">
                  <c:v>1326.4174154894254</c:v>
                </c:pt>
                <c:pt idx="102">
                  <c:v>1337.0872455785789</c:v>
                </c:pt>
                <c:pt idx="103">
                  <c:v>1355.6518292210935</c:v>
                </c:pt>
                <c:pt idx="104">
                  <c:v>1377.7208512002248</c:v>
                </c:pt>
                <c:pt idx="105">
                  <c:v>1408.8788288425499</c:v>
                </c:pt>
                <c:pt idx="106">
                  <c:v>1418.8588849877831</c:v>
                </c:pt>
                <c:pt idx="107">
                  <c:v>1444.5148625621598</c:v>
                </c:pt>
                <c:pt idx="108">
                  <c:v>1475.2619869680766</c:v>
                </c:pt>
                <c:pt idx="109">
                  <c:v>1493.1110011229223</c:v>
                </c:pt>
                <c:pt idx="110">
                  <c:v>1526.4335295457604</c:v>
                </c:pt>
                <c:pt idx="111">
                  <c:v>1554.9111416583003</c:v>
                </c:pt>
                <c:pt idx="112">
                  <c:v>1578.5110285931737</c:v>
                </c:pt>
                <c:pt idx="113">
                  <c:v>1611.5445307287707</c:v>
                </c:pt>
                <c:pt idx="114">
                  <c:v>1633.1908613026362</c:v>
                </c:pt>
                <c:pt idx="115">
                  <c:v>1658.0965276945853</c:v>
                </c:pt>
                <c:pt idx="116">
                  <c:v>1691.3122253936535</c:v>
                </c:pt>
                <c:pt idx="117">
                  <c:v>1718.4957021617377</c:v>
                </c:pt>
                <c:pt idx="118">
                  <c:v>1734.4232333850221</c:v>
                </c:pt>
                <c:pt idx="119">
                  <c:v>1751.7268571876168</c:v>
                </c:pt>
                <c:pt idx="120">
                  <c:v>1765.8662278133379</c:v>
                </c:pt>
                <c:pt idx="121">
                  <c:v>1771.8585197081788</c:v>
                </c:pt>
                <c:pt idx="122">
                  <c:v>1781.5614552692834</c:v>
                </c:pt>
                <c:pt idx="123">
                  <c:v>1789.0020664456249</c:v>
                </c:pt>
                <c:pt idx="124">
                  <c:v>1800.2093892964708</c:v>
                </c:pt>
                <c:pt idx="125">
                  <c:v>1813.6487327581303</c:v>
                </c:pt>
                <c:pt idx="126">
                  <c:v>1813.8442456996281</c:v>
                </c:pt>
                <c:pt idx="127">
                  <c:v>1821.1340687823167</c:v>
                </c:pt>
                <c:pt idx="128">
                  <c:v>1837.3838430810924</c:v>
                </c:pt>
                <c:pt idx="129">
                  <c:v>1842.8589526550688</c:v>
                </c:pt>
                <c:pt idx="130">
                  <c:v>1849.9192744451789</c:v>
                </c:pt>
                <c:pt idx="131">
                  <c:v>1858.0935734411451</c:v>
                </c:pt>
                <c:pt idx="132">
                  <c:v>1871.4729953526926</c:v>
                </c:pt>
                <c:pt idx="133">
                  <c:v>1886.7804241231581</c:v>
                </c:pt>
                <c:pt idx="134">
                  <c:v>1907.0459693161574</c:v>
                </c:pt>
                <c:pt idx="135">
                  <c:v>1922.8080246978163</c:v>
                </c:pt>
                <c:pt idx="136">
                  <c:v>1937.4540140088641</c:v>
                </c:pt>
                <c:pt idx="137">
                  <c:v>1953.5722398788637</c:v>
                </c:pt>
                <c:pt idx="138">
                  <c:v>1966.9484153568462</c:v>
                </c:pt>
                <c:pt idx="139">
                  <c:v>1975.79905480548</c:v>
                </c:pt>
                <c:pt idx="140">
                  <c:v>1992.43633746874</c:v>
                </c:pt>
                <c:pt idx="141">
                  <c:v>2004.5374441449708</c:v>
                </c:pt>
                <c:pt idx="142">
                  <c:v>2012.3581489810429</c:v>
                </c:pt>
                <c:pt idx="143">
                  <c:v>2031.9733536549566</c:v>
                </c:pt>
                <c:pt idx="144">
                  <c:v>2048.1902079750575</c:v>
                </c:pt>
                <c:pt idx="145">
                  <c:v>2063.0494890701266</c:v>
                </c:pt>
                <c:pt idx="146">
                  <c:v>2078.6027372512203</c:v>
                </c:pt>
                <c:pt idx="147">
                  <c:v>2082.5348638830037</c:v>
                </c:pt>
                <c:pt idx="148">
                  <c:v>2091.7630699318761</c:v>
                </c:pt>
                <c:pt idx="149">
                  <c:v>2102.3137844150442</c:v>
                </c:pt>
                <c:pt idx="150">
                  <c:v>2114.4724615187138</c:v>
                </c:pt>
                <c:pt idx="151">
                  <c:v>2123.8242427607042</c:v>
                </c:pt>
                <c:pt idx="152">
                  <c:v>2138.1012980649593</c:v>
                </c:pt>
                <c:pt idx="153">
                  <c:v>2147.2830532446792</c:v>
                </c:pt>
                <c:pt idx="154">
                  <c:v>2149.2538787158201</c:v>
                </c:pt>
                <c:pt idx="155">
                  <c:v>2171.2549072508773</c:v>
                </c:pt>
                <c:pt idx="156">
                  <c:v>2167.5605765758301</c:v>
                </c:pt>
                <c:pt idx="157">
                  <c:v>2165.9473078640467</c:v>
                </c:pt>
                <c:pt idx="158">
                  <c:v>2168.5704363065302</c:v>
                </c:pt>
                <c:pt idx="159">
                  <c:v>2165.8618920595095</c:v>
                </c:pt>
                <c:pt idx="160">
                  <c:v>2165.8213167748518</c:v>
                </c:pt>
                <c:pt idx="161">
                  <c:v>2163.3019057795027</c:v>
                </c:pt>
                <c:pt idx="162">
                  <c:v>2164.4246011669507</c:v>
                </c:pt>
                <c:pt idx="163">
                  <c:v>2159.326535114762</c:v>
                </c:pt>
                <c:pt idx="164">
                  <c:v>2162.1389893774399</c:v>
                </c:pt>
                <c:pt idx="165">
                  <c:v>2162.2057860490672</c:v>
                </c:pt>
                <c:pt idx="166">
                  <c:v>2154.4577280795593</c:v>
                </c:pt>
                <c:pt idx="167">
                  <c:v>2161.9095494607927</c:v>
                </c:pt>
                <c:pt idx="168">
                  <c:v>2148.4344034910305</c:v>
                </c:pt>
                <c:pt idx="169">
                  <c:v>2156.7153483994889</c:v>
                </c:pt>
                <c:pt idx="170">
                  <c:v>2164.4496034731465</c:v>
                </c:pt>
                <c:pt idx="171">
                  <c:v>2169.9852080446867</c:v>
                </c:pt>
                <c:pt idx="172">
                  <c:v>2171.9433160456665</c:v>
                </c:pt>
                <c:pt idx="173">
                  <c:v>2171.4712498168042</c:v>
                </c:pt>
                <c:pt idx="174">
                  <c:v>2178.2965143117144</c:v>
                </c:pt>
                <c:pt idx="175">
                  <c:v>2177.4031082056772</c:v>
                </c:pt>
                <c:pt idx="176">
                  <c:v>2169.2219907738909</c:v>
                </c:pt>
                <c:pt idx="177">
                  <c:v>2161.5249123847379</c:v>
                </c:pt>
                <c:pt idx="178">
                  <c:v>2150.8490696828858</c:v>
                </c:pt>
                <c:pt idx="179">
                  <c:v>2154.9859024351649</c:v>
                </c:pt>
                <c:pt idx="180">
                  <c:v>2143.5691156613611</c:v>
                </c:pt>
                <c:pt idx="181">
                  <c:v>2135.6799875281604</c:v>
                </c:pt>
                <c:pt idx="182">
                  <c:v>2118.2583066270395</c:v>
                </c:pt>
                <c:pt idx="183">
                  <c:v>2105.6951829677523</c:v>
                </c:pt>
                <c:pt idx="184">
                  <c:v>2089.24814190796</c:v>
                </c:pt>
                <c:pt idx="185">
                  <c:v>2073.5534073465724</c:v>
                </c:pt>
                <c:pt idx="186">
                  <c:v>2070.0266815018749</c:v>
                </c:pt>
                <c:pt idx="187">
                  <c:v>2055.0047830196531</c:v>
                </c:pt>
                <c:pt idx="188">
                  <c:v>2038.018680719968</c:v>
                </c:pt>
                <c:pt idx="189">
                  <c:v>2027.1897305726502</c:v>
                </c:pt>
                <c:pt idx="190">
                  <c:v>2013.4902905075473</c:v>
                </c:pt>
                <c:pt idx="191">
                  <c:v>1987.9875457320686</c:v>
                </c:pt>
                <c:pt idx="192">
                  <c:v>1971.3378618721667</c:v>
                </c:pt>
                <c:pt idx="193">
                  <c:v>1956.121889066914</c:v>
                </c:pt>
                <c:pt idx="194">
                  <c:v>1942.5024566297307</c:v>
                </c:pt>
                <c:pt idx="195">
                  <c:v>1929.1276079647637</c:v>
                </c:pt>
                <c:pt idx="196">
                  <c:v>1910.6753956368582</c:v>
                </c:pt>
                <c:pt idx="197">
                  <c:v>1894.9792421092325</c:v>
                </c:pt>
                <c:pt idx="198">
                  <c:v>1877.4580316793376</c:v>
                </c:pt>
                <c:pt idx="199">
                  <c:v>1860.3330726437523</c:v>
                </c:pt>
                <c:pt idx="200">
                  <c:v>1850.3187241820574</c:v>
                </c:pt>
                <c:pt idx="201">
                  <c:v>1842.3680942157546</c:v>
                </c:pt>
                <c:pt idx="202">
                  <c:v>1826.3121551936042</c:v>
                </c:pt>
                <c:pt idx="203">
                  <c:v>1810.7503279050675</c:v>
                </c:pt>
                <c:pt idx="204">
                  <c:v>1807.6140862790444</c:v>
                </c:pt>
                <c:pt idx="205">
                  <c:v>1785.9616825520748</c:v>
                </c:pt>
                <c:pt idx="206">
                  <c:v>1769.732022113518</c:v>
                </c:pt>
                <c:pt idx="207">
                  <c:v>1759.8156054173598</c:v>
                </c:pt>
                <c:pt idx="208">
                  <c:v>1746.1923153743971</c:v>
                </c:pt>
                <c:pt idx="209">
                  <c:v>1738.8656214430205</c:v>
                </c:pt>
                <c:pt idx="210">
                  <c:v>1718.5087670976313</c:v>
                </c:pt>
                <c:pt idx="211">
                  <c:v>1705.3741226258608</c:v>
                </c:pt>
                <c:pt idx="212">
                  <c:v>1681.9682021804151</c:v>
                </c:pt>
                <c:pt idx="213">
                  <c:v>1661.9067248008548</c:v>
                </c:pt>
                <c:pt idx="214">
                  <c:v>1643.9626093621034</c:v>
                </c:pt>
                <c:pt idx="215">
                  <c:v>1628.9531069466298</c:v>
                </c:pt>
                <c:pt idx="216">
                  <c:v>1617.0942612822487</c:v>
                </c:pt>
                <c:pt idx="217">
                  <c:v>1598.6346578276189</c:v>
                </c:pt>
                <c:pt idx="218">
                  <c:v>1583.554641995029</c:v>
                </c:pt>
                <c:pt idx="219">
                  <c:v>1565.9670004302113</c:v>
                </c:pt>
                <c:pt idx="220">
                  <c:v>1533.854544738148</c:v>
                </c:pt>
                <c:pt idx="221">
                  <c:v>1502.6594396852831</c:v>
                </c:pt>
                <c:pt idx="222">
                  <c:v>1474.8232161902331</c:v>
                </c:pt>
                <c:pt idx="223">
                  <c:v>1452.8056724091598</c:v>
                </c:pt>
                <c:pt idx="224">
                  <c:v>1432.0611069728093</c:v>
                </c:pt>
                <c:pt idx="225">
                  <c:v>1414.4977100514859</c:v>
                </c:pt>
                <c:pt idx="226">
                  <c:v>1384.853952530495</c:v>
                </c:pt>
                <c:pt idx="227">
                  <c:v>1365.2439459847851</c:v>
                </c:pt>
                <c:pt idx="228">
                  <c:v>1345.8415864657193</c:v>
                </c:pt>
                <c:pt idx="229">
                  <c:v>1317.9406454621703</c:v>
                </c:pt>
                <c:pt idx="230">
                  <c:v>1296.9667240260135</c:v>
                </c:pt>
                <c:pt idx="231">
                  <c:v>1270.5219871286147</c:v>
                </c:pt>
                <c:pt idx="232">
                  <c:v>1245.5745853284202</c:v>
                </c:pt>
                <c:pt idx="233">
                  <c:v>1225.5303318140698</c:v>
                </c:pt>
                <c:pt idx="234">
                  <c:v>1215.4420472105066</c:v>
                </c:pt>
                <c:pt idx="235">
                  <c:v>1194.6774150068509</c:v>
                </c:pt>
                <c:pt idx="236">
                  <c:v>1180.4679388791722</c:v>
                </c:pt>
                <c:pt idx="237">
                  <c:v>1163.3511908690973</c:v>
                </c:pt>
                <c:pt idx="238">
                  <c:v>1142.6159734720982</c:v>
                </c:pt>
                <c:pt idx="239">
                  <c:v>1127.7641434059124</c:v>
                </c:pt>
                <c:pt idx="240">
                  <c:v>1101.0256794638201</c:v>
                </c:pt>
                <c:pt idx="241">
                  <c:v>1087.8444071128745</c:v>
                </c:pt>
                <c:pt idx="242">
                  <c:v>1072.5096206468347</c:v>
                </c:pt>
                <c:pt idx="243">
                  <c:v>1055.9861688324518</c:v>
                </c:pt>
                <c:pt idx="244">
                  <c:v>1046.295405128192</c:v>
                </c:pt>
                <c:pt idx="245">
                  <c:v>1038.2080866693734</c:v>
                </c:pt>
                <c:pt idx="246">
                  <c:v>1025.0409707157394</c:v>
                </c:pt>
                <c:pt idx="247">
                  <c:v>1008.3621328256586</c:v>
                </c:pt>
                <c:pt idx="248">
                  <c:v>992.06016307687901</c:v>
                </c:pt>
                <c:pt idx="249">
                  <c:v>974.23349341016262</c:v>
                </c:pt>
                <c:pt idx="250">
                  <c:v>961.10943963326758</c:v>
                </c:pt>
                <c:pt idx="251">
                  <c:v>949.41369802989891</c:v>
                </c:pt>
                <c:pt idx="252">
                  <c:v>943.02763575880749</c:v>
                </c:pt>
                <c:pt idx="253">
                  <c:v>934.69511939028314</c:v>
                </c:pt>
                <c:pt idx="254">
                  <c:v>923.94486070308824</c:v>
                </c:pt>
                <c:pt idx="255">
                  <c:v>911.9766778064037</c:v>
                </c:pt>
                <c:pt idx="256">
                  <c:v>898.32998442135238</c:v>
                </c:pt>
                <c:pt idx="257">
                  <c:v>883.79891991299166</c:v>
                </c:pt>
                <c:pt idx="258">
                  <c:v>872.60214539701985</c:v>
                </c:pt>
                <c:pt idx="259">
                  <c:v>860.08774451628938</c:v>
                </c:pt>
                <c:pt idx="260">
                  <c:v>846.50571097875331</c:v>
                </c:pt>
                <c:pt idx="261">
                  <c:v>841.9914972093859</c:v>
                </c:pt>
                <c:pt idx="262">
                  <c:v>834.13519429984092</c:v>
                </c:pt>
                <c:pt idx="263">
                  <c:v>817.20176503344942</c:v>
                </c:pt>
                <c:pt idx="264">
                  <c:v>811.79610768174973</c:v>
                </c:pt>
                <c:pt idx="265">
                  <c:v>796.72051838058087</c:v>
                </c:pt>
                <c:pt idx="266">
                  <c:v>785.15681427587106</c:v>
                </c:pt>
                <c:pt idx="267">
                  <c:v>770.99096929177199</c:v>
                </c:pt>
                <c:pt idx="268">
                  <c:v>761.45188496447417</c:v>
                </c:pt>
                <c:pt idx="269">
                  <c:v>750.41530211082477</c:v>
                </c:pt>
                <c:pt idx="270">
                  <c:v>746.78540742206621</c:v>
                </c:pt>
                <c:pt idx="271">
                  <c:v>741.22956836462401</c:v>
                </c:pt>
                <c:pt idx="272">
                  <c:v>737.15325131656891</c:v>
                </c:pt>
                <c:pt idx="273">
                  <c:v>730.98361019938523</c:v>
                </c:pt>
                <c:pt idx="274">
                  <c:v>717.3296620227278</c:v>
                </c:pt>
                <c:pt idx="275">
                  <c:v>714.32311035570706</c:v>
                </c:pt>
                <c:pt idx="276">
                  <c:v>711.22203452199892</c:v>
                </c:pt>
                <c:pt idx="277">
                  <c:v>690.50370021727713</c:v>
                </c:pt>
                <c:pt idx="278">
                  <c:v>679.56732177980052</c:v>
                </c:pt>
                <c:pt idx="279">
                  <c:v>672.74253094341259</c:v>
                </c:pt>
                <c:pt idx="280">
                  <c:v>664.96487908740642</c:v>
                </c:pt>
                <c:pt idx="281">
                  <c:v>657.66328185036559</c:v>
                </c:pt>
                <c:pt idx="282">
                  <c:v>649.05493153468706</c:v>
                </c:pt>
                <c:pt idx="283">
                  <c:v>640.09281465731215</c:v>
                </c:pt>
                <c:pt idx="284">
                  <c:v>630.17501160629126</c:v>
                </c:pt>
                <c:pt idx="285">
                  <c:v>615.06178347698471</c:v>
                </c:pt>
                <c:pt idx="286">
                  <c:v>605.28566634346976</c:v>
                </c:pt>
                <c:pt idx="287">
                  <c:v>595.86041279344602</c:v>
                </c:pt>
                <c:pt idx="288">
                  <c:v>575.49052265486853</c:v>
                </c:pt>
                <c:pt idx="289">
                  <c:v>561.2067286544501</c:v>
                </c:pt>
                <c:pt idx="290">
                  <c:v>554.76341544099228</c:v>
                </c:pt>
                <c:pt idx="291">
                  <c:v>550.80774946895031</c:v>
                </c:pt>
                <c:pt idx="292">
                  <c:v>536.72653541130217</c:v>
                </c:pt>
                <c:pt idx="293">
                  <c:v>528.10997571133157</c:v>
                </c:pt>
                <c:pt idx="294">
                  <c:v>516.09962504699922</c:v>
                </c:pt>
                <c:pt idx="295">
                  <c:v>505.69417080582303</c:v>
                </c:pt>
                <c:pt idx="296">
                  <c:v>492.02071574488735</c:v>
                </c:pt>
                <c:pt idx="297">
                  <c:v>474.6230626599671</c:v>
                </c:pt>
                <c:pt idx="298">
                  <c:v>470.11546719382477</c:v>
                </c:pt>
                <c:pt idx="299">
                  <c:v>457.00802211487257</c:v>
                </c:pt>
                <c:pt idx="300">
                  <c:v>447.77770706800402</c:v>
                </c:pt>
                <c:pt idx="301">
                  <c:v>444.69356080879999</c:v>
                </c:pt>
                <c:pt idx="302">
                  <c:v>439.17704140662687</c:v>
                </c:pt>
                <c:pt idx="303">
                  <c:v>430.28796596328289</c:v>
                </c:pt>
                <c:pt idx="304">
                  <c:v>419.59321518996717</c:v>
                </c:pt>
                <c:pt idx="305">
                  <c:v>415.16775207182229</c:v>
                </c:pt>
                <c:pt idx="306">
                  <c:v>399.36839755851764</c:v>
                </c:pt>
                <c:pt idx="307">
                  <c:v>394.74558923197856</c:v>
                </c:pt>
                <c:pt idx="308">
                  <c:v>395.26326969589502</c:v>
                </c:pt>
                <c:pt idx="309">
                  <c:v>390.86363608754579</c:v>
                </c:pt>
                <c:pt idx="310">
                  <c:v>388.62401220781436</c:v>
                </c:pt>
                <c:pt idx="311">
                  <c:v>384.84433120786917</c:v>
                </c:pt>
                <c:pt idx="312">
                  <c:v>384.6958183870334</c:v>
                </c:pt>
                <c:pt idx="313">
                  <c:v>380.22773753703098</c:v>
                </c:pt>
                <c:pt idx="314">
                  <c:v>381.39444496016785</c:v>
                </c:pt>
                <c:pt idx="315">
                  <c:v>376.57358642668424</c:v>
                </c:pt>
                <c:pt idx="316">
                  <c:v>376.10084298348124</c:v>
                </c:pt>
                <c:pt idx="317">
                  <c:v>370.176363692184</c:v>
                </c:pt>
                <c:pt idx="318">
                  <c:v>369.99950232630385</c:v>
                </c:pt>
                <c:pt idx="319">
                  <c:v>375.43003219510672</c:v>
                </c:pt>
                <c:pt idx="320">
                  <c:v>384.42571100636786</c:v>
                </c:pt>
                <c:pt idx="321">
                  <c:v>379.14137540807445</c:v>
                </c:pt>
                <c:pt idx="322">
                  <c:v>384.64872181434203</c:v>
                </c:pt>
                <c:pt idx="323">
                  <c:v>383.29201861858331</c:v>
                </c:pt>
                <c:pt idx="324">
                  <c:v>382.78175550142993</c:v>
                </c:pt>
                <c:pt idx="325">
                  <c:v>383.25893129281116</c:v>
                </c:pt>
                <c:pt idx="326">
                  <c:v>381.68387427850496</c:v>
                </c:pt>
                <c:pt idx="327">
                  <c:v>379.80189729420988</c:v>
                </c:pt>
                <c:pt idx="328">
                  <c:v>380.26302435326647</c:v>
                </c:pt>
                <c:pt idx="329">
                  <c:v>380.03100005090567</c:v>
                </c:pt>
                <c:pt idx="330">
                  <c:v>380.08394028561514</c:v>
                </c:pt>
                <c:pt idx="331">
                  <c:v>379.47893238020407</c:v>
                </c:pt>
                <c:pt idx="332">
                  <c:v>380.25564549404237</c:v>
                </c:pt>
                <c:pt idx="333">
                  <c:v>371.96672294768473</c:v>
                </c:pt>
                <c:pt idx="334">
                  <c:v>372.18820129742176</c:v>
                </c:pt>
                <c:pt idx="335">
                  <c:v>369.21901728344585</c:v>
                </c:pt>
                <c:pt idx="336">
                  <c:v>370.00175524544613</c:v>
                </c:pt>
                <c:pt idx="337">
                  <c:v>364.98713233305881</c:v>
                </c:pt>
                <c:pt idx="338">
                  <c:v>363.99034730925013</c:v>
                </c:pt>
                <c:pt idx="339">
                  <c:v>365.01717523171362</c:v>
                </c:pt>
                <c:pt idx="340">
                  <c:v>360.99081260391637</c:v>
                </c:pt>
                <c:pt idx="341">
                  <c:v>360.00262719864043</c:v>
                </c:pt>
                <c:pt idx="342">
                  <c:v>355.7208902400356</c:v>
                </c:pt>
                <c:pt idx="343">
                  <c:v>356.21919558962566</c:v>
                </c:pt>
                <c:pt idx="344">
                  <c:v>361.45382945516729</c:v>
                </c:pt>
                <c:pt idx="345">
                  <c:v>359.1927993167713</c:v>
                </c:pt>
                <c:pt idx="346">
                  <c:v>354.59417300473513</c:v>
                </c:pt>
                <c:pt idx="347">
                  <c:v>358.45831590190272</c:v>
                </c:pt>
                <c:pt idx="348">
                  <c:v>349.32540956392069</c:v>
                </c:pt>
                <c:pt idx="349">
                  <c:v>342.15621494818294</c:v>
                </c:pt>
                <c:pt idx="350">
                  <c:v>339.06389303988357</c:v>
                </c:pt>
                <c:pt idx="351">
                  <c:v>337.6103248429331</c:v>
                </c:pt>
                <c:pt idx="352">
                  <c:v>332.14997034220022</c:v>
                </c:pt>
                <c:pt idx="353">
                  <c:v>330.33486813216098</c:v>
                </c:pt>
                <c:pt idx="354">
                  <c:v>326.27664813832581</c:v>
                </c:pt>
                <c:pt idx="355">
                  <c:v>327.12712765574594</c:v>
                </c:pt>
                <c:pt idx="356">
                  <c:v>322.07366075555524</c:v>
                </c:pt>
                <c:pt idx="357">
                  <c:v>321.57773114150086</c:v>
                </c:pt>
                <c:pt idx="358">
                  <c:v>316.3238060453815</c:v>
                </c:pt>
                <c:pt idx="359">
                  <c:v>311.46733571478381</c:v>
                </c:pt>
                <c:pt idx="360">
                  <c:v>302.26458442020777</c:v>
                </c:pt>
                <c:pt idx="361">
                  <c:v>300.44147558315552</c:v>
                </c:pt>
                <c:pt idx="362">
                  <c:v>299.98452232789811</c:v>
                </c:pt>
                <c:pt idx="363">
                  <c:v>302.11478685252189</c:v>
                </c:pt>
                <c:pt idx="364">
                  <c:v>298.85502285618406</c:v>
                </c:pt>
                <c:pt idx="365">
                  <c:v>299.68618809310567</c:v>
                </c:pt>
                <c:pt idx="366">
                  <c:v>296.09151178637262</c:v>
                </c:pt>
                <c:pt idx="367">
                  <c:v>293.26856520484802</c:v>
                </c:pt>
                <c:pt idx="368">
                  <c:v>288.79557629282874</c:v>
                </c:pt>
                <c:pt idx="369">
                  <c:v>284.43136990414553</c:v>
                </c:pt>
                <c:pt idx="370">
                  <c:v>270.95266518154926</c:v>
                </c:pt>
                <c:pt idx="371">
                  <c:v>274.00248896498857</c:v>
                </c:pt>
                <c:pt idx="372">
                  <c:v>279.8735998562754</c:v>
                </c:pt>
                <c:pt idx="373">
                  <c:v>275.0087609050787</c:v>
                </c:pt>
                <c:pt idx="374">
                  <c:v>275.48795503185983</c:v>
                </c:pt>
                <c:pt idx="375">
                  <c:v>275.82835285064306</c:v>
                </c:pt>
                <c:pt idx="376">
                  <c:v>275.42267096149783</c:v>
                </c:pt>
                <c:pt idx="377">
                  <c:v>268.66179806127587</c:v>
                </c:pt>
                <c:pt idx="378">
                  <c:v>266.3045006775983</c:v>
                </c:pt>
                <c:pt idx="379">
                  <c:v>257.53056830008285</c:v>
                </c:pt>
                <c:pt idx="380">
                  <c:v>256.02379219092433</c:v>
                </c:pt>
                <c:pt idx="381">
                  <c:v>249.17641427626532</c:v>
                </c:pt>
                <c:pt idx="382">
                  <c:v>246.6215541347236</c:v>
                </c:pt>
                <c:pt idx="383">
                  <c:v>242.72579573011743</c:v>
                </c:pt>
                <c:pt idx="384">
                  <c:v>232.66213769635155</c:v>
                </c:pt>
                <c:pt idx="385">
                  <c:v>228.4099584808834</c:v>
                </c:pt>
                <c:pt idx="386">
                  <c:v>225.48942572361508</c:v>
                </c:pt>
                <c:pt idx="387">
                  <c:v>224.86099112708683</c:v>
                </c:pt>
                <c:pt idx="388">
                  <c:v>220.52161387637156</c:v>
                </c:pt>
                <c:pt idx="389">
                  <c:v>214.58156404524459</c:v>
                </c:pt>
                <c:pt idx="390">
                  <c:v>216.5233915644325</c:v>
                </c:pt>
                <c:pt idx="391">
                  <c:v>211.90779048515483</c:v>
                </c:pt>
                <c:pt idx="392">
                  <c:v>210.90156462308951</c:v>
                </c:pt>
                <c:pt idx="393">
                  <c:v>207.45551695785599</c:v>
                </c:pt>
                <c:pt idx="394">
                  <c:v>207.82852586047929</c:v>
                </c:pt>
                <c:pt idx="395">
                  <c:v>207.96944682111331</c:v>
                </c:pt>
                <c:pt idx="396">
                  <c:v>208.12119086587495</c:v>
                </c:pt>
                <c:pt idx="397">
                  <c:v>208.79775659420636</c:v>
                </c:pt>
                <c:pt idx="398">
                  <c:v>195.03476770261022</c:v>
                </c:pt>
                <c:pt idx="399">
                  <c:v>186.59434312732157</c:v>
                </c:pt>
                <c:pt idx="400">
                  <c:v>178.69126250593303</c:v>
                </c:pt>
                <c:pt idx="401">
                  <c:v>170.62831605832758</c:v>
                </c:pt>
                <c:pt idx="402">
                  <c:v>163.53609030441825</c:v>
                </c:pt>
                <c:pt idx="403">
                  <c:v>151.69426860014158</c:v>
                </c:pt>
                <c:pt idx="404">
                  <c:v>149.39053178680024</c:v>
                </c:pt>
                <c:pt idx="405">
                  <c:v>144.4119503550458</c:v>
                </c:pt>
                <c:pt idx="406">
                  <c:v>141.30697781511466</c:v>
                </c:pt>
                <c:pt idx="407">
                  <c:v>140.56394293526643</c:v>
                </c:pt>
                <c:pt idx="408">
                  <c:v>132.55860760789969</c:v>
                </c:pt>
                <c:pt idx="409">
                  <c:v>128.67063563111537</c:v>
                </c:pt>
                <c:pt idx="410">
                  <c:v>117.22876855902391</c:v>
                </c:pt>
                <c:pt idx="411">
                  <c:v>115.17684784255854</c:v>
                </c:pt>
                <c:pt idx="412">
                  <c:v>119.62935585740054</c:v>
                </c:pt>
                <c:pt idx="413">
                  <c:v>116.12066763337042</c:v>
                </c:pt>
                <c:pt idx="414">
                  <c:v>116.78887351377753</c:v>
                </c:pt>
                <c:pt idx="415">
                  <c:v>113.80879482586296</c:v>
                </c:pt>
                <c:pt idx="416">
                  <c:v>111.58854544427966</c:v>
                </c:pt>
                <c:pt idx="417">
                  <c:v>106.00392193426018</c:v>
                </c:pt>
                <c:pt idx="418">
                  <c:v>106.1038250080683</c:v>
                </c:pt>
                <c:pt idx="419">
                  <c:v>103.00890181065138</c:v>
                </c:pt>
                <c:pt idx="420">
                  <c:v>96.224150837607695</c:v>
                </c:pt>
                <c:pt idx="421">
                  <c:v>94.935961035917217</c:v>
                </c:pt>
                <c:pt idx="422">
                  <c:v>90.921815699063657</c:v>
                </c:pt>
                <c:pt idx="423">
                  <c:v>94.552653202461812</c:v>
                </c:pt>
                <c:pt idx="424">
                  <c:v>91.212342788764957</c:v>
                </c:pt>
                <c:pt idx="425">
                  <c:v>89.736607399640633</c:v>
                </c:pt>
                <c:pt idx="426">
                  <c:v>87.806410686397143</c:v>
                </c:pt>
                <c:pt idx="427">
                  <c:v>84.018832000007322</c:v>
                </c:pt>
                <c:pt idx="428">
                  <c:v>82.66668776516336</c:v>
                </c:pt>
                <c:pt idx="429">
                  <c:v>86.090115594679091</c:v>
                </c:pt>
                <c:pt idx="430">
                  <c:v>89.34503556398171</c:v>
                </c:pt>
                <c:pt idx="431">
                  <c:v>256.41763138062697</c:v>
                </c:pt>
                <c:pt idx="432">
                  <c:v>254.0250639430177</c:v>
                </c:pt>
                <c:pt idx="433">
                  <c:v>251.52782287949387</c:v>
                </c:pt>
                <c:pt idx="434">
                  <c:v>256.07749580232536</c:v>
                </c:pt>
                <c:pt idx="435">
                  <c:v>251.47536497708691</c:v>
                </c:pt>
                <c:pt idx="436">
                  <c:v>252.0451821975862</c:v>
                </c:pt>
                <c:pt idx="437">
                  <c:v>251.80052524209924</c:v>
                </c:pt>
                <c:pt idx="438">
                  <c:v>249.97871380891178</c:v>
                </c:pt>
                <c:pt idx="439">
                  <c:v>252.56248076580377</c:v>
                </c:pt>
                <c:pt idx="440">
                  <c:v>248.72433716578618</c:v>
                </c:pt>
                <c:pt idx="441">
                  <c:v>244.26352412954023</c:v>
                </c:pt>
                <c:pt idx="442">
                  <c:v>238.31829891167888</c:v>
                </c:pt>
                <c:pt idx="443">
                  <c:v>231.6664467823303</c:v>
                </c:pt>
                <c:pt idx="444">
                  <c:v>63.286917620396139</c:v>
                </c:pt>
                <c:pt idx="445">
                  <c:v>66.394936389840879</c:v>
                </c:pt>
                <c:pt idx="446">
                  <c:v>71.985334290083998</c:v>
                </c:pt>
                <c:pt idx="447">
                  <c:v>69.923188770438415</c:v>
                </c:pt>
                <c:pt idx="448">
                  <c:v>75.352326375029193</c:v>
                </c:pt>
                <c:pt idx="449">
                  <c:v>63.821787274710253</c:v>
                </c:pt>
                <c:pt idx="450">
                  <c:v>70.318989281111755</c:v>
                </c:pt>
                <c:pt idx="451">
                  <c:v>66.362513622096756</c:v>
                </c:pt>
                <c:pt idx="452">
                  <c:v>60.066151797012161</c:v>
                </c:pt>
                <c:pt idx="453">
                  <c:v>58.249176414088637</c:v>
                </c:pt>
                <c:pt idx="454">
                  <c:v>62.64191800251578</c:v>
                </c:pt>
                <c:pt idx="455">
                  <c:v>64.117425005033596</c:v>
                </c:pt>
                <c:pt idx="456">
                  <c:v>60.05963321013698</c:v>
                </c:pt>
                <c:pt idx="457">
                  <c:v>63.665955761379486</c:v>
                </c:pt>
                <c:pt idx="458">
                  <c:v>58.395025522060998</c:v>
                </c:pt>
                <c:pt idx="459">
                  <c:v>57.951450969583533</c:v>
                </c:pt>
                <c:pt idx="460">
                  <c:v>54.387054020376311</c:v>
                </c:pt>
                <c:pt idx="461">
                  <c:v>49.577700578428328</c:v>
                </c:pt>
                <c:pt idx="462">
                  <c:v>55.691614831654604</c:v>
                </c:pt>
                <c:pt idx="463">
                  <c:v>48.432215218561161</c:v>
                </c:pt>
                <c:pt idx="464">
                  <c:v>49.017383591907333</c:v>
                </c:pt>
                <c:pt idx="465">
                  <c:v>50.337336993467794</c:v>
                </c:pt>
                <c:pt idx="466">
                  <c:v>50.374861561490007</c:v>
                </c:pt>
                <c:pt idx="467">
                  <c:v>49.515052188350616</c:v>
                </c:pt>
                <c:pt idx="468">
                  <c:v>44.098728177654934</c:v>
                </c:pt>
                <c:pt idx="469">
                  <c:v>49.479802960096229</c:v>
                </c:pt>
                <c:pt idx="470">
                  <c:v>47.018019947803673</c:v>
                </c:pt>
                <c:pt idx="471">
                  <c:v>46.309951308205697</c:v>
                </c:pt>
                <c:pt idx="472">
                  <c:v>42.731747128490987</c:v>
                </c:pt>
                <c:pt idx="473">
                  <c:v>34.896722565313546</c:v>
                </c:pt>
                <c:pt idx="474">
                  <c:v>38.182812259028921</c:v>
                </c:pt>
                <c:pt idx="475">
                  <c:v>38.2379739844149</c:v>
                </c:pt>
                <c:pt idx="476">
                  <c:v>37.546439813764671</c:v>
                </c:pt>
                <c:pt idx="477">
                  <c:v>35.706653250472051</c:v>
                </c:pt>
                <c:pt idx="478">
                  <c:v>33.923429622166587</c:v>
                </c:pt>
                <c:pt idx="479">
                  <c:v>35.984696628047978</c:v>
                </c:pt>
                <c:pt idx="480">
                  <c:v>33.014861615659406</c:v>
                </c:pt>
                <c:pt idx="481">
                  <c:v>35.568217069000966</c:v>
                </c:pt>
                <c:pt idx="482">
                  <c:v>34.536824733530437</c:v>
                </c:pt>
                <c:pt idx="483">
                  <c:v>34.622320104588056</c:v>
                </c:pt>
                <c:pt idx="484">
                  <c:v>31.363928170640232</c:v>
                </c:pt>
                <c:pt idx="485">
                  <c:v>27.402532636412435</c:v>
                </c:pt>
                <c:pt idx="486">
                  <c:v>32.45304461647325</c:v>
                </c:pt>
                <c:pt idx="487">
                  <c:v>29.370350308483644</c:v>
                </c:pt>
                <c:pt idx="488">
                  <c:v>25.988591148374674</c:v>
                </c:pt>
                <c:pt idx="489">
                  <c:v>25.237201858693737</c:v>
                </c:pt>
                <c:pt idx="490">
                  <c:v>23.839744854969769</c:v>
                </c:pt>
                <c:pt idx="491">
                  <c:v>24.766779584991717</c:v>
                </c:pt>
                <c:pt idx="492">
                  <c:v>26.576316768744054</c:v>
                </c:pt>
                <c:pt idx="493">
                  <c:v>23.758535417819157</c:v>
                </c:pt>
                <c:pt idx="494">
                  <c:v>23.78648026661412</c:v>
                </c:pt>
                <c:pt idx="495">
                  <c:v>24.327698578438657</c:v>
                </c:pt>
                <c:pt idx="496">
                  <c:v>16.814495688340315</c:v>
                </c:pt>
                <c:pt idx="497">
                  <c:v>18.761104973783475</c:v>
                </c:pt>
                <c:pt idx="498">
                  <c:v>20.833285333180239</c:v>
                </c:pt>
                <c:pt idx="499">
                  <c:v>18.285448085761395</c:v>
                </c:pt>
                <c:pt idx="500">
                  <c:v>17.605186893431956</c:v>
                </c:pt>
                <c:pt idx="501">
                  <c:v>16.711227490663738</c:v>
                </c:pt>
                <c:pt idx="502">
                  <c:v>15.237847284213924</c:v>
                </c:pt>
                <c:pt idx="503">
                  <c:v>18.131268679629656</c:v>
                </c:pt>
                <c:pt idx="504">
                  <c:v>19.755409844537532</c:v>
                </c:pt>
                <c:pt idx="505">
                  <c:v>20.072387516551956</c:v>
                </c:pt>
                <c:pt idx="506">
                  <c:v>21.63639751642668</c:v>
                </c:pt>
                <c:pt idx="507">
                  <c:v>19.85955107252137</c:v>
                </c:pt>
                <c:pt idx="508">
                  <c:v>20.651864342960561</c:v>
                </c:pt>
                <c:pt idx="509">
                  <c:v>26.02775784312103</c:v>
                </c:pt>
                <c:pt idx="510">
                  <c:v>26.194587703537884</c:v>
                </c:pt>
                <c:pt idx="511">
                  <c:v>28.262962758579597</c:v>
                </c:pt>
                <c:pt idx="512">
                  <c:v>30.621276311270041</c:v>
                </c:pt>
                <c:pt idx="513">
                  <c:v>31.470588925864213</c:v>
                </c:pt>
                <c:pt idx="514">
                  <c:v>26.215235999979733</c:v>
                </c:pt>
                <c:pt idx="515">
                  <c:v>27.834947025007363</c:v>
                </c:pt>
                <c:pt idx="516">
                  <c:v>24.411014799378641</c:v>
                </c:pt>
                <c:pt idx="517">
                  <c:v>20.792515827089002</c:v>
                </c:pt>
                <c:pt idx="518">
                  <c:v>19.339953241695365</c:v>
                </c:pt>
                <c:pt idx="519">
                  <c:v>23.209535018564402</c:v>
                </c:pt>
                <c:pt idx="520">
                  <c:v>26.736520077399486</c:v>
                </c:pt>
                <c:pt idx="521">
                  <c:v>23.532384492691222</c:v>
                </c:pt>
                <c:pt idx="522">
                  <c:v>23.48518319953121</c:v>
                </c:pt>
                <c:pt idx="523">
                  <c:v>19.37039417397035</c:v>
                </c:pt>
                <c:pt idx="524">
                  <c:v>18.281839248796345</c:v>
                </c:pt>
                <c:pt idx="525">
                  <c:v>12.830061017669001</c:v>
                </c:pt>
                <c:pt idx="526">
                  <c:v>10.472513639846357</c:v>
                </c:pt>
                <c:pt idx="527">
                  <c:v>15.710304420816261</c:v>
                </c:pt>
                <c:pt idx="528">
                  <c:v>9.5310644448845956</c:v>
                </c:pt>
                <c:pt idx="529">
                  <c:v>13.57665109586368</c:v>
                </c:pt>
                <c:pt idx="530">
                  <c:v>9.3888543761618273</c:v>
                </c:pt>
                <c:pt idx="531">
                  <c:v>3.7010844720964635</c:v>
                </c:pt>
                <c:pt idx="532">
                  <c:v>0.30101954755701221</c:v>
                </c:pt>
                <c:pt idx="533">
                  <c:v>-5.1341232801581222</c:v>
                </c:pt>
                <c:pt idx="534">
                  <c:v>-5.751999851095718</c:v>
                </c:pt>
                <c:pt idx="535">
                  <c:v>-8.3652666110050315</c:v>
                </c:pt>
                <c:pt idx="536">
                  <c:v>-8.0594053092306464</c:v>
                </c:pt>
                <c:pt idx="537">
                  <c:v>-12.00016504445871</c:v>
                </c:pt>
                <c:pt idx="538">
                  <c:v>-4.2627680152235881</c:v>
                </c:pt>
                <c:pt idx="539">
                  <c:v>-3.0615136811222414</c:v>
                </c:pt>
                <c:pt idx="540">
                  <c:v>-4.4293922420778449</c:v>
                </c:pt>
                <c:pt idx="541">
                  <c:v>-0.55598774738650836</c:v>
                </c:pt>
                <c:pt idx="542">
                  <c:v>-6.3683208796011073</c:v>
                </c:pt>
                <c:pt idx="543">
                  <c:v>-2.8408442503946212</c:v>
                </c:pt>
                <c:pt idx="544">
                  <c:v>-1.4942683468502884</c:v>
                </c:pt>
                <c:pt idx="545">
                  <c:v>-7.7861536732279752</c:v>
                </c:pt>
                <c:pt idx="546">
                  <c:v>-8.5494182499841518</c:v>
                </c:pt>
                <c:pt idx="547">
                  <c:v>-7.4384551287198288</c:v>
                </c:pt>
                <c:pt idx="548">
                  <c:v>-6.4766738492403659</c:v>
                </c:pt>
                <c:pt idx="549">
                  <c:v>-4.1951222617307149</c:v>
                </c:pt>
                <c:pt idx="550">
                  <c:v>-4.0224310152306204</c:v>
                </c:pt>
                <c:pt idx="551">
                  <c:v>-7.0203987683867402</c:v>
                </c:pt>
                <c:pt idx="552">
                  <c:v>-8.1876676009623477</c:v>
                </c:pt>
                <c:pt idx="553">
                  <c:v>-5.8036215574732468</c:v>
                </c:pt>
                <c:pt idx="554">
                  <c:v>-9.7075276057319773</c:v>
                </c:pt>
                <c:pt idx="555">
                  <c:v>-6.7517741861303531</c:v>
                </c:pt>
                <c:pt idx="556">
                  <c:v>-7.914749380194853</c:v>
                </c:pt>
                <c:pt idx="557">
                  <c:v>-8.0813088088074618</c:v>
                </c:pt>
                <c:pt idx="558">
                  <c:v>-2.4590161370499728</c:v>
                </c:pt>
                <c:pt idx="559">
                  <c:v>3.029825738214265</c:v>
                </c:pt>
                <c:pt idx="560">
                  <c:v>-2.2872291484324303</c:v>
                </c:pt>
                <c:pt idx="561">
                  <c:v>-1.6515437247067863</c:v>
                </c:pt>
                <c:pt idx="562">
                  <c:v>-4.6558129983266348</c:v>
                </c:pt>
                <c:pt idx="563">
                  <c:v>-7.786857345999036</c:v>
                </c:pt>
                <c:pt idx="564">
                  <c:v>-9.6466490921461645</c:v>
                </c:pt>
                <c:pt idx="565">
                  <c:v>-14.53317227593849</c:v>
                </c:pt>
                <c:pt idx="566">
                  <c:v>-15.083924963548929</c:v>
                </c:pt>
                <c:pt idx="567">
                  <c:v>-14.12888935895471</c:v>
                </c:pt>
                <c:pt idx="568">
                  <c:v>-10.300482010030802</c:v>
                </c:pt>
                <c:pt idx="569">
                  <c:v>-9.3078619972759569</c:v>
                </c:pt>
                <c:pt idx="570">
                  <c:v>-4.6961060815516067</c:v>
                </c:pt>
                <c:pt idx="571">
                  <c:v>-0.95192274391919629</c:v>
                </c:pt>
                <c:pt idx="572">
                  <c:v>-3.0249294067856969</c:v>
                </c:pt>
                <c:pt idx="573">
                  <c:v>3.5317464926888951</c:v>
                </c:pt>
                <c:pt idx="574">
                  <c:v>1.4169012326795312</c:v>
                </c:pt>
                <c:pt idx="575">
                  <c:v>7.0412952576143502</c:v>
                </c:pt>
                <c:pt idx="576">
                  <c:v>9.6413654317998638</c:v>
                </c:pt>
                <c:pt idx="577">
                  <c:v>13.362535554805083</c:v>
                </c:pt>
                <c:pt idx="578">
                  <c:v>15.4118875181319</c:v>
                </c:pt>
                <c:pt idx="579">
                  <c:v>14.519694642096677</c:v>
                </c:pt>
                <c:pt idx="580">
                  <c:v>20.053808681460168</c:v>
                </c:pt>
                <c:pt idx="581">
                  <c:v>14.474860060160626</c:v>
                </c:pt>
                <c:pt idx="582">
                  <c:v>13.226474690189024</c:v>
                </c:pt>
                <c:pt idx="583">
                  <c:v>16.414282851874866</c:v>
                </c:pt>
                <c:pt idx="584">
                  <c:v>15.082304610526432</c:v>
                </c:pt>
                <c:pt idx="585">
                  <c:v>14.387995331009764</c:v>
                </c:pt>
                <c:pt idx="586">
                  <c:v>12.488508531436532</c:v>
                </c:pt>
                <c:pt idx="587">
                  <c:v>12.722117809871675</c:v>
                </c:pt>
                <c:pt idx="588">
                  <c:v>14.878692518048338</c:v>
                </c:pt>
                <c:pt idx="589">
                  <c:v>12.366657365482659</c:v>
                </c:pt>
                <c:pt idx="590">
                  <c:v>10.973056201991813</c:v>
                </c:pt>
                <c:pt idx="591">
                  <c:v>16.536588759617626</c:v>
                </c:pt>
                <c:pt idx="592">
                  <c:v>17.82746154732153</c:v>
                </c:pt>
                <c:pt idx="593">
                  <c:v>17.232834056296717</c:v>
                </c:pt>
                <c:pt idx="594">
                  <c:v>20.472873553056225</c:v>
                </c:pt>
                <c:pt idx="595">
                  <c:v>25.598767234935099</c:v>
                </c:pt>
                <c:pt idx="596">
                  <c:v>19.526512305957002</c:v>
                </c:pt>
                <c:pt idx="597">
                  <c:v>18.51225451651349</c:v>
                </c:pt>
                <c:pt idx="598">
                  <c:v>18.833962877430224</c:v>
                </c:pt>
                <c:pt idx="599">
                  <c:v>18.9224899215548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A7A2-478D-A24F-CBBCB1E4A4AF}"/>
            </c:ext>
          </c:extLst>
        </c:ser>
        <c:ser>
          <c:idx val="3"/>
          <c:order val="3"/>
          <c:tx>
            <c:strRef>
              <c:f>DP!$J$1</c:f>
              <c:strCache>
                <c:ptCount val="1"/>
                <c:pt idx="0">
                  <c:v>BSA-War-DP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J$2:$J$601</c:f>
              <c:numCache>
                <c:formatCode>General</c:formatCode>
                <c:ptCount val="600"/>
                <c:pt idx="0">
                  <c:v>37.69748941164832</c:v>
                </c:pt>
                <c:pt idx="1">
                  <c:v>30.299319427568182</c:v>
                </c:pt>
                <c:pt idx="2">
                  <c:v>21.750820407392094</c:v>
                </c:pt>
                <c:pt idx="3">
                  <c:v>20.117978773962751</c:v>
                </c:pt>
                <c:pt idx="4">
                  <c:v>21.947119477934251</c:v>
                </c:pt>
                <c:pt idx="5">
                  <c:v>17.006810470880623</c:v>
                </c:pt>
                <c:pt idx="6">
                  <c:v>28.630896514787235</c:v>
                </c:pt>
                <c:pt idx="7">
                  <c:v>23.566224433567854</c:v>
                </c:pt>
                <c:pt idx="8">
                  <c:v>15.350487576633853</c:v>
                </c:pt>
                <c:pt idx="9">
                  <c:v>-1.2112103421173213</c:v>
                </c:pt>
                <c:pt idx="10">
                  <c:v>8.7688998044624764</c:v>
                </c:pt>
                <c:pt idx="11">
                  <c:v>17.189187887788442</c:v>
                </c:pt>
                <c:pt idx="12">
                  <c:v>21.456215920127232</c:v>
                </c:pt>
                <c:pt idx="13">
                  <c:v>15.364311847553461</c:v>
                </c:pt>
                <c:pt idx="14">
                  <c:v>30.647904032588848</c:v>
                </c:pt>
                <c:pt idx="15">
                  <c:v>40.008974047023607</c:v>
                </c:pt>
                <c:pt idx="16">
                  <c:v>55.0693557214489</c:v>
                </c:pt>
                <c:pt idx="17">
                  <c:v>55.547827386649239</c:v>
                </c:pt>
                <c:pt idx="18">
                  <c:v>79.952330325328276</c:v>
                </c:pt>
                <c:pt idx="19">
                  <c:v>88.427933321260852</c:v>
                </c:pt>
                <c:pt idx="20">
                  <c:v>116.94108092779905</c:v>
                </c:pt>
                <c:pt idx="21">
                  <c:v>150.33550111196919</c:v>
                </c:pt>
                <c:pt idx="22">
                  <c:v>202.84037984264933</c:v>
                </c:pt>
                <c:pt idx="23">
                  <c:v>247.42959928268462</c:v>
                </c:pt>
                <c:pt idx="24">
                  <c:v>299.55855003899057</c:v>
                </c:pt>
                <c:pt idx="25">
                  <c:v>360.67286623456943</c:v>
                </c:pt>
                <c:pt idx="26">
                  <c:v>425.24582904727322</c:v>
                </c:pt>
                <c:pt idx="27">
                  <c:v>481.75090599570024</c:v>
                </c:pt>
                <c:pt idx="28">
                  <c:v>551.93442895014607</c:v>
                </c:pt>
                <c:pt idx="29">
                  <c:v>616.67633213116937</c:v>
                </c:pt>
                <c:pt idx="30">
                  <c:v>705.1261133110421</c:v>
                </c:pt>
                <c:pt idx="31">
                  <c:v>761.63080684078068</c:v>
                </c:pt>
                <c:pt idx="32">
                  <c:v>827.26320263785317</c:v>
                </c:pt>
                <c:pt idx="33">
                  <c:v>872.04846052023777</c:v>
                </c:pt>
                <c:pt idx="34">
                  <c:v>904.52915143347445</c:v>
                </c:pt>
                <c:pt idx="35">
                  <c:v>918.75331162920497</c:v>
                </c:pt>
                <c:pt idx="36">
                  <c:v>937.8855793696556</c:v>
                </c:pt>
                <c:pt idx="37">
                  <c:v>929.27773716754257</c:v>
                </c:pt>
                <c:pt idx="38">
                  <c:v>911.24047537950275</c:v>
                </c:pt>
                <c:pt idx="39">
                  <c:v>896.3602688345369</c:v>
                </c:pt>
                <c:pt idx="40">
                  <c:v>867.85746864366683</c:v>
                </c:pt>
                <c:pt idx="41">
                  <c:v>823.71249590067066</c:v>
                </c:pt>
                <c:pt idx="42">
                  <c:v>783.91888670507319</c:v>
                </c:pt>
                <c:pt idx="43">
                  <c:v>723.49813443520372</c:v>
                </c:pt>
                <c:pt idx="44">
                  <c:v>677.22985308162879</c:v>
                </c:pt>
                <c:pt idx="45">
                  <c:v>617.44562155479832</c:v>
                </c:pt>
                <c:pt idx="46">
                  <c:v>582.16619651115786</c:v>
                </c:pt>
                <c:pt idx="47">
                  <c:v>551.66925737776376</c:v>
                </c:pt>
                <c:pt idx="48">
                  <c:v>531.94706091395483</c:v>
                </c:pt>
                <c:pt idx="49">
                  <c:v>490.72225853887477</c:v>
                </c:pt>
                <c:pt idx="50">
                  <c:v>469.37588236227543</c:v>
                </c:pt>
                <c:pt idx="51">
                  <c:v>444.48538923756547</c:v>
                </c:pt>
                <c:pt idx="52">
                  <c:v>422.38143076619747</c:v>
                </c:pt>
                <c:pt idx="53">
                  <c:v>409.17166882833368</c:v>
                </c:pt>
                <c:pt idx="54">
                  <c:v>406.65906311152014</c:v>
                </c:pt>
                <c:pt idx="55">
                  <c:v>393.97266924489787</c:v>
                </c:pt>
                <c:pt idx="56">
                  <c:v>396.27961980739411</c:v>
                </c:pt>
                <c:pt idx="57">
                  <c:v>398.36367144580606</c:v>
                </c:pt>
                <c:pt idx="58">
                  <c:v>404.01034189506981</c:v>
                </c:pt>
                <c:pt idx="59">
                  <c:v>404.19373022274743</c:v>
                </c:pt>
                <c:pt idx="60">
                  <c:v>407.50867699754991</c:v>
                </c:pt>
                <c:pt idx="61">
                  <c:v>404.66221118736343</c:v>
                </c:pt>
                <c:pt idx="62">
                  <c:v>424.11261047077011</c:v>
                </c:pt>
                <c:pt idx="63">
                  <c:v>436.0912249288441</c:v>
                </c:pt>
                <c:pt idx="64">
                  <c:v>467.85571246118002</c:v>
                </c:pt>
                <c:pt idx="65">
                  <c:v>487.42341800626559</c:v>
                </c:pt>
                <c:pt idx="66">
                  <c:v>514.22378550912003</c:v>
                </c:pt>
                <c:pt idx="67">
                  <c:v>534.96460841555131</c:v>
                </c:pt>
                <c:pt idx="68">
                  <c:v>557.13268107575902</c:v>
                </c:pt>
                <c:pt idx="69">
                  <c:v>572.96163568455029</c:v>
                </c:pt>
                <c:pt idx="70">
                  <c:v>596.9565806569766</c:v>
                </c:pt>
                <c:pt idx="71">
                  <c:v>616.67792726687776</c:v>
                </c:pt>
                <c:pt idx="72">
                  <c:v>640.24855762575044</c:v>
                </c:pt>
                <c:pt idx="73">
                  <c:v>657.49166495127315</c:v>
                </c:pt>
                <c:pt idx="74">
                  <c:v>677.70205665176809</c:v>
                </c:pt>
                <c:pt idx="75">
                  <c:v>699.10775783254849</c:v>
                </c:pt>
                <c:pt idx="76">
                  <c:v>732.70691245581065</c:v>
                </c:pt>
                <c:pt idx="77">
                  <c:v>749.13837907364302</c:v>
                </c:pt>
                <c:pt idx="78">
                  <c:v>777.24312797107143</c:v>
                </c:pt>
                <c:pt idx="79">
                  <c:v>795.59321939674578</c:v>
                </c:pt>
                <c:pt idx="80">
                  <c:v>817.45353000264993</c:v>
                </c:pt>
                <c:pt idx="81">
                  <c:v>836.54691057103344</c:v>
                </c:pt>
                <c:pt idx="82">
                  <c:v>860.30112473742884</c:v>
                </c:pt>
                <c:pt idx="83">
                  <c:v>884.74886636067833</c:v>
                </c:pt>
                <c:pt idx="84">
                  <c:v>916.11850870693036</c:v>
                </c:pt>
                <c:pt idx="85">
                  <c:v>937.78560753541808</c:v>
                </c:pt>
                <c:pt idx="86">
                  <c:v>971.06866929937939</c:v>
                </c:pt>
                <c:pt idx="87">
                  <c:v>998.59548241371613</c:v>
                </c:pt>
                <c:pt idx="88">
                  <c:v>1022.8794569945915</c:v>
                </c:pt>
                <c:pt idx="89">
                  <c:v>1039.0644663094961</c:v>
                </c:pt>
                <c:pt idx="90">
                  <c:v>1066.5059940496064</c:v>
                </c:pt>
                <c:pt idx="91">
                  <c:v>1078.6365162969416</c:v>
                </c:pt>
                <c:pt idx="92">
                  <c:v>1099.1638184581657</c:v>
                </c:pt>
                <c:pt idx="93">
                  <c:v>1120.3268907266038</c:v>
                </c:pt>
                <c:pt idx="94">
                  <c:v>1154.6981414819629</c:v>
                </c:pt>
                <c:pt idx="95">
                  <c:v>1179.7582958463729</c:v>
                </c:pt>
                <c:pt idx="96">
                  <c:v>1209.3344332226491</c:v>
                </c:pt>
                <c:pt idx="97">
                  <c:v>1230.8872963573822</c:v>
                </c:pt>
                <c:pt idx="98">
                  <c:v>1255.6403663486167</c:v>
                </c:pt>
                <c:pt idx="99">
                  <c:v>1262.5859655863026</c:v>
                </c:pt>
                <c:pt idx="100">
                  <c:v>1293.6340558995157</c:v>
                </c:pt>
                <c:pt idx="101">
                  <c:v>1312.1148704505124</c:v>
                </c:pt>
                <c:pt idx="102">
                  <c:v>1334.6839366413342</c:v>
                </c:pt>
                <c:pt idx="103">
                  <c:v>1355.5338732213149</c:v>
                </c:pt>
                <c:pt idx="104">
                  <c:v>1384.220560967221</c:v>
                </c:pt>
                <c:pt idx="105">
                  <c:v>1409.5475882164544</c:v>
                </c:pt>
                <c:pt idx="106">
                  <c:v>1437.4017192413348</c:v>
                </c:pt>
                <c:pt idx="107">
                  <c:v>1456.5438677056893</c:v>
                </c:pt>
                <c:pt idx="108">
                  <c:v>1480.4841685865808</c:v>
                </c:pt>
                <c:pt idx="109">
                  <c:v>1483.6980235220567</c:v>
                </c:pt>
                <c:pt idx="110">
                  <c:v>1509.0496344886183</c:v>
                </c:pt>
                <c:pt idx="111">
                  <c:v>1526.5646639362362</c:v>
                </c:pt>
                <c:pt idx="112">
                  <c:v>1561.7502303901083</c:v>
                </c:pt>
                <c:pt idx="113">
                  <c:v>1577.3671357476949</c:v>
                </c:pt>
                <c:pt idx="114">
                  <c:v>1603.0758925567518</c:v>
                </c:pt>
                <c:pt idx="115">
                  <c:v>1618.7442692428262</c:v>
                </c:pt>
                <c:pt idx="116">
                  <c:v>1639.7653623542958</c:v>
                </c:pt>
                <c:pt idx="117">
                  <c:v>1657.927274930873</c:v>
                </c:pt>
                <c:pt idx="118">
                  <c:v>1677.1789924029606</c:v>
                </c:pt>
                <c:pt idx="119">
                  <c:v>1691.7322666890816</c:v>
                </c:pt>
                <c:pt idx="120">
                  <c:v>1707.1700285992824</c:v>
                </c:pt>
                <c:pt idx="121">
                  <c:v>1718.7081003378698</c:v>
                </c:pt>
                <c:pt idx="122">
                  <c:v>1745.0620763135325</c:v>
                </c:pt>
                <c:pt idx="123">
                  <c:v>1753.8831066089851</c:v>
                </c:pt>
                <c:pt idx="124">
                  <c:v>1774.9037059914529</c:v>
                </c:pt>
                <c:pt idx="125">
                  <c:v>1781.324630824731</c:v>
                </c:pt>
                <c:pt idx="126">
                  <c:v>1790.5869234077461</c:v>
                </c:pt>
                <c:pt idx="127">
                  <c:v>1790.7012962882091</c:v>
                </c:pt>
                <c:pt idx="128">
                  <c:v>1808.8866037070518</c:v>
                </c:pt>
                <c:pt idx="129">
                  <c:v>1824.5515659088867</c:v>
                </c:pt>
                <c:pt idx="130">
                  <c:v>1842.126737142564</c:v>
                </c:pt>
                <c:pt idx="131">
                  <c:v>1845.6170971630158</c:v>
                </c:pt>
                <c:pt idx="132">
                  <c:v>1861.0671885221107</c:v>
                </c:pt>
                <c:pt idx="133">
                  <c:v>1879.8864920264875</c:v>
                </c:pt>
                <c:pt idx="134">
                  <c:v>1901.059779686366</c:v>
                </c:pt>
                <c:pt idx="135">
                  <c:v>1902.4502646282133</c:v>
                </c:pt>
                <c:pt idx="136">
                  <c:v>1919.4959230699976</c:v>
                </c:pt>
                <c:pt idx="137">
                  <c:v>1932.9703920768436</c:v>
                </c:pt>
                <c:pt idx="138">
                  <c:v>1949.6305007490353</c:v>
                </c:pt>
                <c:pt idx="139">
                  <c:v>1958.4820640754347</c:v>
                </c:pt>
                <c:pt idx="140">
                  <c:v>1985.593167227039</c:v>
                </c:pt>
                <c:pt idx="141">
                  <c:v>1987.9650174531109</c:v>
                </c:pt>
                <c:pt idx="142">
                  <c:v>1992.199506626793</c:v>
                </c:pt>
                <c:pt idx="143">
                  <c:v>1996.3030681213913</c:v>
                </c:pt>
                <c:pt idx="144">
                  <c:v>2008.6770512239389</c:v>
                </c:pt>
                <c:pt idx="145">
                  <c:v>2013.7010621204538</c:v>
                </c:pt>
                <c:pt idx="146">
                  <c:v>2022.2978701077923</c:v>
                </c:pt>
                <c:pt idx="147">
                  <c:v>2022.4783787790257</c:v>
                </c:pt>
                <c:pt idx="148">
                  <c:v>2037.4256155137821</c:v>
                </c:pt>
                <c:pt idx="149">
                  <c:v>2042.1697420765486</c:v>
                </c:pt>
                <c:pt idx="150">
                  <c:v>2049.9834643984636</c:v>
                </c:pt>
                <c:pt idx="151">
                  <c:v>2056.4003404418036</c:v>
                </c:pt>
                <c:pt idx="152">
                  <c:v>2068.6088655956032</c:v>
                </c:pt>
                <c:pt idx="153">
                  <c:v>2065.1673003050541</c:v>
                </c:pt>
                <c:pt idx="154">
                  <c:v>2076.0611919405978</c:v>
                </c:pt>
                <c:pt idx="155">
                  <c:v>2087.8315620960598</c:v>
                </c:pt>
                <c:pt idx="156">
                  <c:v>2089.6490504113876</c:v>
                </c:pt>
                <c:pt idx="157">
                  <c:v>2095.9159415800409</c:v>
                </c:pt>
                <c:pt idx="158">
                  <c:v>2100.4503369423701</c:v>
                </c:pt>
                <c:pt idx="159">
                  <c:v>2087.3048425592069</c:v>
                </c:pt>
                <c:pt idx="160">
                  <c:v>2085.5825609956132</c:v>
                </c:pt>
                <c:pt idx="161">
                  <c:v>2085.7594500181067</c:v>
                </c:pt>
                <c:pt idx="162">
                  <c:v>2086.6344541608678</c:v>
                </c:pt>
                <c:pt idx="163">
                  <c:v>2083.84804742801</c:v>
                </c:pt>
                <c:pt idx="164">
                  <c:v>2086.145082775337</c:v>
                </c:pt>
                <c:pt idx="165">
                  <c:v>2090.2114618624</c:v>
                </c:pt>
                <c:pt idx="166">
                  <c:v>2090.4438382629928</c:v>
                </c:pt>
                <c:pt idx="167">
                  <c:v>2093.7845816247909</c:v>
                </c:pt>
                <c:pt idx="168">
                  <c:v>2086.2540111970175</c:v>
                </c:pt>
                <c:pt idx="169">
                  <c:v>2098.5311584787232</c:v>
                </c:pt>
                <c:pt idx="170">
                  <c:v>2097.9967246546244</c:v>
                </c:pt>
                <c:pt idx="171">
                  <c:v>2103.3065756329183</c:v>
                </c:pt>
                <c:pt idx="172">
                  <c:v>2115.7047701873148</c:v>
                </c:pt>
                <c:pt idx="173">
                  <c:v>2111.7585329626213</c:v>
                </c:pt>
                <c:pt idx="174">
                  <c:v>2108.5879597333565</c:v>
                </c:pt>
                <c:pt idx="175">
                  <c:v>2101.3514473936416</c:v>
                </c:pt>
                <c:pt idx="176">
                  <c:v>2099.772313264546</c:v>
                </c:pt>
                <c:pt idx="177">
                  <c:v>2089.4640066223174</c:v>
                </c:pt>
                <c:pt idx="178">
                  <c:v>2082.8770490649908</c:v>
                </c:pt>
                <c:pt idx="179">
                  <c:v>2076.3754056121666</c:v>
                </c:pt>
                <c:pt idx="180">
                  <c:v>2072.0180089830824</c:v>
                </c:pt>
                <c:pt idx="181">
                  <c:v>2064.629848840003</c:v>
                </c:pt>
                <c:pt idx="182">
                  <c:v>2043.3344622567415</c:v>
                </c:pt>
                <c:pt idx="183">
                  <c:v>2034.3552803695368</c:v>
                </c:pt>
                <c:pt idx="184">
                  <c:v>2022.81536201278</c:v>
                </c:pt>
                <c:pt idx="185">
                  <c:v>1996.2393745132092</c:v>
                </c:pt>
                <c:pt idx="186">
                  <c:v>1995.3094920318706</c:v>
                </c:pt>
                <c:pt idx="187">
                  <c:v>1994.1712291879144</c:v>
                </c:pt>
                <c:pt idx="188">
                  <c:v>1982.8070820633843</c:v>
                </c:pt>
                <c:pt idx="189">
                  <c:v>1960.2730158392469</c:v>
                </c:pt>
                <c:pt idx="190">
                  <c:v>1950.5212702450215</c:v>
                </c:pt>
                <c:pt idx="191">
                  <c:v>1921.7410013836841</c:v>
                </c:pt>
                <c:pt idx="192">
                  <c:v>1921.9251619699451</c:v>
                </c:pt>
                <c:pt idx="193">
                  <c:v>1896.1762100850365</c:v>
                </c:pt>
                <c:pt idx="194">
                  <c:v>1884.5490242624828</c:v>
                </c:pt>
                <c:pt idx="195">
                  <c:v>1863.0096617731515</c:v>
                </c:pt>
                <c:pt idx="196">
                  <c:v>1855.4213181420466</c:v>
                </c:pt>
                <c:pt idx="197">
                  <c:v>1833.574528756629</c:v>
                </c:pt>
                <c:pt idx="198">
                  <c:v>1826.3092626309033</c:v>
                </c:pt>
                <c:pt idx="199">
                  <c:v>1810.1152393840471</c:v>
                </c:pt>
                <c:pt idx="200">
                  <c:v>1794.3307122706642</c:v>
                </c:pt>
                <c:pt idx="201">
                  <c:v>1780.0031690510211</c:v>
                </c:pt>
                <c:pt idx="202">
                  <c:v>1772.6318058792831</c:v>
                </c:pt>
                <c:pt idx="203">
                  <c:v>1752.1023836128188</c:v>
                </c:pt>
                <c:pt idx="204">
                  <c:v>1750.1130594313222</c:v>
                </c:pt>
                <c:pt idx="205">
                  <c:v>1721.6282086971503</c:v>
                </c:pt>
                <c:pt idx="206">
                  <c:v>1715.217126916875</c:v>
                </c:pt>
                <c:pt idx="207">
                  <c:v>1696.1317365362831</c:v>
                </c:pt>
                <c:pt idx="208">
                  <c:v>1689.3471090012665</c:v>
                </c:pt>
                <c:pt idx="209">
                  <c:v>1670.6286798147755</c:v>
                </c:pt>
                <c:pt idx="210">
                  <c:v>1655.6104676382417</c:v>
                </c:pt>
                <c:pt idx="211">
                  <c:v>1636.0884203937869</c:v>
                </c:pt>
                <c:pt idx="212">
                  <c:v>1614.1809612556531</c:v>
                </c:pt>
                <c:pt idx="213">
                  <c:v>1589.5728071032547</c:v>
                </c:pt>
                <c:pt idx="214">
                  <c:v>1575.169931510279</c:v>
                </c:pt>
                <c:pt idx="215">
                  <c:v>1557.4873619734747</c:v>
                </c:pt>
                <c:pt idx="216">
                  <c:v>1550.2319553775824</c:v>
                </c:pt>
                <c:pt idx="217">
                  <c:v>1528.388598113547</c:v>
                </c:pt>
                <c:pt idx="218">
                  <c:v>1517.9745111931982</c:v>
                </c:pt>
                <c:pt idx="219">
                  <c:v>1498.9058052329804</c:v>
                </c:pt>
                <c:pt idx="220">
                  <c:v>1476.9464305507718</c:v>
                </c:pt>
                <c:pt idx="221">
                  <c:v>1448.7028965963871</c:v>
                </c:pt>
                <c:pt idx="222">
                  <c:v>1422.5203222017255</c:v>
                </c:pt>
                <c:pt idx="223">
                  <c:v>1395.3411896973091</c:v>
                </c:pt>
                <c:pt idx="224">
                  <c:v>1387.3886875396988</c:v>
                </c:pt>
                <c:pt idx="225">
                  <c:v>1371.8780383774049</c:v>
                </c:pt>
                <c:pt idx="226">
                  <c:v>1347.0843296606165</c:v>
                </c:pt>
                <c:pt idx="227">
                  <c:v>1322.3264019398414</c:v>
                </c:pt>
                <c:pt idx="228">
                  <c:v>1303.0558307750441</c:v>
                </c:pt>
                <c:pt idx="229">
                  <c:v>1258.4988846232252</c:v>
                </c:pt>
                <c:pt idx="230">
                  <c:v>1244.9128685926332</c:v>
                </c:pt>
                <c:pt idx="231">
                  <c:v>1218.9328501272705</c:v>
                </c:pt>
                <c:pt idx="232">
                  <c:v>1199.7599032462945</c:v>
                </c:pt>
                <c:pt idx="233">
                  <c:v>1173.6555422893914</c:v>
                </c:pt>
                <c:pt idx="234">
                  <c:v>1161.4613121586385</c:v>
                </c:pt>
                <c:pt idx="235">
                  <c:v>1143.1181723744235</c:v>
                </c:pt>
                <c:pt idx="236">
                  <c:v>1139.3744273741227</c:v>
                </c:pt>
                <c:pt idx="237">
                  <c:v>1110.7603326960855</c:v>
                </c:pt>
                <c:pt idx="238">
                  <c:v>1091.8947584121586</c:v>
                </c:pt>
                <c:pt idx="239">
                  <c:v>1074.1618700568381</c:v>
                </c:pt>
                <c:pt idx="240">
                  <c:v>1056.9065638412649</c:v>
                </c:pt>
                <c:pt idx="241">
                  <c:v>1039.5216687695652</c:v>
                </c:pt>
                <c:pt idx="242">
                  <c:v>1044.5224983874443</c:v>
                </c:pt>
                <c:pt idx="243">
                  <c:v>1026.2825851352789</c:v>
                </c:pt>
                <c:pt idx="244">
                  <c:v>1019.7392700830372</c:v>
                </c:pt>
                <c:pt idx="245">
                  <c:v>999.06424943028378</c:v>
                </c:pt>
                <c:pt idx="246">
                  <c:v>997.14725363420621</c:v>
                </c:pt>
                <c:pt idx="247">
                  <c:v>977.24789541999678</c:v>
                </c:pt>
                <c:pt idx="248">
                  <c:v>965.79585455252288</c:v>
                </c:pt>
                <c:pt idx="249">
                  <c:v>938.14939999076853</c:v>
                </c:pt>
                <c:pt idx="250">
                  <c:v>935.15426287185585</c:v>
                </c:pt>
                <c:pt idx="251">
                  <c:v>922.60753871777433</c:v>
                </c:pt>
                <c:pt idx="252">
                  <c:v>919.52737015599109</c:v>
                </c:pt>
                <c:pt idx="253">
                  <c:v>912.963206517196</c:v>
                </c:pt>
                <c:pt idx="254">
                  <c:v>908.78888532055055</c:v>
                </c:pt>
                <c:pt idx="255">
                  <c:v>888.95620736267153</c:v>
                </c:pt>
                <c:pt idx="256">
                  <c:v>882.89413230779871</c:v>
                </c:pt>
                <c:pt idx="257">
                  <c:v>861.18495916963536</c:v>
                </c:pt>
                <c:pt idx="258">
                  <c:v>857.24334832221859</c:v>
                </c:pt>
                <c:pt idx="259">
                  <c:v>840.07781295027405</c:v>
                </c:pt>
                <c:pt idx="260">
                  <c:v>837.5645491208943</c:v>
                </c:pt>
                <c:pt idx="261">
                  <c:v>821.2537839677085</c:v>
                </c:pt>
                <c:pt idx="262">
                  <c:v>816.02700718965525</c:v>
                </c:pt>
                <c:pt idx="263">
                  <c:v>792.54240812607895</c:v>
                </c:pt>
                <c:pt idx="264">
                  <c:v>788.52263687314723</c:v>
                </c:pt>
                <c:pt idx="265">
                  <c:v>773.1577933827673</c:v>
                </c:pt>
                <c:pt idx="266">
                  <c:v>766.84336201177803</c:v>
                </c:pt>
                <c:pt idx="267">
                  <c:v>755.28396113744407</c:v>
                </c:pt>
                <c:pt idx="268">
                  <c:v>752.95534549909564</c:v>
                </c:pt>
                <c:pt idx="269">
                  <c:v>737.21270146124209</c:v>
                </c:pt>
                <c:pt idx="270">
                  <c:v>736.97985113292293</c:v>
                </c:pt>
                <c:pt idx="271">
                  <c:v>729.85133057268945</c:v>
                </c:pt>
                <c:pt idx="272">
                  <c:v>726.93362875085575</c:v>
                </c:pt>
                <c:pt idx="273">
                  <c:v>713.3945669180481</c:v>
                </c:pt>
                <c:pt idx="274">
                  <c:v>715.88053196744124</c:v>
                </c:pt>
                <c:pt idx="275">
                  <c:v>704.41490346337253</c:v>
                </c:pt>
                <c:pt idx="276">
                  <c:v>706.78326116707376</c:v>
                </c:pt>
                <c:pt idx="277">
                  <c:v>683.90491860820134</c:v>
                </c:pt>
                <c:pt idx="278">
                  <c:v>679.46979665611741</c:v>
                </c:pt>
                <c:pt idx="279">
                  <c:v>656.22624015156759</c:v>
                </c:pt>
                <c:pt idx="280">
                  <c:v>639.4741588065425</c:v>
                </c:pt>
                <c:pt idx="281">
                  <c:v>627.34531610516797</c:v>
                </c:pt>
                <c:pt idx="282">
                  <c:v>619.87600473469695</c:v>
                </c:pt>
                <c:pt idx="283">
                  <c:v>602.94580586617383</c:v>
                </c:pt>
                <c:pt idx="284">
                  <c:v>595.63625721954941</c:v>
                </c:pt>
                <c:pt idx="285">
                  <c:v>581.51798037523952</c:v>
                </c:pt>
                <c:pt idx="286">
                  <c:v>574.36189426592784</c:v>
                </c:pt>
                <c:pt idx="287">
                  <c:v>557.78640814732682</c:v>
                </c:pt>
                <c:pt idx="288">
                  <c:v>550.39320374152624</c:v>
                </c:pt>
                <c:pt idx="289">
                  <c:v>531.23421148621412</c:v>
                </c:pt>
                <c:pt idx="290">
                  <c:v>527.67926151576364</c:v>
                </c:pt>
                <c:pt idx="291">
                  <c:v>521.51340097174682</c:v>
                </c:pt>
                <c:pt idx="292">
                  <c:v>526.55689287204143</c:v>
                </c:pt>
                <c:pt idx="293">
                  <c:v>514.19572009986234</c:v>
                </c:pt>
                <c:pt idx="294">
                  <c:v>514.78570463426502</c:v>
                </c:pt>
                <c:pt idx="295">
                  <c:v>499.39223068965782</c:v>
                </c:pt>
                <c:pt idx="296">
                  <c:v>494.01592972332332</c:v>
                </c:pt>
                <c:pt idx="297">
                  <c:v>476.71865146437773</c:v>
                </c:pt>
                <c:pt idx="298">
                  <c:v>470.38054194260451</c:v>
                </c:pt>
                <c:pt idx="299">
                  <c:v>456.11949386870947</c:v>
                </c:pt>
                <c:pt idx="300">
                  <c:v>450.90301797777914</c:v>
                </c:pt>
                <c:pt idx="301">
                  <c:v>441.31524528363036</c:v>
                </c:pt>
                <c:pt idx="302">
                  <c:v>444.86898326040978</c:v>
                </c:pt>
                <c:pt idx="303">
                  <c:v>436.99782253165802</c:v>
                </c:pt>
                <c:pt idx="304">
                  <c:v>426.83488304440465</c:v>
                </c:pt>
                <c:pt idx="305">
                  <c:v>411.57249034818284</c:v>
                </c:pt>
                <c:pt idx="306">
                  <c:v>409.88934722102118</c:v>
                </c:pt>
                <c:pt idx="307">
                  <c:v>395.42298564076367</c:v>
                </c:pt>
                <c:pt idx="308">
                  <c:v>403.30590235429275</c:v>
                </c:pt>
                <c:pt idx="309">
                  <c:v>392.90985789370109</c:v>
                </c:pt>
                <c:pt idx="310">
                  <c:v>391.60500661515283</c:v>
                </c:pt>
                <c:pt idx="311">
                  <c:v>384.38555069581997</c:v>
                </c:pt>
                <c:pt idx="312">
                  <c:v>391.54600743739007</c:v>
                </c:pt>
                <c:pt idx="313">
                  <c:v>385.07556068483149</c:v>
                </c:pt>
                <c:pt idx="314">
                  <c:v>386.49464795306335</c:v>
                </c:pt>
                <c:pt idx="315">
                  <c:v>384.84918640365316</c:v>
                </c:pt>
                <c:pt idx="316">
                  <c:v>387.21160242288954</c:v>
                </c:pt>
                <c:pt idx="317">
                  <c:v>384.60885350503492</c:v>
                </c:pt>
                <c:pt idx="318">
                  <c:v>393.74982407488216</c:v>
                </c:pt>
                <c:pt idx="319">
                  <c:v>391.83179592739441</c:v>
                </c:pt>
                <c:pt idx="320">
                  <c:v>393.0254662181552</c:v>
                </c:pt>
                <c:pt idx="321">
                  <c:v>380.36480976405886</c:v>
                </c:pt>
                <c:pt idx="322">
                  <c:v>393.35731525273684</c:v>
                </c:pt>
                <c:pt idx="323">
                  <c:v>393.5346631245144</c:v>
                </c:pt>
                <c:pt idx="324">
                  <c:v>402.95302423816241</c:v>
                </c:pt>
                <c:pt idx="325">
                  <c:v>392.16324435910866</c:v>
                </c:pt>
                <c:pt idx="326">
                  <c:v>393.60096945849864</c:v>
                </c:pt>
                <c:pt idx="327">
                  <c:v>392.04543136660487</c:v>
                </c:pt>
                <c:pt idx="328">
                  <c:v>390.57725129038585</c:v>
                </c:pt>
                <c:pt idx="329">
                  <c:v>384.19812175667613</c:v>
                </c:pt>
                <c:pt idx="330">
                  <c:v>386.61553347152324</c:v>
                </c:pt>
                <c:pt idx="331">
                  <c:v>380.45742606275905</c:v>
                </c:pt>
                <c:pt idx="332">
                  <c:v>380.61468146500948</c:v>
                </c:pt>
                <c:pt idx="333">
                  <c:v>376.38436920391064</c:v>
                </c:pt>
                <c:pt idx="334">
                  <c:v>379.66253243814629</c:v>
                </c:pt>
                <c:pt idx="335">
                  <c:v>372.13030475474943</c:v>
                </c:pt>
                <c:pt idx="336">
                  <c:v>376.38635574430418</c:v>
                </c:pt>
                <c:pt idx="337">
                  <c:v>367.04784925998626</c:v>
                </c:pt>
                <c:pt idx="338">
                  <c:v>375.35288670085743</c:v>
                </c:pt>
                <c:pt idx="339">
                  <c:v>372.60468887036672</c:v>
                </c:pt>
                <c:pt idx="340">
                  <c:v>372.75266466362513</c:v>
                </c:pt>
                <c:pt idx="341">
                  <c:v>367.85089077883879</c:v>
                </c:pt>
                <c:pt idx="342">
                  <c:v>368.98387450556487</c:v>
                </c:pt>
                <c:pt idx="343">
                  <c:v>363.71772298741831</c:v>
                </c:pt>
                <c:pt idx="344">
                  <c:v>369.48177664938703</c:v>
                </c:pt>
                <c:pt idx="345">
                  <c:v>370.10871630548132</c:v>
                </c:pt>
                <c:pt idx="346">
                  <c:v>371.33192478956721</c:v>
                </c:pt>
                <c:pt idx="347">
                  <c:v>369.13506751173566</c:v>
                </c:pt>
                <c:pt idx="348">
                  <c:v>363.60341988914416</c:v>
                </c:pt>
                <c:pt idx="349">
                  <c:v>350.79488590539665</c:v>
                </c:pt>
                <c:pt idx="350">
                  <c:v>348.69318697874115</c:v>
                </c:pt>
                <c:pt idx="351">
                  <c:v>344.77755428492583</c:v>
                </c:pt>
                <c:pt idx="352">
                  <c:v>345.55581470177685</c:v>
                </c:pt>
                <c:pt idx="353">
                  <c:v>342.34191447822656</c:v>
                </c:pt>
                <c:pt idx="354">
                  <c:v>340.65797089028325</c:v>
                </c:pt>
                <c:pt idx="355">
                  <c:v>336.14038852155926</c:v>
                </c:pt>
                <c:pt idx="356">
                  <c:v>331.53020093527783</c:v>
                </c:pt>
                <c:pt idx="357">
                  <c:v>326.14309150032949</c:v>
                </c:pt>
                <c:pt idx="358">
                  <c:v>319.96727277569073</c:v>
                </c:pt>
                <c:pt idx="359">
                  <c:v>313.76037285560312</c:v>
                </c:pt>
                <c:pt idx="360">
                  <c:v>309.52569682427094</c:v>
                </c:pt>
                <c:pt idx="361">
                  <c:v>304.19953554588483</c:v>
                </c:pt>
                <c:pt idx="362">
                  <c:v>303.00587783628964</c:v>
                </c:pt>
                <c:pt idx="363">
                  <c:v>297.68760163253853</c:v>
                </c:pt>
                <c:pt idx="364">
                  <c:v>290.14354742853794</c:v>
                </c:pt>
                <c:pt idx="365">
                  <c:v>288.36599669732516</c:v>
                </c:pt>
                <c:pt idx="366">
                  <c:v>286.45036210217899</c:v>
                </c:pt>
                <c:pt idx="367">
                  <c:v>278.25704039147155</c:v>
                </c:pt>
                <c:pt idx="368">
                  <c:v>276.15868008347422</c:v>
                </c:pt>
                <c:pt idx="369">
                  <c:v>266.65084651124278</c:v>
                </c:pt>
                <c:pt idx="370">
                  <c:v>258.18723600172308</c:v>
                </c:pt>
                <c:pt idx="371">
                  <c:v>252.21344779560505</c:v>
                </c:pt>
                <c:pt idx="372">
                  <c:v>255.63405652743543</c:v>
                </c:pt>
                <c:pt idx="373">
                  <c:v>249.85153535197165</c:v>
                </c:pt>
                <c:pt idx="374">
                  <c:v>252.7783550221892</c:v>
                </c:pt>
                <c:pt idx="375">
                  <c:v>256.56366866938026</c:v>
                </c:pt>
                <c:pt idx="376">
                  <c:v>264.01094126223745</c:v>
                </c:pt>
                <c:pt idx="377">
                  <c:v>256.12682475446002</c:v>
                </c:pt>
                <c:pt idx="378">
                  <c:v>254.05491039672125</c:v>
                </c:pt>
                <c:pt idx="379">
                  <c:v>243.85681516640568</c:v>
                </c:pt>
                <c:pt idx="380">
                  <c:v>247.00102769532688</c:v>
                </c:pt>
                <c:pt idx="381">
                  <c:v>242.65672020188873</c:v>
                </c:pt>
                <c:pt idx="382">
                  <c:v>249.26358638842063</c:v>
                </c:pt>
                <c:pt idx="383">
                  <c:v>242.57318666752371</c:v>
                </c:pt>
                <c:pt idx="384">
                  <c:v>249.85468673204957</c:v>
                </c:pt>
                <c:pt idx="385">
                  <c:v>241.12181405924798</c:v>
                </c:pt>
                <c:pt idx="386">
                  <c:v>246.19743213115058</c:v>
                </c:pt>
                <c:pt idx="387">
                  <c:v>243.33084825962916</c:v>
                </c:pt>
                <c:pt idx="388">
                  <c:v>235.2622801937226</c:v>
                </c:pt>
                <c:pt idx="389">
                  <c:v>227.14723306709564</c:v>
                </c:pt>
                <c:pt idx="390">
                  <c:v>231.34750513472633</c:v>
                </c:pt>
                <c:pt idx="391">
                  <c:v>217.56147221499148</c:v>
                </c:pt>
                <c:pt idx="392">
                  <c:v>219.92739075323942</c:v>
                </c:pt>
                <c:pt idx="393">
                  <c:v>213.67008571552344</c:v>
                </c:pt>
                <c:pt idx="394">
                  <c:v>217.33859877509633</c:v>
                </c:pt>
                <c:pt idx="395">
                  <c:v>208.77485635004922</c:v>
                </c:pt>
                <c:pt idx="396">
                  <c:v>212.85161274263515</c:v>
                </c:pt>
                <c:pt idx="397">
                  <c:v>205.38041350092243</c:v>
                </c:pt>
                <c:pt idx="398">
                  <c:v>201.93767094402074</c:v>
                </c:pt>
                <c:pt idx="399">
                  <c:v>186.98622216718323</c:v>
                </c:pt>
                <c:pt idx="400">
                  <c:v>180.04226509787622</c:v>
                </c:pt>
                <c:pt idx="401">
                  <c:v>171.11098431662617</c:v>
                </c:pt>
                <c:pt idx="402">
                  <c:v>167.55111443485717</c:v>
                </c:pt>
                <c:pt idx="403">
                  <c:v>158.24122587071338</c:v>
                </c:pt>
                <c:pt idx="404">
                  <c:v>162.69609465430887</c:v>
                </c:pt>
                <c:pt idx="405">
                  <c:v>152.72200169975261</c:v>
                </c:pt>
                <c:pt idx="406">
                  <c:v>148.09029565705021</c:v>
                </c:pt>
                <c:pt idx="407">
                  <c:v>142.02953685134372</c:v>
                </c:pt>
                <c:pt idx="408">
                  <c:v>141.96475734950533</c:v>
                </c:pt>
                <c:pt idx="409">
                  <c:v>134.39150504481947</c:v>
                </c:pt>
                <c:pt idx="410">
                  <c:v>131.21567127368414</c:v>
                </c:pt>
                <c:pt idx="411">
                  <c:v>126.01575243641622</c:v>
                </c:pt>
                <c:pt idx="412">
                  <c:v>133.97939630144546</c:v>
                </c:pt>
                <c:pt idx="413">
                  <c:v>131.11531098469959</c:v>
                </c:pt>
                <c:pt idx="414">
                  <c:v>135.79579260972534</c:v>
                </c:pt>
                <c:pt idx="415">
                  <c:v>126.8367008135251</c:v>
                </c:pt>
                <c:pt idx="416">
                  <c:v>126.7926561671127</c:v>
                </c:pt>
                <c:pt idx="417">
                  <c:v>119.56495149159348</c:v>
                </c:pt>
                <c:pt idx="418">
                  <c:v>126.78617968497171</c:v>
                </c:pt>
                <c:pt idx="419">
                  <c:v>128.34366677769023</c:v>
                </c:pt>
                <c:pt idx="420">
                  <c:v>123.75951321760641</c:v>
                </c:pt>
                <c:pt idx="421">
                  <c:v>116.84508646642611</c:v>
                </c:pt>
                <c:pt idx="422">
                  <c:v>115.85275194505036</c:v>
                </c:pt>
                <c:pt idx="423">
                  <c:v>111.70866648076711</c:v>
                </c:pt>
                <c:pt idx="424">
                  <c:v>111.7732361695692</c:v>
                </c:pt>
                <c:pt idx="425">
                  <c:v>105.20315750171547</c:v>
                </c:pt>
                <c:pt idx="426">
                  <c:v>103.55883034381766</c:v>
                </c:pt>
                <c:pt idx="427">
                  <c:v>97.96605523436007</c:v>
                </c:pt>
                <c:pt idx="428">
                  <c:v>100.01293265435127</c:v>
                </c:pt>
                <c:pt idx="429">
                  <c:v>98.889758028400024</c:v>
                </c:pt>
                <c:pt idx="430">
                  <c:v>103.61887720825789</c:v>
                </c:pt>
                <c:pt idx="431">
                  <c:v>131.23027397073577</c:v>
                </c:pt>
                <c:pt idx="432">
                  <c:v>125.32759674124247</c:v>
                </c:pt>
                <c:pt idx="433">
                  <c:v>120.76901853184637</c:v>
                </c:pt>
                <c:pt idx="434">
                  <c:v>131.14617266072784</c:v>
                </c:pt>
                <c:pt idx="435">
                  <c:v>126.18806432589012</c:v>
                </c:pt>
                <c:pt idx="436">
                  <c:v>130.39248844514634</c:v>
                </c:pt>
                <c:pt idx="437">
                  <c:v>126.75722772986276</c:v>
                </c:pt>
                <c:pt idx="438">
                  <c:v>126.62631395212343</c:v>
                </c:pt>
                <c:pt idx="439">
                  <c:v>124.64265734798481</c:v>
                </c:pt>
                <c:pt idx="440">
                  <c:v>128.07625020765795</c:v>
                </c:pt>
                <c:pt idx="441">
                  <c:v>122.40574836682083</c:v>
                </c:pt>
                <c:pt idx="442">
                  <c:v>121.66400260261929</c:v>
                </c:pt>
                <c:pt idx="443">
                  <c:v>118.67342626204299</c:v>
                </c:pt>
                <c:pt idx="444">
                  <c:v>84.787913650884107</c:v>
                </c:pt>
                <c:pt idx="445">
                  <c:v>84.486498910967342</c:v>
                </c:pt>
                <c:pt idx="446">
                  <c:v>90.565975937346948</c:v>
                </c:pt>
                <c:pt idx="447">
                  <c:v>79.918272822687186</c:v>
                </c:pt>
                <c:pt idx="448">
                  <c:v>86.34047509731505</c:v>
                </c:pt>
                <c:pt idx="449">
                  <c:v>75.150251886197481</c:v>
                </c:pt>
                <c:pt idx="450">
                  <c:v>81.85437383221327</c:v>
                </c:pt>
                <c:pt idx="451">
                  <c:v>74.687243083610952</c:v>
                </c:pt>
                <c:pt idx="452">
                  <c:v>78.611972349731062</c:v>
                </c:pt>
                <c:pt idx="453">
                  <c:v>64.878586108360523</c:v>
                </c:pt>
                <c:pt idx="454">
                  <c:v>71.524941613515395</c:v>
                </c:pt>
                <c:pt idx="455">
                  <c:v>69.117701679748279</c:v>
                </c:pt>
                <c:pt idx="456">
                  <c:v>66.828818267701365</c:v>
                </c:pt>
                <c:pt idx="457">
                  <c:v>66.295561772826986</c:v>
                </c:pt>
                <c:pt idx="458">
                  <c:v>65.918864599905888</c:v>
                </c:pt>
                <c:pt idx="459">
                  <c:v>58.778299651862504</c:v>
                </c:pt>
                <c:pt idx="460">
                  <c:v>69.389439474024385</c:v>
                </c:pt>
                <c:pt idx="461">
                  <c:v>61.859335989187997</c:v>
                </c:pt>
                <c:pt idx="462">
                  <c:v>66.048641671832058</c:v>
                </c:pt>
                <c:pt idx="463">
                  <c:v>60.845048580717531</c:v>
                </c:pt>
                <c:pt idx="464">
                  <c:v>68.477157795189555</c:v>
                </c:pt>
                <c:pt idx="465">
                  <c:v>63.973355967481041</c:v>
                </c:pt>
                <c:pt idx="466">
                  <c:v>74.470034071473975</c:v>
                </c:pt>
                <c:pt idx="467">
                  <c:v>70.321998050386242</c:v>
                </c:pt>
                <c:pt idx="468">
                  <c:v>70.728139559576462</c:v>
                </c:pt>
                <c:pt idx="469">
                  <c:v>66.85295247001811</c:v>
                </c:pt>
                <c:pt idx="470">
                  <c:v>69.753519727324317</c:v>
                </c:pt>
                <c:pt idx="471">
                  <c:v>73.119049832460192</c:v>
                </c:pt>
                <c:pt idx="472">
                  <c:v>80.025547775615124</c:v>
                </c:pt>
                <c:pt idx="473">
                  <c:v>62.345928513521379</c:v>
                </c:pt>
                <c:pt idx="474">
                  <c:v>63.982462673813053</c:v>
                </c:pt>
                <c:pt idx="475">
                  <c:v>59.00288657739415</c:v>
                </c:pt>
                <c:pt idx="476">
                  <c:v>55.473038014280824</c:v>
                </c:pt>
                <c:pt idx="477">
                  <c:v>50.302283510620121</c:v>
                </c:pt>
                <c:pt idx="478">
                  <c:v>50.428182813265131</c:v>
                </c:pt>
                <c:pt idx="479">
                  <c:v>47.747799863263374</c:v>
                </c:pt>
                <c:pt idx="480">
                  <c:v>46.417445653823485</c:v>
                </c:pt>
                <c:pt idx="481">
                  <c:v>46.289209641998433</c:v>
                </c:pt>
                <c:pt idx="482">
                  <c:v>55.43731725123402</c:v>
                </c:pt>
                <c:pt idx="483">
                  <c:v>49.278770105314976</c:v>
                </c:pt>
                <c:pt idx="484">
                  <c:v>42.185380367893032</c:v>
                </c:pt>
                <c:pt idx="485">
                  <c:v>34.563527842388943</c:v>
                </c:pt>
                <c:pt idx="486">
                  <c:v>42.507719918402287</c:v>
                </c:pt>
                <c:pt idx="487">
                  <c:v>36.675850909297054</c:v>
                </c:pt>
                <c:pt idx="488">
                  <c:v>38.89696781378295</c:v>
                </c:pt>
                <c:pt idx="489">
                  <c:v>40.366892126901888</c:v>
                </c:pt>
                <c:pt idx="490">
                  <c:v>35.069066988384101</c:v>
                </c:pt>
                <c:pt idx="491">
                  <c:v>33.946625247348095</c:v>
                </c:pt>
                <c:pt idx="492">
                  <c:v>37.153558427510575</c:v>
                </c:pt>
                <c:pt idx="493">
                  <c:v>34.994223377236722</c:v>
                </c:pt>
                <c:pt idx="494">
                  <c:v>37.425261803441416</c:v>
                </c:pt>
                <c:pt idx="495">
                  <c:v>27.887458065318373</c:v>
                </c:pt>
                <c:pt idx="496">
                  <c:v>27.774200163564185</c:v>
                </c:pt>
                <c:pt idx="497">
                  <c:v>28.047161306727009</c:v>
                </c:pt>
                <c:pt idx="498">
                  <c:v>31.072378015456948</c:v>
                </c:pt>
                <c:pt idx="499">
                  <c:v>28.006821180284039</c:v>
                </c:pt>
                <c:pt idx="500">
                  <c:v>31.122674711341215</c:v>
                </c:pt>
                <c:pt idx="501">
                  <c:v>27.559828516294338</c:v>
                </c:pt>
                <c:pt idx="502">
                  <c:v>27.588609238596476</c:v>
                </c:pt>
                <c:pt idx="503">
                  <c:v>33.239135947366364</c:v>
                </c:pt>
                <c:pt idx="504">
                  <c:v>32.507396441720076</c:v>
                </c:pt>
                <c:pt idx="505">
                  <c:v>25.08187053593614</c:v>
                </c:pt>
                <c:pt idx="506">
                  <c:v>25.013552566726993</c:v>
                </c:pt>
                <c:pt idx="507">
                  <c:v>17.814690327745385</c:v>
                </c:pt>
                <c:pt idx="508">
                  <c:v>22.12681178398325</c:v>
                </c:pt>
                <c:pt idx="509">
                  <c:v>20.495945127975137</c:v>
                </c:pt>
                <c:pt idx="510">
                  <c:v>21.394299357336319</c:v>
                </c:pt>
                <c:pt idx="511">
                  <c:v>20.136339407750182</c:v>
                </c:pt>
                <c:pt idx="512">
                  <c:v>22.068452610023623</c:v>
                </c:pt>
                <c:pt idx="513">
                  <c:v>19.71594750965664</c:v>
                </c:pt>
                <c:pt idx="514">
                  <c:v>21.215534231120905</c:v>
                </c:pt>
                <c:pt idx="515">
                  <c:v>19.107584164375087</c:v>
                </c:pt>
                <c:pt idx="516">
                  <c:v>20.466824388459131</c:v>
                </c:pt>
                <c:pt idx="517">
                  <c:v>16.203343081357765</c:v>
                </c:pt>
                <c:pt idx="518">
                  <c:v>23.20481126976842</c:v>
                </c:pt>
                <c:pt idx="519">
                  <c:v>23.883046278346953</c:v>
                </c:pt>
                <c:pt idx="520">
                  <c:v>30.388236405047031</c:v>
                </c:pt>
                <c:pt idx="521">
                  <c:v>25.735760854037622</c:v>
                </c:pt>
                <c:pt idx="522">
                  <c:v>25.231228685252031</c:v>
                </c:pt>
                <c:pt idx="523">
                  <c:v>19.812151291758656</c:v>
                </c:pt>
                <c:pt idx="524">
                  <c:v>20.730784584720745</c:v>
                </c:pt>
                <c:pt idx="525">
                  <c:v>15.627876143286313</c:v>
                </c:pt>
                <c:pt idx="526">
                  <c:v>19.483077167873834</c:v>
                </c:pt>
                <c:pt idx="527">
                  <c:v>18.613106428219826</c:v>
                </c:pt>
                <c:pt idx="528">
                  <c:v>17.356281653811955</c:v>
                </c:pt>
                <c:pt idx="529">
                  <c:v>14.522556347064993</c:v>
                </c:pt>
                <c:pt idx="530">
                  <c:v>14.823500250107269</c:v>
                </c:pt>
                <c:pt idx="531">
                  <c:v>7.921381723927718</c:v>
                </c:pt>
                <c:pt idx="532">
                  <c:v>12.90377189404092</c:v>
                </c:pt>
                <c:pt idx="533">
                  <c:v>8.6887028700895979</c:v>
                </c:pt>
                <c:pt idx="534">
                  <c:v>10.49174132701617</c:v>
                </c:pt>
                <c:pt idx="535">
                  <c:v>7.7929821528403069</c:v>
                </c:pt>
                <c:pt idx="536">
                  <c:v>11.744991390593775</c:v>
                </c:pt>
                <c:pt idx="537">
                  <c:v>4.9178426161377473</c:v>
                </c:pt>
                <c:pt idx="538">
                  <c:v>15.614941130137382</c:v>
                </c:pt>
                <c:pt idx="539">
                  <c:v>11.875092498838503</c:v>
                </c:pt>
                <c:pt idx="540">
                  <c:v>15.010771382417181</c:v>
                </c:pt>
                <c:pt idx="541">
                  <c:v>13.45933573718253</c:v>
                </c:pt>
                <c:pt idx="542">
                  <c:v>16.385556967310805</c:v>
                </c:pt>
                <c:pt idx="543">
                  <c:v>17.862626256669309</c:v>
                </c:pt>
                <c:pt idx="544">
                  <c:v>18.40282625070347</c:v>
                </c:pt>
                <c:pt idx="545">
                  <c:v>7.2594243317429097</c:v>
                </c:pt>
                <c:pt idx="546">
                  <c:v>7.2310337571115975</c:v>
                </c:pt>
                <c:pt idx="547">
                  <c:v>6.5615466422862934</c:v>
                </c:pt>
                <c:pt idx="548">
                  <c:v>9.5478814497483526</c:v>
                </c:pt>
                <c:pt idx="549">
                  <c:v>8.2126227349725056</c:v>
                </c:pt>
                <c:pt idx="550">
                  <c:v>14.509482261104282</c:v>
                </c:pt>
                <c:pt idx="551">
                  <c:v>6.1667475345066238</c:v>
                </c:pt>
                <c:pt idx="552">
                  <c:v>12.724047203586165</c:v>
                </c:pt>
                <c:pt idx="553">
                  <c:v>9.0499267321069645</c:v>
                </c:pt>
                <c:pt idx="554">
                  <c:v>11.510447868756479</c:v>
                </c:pt>
                <c:pt idx="555">
                  <c:v>5.1557907584307978</c:v>
                </c:pt>
                <c:pt idx="556">
                  <c:v>4.0068117015529863</c:v>
                </c:pt>
                <c:pt idx="557">
                  <c:v>2.5303056026680979</c:v>
                </c:pt>
                <c:pt idx="558">
                  <c:v>10.507735560223196</c:v>
                </c:pt>
                <c:pt idx="559">
                  <c:v>10.564568569982415</c:v>
                </c:pt>
                <c:pt idx="560">
                  <c:v>2.919387627885992</c:v>
                </c:pt>
                <c:pt idx="561">
                  <c:v>0.96537593261045684</c:v>
                </c:pt>
                <c:pt idx="562">
                  <c:v>1.6007104471444678</c:v>
                </c:pt>
                <c:pt idx="563">
                  <c:v>-7.4971659654720151</c:v>
                </c:pt>
                <c:pt idx="564">
                  <c:v>-2.41044524642466</c:v>
                </c:pt>
                <c:pt idx="565">
                  <c:v>-13.038448145102377</c:v>
                </c:pt>
                <c:pt idx="566">
                  <c:v>-8.7206014274497985</c:v>
                </c:pt>
                <c:pt idx="567">
                  <c:v>-11.171343648070213</c:v>
                </c:pt>
                <c:pt idx="568">
                  <c:v>-4.1392645477421723</c:v>
                </c:pt>
                <c:pt idx="569">
                  <c:v>-2.7375982475150273</c:v>
                </c:pt>
                <c:pt idx="570">
                  <c:v>0.52557197757083807</c:v>
                </c:pt>
                <c:pt idx="571">
                  <c:v>-0.70068367663120867</c:v>
                </c:pt>
                <c:pt idx="572">
                  <c:v>1.444750193890199</c:v>
                </c:pt>
                <c:pt idx="573">
                  <c:v>8.5576919104539506</c:v>
                </c:pt>
                <c:pt idx="574">
                  <c:v>12.847023942560687</c:v>
                </c:pt>
                <c:pt idx="575">
                  <c:v>12.84524517568452</c:v>
                </c:pt>
                <c:pt idx="576">
                  <c:v>21.505373519689012</c:v>
                </c:pt>
                <c:pt idx="577">
                  <c:v>16.034214220271579</c:v>
                </c:pt>
                <c:pt idx="578">
                  <c:v>22.614874199460871</c:v>
                </c:pt>
                <c:pt idx="579">
                  <c:v>18.762474601712331</c:v>
                </c:pt>
                <c:pt idx="580">
                  <c:v>26.675078633014717</c:v>
                </c:pt>
                <c:pt idx="581">
                  <c:v>19.720042796308853</c:v>
                </c:pt>
                <c:pt idx="582">
                  <c:v>21.115336741292694</c:v>
                </c:pt>
                <c:pt idx="583">
                  <c:v>18.732080599921137</c:v>
                </c:pt>
                <c:pt idx="584">
                  <c:v>28.631147990582914</c:v>
                </c:pt>
                <c:pt idx="585">
                  <c:v>21.771943934735411</c:v>
                </c:pt>
                <c:pt idx="586">
                  <c:v>28.686715193538653</c:v>
                </c:pt>
                <c:pt idx="587">
                  <c:v>26.741476616490324</c:v>
                </c:pt>
                <c:pt idx="588">
                  <c:v>33.893683746200878</c:v>
                </c:pt>
                <c:pt idx="589">
                  <c:v>29.856964834085705</c:v>
                </c:pt>
                <c:pt idx="590">
                  <c:v>34.654498325901045</c:v>
                </c:pt>
                <c:pt idx="591">
                  <c:v>33.657740660657616</c:v>
                </c:pt>
                <c:pt idx="592">
                  <c:v>42.109871880600949</c:v>
                </c:pt>
                <c:pt idx="593">
                  <c:v>36.200987357360212</c:v>
                </c:pt>
                <c:pt idx="594">
                  <c:v>44.209521339517835</c:v>
                </c:pt>
                <c:pt idx="595">
                  <c:v>47.368236439296147</c:v>
                </c:pt>
                <c:pt idx="596">
                  <c:v>51.397445832775027</c:v>
                </c:pt>
                <c:pt idx="597">
                  <c:v>41.172413152272448</c:v>
                </c:pt>
                <c:pt idx="598">
                  <c:v>52.542064261873911</c:v>
                </c:pt>
                <c:pt idx="599">
                  <c:v>46.39298286247186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A7A2-478D-A24F-CBBCB1E4A4AF}"/>
            </c:ext>
          </c:extLst>
        </c:ser>
        <c:ser>
          <c:idx val="4"/>
          <c:order val="4"/>
          <c:tx>
            <c:strRef>
              <c:f>DP!$K$1</c:f>
              <c:strCache>
                <c:ptCount val="1"/>
                <c:pt idx="0">
                  <c:v>BSA-War-DP4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DP!$A$2:$A$601</c:f>
              <c:numCache>
                <c:formatCode>General</c:formatCode>
                <c:ptCount val="600"/>
                <c:pt idx="0">
                  <c:v>275.14727783203125</c:v>
                </c:pt>
                <c:pt idx="1">
                  <c:v>275.742919921875</c:v>
                </c:pt>
                <c:pt idx="2">
                  <c:v>276.3385009765625</c:v>
                </c:pt>
                <c:pt idx="3">
                  <c:v>276.93405151367188</c:v>
                </c:pt>
                <c:pt idx="4">
                  <c:v>277.52957153320313</c:v>
                </c:pt>
                <c:pt idx="5">
                  <c:v>278.12509155273438</c:v>
                </c:pt>
                <c:pt idx="6">
                  <c:v>278.72055053710938</c:v>
                </c:pt>
                <c:pt idx="7">
                  <c:v>279.31597900390625</c:v>
                </c:pt>
                <c:pt idx="8">
                  <c:v>279.91140747070313</c:v>
                </c:pt>
                <c:pt idx="9">
                  <c:v>280.50677490234375</c:v>
                </c:pt>
                <c:pt idx="10">
                  <c:v>281.10211181640625</c:v>
                </c:pt>
                <c:pt idx="11">
                  <c:v>281.69744873046875</c:v>
                </c:pt>
                <c:pt idx="12">
                  <c:v>282.292724609375</c:v>
                </c:pt>
                <c:pt idx="13">
                  <c:v>282.88800048828125</c:v>
                </c:pt>
                <c:pt idx="14">
                  <c:v>283.48321533203125</c:v>
                </c:pt>
                <c:pt idx="15">
                  <c:v>284.07843017578125</c:v>
                </c:pt>
                <c:pt idx="16">
                  <c:v>284.673583984375</c:v>
                </c:pt>
                <c:pt idx="17">
                  <c:v>285.26873779296875</c:v>
                </c:pt>
                <c:pt idx="18">
                  <c:v>285.86383056640625</c:v>
                </c:pt>
                <c:pt idx="19">
                  <c:v>286.45892333984375</c:v>
                </c:pt>
                <c:pt idx="20">
                  <c:v>287.05398559570313</c:v>
                </c:pt>
                <c:pt idx="21">
                  <c:v>287.64898681640625</c:v>
                </c:pt>
                <c:pt idx="22">
                  <c:v>288.24398803710938</c:v>
                </c:pt>
                <c:pt idx="23">
                  <c:v>288.83895874023438</c:v>
                </c:pt>
                <c:pt idx="24">
                  <c:v>289.43386840820313</c:v>
                </c:pt>
                <c:pt idx="25">
                  <c:v>290.02877807617188</c:v>
                </c:pt>
                <c:pt idx="26">
                  <c:v>290.6236572265625</c:v>
                </c:pt>
                <c:pt idx="27">
                  <c:v>291.218505859375</c:v>
                </c:pt>
                <c:pt idx="28">
                  <c:v>291.81329345703125</c:v>
                </c:pt>
                <c:pt idx="29">
                  <c:v>292.4080810546875</c:v>
                </c:pt>
                <c:pt idx="30">
                  <c:v>293.00283813476563</c:v>
                </c:pt>
                <c:pt idx="31">
                  <c:v>293.59756469726563</c:v>
                </c:pt>
                <c:pt idx="32">
                  <c:v>294.1922607421875</c:v>
                </c:pt>
                <c:pt idx="33">
                  <c:v>294.78689575195313</c:v>
                </c:pt>
                <c:pt idx="34">
                  <c:v>295.38153076171875</c:v>
                </c:pt>
                <c:pt idx="35">
                  <c:v>295.97613525390625</c:v>
                </c:pt>
                <c:pt idx="36">
                  <c:v>296.57070922851563</c:v>
                </c:pt>
                <c:pt idx="37">
                  <c:v>297.16525268554688</c:v>
                </c:pt>
                <c:pt idx="38">
                  <c:v>297.759765625</c:v>
                </c:pt>
                <c:pt idx="39">
                  <c:v>298.354248046875</c:v>
                </c:pt>
                <c:pt idx="40">
                  <c:v>298.94866943359375</c:v>
                </c:pt>
                <c:pt idx="41">
                  <c:v>299.5430908203125</c:v>
                </c:pt>
                <c:pt idx="42">
                  <c:v>300.13748168945313</c:v>
                </c:pt>
                <c:pt idx="43">
                  <c:v>300.73184204101563</c:v>
                </c:pt>
                <c:pt idx="44">
                  <c:v>301.326171875</c:v>
                </c:pt>
                <c:pt idx="45">
                  <c:v>301.92047119140625</c:v>
                </c:pt>
                <c:pt idx="46">
                  <c:v>302.51473999023438</c:v>
                </c:pt>
                <c:pt idx="47">
                  <c:v>303.10897827148438</c:v>
                </c:pt>
                <c:pt idx="48">
                  <c:v>303.70318603515625</c:v>
                </c:pt>
                <c:pt idx="49">
                  <c:v>304.29736328125</c:v>
                </c:pt>
                <c:pt idx="50">
                  <c:v>304.89151000976563</c:v>
                </c:pt>
                <c:pt idx="51">
                  <c:v>305.48562622070313</c:v>
                </c:pt>
                <c:pt idx="52">
                  <c:v>306.0797119140625</c:v>
                </c:pt>
                <c:pt idx="53">
                  <c:v>306.67376708984375</c:v>
                </c:pt>
                <c:pt idx="54">
                  <c:v>307.26776123046875</c:v>
                </c:pt>
                <c:pt idx="55">
                  <c:v>307.86175537109375</c:v>
                </c:pt>
                <c:pt idx="56">
                  <c:v>308.45571899414063</c:v>
                </c:pt>
                <c:pt idx="57">
                  <c:v>309.04965209960938</c:v>
                </c:pt>
                <c:pt idx="58">
                  <c:v>309.6435546875</c:v>
                </c:pt>
                <c:pt idx="59">
                  <c:v>310.2374267578125</c:v>
                </c:pt>
                <c:pt idx="60">
                  <c:v>310.83126831054688</c:v>
                </c:pt>
                <c:pt idx="61">
                  <c:v>311.42507934570313</c:v>
                </c:pt>
                <c:pt idx="62">
                  <c:v>312.01885986328125</c:v>
                </c:pt>
                <c:pt idx="63">
                  <c:v>312.61260986328125</c:v>
                </c:pt>
                <c:pt idx="64">
                  <c:v>313.20632934570313</c:v>
                </c:pt>
                <c:pt idx="65">
                  <c:v>313.80001831054688</c:v>
                </c:pt>
                <c:pt idx="66">
                  <c:v>314.39364624023438</c:v>
                </c:pt>
                <c:pt idx="67">
                  <c:v>314.98727416992188</c:v>
                </c:pt>
                <c:pt idx="68">
                  <c:v>315.58087158203125</c:v>
                </c:pt>
                <c:pt idx="69">
                  <c:v>316.1744384765625</c:v>
                </c:pt>
                <c:pt idx="70">
                  <c:v>316.76797485351563</c:v>
                </c:pt>
                <c:pt idx="71">
                  <c:v>317.36148071289063</c:v>
                </c:pt>
                <c:pt idx="72">
                  <c:v>317.9549560546875</c:v>
                </c:pt>
                <c:pt idx="73">
                  <c:v>318.54837036132813</c:v>
                </c:pt>
                <c:pt idx="74">
                  <c:v>319.14178466796875</c:v>
                </c:pt>
                <c:pt idx="75">
                  <c:v>319.73516845703125</c:v>
                </c:pt>
                <c:pt idx="76">
                  <c:v>320.32852172851563</c:v>
                </c:pt>
                <c:pt idx="77">
                  <c:v>320.92181396484375</c:v>
                </c:pt>
                <c:pt idx="78">
                  <c:v>321.51510620117188</c:v>
                </c:pt>
                <c:pt idx="79">
                  <c:v>322.10836791992188</c:v>
                </c:pt>
                <c:pt idx="80">
                  <c:v>322.70159912109375</c:v>
                </c:pt>
                <c:pt idx="81">
                  <c:v>323.29476928710938</c:v>
                </c:pt>
                <c:pt idx="82">
                  <c:v>323.887939453125</c:v>
                </c:pt>
                <c:pt idx="83">
                  <c:v>324.4810791015625</c:v>
                </c:pt>
                <c:pt idx="84">
                  <c:v>325.07415771484375</c:v>
                </c:pt>
                <c:pt idx="85">
                  <c:v>325.667236328125</c:v>
                </c:pt>
                <c:pt idx="86">
                  <c:v>326.26025390625</c:v>
                </c:pt>
                <c:pt idx="87">
                  <c:v>326.853271484375</c:v>
                </c:pt>
                <c:pt idx="88">
                  <c:v>327.44625854492188</c:v>
                </c:pt>
                <c:pt idx="89">
                  <c:v>328.0391845703125</c:v>
                </c:pt>
                <c:pt idx="90">
                  <c:v>328.63211059570313</c:v>
                </c:pt>
                <c:pt idx="91">
                  <c:v>329.2249755859375</c:v>
                </c:pt>
                <c:pt idx="92">
                  <c:v>329.81784057617188</c:v>
                </c:pt>
                <c:pt idx="93">
                  <c:v>330.41064453125</c:v>
                </c:pt>
                <c:pt idx="94">
                  <c:v>331.00341796875</c:v>
                </c:pt>
                <c:pt idx="95">
                  <c:v>331.59619140625</c:v>
                </c:pt>
                <c:pt idx="96">
                  <c:v>332.18890380859375</c:v>
                </c:pt>
                <c:pt idx="97">
                  <c:v>332.78158569335938</c:v>
                </c:pt>
                <c:pt idx="98">
                  <c:v>333.374267578125</c:v>
                </c:pt>
                <c:pt idx="99">
                  <c:v>333.96688842773438</c:v>
                </c:pt>
                <c:pt idx="100">
                  <c:v>334.55947875976563</c:v>
                </c:pt>
                <c:pt idx="101">
                  <c:v>335.15203857421875</c:v>
                </c:pt>
                <c:pt idx="102">
                  <c:v>335.74459838867188</c:v>
                </c:pt>
                <c:pt idx="103">
                  <c:v>336.33709716796875</c:v>
                </c:pt>
                <c:pt idx="104">
                  <c:v>336.9295654296875</c:v>
                </c:pt>
                <c:pt idx="105">
                  <c:v>337.52200317382813</c:v>
                </c:pt>
                <c:pt idx="106">
                  <c:v>338.11441040039063</c:v>
                </c:pt>
                <c:pt idx="107">
                  <c:v>338.706787109375</c:v>
                </c:pt>
                <c:pt idx="108">
                  <c:v>339.29913330078125</c:v>
                </c:pt>
                <c:pt idx="109">
                  <c:v>339.89144897460938</c:v>
                </c:pt>
                <c:pt idx="110">
                  <c:v>340.48373413085938</c:v>
                </c:pt>
                <c:pt idx="111">
                  <c:v>341.07598876953125</c:v>
                </c:pt>
                <c:pt idx="112">
                  <c:v>341.668212890625</c:v>
                </c:pt>
                <c:pt idx="113">
                  <c:v>342.26040649414063</c:v>
                </c:pt>
                <c:pt idx="114">
                  <c:v>342.8525390625</c:v>
                </c:pt>
                <c:pt idx="115">
                  <c:v>343.44467163085938</c:v>
                </c:pt>
                <c:pt idx="116">
                  <c:v>344.03677368164063</c:v>
                </c:pt>
                <c:pt idx="117">
                  <c:v>344.62881469726563</c:v>
                </c:pt>
                <c:pt idx="118">
                  <c:v>345.22085571289063</c:v>
                </c:pt>
                <c:pt idx="119">
                  <c:v>345.8128662109375</c:v>
                </c:pt>
                <c:pt idx="120">
                  <c:v>346.40481567382813</c:v>
                </c:pt>
                <c:pt idx="121">
                  <c:v>346.99676513671875</c:v>
                </c:pt>
                <c:pt idx="122">
                  <c:v>347.58865356445313</c:v>
                </c:pt>
                <c:pt idx="123">
                  <c:v>348.1805419921875</c:v>
                </c:pt>
                <c:pt idx="124">
                  <c:v>348.77236938476563</c:v>
                </c:pt>
                <c:pt idx="125">
                  <c:v>349.36416625976563</c:v>
                </c:pt>
                <c:pt idx="126">
                  <c:v>349.95596313476563</c:v>
                </c:pt>
                <c:pt idx="127">
                  <c:v>350.54769897460938</c:v>
                </c:pt>
                <c:pt idx="128">
                  <c:v>351.139404296875</c:v>
                </c:pt>
                <c:pt idx="129">
                  <c:v>351.7310791015625</c:v>
                </c:pt>
                <c:pt idx="130">
                  <c:v>352.32272338867188</c:v>
                </c:pt>
                <c:pt idx="131">
                  <c:v>352.91433715820313</c:v>
                </c:pt>
                <c:pt idx="132">
                  <c:v>353.50592041015625</c:v>
                </c:pt>
                <c:pt idx="133">
                  <c:v>354.09747314453125</c:v>
                </c:pt>
                <c:pt idx="134">
                  <c:v>354.68899536132813</c:v>
                </c:pt>
                <c:pt idx="135">
                  <c:v>355.28048706054688</c:v>
                </c:pt>
                <c:pt idx="136">
                  <c:v>355.8719482421875</c:v>
                </c:pt>
                <c:pt idx="137">
                  <c:v>356.46337890625</c:v>
                </c:pt>
                <c:pt idx="138">
                  <c:v>357.05474853515625</c:v>
                </c:pt>
                <c:pt idx="139">
                  <c:v>357.6461181640625</c:v>
                </c:pt>
                <c:pt idx="140">
                  <c:v>358.23745727539063</c:v>
                </c:pt>
                <c:pt idx="141">
                  <c:v>358.8287353515625</c:v>
                </c:pt>
                <c:pt idx="142">
                  <c:v>359.42001342773438</c:v>
                </c:pt>
                <c:pt idx="143">
                  <c:v>360.01123046875</c:v>
                </c:pt>
                <c:pt idx="144">
                  <c:v>360.60244750976563</c:v>
                </c:pt>
                <c:pt idx="145">
                  <c:v>361.193603515625</c:v>
                </c:pt>
                <c:pt idx="146">
                  <c:v>361.78472900390625</c:v>
                </c:pt>
                <c:pt idx="147">
                  <c:v>362.37582397460938</c:v>
                </c:pt>
                <c:pt idx="148">
                  <c:v>362.9669189453125</c:v>
                </c:pt>
                <c:pt idx="149">
                  <c:v>363.55795288085938</c:v>
                </c:pt>
                <c:pt idx="150">
                  <c:v>364.14895629882813</c:v>
                </c:pt>
                <c:pt idx="151">
                  <c:v>364.73992919921875</c:v>
                </c:pt>
                <c:pt idx="152">
                  <c:v>365.33087158203125</c:v>
                </c:pt>
                <c:pt idx="153">
                  <c:v>365.9217529296875</c:v>
                </c:pt>
                <c:pt idx="154">
                  <c:v>366.51263427734375</c:v>
                </c:pt>
                <c:pt idx="155">
                  <c:v>367.10348510742188</c:v>
                </c:pt>
                <c:pt idx="156">
                  <c:v>367.69430541992188</c:v>
                </c:pt>
                <c:pt idx="157">
                  <c:v>368.28506469726563</c:v>
                </c:pt>
                <c:pt idx="158">
                  <c:v>368.87582397460938</c:v>
                </c:pt>
                <c:pt idx="159">
                  <c:v>369.46652221679688</c:v>
                </c:pt>
                <c:pt idx="160">
                  <c:v>370.05722045898438</c:v>
                </c:pt>
                <c:pt idx="161">
                  <c:v>370.64785766601563</c:v>
                </c:pt>
                <c:pt idx="162">
                  <c:v>371.23846435546875</c:v>
                </c:pt>
                <c:pt idx="163">
                  <c:v>371.82907104492188</c:v>
                </c:pt>
                <c:pt idx="164">
                  <c:v>372.41961669921875</c:v>
                </c:pt>
                <c:pt idx="165">
                  <c:v>373.0101318359375</c:v>
                </c:pt>
                <c:pt idx="166">
                  <c:v>373.60061645507813</c:v>
                </c:pt>
                <c:pt idx="167">
                  <c:v>374.19107055664063</c:v>
                </c:pt>
                <c:pt idx="168">
                  <c:v>374.781494140625</c:v>
                </c:pt>
                <c:pt idx="169">
                  <c:v>375.37188720703125</c:v>
                </c:pt>
                <c:pt idx="170">
                  <c:v>375.96221923828125</c:v>
                </c:pt>
                <c:pt idx="171">
                  <c:v>376.55255126953125</c:v>
                </c:pt>
                <c:pt idx="172">
                  <c:v>377.14285278320313</c:v>
                </c:pt>
                <c:pt idx="173">
                  <c:v>377.73309326171875</c:v>
                </c:pt>
                <c:pt idx="174">
                  <c:v>378.32333374023438</c:v>
                </c:pt>
                <c:pt idx="175">
                  <c:v>378.91351318359375</c:v>
                </c:pt>
                <c:pt idx="176">
                  <c:v>379.503662109375</c:v>
                </c:pt>
                <c:pt idx="177">
                  <c:v>380.09378051757813</c:v>
                </c:pt>
                <c:pt idx="178">
                  <c:v>380.68389892578125</c:v>
                </c:pt>
                <c:pt idx="179">
                  <c:v>381.27395629882813</c:v>
                </c:pt>
                <c:pt idx="180">
                  <c:v>381.86398315429688</c:v>
                </c:pt>
                <c:pt idx="181">
                  <c:v>382.4539794921875</c:v>
                </c:pt>
                <c:pt idx="182">
                  <c:v>383.04391479492188</c:v>
                </c:pt>
                <c:pt idx="183">
                  <c:v>383.63385009765625</c:v>
                </c:pt>
                <c:pt idx="184">
                  <c:v>384.2237548828125</c:v>
                </c:pt>
                <c:pt idx="185">
                  <c:v>384.81362915039063</c:v>
                </c:pt>
                <c:pt idx="186">
                  <c:v>385.4034423828125</c:v>
                </c:pt>
                <c:pt idx="187">
                  <c:v>385.99325561523438</c:v>
                </c:pt>
                <c:pt idx="188">
                  <c:v>386.5830078125</c:v>
                </c:pt>
                <c:pt idx="189">
                  <c:v>387.1727294921875</c:v>
                </c:pt>
                <c:pt idx="190">
                  <c:v>387.76242065429688</c:v>
                </c:pt>
                <c:pt idx="191">
                  <c:v>388.35208129882813</c:v>
                </c:pt>
                <c:pt idx="192">
                  <c:v>388.94174194335938</c:v>
                </c:pt>
                <c:pt idx="193">
                  <c:v>389.53131103515625</c:v>
                </c:pt>
                <c:pt idx="194">
                  <c:v>390.12088012695313</c:v>
                </c:pt>
                <c:pt idx="195">
                  <c:v>390.71041870117188</c:v>
                </c:pt>
                <c:pt idx="196">
                  <c:v>391.2999267578125</c:v>
                </c:pt>
                <c:pt idx="197">
                  <c:v>391.88937377929688</c:v>
                </c:pt>
                <c:pt idx="198">
                  <c:v>392.47882080078125</c:v>
                </c:pt>
                <c:pt idx="199">
                  <c:v>393.06820678710938</c:v>
                </c:pt>
                <c:pt idx="200">
                  <c:v>393.6575927734375</c:v>
                </c:pt>
                <c:pt idx="201">
                  <c:v>394.24691772460938</c:v>
                </c:pt>
                <c:pt idx="202">
                  <c:v>394.83621215820313</c:v>
                </c:pt>
                <c:pt idx="203">
                  <c:v>395.42547607421875</c:v>
                </c:pt>
                <c:pt idx="204">
                  <c:v>396.01470947265625</c:v>
                </c:pt>
                <c:pt idx="205">
                  <c:v>396.60391235351563</c:v>
                </c:pt>
                <c:pt idx="206">
                  <c:v>397.19308471679688</c:v>
                </c:pt>
                <c:pt idx="207">
                  <c:v>397.78219604492188</c:v>
                </c:pt>
                <c:pt idx="208">
                  <c:v>398.37130737304688</c:v>
                </c:pt>
                <c:pt idx="209">
                  <c:v>398.96038818359375</c:v>
                </c:pt>
                <c:pt idx="210">
                  <c:v>399.54940795898438</c:v>
                </c:pt>
                <c:pt idx="211">
                  <c:v>400.13839721679688</c:v>
                </c:pt>
                <c:pt idx="212">
                  <c:v>400.72738647460938</c:v>
                </c:pt>
                <c:pt idx="213">
                  <c:v>401.31631469726563</c:v>
                </c:pt>
                <c:pt idx="214">
                  <c:v>401.90521240234375</c:v>
                </c:pt>
                <c:pt idx="215">
                  <c:v>402.49407958984375</c:v>
                </c:pt>
                <c:pt idx="216">
                  <c:v>403.0828857421875</c:v>
                </c:pt>
                <c:pt idx="217">
                  <c:v>403.67169189453125</c:v>
                </c:pt>
                <c:pt idx="218">
                  <c:v>404.26046752929688</c:v>
                </c:pt>
                <c:pt idx="219">
                  <c:v>404.84918212890625</c:v>
                </c:pt>
                <c:pt idx="220">
                  <c:v>405.43789672851563</c:v>
                </c:pt>
                <c:pt idx="221">
                  <c:v>406.02655029296875</c:v>
                </c:pt>
                <c:pt idx="222">
                  <c:v>406.61517333984375</c:v>
                </c:pt>
                <c:pt idx="223">
                  <c:v>407.20376586914063</c:v>
                </c:pt>
                <c:pt idx="224">
                  <c:v>407.79232788085938</c:v>
                </c:pt>
                <c:pt idx="225">
                  <c:v>408.380859375</c:v>
                </c:pt>
                <c:pt idx="226">
                  <c:v>408.9693603515625</c:v>
                </c:pt>
                <c:pt idx="227">
                  <c:v>409.55783081054688</c:v>
                </c:pt>
                <c:pt idx="228">
                  <c:v>410.146240234375</c:v>
                </c:pt>
                <c:pt idx="229">
                  <c:v>410.73464965820313</c:v>
                </c:pt>
                <c:pt idx="230">
                  <c:v>411.322998046875</c:v>
                </c:pt>
                <c:pt idx="231">
                  <c:v>411.91134643554688</c:v>
                </c:pt>
                <c:pt idx="232">
                  <c:v>412.4996337890625</c:v>
                </c:pt>
                <c:pt idx="233">
                  <c:v>413.087890625</c:v>
                </c:pt>
                <c:pt idx="234">
                  <c:v>413.67611694335938</c:v>
                </c:pt>
                <c:pt idx="235">
                  <c:v>414.26431274414063</c:v>
                </c:pt>
                <c:pt idx="236">
                  <c:v>414.85244750976563</c:v>
                </c:pt>
                <c:pt idx="237">
                  <c:v>415.44058227539063</c:v>
                </c:pt>
                <c:pt idx="238">
                  <c:v>416.0286865234375</c:v>
                </c:pt>
                <c:pt idx="239">
                  <c:v>416.61672973632813</c:v>
                </c:pt>
                <c:pt idx="240">
                  <c:v>417.20474243164063</c:v>
                </c:pt>
                <c:pt idx="241">
                  <c:v>417.792724609375</c:v>
                </c:pt>
                <c:pt idx="242">
                  <c:v>418.38067626953125</c:v>
                </c:pt>
                <c:pt idx="243">
                  <c:v>418.96859741210938</c:v>
                </c:pt>
                <c:pt idx="244">
                  <c:v>419.55648803710938</c:v>
                </c:pt>
                <c:pt idx="245">
                  <c:v>420.14434814453125</c:v>
                </c:pt>
                <c:pt idx="246">
                  <c:v>420.73214721679688</c:v>
                </c:pt>
                <c:pt idx="247">
                  <c:v>421.3199462890625</c:v>
                </c:pt>
                <c:pt idx="248">
                  <c:v>421.90768432617188</c:v>
                </c:pt>
                <c:pt idx="249">
                  <c:v>422.49542236328125</c:v>
                </c:pt>
                <c:pt idx="250">
                  <c:v>423.08309936523438</c:v>
                </c:pt>
                <c:pt idx="251">
                  <c:v>423.67074584960938</c:v>
                </c:pt>
                <c:pt idx="252">
                  <c:v>424.25836181640625</c:v>
                </c:pt>
                <c:pt idx="253">
                  <c:v>424.84591674804688</c:v>
                </c:pt>
                <c:pt idx="254">
                  <c:v>425.4334716796875</c:v>
                </c:pt>
                <c:pt idx="255">
                  <c:v>426.02096557617188</c:v>
                </c:pt>
                <c:pt idx="256">
                  <c:v>426.60845947265625</c:v>
                </c:pt>
                <c:pt idx="257">
                  <c:v>427.19589233398438</c:v>
                </c:pt>
                <c:pt idx="258">
                  <c:v>427.78329467773438</c:v>
                </c:pt>
                <c:pt idx="259">
                  <c:v>428.37066650390625</c:v>
                </c:pt>
                <c:pt idx="260">
                  <c:v>428.9580078125</c:v>
                </c:pt>
                <c:pt idx="261">
                  <c:v>429.54531860351563</c:v>
                </c:pt>
                <c:pt idx="262">
                  <c:v>430.13259887695313</c:v>
                </c:pt>
                <c:pt idx="263">
                  <c:v>430.71981811523438</c:v>
                </c:pt>
                <c:pt idx="264">
                  <c:v>431.3070068359375</c:v>
                </c:pt>
                <c:pt idx="265">
                  <c:v>431.89419555664063</c:v>
                </c:pt>
                <c:pt idx="266">
                  <c:v>432.4813232421875</c:v>
                </c:pt>
                <c:pt idx="267">
                  <c:v>433.06842041015625</c:v>
                </c:pt>
                <c:pt idx="268">
                  <c:v>433.65548706054688</c:v>
                </c:pt>
                <c:pt idx="269">
                  <c:v>434.24249267578125</c:v>
                </c:pt>
                <c:pt idx="270">
                  <c:v>434.82949829101563</c:v>
                </c:pt>
                <c:pt idx="271">
                  <c:v>435.41647338867188</c:v>
                </c:pt>
                <c:pt idx="272">
                  <c:v>436.00338745117188</c:v>
                </c:pt>
                <c:pt idx="273">
                  <c:v>436.59027099609375</c:v>
                </c:pt>
                <c:pt idx="274">
                  <c:v>437.1771240234375</c:v>
                </c:pt>
                <c:pt idx="275">
                  <c:v>437.76394653320313</c:v>
                </c:pt>
                <c:pt idx="276">
                  <c:v>438.35073852539063</c:v>
                </c:pt>
                <c:pt idx="277">
                  <c:v>438.9375</c:v>
                </c:pt>
                <c:pt idx="278">
                  <c:v>439.52420043945313</c:v>
                </c:pt>
                <c:pt idx="279">
                  <c:v>440.11090087890625</c:v>
                </c:pt>
                <c:pt idx="280">
                  <c:v>440.69754028320313</c:v>
                </c:pt>
                <c:pt idx="281">
                  <c:v>441.28414916992188</c:v>
                </c:pt>
                <c:pt idx="282">
                  <c:v>441.8707275390625</c:v>
                </c:pt>
                <c:pt idx="283">
                  <c:v>442.457275390625</c:v>
                </c:pt>
                <c:pt idx="284">
                  <c:v>443.04376220703125</c:v>
                </c:pt>
                <c:pt idx="285">
                  <c:v>443.6302490234375</c:v>
                </c:pt>
                <c:pt idx="286">
                  <c:v>444.2166748046875</c:v>
                </c:pt>
                <c:pt idx="287">
                  <c:v>444.8031005859375</c:v>
                </c:pt>
                <c:pt idx="288">
                  <c:v>445.38946533203125</c:v>
                </c:pt>
                <c:pt idx="289">
                  <c:v>445.97579956054688</c:v>
                </c:pt>
                <c:pt idx="290">
                  <c:v>446.56210327148438</c:v>
                </c:pt>
                <c:pt idx="291">
                  <c:v>447.14834594726563</c:v>
                </c:pt>
                <c:pt idx="292">
                  <c:v>447.73458862304688</c:v>
                </c:pt>
                <c:pt idx="293">
                  <c:v>448.32077026367188</c:v>
                </c:pt>
                <c:pt idx="294">
                  <c:v>448.90695190429688</c:v>
                </c:pt>
                <c:pt idx="295">
                  <c:v>449.49307250976563</c:v>
                </c:pt>
                <c:pt idx="296">
                  <c:v>450.07916259765625</c:v>
                </c:pt>
                <c:pt idx="297">
                  <c:v>450.66522216796875</c:v>
                </c:pt>
                <c:pt idx="298">
                  <c:v>451.251220703125</c:v>
                </c:pt>
                <c:pt idx="299">
                  <c:v>451.83721923828125</c:v>
                </c:pt>
                <c:pt idx="300">
                  <c:v>452.42315673828125</c:v>
                </c:pt>
                <c:pt idx="301">
                  <c:v>453.00909423828125</c:v>
                </c:pt>
                <c:pt idx="302">
                  <c:v>453.594970703125</c:v>
                </c:pt>
                <c:pt idx="303">
                  <c:v>454.18081665039063</c:v>
                </c:pt>
                <c:pt idx="304">
                  <c:v>454.7666015625</c:v>
                </c:pt>
                <c:pt idx="305">
                  <c:v>455.35238647460938</c:v>
                </c:pt>
                <c:pt idx="306">
                  <c:v>455.9381103515625</c:v>
                </c:pt>
                <c:pt idx="307">
                  <c:v>456.52383422851563</c:v>
                </c:pt>
                <c:pt idx="308">
                  <c:v>457.1094970703125</c:v>
                </c:pt>
                <c:pt idx="309">
                  <c:v>457.69512939453125</c:v>
                </c:pt>
                <c:pt idx="310">
                  <c:v>458.28073120117188</c:v>
                </c:pt>
                <c:pt idx="311">
                  <c:v>458.86630249023438</c:v>
                </c:pt>
                <c:pt idx="312">
                  <c:v>459.45181274414063</c:v>
                </c:pt>
                <c:pt idx="313">
                  <c:v>460.03732299804688</c:v>
                </c:pt>
                <c:pt idx="314">
                  <c:v>460.62277221679688</c:v>
                </c:pt>
                <c:pt idx="315">
                  <c:v>461.20819091796875</c:v>
                </c:pt>
                <c:pt idx="316">
                  <c:v>461.7935791015625</c:v>
                </c:pt>
                <c:pt idx="317">
                  <c:v>462.37893676757813</c:v>
                </c:pt>
                <c:pt idx="318">
                  <c:v>462.9642333984375</c:v>
                </c:pt>
                <c:pt idx="319">
                  <c:v>463.54953002929688</c:v>
                </c:pt>
                <c:pt idx="320">
                  <c:v>464.134765625</c:v>
                </c:pt>
                <c:pt idx="321">
                  <c:v>464.719970703125</c:v>
                </c:pt>
                <c:pt idx="322">
                  <c:v>465.30514526367188</c:v>
                </c:pt>
                <c:pt idx="323">
                  <c:v>465.89028930664063</c:v>
                </c:pt>
                <c:pt idx="324">
                  <c:v>466.47537231445313</c:v>
                </c:pt>
                <c:pt idx="325">
                  <c:v>467.06045532226563</c:v>
                </c:pt>
                <c:pt idx="326">
                  <c:v>467.64547729492188</c:v>
                </c:pt>
                <c:pt idx="327">
                  <c:v>468.23046875</c:v>
                </c:pt>
                <c:pt idx="328">
                  <c:v>468.8154296875</c:v>
                </c:pt>
                <c:pt idx="329">
                  <c:v>469.40036010742188</c:v>
                </c:pt>
                <c:pt idx="330">
                  <c:v>469.98526000976563</c:v>
                </c:pt>
                <c:pt idx="331">
                  <c:v>470.57009887695313</c:v>
                </c:pt>
                <c:pt idx="332">
                  <c:v>471.1549072265625</c:v>
                </c:pt>
                <c:pt idx="333">
                  <c:v>471.73971557617188</c:v>
                </c:pt>
                <c:pt idx="334">
                  <c:v>472.32443237304688</c:v>
                </c:pt>
                <c:pt idx="335">
                  <c:v>472.90914916992188</c:v>
                </c:pt>
                <c:pt idx="336">
                  <c:v>473.49383544921875</c:v>
                </c:pt>
                <c:pt idx="337">
                  <c:v>474.07846069335938</c:v>
                </c:pt>
                <c:pt idx="338">
                  <c:v>474.6630859375</c:v>
                </c:pt>
                <c:pt idx="339">
                  <c:v>475.24765014648438</c:v>
                </c:pt>
                <c:pt idx="340">
                  <c:v>475.83218383789063</c:v>
                </c:pt>
                <c:pt idx="341">
                  <c:v>476.41665649414063</c:v>
                </c:pt>
                <c:pt idx="342">
                  <c:v>477.00112915039063</c:v>
                </c:pt>
                <c:pt idx="343">
                  <c:v>477.58554077148438</c:v>
                </c:pt>
                <c:pt idx="344">
                  <c:v>478.16995239257813</c:v>
                </c:pt>
                <c:pt idx="345">
                  <c:v>478.75430297851563</c:v>
                </c:pt>
                <c:pt idx="346">
                  <c:v>479.33859252929688</c:v>
                </c:pt>
                <c:pt idx="347">
                  <c:v>479.92288208007813</c:v>
                </c:pt>
                <c:pt idx="348">
                  <c:v>480.50714111328125</c:v>
                </c:pt>
                <c:pt idx="349">
                  <c:v>481.09133911132813</c:v>
                </c:pt>
                <c:pt idx="350">
                  <c:v>481.67550659179688</c:v>
                </c:pt>
                <c:pt idx="351">
                  <c:v>482.2596435546875</c:v>
                </c:pt>
                <c:pt idx="352">
                  <c:v>482.84375</c:v>
                </c:pt>
                <c:pt idx="353">
                  <c:v>483.42782592773438</c:v>
                </c:pt>
                <c:pt idx="354">
                  <c:v>484.0118408203125</c:v>
                </c:pt>
                <c:pt idx="355">
                  <c:v>484.5958251953125</c:v>
                </c:pt>
                <c:pt idx="356">
                  <c:v>485.17977905273438</c:v>
                </c:pt>
                <c:pt idx="357">
                  <c:v>485.76370239257813</c:v>
                </c:pt>
                <c:pt idx="358">
                  <c:v>486.34759521484375</c:v>
                </c:pt>
                <c:pt idx="359">
                  <c:v>486.93142700195313</c:v>
                </c:pt>
                <c:pt idx="360">
                  <c:v>487.5152587890625</c:v>
                </c:pt>
                <c:pt idx="361">
                  <c:v>488.09902954101563</c:v>
                </c:pt>
                <c:pt idx="362">
                  <c:v>488.68276977539063</c:v>
                </c:pt>
                <c:pt idx="363">
                  <c:v>489.2664794921875</c:v>
                </c:pt>
                <c:pt idx="364">
                  <c:v>489.85012817382813</c:v>
                </c:pt>
                <c:pt idx="365">
                  <c:v>490.43377685546875</c:v>
                </c:pt>
                <c:pt idx="366">
                  <c:v>491.01736450195313</c:v>
                </c:pt>
                <c:pt idx="367">
                  <c:v>491.60092163085938</c:v>
                </c:pt>
                <c:pt idx="368">
                  <c:v>492.1844482421875</c:v>
                </c:pt>
                <c:pt idx="369">
                  <c:v>492.76791381835938</c:v>
                </c:pt>
                <c:pt idx="370">
                  <c:v>493.35137939453125</c:v>
                </c:pt>
                <c:pt idx="371">
                  <c:v>493.93478393554688</c:v>
                </c:pt>
                <c:pt idx="372">
                  <c:v>494.51815795898438</c:v>
                </c:pt>
                <c:pt idx="373">
                  <c:v>495.10150146484375</c:v>
                </c:pt>
                <c:pt idx="374">
                  <c:v>495.68478393554688</c:v>
                </c:pt>
                <c:pt idx="375">
                  <c:v>496.26806640625</c:v>
                </c:pt>
                <c:pt idx="376">
                  <c:v>496.85128784179688</c:v>
                </c:pt>
                <c:pt idx="377">
                  <c:v>497.43447875976563</c:v>
                </c:pt>
                <c:pt idx="378">
                  <c:v>498.01763916015625</c:v>
                </c:pt>
                <c:pt idx="379">
                  <c:v>498.60076904296875</c:v>
                </c:pt>
                <c:pt idx="380">
                  <c:v>499.183837890625</c:v>
                </c:pt>
                <c:pt idx="381">
                  <c:v>499.76690673828125</c:v>
                </c:pt>
                <c:pt idx="382">
                  <c:v>500.34991455078125</c:v>
                </c:pt>
                <c:pt idx="383">
                  <c:v>500.93289184570313</c:v>
                </c:pt>
                <c:pt idx="384">
                  <c:v>501.51580810546875</c:v>
                </c:pt>
                <c:pt idx="385">
                  <c:v>502.09872436523438</c:v>
                </c:pt>
                <c:pt idx="386">
                  <c:v>502.68157958984375</c:v>
                </c:pt>
                <c:pt idx="387">
                  <c:v>503.264404296875</c:v>
                </c:pt>
                <c:pt idx="388">
                  <c:v>503.84719848632813</c:v>
                </c:pt>
                <c:pt idx="389">
                  <c:v>504.42996215820313</c:v>
                </c:pt>
                <c:pt idx="390">
                  <c:v>505.01266479492188</c:v>
                </c:pt>
                <c:pt idx="391">
                  <c:v>505.59536743164063</c:v>
                </c:pt>
                <c:pt idx="392">
                  <c:v>506.17800903320313</c:v>
                </c:pt>
                <c:pt idx="393">
                  <c:v>506.7606201171875</c:v>
                </c:pt>
                <c:pt idx="394">
                  <c:v>507.34317016601563</c:v>
                </c:pt>
                <c:pt idx="395">
                  <c:v>507.92572021484375</c:v>
                </c:pt>
                <c:pt idx="396">
                  <c:v>508.50820922851563</c:v>
                </c:pt>
                <c:pt idx="397">
                  <c:v>509.09066772460938</c:v>
                </c:pt>
                <c:pt idx="398">
                  <c:v>509.673095703125</c:v>
                </c:pt>
                <c:pt idx="399">
                  <c:v>510.25546264648438</c:v>
                </c:pt>
                <c:pt idx="400">
                  <c:v>510.83782958984375</c:v>
                </c:pt>
                <c:pt idx="401">
                  <c:v>511.42013549804688</c:v>
                </c:pt>
                <c:pt idx="402">
                  <c:v>512.00238037109375</c:v>
                </c:pt>
                <c:pt idx="403">
                  <c:v>512.58465576171875</c:v>
                </c:pt>
                <c:pt idx="404">
                  <c:v>513.1668701171875</c:v>
                </c:pt>
                <c:pt idx="405">
                  <c:v>513.7490234375</c:v>
                </c:pt>
                <c:pt idx="406">
                  <c:v>514.33111572265625</c:v>
                </c:pt>
                <c:pt idx="407">
                  <c:v>514.9132080078125</c:v>
                </c:pt>
                <c:pt idx="408">
                  <c:v>515.49530029296875</c:v>
                </c:pt>
                <c:pt idx="409">
                  <c:v>516.0772705078125</c:v>
                </c:pt>
                <c:pt idx="410">
                  <c:v>516.6593017578125</c:v>
                </c:pt>
                <c:pt idx="411">
                  <c:v>517.2412109375</c:v>
                </c:pt>
                <c:pt idx="412">
                  <c:v>517.8231201171875</c:v>
                </c:pt>
                <c:pt idx="413">
                  <c:v>518.40496826171875</c:v>
                </c:pt>
                <c:pt idx="414">
                  <c:v>518.98681640625</c:v>
                </c:pt>
                <c:pt idx="415">
                  <c:v>519.568603515625</c:v>
                </c:pt>
                <c:pt idx="416">
                  <c:v>520.150390625</c:v>
                </c:pt>
                <c:pt idx="417">
                  <c:v>520.73211669921875</c:v>
                </c:pt>
                <c:pt idx="418">
                  <c:v>521.31378173828125</c:v>
                </c:pt>
                <c:pt idx="419">
                  <c:v>521.8953857421875</c:v>
                </c:pt>
                <c:pt idx="420">
                  <c:v>522.47705078125</c:v>
                </c:pt>
                <c:pt idx="421">
                  <c:v>523.05859375</c:v>
                </c:pt>
                <c:pt idx="422">
                  <c:v>523.64013671875</c:v>
                </c:pt>
                <c:pt idx="423">
                  <c:v>524.22161865234375</c:v>
                </c:pt>
                <c:pt idx="424">
                  <c:v>524.8031005859375</c:v>
                </c:pt>
                <c:pt idx="425">
                  <c:v>525.384521484375</c:v>
                </c:pt>
                <c:pt idx="426">
                  <c:v>525.96588134765625</c:v>
                </c:pt>
                <c:pt idx="427">
                  <c:v>526.5472412109375</c:v>
                </c:pt>
                <c:pt idx="428">
                  <c:v>527.1285400390625</c:v>
                </c:pt>
                <c:pt idx="429">
                  <c:v>527.70977783203125</c:v>
                </c:pt>
                <c:pt idx="430">
                  <c:v>528.291015625</c:v>
                </c:pt>
                <c:pt idx="431">
                  <c:v>528.87225341796875</c:v>
                </c:pt>
                <c:pt idx="432">
                  <c:v>529.453369140625</c:v>
                </c:pt>
                <c:pt idx="433">
                  <c:v>530.03448486328125</c:v>
                </c:pt>
                <c:pt idx="434">
                  <c:v>530.6156005859375</c:v>
                </c:pt>
                <c:pt idx="435">
                  <c:v>531.1966552734375</c:v>
                </c:pt>
                <c:pt idx="436">
                  <c:v>531.77764892578125</c:v>
                </c:pt>
                <c:pt idx="437">
                  <c:v>532.358642578125</c:v>
                </c:pt>
                <c:pt idx="438">
                  <c:v>532.9395751953125</c:v>
                </c:pt>
                <c:pt idx="439">
                  <c:v>533.52044677734375</c:v>
                </c:pt>
                <c:pt idx="440">
                  <c:v>534.101318359375</c:v>
                </c:pt>
                <c:pt idx="441">
                  <c:v>534.68212890625</c:v>
                </c:pt>
                <c:pt idx="442">
                  <c:v>535.26287841796875</c:v>
                </c:pt>
                <c:pt idx="443">
                  <c:v>535.8436279296875</c:v>
                </c:pt>
                <c:pt idx="444">
                  <c:v>536.42437744140625</c:v>
                </c:pt>
                <c:pt idx="445">
                  <c:v>537.0050048828125</c:v>
                </c:pt>
                <c:pt idx="446">
                  <c:v>537.58563232421875</c:v>
                </c:pt>
                <c:pt idx="447">
                  <c:v>538.166259765625</c:v>
                </c:pt>
                <c:pt idx="448">
                  <c:v>538.746826171875</c:v>
                </c:pt>
                <c:pt idx="449">
                  <c:v>539.32733154296875</c:v>
                </c:pt>
                <c:pt idx="450">
                  <c:v>539.90777587890625</c:v>
                </c:pt>
                <c:pt idx="451">
                  <c:v>540.48822021484375</c:v>
                </c:pt>
                <c:pt idx="452">
                  <c:v>541.06866455078125</c:v>
                </c:pt>
                <c:pt idx="453">
                  <c:v>541.64898681640625</c:v>
                </c:pt>
                <c:pt idx="454">
                  <c:v>542.22930908203125</c:v>
                </c:pt>
                <c:pt idx="455">
                  <c:v>542.80963134765625</c:v>
                </c:pt>
                <c:pt idx="456">
                  <c:v>543.389892578125</c:v>
                </c:pt>
                <c:pt idx="457">
                  <c:v>543.9700927734375</c:v>
                </c:pt>
                <c:pt idx="458">
                  <c:v>544.55029296875</c:v>
                </c:pt>
                <c:pt idx="459">
                  <c:v>545.13043212890625</c:v>
                </c:pt>
                <c:pt idx="460">
                  <c:v>545.71051025390625</c:v>
                </c:pt>
                <c:pt idx="461">
                  <c:v>546.29058837890625</c:v>
                </c:pt>
                <c:pt idx="462">
                  <c:v>546.87060546875</c:v>
                </c:pt>
                <c:pt idx="463">
                  <c:v>547.4505615234375</c:v>
                </c:pt>
                <c:pt idx="464">
                  <c:v>548.030517578125</c:v>
                </c:pt>
                <c:pt idx="465">
                  <c:v>548.61041259765625</c:v>
                </c:pt>
                <c:pt idx="466">
                  <c:v>549.1903076171875</c:v>
                </c:pt>
                <c:pt idx="467">
                  <c:v>549.7701416015625</c:v>
                </c:pt>
                <c:pt idx="468">
                  <c:v>550.34991455078125</c:v>
                </c:pt>
                <c:pt idx="469">
                  <c:v>550.9296875</c:v>
                </c:pt>
                <c:pt idx="470">
                  <c:v>551.5093994140625</c:v>
                </c:pt>
                <c:pt idx="471">
                  <c:v>552.089111328125</c:v>
                </c:pt>
                <c:pt idx="472">
                  <c:v>552.66876220703125</c:v>
                </c:pt>
                <c:pt idx="473">
                  <c:v>553.24835205078125</c:v>
                </c:pt>
                <c:pt idx="474">
                  <c:v>553.82794189453125</c:v>
                </c:pt>
                <c:pt idx="475">
                  <c:v>554.407470703125</c:v>
                </c:pt>
                <c:pt idx="476">
                  <c:v>554.9869384765625</c:v>
                </c:pt>
                <c:pt idx="477">
                  <c:v>555.56640625</c:v>
                </c:pt>
                <c:pt idx="478">
                  <c:v>556.14581298828125</c:v>
                </c:pt>
                <c:pt idx="479">
                  <c:v>556.72515869140625</c:v>
                </c:pt>
                <c:pt idx="480">
                  <c:v>557.30450439453125</c:v>
                </c:pt>
                <c:pt idx="481">
                  <c:v>557.8837890625</c:v>
                </c:pt>
                <c:pt idx="482">
                  <c:v>558.46307373046875</c:v>
                </c:pt>
                <c:pt idx="483">
                  <c:v>559.04229736328125</c:v>
                </c:pt>
                <c:pt idx="484">
                  <c:v>559.6214599609375</c:v>
                </c:pt>
                <c:pt idx="485">
                  <c:v>560.20062255859375</c:v>
                </c:pt>
                <c:pt idx="486">
                  <c:v>560.77972412109375</c:v>
                </c:pt>
                <c:pt idx="487">
                  <c:v>561.3587646484375</c:v>
                </c:pt>
                <c:pt idx="488">
                  <c:v>561.93780517578125</c:v>
                </c:pt>
                <c:pt idx="489">
                  <c:v>562.51678466796875</c:v>
                </c:pt>
                <c:pt idx="490">
                  <c:v>563.09576416015625</c:v>
                </c:pt>
                <c:pt idx="491">
                  <c:v>563.6746826171875</c:v>
                </c:pt>
                <c:pt idx="492">
                  <c:v>564.2535400390625</c:v>
                </c:pt>
                <c:pt idx="493">
                  <c:v>564.8323974609375</c:v>
                </c:pt>
                <c:pt idx="494">
                  <c:v>565.41119384765625</c:v>
                </c:pt>
                <c:pt idx="495">
                  <c:v>565.98992919921875</c:v>
                </c:pt>
                <c:pt idx="496">
                  <c:v>566.56866455078125</c:v>
                </c:pt>
                <c:pt idx="497">
                  <c:v>567.1473388671875</c:v>
                </c:pt>
                <c:pt idx="498">
                  <c:v>567.7259521484375</c:v>
                </c:pt>
                <c:pt idx="499">
                  <c:v>568.3045654296875</c:v>
                </c:pt>
                <c:pt idx="500">
                  <c:v>568.88311767578125</c:v>
                </c:pt>
                <c:pt idx="501">
                  <c:v>569.461669921875</c:v>
                </c:pt>
                <c:pt idx="502">
                  <c:v>570.0401611328125</c:v>
                </c:pt>
                <c:pt idx="503">
                  <c:v>570.61859130859375</c:v>
                </c:pt>
                <c:pt idx="504">
                  <c:v>571.197021484375</c:v>
                </c:pt>
                <c:pt idx="505">
                  <c:v>571.775390625</c:v>
                </c:pt>
                <c:pt idx="506">
                  <c:v>572.35369873046875</c:v>
                </c:pt>
                <c:pt idx="507">
                  <c:v>572.9320068359375</c:v>
                </c:pt>
                <c:pt idx="508">
                  <c:v>573.51025390625</c:v>
                </c:pt>
                <c:pt idx="509">
                  <c:v>574.08843994140625</c:v>
                </c:pt>
                <c:pt idx="510">
                  <c:v>574.6666259765625</c:v>
                </c:pt>
                <c:pt idx="511">
                  <c:v>575.24481201171875</c:v>
                </c:pt>
                <c:pt idx="512">
                  <c:v>575.8228759765625</c:v>
                </c:pt>
                <c:pt idx="513">
                  <c:v>576.40093994140625</c:v>
                </c:pt>
                <c:pt idx="514">
                  <c:v>576.97894287109375</c:v>
                </c:pt>
                <c:pt idx="515">
                  <c:v>577.55694580078125</c:v>
                </c:pt>
                <c:pt idx="516">
                  <c:v>578.1348876953125</c:v>
                </c:pt>
                <c:pt idx="517">
                  <c:v>578.7127685546875</c:v>
                </c:pt>
                <c:pt idx="518">
                  <c:v>579.2906494140625</c:v>
                </c:pt>
                <c:pt idx="519">
                  <c:v>579.86846923828125</c:v>
                </c:pt>
                <c:pt idx="520">
                  <c:v>580.44622802734375</c:v>
                </c:pt>
                <c:pt idx="521">
                  <c:v>581.02398681640625</c:v>
                </c:pt>
                <c:pt idx="522">
                  <c:v>581.6016845703125</c:v>
                </c:pt>
                <c:pt idx="523">
                  <c:v>582.17938232421875</c:v>
                </c:pt>
                <c:pt idx="524">
                  <c:v>582.75701904296875</c:v>
                </c:pt>
                <c:pt idx="525">
                  <c:v>583.3345947265625</c:v>
                </c:pt>
                <c:pt idx="526">
                  <c:v>583.91217041015625</c:v>
                </c:pt>
                <c:pt idx="527">
                  <c:v>584.48968505859375</c:v>
                </c:pt>
                <c:pt idx="528">
                  <c:v>585.067138671875</c:v>
                </c:pt>
                <c:pt idx="529">
                  <c:v>585.64459228515625</c:v>
                </c:pt>
                <c:pt idx="530">
                  <c:v>586.22198486328125</c:v>
                </c:pt>
                <c:pt idx="531">
                  <c:v>586.79931640625</c:v>
                </c:pt>
                <c:pt idx="532">
                  <c:v>587.37664794921875</c:v>
                </c:pt>
                <c:pt idx="533">
                  <c:v>587.95391845703125</c:v>
                </c:pt>
                <c:pt idx="534">
                  <c:v>588.5311279296875</c:v>
                </c:pt>
                <c:pt idx="535">
                  <c:v>589.10833740234375</c:v>
                </c:pt>
                <c:pt idx="536">
                  <c:v>589.68548583984375</c:v>
                </c:pt>
                <c:pt idx="537">
                  <c:v>590.26263427734375</c:v>
                </c:pt>
                <c:pt idx="538">
                  <c:v>590.83966064453125</c:v>
                </c:pt>
                <c:pt idx="539">
                  <c:v>591.416748046875</c:v>
                </c:pt>
                <c:pt idx="540">
                  <c:v>591.99371337890625</c:v>
                </c:pt>
                <c:pt idx="541">
                  <c:v>592.5706787109375</c:v>
                </c:pt>
                <c:pt idx="542">
                  <c:v>593.1475830078125</c:v>
                </c:pt>
                <c:pt idx="543">
                  <c:v>593.7244873046875</c:v>
                </c:pt>
                <c:pt idx="544">
                  <c:v>594.30133056640625</c:v>
                </c:pt>
                <c:pt idx="545">
                  <c:v>594.87811279296875</c:v>
                </c:pt>
                <c:pt idx="546">
                  <c:v>595.45489501953125</c:v>
                </c:pt>
                <c:pt idx="547">
                  <c:v>596.0316162109375</c:v>
                </c:pt>
                <c:pt idx="548">
                  <c:v>596.6082763671875</c:v>
                </c:pt>
                <c:pt idx="549">
                  <c:v>597.1849365234375</c:v>
                </c:pt>
                <c:pt idx="550">
                  <c:v>597.76153564453125</c:v>
                </c:pt>
                <c:pt idx="551">
                  <c:v>598.33807373046875</c:v>
                </c:pt>
                <c:pt idx="552">
                  <c:v>598.91461181640625</c:v>
                </c:pt>
                <c:pt idx="553">
                  <c:v>599.4910888671875</c:v>
                </c:pt>
                <c:pt idx="554">
                  <c:v>600.06756591796875</c:v>
                </c:pt>
                <c:pt idx="555">
                  <c:v>600.64398193359375</c:v>
                </c:pt>
                <c:pt idx="556">
                  <c:v>601.2203369140625</c:v>
                </c:pt>
                <c:pt idx="557">
                  <c:v>601.796630859375</c:v>
                </c:pt>
                <c:pt idx="558">
                  <c:v>602.3729248046875</c:v>
                </c:pt>
                <c:pt idx="559">
                  <c:v>602.94915771484375</c:v>
                </c:pt>
                <c:pt idx="560">
                  <c:v>603.525390625</c:v>
                </c:pt>
                <c:pt idx="561">
                  <c:v>604.1015625</c:v>
                </c:pt>
                <c:pt idx="562">
                  <c:v>604.67767333984375</c:v>
                </c:pt>
                <c:pt idx="563">
                  <c:v>605.2537841796875</c:v>
                </c:pt>
                <c:pt idx="564">
                  <c:v>605.82977294921875</c:v>
                </c:pt>
                <c:pt idx="565">
                  <c:v>606.40582275390625</c:v>
                </c:pt>
                <c:pt idx="566">
                  <c:v>606.98175048828125</c:v>
                </c:pt>
                <c:pt idx="567">
                  <c:v>607.55767822265625</c:v>
                </c:pt>
                <c:pt idx="568">
                  <c:v>608.13360595703125</c:v>
                </c:pt>
                <c:pt idx="569">
                  <c:v>608.70941162109375</c:v>
                </c:pt>
                <c:pt idx="570">
                  <c:v>609.28521728515625</c:v>
                </c:pt>
                <c:pt idx="571">
                  <c:v>609.86102294921875</c:v>
                </c:pt>
                <c:pt idx="572">
                  <c:v>610.43670654296875</c:v>
                </c:pt>
                <c:pt idx="573">
                  <c:v>611.01239013671875</c:v>
                </c:pt>
                <c:pt idx="574">
                  <c:v>611.58807373046875</c:v>
                </c:pt>
                <c:pt idx="575">
                  <c:v>612.16363525390625</c:v>
                </c:pt>
                <c:pt idx="576">
                  <c:v>612.7392578125</c:v>
                </c:pt>
                <c:pt idx="577">
                  <c:v>613.31475830078125</c:v>
                </c:pt>
                <c:pt idx="578">
                  <c:v>613.8902587890625</c:v>
                </c:pt>
                <c:pt idx="579">
                  <c:v>614.4656982421875</c:v>
                </c:pt>
                <c:pt idx="580">
                  <c:v>615.04107666015625</c:v>
                </c:pt>
                <c:pt idx="581">
                  <c:v>615.616455078125</c:v>
                </c:pt>
                <c:pt idx="582">
                  <c:v>616.1917724609375</c:v>
                </c:pt>
                <c:pt idx="583">
                  <c:v>616.76702880859375</c:v>
                </c:pt>
                <c:pt idx="584">
                  <c:v>617.34228515625</c:v>
                </c:pt>
                <c:pt idx="585">
                  <c:v>617.91748046875</c:v>
                </c:pt>
                <c:pt idx="586">
                  <c:v>618.49267578125</c:v>
                </c:pt>
                <c:pt idx="587">
                  <c:v>619.06781005859375</c:v>
                </c:pt>
                <c:pt idx="588">
                  <c:v>619.64288330078125</c:v>
                </c:pt>
                <c:pt idx="589">
                  <c:v>620.2178955078125</c:v>
                </c:pt>
                <c:pt idx="590">
                  <c:v>620.79290771484375</c:v>
                </c:pt>
                <c:pt idx="591">
                  <c:v>621.36785888671875</c:v>
                </c:pt>
                <c:pt idx="592">
                  <c:v>621.94281005859375</c:v>
                </c:pt>
                <c:pt idx="593">
                  <c:v>622.5177001953125</c:v>
                </c:pt>
                <c:pt idx="594">
                  <c:v>623.092529296875</c:v>
                </c:pt>
                <c:pt idx="595">
                  <c:v>623.66729736328125</c:v>
                </c:pt>
                <c:pt idx="596">
                  <c:v>624.2420654296875</c:v>
                </c:pt>
                <c:pt idx="597">
                  <c:v>624.8167724609375</c:v>
                </c:pt>
                <c:pt idx="598">
                  <c:v>625.3914794921875</c:v>
                </c:pt>
                <c:pt idx="599">
                  <c:v>625.96612548828125</c:v>
                </c:pt>
              </c:numCache>
            </c:numRef>
          </c:xVal>
          <c:yVal>
            <c:numRef>
              <c:f>DP!$K$2:$K$601</c:f>
              <c:numCache>
                <c:formatCode>General</c:formatCode>
                <c:ptCount val="600"/>
                <c:pt idx="0">
                  <c:v>2.7708417815559505</c:v>
                </c:pt>
                <c:pt idx="1">
                  <c:v>5.9364265220166654</c:v>
                </c:pt>
                <c:pt idx="2">
                  <c:v>-9.2026807068318881</c:v>
                </c:pt>
                <c:pt idx="3">
                  <c:v>0.93067875073478745</c:v>
                </c:pt>
                <c:pt idx="4">
                  <c:v>0.32565642595737793</c:v>
                </c:pt>
                <c:pt idx="5">
                  <c:v>2.0887946824828107</c:v>
                </c:pt>
                <c:pt idx="6">
                  <c:v>7.7238315303921707</c:v>
                </c:pt>
                <c:pt idx="7">
                  <c:v>15.618376100468817</c:v>
                </c:pt>
                <c:pt idx="8">
                  <c:v>4.4917640633510478</c:v>
                </c:pt>
                <c:pt idx="9">
                  <c:v>5.9237398297715238</c:v>
                </c:pt>
                <c:pt idx="10">
                  <c:v>5.4328246493501098</c:v>
                </c:pt>
                <c:pt idx="11">
                  <c:v>18.819960798087166</c:v>
                </c:pt>
                <c:pt idx="12">
                  <c:v>26.156630193921803</c:v>
                </c:pt>
                <c:pt idx="13">
                  <c:v>28.057469251292744</c:v>
                </c:pt>
                <c:pt idx="14">
                  <c:v>31.326195097902094</c:v>
                </c:pt>
                <c:pt idx="15">
                  <c:v>43.367890497349322</c:v>
                </c:pt>
                <c:pt idx="16">
                  <c:v>54.417137612581861</c:v>
                </c:pt>
                <c:pt idx="17">
                  <c:v>72.093092117951784</c:v>
                </c:pt>
                <c:pt idx="18">
                  <c:v>90.527438593554763</c:v>
                </c:pt>
                <c:pt idx="19">
                  <c:v>120.66156471671111</c:v>
                </c:pt>
                <c:pt idx="20">
                  <c:v>146.08650341910391</c:v>
                </c:pt>
                <c:pt idx="21">
                  <c:v>184.2123960597572</c:v>
                </c:pt>
                <c:pt idx="22">
                  <c:v>225.82412393723612</c:v>
                </c:pt>
                <c:pt idx="23">
                  <c:v>272.63576236796541</c:v>
                </c:pt>
                <c:pt idx="24">
                  <c:v>317.66952522326272</c:v>
                </c:pt>
                <c:pt idx="25">
                  <c:v>381.75381627031067</c:v>
                </c:pt>
                <c:pt idx="26">
                  <c:v>450.33093738681754</c:v>
                </c:pt>
                <c:pt idx="27">
                  <c:v>515.43650385030253</c:v>
                </c:pt>
                <c:pt idx="28">
                  <c:v>588.62008890305333</c:v>
                </c:pt>
                <c:pt idx="29">
                  <c:v>655.06208426763033</c:v>
                </c:pt>
                <c:pt idx="30">
                  <c:v>736.3310013481522</c:v>
                </c:pt>
                <c:pt idx="31">
                  <c:v>811.32858749943136</c:v>
                </c:pt>
                <c:pt idx="32">
                  <c:v>856.4254558899413</c:v>
                </c:pt>
                <c:pt idx="33">
                  <c:v>910.90661562831622</c:v>
                </c:pt>
                <c:pt idx="34">
                  <c:v>949.09649914168745</c:v>
                </c:pt>
                <c:pt idx="35">
                  <c:v>976.91971320983112</c:v>
                </c:pt>
                <c:pt idx="36">
                  <c:v>991.44497683593693</c:v>
                </c:pt>
                <c:pt idx="37">
                  <c:v>1017.8588945186494</c:v>
                </c:pt>
                <c:pt idx="38">
                  <c:v>999.05926154869837</c:v>
                </c:pt>
                <c:pt idx="39">
                  <c:v>976.2260433690584</c:v>
                </c:pt>
                <c:pt idx="40">
                  <c:v>941.19918891056</c:v>
                </c:pt>
                <c:pt idx="41">
                  <c:v>901.88937073046486</c:v>
                </c:pt>
                <c:pt idx="42">
                  <c:v>859.26738862266814</c:v>
                </c:pt>
                <c:pt idx="43">
                  <c:v>798.56409670959124</c:v>
                </c:pt>
                <c:pt idx="44">
                  <c:v>741.2934859191671</c:v>
                </c:pt>
                <c:pt idx="45">
                  <c:v>699.01426979810731</c:v>
                </c:pt>
                <c:pt idx="46">
                  <c:v>647.89903621954556</c:v>
                </c:pt>
                <c:pt idx="47">
                  <c:v>611.04477599912161</c:v>
                </c:pt>
                <c:pt idx="48">
                  <c:v>572.2137207261502</c:v>
                </c:pt>
                <c:pt idx="49">
                  <c:v>537.18472729143127</c:v>
                </c:pt>
                <c:pt idx="50">
                  <c:v>489.94372858295338</c:v>
                </c:pt>
                <c:pt idx="51">
                  <c:v>467.24764434489754</c:v>
                </c:pt>
                <c:pt idx="52">
                  <c:v>442.13440124064431</c:v>
                </c:pt>
                <c:pt idx="53">
                  <c:v>437.26416021896966</c:v>
                </c:pt>
                <c:pt idx="54">
                  <c:v>422.17226291159312</c:v>
                </c:pt>
                <c:pt idx="55">
                  <c:v>407.16800379122998</c:v>
                </c:pt>
                <c:pt idx="56">
                  <c:v>400.25609679315301</c:v>
                </c:pt>
                <c:pt idx="57">
                  <c:v>400.13059220010263</c:v>
                </c:pt>
                <c:pt idx="58">
                  <c:v>397.87283686703535</c:v>
                </c:pt>
                <c:pt idx="59">
                  <c:v>402.85281265475692</c:v>
                </c:pt>
                <c:pt idx="60">
                  <c:v>404.10433121111487</c:v>
                </c:pt>
                <c:pt idx="61">
                  <c:v>414.8174509792571</c:v>
                </c:pt>
                <c:pt idx="62">
                  <c:v>423.53265972050963</c:v>
                </c:pt>
                <c:pt idx="63">
                  <c:v>432.57844599217674</c:v>
                </c:pt>
                <c:pt idx="64">
                  <c:v>452.81556425643691</c:v>
                </c:pt>
                <c:pt idx="65">
                  <c:v>474.79685078387098</c:v>
                </c:pt>
                <c:pt idx="66">
                  <c:v>492.33741816481114</c:v>
                </c:pt>
                <c:pt idx="67">
                  <c:v>514.47403223644574</c:v>
                </c:pt>
                <c:pt idx="68">
                  <c:v>533.50876484802882</c:v>
                </c:pt>
                <c:pt idx="69">
                  <c:v>561.80856566213322</c:v>
                </c:pt>
                <c:pt idx="70">
                  <c:v>584.99217123784251</c:v>
                </c:pt>
                <c:pt idx="71">
                  <c:v>603.98273255771801</c:v>
                </c:pt>
                <c:pt idx="72">
                  <c:v>625.97867944160214</c:v>
                </c:pt>
                <c:pt idx="73">
                  <c:v>650.19647883217249</c:v>
                </c:pt>
                <c:pt idx="74">
                  <c:v>666.83262028834599</c:v>
                </c:pt>
                <c:pt idx="75">
                  <c:v>694.95965386166097</c:v>
                </c:pt>
                <c:pt idx="76">
                  <c:v>729.43557653110679</c:v>
                </c:pt>
                <c:pt idx="77">
                  <c:v>753.7415980842527</c:v>
                </c:pt>
                <c:pt idx="78">
                  <c:v>778.85882451148939</c:v>
                </c:pt>
                <c:pt idx="79">
                  <c:v>801.45794255411408</c:v>
                </c:pt>
                <c:pt idx="80">
                  <c:v>826.83607569381093</c:v>
                </c:pt>
                <c:pt idx="81">
                  <c:v>851.4046872462493</c:v>
                </c:pt>
                <c:pt idx="82">
                  <c:v>872.13805620233973</c:v>
                </c:pt>
                <c:pt idx="83">
                  <c:v>898.98958721464567</c:v>
                </c:pt>
                <c:pt idx="84">
                  <c:v>928.07365200817787</c:v>
                </c:pt>
                <c:pt idx="85">
                  <c:v>948.94856655206308</c:v>
                </c:pt>
                <c:pt idx="86">
                  <c:v>976.81379694617578</c:v>
                </c:pt>
                <c:pt idx="87">
                  <c:v>1002.3269529947286</c:v>
                </c:pt>
                <c:pt idx="88">
                  <c:v>1026.4420862624747</c:v>
                </c:pt>
                <c:pt idx="89">
                  <c:v>1048.3309977815456</c:v>
                </c:pt>
                <c:pt idx="90">
                  <c:v>1058.0321595565028</c:v>
                </c:pt>
                <c:pt idx="91">
                  <c:v>1075.4646190494852</c:v>
                </c:pt>
                <c:pt idx="92">
                  <c:v>1091.2690026925413</c:v>
                </c:pt>
                <c:pt idx="93">
                  <c:v>1116.7515375648125</c:v>
                </c:pt>
                <c:pt idx="94">
                  <c:v>1145.0070931203977</c:v>
                </c:pt>
                <c:pt idx="95">
                  <c:v>1165.415144491707</c:v>
                </c:pt>
                <c:pt idx="96">
                  <c:v>1185.4704502396796</c:v>
                </c:pt>
                <c:pt idx="97">
                  <c:v>1201.7991541862598</c:v>
                </c:pt>
                <c:pt idx="98">
                  <c:v>1224.6289439075856</c:v>
                </c:pt>
                <c:pt idx="99">
                  <c:v>1237.4231808479733</c:v>
                </c:pt>
                <c:pt idx="100">
                  <c:v>1264.0611671082606</c:v>
                </c:pt>
                <c:pt idx="101">
                  <c:v>1282.8980628794454</c:v>
                </c:pt>
                <c:pt idx="102">
                  <c:v>1295.4037341995306</c:v>
                </c:pt>
                <c:pt idx="103">
                  <c:v>1324.2397104619831</c:v>
                </c:pt>
                <c:pt idx="104">
                  <c:v>1347.2232678800017</c:v>
                </c:pt>
                <c:pt idx="105">
                  <c:v>1381.304653331074</c:v>
                </c:pt>
                <c:pt idx="106">
                  <c:v>1397.610301508829</c:v>
                </c:pt>
                <c:pt idx="107">
                  <c:v>1420.131496108198</c:v>
                </c:pt>
                <c:pt idx="108">
                  <c:v>1448.630062056807</c:v>
                </c:pt>
                <c:pt idx="109">
                  <c:v>1464.4738345020887</c:v>
                </c:pt>
                <c:pt idx="110">
                  <c:v>1486.054970922334</c:v>
                </c:pt>
                <c:pt idx="111">
                  <c:v>1507.2970896275417</c:v>
                </c:pt>
                <c:pt idx="112">
                  <c:v>1528.3647172130627</c:v>
                </c:pt>
                <c:pt idx="113">
                  <c:v>1552.4120438704228</c:v>
                </c:pt>
                <c:pt idx="114">
                  <c:v>1581.6605792882297</c:v>
                </c:pt>
                <c:pt idx="115">
                  <c:v>1598.7073779604627</c:v>
                </c:pt>
                <c:pt idx="116">
                  <c:v>1629.8719824516488</c:v>
                </c:pt>
                <c:pt idx="117">
                  <c:v>1655.216811905432</c:v>
                </c:pt>
                <c:pt idx="118">
                  <c:v>1660.9889259924828</c:v>
                </c:pt>
                <c:pt idx="119">
                  <c:v>1677.3253636882027</c:v>
                </c:pt>
                <c:pt idx="120">
                  <c:v>1697.3732276340611</c:v>
                </c:pt>
                <c:pt idx="121">
                  <c:v>1703.2665898212936</c:v>
                </c:pt>
                <c:pt idx="122">
                  <c:v>1711.1832429326448</c:v>
                </c:pt>
                <c:pt idx="123">
                  <c:v>1729.9241491539592</c:v>
                </c:pt>
                <c:pt idx="124">
                  <c:v>1736.8702185631573</c:v>
                </c:pt>
                <c:pt idx="125">
                  <c:v>1753.0822633545786</c:v>
                </c:pt>
                <c:pt idx="126">
                  <c:v>1758.7609645063367</c:v>
                </c:pt>
                <c:pt idx="127">
                  <c:v>1756.7598712284178</c:v>
                </c:pt>
                <c:pt idx="128">
                  <c:v>1780.5032212766353</c:v>
                </c:pt>
                <c:pt idx="129">
                  <c:v>1782.3737635427724</c:v>
                </c:pt>
                <c:pt idx="130">
                  <c:v>1785.6544902887983</c:v>
                </c:pt>
                <c:pt idx="131">
                  <c:v>1801.2562254330246</c:v>
                </c:pt>
                <c:pt idx="132">
                  <c:v>1804.2407544125169</c:v>
                </c:pt>
                <c:pt idx="133">
                  <c:v>1814.8958708835337</c:v>
                </c:pt>
                <c:pt idx="134">
                  <c:v>1831.9345447697683</c:v>
                </c:pt>
                <c:pt idx="135">
                  <c:v>1848.8086123703531</c:v>
                </c:pt>
                <c:pt idx="136">
                  <c:v>1854.2352663420252</c:v>
                </c:pt>
                <c:pt idx="137">
                  <c:v>1871.0822604555499</c:v>
                </c:pt>
                <c:pt idx="138">
                  <c:v>1872.9613108499586</c:v>
                </c:pt>
                <c:pt idx="139">
                  <c:v>1883.3367970202951</c:v>
                </c:pt>
                <c:pt idx="140">
                  <c:v>1899.3838203168493</c:v>
                </c:pt>
                <c:pt idx="141">
                  <c:v>1897.4313681120016</c:v>
                </c:pt>
                <c:pt idx="142">
                  <c:v>1902.5896075970963</c:v>
                </c:pt>
                <c:pt idx="143">
                  <c:v>1915.8294665428866</c:v>
                </c:pt>
                <c:pt idx="144">
                  <c:v>1923.7291635206564</c:v>
                </c:pt>
                <c:pt idx="145">
                  <c:v>1933.9396917681747</c:v>
                </c:pt>
                <c:pt idx="146">
                  <c:v>1942.2743672031243</c:v>
                </c:pt>
                <c:pt idx="147">
                  <c:v>1943.4089203428748</c:v>
                </c:pt>
                <c:pt idx="148">
                  <c:v>1948.1486945505874</c:v>
                </c:pt>
                <c:pt idx="149">
                  <c:v>1962.8731034649318</c:v>
                </c:pt>
                <c:pt idx="150">
                  <c:v>1966.5770296542753</c:v>
                </c:pt>
                <c:pt idx="151">
                  <c:v>1978.6604644589677</c:v>
                </c:pt>
                <c:pt idx="152">
                  <c:v>1988.2256522675714</c:v>
                </c:pt>
                <c:pt idx="153">
                  <c:v>1992.7019307493342</c:v>
                </c:pt>
                <c:pt idx="154">
                  <c:v>1992.0667523948059</c:v>
                </c:pt>
                <c:pt idx="155">
                  <c:v>2003.5818459917739</c:v>
                </c:pt>
                <c:pt idx="156">
                  <c:v>1997.1710741412478</c:v>
                </c:pt>
                <c:pt idx="157">
                  <c:v>1998.9246326022137</c:v>
                </c:pt>
                <c:pt idx="158">
                  <c:v>2001.29494674952</c:v>
                </c:pt>
                <c:pt idx="159">
                  <c:v>1994.010681300937</c:v>
                </c:pt>
                <c:pt idx="160">
                  <c:v>1996.4764342204498</c:v>
                </c:pt>
                <c:pt idx="161">
                  <c:v>1998.3060240476905</c:v>
                </c:pt>
                <c:pt idx="162">
                  <c:v>2001.1938698756082</c:v>
                </c:pt>
                <c:pt idx="163">
                  <c:v>2008.9672874085888</c:v>
                </c:pt>
                <c:pt idx="164">
                  <c:v>2010.449383974877</c:v>
                </c:pt>
                <c:pt idx="165">
                  <c:v>2009.8844964445366</c:v>
                </c:pt>
                <c:pt idx="166">
                  <c:v>2001.0310886030938</c:v>
                </c:pt>
                <c:pt idx="167">
                  <c:v>2005.6887792863533</c:v>
                </c:pt>
                <c:pt idx="168">
                  <c:v>2004.4984240474937</c:v>
                </c:pt>
                <c:pt idx="169">
                  <c:v>2023.6269750523779</c:v>
                </c:pt>
                <c:pt idx="170">
                  <c:v>2020.7520071558245</c:v>
                </c:pt>
                <c:pt idx="171">
                  <c:v>2022.0573393660472</c:v>
                </c:pt>
                <c:pt idx="172">
                  <c:v>2023.8080508681162</c:v>
                </c:pt>
                <c:pt idx="173">
                  <c:v>2025.5691617970181</c:v>
                </c:pt>
                <c:pt idx="174">
                  <c:v>2018.4514217784726</c:v>
                </c:pt>
                <c:pt idx="175">
                  <c:v>2006.167547366166</c:v>
                </c:pt>
                <c:pt idx="176">
                  <c:v>1993.941318103153</c:v>
                </c:pt>
                <c:pt idx="177">
                  <c:v>1996.9598486119062</c:v>
                </c:pt>
                <c:pt idx="178">
                  <c:v>1989.0582663829764</c:v>
                </c:pt>
                <c:pt idx="179">
                  <c:v>1993.0805422517028</c:v>
                </c:pt>
                <c:pt idx="180">
                  <c:v>1992.27821458429</c:v>
                </c:pt>
                <c:pt idx="181">
                  <c:v>1980.4557480163026</c:v>
                </c:pt>
                <c:pt idx="182">
                  <c:v>1954.4591740121991</c:v>
                </c:pt>
                <c:pt idx="183">
                  <c:v>1941.5059423499642</c:v>
                </c:pt>
                <c:pt idx="184">
                  <c:v>1929.0659570225257</c:v>
                </c:pt>
                <c:pt idx="185">
                  <c:v>1915.462971367361</c:v>
                </c:pt>
                <c:pt idx="186">
                  <c:v>1901.5835292421475</c:v>
                </c:pt>
                <c:pt idx="187">
                  <c:v>1900.9841151536682</c:v>
                </c:pt>
                <c:pt idx="188">
                  <c:v>1890.2695476104543</c:v>
                </c:pt>
                <c:pt idx="189">
                  <c:v>1876.4333302141781</c:v>
                </c:pt>
                <c:pt idx="190">
                  <c:v>1852.1528672760312</c:v>
                </c:pt>
                <c:pt idx="191">
                  <c:v>1833.5559704163866</c:v>
                </c:pt>
                <c:pt idx="192">
                  <c:v>1819.4586293197808</c:v>
                </c:pt>
                <c:pt idx="193">
                  <c:v>1795.7166847912449</c:v>
                </c:pt>
                <c:pt idx="194">
                  <c:v>1781.7017097513633</c:v>
                </c:pt>
                <c:pt idx="195">
                  <c:v>1769.2730403144571</c:v>
                </c:pt>
                <c:pt idx="196">
                  <c:v>1758.725400420934</c:v>
                </c:pt>
                <c:pt idx="197">
                  <c:v>1749.2228975828045</c:v>
                </c:pt>
                <c:pt idx="198">
                  <c:v>1730.9359190821835</c:v>
                </c:pt>
                <c:pt idx="199">
                  <c:v>1730.6918869688013</c:v>
                </c:pt>
                <c:pt idx="200">
                  <c:v>1717.4677838629002</c:v>
                </c:pt>
                <c:pt idx="201">
                  <c:v>1700.15324448618</c:v>
                </c:pt>
                <c:pt idx="202">
                  <c:v>1687.6216025523993</c:v>
                </c:pt>
                <c:pt idx="203">
                  <c:v>1678.9369663092998</c:v>
                </c:pt>
                <c:pt idx="204">
                  <c:v>1665.616134325885</c:v>
                </c:pt>
                <c:pt idx="205">
                  <c:v>1648.5293755453595</c:v>
                </c:pt>
                <c:pt idx="206">
                  <c:v>1635.3026305347544</c:v>
                </c:pt>
                <c:pt idx="207">
                  <c:v>1630.3930929623691</c:v>
                </c:pt>
                <c:pt idx="208">
                  <c:v>1616.9173291284058</c:v>
                </c:pt>
                <c:pt idx="209">
                  <c:v>1617.6180077771371</c:v>
                </c:pt>
                <c:pt idx="210">
                  <c:v>1598.4778886648446</c:v>
                </c:pt>
                <c:pt idx="211">
                  <c:v>1584.1220997504877</c:v>
                </c:pt>
                <c:pt idx="212">
                  <c:v>1555.7587679259527</c:v>
                </c:pt>
                <c:pt idx="213">
                  <c:v>1535.5281848737923</c:v>
                </c:pt>
                <c:pt idx="214">
                  <c:v>1524.5025470049857</c:v>
                </c:pt>
                <c:pt idx="215">
                  <c:v>1510.009549997055</c:v>
                </c:pt>
                <c:pt idx="216">
                  <c:v>1501.0193638749308</c:v>
                </c:pt>
                <c:pt idx="217">
                  <c:v>1490.9535527327801</c:v>
                </c:pt>
                <c:pt idx="218">
                  <c:v>1473.9670998407885</c:v>
                </c:pt>
                <c:pt idx="219">
                  <c:v>1455.9687201489621</c:v>
                </c:pt>
                <c:pt idx="220">
                  <c:v>1426.5244342420208</c:v>
                </c:pt>
                <c:pt idx="221">
                  <c:v>1405.4759892087993</c:v>
                </c:pt>
                <c:pt idx="222">
                  <c:v>1373.7938282368234</c:v>
                </c:pt>
                <c:pt idx="223">
                  <c:v>1349.7290268555512</c:v>
                </c:pt>
                <c:pt idx="224">
                  <c:v>1333.3321489384718</c:v>
                </c:pt>
                <c:pt idx="225">
                  <c:v>1314.1627909976039</c:v>
                </c:pt>
                <c:pt idx="226">
                  <c:v>1285.6808212317767</c:v>
                </c:pt>
                <c:pt idx="227">
                  <c:v>1267.7124776448409</c:v>
                </c:pt>
                <c:pt idx="228">
                  <c:v>1244.8436347553368</c:v>
                </c:pt>
                <c:pt idx="229">
                  <c:v>1233.3289069307607</c:v>
                </c:pt>
                <c:pt idx="230">
                  <c:v>1220.0146112207806</c:v>
                </c:pt>
                <c:pt idx="231">
                  <c:v>1194.5541931247251</c:v>
                </c:pt>
                <c:pt idx="232">
                  <c:v>1175.7647051813685</c:v>
                </c:pt>
                <c:pt idx="233">
                  <c:v>1150.1824314436035</c:v>
                </c:pt>
                <c:pt idx="234">
                  <c:v>1138.2320859154656</c:v>
                </c:pt>
                <c:pt idx="235">
                  <c:v>1120.2558089269351</c:v>
                </c:pt>
                <c:pt idx="236">
                  <c:v>1116.5869388266401</c:v>
                </c:pt>
                <c:pt idx="237">
                  <c:v>1088.5451260421637</c:v>
                </c:pt>
                <c:pt idx="238">
                  <c:v>1070.0568632439154</c:v>
                </c:pt>
                <c:pt idx="239">
                  <c:v>1052.6786326557012</c:v>
                </c:pt>
                <c:pt idx="240">
                  <c:v>1035.7684325644395</c:v>
                </c:pt>
                <c:pt idx="241">
                  <c:v>1018.7312353941738</c:v>
                </c:pt>
                <c:pt idx="242">
                  <c:v>1009.9976735682103</c:v>
                </c:pt>
                <c:pt idx="243">
                  <c:v>998.71297744654828</c:v>
                </c:pt>
                <c:pt idx="244">
                  <c:v>984.93683893081186</c:v>
                </c:pt>
                <c:pt idx="245">
                  <c:v>979.46188034417582</c:v>
                </c:pt>
                <c:pt idx="246">
                  <c:v>967.84740252903805</c:v>
                </c:pt>
                <c:pt idx="247">
                  <c:v>947.85908739826232</c:v>
                </c:pt>
                <c:pt idx="248">
                  <c:v>927.90540851507308</c:v>
                </c:pt>
                <c:pt idx="249">
                  <c:v>910.76978976270061</c:v>
                </c:pt>
                <c:pt idx="250">
                  <c:v>912.80923815819733</c:v>
                </c:pt>
                <c:pt idx="251">
                  <c:v>900.04967515113208</c:v>
                </c:pt>
                <c:pt idx="252">
                  <c:v>889.58152048575369</c:v>
                </c:pt>
                <c:pt idx="253">
                  <c:v>881.54449816066824</c:v>
                </c:pt>
                <c:pt idx="254">
                  <c:v>875.88006152307958</c:v>
                </c:pt>
                <c:pt idx="255">
                  <c:v>869.83790995113281</c:v>
                </c:pt>
                <c:pt idx="256">
                  <c:v>857.22734600334479</c:v>
                </c:pt>
                <c:pt idx="257">
                  <c:v>841.38263012160553</c:v>
                </c:pt>
                <c:pt idx="258">
                  <c:v>824.22879324602695</c:v>
                </c:pt>
                <c:pt idx="259">
                  <c:v>811.83747831635708</c:v>
                </c:pt>
                <c:pt idx="260">
                  <c:v>798.40826718472545</c:v>
                </c:pt>
                <c:pt idx="261">
                  <c:v>796.71239178027804</c:v>
                </c:pt>
                <c:pt idx="262">
                  <c:v>786.02395777779714</c:v>
                </c:pt>
                <c:pt idx="263">
                  <c:v>760.17411879003123</c:v>
                </c:pt>
                <c:pt idx="264">
                  <c:v>758.98487672664703</c:v>
                </c:pt>
                <c:pt idx="265">
                  <c:v>741.14739699997608</c:v>
                </c:pt>
                <c:pt idx="266">
                  <c:v>734.97677094932862</c:v>
                </c:pt>
                <c:pt idx="267">
                  <c:v>726.69133160837089</c:v>
                </c:pt>
                <c:pt idx="268">
                  <c:v>714.22666177929148</c:v>
                </c:pt>
                <c:pt idx="269">
                  <c:v>713.57388543851425</c:v>
                </c:pt>
                <c:pt idx="270">
                  <c:v>710.82746509657318</c:v>
                </c:pt>
                <c:pt idx="271">
                  <c:v>710.84427115124822</c:v>
                </c:pt>
                <c:pt idx="272">
                  <c:v>705.72273141982294</c:v>
                </c:pt>
                <c:pt idx="273">
                  <c:v>706.59356395141401</c:v>
                </c:pt>
                <c:pt idx="274">
                  <c:v>693.71104398909893</c:v>
                </c:pt>
                <c:pt idx="275">
                  <c:v>692.26856942970733</c:v>
                </c:pt>
                <c:pt idx="276">
                  <c:v>691.22760314383925</c:v>
                </c:pt>
                <c:pt idx="277">
                  <c:v>669.76334154076153</c:v>
                </c:pt>
                <c:pt idx="278">
                  <c:v>663.07461739620521</c:v>
                </c:pt>
                <c:pt idx="279">
                  <c:v>654.36196155725861</c:v>
                </c:pt>
                <c:pt idx="280">
                  <c:v>641.4010513272674</c:v>
                </c:pt>
                <c:pt idx="281">
                  <c:v>634.41057429722923</c:v>
                </c:pt>
                <c:pt idx="282">
                  <c:v>610.51982549978209</c:v>
                </c:pt>
                <c:pt idx="283">
                  <c:v>601.50525978999906</c:v>
                </c:pt>
                <c:pt idx="284">
                  <c:v>579.35569175065268</c:v>
                </c:pt>
                <c:pt idx="285">
                  <c:v>568.34887761869504</c:v>
                </c:pt>
                <c:pt idx="286">
                  <c:v>557.89769427535202</c:v>
                </c:pt>
                <c:pt idx="287">
                  <c:v>549.60759312603318</c:v>
                </c:pt>
                <c:pt idx="288">
                  <c:v>532.67650720180131</c:v>
                </c:pt>
                <c:pt idx="289">
                  <c:v>520.83401555261821</c:v>
                </c:pt>
                <c:pt idx="290">
                  <c:v>513.54234169367476</c:v>
                </c:pt>
                <c:pt idx="291">
                  <c:v>516.12399219295412</c:v>
                </c:pt>
                <c:pt idx="292">
                  <c:v>503.08509629893331</c:v>
                </c:pt>
                <c:pt idx="293">
                  <c:v>491.0564345452961</c:v>
                </c:pt>
                <c:pt idx="294">
                  <c:v>487.64891633255962</c:v>
                </c:pt>
                <c:pt idx="295">
                  <c:v>476.37630588635164</c:v>
                </c:pt>
                <c:pt idx="296">
                  <c:v>465.06830315875112</c:v>
                </c:pt>
                <c:pt idx="297">
                  <c:v>459.11179247056907</c:v>
                </c:pt>
                <c:pt idx="298">
                  <c:v>453.16452370998235</c:v>
                </c:pt>
                <c:pt idx="299">
                  <c:v>441.44137034202072</c:v>
                </c:pt>
                <c:pt idx="300">
                  <c:v>434.12140646468049</c:v>
                </c:pt>
                <c:pt idx="301">
                  <c:v>429.63061376978465</c:v>
                </c:pt>
                <c:pt idx="302">
                  <c:v>429.11333276536999</c:v>
                </c:pt>
                <c:pt idx="303">
                  <c:v>423.0735723880158</c:v>
                </c:pt>
                <c:pt idx="304">
                  <c:v>403.27997835609466</c:v>
                </c:pt>
                <c:pt idx="305">
                  <c:v>393.03825689000411</c:v>
                </c:pt>
                <c:pt idx="306">
                  <c:v>387.75131681223382</c:v>
                </c:pt>
                <c:pt idx="307">
                  <c:v>380.43759111694766</c:v>
                </c:pt>
                <c:pt idx="308">
                  <c:v>385.50730114672041</c:v>
                </c:pt>
                <c:pt idx="309">
                  <c:v>385.35798869146163</c:v>
                </c:pt>
                <c:pt idx="310">
                  <c:v>375.13192940236092</c:v>
                </c:pt>
                <c:pt idx="311">
                  <c:v>372.63188655925899</c:v>
                </c:pt>
                <c:pt idx="312">
                  <c:v>377.87661446868776</c:v>
                </c:pt>
                <c:pt idx="313">
                  <c:v>368.75423933321753</c:v>
                </c:pt>
                <c:pt idx="314">
                  <c:v>362.70434893695659</c:v>
                </c:pt>
                <c:pt idx="315">
                  <c:v>362.9100379603783</c:v>
                </c:pt>
                <c:pt idx="316">
                  <c:v>363.11104382109534</c:v>
                </c:pt>
                <c:pt idx="317">
                  <c:v>364.5553317129702</c:v>
                </c:pt>
                <c:pt idx="318">
                  <c:v>370.0824162813322</c:v>
                </c:pt>
                <c:pt idx="319">
                  <c:v>365</c:v>
                </c:pt>
                <c:pt idx="320">
                  <c:v>355</c:v>
                </c:pt>
                <c:pt idx="321">
                  <c:v>350</c:v>
                </c:pt>
                <c:pt idx="322">
                  <c:v>354.02158372746317</c:v>
                </c:pt>
                <c:pt idx="323">
                  <c:v>354.18119681206298</c:v>
                </c:pt>
                <c:pt idx="324">
                  <c:v>362.65772181434619</c:v>
                </c:pt>
                <c:pt idx="325">
                  <c:v>352.94691992319781</c:v>
                </c:pt>
                <c:pt idx="326">
                  <c:v>354.24087251264876</c:v>
                </c:pt>
                <c:pt idx="327">
                  <c:v>352.84088822994437</c:v>
                </c:pt>
                <c:pt idx="328">
                  <c:v>351.51952616134724</c:v>
                </c:pt>
                <c:pt idx="329">
                  <c:v>345.7783095810085</c:v>
                </c:pt>
                <c:pt idx="330">
                  <c:v>347.9539801243709</c:v>
                </c:pt>
                <c:pt idx="331">
                  <c:v>342.41168345648316</c:v>
                </c:pt>
                <c:pt idx="332">
                  <c:v>342.55321331850854</c:v>
                </c:pt>
                <c:pt idx="333">
                  <c:v>345</c:v>
                </c:pt>
                <c:pt idx="334">
                  <c:v>363.23097315979726</c:v>
                </c:pt>
                <c:pt idx="335">
                  <c:v>358.1668361624067</c:v>
                </c:pt>
                <c:pt idx="336">
                  <c:v>359.12639839587706</c:v>
                </c:pt>
                <c:pt idx="337">
                  <c:v>364.87041043926007</c:v>
                </c:pt>
                <c:pt idx="338">
                  <c:v>367.22221846335202</c:v>
                </c:pt>
                <c:pt idx="339">
                  <c:v>378.59763054753319</c:v>
                </c:pt>
                <c:pt idx="340">
                  <c:v>369.13760106227699</c:v>
                </c:pt>
                <c:pt idx="341">
                  <c:v>370.31053682326109</c:v>
                </c:pt>
                <c:pt idx="342">
                  <c:v>377.47749412710408</c:v>
                </c:pt>
                <c:pt idx="343">
                  <c:v>380.13114636968396</c:v>
                </c:pt>
                <c:pt idx="344">
                  <c:v>387.73616323581302</c:v>
                </c:pt>
                <c:pt idx="345">
                  <c:v>390.39461970507921</c:v>
                </c:pt>
                <c:pt idx="346">
                  <c:v>388.430484071867</c:v>
                </c:pt>
                <c:pt idx="347">
                  <c:v>396.81059978992499</c:v>
                </c:pt>
                <c:pt idx="348">
                  <c:v>389.46961727890948</c:v>
                </c:pt>
                <c:pt idx="349">
                  <c:v>382.59859688442151</c:v>
                </c:pt>
                <c:pt idx="350">
                  <c:v>370.46348295083766</c:v>
                </c:pt>
                <c:pt idx="351">
                  <c:v>372.43256298690903</c:v>
                </c:pt>
                <c:pt idx="352">
                  <c:v>359.48806363052574</c:v>
                </c:pt>
                <c:pt idx="353">
                  <c:v>365.32219988266252</c:v>
                </c:pt>
                <c:pt idx="354">
                  <c:v>360.60000256989912</c:v>
                </c:pt>
                <c:pt idx="355">
                  <c:v>354.81106118853882</c:v>
                </c:pt>
                <c:pt idx="356">
                  <c:v>347.2001967635228</c:v>
                </c:pt>
                <c:pt idx="357">
                  <c:v>345.88616198731626</c:v>
                </c:pt>
                <c:pt idx="358">
                  <c:v>327.44637086249372</c:v>
                </c:pt>
                <c:pt idx="359">
                  <c:v>329.01389884527242</c:v>
                </c:pt>
                <c:pt idx="360">
                  <c:v>316.09750043186835</c:v>
                </c:pt>
                <c:pt idx="361">
                  <c:v>316.67175241629479</c:v>
                </c:pt>
                <c:pt idx="362">
                  <c:v>317.79861784092429</c:v>
                </c:pt>
                <c:pt idx="363">
                  <c:v>316.27519223519494</c:v>
                </c:pt>
                <c:pt idx="364">
                  <c:v>305.94272717809048</c:v>
                </c:pt>
                <c:pt idx="365">
                  <c:v>306.54551205717974</c:v>
                </c:pt>
                <c:pt idx="366">
                  <c:v>298.9224129883209</c:v>
                </c:pt>
                <c:pt idx="367">
                  <c:v>300.51645335668746</c:v>
                </c:pt>
                <c:pt idx="368">
                  <c:v>294.9754412533332</c:v>
                </c:pt>
                <c:pt idx="369">
                  <c:v>287.87937888651948</c:v>
                </c:pt>
                <c:pt idx="370">
                  <c:v>277.08700505067776</c:v>
                </c:pt>
                <c:pt idx="371">
                  <c:v>275.52090662932585</c:v>
                </c:pt>
                <c:pt idx="372">
                  <c:v>273.25566538144579</c:v>
                </c:pt>
                <c:pt idx="373">
                  <c:v>270.6815654322412</c:v>
                </c:pt>
                <c:pt idx="374">
                  <c:v>265.15099911841668</c:v>
                </c:pt>
                <c:pt idx="375">
                  <c:v>260.61709231566437</c:v>
                </c:pt>
                <c:pt idx="376">
                  <c:v>265.55786399278333</c:v>
                </c:pt>
                <c:pt idx="377">
                  <c:v>263.51494834164362</c:v>
                </c:pt>
                <c:pt idx="378">
                  <c:v>260.47680924518949</c:v>
                </c:pt>
                <c:pt idx="379">
                  <c:v>253.57782323003289</c:v>
                </c:pt>
                <c:pt idx="380">
                  <c:v>247.98774113046031</c:v>
                </c:pt>
                <c:pt idx="381">
                  <c:v>245.54065740791108</c:v>
                </c:pt>
                <c:pt idx="382">
                  <c:v>249.02624828213615</c:v>
                </c:pt>
                <c:pt idx="383">
                  <c:v>251.7107540205553</c:v>
                </c:pt>
                <c:pt idx="384">
                  <c:v>253.0202048290318</c:v>
                </c:pt>
                <c:pt idx="385">
                  <c:v>249.73380728127736</c:v>
                </c:pt>
                <c:pt idx="386">
                  <c:v>252.25071425341906</c:v>
                </c:pt>
                <c:pt idx="387">
                  <c:v>257.66949852200457</c:v>
                </c:pt>
                <c:pt idx="388">
                  <c:v>254.586805278274</c:v>
                </c:pt>
                <c:pt idx="389">
                  <c:v>246.30536529781276</c:v>
                </c:pt>
                <c:pt idx="390">
                  <c:v>243.96412955954426</c:v>
                </c:pt>
                <c:pt idx="391">
                  <c:v>238.22435670732298</c:v>
                </c:pt>
                <c:pt idx="392">
                  <c:v>233.04718918187598</c:v>
                </c:pt>
                <c:pt idx="393">
                  <c:v>234.06630924841949</c:v>
                </c:pt>
                <c:pt idx="394">
                  <c:v>232.62547004410337</c:v>
                </c:pt>
                <c:pt idx="395">
                  <c:v>229.44949832873769</c:v>
                </c:pt>
                <c:pt idx="396">
                  <c:v>222.61469443825456</c:v>
                </c:pt>
                <c:pt idx="397">
                  <c:v>226.00459513126529</c:v>
                </c:pt>
                <c:pt idx="398">
                  <c:v>216.6028096565293</c:v>
                </c:pt>
                <c:pt idx="399">
                  <c:v>206.1364661781931</c:v>
                </c:pt>
                <c:pt idx="400">
                  <c:v>193.76215814404131</c:v>
                </c:pt>
                <c:pt idx="401">
                  <c:v>178.14102127005555</c:v>
                </c:pt>
                <c:pt idx="402">
                  <c:v>177.9583015013587</c:v>
                </c:pt>
                <c:pt idx="403">
                  <c:v>172.94400850744302</c:v>
                </c:pt>
                <c:pt idx="404">
                  <c:v>171.12692625479937</c:v>
                </c:pt>
                <c:pt idx="405">
                  <c:v>165.42633314208112</c:v>
                </c:pt>
                <c:pt idx="406">
                  <c:v>154.70583172812223</c:v>
                </c:pt>
                <c:pt idx="407">
                  <c:v>152.80501922368757</c:v>
                </c:pt>
                <c:pt idx="408">
                  <c:v>145.88674053413965</c:v>
                </c:pt>
                <c:pt idx="409">
                  <c:v>141.41348532155288</c:v>
                </c:pt>
                <c:pt idx="410">
                  <c:v>129.07844485954618</c:v>
                </c:pt>
                <c:pt idx="411">
                  <c:v>125.59064549844618</c:v>
                </c:pt>
                <c:pt idx="412">
                  <c:v>129.07954734465329</c:v>
                </c:pt>
                <c:pt idx="413">
                  <c:v>130.06859321067034</c:v>
                </c:pt>
                <c:pt idx="414">
                  <c:v>137.74729443618122</c:v>
                </c:pt>
                <c:pt idx="415">
                  <c:v>131.49972380639059</c:v>
                </c:pt>
                <c:pt idx="416">
                  <c:v>124.19784399174519</c:v>
                </c:pt>
                <c:pt idx="417">
                  <c:v>117.29054837092617</c:v>
                </c:pt>
                <c:pt idx="418">
                  <c:v>125.88798104925222</c:v>
                </c:pt>
                <c:pt idx="419">
                  <c:v>138.26697036351297</c:v>
                </c:pt>
                <c:pt idx="420">
                  <c:v>131.22698158518006</c:v>
                </c:pt>
                <c:pt idx="421">
                  <c:v>130.49784940566607</c:v>
                </c:pt>
                <c:pt idx="422">
                  <c:v>128.86049719235706</c:v>
                </c:pt>
                <c:pt idx="423">
                  <c:v>130.62516285181619</c:v>
                </c:pt>
                <c:pt idx="424">
                  <c:v>126.65289917411816</c:v>
                </c:pt>
                <c:pt idx="425">
                  <c:v>122.01670131586714</c:v>
                </c:pt>
                <c:pt idx="426">
                  <c:v>120.35272343380868</c:v>
                </c:pt>
                <c:pt idx="427">
                  <c:v>119.80787253526006</c:v>
                </c:pt>
                <c:pt idx="428">
                  <c:v>119.35822893083395</c:v>
                </c:pt>
                <c:pt idx="429">
                  <c:v>123.01710247678626</c:v>
                </c:pt>
                <c:pt idx="430">
                  <c:v>127.5126241819963</c:v>
                </c:pt>
                <c:pt idx="431">
                  <c:v>1261.5814836514601</c:v>
                </c:pt>
                <c:pt idx="432">
                  <c:v>1243.1165310817114</c:v>
                </c:pt>
                <c:pt idx="433">
                  <c:v>1237.4491628567896</c:v>
                </c:pt>
                <c:pt idx="434">
                  <c:v>1233.5966179417194</c:v>
                </c:pt>
                <c:pt idx="435">
                  <c:v>1226.5103892126149</c:v>
                </c:pt>
                <c:pt idx="436">
                  <c:v>1226.0089959202171</c:v>
                </c:pt>
                <c:pt idx="437">
                  <c:v>1226.1667011329596</c:v>
                </c:pt>
                <c:pt idx="438">
                  <c:v>1220.248619244968</c:v>
                </c:pt>
                <c:pt idx="439">
                  <c:v>1216.5396317069365</c:v>
                </c:pt>
                <c:pt idx="440">
                  <c:v>1209.5055364009595</c:v>
                </c:pt>
                <c:pt idx="441">
                  <c:v>1202.0758999562217</c:v>
                </c:pt>
                <c:pt idx="442">
                  <c:v>1195.7689880661826</c:v>
                </c:pt>
                <c:pt idx="443">
                  <c:v>1191.3703446215568</c:v>
                </c:pt>
                <c:pt idx="444">
                  <c:v>87.394235923834842</c:v>
                </c:pt>
                <c:pt idx="445">
                  <c:v>90.879795222323651</c:v>
                </c:pt>
                <c:pt idx="446">
                  <c:v>91.93841314636758</c:v>
                </c:pt>
                <c:pt idx="447">
                  <c:v>92.882496170897795</c:v>
                </c:pt>
                <c:pt idx="448">
                  <c:v>93.194635496563038</c:v>
                </c:pt>
                <c:pt idx="449">
                  <c:v>86.472267176763211</c:v>
                </c:pt>
                <c:pt idx="450">
                  <c:v>89.052993878991643</c:v>
                </c:pt>
                <c:pt idx="451">
                  <c:v>88.2626731897696</c:v>
                </c:pt>
                <c:pt idx="452">
                  <c:v>86.178027979668812</c:v>
                </c:pt>
                <c:pt idx="453">
                  <c:v>82.721812722955832</c:v>
                </c:pt>
                <c:pt idx="454">
                  <c:v>84.299402571542501</c:v>
                </c:pt>
                <c:pt idx="455">
                  <c:v>84.973939640080019</c:v>
                </c:pt>
                <c:pt idx="456">
                  <c:v>78.502863772569341</c:v>
                </c:pt>
                <c:pt idx="457">
                  <c:v>75.346266976023344</c:v>
                </c:pt>
                <c:pt idx="458">
                  <c:v>71.125099538412385</c:v>
                </c:pt>
                <c:pt idx="459">
                  <c:v>73.776016840659054</c:v>
                </c:pt>
                <c:pt idx="460">
                  <c:v>75.112060683219767</c:v>
                </c:pt>
                <c:pt idx="461">
                  <c:v>72.889509486874843</c:v>
                </c:pt>
                <c:pt idx="462">
                  <c:v>69.817022906219748</c:v>
                </c:pt>
                <c:pt idx="463">
                  <c:v>61.600156151211444</c:v>
                </c:pt>
                <c:pt idx="464">
                  <c:v>62.251196254101195</c:v>
                </c:pt>
                <c:pt idx="465">
                  <c:v>56.418259257505909</c:v>
                </c:pt>
                <c:pt idx="466">
                  <c:v>61.092207784333979</c:v>
                </c:pt>
                <c:pt idx="467">
                  <c:v>61.444708693453265</c:v>
                </c:pt>
                <c:pt idx="468">
                  <c:v>57.008831058503596</c:v>
                </c:pt>
                <c:pt idx="469">
                  <c:v>60.919100530558211</c:v>
                </c:pt>
                <c:pt idx="470">
                  <c:v>61.734689147675255</c:v>
                </c:pt>
                <c:pt idx="471">
                  <c:v>64.129841845917994</c:v>
                </c:pt>
                <c:pt idx="472">
                  <c:v>62.5907007415544</c:v>
                </c:pt>
                <c:pt idx="473">
                  <c:v>57.520794720966862</c:v>
                </c:pt>
                <c:pt idx="474">
                  <c:v>59.266763210741949</c:v>
                </c:pt>
                <c:pt idx="475">
                  <c:v>60.556089544242653</c:v>
                </c:pt>
                <c:pt idx="476">
                  <c:v>57.00008530184914</c:v>
                </c:pt>
                <c:pt idx="477">
                  <c:v>56.870665721650191</c:v>
                </c:pt>
                <c:pt idx="478">
                  <c:v>58.625377154497805</c:v>
                </c:pt>
                <c:pt idx="479">
                  <c:v>55.242348983230031</c:v>
                </c:pt>
                <c:pt idx="480">
                  <c:v>55.093546832431436</c:v>
                </c:pt>
                <c:pt idx="481">
                  <c:v>57.395643985467878</c:v>
                </c:pt>
                <c:pt idx="482">
                  <c:v>58.841892553250837</c:v>
                </c:pt>
                <c:pt idx="483">
                  <c:v>56.39199169921735</c:v>
                </c:pt>
                <c:pt idx="484">
                  <c:v>52.060453057703945</c:v>
                </c:pt>
                <c:pt idx="485">
                  <c:v>46.570652374370518</c:v>
                </c:pt>
                <c:pt idx="486">
                  <c:v>46.588921055768225</c:v>
                </c:pt>
                <c:pt idx="487">
                  <c:v>39.708484766313582</c:v>
                </c:pt>
                <c:pt idx="488">
                  <c:v>33.843424909667583</c:v>
                </c:pt>
                <c:pt idx="489">
                  <c:v>40.03853844636339</c:v>
                </c:pt>
                <c:pt idx="490">
                  <c:v>30.946144464235921</c:v>
                </c:pt>
                <c:pt idx="491">
                  <c:v>34.632463325175216</c:v>
                </c:pt>
                <c:pt idx="492">
                  <c:v>37.492120057939715</c:v>
                </c:pt>
                <c:pt idx="493">
                  <c:v>30.73670978893561</c:v>
                </c:pt>
                <c:pt idx="494">
                  <c:v>26.878123038992776</c:v>
                </c:pt>
                <c:pt idx="495">
                  <c:v>23.92085909674411</c:v>
                </c:pt>
                <c:pt idx="496">
                  <c:v>19.747969338863314</c:v>
                </c:pt>
                <c:pt idx="497">
                  <c:v>18.889649043511692</c:v>
                </c:pt>
                <c:pt idx="498">
                  <c:v>24.289174982040411</c:v>
                </c:pt>
                <c:pt idx="499">
                  <c:v>22.657536763179863</c:v>
                </c:pt>
                <c:pt idx="500">
                  <c:v>21.300811147160555</c:v>
                </c:pt>
                <c:pt idx="501">
                  <c:v>27.663118913865471</c:v>
                </c:pt>
                <c:pt idx="502">
                  <c:v>22.885360209119082</c:v>
                </c:pt>
                <c:pt idx="503">
                  <c:v>32.962807377600029</c:v>
                </c:pt>
                <c:pt idx="504">
                  <c:v>32.110123993211495</c:v>
                </c:pt>
                <c:pt idx="505">
                  <c:v>32.273361494809549</c:v>
                </c:pt>
                <c:pt idx="506">
                  <c:v>33.750365070972997</c:v>
                </c:pt>
                <c:pt idx="507">
                  <c:v>36.793427839007215</c:v>
                </c:pt>
                <c:pt idx="508">
                  <c:v>41.146809369555264</c:v>
                </c:pt>
                <c:pt idx="509">
                  <c:v>41.214649308948864</c:v>
                </c:pt>
                <c:pt idx="510">
                  <c:v>40.612304388476048</c:v>
                </c:pt>
                <c:pt idx="511">
                  <c:v>41.779643688282484</c:v>
                </c:pt>
                <c:pt idx="512">
                  <c:v>42.386512036620054</c:v>
                </c:pt>
                <c:pt idx="513">
                  <c:v>42.945344396945416</c:v>
                </c:pt>
                <c:pt idx="514">
                  <c:v>36.427370442220564</c:v>
                </c:pt>
                <c:pt idx="515">
                  <c:v>41.850160833877375</c:v>
                </c:pt>
                <c:pt idx="516">
                  <c:v>37.16753521294315</c:v>
                </c:pt>
                <c:pt idx="517">
                  <c:v>37.403321962004668</c:v>
                </c:pt>
                <c:pt idx="518">
                  <c:v>32.410979355630026</c:v>
                </c:pt>
                <c:pt idx="519">
                  <c:v>32.478369605677642</c:v>
                </c:pt>
                <c:pt idx="520">
                  <c:v>33.90681159500437</c:v>
                </c:pt>
                <c:pt idx="521">
                  <c:v>23.516203065141276</c:v>
                </c:pt>
                <c:pt idx="522">
                  <c:v>20.871557180425494</c:v>
                </c:pt>
                <c:pt idx="523">
                  <c:v>22.668776639225602</c:v>
                </c:pt>
                <c:pt idx="524">
                  <c:v>18.573161548305613</c:v>
                </c:pt>
                <c:pt idx="525">
                  <c:v>17.65473123836836</c:v>
                </c:pt>
                <c:pt idx="526">
                  <c:v>19.347392874807845</c:v>
                </c:pt>
                <c:pt idx="527">
                  <c:v>22.452114250191425</c:v>
                </c:pt>
                <c:pt idx="528">
                  <c:v>13.163106709747733</c:v>
                </c:pt>
                <c:pt idx="529">
                  <c:v>20.065122249544789</c:v>
                </c:pt>
                <c:pt idx="530">
                  <c:v>12.610982589052808</c:v>
                </c:pt>
                <c:pt idx="531">
                  <c:v>9.674510872367609</c:v>
                </c:pt>
                <c:pt idx="532">
                  <c:v>4.5840826529886982</c:v>
                </c:pt>
                <c:pt idx="533">
                  <c:v>4.2478349305115763</c:v>
                </c:pt>
                <c:pt idx="534">
                  <c:v>10.375791999153476</c:v>
                </c:pt>
                <c:pt idx="535">
                  <c:v>13.355289840922744</c:v>
                </c:pt>
                <c:pt idx="536">
                  <c:v>12.145303145995964</c:v>
                </c:pt>
                <c:pt idx="537">
                  <c:v>10.848654983000014</c:v>
                </c:pt>
                <c:pt idx="538">
                  <c:v>10.325619699150559</c:v>
                </c:pt>
                <c:pt idx="539">
                  <c:v>9.3129654936146675</c:v>
                </c:pt>
                <c:pt idx="540">
                  <c:v>10.046372960454054</c:v>
                </c:pt>
                <c:pt idx="541">
                  <c:v>13.147808690506746</c:v>
                </c:pt>
                <c:pt idx="542">
                  <c:v>5.4746095439022415</c:v>
                </c:pt>
                <c:pt idx="543">
                  <c:v>9.6170738874419381</c:v>
                </c:pt>
                <c:pt idx="544">
                  <c:v>10.532951256382368</c:v>
                </c:pt>
                <c:pt idx="545">
                  <c:v>13.10811204709186</c:v>
                </c:pt>
                <c:pt idx="546">
                  <c:v>9.283118738505042</c:v>
                </c:pt>
                <c:pt idx="547">
                  <c:v>7.7301385466246071</c:v>
                </c:pt>
                <c:pt idx="548">
                  <c:v>9.7063437014521305</c:v>
                </c:pt>
                <c:pt idx="549">
                  <c:v>17.667604628325627</c:v>
                </c:pt>
                <c:pt idx="550">
                  <c:v>12.90817195859618</c:v>
                </c:pt>
                <c:pt idx="551">
                  <c:v>13.332105702662451</c:v>
                </c:pt>
                <c:pt idx="552">
                  <c:v>13.617851276841151</c:v>
                </c:pt>
                <c:pt idx="553">
                  <c:v>12.090490321778054</c:v>
                </c:pt>
                <c:pt idx="554">
                  <c:v>10.998173866759851</c:v>
                </c:pt>
                <c:pt idx="555">
                  <c:v>12.431644213733133</c:v>
                </c:pt>
                <c:pt idx="556">
                  <c:v>5.4206421253423711</c:v>
                </c:pt>
                <c:pt idx="557">
                  <c:v>4.5939784591348491</c:v>
                </c:pt>
                <c:pt idx="558">
                  <c:v>7.0325524916943003</c:v>
                </c:pt>
                <c:pt idx="559">
                  <c:v>10.744337004737256</c:v>
                </c:pt>
                <c:pt idx="560">
                  <c:v>3.4874009208634797</c:v>
                </c:pt>
                <c:pt idx="561">
                  <c:v>3.3030340614512759</c:v>
                </c:pt>
                <c:pt idx="562">
                  <c:v>-3.6871637835122693</c:v>
                </c:pt>
                <c:pt idx="563">
                  <c:v>-0.63699780722484667</c:v>
                </c:pt>
                <c:pt idx="564">
                  <c:v>0.15915914409679957</c:v>
                </c:pt>
                <c:pt idx="565">
                  <c:v>-2.4097121738116196</c:v>
                </c:pt>
                <c:pt idx="566">
                  <c:v>2.0912225014368682</c:v>
                </c:pt>
                <c:pt idx="567">
                  <c:v>3.9987601382897084</c:v>
                </c:pt>
                <c:pt idx="568">
                  <c:v>2.9073576796316845</c:v>
                </c:pt>
                <c:pt idx="569">
                  <c:v>11.513449547806443</c:v>
                </c:pt>
                <c:pt idx="570">
                  <c:v>16.823545669171644</c:v>
                </c:pt>
                <c:pt idx="571">
                  <c:v>19.475160124804582</c:v>
                </c:pt>
                <c:pt idx="572">
                  <c:v>22.487610732766559</c:v>
                </c:pt>
                <c:pt idx="573">
                  <c:v>37.110428374362868</c:v>
                </c:pt>
                <c:pt idx="574">
                  <c:v>35.134815804735375</c:v>
                </c:pt>
                <c:pt idx="575">
                  <c:v>39.069882752773587</c:v>
                </c:pt>
                <c:pt idx="576">
                  <c:v>41.562243426075987</c:v>
                </c:pt>
                <c:pt idx="577">
                  <c:v>43.322056599691329</c:v>
                </c:pt>
                <c:pt idx="578">
                  <c:v>44.087393884291821</c:v>
                </c:pt>
                <c:pt idx="579">
                  <c:v>40.200543624159486</c:v>
                </c:pt>
                <c:pt idx="580">
                  <c:v>45.591700066290613</c:v>
                </c:pt>
                <c:pt idx="581">
                  <c:v>48.245033446095441</c:v>
                </c:pt>
                <c:pt idx="582">
                  <c:v>46.02107862600635</c:v>
                </c:pt>
                <c:pt idx="583">
                  <c:v>48.574744727847545</c:v>
                </c:pt>
                <c:pt idx="584">
                  <c:v>54.650821388053579</c:v>
                </c:pt>
                <c:pt idx="585">
                  <c:v>51.04032505006478</c:v>
                </c:pt>
                <c:pt idx="586">
                  <c:v>48.315994027783439</c:v>
                </c:pt>
                <c:pt idx="587">
                  <c:v>53.405674736563128</c:v>
                </c:pt>
                <c:pt idx="588">
                  <c:v>56.411797740270792</c:v>
                </c:pt>
                <c:pt idx="589">
                  <c:v>56.596015591776798</c:v>
                </c:pt>
                <c:pt idx="590">
                  <c:v>54.914988276719697</c:v>
                </c:pt>
                <c:pt idx="591">
                  <c:v>59.003526065099585</c:v>
                </c:pt>
                <c:pt idx="592">
                  <c:v>61.974635245753333</c:v>
                </c:pt>
                <c:pt idx="593">
                  <c:v>57.638013861866014</c:v>
                </c:pt>
                <c:pt idx="594">
                  <c:v>59.025748545611528</c:v>
                </c:pt>
                <c:pt idx="595">
                  <c:v>63.397130114544979</c:v>
                </c:pt>
                <c:pt idx="596">
                  <c:v>60.421355486697294</c:v>
                </c:pt>
                <c:pt idx="597">
                  <c:v>54.13220349682905</c:v>
                </c:pt>
                <c:pt idx="598">
                  <c:v>54.848917200582662</c:v>
                </c:pt>
                <c:pt idx="599">
                  <c:v>52.18802245143173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A7A2-478D-A24F-CBBCB1E4A4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7120128"/>
        <c:axId val="127240832"/>
      </c:scatterChart>
      <c:valAx>
        <c:axId val="127120128"/>
        <c:scaling>
          <c:orientation val="minMax"/>
          <c:max val="520"/>
          <c:min val="300"/>
        </c:scaling>
        <c:delete val="0"/>
        <c:axPos val="b"/>
        <c:title>
          <c:tx>
            <c:rich>
              <a:bodyPr rot="0" vert="horz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0" i="0" baseline="0">
                    <a:effectLst/>
                  </a:rPr>
                  <a:t>Wavelength, nm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1200"/>
            </a:pPr>
            <a:endParaRPr lang="ru-RU"/>
          </a:p>
        </c:txPr>
        <c:crossAx val="127240832"/>
        <c:crosses val="autoZero"/>
        <c:crossBetween val="midCat"/>
        <c:majorUnit val="50"/>
      </c:valAx>
      <c:valAx>
        <c:axId val="127240832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200" b="0"/>
                </a:pPr>
                <a:r>
                  <a:rPr lang="en-US" sz="1200" b="0"/>
                  <a:t>Fluorescence</a:t>
                </a:r>
                <a:endParaRPr lang="ru-RU" sz="1200" b="0"/>
              </a:p>
            </c:rich>
          </c:tx>
          <c:layout>
            <c:manualLayout>
              <c:xMode val="edge"/>
              <c:yMode val="edge"/>
              <c:x val="2.1306567448299733E-2"/>
              <c:y val="0.2972047064240314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2712012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050"/>
      </a:pPr>
      <a:endParaRPr lang="ru-RU"/>
    </a:p>
  </c:txPr>
  <c:externalData r:id="rId2">
    <c:autoUpdate val="0"/>
  </c:externalData>
  <c:userShapes r:id="rId3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958190392176085E-2"/>
          <c:y val="0.13247847154504683"/>
          <c:w val="0.81201559118032296"/>
          <c:h val="0.6293509962547418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S$50</c:f>
              <c:strCache>
                <c:ptCount val="1"/>
                <c:pt idx="0">
                  <c:v>Monomer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7"/>
            <c:spPr>
              <a:solidFill>
                <a:schemeClr val="bg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Лист1!$R$54:$R$59</c:f>
              <c:numCache>
                <c:formatCode>0.00E+00</c:formatCode>
                <c:ptCount val="6"/>
                <c:pt idx="0" formatCode="General">
                  <c:v>0</c:v>
                </c:pt>
                <c:pt idx="1">
                  <c:v>8.1899999999999994E-3</c:v>
                </c:pt>
                <c:pt idx="2">
                  <c:v>1.6399999999999998E-2</c:v>
                </c:pt>
                <c:pt idx="3">
                  <c:v>4.0899999999999999E-2</c:v>
                </c:pt>
                <c:pt idx="4">
                  <c:v>8.1900000000000001E-2</c:v>
                </c:pt>
                <c:pt idx="5">
                  <c:v>0.12300000000000001</c:v>
                </c:pt>
              </c:numCache>
            </c:numRef>
          </c:xVal>
          <c:yVal>
            <c:numRef>
              <c:f>Лист1!$U$54:$U$59</c:f>
              <c:numCache>
                <c:formatCode>General</c:formatCode>
                <c:ptCount val="6"/>
                <c:pt idx="0">
                  <c:v>100</c:v>
                </c:pt>
                <c:pt idx="1">
                  <c:v>84</c:v>
                </c:pt>
                <c:pt idx="2">
                  <c:v>77.099999999999994</c:v>
                </c:pt>
                <c:pt idx="3">
                  <c:v>53.4</c:v>
                </c:pt>
                <c:pt idx="4">
                  <c:v>41.8</c:v>
                </c:pt>
                <c:pt idx="5">
                  <c:v>43.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078-49F5-916B-0B6C201A4D88}"/>
            </c:ext>
          </c:extLst>
        </c:ser>
        <c:ser>
          <c:idx val="1"/>
          <c:order val="1"/>
          <c:tx>
            <c:strRef>
              <c:f>Лист1!$T$50</c:f>
              <c:strCache>
                <c:ptCount val="1"/>
                <c:pt idx="0">
                  <c:v>Medium-sized aggregates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Лист1!$R$54:$R$59</c:f>
              <c:numCache>
                <c:formatCode>0.00E+00</c:formatCode>
                <c:ptCount val="6"/>
                <c:pt idx="0" formatCode="General">
                  <c:v>0</c:v>
                </c:pt>
                <c:pt idx="1">
                  <c:v>8.1899999999999994E-3</c:v>
                </c:pt>
                <c:pt idx="2">
                  <c:v>1.6399999999999998E-2</c:v>
                </c:pt>
                <c:pt idx="3">
                  <c:v>4.0899999999999999E-2</c:v>
                </c:pt>
                <c:pt idx="4">
                  <c:v>8.1900000000000001E-2</c:v>
                </c:pt>
                <c:pt idx="5">
                  <c:v>0.12300000000000001</c:v>
                </c:pt>
              </c:numCache>
            </c:numRef>
          </c:xVal>
          <c:yVal>
            <c:numRef>
              <c:f>Лист1!$V$54:$V$59</c:f>
              <c:numCache>
                <c:formatCode>General</c:formatCode>
                <c:ptCount val="6"/>
                <c:pt idx="0">
                  <c:v>0</c:v>
                </c:pt>
                <c:pt idx="1">
                  <c:v>8.8000000000000007</c:v>
                </c:pt>
                <c:pt idx="2">
                  <c:v>13.2</c:v>
                </c:pt>
                <c:pt idx="3">
                  <c:v>30.2</c:v>
                </c:pt>
                <c:pt idx="4">
                  <c:v>34</c:v>
                </c:pt>
                <c:pt idx="5">
                  <c:v>31.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C078-49F5-916B-0B6C201A4D88}"/>
            </c:ext>
          </c:extLst>
        </c:ser>
        <c:ser>
          <c:idx val="2"/>
          <c:order val="2"/>
          <c:tx>
            <c:strRef>
              <c:f>Лист1!$U$50</c:f>
              <c:strCache>
                <c:ptCount val="1"/>
                <c:pt idx="0">
                  <c:v>Large aggregates</c:v>
                </c:pt>
              </c:strCache>
            </c:strRef>
          </c:tx>
          <c:spPr>
            <a:ln w="19050" cap="rnd">
              <a:solidFill>
                <a:schemeClr val="tx1"/>
              </a:solidFill>
              <a:prstDash val="dashDot"/>
              <a:round/>
            </a:ln>
            <a:effectLst/>
          </c:spPr>
          <c:marker>
            <c:symbol val="triangle"/>
            <c:size val="7"/>
            <c:spPr>
              <a:solidFill>
                <a:schemeClr val="tx1"/>
              </a:solidFill>
              <a:ln w="9525">
                <a:solidFill>
                  <a:schemeClr val="tx1"/>
                </a:solidFill>
                <a:bevel/>
              </a:ln>
              <a:effectLst/>
            </c:spPr>
          </c:marker>
          <c:xVal>
            <c:numRef>
              <c:f>Лист1!$R$54:$R$59</c:f>
              <c:numCache>
                <c:formatCode>0.00E+00</c:formatCode>
                <c:ptCount val="6"/>
                <c:pt idx="0" formatCode="General">
                  <c:v>0</c:v>
                </c:pt>
                <c:pt idx="1">
                  <c:v>8.1899999999999994E-3</c:v>
                </c:pt>
                <c:pt idx="2">
                  <c:v>1.6399999999999998E-2</c:v>
                </c:pt>
                <c:pt idx="3">
                  <c:v>4.0899999999999999E-2</c:v>
                </c:pt>
                <c:pt idx="4">
                  <c:v>8.1900000000000001E-2</c:v>
                </c:pt>
                <c:pt idx="5">
                  <c:v>0.12300000000000001</c:v>
                </c:pt>
              </c:numCache>
            </c:numRef>
          </c:xVal>
          <c:yVal>
            <c:numRef>
              <c:f>Лист1!$W$54:$W$59</c:f>
              <c:numCache>
                <c:formatCode>General</c:formatCode>
                <c:ptCount val="6"/>
                <c:pt idx="0">
                  <c:v>0</c:v>
                </c:pt>
                <c:pt idx="1">
                  <c:v>7.2</c:v>
                </c:pt>
                <c:pt idx="2">
                  <c:v>9.6999999999999993</c:v>
                </c:pt>
                <c:pt idx="3">
                  <c:v>16.399999999999999</c:v>
                </c:pt>
                <c:pt idx="4">
                  <c:v>24.2</c:v>
                </c:pt>
                <c:pt idx="5">
                  <c:v>24.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C078-49F5-916B-0B6C201A4D8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13594736"/>
        <c:axId val="1713589328"/>
      </c:scatterChart>
      <c:valAx>
        <c:axId val="17135947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C(TMPyP3), mM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40856455149722171"/>
              <c:y val="0.871815223206922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13589328"/>
        <c:crosses val="autoZero"/>
        <c:crossBetween val="midCat"/>
      </c:valAx>
      <c:valAx>
        <c:axId val="17135893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%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7135947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41910223946698566"/>
          <c:y val="3.4110777646570112E-2"/>
          <c:w val="0.53497543825376181"/>
          <c:h val="0.30144206158902931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/>
      </a:pPr>
      <a:endParaRPr lang="ru-RU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zh-CN" sz="1600" b="0" i="0" u="none" strike="noStrike" kern="1200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ru-RU" sz="1600" b="0" i="0" baseline="0" dirty="0">
                <a:effectLst/>
              </a:rPr>
              <a:t>МГЦ + протеин</a:t>
            </a:r>
          </a:p>
        </c:rich>
      </c:tx>
      <c:overlay val="0"/>
    </c:title>
    <c:autoTitleDeleted val="0"/>
    <c:plotArea>
      <c:layout>
        <c:manualLayout>
          <c:layoutTarget val="inner"/>
          <c:xMode val="edge"/>
          <c:yMode val="edge"/>
          <c:x val="0.123604549431321"/>
          <c:y val="0.12913640032284099"/>
          <c:w val="0.819893800403662"/>
          <c:h val="0.8088837200434689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Флуор Хлорин+БСА'!$B$1</c:f>
              <c:strCache>
                <c:ptCount val="1"/>
                <c:pt idx="0">
                  <c:v>Chl+BSA</c:v>
                </c:pt>
              </c:strCache>
            </c:strRef>
          </c:tx>
          <c:spPr>
            <a:ln w="19050" cap="rnd" cmpd="sng" algn="ctr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B$2:$B$1463</c:f>
              <c:numCache>
                <c:formatCode>General</c:formatCode>
                <c:ptCount val="1462"/>
                <c:pt idx="0">
                  <c:v>0.399993896484375</c:v>
                </c:pt>
                <c:pt idx="1">
                  <c:v>-25.7999877929688</c:v>
                </c:pt>
                <c:pt idx="2">
                  <c:v>-12.6000061035156</c:v>
                </c:pt>
                <c:pt idx="3">
                  <c:v>-22</c:v>
                </c:pt>
                <c:pt idx="4">
                  <c:v>9.6000061035156197</c:v>
                </c:pt>
                <c:pt idx="5">
                  <c:v>43.399993896484403</c:v>
                </c:pt>
                <c:pt idx="6">
                  <c:v>-6.4769210815429696</c:v>
                </c:pt>
                <c:pt idx="7">
                  <c:v>-8.5384597778320295</c:v>
                </c:pt>
                <c:pt idx="8">
                  <c:v>-8.3692321777343697</c:v>
                </c:pt>
                <c:pt idx="9">
                  <c:v>-8.1846160888671893</c:v>
                </c:pt>
                <c:pt idx="10">
                  <c:v>-5.4461669921875</c:v>
                </c:pt>
                <c:pt idx="11">
                  <c:v>-4.5538330078125</c:v>
                </c:pt>
                <c:pt idx="12">
                  <c:v>-6.0923156738281197</c:v>
                </c:pt>
                <c:pt idx="13">
                  <c:v>-7.2153778076171902</c:v>
                </c:pt>
                <c:pt idx="14">
                  <c:v>-9.3230819702148402</c:v>
                </c:pt>
                <c:pt idx="15">
                  <c:v>-9.3692321777343697</c:v>
                </c:pt>
                <c:pt idx="16">
                  <c:v>-5.1538467407226598</c:v>
                </c:pt>
                <c:pt idx="17">
                  <c:v>-2.23077392578125</c:v>
                </c:pt>
                <c:pt idx="18">
                  <c:v>-2.5846176147460902</c:v>
                </c:pt>
                <c:pt idx="19">
                  <c:v>-3.4615325927734402</c:v>
                </c:pt>
                <c:pt idx="20">
                  <c:v>-5.2923126220703098</c:v>
                </c:pt>
                <c:pt idx="21">
                  <c:v>-3.1230773925781201</c:v>
                </c:pt>
                <c:pt idx="22">
                  <c:v>-6.3230770826339704</c:v>
                </c:pt>
                <c:pt idx="23">
                  <c:v>-5.1384620666503897</c:v>
                </c:pt>
                <c:pt idx="24">
                  <c:v>-5.2923088073730504</c:v>
                </c:pt>
                <c:pt idx="25">
                  <c:v>-5.9692307412624404</c:v>
                </c:pt>
                <c:pt idx="26">
                  <c:v>-2.7846164703369101</c:v>
                </c:pt>
                <c:pt idx="27">
                  <c:v>2.2461509704589799</c:v>
                </c:pt>
                <c:pt idx="28">
                  <c:v>10.3846168518066</c:v>
                </c:pt>
                <c:pt idx="29">
                  <c:v>16.830769538879402</c:v>
                </c:pt>
                <c:pt idx="30">
                  <c:v>20.600000381469702</c:v>
                </c:pt>
                <c:pt idx="31">
                  <c:v>34.8615369796753</c:v>
                </c:pt>
                <c:pt idx="32">
                  <c:v>47.092308044433601</c:v>
                </c:pt>
                <c:pt idx="33">
                  <c:v>66.169227600097699</c:v>
                </c:pt>
                <c:pt idx="34">
                  <c:v>84.861536026001005</c:v>
                </c:pt>
                <c:pt idx="35">
                  <c:v>110.523078799248</c:v>
                </c:pt>
                <c:pt idx="36">
                  <c:v>129.47693061828599</c:v>
                </c:pt>
                <c:pt idx="37">
                  <c:v>153.169227600098</c:v>
                </c:pt>
                <c:pt idx="38">
                  <c:v>179.60000610351599</c:v>
                </c:pt>
                <c:pt idx="39">
                  <c:v>207.16923522949199</c:v>
                </c:pt>
                <c:pt idx="40">
                  <c:v>233.738471984863</c:v>
                </c:pt>
                <c:pt idx="41">
                  <c:v>256.66154479980497</c:v>
                </c:pt>
                <c:pt idx="42">
                  <c:v>279.95384216308599</c:v>
                </c:pt>
                <c:pt idx="43">
                  <c:v>302.43077087402298</c:v>
                </c:pt>
                <c:pt idx="44">
                  <c:v>318.15383911132801</c:v>
                </c:pt>
                <c:pt idx="45">
                  <c:v>329.83078002929699</c:v>
                </c:pt>
                <c:pt idx="46">
                  <c:v>340.56924438476602</c:v>
                </c:pt>
                <c:pt idx="47">
                  <c:v>349.90766906738298</c:v>
                </c:pt>
                <c:pt idx="48">
                  <c:v>352.015380859375</c:v>
                </c:pt>
                <c:pt idx="49">
                  <c:v>350.41540527343801</c:v>
                </c:pt>
                <c:pt idx="50">
                  <c:v>343.861572265625</c:v>
                </c:pt>
                <c:pt idx="51">
                  <c:v>335.75384521484398</c:v>
                </c:pt>
                <c:pt idx="52">
                  <c:v>324.015380859375</c:v>
                </c:pt>
                <c:pt idx="53">
                  <c:v>310.33843994140602</c:v>
                </c:pt>
                <c:pt idx="54">
                  <c:v>296.81536865234398</c:v>
                </c:pt>
                <c:pt idx="55">
                  <c:v>280.10769653320301</c:v>
                </c:pt>
                <c:pt idx="56">
                  <c:v>267.90771484375</c:v>
                </c:pt>
                <c:pt idx="57">
                  <c:v>257.53845214843801</c:v>
                </c:pt>
                <c:pt idx="58">
                  <c:v>248.32305908203099</c:v>
                </c:pt>
                <c:pt idx="59">
                  <c:v>239.18463134765599</c:v>
                </c:pt>
                <c:pt idx="60">
                  <c:v>225.78460693359401</c:v>
                </c:pt>
                <c:pt idx="61">
                  <c:v>220.44613647460901</c:v>
                </c:pt>
                <c:pt idx="62">
                  <c:v>216.50769042968699</c:v>
                </c:pt>
                <c:pt idx="63">
                  <c:v>217.47692871093699</c:v>
                </c:pt>
                <c:pt idx="64">
                  <c:v>218.84616088867199</c:v>
                </c:pt>
                <c:pt idx="65">
                  <c:v>222.52307128906199</c:v>
                </c:pt>
                <c:pt idx="66">
                  <c:v>227.61537170410199</c:v>
                </c:pt>
                <c:pt idx="67">
                  <c:v>236.13847351074199</c:v>
                </c:pt>
                <c:pt idx="68">
                  <c:v>248.47691345214801</c:v>
                </c:pt>
                <c:pt idx="69">
                  <c:v>258.96923828125</c:v>
                </c:pt>
                <c:pt idx="70">
                  <c:v>273.07692718505899</c:v>
                </c:pt>
                <c:pt idx="71">
                  <c:v>289.553838729858</c:v>
                </c:pt>
                <c:pt idx="72">
                  <c:v>305.153846740723</c:v>
                </c:pt>
                <c:pt idx="73">
                  <c:v>323.87691116333002</c:v>
                </c:pt>
                <c:pt idx="74">
                  <c:v>342.24616241455101</c:v>
                </c:pt>
                <c:pt idx="75">
                  <c:v>365.01537322998001</c:v>
                </c:pt>
                <c:pt idx="76">
                  <c:v>382.107704162598</c:v>
                </c:pt>
                <c:pt idx="77">
                  <c:v>401.615375518799</c:v>
                </c:pt>
                <c:pt idx="78">
                  <c:v>422.83076477050798</c:v>
                </c:pt>
                <c:pt idx="79">
                  <c:v>446.61537170410202</c:v>
                </c:pt>
                <c:pt idx="80">
                  <c:v>470.27693557739298</c:v>
                </c:pt>
                <c:pt idx="81">
                  <c:v>492.24617004394503</c:v>
                </c:pt>
                <c:pt idx="82">
                  <c:v>516.43079757690396</c:v>
                </c:pt>
                <c:pt idx="83">
                  <c:v>535.76924133300804</c:v>
                </c:pt>
                <c:pt idx="84">
                  <c:v>557.169201850891</c:v>
                </c:pt>
                <c:pt idx="85">
                  <c:v>582.96920776367199</c:v>
                </c:pt>
                <c:pt idx="86">
                  <c:v>605.23075866699196</c:v>
                </c:pt>
                <c:pt idx="87">
                  <c:v>624.89228820800804</c:v>
                </c:pt>
                <c:pt idx="88">
                  <c:v>647.43074035644497</c:v>
                </c:pt>
                <c:pt idx="89">
                  <c:v>670.44615173339798</c:v>
                </c:pt>
                <c:pt idx="90">
                  <c:v>699.27690124511696</c:v>
                </c:pt>
                <c:pt idx="91">
                  <c:v>726.50765991210903</c:v>
                </c:pt>
                <c:pt idx="92">
                  <c:v>750.13844299316395</c:v>
                </c:pt>
                <c:pt idx="93">
                  <c:v>774.69230651855503</c:v>
                </c:pt>
                <c:pt idx="94">
                  <c:v>798.89228820800804</c:v>
                </c:pt>
                <c:pt idx="95">
                  <c:v>821.923095703125</c:v>
                </c:pt>
                <c:pt idx="96">
                  <c:v>845.40002441406295</c:v>
                </c:pt>
                <c:pt idx="97">
                  <c:v>868.06155395507801</c:v>
                </c:pt>
                <c:pt idx="98">
                  <c:v>885.86156463623001</c:v>
                </c:pt>
                <c:pt idx="99">
                  <c:v>909.90768432617199</c:v>
                </c:pt>
                <c:pt idx="100">
                  <c:v>940.40000534057594</c:v>
                </c:pt>
                <c:pt idx="101">
                  <c:v>957.16923522949196</c:v>
                </c:pt>
                <c:pt idx="102">
                  <c:v>978.60002708435104</c:v>
                </c:pt>
                <c:pt idx="103">
                  <c:v>992.35386657714798</c:v>
                </c:pt>
                <c:pt idx="104">
                  <c:v>1010.2769241333</c:v>
                </c:pt>
                <c:pt idx="105">
                  <c:v>1021.63074493408</c:v>
                </c:pt>
                <c:pt idx="106">
                  <c:v>1034.3692169189501</c:v>
                </c:pt>
                <c:pt idx="107">
                  <c:v>1049.26148414612</c:v>
                </c:pt>
                <c:pt idx="108">
                  <c:v>1062.81534892321</c:v>
                </c:pt>
                <c:pt idx="109">
                  <c:v>1072.8769073486301</c:v>
                </c:pt>
                <c:pt idx="110">
                  <c:v>1083.8461189269999</c:v>
                </c:pt>
                <c:pt idx="111">
                  <c:v>1096.98462677002</c:v>
                </c:pt>
                <c:pt idx="112">
                  <c:v>1106.9076766967801</c:v>
                </c:pt>
                <c:pt idx="113">
                  <c:v>1105.5846710205101</c:v>
                </c:pt>
                <c:pt idx="114">
                  <c:v>1116.58461761475</c:v>
                </c:pt>
                <c:pt idx="115">
                  <c:v>1127.0614891052201</c:v>
                </c:pt>
                <c:pt idx="116">
                  <c:v>1137.06150054932</c:v>
                </c:pt>
                <c:pt idx="117">
                  <c:v>1138.3538436889601</c:v>
                </c:pt>
                <c:pt idx="118">
                  <c:v>1149.9692840576199</c:v>
                </c:pt>
                <c:pt idx="119">
                  <c:v>1160.1077346801801</c:v>
                </c:pt>
                <c:pt idx="120">
                  <c:v>1164.80004310608</c:v>
                </c:pt>
                <c:pt idx="121">
                  <c:v>1168.1846036910999</c:v>
                </c:pt>
                <c:pt idx="122">
                  <c:v>1176.3384571075401</c:v>
                </c:pt>
                <c:pt idx="123">
                  <c:v>1177.6923236846901</c:v>
                </c:pt>
                <c:pt idx="124">
                  <c:v>1176.4154338836699</c:v>
                </c:pt>
                <c:pt idx="125">
                  <c:v>1173.84615373611</c:v>
                </c:pt>
                <c:pt idx="126">
                  <c:v>1177.9999833106999</c:v>
                </c:pt>
                <c:pt idx="127">
                  <c:v>1179.9384765625</c:v>
                </c:pt>
                <c:pt idx="128">
                  <c:v>1183.06152915955</c:v>
                </c:pt>
                <c:pt idx="129">
                  <c:v>1181.8614883422899</c:v>
                </c:pt>
                <c:pt idx="130">
                  <c:v>1181.73851013184</c:v>
                </c:pt>
                <c:pt idx="131">
                  <c:v>1178.3999786377001</c:v>
                </c:pt>
                <c:pt idx="132">
                  <c:v>1170.76928710937</c:v>
                </c:pt>
                <c:pt idx="133">
                  <c:v>1166.1846084594699</c:v>
                </c:pt>
                <c:pt idx="134">
                  <c:v>1164.15378761292</c:v>
                </c:pt>
                <c:pt idx="135">
                  <c:v>1155.99999237061</c:v>
                </c:pt>
                <c:pt idx="136">
                  <c:v>1151.0153427124001</c:v>
                </c:pt>
                <c:pt idx="137">
                  <c:v>1146.7845840454099</c:v>
                </c:pt>
                <c:pt idx="138">
                  <c:v>1145.2615509033201</c:v>
                </c:pt>
                <c:pt idx="139">
                  <c:v>1140.2153930664099</c:v>
                </c:pt>
                <c:pt idx="140">
                  <c:v>1140.16917037964</c:v>
                </c:pt>
                <c:pt idx="141">
                  <c:v>1127.7076768875099</c:v>
                </c:pt>
                <c:pt idx="142">
                  <c:v>1118.7538347244299</c:v>
                </c:pt>
                <c:pt idx="143">
                  <c:v>1113.9231238365201</c:v>
                </c:pt>
                <c:pt idx="144">
                  <c:v>1102.9999732971201</c:v>
                </c:pt>
                <c:pt idx="145">
                  <c:v>1098.6923370361301</c:v>
                </c:pt>
                <c:pt idx="146">
                  <c:v>1085.0615615844699</c:v>
                </c:pt>
                <c:pt idx="147">
                  <c:v>1073.6769332885699</c:v>
                </c:pt>
                <c:pt idx="148">
                  <c:v>1068.6461944580101</c:v>
                </c:pt>
                <c:pt idx="149">
                  <c:v>1061.41542053223</c:v>
                </c:pt>
                <c:pt idx="150">
                  <c:v>1052.7846069335901</c:v>
                </c:pt>
                <c:pt idx="151">
                  <c:v>1044.24610137939</c:v>
                </c:pt>
                <c:pt idx="152">
                  <c:v>1034.93849182129</c:v>
                </c:pt>
                <c:pt idx="153">
                  <c:v>1017.8461151123</c:v>
                </c:pt>
                <c:pt idx="154">
                  <c:v>1010.99999809265</c:v>
                </c:pt>
                <c:pt idx="155">
                  <c:v>997.38458824157703</c:v>
                </c:pt>
                <c:pt idx="156">
                  <c:v>985.41537475585903</c:v>
                </c:pt>
                <c:pt idx="157">
                  <c:v>974.66152191162098</c:v>
                </c:pt>
                <c:pt idx="158">
                  <c:v>961.41539001464798</c:v>
                </c:pt>
                <c:pt idx="159">
                  <c:v>952.27691650390602</c:v>
                </c:pt>
                <c:pt idx="160">
                  <c:v>944.49227905273403</c:v>
                </c:pt>
                <c:pt idx="161">
                  <c:v>934.26153564453102</c:v>
                </c:pt>
                <c:pt idx="162">
                  <c:v>922.09228515625</c:v>
                </c:pt>
                <c:pt idx="163">
                  <c:v>913.47689819335903</c:v>
                </c:pt>
                <c:pt idx="164">
                  <c:v>898.41537475585903</c:v>
                </c:pt>
                <c:pt idx="165">
                  <c:v>886.75381469726597</c:v>
                </c:pt>
                <c:pt idx="166">
                  <c:v>875.96922302246105</c:v>
                </c:pt>
                <c:pt idx="167">
                  <c:v>859.98460388183605</c:v>
                </c:pt>
                <c:pt idx="168">
                  <c:v>850.36923217773403</c:v>
                </c:pt>
                <c:pt idx="169">
                  <c:v>840.63076019287098</c:v>
                </c:pt>
                <c:pt idx="170">
                  <c:v>830.90769577026401</c:v>
                </c:pt>
                <c:pt idx="171">
                  <c:v>820.153846740723</c:v>
                </c:pt>
                <c:pt idx="172">
                  <c:v>811.32305908203102</c:v>
                </c:pt>
                <c:pt idx="173">
                  <c:v>795.39998626708996</c:v>
                </c:pt>
                <c:pt idx="174">
                  <c:v>781.27691459655796</c:v>
                </c:pt>
                <c:pt idx="175">
                  <c:v>776.55383682250999</c:v>
                </c:pt>
                <c:pt idx="176">
                  <c:v>765.61536026000999</c:v>
                </c:pt>
                <c:pt idx="177">
                  <c:v>755.56923866271995</c:v>
                </c:pt>
                <c:pt idx="178">
                  <c:v>749.169227600098</c:v>
                </c:pt>
                <c:pt idx="179">
                  <c:v>736.292281389236</c:v>
                </c:pt>
                <c:pt idx="180">
                  <c:v>728.76922225952103</c:v>
                </c:pt>
                <c:pt idx="181">
                  <c:v>718.69228029251099</c:v>
                </c:pt>
                <c:pt idx="182">
                  <c:v>706.38459014892601</c:v>
                </c:pt>
                <c:pt idx="183">
                  <c:v>698.09229373931896</c:v>
                </c:pt>
                <c:pt idx="184">
                  <c:v>684.27690124511696</c:v>
                </c:pt>
                <c:pt idx="185">
                  <c:v>673.36920547485397</c:v>
                </c:pt>
                <c:pt idx="186">
                  <c:v>665.78461456298805</c:v>
                </c:pt>
                <c:pt idx="187">
                  <c:v>655.32305908203102</c:v>
                </c:pt>
                <c:pt idx="188">
                  <c:v>635.32306671142601</c:v>
                </c:pt>
                <c:pt idx="189">
                  <c:v>622.26152038574196</c:v>
                </c:pt>
                <c:pt idx="190">
                  <c:v>611.80000305175804</c:v>
                </c:pt>
                <c:pt idx="191">
                  <c:v>590.30770874023403</c:v>
                </c:pt>
                <c:pt idx="192">
                  <c:v>577.26154327392601</c:v>
                </c:pt>
                <c:pt idx="193">
                  <c:v>564.384609222412</c:v>
                </c:pt>
                <c:pt idx="194">
                  <c:v>548.84616470336903</c:v>
                </c:pt>
                <c:pt idx="195">
                  <c:v>532.56924057006802</c:v>
                </c:pt>
                <c:pt idx="196">
                  <c:v>516.32308197021496</c:v>
                </c:pt>
                <c:pt idx="197">
                  <c:v>503.49228668212902</c:v>
                </c:pt>
                <c:pt idx="198">
                  <c:v>487.81538772583002</c:v>
                </c:pt>
                <c:pt idx="199">
                  <c:v>473.138462543488</c:v>
                </c:pt>
                <c:pt idx="200">
                  <c:v>457.44615173339798</c:v>
                </c:pt>
                <c:pt idx="201">
                  <c:v>442.84616088867199</c:v>
                </c:pt>
                <c:pt idx="202">
                  <c:v>430.215370178223</c:v>
                </c:pt>
                <c:pt idx="203">
                  <c:v>414.80000305175798</c:v>
                </c:pt>
                <c:pt idx="204">
                  <c:v>399.230762481689</c:v>
                </c:pt>
                <c:pt idx="205">
                  <c:v>391.98462677001999</c:v>
                </c:pt>
                <c:pt idx="206">
                  <c:v>373.64617919921898</c:v>
                </c:pt>
                <c:pt idx="207">
                  <c:v>360.26155090332003</c:v>
                </c:pt>
                <c:pt idx="208">
                  <c:v>346.83074951171898</c:v>
                </c:pt>
                <c:pt idx="209">
                  <c:v>334.96920776367199</c:v>
                </c:pt>
                <c:pt idx="210">
                  <c:v>318.44616699218801</c:v>
                </c:pt>
                <c:pt idx="211">
                  <c:v>307.90768432617199</c:v>
                </c:pt>
                <c:pt idx="212">
                  <c:v>294.13845825195301</c:v>
                </c:pt>
                <c:pt idx="213">
                  <c:v>281.64613342285202</c:v>
                </c:pt>
                <c:pt idx="214">
                  <c:v>272.78460693359398</c:v>
                </c:pt>
                <c:pt idx="215">
                  <c:v>258.47692871093801</c:v>
                </c:pt>
                <c:pt idx="216">
                  <c:v>244.63076782226599</c:v>
                </c:pt>
                <c:pt idx="217">
                  <c:v>238.18463134765599</c:v>
                </c:pt>
                <c:pt idx="218">
                  <c:v>227.10768127441401</c:v>
                </c:pt>
                <c:pt idx="219">
                  <c:v>221.184608459473</c:v>
                </c:pt>
                <c:pt idx="220">
                  <c:v>212.692306518555</c:v>
                </c:pt>
                <c:pt idx="221">
                  <c:v>205.66155242919899</c:v>
                </c:pt>
                <c:pt idx="222">
                  <c:v>195.03076934814499</c:v>
                </c:pt>
                <c:pt idx="223">
                  <c:v>188.92307281494101</c:v>
                </c:pt>
                <c:pt idx="224">
                  <c:v>183.84615707397501</c:v>
                </c:pt>
                <c:pt idx="225">
                  <c:v>179.24615097045901</c:v>
                </c:pt>
                <c:pt idx="226">
                  <c:v>173.46153470873799</c:v>
                </c:pt>
                <c:pt idx="227">
                  <c:v>164.80000305175801</c:v>
                </c:pt>
                <c:pt idx="228">
                  <c:v>157.153846740723</c:v>
                </c:pt>
                <c:pt idx="229">
                  <c:v>159.81539916992199</c:v>
                </c:pt>
                <c:pt idx="230">
                  <c:v>156.723068237305</c:v>
                </c:pt>
                <c:pt idx="231">
                  <c:v>145.43076324462899</c:v>
                </c:pt>
                <c:pt idx="232">
                  <c:v>134.984619140625</c:v>
                </c:pt>
                <c:pt idx="233">
                  <c:v>129.09230804443399</c:v>
                </c:pt>
                <c:pt idx="234">
                  <c:v>122.923076629639</c:v>
                </c:pt>
                <c:pt idx="235">
                  <c:v>118.107698440552</c:v>
                </c:pt>
                <c:pt idx="236">
                  <c:v>112.476923942566</c:v>
                </c:pt>
                <c:pt idx="237">
                  <c:v>102.753847122192</c:v>
                </c:pt>
                <c:pt idx="238">
                  <c:v>93.753845214843693</c:v>
                </c:pt>
                <c:pt idx="239">
                  <c:v>89.723076820373507</c:v>
                </c:pt>
                <c:pt idx="240">
                  <c:v>102.29229736328099</c:v>
                </c:pt>
                <c:pt idx="241">
                  <c:v>92.076904296875</c:v>
                </c:pt>
                <c:pt idx="242">
                  <c:v>78.96923828125</c:v>
                </c:pt>
                <c:pt idx="243">
                  <c:v>68.323059082031193</c:v>
                </c:pt>
                <c:pt idx="244">
                  <c:v>65.015380859375</c:v>
                </c:pt>
                <c:pt idx="245">
                  <c:v>64.953857421875</c:v>
                </c:pt>
                <c:pt idx="246">
                  <c:v>60.4614868164063</c:v>
                </c:pt>
                <c:pt idx="247">
                  <c:v>60.2922973632813</c:v>
                </c:pt>
                <c:pt idx="248">
                  <c:v>59.984619140625</c:v>
                </c:pt>
                <c:pt idx="249">
                  <c:v>59.4615478515625</c:v>
                </c:pt>
                <c:pt idx="250">
                  <c:v>59.015380859375</c:v>
                </c:pt>
                <c:pt idx="251">
                  <c:v>58.3385009765625</c:v>
                </c:pt>
                <c:pt idx="252">
                  <c:v>55.8307495117188</c:v>
                </c:pt>
                <c:pt idx="253">
                  <c:v>39.0307712554932</c:v>
                </c:pt>
                <c:pt idx="254">
                  <c:v>48</c:v>
                </c:pt>
                <c:pt idx="255">
                  <c:v>49.892305374145501</c:v>
                </c:pt>
                <c:pt idx="256">
                  <c:v>52.138463973999002</c:v>
                </c:pt>
                <c:pt idx="257">
                  <c:v>56.123077392578097</c:v>
                </c:pt>
                <c:pt idx="258">
                  <c:v>53.907691240310697</c:v>
                </c:pt>
                <c:pt idx="259">
                  <c:v>58.430768966674798</c:v>
                </c:pt>
                <c:pt idx="260">
                  <c:v>57.215384483337402</c:v>
                </c:pt>
                <c:pt idx="261">
                  <c:v>58.400001525878899</c:v>
                </c:pt>
                <c:pt idx="262">
                  <c:v>58.738460540771499</c:v>
                </c:pt>
                <c:pt idx="263">
                  <c:v>62.0923042297363</c:v>
                </c:pt>
                <c:pt idx="264">
                  <c:v>66.723075866699205</c:v>
                </c:pt>
                <c:pt idx="265">
                  <c:v>67.707691192626996</c:v>
                </c:pt>
                <c:pt idx="266">
                  <c:v>71.338459014892607</c:v>
                </c:pt>
                <c:pt idx="267">
                  <c:v>72.276916503906193</c:v>
                </c:pt>
                <c:pt idx="268">
                  <c:v>75.369228363037095</c:v>
                </c:pt>
                <c:pt idx="269">
                  <c:v>78.676921844482393</c:v>
                </c:pt>
                <c:pt idx="270">
                  <c:v>77.984615325927706</c:v>
                </c:pt>
                <c:pt idx="271">
                  <c:v>84.430763244628906</c:v>
                </c:pt>
                <c:pt idx="272">
                  <c:v>86.600006103515597</c:v>
                </c:pt>
                <c:pt idx="273">
                  <c:v>88.707687377929702</c:v>
                </c:pt>
                <c:pt idx="274">
                  <c:v>92.276916503906193</c:v>
                </c:pt>
                <c:pt idx="275">
                  <c:v>95.138463973998995</c:v>
                </c:pt>
                <c:pt idx="276">
                  <c:v>91.446151733398395</c:v>
                </c:pt>
                <c:pt idx="277">
                  <c:v>92.4153861999512</c:v>
                </c:pt>
                <c:pt idx="278">
                  <c:v>97.907694339752197</c:v>
                </c:pt>
                <c:pt idx="279">
                  <c:v>96.846153259277301</c:v>
                </c:pt>
                <c:pt idx="280">
                  <c:v>97.953847885131793</c:v>
                </c:pt>
                <c:pt idx="281">
                  <c:v>99.323074340820298</c:v>
                </c:pt>
                <c:pt idx="282">
                  <c:v>103.523071289062</c:v>
                </c:pt>
                <c:pt idx="283">
                  <c:v>102.661544799805</c:v>
                </c:pt>
                <c:pt idx="284">
                  <c:v>99.015396118164105</c:v>
                </c:pt>
                <c:pt idx="285">
                  <c:v>101.446151733398</c:v>
                </c:pt>
                <c:pt idx="286">
                  <c:v>101.153839111328</c:v>
                </c:pt>
                <c:pt idx="287">
                  <c:v>99.230773925781193</c:v>
                </c:pt>
                <c:pt idx="288">
                  <c:v>100.015380859375</c:v>
                </c:pt>
                <c:pt idx="289">
                  <c:v>102.800003051758</c:v>
                </c:pt>
                <c:pt idx="290">
                  <c:v>102.64616394043</c:v>
                </c:pt>
                <c:pt idx="291">
                  <c:v>99.5384521484375</c:v>
                </c:pt>
                <c:pt idx="292">
                  <c:v>99.892318725585895</c:v>
                </c:pt>
                <c:pt idx="293">
                  <c:v>99.230773925781193</c:v>
                </c:pt>
                <c:pt idx="294">
                  <c:v>101.830780029297</c:v>
                </c:pt>
                <c:pt idx="295">
                  <c:v>100.984619140625</c:v>
                </c:pt>
                <c:pt idx="296">
                  <c:v>102.338466644287</c:v>
                </c:pt>
                <c:pt idx="297">
                  <c:v>102.307691216469</c:v>
                </c:pt>
                <c:pt idx="298">
                  <c:v>99.446155548095703</c:v>
                </c:pt>
                <c:pt idx="299">
                  <c:v>99.723079681396499</c:v>
                </c:pt>
                <c:pt idx="300">
                  <c:v>97.076927185058594</c:v>
                </c:pt>
                <c:pt idx="301">
                  <c:v>98.492305755615206</c:v>
                </c:pt>
                <c:pt idx="302">
                  <c:v>96.000003814697294</c:v>
                </c:pt>
                <c:pt idx="303">
                  <c:v>96.630771636962905</c:v>
                </c:pt>
                <c:pt idx="304">
                  <c:v>94.184616088867202</c:v>
                </c:pt>
                <c:pt idx="305">
                  <c:v>93.984611511230497</c:v>
                </c:pt>
                <c:pt idx="306">
                  <c:v>88.092308044433594</c:v>
                </c:pt>
                <c:pt idx="307">
                  <c:v>84.769233703613295</c:v>
                </c:pt>
                <c:pt idx="308">
                  <c:v>82.061534881591797</c:v>
                </c:pt>
                <c:pt idx="309">
                  <c:v>83.184612274169893</c:v>
                </c:pt>
                <c:pt idx="310">
                  <c:v>84.292312622070298</c:v>
                </c:pt>
                <c:pt idx="311">
                  <c:v>79.384620666503906</c:v>
                </c:pt>
                <c:pt idx="312">
                  <c:v>73.692306518554702</c:v>
                </c:pt>
                <c:pt idx="313">
                  <c:v>71.753845214843693</c:v>
                </c:pt>
                <c:pt idx="314">
                  <c:v>67.307693481445298</c:v>
                </c:pt>
                <c:pt idx="315">
                  <c:v>68.723073780536694</c:v>
                </c:pt>
                <c:pt idx="316">
                  <c:v>65.276922225952106</c:v>
                </c:pt>
                <c:pt idx="317">
                  <c:v>68.307688474655194</c:v>
                </c:pt>
                <c:pt idx="318">
                  <c:v>66.799999237060504</c:v>
                </c:pt>
                <c:pt idx="319">
                  <c:v>72.123075485229506</c:v>
                </c:pt>
                <c:pt idx="320">
                  <c:v>68.8307657241821</c:v>
                </c:pt>
                <c:pt idx="321">
                  <c:v>68.076927185058594</c:v>
                </c:pt>
                <c:pt idx="322">
                  <c:v>63.938468933105497</c:v>
                </c:pt>
                <c:pt idx="323">
                  <c:v>61.430763244628899</c:v>
                </c:pt>
                <c:pt idx="324">
                  <c:v>61.415390014648402</c:v>
                </c:pt>
                <c:pt idx="325">
                  <c:v>67.261541366577106</c:v>
                </c:pt>
                <c:pt idx="326">
                  <c:v>67.138465881347699</c:v>
                </c:pt>
                <c:pt idx="327">
                  <c:v>70.492307662963896</c:v>
                </c:pt>
                <c:pt idx="328">
                  <c:v>67.984619140625</c:v>
                </c:pt>
                <c:pt idx="329">
                  <c:v>65.246154785156193</c:v>
                </c:pt>
                <c:pt idx="330">
                  <c:v>62.199998855590799</c:v>
                </c:pt>
                <c:pt idx="331">
                  <c:v>65.4153861999512</c:v>
                </c:pt>
                <c:pt idx="332">
                  <c:v>60.630767822265597</c:v>
                </c:pt>
                <c:pt idx="333">
                  <c:v>61.646148681640597</c:v>
                </c:pt>
                <c:pt idx="334">
                  <c:v>61.7999877929688</c:v>
                </c:pt>
                <c:pt idx="335">
                  <c:v>60.153846740722699</c:v>
                </c:pt>
                <c:pt idx="336">
                  <c:v>60.846160888671903</c:v>
                </c:pt>
                <c:pt idx="337">
                  <c:v>59.876922607421903</c:v>
                </c:pt>
                <c:pt idx="338">
                  <c:v>59.769233703613303</c:v>
                </c:pt>
                <c:pt idx="339">
                  <c:v>60.184616088867202</c:v>
                </c:pt>
                <c:pt idx="340">
                  <c:v>58.630767822265597</c:v>
                </c:pt>
                <c:pt idx="341">
                  <c:v>58.646148681640597</c:v>
                </c:pt>
                <c:pt idx="342">
                  <c:v>62.923080444335902</c:v>
                </c:pt>
                <c:pt idx="343">
                  <c:v>59.723075866699197</c:v>
                </c:pt>
                <c:pt idx="344">
                  <c:v>55.96923828125</c:v>
                </c:pt>
                <c:pt idx="345">
                  <c:v>55.815376281738303</c:v>
                </c:pt>
                <c:pt idx="346">
                  <c:v>54.969230651855497</c:v>
                </c:pt>
                <c:pt idx="347">
                  <c:v>51.892307281494098</c:v>
                </c:pt>
                <c:pt idx="348">
                  <c:v>52.107690811157198</c:v>
                </c:pt>
                <c:pt idx="349">
                  <c:v>57.061538696289098</c:v>
                </c:pt>
                <c:pt idx="350">
                  <c:v>60.907693862915004</c:v>
                </c:pt>
                <c:pt idx="351">
                  <c:v>61.630767822265597</c:v>
                </c:pt>
                <c:pt idx="352">
                  <c:v>60.630767822265597</c:v>
                </c:pt>
                <c:pt idx="353">
                  <c:v>59.046150207519503</c:v>
                </c:pt>
                <c:pt idx="354">
                  <c:v>61.138465881347699</c:v>
                </c:pt>
                <c:pt idx="355">
                  <c:v>58.538463592529297</c:v>
                </c:pt>
                <c:pt idx="356">
                  <c:v>63.184623718261697</c:v>
                </c:pt>
                <c:pt idx="357">
                  <c:v>66.215389251708999</c:v>
                </c:pt>
                <c:pt idx="358">
                  <c:v>65.907699584960895</c:v>
                </c:pt>
                <c:pt idx="359">
                  <c:v>69.630771636962905</c:v>
                </c:pt>
                <c:pt idx="360">
                  <c:v>71.215377807617202</c:v>
                </c:pt>
                <c:pt idx="361">
                  <c:v>73.046157836914105</c:v>
                </c:pt>
                <c:pt idx="362">
                  <c:v>69.246147155761705</c:v>
                </c:pt>
                <c:pt idx="363">
                  <c:v>67.600002288818402</c:v>
                </c:pt>
                <c:pt idx="364">
                  <c:v>63.846151351928697</c:v>
                </c:pt>
                <c:pt idx="365">
                  <c:v>64.738464355468693</c:v>
                </c:pt>
                <c:pt idx="366">
                  <c:v>64.799999237060504</c:v>
                </c:pt>
                <c:pt idx="367">
                  <c:v>62.138462066650398</c:v>
                </c:pt>
                <c:pt idx="368">
                  <c:v>58.107691526412999</c:v>
                </c:pt>
                <c:pt idx="369">
                  <c:v>53.723075866699197</c:v>
                </c:pt>
                <c:pt idx="370">
                  <c:v>53.553847312927203</c:v>
                </c:pt>
                <c:pt idx="371">
                  <c:v>55.615383148193402</c:v>
                </c:pt>
                <c:pt idx="372">
                  <c:v>50</c:v>
                </c:pt>
                <c:pt idx="373">
                  <c:v>52.399997711181598</c:v>
                </c:pt>
                <c:pt idx="374">
                  <c:v>47.600002288818402</c:v>
                </c:pt>
                <c:pt idx="375">
                  <c:v>49.7538452148438</c:v>
                </c:pt>
                <c:pt idx="376">
                  <c:v>47.7538452148438</c:v>
                </c:pt>
                <c:pt idx="377">
                  <c:v>47.676922798156703</c:v>
                </c:pt>
                <c:pt idx="378">
                  <c:v>45.061538457870498</c:v>
                </c:pt>
                <c:pt idx="379">
                  <c:v>45.830768585205099</c:v>
                </c:pt>
                <c:pt idx="380">
                  <c:v>45.276924610137897</c:v>
                </c:pt>
                <c:pt idx="381">
                  <c:v>48.061538696289098</c:v>
                </c:pt>
                <c:pt idx="382">
                  <c:v>50.076927185058601</c:v>
                </c:pt>
                <c:pt idx="383">
                  <c:v>49.861536026000998</c:v>
                </c:pt>
                <c:pt idx="384">
                  <c:v>47.953849792480497</c:v>
                </c:pt>
                <c:pt idx="385">
                  <c:v>49.600002288818402</c:v>
                </c:pt>
                <c:pt idx="386">
                  <c:v>46.799995422363303</c:v>
                </c:pt>
                <c:pt idx="387">
                  <c:v>51.5692329406738</c:v>
                </c:pt>
                <c:pt idx="388">
                  <c:v>47.692306518554702</c:v>
                </c:pt>
                <c:pt idx="389">
                  <c:v>49.692306518554702</c:v>
                </c:pt>
                <c:pt idx="390">
                  <c:v>47.676925659179702</c:v>
                </c:pt>
                <c:pt idx="391">
                  <c:v>48.323074340820298</c:v>
                </c:pt>
                <c:pt idx="392">
                  <c:v>46.461540222167997</c:v>
                </c:pt>
                <c:pt idx="393">
                  <c:v>48.661537170410199</c:v>
                </c:pt>
                <c:pt idx="394">
                  <c:v>46.769229888916001</c:v>
                </c:pt>
                <c:pt idx="395">
                  <c:v>46.799999237060497</c:v>
                </c:pt>
                <c:pt idx="396">
                  <c:v>45.092308044433601</c:v>
                </c:pt>
                <c:pt idx="397">
                  <c:v>48.5692329406738</c:v>
                </c:pt>
                <c:pt idx="398">
                  <c:v>45.476921558380099</c:v>
                </c:pt>
                <c:pt idx="399">
                  <c:v>46.830772399902301</c:v>
                </c:pt>
                <c:pt idx="400">
                  <c:v>39.984614372253397</c:v>
                </c:pt>
                <c:pt idx="401">
                  <c:v>40.646152496337898</c:v>
                </c:pt>
                <c:pt idx="402">
                  <c:v>41.723075866699197</c:v>
                </c:pt>
                <c:pt idx="403">
                  <c:v>46.123077392578097</c:v>
                </c:pt>
                <c:pt idx="404">
                  <c:v>43.4153861999512</c:v>
                </c:pt>
                <c:pt idx="405">
                  <c:v>43.953845977783203</c:v>
                </c:pt>
                <c:pt idx="406">
                  <c:v>41.984611511230497</c:v>
                </c:pt>
                <c:pt idx="407">
                  <c:v>41.107688903808601</c:v>
                </c:pt>
                <c:pt idx="408">
                  <c:v>43.123069763183601</c:v>
                </c:pt>
                <c:pt idx="409">
                  <c:v>42.799995422363303</c:v>
                </c:pt>
                <c:pt idx="410">
                  <c:v>42.984611511230497</c:v>
                </c:pt>
                <c:pt idx="411">
                  <c:v>45.861541748046903</c:v>
                </c:pt>
                <c:pt idx="412">
                  <c:v>39.2769165039063</c:v>
                </c:pt>
                <c:pt idx="413">
                  <c:v>42.646163940429702</c:v>
                </c:pt>
                <c:pt idx="414">
                  <c:v>39.815383911132798</c:v>
                </c:pt>
                <c:pt idx="415">
                  <c:v>38.96923828125</c:v>
                </c:pt>
                <c:pt idx="416">
                  <c:v>31.3384704589844</c:v>
                </c:pt>
                <c:pt idx="417">
                  <c:v>37.399993896484403</c:v>
                </c:pt>
                <c:pt idx="418">
                  <c:v>36.030776977539098</c:v>
                </c:pt>
                <c:pt idx="419">
                  <c:v>34.430770874023402</c:v>
                </c:pt>
                <c:pt idx="420">
                  <c:v>39.353851318359403</c:v>
                </c:pt>
                <c:pt idx="421">
                  <c:v>34.400000572204597</c:v>
                </c:pt>
                <c:pt idx="422">
                  <c:v>29.138462066650401</c:v>
                </c:pt>
                <c:pt idx="423">
                  <c:v>25.676923871040302</c:v>
                </c:pt>
                <c:pt idx="424">
                  <c:v>24.553846359252901</c:v>
                </c:pt>
                <c:pt idx="425">
                  <c:v>31.7538452148438</c:v>
                </c:pt>
                <c:pt idx="426">
                  <c:v>30.03076171875</c:v>
                </c:pt>
                <c:pt idx="427">
                  <c:v>31.6923217773438</c:v>
                </c:pt>
                <c:pt idx="428">
                  <c:v>27.307693481445298</c:v>
                </c:pt>
                <c:pt idx="429">
                  <c:v>29.923080444335898</c:v>
                </c:pt>
                <c:pt idx="430">
                  <c:v>27.2307739257813</c:v>
                </c:pt>
                <c:pt idx="431">
                  <c:v>28.307691574096701</c:v>
                </c:pt>
                <c:pt idx="432">
                  <c:v>25.692308425903299</c:v>
                </c:pt>
                <c:pt idx="433">
                  <c:v>21.6461534500122</c:v>
                </c:pt>
                <c:pt idx="434">
                  <c:v>22.015384674072301</c:v>
                </c:pt>
                <c:pt idx="435">
                  <c:v>28.538462400436401</c:v>
                </c:pt>
                <c:pt idx="436">
                  <c:v>26.476922988891602</c:v>
                </c:pt>
                <c:pt idx="437">
                  <c:v>27.953844070434599</c:v>
                </c:pt>
                <c:pt idx="438">
                  <c:v>24.0461540222168</c:v>
                </c:pt>
                <c:pt idx="439">
                  <c:v>22.000000953674299</c:v>
                </c:pt>
                <c:pt idx="440">
                  <c:v>16.015383720397899</c:v>
                </c:pt>
                <c:pt idx="441">
                  <c:v>17.661537170410199</c:v>
                </c:pt>
                <c:pt idx="442">
                  <c:v>73.09228515625</c:v>
                </c:pt>
                <c:pt idx="443">
                  <c:v>72.8460693359375</c:v>
                </c:pt>
                <c:pt idx="444">
                  <c:v>71.75390625</c:v>
                </c:pt>
                <c:pt idx="445">
                  <c:v>71.6307373046875</c:v>
                </c:pt>
                <c:pt idx="446">
                  <c:v>68.6461181640625</c:v>
                </c:pt>
                <c:pt idx="447">
                  <c:v>71.0308837890625</c:v>
                </c:pt>
                <c:pt idx="448">
                  <c:v>66.076904296875</c:v>
                </c:pt>
                <c:pt idx="449">
                  <c:v>67.3077392578125</c:v>
                </c:pt>
                <c:pt idx="450">
                  <c:v>65.1231689453125</c:v>
                </c:pt>
                <c:pt idx="451">
                  <c:v>62.4000244140625</c:v>
                </c:pt>
                <c:pt idx="452">
                  <c:v>65.6307373046875</c:v>
                </c:pt>
                <c:pt idx="453">
                  <c:v>68.6768798828125</c:v>
                </c:pt>
                <c:pt idx="454">
                  <c:v>67.738525390625</c:v>
                </c:pt>
                <c:pt idx="455">
                  <c:v>9.8461542129516602</c:v>
                </c:pt>
                <c:pt idx="456">
                  <c:v>6.6000022888183603</c:v>
                </c:pt>
                <c:pt idx="457">
                  <c:v>4.8615388870239302</c:v>
                </c:pt>
                <c:pt idx="458">
                  <c:v>4</c:v>
                </c:pt>
                <c:pt idx="459">
                  <c:v>5.27691650390625</c:v>
                </c:pt>
                <c:pt idx="460">
                  <c:v>4.4307785034179696</c:v>
                </c:pt>
                <c:pt idx="461">
                  <c:v>7.6000061035156197</c:v>
                </c:pt>
                <c:pt idx="462">
                  <c:v>7.7230758666992196</c:v>
                </c:pt>
                <c:pt idx="463">
                  <c:v>7.1692314147949201</c:v>
                </c:pt>
                <c:pt idx="464">
                  <c:v>9.8923034667968697</c:v>
                </c:pt>
                <c:pt idx="465">
                  <c:v>12.630775451660201</c:v>
                </c:pt>
                <c:pt idx="466">
                  <c:v>12.676918029785201</c:v>
                </c:pt>
                <c:pt idx="467">
                  <c:v>14</c:v>
                </c:pt>
                <c:pt idx="468">
                  <c:v>16.015388488769499</c:v>
                </c:pt>
                <c:pt idx="469">
                  <c:v>17.046150207519499</c:v>
                </c:pt>
                <c:pt idx="470">
                  <c:v>18.107692480087302</c:v>
                </c:pt>
                <c:pt idx="471">
                  <c:v>24.830772399902301</c:v>
                </c:pt>
                <c:pt idx="472">
                  <c:v>26.1230773925781</c:v>
                </c:pt>
                <c:pt idx="473">
                  <c:v>20.646156311035199</c:v>
                </c:pt>
                <c:pt idx="474">
                  <c:v>16.938461303710898</c:v>
                </c:pt>
                <c:pt idx="475">
                  <c:v>14.9230804443359</c:v>
                </c:pt>
                <c:pt idx="476">
                  <c:v>12.7538452148437</c:v>
                </c:pt>
                <c:pt idx="477">
                  <c:v>15.2153778076172</c:v>
                </c:pt>
                <c:pt idx="478">
                  <c:v>11.400001525878899</c:v>
                </c:pt>
                <c:pt idx="479">
                  <c:v>13.692314147949199</c:v>
                </c:pt>
                <c:pt idx="480">
                  <c:v>13.353843688964799</c:v>
                </c:pt>
                <c:pt idx="481">
                  <c:v>9.0923080444335902</c:v>
                </c:pt>
                <c:pt idx="482">
                  <c:v>9.6923065185546893</c:v>
                </c:pt>
                <c:pt idx="483">
                  <c:v>7.2769241333007804</c:v>
                </c:pt>
                <c:pt idx="484">
                  <c:v>3.8307694196701001</c:v>
                </c:pt>
                <c:pt idx="485">
                  <c:v>4.8153843879699698</c:v>
                </c:pt>
                <c:pt idx="486">
                  <c:v>9.0307693481445295</c:v>
                </c:pt>
                <c:pt idx="487">
                  <c:v>9.7846155166625994</c:v>
                </c:pt>
                <c:pt idx="488">
                  <c:v>10.707691192626999</c:v>
                </c:pt>
                <c:pt idx="489">
                  <c:v>12.2153778076172</c:v>
                </c:pt>
                <c:pt idx="490">
                  <c:v>7.8769226074218697</c:v>
                </c:pt>
                <c:pt idx="491">
                  <c:v>7.6769237518310502</c:v>
                </c:pt>
                <c:pt idx="492">
                  <c:v>7.0307692289352399</c:v>
                </c:pt>
                <c:pt idx="493">
                  <c:v>2.4000015258789098</c:v>
                </c:pt>
                <c:pt idx="494">
                  <c:v>4</c:v>
                </c:pt>
                <c:pt idx="495">
                  <c:v>6.5230751037597701</c:v>
                </c:pt>
                <c:pt idx="496">
                  <c:v>5.6461544036865199</c:v>
                </c:pt>
                <c:pt idx="497">
                  <c:v>7.9538497924804696</c:v>
                </c:pt>
                <c:pt idx="498">
                  <c:v>4.5076980590820304</c:v>
                </c:pt>
                <c:pt idx="499">
                  <c:v>0.96923065185546897</c:v>
                </c:pt>
                <c:pt idx="500">
                  <c:v>2.8769226074218701</c:v>
                </c:pt>
                <c:pt idx="501">
                  <c:v>4.0307693481445304</c:v>
                </c:pt>
                <c:pt idx="502">
                  <c:v>3.5846176147460902</c:v>
                </c:pt>
                <c:pt idx="503">
                  <c:v>5.4307699203491202</c:v>
                </c:pt>
                <c:pt idx="504">
                  <c:v>8.6461524963378906</c:v>
                </c:pt>
                <c:pt idx="505">
                  <c:v>6.1846160888671902</c:v>
                </c:pt>
                <c:pt idx="506">
                  <c:v>9.1692352294921893</c:v>
                </c:pt>
                <c:pt idx="507">
                  <c:v>13.6307678222656</c:v>
                </c:pt>
                <c:pt idx="508">
                  <c:v>13.5384521484375</c:v>
                </c:pt>
                <c:pt idx="509">
                  <c:v>18.953842163085898</c:v>
                </c:pt>
                <c:pt idx="510">
                  <c:v>17.738471984863299</c:v>
                </c:pt>
                <c:pt idx="511">
                  <c:v>19.076919555664102</c:v>
                </c:pt>
                <c:pt idx="512">
                  <c:v>20.092308044433601</c:v>
                </c:pt>
                <c:pt idx="513">
                  <c:v>17.1384582519531</c:v>
                </c:pt>
                <c:pt idx="514">
                  <c:v>16.8769226074219</c:v>
                </c:pt>
                <c:pt idx="515">
                  <c:v>18.7846069335938</c:v>
                </c:pt>
                <c:pt idx="516">
                  <c:v>17.4615478515625</c:v>
                </c:pt>
                <c:pt idx="517">
                  <c:v>15.907691955566399</c:v>
                </c:pt>
                <c:pt idx="518">
                  <c:v>14.138465881347701</c:v>
                </c:pt>
                <c:pt idx="519">
                  <c:v>13.6307678222656</c:v>
                </c:pt>
                <c:pt idx="520">
                  <c:v>10.6923065185547</c:v>
                </c:pt>
                <c:pt idx="521">
                  <c:v>9.3384590148925799</c:v>
                </c:pt>
                <c:pt idx="522">
                  <c:v>6.8307647705078098</c:v>
                </c:pt>
                <c:pt idx="523">
                  <c:v>6.3692305088043204</c:v>
                </c:pt>
                <c:pt idx="524">
                  <c:v>9.0153846740722692</c:v>
                </c:pt>
                <c:pt idx="525">
                  <c:v>9.5230770111084002</c:v>
                </c:pt>
                <c:pt idx="526">
                  <c:v>6.8615388870239302</c:v>
                </c:pt>
                <c:pt idx="527">
                  <c:v>2.4307689666747998</c:v>
                </c:pt>
                <c:pt idx="528">
                  <c:v>2.6923084259033199</c:v>
                </c:pt>
                <c:pt idx="529">
                  <c:v>1.9230766296386701</c:v>
                </c:pt>
                <c:pt idx="530">
                  <c:v>-1.75384521484375</c:v>
                </c:pt>
                <c:pt idx="531">
                  <c:v>3</c:v>
                </c:pt>
                <c:pt idx="532">
                  <c:v>3.1538448333740199</c:v>
                </c:pt>
                <c:pt idx="533">
                  <c:v>4.2923088073730504</c:v>
                </c:pt>
                <c:pt idx="534">
                  <c:v>-3.8769226074218701</c:v>
                </c:pt>
                <c:pt idx="535">
                  <c:v>-3.1076889038085902</c:v>
                </c:pt>
                <c:pt idx="536">
                  <c:v>-5.0615386962890598</c:v>
                </c:pt>
                <c:pt idx="537">
                  <c:v>-7.1999969482421902</c:v>
                </c:pt>
                <c:pt idx="538">
                  <c:v>-9.4307670593261701</c:v>
                </c:pt>
                <c:pt idx="539">
                  <c:v>-6.0923080444335902</c:v>
                </c:pt>
                <c:pt idx="540">
                  <c:v>-0.86153793334960904</c:v>
                </c:pt>
                <c:pt idx="541">
                  <c:v>-3.9384613037109402</c:v>
                </c:pt>
                <c:pt idx="542">
                  <c:v>-4.2307701110839799</c:v>
                </c:pt>
                <c:pt idx="543">
                  <c:v>7.6921463012695299E-2</c:v>
                </c:pt>
                <c:pt idx="544">
                  <c:v>-1.8769226074218699</c:v>
                </c:pt>
                <c:pt idx="545">
                  <c:v>-3.3230743408203098</c:v>
                </c:pt>
                <c:pt idx="546">
                  <c:v>-5.03076171875</c:v>
                </c:pt>
                <c:pt idx="547">
                  <c:v>2.1230773925781201</c:v>
                </c:pt>
                <c:pt idx="548">
                  <c:v>-3.0461578369140598</c:v>
                </c:pt>
                <c:pt idx="549">
                  <c:v>7.69195556640625E-2</c:v>
                </c:pt>
                <c:pt idx="550">
                  <c:v>-1.6615295410156199</c:v>
                </c:pt>
                <c:pt idx="551">
                  <c:v>2.0307769775390598</c:v>
                </c:pt>
                <c:pt idx="552">
                  <c:v>-2.2153778076171902</c:v>
                </c:pt>
                <c:pt idx="553">
                  <c:v>-1.76922607421875</c:v>
                </c:pt>
                <c:pt idx="554">
                  <c:v>-9.2315673828125E-2</c:v>
                </c:pt>
                <c:pt idx="555">
                  <c:v>1.4769134521484399</c:v>
                </c:pt>
                <c:pt idx="556">
                  <c:v>2.29229736328125</c:v>
                </c:pt>
                <c:pt idx="557">
                  <c:v>3.9076995849609402</c:v>
                </c:pt>
                <c:pt idx="558">
                  <c:v>4.8000030517578098</c:v>
                </c:pt>
                <c:pt idx="559">
                  <c:v>11.5846252441406</c:v>
                </c:pt>
                <c:pt idx="560">
                  <c:v>14.8769226074219</c:v>
                </c:pt>
                <c:pt idx="561">
                  <c:v>17.384628295898398</c:v>
                </c:pt>
                <c:pt idx="562">
                  <c:v>13.5076904296875</c:v>
                </c:pt>
                <c:pt idx="563">
                  <c:v>15.938468933105501</c:v>
                </c:pt>
                <c:pt idx="564">
                  <c:v>17.646163940429702</c:v>
                </c:pt>
                <c:pt idx="565">
                  <c:v>25.4153747558594</c:v>
                </c:pt>
                <c:pt idx="566">
                  <c:v>22.5846138000488</c:v>
                </c:pt>
                <c:pt idx="567">
                  <c:v>18.923080444335898</c:v>
                </c:pt>
                <c:pt idx="568">
                  <c:v>19.6307678222656</c:v>
                </c:pt>
                <c:pt idx="569">
                  <c:v>16.723075866699201</c:v>
                </c:pt>
                <c:pt idx="570">
                  <c:v>15.907691955566399</c:v>
                </c:pt>
                <c:pt idx="571">
                  <c:v>19.984613418579102</c:v>
                </c:pt>
                <c:pt idx="572">
                  <c:v>16.676921844482401</c:v>
                </c:pt>
                <c:pt idx="573">
                  <c:v>13.1230759620667</c:v>
                </c:pt>
                <c:pt idx="574">
                  <c:v>20.692308545112599</c:v>
                </c:pt>
                <c:pt idx="575">
                  <c:v>22.584615230560299</c:v>
                </c:pt>
                <c:pt idx="576">
                  <c:v>25.446154594421401</c:v>
                </c:pt>
                <c:pt idx="577">
                  <c:v>20.353847503662099</c:v>
                </c:pt>
                <c:pt idx="578">
                  <c:v>23.446151733398398</c:v>
                </c:pt>
                <c:pt idx="579">
                  <c:v>24.323077201843301</c:v>
                </c:pt>
                <c:pt idx="580">
                  <c:v>25.969230651855501</c:v>
                </c:pt>
                <c:pt idx="581">
                  <c:v>28.7230834960938</c:v>
                </c:pt>
                <c:pt idx="582">
                  <c:v>29.369224548339801</c:v>
                </c:pt>
                <c:pt idx="583">
                  <c:v>30.7846069335938</c:v>
                </c:pt>
                <c:pt idx="584">
                  <c:v>31</c:v>
                </c:pt>
                <c:pt idx="585">
                  <c:v>29.4153747558594</c:v>
                </c:pt>
                <c:pt idx="586">
                  <c:v>32.015380859375</c:v>
                </c:pt>
                <c:pt idx="587">
                  <c:v>28.8769226074219</c:v>
                </c:pt>
                <c:pt idx="588">
                  <c:v>28.7692260742188</c:v>
                </c:pt>
                <c:pt idx="589">
                  <c:v>27.5384521484375</c:v>
                </c:pt>
                <c:pt idx="590">
                  <c:v>34.061538696289098</c:v>
                </c:pt>
                <c:pt idx="591">
                  <c:v>28.646156311035199</c:v>
                </c:pt>
                <c:pt idx="592">
                  <c:v>33.292304992675803</c:v>
                </c:pt>
                <c:pt idx="593">
                  <c:v>33.138462066650398</c:v>
                </c:pt>
                <c:pt idx="594">
                  <c:v>29.984615795314301</c:v>
                </c:pt>
                <c:pt idx="595">
                  <c:v>34.676925659179702</c:v>
                </c:pt>
                <c:pt idx="596">
                  <c:v>36.676925659179702</c:v>
                </c:pt>
                <c:pt idx="597">
                  <c:v>37.492301940917997</c:v>
                </c:pt>
                <c:pt idx="598">
                  <c:v>44.169229507446303</c:v>
                </c:pt>
                <c:pt idx="599">
                  <c:v>40.600001335144</c:v>
                </c:pt>
                <c:pt idx="600">
                  <c:v>38.9230766296387</c:v>
                </c:pt>
                <c:pt idx="601">
                  <c:v>45.046154022216797</c:v>
                </c:pt>
                <c:pt idx="602">
                  <c:v>47.523075103759801</c:v>
                </c:pt>
                <c:pt idx="603">
                  <c:v>53.876918792724602</c:v>
                </c:pt>
                <c:pt idx="604">
                  <c:v>60.0307712554932</c:v>
                </c:pt>
                <c:pt idx="605">
                  <c:v>60.984611511230497</c:v>
                </c:pt>
                <c:pt idx="606">
                  <c:v>72.000001907348604</c:v>
                </c:pt>
                <c:pt idx="607">
                  <c:v>80.276924133300795</c:v>
                </c:pt>
                <c:pt idx="608">
                  <c:v>85.938461303710895</c:v>
                </c:pt>
                <c:pt idx="609">
                  <c:v>93.553848266601605</c:v>
                </c:pt>
                <c:pt idx="610">
                  <c:v>100.769229888916</c:v>
                </c:pt>
                <c:pt idx="611">
                  <c:v>108.58461761474599</c:v>
                </c:pt>
                <c:pt idx="612">
                  <c:v>125.092304229736</c:v>
                </c:pt>
                <c:pt idx="613">
                  <c:v>140.63076400756799</c:v>
                </c:pt>
                <c:pt idx="614">
                  <c:v>154.06154632568399</c:v>
                </c:pt>
                <c:pt idx="615">
                  <c:v>169.39999389648401</c:v>
                </c:pt>
                <c:pt idx="616">
                  <c:v>179.799999237061</c:v>
                </c:pt>
                <c:pt idx="617">
                  <c:v>197.64615631103501</c:v>
                </c:pt>
                <c:pt idx="618">
                  <c:v>222.21538925170901</c:v>
                </c:pt>
                <c:pt idx="619">
                  <c:v>247.61537933349601</c:v>
                </c:pt>
                <c:pt idx="620">
                  <c:v>277.27693176269503</c:v>
                </c:pt>
                <c:pt idx="621">
                  <c:v>313.784614562988</c:v>
                </c:pt>
                <c:pt idx="622">
                  <c:v>346.44615936279303</c:v>
                </c:pt>
                <c:pt idx="623">
                  <c:v>392.30768585205101</c:v>
                </c:pt>
                <c:pt idx="624">
                  <c:v>437.69232177734398</c:v>
                </c:pt>
                <c:pt idx="625">
                  <c:v>492.07692718505899</c:v>
                </c:pt>
                <c:pt idx="626">
                  <c:v>557.10769653320301</c:v>
                </c:pt>
                <c:pt idx="627">
                  <c:v>625.75386047363304</c:v>
                </c:pt>
                <c:pt idx="628">
                  <c:v>708.06153869628895</c:v>
                </c:pt>
                <c:pt idx="629">
                  <c:v>808.69229125976597</c:v>
                </c:pt>
                <c:pt idx="630">
                  <c:v>913.56921386718795</c:v>
                </c:pt>
                <c:pt idx="631">
                  <c:v>1024.3692169189501</c:v>
                </c:pt>
                <c:pt idx="632">
                  <c:v>1154.5538482666</c:v>
                </c:pt>
                <c:pt idx="633">
                  <c:v>1296.19993591309</c:v>
                </c:pt>
                <c:pt idx="634">
                  <c:v>1451.41540527344</c:v>
                </c:pt>
                <c:pt idx="635">
                  <c:v>1628.76918029785</c:v>
                </c:pt>
                <c:pt idx="636">
                  <c:v>1817.5384216308601</c:v>
                </c:pt>
                <c:pt idx="637">
                  <c:v>2034.1077117919899</c:v>
                </c:pt>
                <c:pt idx="638">
                  <c:v>2266.6768188476599</c:v>
                </c:pt>
                <c:pt idx="639">
                  <c:v>2524.58471679688</c:v>
                </c:pt>
                <c:pt idx="640">
                  <c:v>2804.13844299316</c:v>
                </c:pt>
                <c:pt idx="641">
                  <c:v>3107.3384704589798</c:v>
                </c:pt>
                <c:pt idx="642">
                  <c:v>3429.19993591309</c:v>
                </c:pt>
                <c:pt idx="643">
                  <c:v>3778.7846069335901</c:v>
                </c:pt>
                <c:pt idx="644">
                  <c:v>4156.6463928222702</c:v>
                </c:pt>
                <c:pt idx="645">
                  <c:v>4552.9230842590296</c:v>
                </c:pt>
                <c:pt idx="646">
                  <c:v>4971.5075120925903</c:v>
                </c:pt>
                <c:pt idx="647">
                  <c:v>5390.7539672851599</c:v>
                </c:pt>
                <c:pt idx="648">
                  <c:v>5820.0002250671396</c:v>
                </c:pt>
                <c:pt idx="649">
                  <c:v>6259.7077903747604</c:v>
                </c:pt>
                <c:pt idx="650">
                  <c:v>6714.4151515960702</c:v>
                </c:pt>
                <c:pt idx="651">
                  <c:v>7166.8306188583401</c:v>
                </c:pt>
                <c:pt idx="652">
                  <c:v>7610.5845718383798</c:v>
                </c:pt>
                <c:pt idx="653">
                  <c:v>8063.89206695557</c:v>
                </c:pt>
                <c:pt idx="654">
                  <c:v>8506.8767890930194</c:v>
                </c:pt>
                <c:pt idx="655">
                  <c:v>8939.2610855102503</c:v>
                </c:pt>
                <c:pt idx="656">
                  <c:v>9360.0618057250995</c:v>
                </c:pt>
                <c:pt idx="657">
                  <c:v>9768.1385498046893</c:v>
                </c:pt>
                <c:pt idx="658">
                  <c:v>10149.8918304443</c:v>
                </c:pt>
                <c:pt idx="659">
                  <c:v>10502.923393249501</c:v>
                </c:pt>
                <c:pt idx="660">
                  <c:v>10839.6613845825</c:v>
                </c:pt>
                <c:pt idx="661">
                  <c:v>11158.415626525901</c:v>
                </c:pt>
                <c:pt idx="662">
                  <c:v>11442.277130127</c:v>
                </c:pt>
                <c:pt idx="663">
                  <c:v>11673.3849334717</c:v>
                </c:pt>
                <c:pt idx="664">
                  <c:v>11871.6922454834</c:v>
                </c:pt>
                <c:pt idx="665">
                  <c:v>12050.169639587401</c:v>
                </c:pt>
                <c:pt idx="666">
                  <c:v>12169.8924865723</c:v>
                </c:pt>
                <c:pt idx="667">
                  <c:v>12254.261199951199</c:v>
                </c:pt>
                <c:pt idx="668">
                  <c:v>12296.9697113037</c:v>
                </c:pt>
                <c:pt idx="669">
                  <c:v>12299.538436889599</c:v>
                </c:pt>
                <c:pt idx="670">
                  <c:v>12246.0305175781</c:v>
                </c:pt>
                <c:pt idx="671">
                  <c:v>12149.568801879899</c:v>
                </c:pt>
                <c:pt idx="672">
                  <c:v>12012.8925476074</c:v>
                </c:pt>
                <c:pt idx="673">
                  <c:v>11841.768905639599</c:v>
                </c:pt>
                <c:pt idx="674">
                  <c:v>11627.6154174805</c:v>
                </c:pt>
                <c:pt idx="675">
                  <c:v>11388.815116882301</c:v>
                </c:pt>
                <c:pt idx="676">
                  <c:v>11133.461563110401</c:v>
                </c:pt>
                <c:pt idx="677">
                  <c:v>10847.2461090088</c:v>
                </c:pt>
                <c:pt idx="678">
                  <c:v>10518.2918243408</c:v>
                </c:pt>
                <c:pt idx="679">
                  <c:v>10190.3536806107</c:v>
                </c:pt>
                <c:pt idx="680">
                  <c:v>9834.9689445495605</c:v>
                </c:pt>
                <c:pt idx="681">
                  <c:v>9472.8461689948999</c:v>
                </c:pt>
                <c:pt idx="682">
                  <c:v>9089.3689002990704</c:v>
                </c:pt>
                <c:pt idx="683">
                  <c:v>8714.7234840393103</c:v>
                </c:pt>
                <c:pt idx="684">
                  <c:v>8342.4307975769007</c:v>
                </c:pt>
                <c:pt idx="685">
                  <c:v>7973.9230461120596</c:v>
                </c:pt>
                <c:pt idx="686">
                  <c:v>7603.8924884796097</c:v>
                </c:pt>
                <c:pt idx="687">
                  <c:v>7251.4461021423303</c:v>
                </c:pt>
                <c:pt idx="688">
                  <c:v>6900.8768863677997</c:v>
                </c:pt>
                <c:pt idx="689">
                  <c:v>6551.2614402770996</c:v>
                </c:pt>
                <c:pt idx="690">
                  <c:v>6215.5077219009399</c:v>
                </c:pt>
                <c:pt idx="691">
                  <c:v>5902.30759429932</c:v>
                </c:pt>
                <c:pt idx="692">
                  <c:v>5594.7539978027298</c:v>
                </c:pt>
                <c:pt idx="693">
                  <c:v>5305.6922760009802</c:v>
                </c:pt>
                <c:pt idx="694">
                  <c:v>5016.9540557861301</c:v>
                </c:pt>
                <c:pt idx="695">
                  <c:v>4754.3692016601599</c:v>
                </c:pt>
                <c:pt idx="696">
                  <c:v>4489.8924560546902</c:v>
                </c:pt>
                <c:pt idx="697">
                  <c:v>4242.6462097167996</c:v>
                </c:pt>
                <c:pt idx="698">
                  <c:v>4007.9692840576199</c:v>
                </c:pt>
                <c:pt idx="699">
                  <c:v>3795.9539642333998</c:v>
                </c:pt>
                <c:pt idx="700">
                  <c:v>3581.8154602050799</c:v>
                </c:pt>
                <c:pt idx="701">
                  <c:v>3382.6922607421898</c:v>
                </c:pt>
                <c:pt idx="702">
                  <c:v>3198.0615234375</c:v>
                </c:pt>
                <c:pt idx="703">
                  <c:v>3030.9383544921898</c:v>
                </c:pt>
                <c:pt idx="704">
                  <c:v>2867.29223632813</c:v>
                </c:pt>
                <c:pt idx="705">
                  <c:v>2712.1077880859398</c:v>
                </c:pt>
                <c:pt idx="706">
                  <c:v>2568.1385040283199</c:v>
                </c:pt>
                <c:pt idx="707">
                  <c:v>2436.19995117188</c:v>
                </c:pt>
                <c:pt idx="708">
                  <c:v>2311.19995117188</c:v>
                </c:pt>
                <c:pt idx="709">
                  <c:v>2205.0922546386701</c:v>
                </c:pt>
                <c:pt idx="710">
                  <c:v>2098.8615417480501</c:v>
                </c:pt>
                <c:pt idx="711">
                  <c:v>2002.1539001464801</c:v>
                </c:pt>
                <c:pt idx="712">
                  <c:v>1914.0923461914099</c:v>
                </c:pt>
                <c:pt idx="713">
                  <c:v>1835.4153442382801</c:v>
                </c:pt>
                <c:pt idx="714">
                  <c:v>1763.4614868164099</c:v>
                </c:pt>
                <c:pt idx="715">
                  <c:v>1697.7384643554699</c:v>
                </c:pt>
                <c:pt idx="716">
                  <c:v>1632.6154327392601</c:v>
                </c:pt>
                <c:pt idx="717">
                  <c:v>1576.3076629638699</c:v>
                </c:pt>
                <c:pt idx="718">
                  <c:v>1522.1692199706999</c:v>
                </c:pt>
                <c:pt idx="719">
                  <c:v>1474.04612731934</c:v>
                </c:pt>
                <c:pt idx="720">
                  <c:v>1432.8922805786101</c:v>
                </c:pt>
                <c:pt idx="721">
                  <c:v>1395.18459320068</c:v>
                </c:pt>
                <c:pt idx="722">
                  <c:v>1355.6307792663599</c:v>
                </c:pt>
                <c:pt idx="723">
                  <c:v>1320.6769523620601</c:v>
                </c:pt>
                <c:pt idx="724">
                  <c:v>1292.23082733154</c:v>
                </c:pt>
                <c:pt idx="725">
                  <c:v>1260.55386681855</c:v>
                </c:pt>
                <c:pt idx="726">
                  <c:v>1233.43078613281</c:v>
                </c:pt>
                <c:pt idx="727">
                  <c:v>1210.55382919312</c:v>
                </c:pt>
                <c:pt idx="728">
                  <c:v>1190.7384452819799</c:v>
                </c:pt>
                <c:pt idx="729">
                  <c:v>1177.5384063720701</c:v>
                </c:pt>
                <c:pt idx="730">
                  <c:v>1160.13842773437</c:v>
                </c:pt>
                <c:pt idx="731">
                  <c:v>1146.3230552673299</c:v>
                </c:pt>
                <c:pt idx="732">
                  <c:v>1132.19997406006</c:v>
                </c:pt>
                <c:pt idx="733">
                  <c:v>1120.16917419434</c:v>
                </c:pt>
                <c:pt idx="734">
                  <c:v>1108.5077514648401</c:v>
                </c:pt>
                <c:pt idx="735">
                  <c:v>1099.7076873779299</c:v>
                </c:pt>
                <c:pt idx="736">
                  <c:v>1094.2307891845701</c:v>
                </c:pt>
                <c:pt idx="737">
                  <c:v>1087.6615676879901</c:v>
                </c:pt>
                <c:pt idx="738">
                  <c:v>1084.36923980713</c:v>
                </c:pt>
                <c:pt idx="739">
                  <c:v>1079.1999893188499</c:v>
                </c:pt>
                <c:pt idx="740">
                  <c:v>1069.38463592529</c:v>
                </c:pt>
                <c:pt idx="741">
                  <c:v>1063.84617614746</c:v>
                </c:pt>
                <c:pt idx="742">
                  <c:v>1053.9076690673801</c:v>
                </c:pt>
                <c:pt idx="743">
                  <c:v>1048.07691192627</c:v>
                </c:pt>
                <c:pt idx="744">
                  <c:v>1039.89231109619</c:v>
                </c:pt>
                <c:pt idx="745">
                  <c:v>1032.8769073486301</c:v>
                </c:pt>
                <c:pt idx="746">
                  <c:v>1030.7692260742199</c:v>
                </c:pt>
                <c:pt idx="747">
                  <c:v>1027.86155700684</c:v>
                </c:pt>
                <c:pt idx="748">
                  <c:v>1022.47692108154</c:v>
                </c:pt>
                <c:pt idx="749">
                  <c:v>1016.64613723755</c:v>
                </c:pt>
                <c:pt idx="750">
                  <c:v>1007.20001983643</c:v>
                </c:pt>
                <c:pt idx="751">
                  <c:v>1003.81536102295</c:v>
                </c:pt>
                <c:pt idx="752">
                  <c:v>1001.76922607422</c:v>
                </c:pt>
                <c:pt idx="753">
                  <c:v>997.13848876953102</c:v>
                </c:pt>
                <c:pt idx="754">
                  <c:v>990.63077545166004</c:v>
                </c:pt>
                <c:pt idx="755">
                  <c:v>989.40000152587902</c:v>
                </c:pt>
                <c:pt idx="756">
                  <c:v>984.98464202880905</c:v>
                </c:pt>
                <c:pt idx="757">
                  <c:v>986.07691955566395</c:v>
                </c:pt>
                <c:pt idx="758">
                  <c:v>985.169227600098</c:v>
                </c:pt>
                <c:pt idx="759">
                  <c:v>982.95383453369095</c:v>
                </c:pt>
                <c:pt idx="760">
                  <c:v>979.92306518554699</c:v>
                </c:pt>
                <c:pt idx="761">
                  <c:v>980.55383300781295</c:v>
                </c:pt>
                <c:pt idx="762">
                  <c:v>983.81538391113304</c:v>
                </c:pt>
                <c:pt idx="763">
                  <c:v>986.50767517089798</c:v>
                </c:pt>
                <c:pt idx="764">
                  <c:v>984.33847045898403</c:v>
                </c:pt>
                <c:pt idx="765">
                  <c:v>979.78459167480503</c:v>
                </c:pt>
                <c:pt idx="766">
                  <c:v>982.9384765625</c:v>
                </c:pt>
                <c:pt idx="767">
                  <c:v>982.76922607421898</c:v>
                </c:pt>
                <c:pt idx="768">
                  <c:v>981.09228515625</c:v>
                </c:pt>
                <c:pt idx="769">
                  <c:v>982.84616088867199</c:v>
                </c:pt>
                <c:pt idx="770">
                  <c:v>981.876953125</c:v>
                </c:pt>
                <c:pt idx="771">
                  <c:v>981.40002441406295</c:v>
                </c:pt>
                <c:pt idx="772">
                  <c:v>978.78460693359398</c:v>
                </c:pt>
                <c:pt idx="773">
                  <c:v>978.923095703125</c:v>
                </c:pt>
                <c:pt idx="774">
                  <c:v>976.99996948242199</c:v>
                </c:pt>
                <c:pt idx="775">
                  <c:v>972.23075866699196</c:v>
                </c:pt>
                <c:pt idx="776">
                  <c:v>969.98460388183605</c:v>
                </c:pt>
                <c:pt idx="777">
                  <c:v>970.75384521484398</c:v>
                </c:pt>
                <c:pt idx="778">
                  <c:v>973.78463745117199</c:v>
                </c:pt>
                <c:pt idx="779">
                  <c:v>968.23077392578102</c:v>
                </c:pt>
                <c:pt idx="780">
                  <c:v>961.70768737793003</c:v>
                </c:pt>
                <c:pt idx="781">
                  <c:v>957.58464050293003</c:v>
                </c:pt>
                <c:pt idx="782">
                  <c:v>949.59999084472702</c:v>
                </c:pt>
                <c:pt idx="783">
                  <c:v>943.76922607421898</c:v>
                </c:pt>
                <c:pt idx="784">
                  <c:v>935.63076019287098</c:v>
                </c:pt>
                <c:pt idx="785">
                  <c:v>927.98463439941395</c:v>
                </c:pt>
                <c:pt idx="786">
                  <c:v>913.75384521484398</c:v>
                </c:pt>
                <c:pt idx="787">
                  <c:v>899.36923217773403</c:v>
                </c:pt>
                <c:pt idx="788">
                  <c:v>887.50767517089798</c:v>
                </c:pt>
                <c:pt idx="789">
                  <c:v>874.53843688964798</c:v>
                </c:pt>
                <c:pt idx="790">
                  <c:v>848.69230651855503</c:v>
                </c:pt>
                <c:pt idx="791">
                  <c:v>829.73844909668003</c:v>
                </c:pt>
                <c:pt idx="792">
                  <c:v>814.15386199951195</c:v>
                </c:pt>
                <c:pt idx="793">
                  <c:v>797.21537780761696</c:v>
                </c:pt>
                <c:pt idx="794">
                  <c:v>777.23077392578102</c:v>
                </c:pt>
                <c:pt idx="795">
                  <c:v>760.01541137695301</c:v>
                </c:pt>
                <c:pt idx="796">
                  <c:v>738.70770263671898</c:v>
                </c:pt>
                <c:pt idx="797">
                  <c:v>721.15385437011696</c:v>
                </c:pt>
                <c:pt idx="798">
                  <c:v>695.70771789550804</c:v>
                </c:pt>
                <c:pt idx="799">
                  <c:v>680.50772094726597</c:v>
                </c:pt>
                <c:pt idx="800">
                  <c:v>665.12305450439499</c:v>
                </c:pt>
                <c:pt idx="801">
                  <c:v>644.26155090331997</c:v>
                </c:pt>
                <c:pt idx="802">
                  <c:v>622.80001831054699</c:v>
                </c:pt>
                <c:pt idx="803">
                  <c:v>608.46151733398403</c:v>
                </c:pt>
                <c:pt idx="804">
                  <c:v>589.24613952636696</c:v>
                </c:pt>
                <c:pt idx="805">
                  <c:v>569.64614868164097</c:v>
                </c:pt>
                <c:pt idx="806">
                  <c:v>553.12309265136696</c:v>
                </c:pt>
                <c:pt idx="807">
                  <c:v>536.03077697753895</c:v>
                </c:pt>
                <c:pt idx="808">
                  <c:v>513.18460083007801</c:v>
                </c:pt>
                <c:pt idx="809">
                  <c:v>495.75386047363298</c:v>
                </c:pt>
                <c:pt idx="810">
                  <c:v>477.73844909667997</c:v>
                </c:pt>
                <c:pt idx="811">
                  <c:v>461.04615783691401</c:v>
                </c:pt>
                <c:pt idx="812">
                  <c:v>439.93844604492199</c:v>
                </c:pt>
                <c:pt idx="813">
                  <c:v>421.29231262207003</c:v>
                </c:pt>
                <c:pt idx="814">
                  <c:v>404.13847351074202</c:v>
                </c:pt>
                <c:pt idx="815">
                  <c:v>390.10769653320301</c:v>
                </c:pt>
                <c:pt idx="816">
                  <c:v>373.03077697753901</c:v>
                </c:pt>
                <c:pt idx="817">
                  <c:v>359.01537322998001</c:v>
                </c:pt>
                <c:pt idx="818">
                  <c:v>346.200000762939</c:v>
                </c:pt>
                <c:pt idx="819">
                  <c:v>329.04614639282198</c:v>
                </c:pt>
                <c:pt idx="820">
                  <c:v>316.86154556274403</c:v>
                </c:pt>
                <c:pt idx="821">
                  <c:v>308.00000762939499</c:v>
                </c:pt>
                <c:pt idx="822">
                  <c:v>293.56922912597702</c:v>
                </c:pt>
                <c:pt idx="823">
                  <c:v>282.261528015137</c:v>
                </c:pt>
                <c:pt idx="824">
                  <c:v>273.21539306640602</c:v>
                </c:pt>
                <c:pt idx="825">
                  <c:v>261.876914978027</c:v>
                </c:pt>
                <c:pt idx="826">
                  <c:v>249.046154022217</c:v>
                </c:pt>
                <c:pt idx="827">
                  <c:v>239.78462219238301</c:v>
                </c:pt>
                <c:pt idx="828">
                  <c:v>229.738475799561</c:v>
                </c:pt>
                <c:pt idx="829">
                  <c:v>225.26153182983401</c:v>
                </c:pt>
                <c:pt idx="830">
                  <c:v>212.80000686645499</c:v>
                </c:pt>
                <c:pt idx="831">
                  <c:v>202.58462238311799</c:v>
                </c:pt>
                <c:pt idx="832">
                  <c:v>193.953846931458</c:v>
                </c:pt>
                <c:pt idx="833">
                  <c:v>184.892307281494</c:v>
                </c:pt>
                <c:pt idx="834">
                  <c:v>179.29230499267601</c:v>
                </c:pt>
                <c:pt idx="835">
                  <c:v>173.84615612030001</c:v>
                </c:pt>
                <c:pt idx="836">
                  <c:v>164.04615783691401</c:v>
                </c:pt>
                <c:pt idx="837">
                  <c:v>160.030773162842</c:v>
                </c:pt>
                <c:pt idx="838">
                  <c:v>157.40000343322799</c:v>
                </c:pt>
                <c:pt idx="839">
                  <c:v>153.41538286209101</c:v>
                </c:pt>
                <c:pt idx="840">
                  <c:v>147.32306861877399</c:v>
                </c:pt>
                <c:pt idx="841">
                  <c:v>143.50768661499001</c:v>
                </c:pt>
                <c:pt idx="842">
                  <c:v>138.43076992034901</c:v>
                </c:pt>
                <c:pt idx="843">
                  <c:v>136.49230957031199</c:v>
                </c:pt>
                <c:pt idx="844">
                  <c:v>131.692306518555</c:v>
                </c:pt>
                <c:pt idx="845">
                  <c:v>131.63077545166001</c:v>
                </c:pt>
                <c:pt idx="846">
                  <c:v>126.138458251953</c:v>
                </c:pt>
                <c:pt idx="847">
                  <c:v>121.338459014893</c:v>
                </c:pt>
                <c:pt idx="848">
                  <c:v>116.169235229492</c:v>
                </c:pt>
                <c:pt idx="849">
                  <c:v>116.369235992432</c:v>
                </c:pt>
                <c:pt idx="850">
                  <c:v>110.938468933105</c:v>
                </c:pt>
                <c:pt idx="851">
                  <c:v>106.10768890380901</c:v>
                </c:pt>
                <c:pt idx="852">
                  <c:v>105.56923675537099</c:v>
                </c:pt>
                <c:pt idx="853">
                  <c:v>102.215377807617</c:v>
                </c:pt>
                <c:pt idx="854">
                  <c:v>97.4923095703125</c:v>
                </c:pt>
                <c:pt idx="855">
                  <c:v>93.307693481445298</c:v>
                </c:pt>
                <c:pt idx="856">
                  <c:v>92.984619140625</c:v>
                </c:pt>
                <c:pt idx="857">
                  <c:v>91.630767822265597</c:v>
                </c:pt>
                <c:pt idx="858">
                  <c:v>86.600006103515597</c:v>
                </c:pt>
                <c:pt idx="859">
                  <c:v>86.292312622070298</c:v>
                </c:pt>
                <c:pt idx="860">
                  <c:v>84.384613037109403</c:v>
                </c:pt>
                <c:pt idx="861">
                  <c:v>87.076927185058594</c:v>
                </c:pt>
                <c:pt idx="862">
                  <c:v>85.015380859375</c:v>
                </c:pt>
                <c:pt idx="863">
                  <c:v>78.861538887023897</c:v>
                </c:pt>
                <c:pt idx="864">
                  <c:v>74.4307670593262</c:v>
                </c:pt>
                <c:pt idx="865">
                  <c:v>71.430772781372099</c:v>
                </c:pt>
                <c:pt idx="866">
                  <c:v>71.507693290710407</c:v>
                </c:pt>
                <c:pt idx="867">
                  <c:v>68.846152305602999</c:v>
                </c:pt>
                <c:pt idx="868">
                  <c:v>68.261538505554199</c:v>
                </c:pt>
                <c:pt idx="869">
                  <c:v>64.1230792999268</c:v>
                </c:pt>
                <c:pt idx="870">
                  <c:v>63.400001525878899</c:v>
                </c:pt>
                <c:pt idx="871">
                  <c:v>63.015386819839499</c:v>
                </c:pt>
                <c:pt idx="872">
                  <c:v>61.261538505554199</c:v>
                </c:pt>
                <c:pt idx="873">
                  <c:v>60.353851318359403</c:v>
                </c:pt>
                <c:pt idx="874">
                  <c:v>53.600000381469698</c:v>
                </c:pt>
                <c:pt idx="875">
                  <c:v>47.384614944458001</c:v>
                </c:pt>
                <c:pt idx="876">
                  <c:v>47.600000143051098</c:v>
                </c:pt>
                <c:pt idx="877">
                  <c:v>46.615385055541999</c:v>
                </c:pt>
                <c:pt idx="878">
                  <c:v>43.876921653747601</c:v>
                </c:pt>
                <c:pt idx="879">
                  <c:v>44.307691574096701</c:v>
                </c:pt>
                <c:pt idx="880">
                  <c:v>45.261543273925803</c:v>
                </c:pt>
                <c:pt idx="881">
                  <c:v>41.5076904296875</c:v>
                </c:pt>
                <c:pt idx="882">
                  <c:v>39.399993896484403</c:v>
                </c:pt>
                <c:pt idx="883">
                  <c:v>40.830768585205099</c:v>
                </c:pt>
                <c:pt idx="884">
                  <c:v>39.523077011108398</c:v>
                </c:pt>
                <c:pt idx="885">
                  <c:v>37.323077201843297</c:v>
                </c:pt>
                <c:pt idx="886">
                  <c:v>33.599999904632597</c:v>
                </c:pt>
                <c:pt idx="887">
                  <c:v>34.307693481445298</c:v>
                </c:pt>
                <c:pt idx="888">
                  <c:v>39.876922607421903</c:v>
                </c:pt>
                <c:pt idx="889">
                  <c:v>41.723079681396499</c:v>
                </c:pt>
                <c:pt idx="890">
                  <c:v>41.815385341644301</c:v>
                </c:pt>
                <c:pt idx="891">
                  <c:v>40.476922988891602</c:v>
                </c:pt>
                <c:pt idx="892">
                  <c:v>34.153846740722699</c:v>
                </c:pt>
                <c:pt idx="893">
                  <c:v>34.030769348144503</c:v>
                </c:pt>
                <c:pt idx="894">
                  <c:v>34.061538696289098</c:v>
                </c:pt>
                <c:pt idx="895">
                  <c:v>37.861541748046903</c:v>
                </c:pt>
                <c:pt idx="896">
                  <c:v>34.307694077491803</c:v>
                </c:pt>
                <c:pt idx="897">
                  <c:v>34.323076725006104</c:v>
                </c:pt>
                <c:pt idx="898">
                  <c:v>35.215384006500202</c:v>
                </c:pt>
                <c:pt idx="899">
                  <c:v>34.538463592529297</c:v>
                </c:pt>
                <c:pt idx="900">
                  <c:v>36.615386962890597</c:v>
                </c:pt>
                <c:pt idx="901">
                  <c:v>34.076927185058601</c:v>
                </c:pt>
                <c:pt idx="902">
                  <c:v>32.030769348144503</c:v>
                </c:pt>
                <c:pt idx="903">
                  <c:v>35.338466644287102</c:v>
                </c:pt>
                <c:pt idx="904">
                  <c:v>32.0461536645889</c:v>
                </c:pt>
                <c:pt idx="905">
                  <c:v>34.569231510162403</c:v>
                </c:pt>
                <c:pt idx="906">
                  <c:v>31.9538459777832</c:v>
                </c:pt>
                <c:pt idx="907">
                  <c:v>32.676925659179702</c:v>
                </c:pt>
                <c:pt idx="908">
                  <c:v>28.430770874023398</c:v>
                </c:pt>
                <c:pt idx="909">
                  <c:v>26.307693481445298</c:v>
                </c:pt>
                <c:pt idx="910">
                  <c:v>23.353843688964801</c:v>
                </c:pt>
                <c:pt idx="911">
                  <c:v>22.507698059081999</c:v>
                </c:pt>
                <c:pt idx="912">
                  <c:v>22.276924133300799</c:v>
                </c:pt>
                <c:pt idx="913">
                  <c:v>22.3692321777344</c:v>
                </c:pt>
                <c:pt idx="914">
                  <c:v>18.523078918456999</c:v>
                </c:pt>
                <c:pt idx="915">
                  <c:v>22.661537170410199</c:v>
                </c:pt>
                <c:pt idx="916">
                  <c:v>18.015384674072301</c:v>
                </c:pt>
                <c:pt idx="917">
                  <c:v>19.692306518554702</c:v>
                </c:pt>
                <c:pt idx="918">
                  <c:v>19.292304992675799</c:v>
                </c:pt>
                <c:pt idx="919">
                  <c:v>19.169233322143601</c:v>
                </c:pt>
                <c:pt idx="920">
                  <c:v>14.1846160888672</c:v>
                </c:pt>
                <c:pt idx="921">
                  <c:v>14.6769230365753</c:v>
                </c:pt>
                <c:pt idx="922">
                  <c:v>15.676921844482401</c:v>
                </c:pt>
                <c:pt idx="923">
                  <c:v>16.969230651855501</c:v>
                </c:pt>
                <c:pt idx="924">
                  <c:v>14.3846168518066</c:v>
                </c:pt>
                <c:pt idx="925">
                  <c:v>14.1230773925781</c:v>
                </c:pt>
                <c:pt idx="926">
                  <c:v>10.861534118652299</c:v>
                </c:pt>
                <c:pt idx="927">
                  <c:v>10.676918029785201</c:v>
                </c:pt>
                <c:pt idx="928">
                  <c:v>4.2769241333007804</c:v>
                </c:pt>
                <c:pt idx="929">
                  <c:v>3.8153839111328098</c:v>
                </c:pt>
                <c:pt idx="930">
                  <c:v>5.7076873779296902</c:v>
                </c:pt>
                <c:pt idx="931">
                  <c:v>3.8769226074218701</c:v>
                </c:pt>
                <c:pt idx="932">
                  <c:v>1.75384521484375</c:v>
                </c:pt>
                <c:pt idx="933">
                  <c:v>7.8461456298828098</c:v>
                </c:pt>
                <c:pt idx="934">
                  <c:v>5.6923065185546902</c:v>
                </c:pt>
                <c:pt idx="935">
                  <c:v>6.0461578369140598</c:v>
                </c:pt>
                <c:pt idx="936">
                  <c:v>3.1230773925781201</c:v>
                </c:pt>
                <c:pt idx="937">
                  <c:v>5.0769195556640598</c:v>
                </c:pt>
                <c:pt idx="938">
                  <c:v>5.1230773925781197</c:v>
                </c:pt>
                <c:pt idx="939">
                  <c:v>4.3846130371093697</c:v>
                </c:pt>
                <c:pt idx="940">
                  <c:v>6.4769210815429696</c:v>
                </c:pt>
                <c:pt idx="941">
                  <c:v>10.5230712890625</c:v>
                </c:pt>
                <c:pt idx="942">
                  <c:v>9.5384597778320295</c:v>
                </c:pt>
                <c:pt idx="943">
                  <c:v>6.1999969482421902</c:v>
                </c:pt>
                <c:pt idx="944">
                  <c:v>5.5538482666015598</c:v>
                </c:pt>
                <c:pt idx="945">
                  <c:v>6.7076911926269496</c:v>
                </c:pt>
                <c:pt idx="946">
                  <c:v>1.6153869628906199</c:v>
                </c:pt>
                <c:pt idx="947">
                  <c:v>0.52307701110839799</c:v>
                </c:pt>
                <c:pt idx="948">
                  <c:v>-1.61538314819336</c:v>
                </c:pt>
                <c:pt idx="949">
                  <c:v>1.84615325927734</c:v>
                </c:pt>
                <c:pt idx="950">
                  <c:v>3.015380859375</c:v>
                </c:pt>
                <c:pt idx="951">
                  <c:v>2.5076980590820299</c:v>
                </c:pt>
                <c:pt idx="952">
                  <c:v>2.7846221923828098</c:v>
                </c:pt>
                <c:pt idx="953">
                  <c:v>1.76922607421875</c:v>
                </c:pt>
                <c:pt idx="954">
                  <c:v>-0.30767822265625</c:v>
                </c:pt>
                <c:pt idx="955">
                  <c:v>2.3076934814453098</c:v>
                </c:pt>
                <c:pt idx="956">
                  <c:v>2.3692321777343701</c:v>
                </c:pt>
                <c:pt idx="957">
                  <c:v>6.6461486816406197</c:v>
                </c:pt>
                <c:pt idx="958">
                  <c:v>2.9076843261718701</c:v>
                </c:pt>
                <c:pt idx="959">
                  <c:v>2.4154052734375</c:v>
                </c:pt>
                <c:pt idx="960">
                  <c:v>1.72308349609375</c:v>
                </c:pt>
                <c:pt idx="961">
                  <c:v>4.8153991699218697</c:v>
                </c:pt>
                <c:pt idx="962">
                  <c:v>3.6769104003906201</c:v>
                </c:pt>
                <c:pt idx="963">
                  <c:v>1.81536865234375</c:v>
                </c:pt>
                <c:pt idx="964">
                  <c:v>2.9076843261718701</c:v>
                </c:pt>
                <c:pt idx="965">
                  <c:v>2.26153564453125</c:v>
                </c:pt>
                <c:pt idx="966">
                  <c:v>-1.0615386962890601</c:v>
                </c:pt>
                <c:pt idx="967">
                  <c:v>-2.1076965332031201</c:v>
                </c:pt>
                <c:pt idx="968">
                  <c:v>-2.984619140625</c:v>
                </c:pt>
                <c:pt idx="969">
                  <c:v>-0.646148681640625</c:v>
                </c:pt>
                <c:pt idx="970">
                  <c:v>-3.3076934814453098</c:v>
                </c:pt>
                <c:pt idx="971">
                  <c:v>-1.6307678222656199</c:v>
                </c:pt>
                <c:pt idx="972">
                  <c:v>1.84615325927734</c:v>
                </c:pt>
                <c:pt idx="973">
                  <c:v>5.8923034667968697</c:v>
                </c:pt>
                <c:pt idx="974">
                  <c:v>4.0461578369140598</c:v>
                </c:pt>
                <c:pt idx="975">
                  <c:v>1.35384368896484</c:v>
                </c:pt>
                <c:pt idx="976">
                  <c:v>0.35384654998779302</c:v>
                </c:pt>
                <c:pt idx="977">
                  <c:v>0.30769252777099598</c:v>
                </c:pt>
                <c:pt idx="978">
                  <c:v>-7.6923370361328097E-2</c:v>
                </c:pt>
                <c:pt idx="979">
                  <c:v>3.7076930999755899</c:v>
                </c:pt>
                <c:pt idx="980">
                  <c:v>5.3384590148925799</c:v>
                </c:pt>
                <c:pt idx="981">
                  <c:v>3.9076919555664098</c:v>
                </c:pt>
                <c:pt idx="982">
                  <c:v>7.1384620666503897</c:v>
                </c:pt>
                <c:pt idx="983">
                  <c:v>4.1692276000976598</c:v>
                </c:pt>
                <c:pt idx="984">
                  <c:v>5.3538436889648402</c:v>
                </c:pt>
                <c:pt idx="985">
                  <c:v>2.3846168518066402</c:v>
                </c:pt>
                <c:pt idx="986">
                  <c:v>-1.5692291259765601</c:v>
                </c:pt>
                <c:pt idx="987">
                  <c:v>-2.9384613037109402</c:v>
                </c:pt>
                <c:pt idx="988">
                  <c:v>-3.0307693481445299</c:v>
                </c:pt>
                <c:pt idx="989">
                  <c:v>-2.3538360595703098</c:v>
                </c:pt>
                <c:pt idx="990">
                  <c:v>-3.6153869628906201</c:v>
                </c:pt>
                <c:pt idx="991">
                  <c:v>-2.4923095703125</c:v>
                </c:pt>
                <c:pt idx="992">
                  <c:v>-5.29229736328125</c:v>
                </c:pt>
                <c:pt idx="993">
                  <c:v>-6.1076965332031197</c:v>
                </c:pt>
                <c:pt idx="994">
                  <c:v>-7.015380859375</c:v>
                </c:pt>
                <c:pt idx="995">
                  <c:v>-12.7846221923828</c:v>
                </c:pt>
                <c:pt idx="996">
                  <c:v>-10.3230743408203</c:v>
                </c:pt>
                <c:pt idx="997">
                  <c:v>-12.7230682373047</c:v>
                </c:pt>
                <c:pt idx="998">
                  <c:v>-10.2461547851562</c:v>
                </c:pt>
                <c:pt idx="999">
                  <c:v>-9.8769226074218697</c:v>
                </c:pt>
                <c:pt idx="1000">
                  <c:v>-11.1538391113281</c:v>
                </c:pt>
                <c:pt idx="1001">
                  <c:v>-10.2307586669922</c:v>
                </c:pt>
                <c:pt idx="1002">
                  <c:v>-13.7692260742187</c:v>
                </c:pt>
                <c:pt idx="1003">
                  <c:v>-8.9538269042968697</c:v>
                </c:pt>
                <c:pt idx="1004">
                  <c:v>-8.0153961181640607</c:v>
                </c:pt>
                <c:pt idx="1005">
                  <c:v>-8.26153564453125</c:v>
                </c:pt>
                <c:pt idx="1006">
                  <c:v>-11.9076843261719</c:v>
                </c:pt>
                <c:pt idx="1007">
                  <c:v>-12</c:v>
                </c:pt>
                <c:pt idx="1008">
                  <c:v>-10.5692443847656</c:v>
                </c:pt>
                <c:pt idx="1009">
                  <c:v>-9.5692443847656197</c:v>
                </c:pt>
                <c:pt idx="1010">
                  <c:v>-5.2923049926757804</c:v>
                </c:pt>
                <c:pt idx="1011">
                  <c:v>-8.8923072814941406</c:v>
                </c:pt>
                <c:pt idx="1012">
                  <c:v>-5.4461517333984402</c:v>
                </c:pt>
                <c:pt idx="1013">
                  <c:v>-3.75384616851807</c:v>
                </c:pt>
                <c:pt idx="1014">
                  <c:v>-2.4461555480957</c:v>
                </c:pt>
                <c:pt idx="1015">
                  <c:v>1.12307357788086</c:v>
                </c:pt>
                <c:pt idx="1016">
                  <c:v>0.76922988891601596</c:v>
                </c:pt>
                <c:pt idx="1017">
                  <c:v>-2.0615386962890598</c:v>
                </c:pt>
                <c:pt idx="1018">
                  <c:v>0.70768737792968694</c:v>
                </c:pt>
                <c:pt idx="1019">
                  <c:v>5.20001220703125</c:v>
                </c:pt>
                <c:pt idx="1020">
                  <c:v>4.1692199707031197</c:v>
                </c:pt>
                <c:pt idx="1021">
                  <c:v>2.73846435546875</c:v>
                </c:pt>
                <c:pt idx="1022">
                  <c:v>-2.8000030517578098</c:v>
                </c:pt>
                <c:pt idx="1023">
                  <c:v>-2.1538391113281201</c:v>
                </c:pt>
                <c:pt idx="1024">
                  <c:v>-2.78460693359375</c:v>
                </c:pt>
                <c:pt idx="1025">
                  <c:v>-5.015380859375</c:v>
                </c:pt>
                <c:pt idx="1026">
                  <c:v>-6.5230712890625</c:v>
                </c:pt>
                <c:pt idx="1027">
                  <c:v>-6.29229736328125</c:v>
                </c:pt>
                <c:pt idx="1028">
                  <c:v>-8.0615386962890607</c:v>
                </c:pt>
                <c:pt idx="1029">
                  <c:v>-15.200004577636699</c:v>
                </c:pt>
                <c:pt idx="1030">
                  <c:v>-12.092308044433601</c:v>
                </c:pt>
                <c:pt idx="1031">
                  <c:v>-11.246147155761699</c:v>
                </c:pt>
                <c:pt idx="1032">
                  <c:v>-14.9230804443359</c:v>
                </c:pt>
                <c:pt idx="1033">
                  <c:v>-14.4615364074707</c:v>
                </c:pt>
                <c:pt idx="1034">
                  <c:v>-13.107688903808601</c:v>
                </c:pt>
                <c:pt idx="1035">
                  <c:v>-12.0461578369141</c:v>
                </c:pt>
                <c:pt idx="1036">
                  <c:v>-12.9384613037109</c:v>
                </c:pt>
                <c:pt idx="1037">
                  <c:v>-10.553840637206999</c:v>
                </c:pt>
                <c:pt idx="1038">
                  <c:v>-11.7538452148437</c:v>
                </c:pt>
                <c:pt idx="1039">
                  <c:v>-12.1230773925781</c:v>
                </c:pt>
                <c:pt idx="1040">
                  <c:v>-11.8615417480469</c:v>
                </c:pt>
                <c:pt idx="1041">
                  <c:v>-10.5076904296875</c:v>
                </c:pt>
                <c:pt idx="1042">
                  <c:v>-9.6769256591796893</c:v>
                </c:pt>
                <c:pt idx="1043">
                  <c:v>-5.3692321777343697</c:v>
                </c:pt>
                <c:pt idx="1044">
                  <c:v>-9.1384735107421893</c:v>
                </c:pt>
                <c:pt idx="1045">
                  <c:v>-8.2769241333007795</c:v>
                </c:pt>
                <c:pt idx="1046">
                  <c:v>-8.3538513183593697</c:v>
                </c:pt>
                <c:pt idx="1047">
                  <c:v>-6.9692306518554696</c:v>
                </c:pt>
                <c:pt idx="1048">
                  <c:v>-4.1538391113281197</c:v>
                </c:pt>
                <c:pt idx="1049">
                  <c:v>-2.5076904296875</c:v>
                </c:pt>
                <c:pt idx="1050">
                  <c:v>-2.8615264892578098</c:v>
                </c:pt>
                <c:pt idx="1051">
                  <c:v>-0.96923065185546897</c:v>
                </c:pt>
                <c:pt idx="1052">
                  <c:v>-1.0307693481445299</c:v>
                </c:pt>
                <c:pt idx="1053">
                  <c:v>-4.0923080444335902</c:v>
                </c:pt>
                <c:pt idx="1054">
                  <c:v>-7.2307662963867196</c:v>
                </c:pt>
                <c:pt idx="1055">
                  <c:v>-6.4769210815429696</c:v>
                </c:pt>
                <c:pt idx="1056">
                  <c:v>-10.999996185302701</c:v>
                </c:pt>
                <c:pt idx="1057">
                  <c:v>-11.292304992675801</c:v>
                </c:pt>
                <c:pt idx="1058">
                  <c:v>-14.0461578369141</c:v>
                </c:pt>
                <c:pt idx="1059">
                  <c:v>-14.2923126220703</c:v>
                </c:pt>
                <c:pt idx="1060">
                  <c:v>-17.8615417480469</c:v>
                </c:pt>
                <c:pt idx="1061">
                  <c:v>-17.415390014648398</c:v>
                </c:pt>
                <c:pt idx="1062">
                  <c:v>-19.923072814941399</c:v>
                </c:pt>
                <c:pt idx="1063">
                  <c:v>-18.923080444335898</c:v>
                </c:pt>
                <c:pt idx="1064">
                  <c:v>-39.7384643554688</c:v>
                </c:pt>
                <c:pt idx="1065">
                  <c:v>-38.661529541015597</c:v>
                </c:pt>
                <c:pt idx="1066">
                  <c:v>-36.415374755859403</c:v>
                </c:pt>
                <c:pt idx="1067">
                  <c:v>-30.6769104003906</c:v>
                </c:pt>
                <c:pt idx="1068">
                  <c:v>-30.492294311523398</c:v>
                </c:pt>
                <c:pt idx="1069">
                  <c:v>-33.96923828125</c:v>
                </c:pt>
                <c:pt idx="1070">
                  <c:v>-33.8153686523438</c:v>
                </c:pt>
                <c:pt idx="1071">
                  <c:v>-29.2461547851563</c:v>
                </c:pt>
                <c:pt idx="1072">
                  <c:v>-29.6461486816406</c:v>
                </c:pt>
                <c:pt idx="1073">
                  <c:v>-27.415390014648398</c:v>
                </c:pt>
                <c:pt idx="1074">
                  <c:v>-26.276931762695298</c:v>
                </c:pt>
                <c:pt idx="1075">
                  <c:v>-28.015396118164102</c:v>
                </c:pt>
                <c:pt idx="1076">
                  <c:v>-26.569229125976602</c:v>
                </c:pt>
                <c:pt idx="1077">
                  <c:v>-6.9384613037109402</c:v>
                </c:pt>
                <c:pt idx="1078">
                  <c:v>-8.6615447998046893</c:v>
                </c:pt>
                <c:pt idx="1079">
                  <c:v>-7.73846435546875</c:v>
                </c:pt>
                <c:pt idx="1080">
                  <c:v>-10.7384643554687</c:v>
                </c:pt>
                <c:pt idx="1081">
                  <c:v>-10.4769134521484</c:v>
                </c:pt>
                <c:pt idx="1082">
                  <c:v>-8.5076904296875</c:v>
                </c:pt>
                <c:pt idx="1083">
                  <c:v>-8.76922607421875</c:v>
                </c:pt>
                <c:pt idx="1084">
                  <c:v>-9.7538604736328107</c:v>
                </c:pt>
                <c:pt idx="1085">
                  <c:v>-6.6461486816406197</c:v>
                </c:pt>
                <c:pt idx="1086">
                  <c:v>-3.8307800292968701</c:v>
                </c:pt>
                <c:pt idx="1087">
                  <c:v>-6.5692291259765598</c:v>
                </c:pt>
                <c:pt idx="1088">
                  <c:v>-4.0461578369140598</c:v>
                </c:pt>
                <c:pt idx="1089">
                  <c:v>-4.67692303657532</c:v>
                </c:pt>
                <c:pt idx="1090">
                  <c:v>-4.26153564453125</c:v>
                </c:pt>
                <c:pt idx="1091">
                  <c:v>-2.6153869628906201</c:v>
                </c:pt>
                <c:pt idx="1092">
                  <c:v>-2.2769241333007799</c:v>
                </c:pt>
                <c:pt idx="1093">
                  <c:v>-3.5999984741210902</c:v>
                </c:pt>
                <c:pt idx="1094">
                  <c:v>-2.8153839111328098</c:v>
                </c:pt>
                <c:pt idx="1095">
                  <c:v>-2.3538465499877899</c:v>
                </c:pt>
                <c:pt idx="1096">
                  <c:v>-0.87692308425903298</c:v>
                </c:pt>
                <c:pt idx="1097">
                  <c:v>3.0307693481445299</c:v>
                </c:pt>
                <c:pt idx="1098">
                  <c:v>2.4769229888915998</c:v>
                </c:pt>
                <c:pt idx="1099">
                  <c:v>1.4461536407470701</c:v>
                </c:pt>
                <c:pt idx="1100">
                  <c:v>2</c:v>
                </c:pt>
                <c:pt idx="1101">
                  <c:v>1.9538459777832</c:v>
                </c:pt>
                <c:pt idx="1102">
                  <c:v>0.876922607421875</c:v>
                </c:pt>
                <c:pt idx="1103">
                  <c:v>-0.107696533203125</c:v>
                </c:pt>
                <c:pt idx="1104">
                  <c:v>2.1846160888671902</c:v>
                </c:pt>
                <c:pt idx="1105">
                  <c:v>2.3230743408203098</c:v>
                </c:pt>
                <c:pt idx="1106">
                  <c:v>2.8769226074218701</c:v>
                </c:pt>
                <c:pt idx="1107">
                  <c:v>4.5230865478515598</c:v>
                </c:pt>
                <c:pt idx="1108">
                  <c:v>4.7846374511718697</c:v>
                </c:pt>
                <c:pt idx="1109">
                  <c:v>3.8769226074218701</c:v>
                </c:pt>
                <c:pt idx="1110">
                  <c:v>1.1846008300781199</c:v>
                </c:pt>
                <c:pt idx="1111">
                  <c:v>0.21539306640625</c:v>
                </c:pt>
                <c:pt idx="1112">
                  <c:v>-3.5692138671875</c:v>
                </c:pt>
                <c:pt idx="1113">
                  <c:v>-4.0923156738281197</c:v>
                </c:pt>
                <c:pt idx="1114">
                  <c:v>-4.4307861328125</c:v>
                </c:pt>
                <c:pt idx="1115">
                  <c:v>-5.26153564453125</c:v>
                </c:pt>
                <c:pt idx="1116">
                  <c:v>-2.4769287109375</c:v>
                </c:pt>
                <c:pt idx="1117">
                  <c:v>-0.584625244140625</c:v>
                </c:pt>
                <c:pt idx="1118">
                  <c:v>-3.6153869628906201</c:v>
                </c:pt>
                <c:pt idx="1119">
                  <c:v>1.3076934814453101</c:v>
                </c:pt>
                <c:pt idx="1120">
                  <c:v>-2.4307708740234402</c:v>
                </c:pt>
                <c:pt idx="1121">
                  <c:v>-2.1230773925781201</c:v>
                </c:pt>
                <c:pt idx="1122">
                  <c:v>-0.66154479980468694</c:v>
                </c:pt>
                <c:pt idx="1123">
                  <c:v>-0.630767822265625</c:v>
                </c:pt>
                <c:pt idx="1124">
                  <c:v>1.6769256591796899</c:v>
                </c:pt>
                <c:pt idx="1125">
                  <c:v>0.58460998535156194</c:v>
                </c:pt>
                <c:pt idx="1126">
                  <c:v>-0.78462219238281194</c:v>
                </c:pt>
                <c:pt idx="1127">
                  <c:v>-1.4923095703125</c:v>
                </c:pt>
                <c:pt idx="1128">
                  <c:v>0.276931762695312</c:v>
                </c:pt>
                <c:pt idx="1129">
                  <c:v>-4.20001220703125</c:v>
                </c:pt>
                <c:pt idx="1130">
                  <c:v>-5.72308349609375</c:v>
                </c:pt>
                <c:pt idx="1131">
                  <c:v>-2.0615539550781201</c:v>
                </c:pt>
                <c:pt idx="1132">
                  <c:v>-4.69232177734375</c:v>
                </c:pt>
                <c:pt idx="1133">
                  <c:v>-0.27691650390625</c:v>
                </c:pt>
                <c:pt idx="1134">
                  <c:v>-2.6769104003906201</c:v>
                </c:pt>
                <c:pt idx="1135">
                  <c:v>-9.23004150390625E-2</c:v>
                </c:pt>
                <c:pt idx="1136">
                  <c:v>0.369232177734375</c:v>
                </c:pt>
                <c:pt idx="1137">
                  <c:v>0.75384521484375</c:v>
                </c:pt>
                <c:pt idx="1138">
                  <c:v>3.6153869628906201</c:v>
                </c:pt>
                <c:pt idx="1139">
                  <c:v>6.3846130371093697</c:v>
                </c:pt>
                <c:pt idx="1140">
                  <c:v>7.6461486816406197</c:v>
                </c:pt>
                <c:pt idx="1141">
                  <c:v>9.8615417480468697</c:v>
                </c:pt>
                <c:pt idx="1142">
                  <c:v>11.1999969482422</c:v>
                </c:pt>
                <c:pt idx="1143">
                  <c:v>8.953857421875</c:v>
                </c:pt>
                <c:pt idx="1144">
                  <c:v>4.8000030517578098</c:v>
                </c:pt>
                <c:pt idx="1145">
                  <c:v>7.5692291259765598</c:v>
                </c:pt>
                <c:pt idx="1146">
                  <c:v>7.4923095703125</c:v>
                </c:pt>
                <c:pt idx="1147">
                  <c:v>9.015380859375</c:v>
                </c:pt>
                <c:pt idx="1148">
                  <c:v>7.81536865234375</c:v>
                </c:pt>
                <c:pt idx="1149">
                  <c:v>6.6615295410156197</c:v>
                </c:pt>
                <c:pt idx="1150">
                  <c:v>5.3846130371093697</c:v>
                </c:pt>
                <c:pt idx="1151">
                  <c:v>8.5692138671875</c:v>
                </c:pt>
                <c:pt idx="1152">
                  <c:v>8.75384521484375</c:v>
                </c:pt>
                <c:pt idx="1153">
                  <c:v>10.5692443847656</c:v>
                </c:pt>
                <c:pt idx="1154">
                  <c:v>9.72308349609375</c:v>
                </c:pt>
                <c:pt idx="1155">
                  <c:v>9.76922607421875</c:v>
                </c:pt>
                <c:pt idx="1156">
                  <c:v>12.5538330078125</c:v>
                </c:pt>
                <c:pt idx="1157">
                  <c:v>15.5999908447266</c:v>
                </c:pt>
                <c:pt idx="1158">
                  <c:v>11.6615295410156</c:v>
                </c:pt>
                <c:pt idx="1159">
                  <c:v>7.6615295410156197</c:v>
                </c:pt>
                <c:pt idx="1160">
                  <c:v>8.0769195556640607</c:v>
                </c:pt>
                <c:pt idx="1161">
                  <c:v>7.3538360595703098</c:v>
                </c:pt>
                <c:pt idx="1162">
                  <c:v>6.2153778076171902</c:v>
                </c:pt>
                <c:pt idx="1163">
                  <c:v>1.1230773925781199</c:v>
                </c:pt>
                <c:pt idx="1164">
                  <c:v>-3.5230712890625</c:v>
                </c:pt>
                <c:pt idx="1165">
                  <c:v>-4.70770263671875</c:v>
                </c:pt>
                <c:pt idx="1166">
                  <c:v>-5.3999938964843697</c:v>
                </c:pt>
                <c:pt idx="1167">
                  <c:v>-8.3538360595703107</c:v>
                </c:pt>
                <c:pt idx="1168">
                  <c:v>-6.3538513183593697</c:v>
                </c:pt>
                <c:pt idx="1169">
                  <c:v>-7.4307708740234402</c:v>
                </c:pt>
                <c:pt idx="1170">
                  <c:v>-8.9846038818359393</c:v>
                </c:pt>
                <c:pt idx="1171">
                  <c:v>-6.4769287109375</c:v>
                </c:pt>
                <c:pt idx="1172">
                  <c:v>-7.1692352294921902</c:v>
                </c:pt>
                <c:pt idx="1173">
                  <c:v>-5.2923126220703098</c:v>
                </c:pt>
                <c:pt idx="1174">
                  <c:v>-6.5846252441406197</c:v>
                </c:pt>
                <c:pt idx="1175">
                  <c:v>-5.7846145629882804</c:v>
                </c:pt>
                <c:pt idx="1176">
                  <c:v>1.53961181640625E-2</c:v>
                </c:pt>
                <c:pt idx="1177">
                  <c:v>4.8461608886718697</c:v>
                </c:pt>
                <c:pt idx="1178">
                  <c:v>4.4769287109375</c:v>
                </c:pt>
                <c:pt idx="1179">
                  <c:v>4.0461502075195304</c:v>
                </c:pt>
                <c:pt idx="1180">
                  <c:v>-0.630767822265625</c:v>
                </c:pt>
                <c:pt idx="1181">
                  <c:v>-2.0769233703613299</c:v>
                </c:pt>
                <c:pt idx="1182">
                  <c:v>-4.5692367553710902</c:v>
                </c:pt>
                <c:pt idx="1183">
                  <c:v>-4.8769226074218697</c:v>
                </c:pt>
                <c:pt idx="1184">
                  <c:v>-7.4153852462768599</c:v>
                </c:pt>
                <c:pt idx="1185">
                  <c:v>-6.0153846740722701</c:v>
                </c:pt>
                <c:pt idx="1186">
                  <c:v>-8.1076965332031197</c:v>
                </c:pt>
                <c:pt idx="1187">
                  <c:v>-8.8153839111328107</c:v>
                </c:pt>
                <c:pt idx="1188">
                  <c:v>-6.5230712890625</c:v>
                </c:pt>
                <c:pt idx="1189">
                  <c:v>-7.7076873779296902</c:v>
                </c:pt>
                <c:pt idx="1190">
                  <c:v>-10.3230743408203</c:v>
                </c:pt>
                <c:pt idx="1191">
                  <c:v>-9.4615478515625</c:v>
                </c:pt>
                <c:pt idx="1192">
                  <c:v>-12.3846130371094</c:v>
                </c:pt>
                <c:pt idx="1193">
                  <c:v>-6.5077056884765598</c:v>
                </c:pt>
                <c:pt idx="1194">
                  <c:v>-5.4923095703125</c:v>
                </c:pt>
                <c:pt idx="1195">
                  <c:v>-3.21539306640625</c:v>
                </c:pt>
                <c:pt idx="1196">
                  <c:v>-1.4923095703125</c:v>
                </c:pt>
                <c:pt idx="1197">
                  <c:v>-1.0307922363281199</c:v>
                </c:pt>
                <c:pt idx="1198">
                  <c:v>4.61578369140625E-2</c:v>
                </c:pt>
                <c:pt idx="1199">
                  <c:v>-0.73846435546875</c:v>
                </c:pt>
                <c:pt idx="1200">
                  <c:v>1.2769241333007799</c:v>
                </c:pt>
                <c:pt idx="1201">
                  <c:v>0.44615936279296903</c:v>
                </c:pt>
                <c:pt idx="1202">
                  <c:v>-3.0769233703613299</c:v>
                </c:pt>
                <c:pt idx="1203">
                  <c:v>-1.3076934814453101</c:v>
                </c:pt>
                <c:pt idx="1204">
                  <c:v>-2</c:v>
                </c:pt>
                <c:pt idx="1205">
                  <c:v>-0.384615898132324</c:v>
                </c:pt>
                <c:pt idx="1206">
                  <c:v>-0.32308197021484403</c:v>
                </c:pt>
                <c:pt idx="1207">
                  <c:v>-0.78461837768554699</c:v>
                </c:pt>
                <c:pt idx="1208">
                  <c:v>-3.6000003814697301</c:v>
                </c:pt>
                <c:pt idx="1209">
                  <c:v>-6.3384628295898402</c:v>
                </c:pt>
                <c:pt idx="1210">
                  <c:v>-9.6769256591796893</c:v>
                </c:pt>
                <c:pt idx="1211">
                  <c:v>-9.7692298889160192</c:v>
                </c:pt>
                <c:pt idx="1212">
                  <c:v>-10.615384101867701</c:v>
                </c:pt>
                <c:pt idx="1213">
                  <c:v>-10.799999237060501</c:v>
                </c:pt>
                <c:pt idx="1214">
                  <c:v>-14.4307708740234</c:v>
                </c:pt>
                <c:pt idx="1215">
                  <c:v>-13.030769348144499</c:v>
                </c:pt>
                <c:pt idx="1216">
                  <c:v>-15.1384582519531</c:v>
                </c:pt>
                <c:pt idx="1217">
                  <c:v>-15.2461395263672</c:v>
                </c:pt>
                <c:pt idx="1218">
                  <c:v>-14.1846160888672</c:v>
                </c:pt>
                <c:pt idx="1219">
                  <c:v>-15.984619140625</c:v>
                </c:pt>
                <c:pt idx="1220">
                  <c:v>-16.984619140625</c:v>
                </c:pt>
                <c:pt idx="1221">
                  <c:v>-14.8923034667969</c:v>
                </c:pt>
                <c:pt idx="1222">
                  <c:v>-14.5538482666016</c:v>
                </c:pt>
                <c:pt idx="1223">
                  <c:v>-9.86151123046875</c:v>
                </c:pt>
                <c:pt idx="1224">
                  <c:v>-7.26153564453125</c:v>
                </c:pt>
                <c:pt idx="1225">
                  <c:v>-7.3999938964843697</c:v>
                </c:pt>
                <c:pt idx="1226">
                  <c:v>-5.953857421875</c:v>
                </c:pt>
                <c:pt idx="1227">
                  <c:v>-4.8923034667968697</c:v>
                </c:pt>
                <c:pt idx="1228">
                  <c:v>-2.8307800292968701</c:v>
                </c:pt>
                <c:pt idx="1229">
                  <c:v>-1.8461608886718699</c:v>
                </c:pt>
                <c:pt idx="1230">
                  <c:v>-1.79998779296875</c:v>
                </c:pt>
                <c:pt idx="1231">
                  <c:v>-3.4461669921875</c:v>
                </c:pt>
                <c:pt idx="1232">
                  <c:v>-2.73846435546875</c:v>
                </c:pt>
                <c:pt idx="1233">
                  <c:v>-2.4615478515625</c:v>
                </c:pt>
                <c:pt idx="1234">
                  <c:v>-3.9076843261718701</c:v>
                </c:pt>
                <c:pt idx="1235">
                  <c:v>-0.953857421875</c:v>
                </c:pt>
                <c:pt idx="1236">
                  <c:v>-5.27691650390625</c:v>
                </c:pt>
                <c:pt idx="1237">
                  <c:v>-8.0307922363281197</c:v>
                </c:pt>
                <c:pt idx="1238">
                  <c:v>-6.6461486816406197</c:v>
                </c:pt>
                <c:pt idx="1239">
                  <c:v>-7.076904296875</c:v>
                </c:pt>
                <c:pt idx="1240">
                  <c:v>-2.81536865234375</c:v>
                </c:pt>
                <c:pt idx="1241">
                  <c:v>-2.6461486816406201</c:v>
                </c:pt>
                <c:pt idx="1242">
                  <c:v>-2.3538513183593701</c:v>
                </c:pt>
                <c:pt idx="1243">
                  <c:v>-5.5230712890625</c:v>
                </c:pt>
                <c:pt idx="1244">
                  <c:v>-7.5538482666015598</c:v>
                </c:pt>
                <c:pt idx="1245">
                  <c:v>-4.0615386962890598</c:v>
                </c:pt>
                <c:pt idx="1246">
                  <c:v>-5.7846221923828098</c:v>
                </c:pt>
                <c:pt idx="1247">
                  <c:v>-2.3692321777343701</c:v>
                </c:pt>
                <c:pt idx="1248">
                  <c:v>-5.4461517333984402</c:v>
                </c:pt>
                <c:pt idx="1249">
                  <c:v>-5.7384605407714799</c:v>
                </c:pt>
                <c:pt idx="1250">
                  <c:v>-8.4153842926025408</c:v>
                </c:pt>
                <c:pt idx="1251">
                  <c:v>-7.2923049926757804</c:v>
                </c:pt>
                <c:pt idx="1252">
                  <c:v>-8.6923084259033203</c:v>
                </c:pt>
                <c:pt idx="1253">
                  <c:v>-11.0923070907593</c:v>
                </c:pt>
                <c:pt idx="1254">
                  <c:v>-12.5230760574341</c:v>
                </c:pt>
                <c:pt idx="1255">
                  <c:v>-11.661538902670101</c:v>
                </c:pt>
                <c:pt idx="1256">
                  <c:v>-7.2615394592285201</c:v>
                </c:pt>
                <c:pt idx="1257">
                  <c:v>-2.6000003814697301</c:v>
                </c:pt>
                <c:pt idx="1258">
                  <c:v>-4.1076927185058603</c:v>
                </c:pt>
                <c:pt idx="1259">
                  <c:v>1.2769241333007799</c:v>
                </c:pt>
                <c:pt idx="1260">
                  <c:v>-1.3230781555175799</c:v>
                </c:pt>
                <c:pt idx="1261">
                  <c:v>0.70769119262695301</c:v>
                </c:pt>
                <c:pt idx="1262">
                  <c:v>8.1076927185058594</c:v>
                </c:pt>
                <c:pt idx="1263">
                  <c:v>10.538459777831999</c:v>
                </c:pt>
                <c:pt idx="1264">
                  <c:v>6.9692306518554696</c:v>
                </c:pt>
                <c:pt idx="1265">
                  <c:v>8.5999984741210902</c:v>
                </c:pt>
                <c:pt idx="1266">
                  <c:v>8.0153846740722692</c:v>
                </c:pt>
                <c:pt idx="1267">
                  <c:v>7.1692314147949201</c:v>
                </c:pt>
                <c:pt idx="1268">
                  <c:v>2.9384615421295202</c:v>
                </c:pt>
                <c:pt idx="1269">
                  <c:v>3.1692276000976598</c:v>
                </c:pt>
                <c:pt idx="1270">
                  <c:v>1.5076904296875</c:v>
                </c:pt>
                <c:pt idx="1271">
                  <c:v>200.36920166015599</c:v>
                </c:pt>
                <c:pt idx="1272">
                  <c:v>196.107666015625</c:v>
                </c:pt>
                <c:pt idx="1273">
                  <c:v>199.40002441406199</c:v>
                </c:pt>
                <c:pt idx="1274">
                  <c:v>200.58459472656199</c:v>
                </c:pt>
                <c:pt idx="1275">
                  <c:v>196.38464355468699</c:v>
                </c:pt>
                <c:pt idx="1276">
                  <c:v>198.43072509765599</c:v>
                </c:pt>
                <c:pt idx="1277">
                  <c:v>201.59997558593699</c:v>
                </c:pt>
                <c:pt idx="1278">
                  <c:v>195.70770263671901</c:v>
                </c:pt>
                <c:pt idx="1279">
                  <c:v>196.0615234375</c:v>
                </c:pt>
                <c:pt idx="1280">
                  <c:v>196.63079833984401</c:v>
                </c:pt>
                <c:pt idx="1281">
                  <c:v>195.015380859375</c:v>
                </c:pt>
                <c:pt idx="1282">
                  <c:v>192.076904296875</c:v>
                </c:pt>
                <c:pt idx="1283">
                  <c:v>190.03082275390599</c:v>
                </c:pt>
                <c:pt idx="1284">
                  <c:v>-7.9076919555664098</c:v>
                </c:pt>
                <c:pt idx="1285">
                  <c:v>-3.6307678222656201</c:v>
                </c:pt>
                <c:pt idx="1286">
                  <c:v>-4.1384620666503897</c:v>
                </c:pt>
                <c:pt idx="1287">
                  <c:v>-3.2769241333007799</c:v>
                </c:pt>
                <c:pt idx="1288">
                  <c:v>-6.3692302703857404</c:v>
                </c:pt>
                <c:pt idx="1289">
                  <c:v>-6.33846092224121</c:v>
                </c:pt>
                <c:pt idx="1290">
                  <c:v>-9.2923126220703107</c:v>
                </c:pt>
                <c:pt idx="1291">
                  <c:v>-3.26153564453125</c:v>
                </c:pt>
                <c:pt idx="1292">
                  <c:v>-3.7846145629882799</c:v>
                </c:pt>
                <c:pt idx="1293">
                  <c:v>-1.90769195556641</c:v>
                </c:pt>
                <c:pt idx="1294">
                  <c:v>1.4307670593261701</c:v>
                </c:pt>
                <c:pt idx="1295">
                  <c:v>5.5384597778320304</c:v>
                </c:pt>
                <c:pt idx="1296">
                  <c:v>5.78460693359375</c:v>
                </c:pt>
                <c:pt idx="1297">
                  <c:v>5.2153854370117196</c:v>
                </c:pt>
                <c:pt idx="1298">
                  <c:v>2.3230743408203098</c:v>
                </c:pt>
                <c:pt idx="1299">
                  <c:v>0.35384368896484403</c:v>
                </c:pt>
                <c:pt idx="1300">
                  <c:v>-3.4769210815429701</c:v>
                </c:pt>
                <c:pt idx="1301">
                  <c:v>-6.5692291259765598</c:v>
                </c:pt>
                <c:pt idx="1302">
                  <c:v>-10.753852844238301</c:v>
                </c:pt>
                <c:pt idx="1303">
                  <c:v>-9.3230743408203107</c:v>
                </c:pt>
                <c:pt idx="1304">
                  <c:v>-10.292304992675801</c:v>
                </c:pt>
                <c:pt idx="1305">
                  <c:v>-10.676918029785201</c:v>
                </c:pt>
                <c:pt idx="1306">
                  <c:v>-10.4923095703125</c:v>
                </c:pt>
                <c:pt idx="1307">
                  <c:v>-8.8923110961914098</c:v>
                </c:pt>
                <c:pt idx="1308">
                  <c:v>-10.1076927185059</c:v>
                </c:pt>
                <c:pt idx="1309">
                  <c:v>-11.169227600097701</c:v>
                </c:pt>
                <c:pt idx="1310">
                  <c:v>-15.107692241668699</c:v>
                </c:pt>
                <c:pt idx="1311">
                  <c:v>-13.599998474121101</c:v>
                </c:pt>
                <c:pt idx="1312">
                  <c:v>-13.5538482666016</c:v>
                </c:pt>
                <c:pt idx="1313">
                  <c:v>-16.5384635925293</c:v>
                </c:pt>
                <c:pt idx="1314">
                  <c:v>-12.3999938964844</c:v>
                </c:pt>
                <c:pt idx="1315">
                  <c:v>-7.64617919921875</c:v>
                </c:pt>
                <c:pt idx="1316">
                  <c:v>-7.73846435546875</c:v>
                </c:pt>
                <c:pt idx="1317">
                  <c:v>-10.3230895996094</c:v>
                </c:pt>
                <c:pt idx="1318">
                  <c:v>-9.75384521484375</c:v>
                </c:pt>
                <c:pt idx="1319">
                  <c:v>-11.7384643554687</c:v>
                </c:pt>
                <c:pt idx="1320">
                  <c:v>-13.2461547851562</c:v>
                </c:pt>
                <c:pt idx="1321">
                  <c:v>-11.7846374511719</c:v>
                </c:pt>
                <c:pt idx="1322">
                  <c:v>-7.3692321777343697</c:v>
                </c:pt>
                <c:pt idx="1323">
                  <c:v>-4.81536865234375</c:v>
                </c:pt>
                <c:pt idx="1324">
                  <c:v>-4.6769104003906197</c:v>
                </c:pt>
                <c:pt idx="1325">
                  <c:v>-5.76922607421875</c:v>
                </c:pt>
                <c:pt idx="1326">
                  <c:v>-0.21539306640625</c:v>
                </c:pt>
                <c:pt idx="1327">
                  <c:v>0.338470458984375</c:v>
                </c:pt>
                <c:pt idx="1328">
                  <c:v>-6.1553955078125E-2</c:v>
                </c:pt>
                <c:pt idx="1329">
                  <c:v>-1.90769195556641</c:v>
                </c:pt>
                <c:pt idx="1330">
                  <c:v>-3.1846160888671902</c:v>
                </c:pt>
                <c:pt idx="1331">
                  <c:v>-3.9538459777832</c:v>
                </c:pt>
                <c:pt idx="1332">
                  <c:v>-0.24615478515625</c:v>
                </c:pt>
                <c:pt idx="1333">
                  <c:v>1.84615707397461</c:v>
                </c:pt>
                <c:pt idx="1334">
                  <c:v>-1.3076934814453101</c:v>
                </c:pt>
                <c:pt idx="1335">
                  <c:v>-4.8615341186523402</c:v>
                </c:pt>
                <c:pt idx="1336">
                  <c:v>-5.1076812744140598</c:v>
                </c:pt>
                <c:pt idx="1337">
                  <c:v>-7.6153869628906197</c:v>
                </c:pt>
                <c:pt idx="1338">
                  <c:v>-6.5230789184570304</c:v>
                </c:pt>
                <c:pt idx="1339">
                  <c:v>-6.0923080444335902</c:v>
                </c:pt>
                <c:pt idx="1340">
                  <c:v>-7.2153854370117196</c:v>
                </c:pt>
                <c:pt idx="1341">
                  <c:v>-10.692307710647601</c:v>
                </c:pt>
                <c:pt idx="1342">
                  <c:v>-7.16925048828125</c:v>
                </c:pt>
                <c:pt idx="1343">
                  <c:v>-4.6615295410156197</c:v>
                </c:pt>
                <c:pt idx="1344">
                  <c:v>-4.1230773925781197</c:v>
                </c:pt>
                <c:pt idx="1345">
                  <c:v>-5.76922607421875</c:v>
                </c:pt>
                <c:pt idx="1346">
                  <c:v>-5.5384521484375</c:v>
                </c:pt>
                <c:pt idx="1347">
                  <c:v>-4.4153900146484402</c:v>
                </c:pt>
                <c:pt idx="1348">
                  <c:v>-5.5846252441406197</c:v>
                </c:pt>
                <c:pt idx="1349">
                  <c:v>-6.1384735107421902</c:v>
                </c:pt>
                <c:pt idx="1350">
                  <c:v>-5.1230773925781197</c:v>
                </c:pt>
                <c:pt idx="1351">
                  <c:v>-5.9846038818359402</c:v>
                </c:pt>
                <c:pt idx="1352">
                  <c:v>-6.96923828125</c:v>
                </c:pt>
                <c:pt idx="1353">
                  <c:v>-5.8153839111328098</c:v>
                </c:pt>
                <c:pt idx="1354">
                  <c:v>-2.1230773925781201</c:v>
                </c:pt>
                <c:pt idx="1355">
                  <c:v>-2.9230651855468701</c:v>
                </c:pt>
                <c:pt idx="1356">
                  <c:v>-2.4307708740234402</c:v>
                </c:pt>
                <c:pt idx="1357">
                  <c:v>-0.93846130371093694</c:v>
                </c:pt>
                <c:pt idx="1358">
                  <c:v>-0.184616088867187</c:v>
                </c:pt>
                <c:pt idx="1359">
                  <c:v>-1.9230651855468699</c:v>
                </c:pt>
                <c:pt idx="1360">
                  <c:v>-0.892303466796875</c:v>
                </c:pt>
                <c:pt idx="1361">
                  <c:v>2.9076843261718701</c:v>
                </c:pt>
                <c:pt idx="1362">
                  <c:v>0.64617919921875</c:v>
                </c:pt>
                <c:pt idx="1363">
                  <c:v>0.55384826660156194</c:v>
                </c:pt>
                <c:pt idx="1364">
                  <c:v>1.0153961181640601</c:v>
                </c:pt>
                <c:pt idx="1365">
                  <c:v>-1.2153778076171899</c:v>
                </c:pt>
                <c:pt idx="1366">
                  <c:v>-0.384613037109375</c:v>
                </c:pt>
                <c:pt idx="1367">
                  <c:v>-1.4461669921875</c:v>
                </c:pt>
                <c:pt idx="1368">
                  <c:v>-2.9384765625</c:v>
                </c:pt>
                <c:pt idx="1369">
                  <c:v>-0.892303466796875</c:v>
                </c:pt>
                <c:pt idx="1370">
                  <c:v>-0.646148681640625</c:v>
                </c:pt>
                <c:pt idx="1371">
                  <c:v>-1.3230895996093699</c:v>
                </c:pt>
                <c:pt idx="1372">
                  <c:v>0.64616394042968694</c:v>
                </c:pt>
                <c:pt idx="1373">
                  <c:v>1.3999938964843699</c:v>
                </c:pt>
                <c:pt idx="1374">
                  <c:v>-0.92308044433593694</c:v>
                </c:pt>
                <c:pt idx="1375">
                  <c:v>1.5076904296875</c:v>
                </c:pt>
                <c:pt idx="1376">
                  <c:v>2.4461669921875</c:v>
                </c:pt>
                <c:pt idx="1377">
                  <c:v>2.2769470214843701</c:v>
                </c:pt>
                <c:pt idx="1378">
                  <c:v>4.5538330078125</c:v>
                </c:pt>
                <c:pt idx="1379">
                  <c:v>6.21539306640625</c:v>
                </c:pt>
                <c:pt idx="1380">
                  <c:v>8.4923095703125</c:v>
                </c:pt>
                <c:pt idx="1381">
                  <c:v>10.7077026367187</c:v>
                </c:pt>
                <c:pt idx="1382">
                  <c:v>9.24615478515625</c:v>
                </c:pt>
                <c:pt idx="1383">
                  <c:v>11.1384582519531</c:v>
                </c:pt>
                <c:pt idx="1384">
                  <c:v>12.7538452148437</c:v>
                </c:pt>
                <c:pt idx="1385">
                  <c:v>14.3538208007812</c:v>
                </c:pt>
                <c:pt idx="1386">
                  <c:v>12.1692199707031</c:v>
                </c:pt>
                <c:pt idx="1387">
                  <c:v>11.1692199707031</c:v>
                </c:pt>
                <c:pt idx="1388">
                  <c:v>11.09228515625</c:v>
                </c:pt>
                <c:pt idx="1389">
                  <c:v>12.1384582519531</c:v>
                </c:pt>
                <c:pt idx="1390">
                  <c:v>12.5846252441406</c:v>
                </c:pt>
                <c:pt idx="1391">
                  <c:v>10.2461547851562</c:v>
                </c:pt>
                <c:pt idx="1392">
                  <c:v>6.3384704589843697</c:v>
                </c:pt>
                <c:pt idx="1393">
                  <c:v>4.4923095703125</c:v>
                </c:pt>
                <c:pt idx="1394">
                  <c:v>2.03076171875</c:v>
                </c:pt>
                <c:pt idx="1395">
                  <c:v>3.3538513183593701</c:v>
                </c:pt>
                <c:pt idx="1396">
                  <c:v>1.076904296875</c:v>
                </c:pt>
                <c:pt idx="1397">
                  <c:v>-4.6142578125E-2</c:v>
                </c:pt>
                <c:pt idx="1398">
                  <c:v>-3.0792236328125E-2</c:v>
                </c:pt>
                <c:pt idx="1399">
                  <c:v>1.5230712890625</c:v>
                </c:pt>
                <c:pt idx="1400">
                  <c:v>2.984619140625</c:v>
                </c:pt>
                <c:pt idx="1401">
                  <c:v>4.8615417480468697</c:v>
                </c:pt>
                <c:pt idx="1402">
                  <c:v>2.4307861328125</c:v>
                </c:pt>
                <c:pt idx="1403">
                  <c:v>5.1230773925781197</c:v>
                </c:pt>
                <c:pt idx="1404">
                  <c:v>7.6461639404296902</c:v>
                </c:pt>
                <c:pt idx="1405">
                  <c:v>12.8461456298828</c:v>
                </c:pt>
                <c:pt idx="1406">
                  <c:v>9.9230804443359393</c:v>
                </c:pt>
                <c:pt idx="1407">
                  <c:v>11.9538421630859</c:v>
                </c:pt>
                <c:pt idx="1408">
                  <c:v>10.2615356445312</c:v>
                </c:pt>
                <c:pt idx="1409">
                  <c:v>279.16943359375</c:v>
                </c:pt>
                <c:pt idx="1410">
                  <c:v>275.569091796875</c:v>
                </c:pt>
                <c:pt idx="1411">
                  <c:v>266.199951171875</c:v>
                </c:pt>
                <c:pt idx="1412">
                  <c:v>265.015380859375</c:v>
                </c:pt>
                <c:pt idx="1413">
                  <c:v>267.507568359375</c:v>
                </c:pt>
                <c:pt idx="1414">
                  <c:v>265.707763671875</c:v>
                </c:pt>
                <c:pt idx="1415">
                  <c:v>268.26171875</c:v>
                </c:pt>
                <c:pt idx="1416">
                  <c:v>268.64599609375</c:v>
                </c:pt>
                <c:pt idx="1417">
                  <c:v>269.923095703125</c:v>
                </c:pt>
                <c:pt idx="1418">
                  <c:v>266.73828125</c:v>
                </c:pt>
                <c:pt idx="1419">
                  <c:v>270.15380859375</c:v>
                </c:pt>
                <c:pt idx="1420">
                  <c:v>271.8154296875</c:v>
                </c:pt>
                <c:pt idx="1421">
                  <c:v>271.10791015625</c:v>
                </c:pt>
                <c:pt idx="1422">
                  <c:v>1.3076934814453101</c:v>
                </c:pt>
                <c:pt idx="1423">
                  <c:v>3.7076873779296902</c:v>
                </c:pt>
                <c:pt idx="1424">
                  <c:v>10.1076965332031</c:v>
                </c:pt>
                <c:pt idx="1425">
                  <c:v>7.8769226074218697</c:v>
                </c:pt>
                <c:pt idx="1426">
                  <c:v>8.5076904296875</c:v>
                </c:pt>
                <c:pt idx="1427">
                  <c:v>6.79998779296875</c:v>
                </c:pt>
                <c:pt idx="1428">
                  <c:v>7.26153564453125</c:v>
                </c:pt>
                <c:pt idx="1429">
                  <c:v>-0.292312622070312</c:v>
                </c:pt>
                <c:pt idx="1430">
                  <c:v>-2.3692321777343701</c:v>
                </c:pt>
                <c:pt idx="1431">
                  <c:v>-1.59999847412109</c:v>
                </c:pt>
                <c:pt idx="1432">
                  <c:v>-1.2153778076171899</c:v>
                </c:pt>
                <c:pt idx="1433">
                  <c:v>0.384613037109375</c:v>
                </c:pt>
                <c:pt idx="1434">
                  <c:v>0.58460998535156194</c:v>
                </c:pt>
                <c:pt idx="1435">
                  <c:v>1.8615417480468699</c:v>
                </c:pt>
                <c:pt idx="1436">
                  <c:v>2.9538421630859402</c:v>
                </c:pt>
                <c:pt idx="1437">
                  <c:v>5.0153884887695304</c:v>
                </c:pt>
                <c:pt idx="1438">
                  <c:v>7.1384582519531197</c:v>
                </c:pt>
                <c:pt idx="1439">
                  <c:v>3.8307685852050799</c:v>
                </c:pt>
                <c:pt idx="1440">
                  <c:v>4.4461517333984402</c:v>
                </c:pt>
                <c:pt idx="1441">
                  <c:v>0.384613037109375</c:v>
                </c:pt>
                <c:pt idx="1442">
                  <c:v>5.3384552001953098</c:v>
                </c:pt>
                <c:pt idx="1443">
                  <c:v>6.3538513183593697</c:v>
                </c:pt>
                <c:pt idx="1444">
                  <c:v>5.1846008300781197</c:v>
                </c:pt>
                <c:pt idx="1445">
                  <c:v>1.5384826660156199</c:v>
                </c:pt>
                <c:pt idx="1446">
                  <c:v>-4.1384582519531197</c:v>
                </c:pt>
                <c:pt idx="1447">
                  <c:v>-3.96923828125</c:v>
                </c:pt>
                <c:pt idx="1448">
                  <c:v>-7.1999816894531197</c:v>
                </c:pt>
                <c:pt idx="1449">
                  <c:v>-6.27691650390625</c:v>
                </c:pt>
                <c:pt idx="1450">
                  <c:v>-11.5692138671875</c:v>
                </c:pt>
                <c:pt idx="1451">
                  <c:v>-11.4923095703125</c:v>
                </c:pt>
                <c:pt idx="1452">
                  <c:v>-10.6153869628906</c:v>
                </c:pt>
                <c:pt idx="1453">
                  <c:v>-8.1076965332031197</c:v>
                </c:pt>
                <c:pt idx="1454">
                  <c:v>-7.1384582519531197</c:v>
                </c:pt>
                <c:pt idx="1455">
                  <c:v>-6.892333984375</c:v>
                </c:pt>
                <c:pt idx="1456">
                  <c:v>-35.800018310546903</c:v>
                </c:pt>
                <c:pt idx="1457">
                  <c:v>-9</c:v>
                </c:pt>
                <c:pt idx="1458">
                  <c:v>-6.79998779296875</c:v>
                </c:pt>
                <c:pt idx="1459">
                  <c:v>18</c:v>
                </c:pt>
                <c:pt idx="1460">
                  <c:v>-14.3999938964844</c:v>
                </c:pt>
                <c:pt idx="1461">
                  <c:v>10.39999961853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704-4967-937F-1B721E7F3A26}"/>
            </c:ext>
          </c:extLst>
        </c:ser>
        <c:ser>
          <c:idx val="1"/>
          <c:order val="1"/>
          <c:tx>
            <c:strRef>
              <c:f>'Флуор Хлорин+БСА'!$C$1</c:f>
              <c:strCache>
                <c:ptCount val="1"/>
                <c:pt idx="0">
                  <c:v>Chl+BSA-1</c:v>
                </c:pt>
              </c:strCache>
            </c:strRef>
          </c:tx>
          <c:spPr>
            <a:ln w="19050" cap="rnd" cmpd="sng" algn="ctr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C$2:$C$1463</c:f>
              <c:numCache>
                <c:formatCode>General</c:formatCode>
                <c:ptCount val="1462"/>
                <c:pt idx="0">
                  <c:v>-7.6000061035156197</c:v>
                </c:pt>
                <c:pt idx="1">
                  <c:v>-25.6000061035156</c:v>
                </c:pt>
                <c:pt idx="2">
                  <c:v>-1</c:v>
                </c:pt>
                <c:pt idx="3">
                  <c:v>-10.799995422363301</c:v>
                </c:pt>
                <c:pt idx="4">
                  <c:v>-45.2000122070313</c:v>
                </c:pt>
                <c:pt idx="5">
                  <c:v>40.2000122070313</c:v>
                </c:pt>
                <c:pt idx="6">
                  <c:v>-4.5692291259765598</c:v>
                </c:pt>
                <c:pt idx="7">
                  <c:v>-4.8769226074218697</c:v>
                </c:pt>
                <c:pt idx="8">
                  <c:v>-0.676910400390625</c:v>
                </c:pt>
                <c:pt idx="9">
                  <c:v>-0.215377807617187</c:v>
                </c:pt>
                <c:pt idx="10">
                  <c:v>0.876922607421875</c:v>
                </c:pt>
                <c:pt idx="11">
                  <c:v>6.984619140625</c:v>
                </c:pt>
                <c:pt idx="12">
                  <c:v>4.5846099853515598</c:v>
                </c:pt>
                <c:pt idx="13">
                  <c:v>6</c:v>
                </c:pt>
                <c:pt idx="14">
                  <c:v>2.6153793334960902</c:v>
                </c:pt>
                <c:pt idx="15">
                  <c:v>5</c:v>
                </c:pt>
                <c:pt idx="16">
                  <c:v>5.3692321777343697</c:v>
                </c:pt>
                <c:pt idx="17">
                  <c:v>11.969230651855501</c:v>
                </c:pt>
                <c:pt idx="18">
                  <c:v>16.1384582519531</c:v>
                </c:pt>
                <c:pt idx="19">
                  <c:v>13.4153900146484</c:v>
                </c:pt>
                <c:pt idx="20">
                  <c:v>11.3999938964844</c:v>
                </c:pt>
                <c:pt idx="21">
                  <c:v>10.138461112976101</c:v>
                </c:pt>
                <c:pt idx="22">
                  <c:v>9.2153850793838501</c:v>
                </c:pt>
                <c:pt idx="23">
                  <c:v>9.4769229888915998</c:v>
                </c:pt>
                <c:pt idx="24">
                  <c:v>8.75384521484375</c:v>
                </c:pt>
                <c:pt idx="25">
                  <c:v>10.9692305624485</c:v>
                </c:pt>
                <c:pt idx="26">
                  <c:v>10.384614944458001</c:v>
                </c:pt>
                <c:pt idx="27">
                  <c:v>18.076921463012699</c:v>
                </c:pt>
                <c:pt idx="28">
                  <c:v>19.400001525878899</c:v>
                </c:pt>
                <c:pt idx="29">
                  <c:v>25.5384616851807</c:v>
                </c:pt>
                <c:pt idx="30">
                  <c:v>31.9846158027649</c:v>
                </c:pt>
                <c:pt idx="31">
                  <c:v>45.723074913024902</c:v>
                </c:pt>
                <c:pt idx="32">
                  <c:v>55.4923095703125</c:v>
                </c:pt>
                <c:pt idx="33">
                  <c:v>75.430770874023395</c:v>
                </c:pt>
                <c:pt idx="34">
                  <c:v>92.076921463012695</c:v>
                </c:pt>
                <c:pt idx="35">
                  <c:v>113.415382266045</c:v>
                </c:pt>
                <c:pt idx="36">
                  <c:v>136.07692146301301</c:v>
                </c:pt>
                <c:pt idx="37">
                  <c:v>161.476921081543</c:v>
                </c:pt>
                <c:pt idx="38">
                  <c:v>188.73846435546901</c:v>
                </c:pt>
                <c:pt idx="39">
                  <c:v>219.24613952636699</c:v>
                </c:pt>
                <c:pt idx="40">
                  <c:v>246.96924591064499</c:v>
                </c:pt>
                <c:pt idx="41">
                  <c:v>274.67692565917997</c:v>
                </c:pt>
                <c:pt idx="42">
                  <c:v>300.67692565917997</c:v>
                </c:pt>
                <c:pt idx="43">
                  <c:v>328.01536560058599</c:v>
                </c:pt>
                <c:pt idx="44">
                  <c:v>342</c:v>
                </c:pt>
                <c:pt idx="45">
                  <c:v>356.33847045898398</c:v>
                </c:pt>
                <c:pt idx="46">
                  <c:v>363.73846435546898</c:v>
                </c:pt>
                <c:pt idx="47">
                  <c:v>375.64613342285202</c:v>
                </c:pt>
                <c:pt idx="48">
                  <c:v>379.60003662109398</c:v>
                </c:pt>
                <c:pt idx="49">
                  <c:v>374.38458251953102</c:v>
                </c:pt>
                <c:pt idx="50">
                  <c:v>366.96923828125</c:v>
                </c:pt>
                <c:pt idx="51">
                  <c:v>354.86151123046898</c:v>
                </c:pt>
                <c:pt idx="52">
                  <c:v>337.73846435546898</c:v>
                </c:pt>
                <c:pt idx="53">
                  <c:v>320.24615478515602</c:v>
                </c:pt>
                <c:pt idx="54">
                  <c:v>300.30767822265602</c:v>
                </c:pt>
                <c:pt idx="55">
                  <c:v>281.70767211914102</c:v>
                </c:pt>
                <c:pt idx="56">
                  <c:v>262</c:v>
                </c:pt>
                <c:pt idx="57">
                  <c:v>252.953857421875</c:v>
                </c:pt>
                <c:pt idx="58">
                  <c:v>248.38458251953099</c:v>
                </c:pt>
                <c:pt idx="59">
                  <c:v>237.26153564453099</c:v>
                </c:pt>
                <c:pt idx="60">
                  <c:v>220.50769042968699</c:v>
                </c:pt>
                <c:pt idx="61">
                  <c:v>211.30767822265599</c:v>
                </c:pt>
                <c:pt idx="62">
                  <c:v>206.70770263671901</c:v>
                </c:pt>
                <c:pt idx="63">
                  <c:v>201.86154174804699</c:v>
                </c:pt>
                <c:pt idx="64">
                  <c:v>203.60000610351599</c:v>
                </c:pt>
                <c:pt idx="65">
                  <c:v>205.49230957031199</c:v>
                </c:pt>
                <c:pt idx="66">
                  <c:v>207.76924133300801</c:v>
                </c:pt>
                <c:pt idx="67">
                  <c:v>214.29231262207</c:v>
                </c:pt>
                <c:pt idx="68">
                  <c:v>222.38459777832</c:v>
                </c:pt>
                <c:pt idx="69">
                  <c:v>228.33847045898401</c:v>
                </c:pt>
                <c:pt idx="70">
                  <c:v>233.95384979248001</c:v>
                </c:pt>
                <c:pt idx="71">
                  <c:v>238.72307395935101</c:v>
                </c:pt>
                <c:pt idx="72">
                  <c:v>250.75383758544899</c:v>
                </c:pt>
                <c:pt idx="73">
                  <c:v>264.69231033325201</c:v>
                </c:pt>
                <c:pt idx="74">
                  <c:v>272.29230499267601</c:v>
                </c:pt>
                <c:pt idx="75">
                  <c:v>290.123085021973</c:v>
                </c:pt>
                <c:pt idx="76">
                  <c:v>306.72307586669899</c:v>
                </c:pt>
                <c:pt idx="77">
                  <c:v>323.70769119262701</c:v>
                </c:pt>
                <c:pt idx="78">
                  <c:v>339.80000305175798</c:v>
                </c:pt>
                <c:pt idx="79">
                  <c:v>356.81538391113298</c:v>
                </c:pt>
                <c:pt idx="80">
                  <c:v>371.83076858520502</c:v>
                </c:pt>
                <c:pt idx="81">
                  <c:v>390.90769958496099</c:v>
                </c:pt>
                <c:pt idx="82">
                  <c:v>406.92307662963901</c:v>
                </c:pt>
                <c:pt idx="83">
                  <c:v>423.24617004394503</c:v>
                </c:pt>
                <c:pt idx="84">
                  <c:v>439.33845233917202</c:v>
                </c:pt>
                <c:pt idx="85">
                  <c:v>457.33847045898398</c:v>
                </c:pt>
                <c:pt idx="86">
                  <c:v>471.16923522949202</c:v>
                </c:pt>
                <c:pt idx="87">
                  <c:v>498.58460998535202</c:v>
                </c:pt>
                <c:pt idx="88">
                  <c:v>518.32307434081997</c:v>
                </c:pt>
                <c:pt idx="89">
                  <c:v>533.29228210449196</c:v>
                </c:pt>
                <c:pt idx="90">
                  <c:v>546.23075866699196</c:v>
                </c:pt>
                <c:pt idx="91">
                  <c:v>565.01541137695301</c:v>
                </c:pt>
                <c:pt idx="92">
                  <c:v>587.86152648925804</c:v>
                </c:pt>
                <c:pt idx="93">
                  <c:v>613.06156921386696</c:v>
                </c:pt>
                <c:pt idx="94">
                  <c:v>628.76924133300804</c:v>
                </c:pt>
                <c:pt idx="95">
                  <c:v>646.75384521484398</c:v>
                </c:pt>
                <c:pt idx="96">
                  <c:v>660.72308349609398</c:v>
                </c:pt>
                <c:pt idx="97">
                  <c:v>679.90768432617199</c:v>
                </c:pt>
                <c:pt idx="98">
                  <c:v>692.72307586669899</c:v>
                </c:pt>
                <c:pt idx="99">
                  <c:v>717.21536254882801</c:v>
                </c:pt>
                <c:pt idx="100">
                  <c:v>733.78458786010697</c:v>
                </c:pt>
                <c:pt idx="101">
                  <c:v>742.72306823730503</c:v>
                </c:pt>
                <c:pt idx="102">
                  <c:v>755.58464622497604</c:v>
                </c:pt>
                <c:pt idx="103">
                  <c:v>771.46153259277298</c:v>
                </c:pt>
                <c:pt idx="104">
                  <c:v>783.56922149658203</c:v>
                </c:pt>
                <c:pt idx="105">
                  <c:v>792.16925811767601</c:v>
                </c:pt>
                <c:pt idx="106">
                  <c:v>796.32307434081997</c:v>
                </c:pt>
                <c:pt idx="107">
                  <c:v>808.49231910705601</c:v>
                </c:pt>
                <c:pt idx="108">
                  <c:v>821.16923075914406</c:v>
                </c:pt>
                <c:pt idx="109">
                  <c:v>836.09230041503895</c:v>
                </c:pt>
                <c:pt idx="110">
                  <c:v>841.03075027465798</c:v>
                </c:pt>
                <c:pt idx="111">
                  <c:v>856.38459014892601</c:v>
                </c:pt>
                <c:pt idx="112">
                  <c:v>858.861534118652</c:v>
                </c:pt>
                <c:pt idx="113">
                  <c:v>861.72309875488304</c:v>
                </c:pt>
                <c:pt idx="114">
                  <c:v>868.64614105224598</c:v>
                </c:pt>
                <c:pt idx="115">
                  <c:v>886.53847885131802</c:v>
                </c:pt>
                <c:pt idx="116">
                  <c:v>889.61539459228504</c:v>
                </c:pt>
                <c:pt idx="117">
                  <c:v>897.21541595458996</c:v>
                </c:pt>
                <c:pt idx="118">
                  <c:v>902.81535339355503</c:v>
                </c:pt>
                <c:pt idx="119">
                  <c:v>912.41535186767601</c:v>
                </c:pt>
                <c:pt idx="120">
                  <c:v>914.69231605529797</c:v>
                </c:pt>
                <c:pt idx="121">
                  <c:v>915.67691326141403</c:v>
                </c:pt>
                <c:pt idx="122">
                  <c:v>916.41536140441895</c:v>
                </c:pt>
                <c:pt idx="123">
                  <c:v>919.246156692505</c:v>
                </c:pt>
                <c:pt idx="124">
                  <c:v>922.69228935241699</c:v>
                </c:pt>
                <c:pt idx="125">
                  <c:v>922.276939868927</c:v>
                </c:pt>
                <c:pt idx="126">
                  <c:v>921.90769815444901</c:v>
                </c:pt>
                <c:pt idx="127">
                  <c:v>926.26153564453102</c:v>
                </c:pt>
                <c:pt idx="128">
                  <c:v>917.58460044860794</c:v>
                </c:pt>
                <c:pt idx="129">
                  <c:v>918.230751037598</c:v>
                </c:pt>
                <c:pt idx="130">
                  <c:v>917.10771179199196</c:v>
                </c:pt>
                <c:pt idx="131">
                  <c:v>915.59999084472702</c:v>
                </c:pt>
                <c:pt idx="132">
                  <c:v>905.41540527343795</c:v>
                </c:pt>
                <c:pt idx="133">
                  <c:v>901.169227600098</c:v>
                </c:pt>
                <c:pt idx="134">
                  <c:v>893.40000343322799</c:v>
                </c:pt>
                <c:pt idx="135">
                  <c:v>888.55382537841797</c:v>
                </c:pt>
                <c:pt idx="136">
                  <c:v>884.27693939208996</c:v>
                </c:pt>
                <c:pt idx="137">
                  <c:v>877.076942443848</c:v>
                </c:pt>
                <c:pt idx="138">
                  <c:v>874.09230041503895</c:v>
                </c:pt>
                <c:pt idx="139">
                  <c:v>869.16925048828102</c:v>
                </c:pt>
                <c:pt idx="140">
                  <c:v>866.63077926635697</c:v>
                </c:pt>
                <c:pt idx="141">
                  <c:v>860.35385608673096</c:v>
                </c:pt>
                <c:pt idx="142">
                  <c:v>855.61540699005104</c:v>
                </c:pt>
                <c:pt idx="143">
                  <c:v>850.50771856307995</c:v>
                </c:pt>
                <c:pt idx="144">
                  <c:v>844.35385513305698</c:v>
                </c:pt>
                <c:pt idx="145">
                  <c:v>848.96925354003895</c:v>
                </c:pt>
                <c:pt idx="146">
                  <c:v>845.36923980712902</c:v>
                </c:pt>
                <c:pt idx="147">
                  <c:v>844.33843231201195</c:v>
                </c:pt>
                <c:pt idx="148">
                  <c:v>836.15382385253895</c:v>
                </c:pt>
                <c:pt idx="149">
                  <c:v>833.21540832519497</c:v>
                </c:pt>
                <c:pt idx="150">
                  <c:v>822.09228515625</c:v>
                </c:pt>
                <c:pt idx="151">
                  <c:v>820.92310333251999</c:v>
                </c:pt>
                <c:pt idx="152">
                  <c:v>817.63075256347702</c:v>
                </c:pt>
                <c:pt idx="153">
                  <c:v>809.29228210449196</c:v>
                </c:pt>
                <c:pt idx="154">
                  <c:v>805.53845024108898</c:v>
                </c:pt>
                <c:pt idx="155">
                  <c:v>797.73847007751499</c:v>
                </c:pt>
                <c:pt idx="156">
                  <c:v>786.15383911132801</c:v>
                </c:pt>
                <c:pt idx="157">
                  <c:v>774.846153259277</c:v>
                </c:pt>
                <c:pt idx="158">
                  <c:v>759.15385437011696</c:v>
                </c:pt>
                <c:pt idx="159">
                  <c:v>749.87689208984398</c:v>
                </c:pt>
                <c:pt idx="160">
                  <c:v>743.95382690429699</c:v>
                </c:pt>
                <c:pt idx="161">
                  <c:v>739.55383300781295</c:v>
                </c:pt>
                <c:pt idx="162">
                  <c:v>727.81536865234398</c:v>
                </c:pt>
                <c:pt idx="163">
                  <c:v>724.79998779296898</c:v>
                </c:pt>
                <c:pt idx="164">
                  <c:v>707.93844604492199</c:v>
                </c:pt>
                <c:pt idx="165">
                  <c:v>698.69229125976597</c:v>
                </c:pt>
                <c:pt idx="166">
                  <c:v>689.12309265136696</c:v>
                </c:pt>
                <c:pt idx="167">
                  <c:v>677.67692565918003</c:v>
                </c:pt>
                <c:pt idx="168">
                  <c:v>668.90768432617199</c:v>
                </c:pt>
                <c:pt idx="169">
                  <c:v>666.18459320068405</c:v>
                </c:pt>
                <c:pt idx="170">
                  <c:v>660.46152877807594</c:v>
                </c:pt>
                <c:pt idx="171">
                  <c:v>655.52304840087902</c:v>
                </c:pt>
                <c:pt idx="172">
                  <c:v>645.123046875</c:v>
                </c:pt>
                <c:pt idx="173">
                  <c:v>635.800010681152</c:v>
                </c:pt>
                <c:pt idx="174">
                  <c:v>626.86150932312</c:v>
                </c:pt>
                <c:pt idx="175">
                  <c:v>623.83075332641602</c:v>
                </c:pt>
                <c:pt idx="176">
                  <c:v>612.66156387329102</c:v>
                </c:pt>
                <c:pt idx="177">
                  <c:v>607.50771522521995</c:v>
                </c:pt>
                <c:pt idx="178">
                  <c:v>596.35385894775402</c:v>
                </c:pt>
                <c:pt idx="179">
                  <c:v>584.83079457282997</c:v>
                </c:pt>
                <c:pt idx="180">
                  <c:v>582.10772323608398</c:v>
                </c:pt>
                <c:pt idx="181">
                  <c:v>572.41536378860496</c:v>
                </c:pt>
                <c:pt idx="182">
                  <c:v>557.55384063720703</c:v>
                </c:pt>
                <c:pt idx="183">
                  <c:v>550.41541385650601</c:v>
                </c:pt>
                <c:pt idx="184">
                  <c:v>537.00001525878895</c:v>
                </c:pt>
                <c:pt idx="185">
                  <c:v>528.43078994750999</c:v>
                </c:pt>
                <c:pt idx="186">
                  <c:v>516.24616241455101</c:v>
                </c:pt>
                <c:pt idx="187">
                  <c:v>504.09228515625</c:v>
                </c:pt>
                <c:pt idx="188">
                  <c:v>487.44617462158197</c:v>
                </c:pt>
                <c:pt idx="189">
                  <c:v>478.64616394042997</c:v>
                </c:pt>
                <c:pt idx="190">
                  <c:v>470.93843078613298</c:v>
                </c:pt>
                <c:pt idx="191">
                  <c:v>462.33847045898398</c:v>
                </c:pt>
                <c:pt idx="192">
                  <c:v>450.18463897705101</c:v>
                </c:pt>
                <c:pt idx="193">
                  <c:v>434.90768051147501</c:v>
                </c:pt>
                <c:pt idx="194">
                  <c:v>427.10770034789999</c:v>
                </c:pt>
                <c:pt idx="195">
                  <c:v>418.79998397827097</c:v>
                </c:pt>
                <c:pt idx="196">
                  <c:v>406.46154022216803</c:v>
                </c:pt>
                <c:pt idx="197">
                  <c:v>402.38462066650402</c:v>
                </c:pt>
                <c:pt idx="198">
                  <c:v>392.569232940674</c:v>
                </c:pt>
                <c:pt idx="199">
                  <c:v>384.04614686965903</c:v>
                </c:pt>
                <c:pt idx="200">
                  <c:v>371.73844909667997</c:v>
                </c:pt>
                <c:pt idx="201">
                  <c:v>361.20001220703102</c:v>
                </c:pt>
                <c:pt idx="202">
                  <c:v>349.53845977783197</c:v>
                </c:pt>
                <c:pt idx="203">
                  <c:v>336.81538391113298</c:v>
                </c:pt>
                <c:pt idx="204">
                  <c:v>320.246143341064</c:v>
                </c:pt>
                <c:pt idx="205">
                  <c:v>314.87693023681601</c:v>
                </c:pt>
                <c:pt idx="206">
                  <c:v>299.89230346679699</c:v>
                </c:pt>
                <c:pt idx="207">
                  <c:v>287.50767517089798</c:v>
                </c:pt>
                <c:pt idx="208">
                  <c:v>276.67694091796898</c:v>
                </c:pt>
                <c:pt idx="209">
                  <c:v>270.43075561523398</c:v>
                </c:pt>
                <c:pt idx="210">
                  <c:v>253</c:v>
                </c:pt>
                <c:pt idx="211">
                  <c:v>245.64614868164099</c:v>
                </c:pt>
                <c:pt idx="212">
                  <c:v>235.81539916992199</c:v>
                </c:pt>
                <c:pt idx="213">
                  <c:v>232.01536560058599</c:v>
                </c:pt>
                <c:pt idx="214">
                  <c:v>225.36923217773401</c:v>
                </c:pt>
                <c:pt idx="215">
                  <c:v>214.9384765625</c:v>
                </c:pt>
                <c:pt idx="216">
                  <c:v>207.64614868164099</c:v>
                </c:pt>
                <c:pt idx="217">
                  <c:v>203.15383911132801</c:v>
                </c:pt>
                <c:pt idx="218">
                  <c:v>195.01539611816401</c:v>
                </c:pt>
                <c:pt idx="219">
                  <c:v>192.67691802978501</c:v>
                </c:pt>
                <c:pt idx="220">
                  <c:v>188.43077087402301</c:v>
                </c:pt>
                <c:pt idx="221">
                  <c:v>182.76921844482399</c:v>
                </c:pt>
                <c:pt idx="222">
                  <c:v>170.815391540527</c:v>
                </c:pt>
                <c:pt idx="223">
                  <c:v>166.58461761474601</c:v>
                </c:pt>
                <c:pt idx="224">
                  <c:v>162.49230575561501</c:v>
                </c:pt>
                <c:pt idx="225">
                  <c:v>156.784618377686</c:v>
                </c:pt>
                <c:pt idx="226">
                  <c:v>147.615389078856</c:v>
                </c:pt>
                <c:pt idx="227">
                  <c:v>145.04615783691401</c:v>
                </c:pt>
                <c:pt idx="228">
                  <c:v>139.06154632568399</c:v>
                </c:pt>
                <c:pt idx="229">
                  <c:v>135.43078613281199</c:v>
                </c:pt>
                <c:pt idx="230">
                  <c:v>132.52308654785199</c:v>
                </c:pt>
                <c:pt idx="231">
                  <c:v>125.753852844238</c:v>
                </c:pt>
                <c:pt idx="232">
                  <c:v>119.569229125977</c:v>
                </c:pt>
                <c:pt idx="233">
                  <c:v>111.630771636963</c:v>
                </c:pt>
                <c:pt idx="234">
                  <c:v>104.261539459229</c:v>
                </c:pt>
                <c:pt idx="235">
                  <c:v>102.138460159302</c:v>
                </c:pt>
                <c:pt idx="236">
                  <c:v>97.492304801940904</c:v>
                </c:pt>
                <c:pt idx="237">
                  <c:v>86.615385055542006</c:v>
                </c:pt>
                <c:pt idx="238">
                  <c:v>80.384613037109403</c:v>
                </c:pt>
                <c:pt idx="239">
                  <c:v>75.461541175842299</c:v>
                </c:pt>
                <c:pt idx="240">
                  <c:v>81.846130371093693</c:v>
                </c:pt>
                <c:pt idx="241">
                  <c:v>76.6153564453125</c:v>
                </c:pt>
                <c:pt idx="242">
                  <c:v>68.3692626953125</c:v>
                </c:pt>
                <c:pt idx="243">
                  <c:v>64.969177246093693</c:v>
                </c:pt>
                <c:pt idx="244">
                  <c:v>62.4922485351563</c:v>
                </c:pt>
                <c:pt idx="245">
                  <c:v>61.953857421875</c:v>
                </c:pt>
                <c:pt idx="246">
                  <c:v>58.5384521484375</c:v>
                </c:pt>
                <c:pt idx="247">
                  <c:v>57.7077026367188</c:v>
                </c:pt>
                <c:pt idx="248">
                  <c:v>53.9384765625</c:v>
                </c:pt>
                <c:pt idx="249">
                  <c:v>55.3384399414063</c:v>
                </c:pt>
                <c:pt idx="250">
                  <c:v>52.8461303710938</c:v>
                </c:pt>
                <c:pt idx="251">
                  <c:v>53.3077392578125</c:v>
                </c:pt>
                <c:pt idx="252">
                  <c:v>54.4769287109375</c:v>
                </c:pt>
                <c:pt idx="253">
                  <c:v>41.7846164703369</c:v>
                </c:pt>
                <c:pt idx="254">
                  <c:v>44.400000572204597</c:v>
                </c:pt>
                <c:pt idx="255">
                  <c:v>48.2615356445313</c:v>
                </c:pt>
                <c:pt idx="256">
                  <c:v>44.4923095703125</c:v>
                </c:pt>
                <c:pt idx="257">
                  <c:v>43.907691955566399</c:v>
                </c:pt>
                <c:pt idx="258">
                  <c:v>39.692306518554702</c:v>
                </c:pt>
                <c:pt idx="259">
                  <c:v>43.076923131942699</c:v>
                </c:pt>
                <c:pt idx="260">
                  <c:v>43.123076438903801</c:v>
                </c:pt>
                <c:pt idx="261">
                  <c:v>45.5846138000488</c:v>
                </c:pt>
                <c:pt idx="262">
                  <c:v>42.476922988891602</c:v>
                </c:pt>
                <c:pt idx="263">
                  <c:v>51.507694244384801</c:v>
                </c:pt>
                <c:pt idx="264">
                  <c:v>50.584617614746101</c:v>
                </c:pt>
                <c:pt idx="265">
                  <c:v>53.169231414794901</c:v>
                </c:pt>
                <c:pt idx="266">
                  <c:v>55.153842926025398</c:v>
                </c:pt>
                <c:pt idx="267">
                  <c:v>57.876922607421903</c:v>
                </c:pt>
                <c:pt idx="268">
                  <c:v>55.000003814697301</c:v>
                </c:pt>
                <c:pt idx="269">
                  <c:v>60.892307281494098</c:v>
                </c:pt>
                <c:pt idx="270">
                  <c:v>65.507694244384794</c:v>
                </c:pt>
                <c:pt idx="271">
                  <c:v>69.061531066894503</c:v>
                </c:pt>
                <c:pt idx="272">
                  <c:v>69.4923095703125</c:v>
                </c:pt>
                <c:pt idx="273">
                  <c:v>72.523086547851605</c:v>
                </c:pt>
                <c:pt idx="274">
                  <c:v>74.138458251953097</c:v>
                </c:pt>
                <c:pt idx="275">
                  <c:v>80.553846359252901</c:v>
                </c:pt>
                <c:pt idx="276">
                  <c:v>74.615383148193402</c:v>
                </c:pt>
                <c:pt idx="277">
                  <c:v>79.984615325927706</c:v>
                </c:pt>
                <c:pt idx="278">
                  <c:v>83.646151065826402</c:v>
                </c:pt>
                <c:pt idx="279">
                  <c:v>83.153846740722699</c:v>
                </c:pt>
                <c:pt idx="280">
                  <c:v>84.646154403686495</c:v>
                </c:pt>
                <c:pt idx="281">
                  <c:v>89.707687377929702</c:v>
                </c:pt>
                <c:pt idx="282">
                  <c:v>92.461532592773395</c:v>
                </c:pt>
                <c:pt idx="283">
                  <c:v>90.307693481445298</c:v>
                </c:pt>
                <c:pt idx="284">
                  <c:v>91.169235229492202</c:v>
                </c:pt>
                <c:pt idx="285">
                  <c:v>91.815383911132798</c:v>
                </c:pt>
                <c:pt idx="286">
                  <c:v>92.4615478515625</c:v>
                </c:pt>
                <c:pt idx="287">
                  <c:v>90.676940917968693</c:v>
                </c:pt>
                <c:pt idx="288">
                  <c:v>90.369232177734403</c:v>
                </c:pt>
                <c:pt idx="289">
                  <c:v>94.876907348632798</c:v>
                </c:pt>
                <c:pt idx="290">
                  <c:v>90.584609985351605</c:v>
                </c:pt>
                <c:pt idx="291">
                  <c:v>88.5538330078125</c:v>
                </c:pt>
                <c:pt idx="292">
                  <c:v>87.184616088867202</c:v>
                </c:pt>
                <c:pt idx="293">
                  <c:v>89.307678222656193</c:v>
                </c:pt>
                <c:pt idx="294">
                  <c:v>89.4769287109375</c:v>
                </c:pt>
                <c:pt idx="295">
                  <c:v>86.446151733398395</c:v>
                </c:pt>
                <c:pt idx="296">
                  <c:v>86.199993133544893</c:v>
                </c:pt>
                <c:pt idx="297">
                  <c:v>88.553846001625104</c:v>
                </c:pt>
                <c:pt idx="298">
                  <c:v>85.953845977783203</c:v>
                </c:pt>
                <c:pt idx="299">
                  <c:v>87.123077392578097</c:v>
                </c:pt>
                <c:pt idx="300">
                  <c:v>86.676926612854004</c:v>
                </c:pt>
                <c:pt idx="301">
                  <c:v>84.707691192626996</c:v>
                </c:pt>
                <c:pt idx="302">
                  <c:v>81.415378570556598</c:v>
                </c:pt>
                <c:pt idx="303">
                  <c:v>83.276920318603501</c:v>
                </c:pt>
                <c:pt idx="304">
                  <c:v>82.092300415039105</c:v>
                </c:pt>
                <c:pt idx="305">
                  <c:v>83.369239807128906</c:v>
                </c:pt>
                <c:pt idx="306">
                  <c:v>81.230766296386705</c:v>
                </c:pt>
                <c:pt idx="307">
                  <c:v>82.907691955566406</c:v>
                </c:pt>
                <c:pt idx="308">
                  <c:v>80.784618377685504</c:v>
                </c:pt>
                <c:pt idx="309">
                  <c:v>84.600002288818402</c:v>
                </c:pt>
                <c:pt idx="310">
                  <c:v>81.03076171875</c:v>
                </c:pt>
                <c:pt idx="311">
                  <c:v>78.092308044433594</c:v>
                </c:pt>
                <c:pt idx="312">
                  <c:v>70.846153259277301</c:v>
                </c:pt>
                <c:pt idx="313">
                  <c:v>71.246154785156193</c:v>
                </c:pt>
                <c:pt idx="314">
                  <c:v>72.261535644531193</c:v>
                </c:pt>
                <c:pt idx="315">
                  <c:v>71.476919889450102</c:v>
                </c:pt>
                <c:pt idx="316">
                  <c:v>70.476922988891602</c:v>
                </c:pt>
                <c:pt idx="317">
                  <c:v>70.199996471405001</c:v>
                </c:pt>
                <c:pt idx="318">
                  <c:v>69.061538696289105</c:v>
                </c:pt>
                <c:pt idx="319">
                  <c:v>69.184614181518597</c:v>
                </c:pt>
                <c:pt idx="320">
                  <c:v>61.923072814941399</c:v>
                </c:pt>
                <c:pt idx="321">
                  <c:v>63.276924133300803</c:v>
                </c:pt>
                <c:pt idx="322">
                  <c:v>56.384620666503899</c:v>
                </c:pt>
                <c:pt idx="323">
                  <c:v>57.292304992675803</c:v>
                </c:pt>
                <c:pt idx="324">
                  <c:v>59.2307739257813</c:v>
                </c:pt>
                <c:pt idx="325">
                  <c:v>68.615385055542006</c:v>
                </c:pt>
                <c:pt idx="326">
                  <c:v>66.876922607421903</c:v>
                </c:pt>
                <c:pt idx="327">
                  <c:v>68.123075485229506</c:v>
                </c:pt>
                <c:pt idx="328">
                  <c:v>66.984619140625</c:v>
                </c:pt>
                <c:pt idx="329">
                  <c:v>63.200000762939503</c:v>
                </c:pt>
                <c:pt idx="330">
                  <c:v>61.769231796264599</c:v>
                </c:pt>
                <c:pt idx="331">
                  <c:v>66.461540222167997</c:v>
                </c:pt>
                <c:pt idx="332">
                  <c:v>63.4307670593262</c:v>
                </c:pt>
                <c:pt idx="333">
                  <c:v>69.784622192382798</c:v>
                </c:pt>
                <c:pt idx="334">
                  <c:v>69.246139526367202</c:v>
                </c:pt>
                <c:pt idx="335">
                  <c:v>69.184608459472699</c:v>
                </c:pt>
                <c:pt idx="336">
                  <c:v>64.553848266601605</c:v>
                </c:pt>
                <c:pt idx="337">
                  <c:v>66.830780029296903</c:v>
                </c:pt>
                <c:pt idx="338">
                  <c:v>62.138458251953097</c:v>
                </c:pt>
                <c:pt idx="339">
                  <c:v>62.230766296386697</c:v>
                </c:pt>
                <c:pt idx="340">
                  <c:v>57.7538452148438</c:v>
                </c:pt>
                <c:pt idx="341">
                  <c:v>59.892303466796903</c:v>
                </c:pt>
                <c:pt idx="342">
                  <c:v>66.876922607421903</c:v>
                </c:pt>
                <c:pt idx="343">
                  <c:v>66.907691955566406</c:v>
                </c:pt>
                <c:pt idx="344">
                  <c:v>65.338470458984403</c:v>
                </c:pt>
                <c:pt idx="345">
                  <c:v>63.323066711425803</c:v>
                </c:pt>
                <c:pt idx="346">
                  <c:v>56.830768585205099</c:v>
                </c:pt>
                <c:pt idx="347">
                  <c:v>51.630771636962898</c:v>
                </c:pt>
                <c:pt idx="348">
                  <c:v>52.6461505889893</c:v>
                </c:pt>
                <c:pt idx="349">
                  <c:v>58.600000381469698</c:v>
                </c:pt>
                <c:pt idx="350">
                  <c:v>56.876924514770501</c:v>
                </c:pt>
                <c:pt idx="351">
                  <c:v>59.2615356445313</c:v>
                </c:pt>
                <c:pt idx="352">
                  <c:v>57.0769233703613</c:v>
                </c:pt>
                <c:pt idx="353">
                  <c:v>57.307689666747997</c:v>
                </c:pt>
                <c:pt idx="354">
                  <c:v>55.723079681396499</c:v>
                </c:pt>
                <c:pt idx="355">
                  <c:v>52.7384643554688</c:v>
                </c:pt>
                <c:pt idx="356">
                  <c:v>53.323081970214801</c:v>
                </c:pt>
                <c:pt idx="357">
                  <c:v>50.4769287109375</c:v>
                </c:pt>
                <c:pt idx="358">
                  <c:v>50.4769287109375</c:v>
                </c:pt>
                <c:pt idx="359">
                  <c:v>53.753849029541001</c:v>
                </c:pt>
                <c:pt idx="360">
                  <c:v>56.015380859375</c:v>
                </c:pt>
                <c:pt idx="361">
                  <c:v>55.138473510742202</c:v>
                </c:pt>
                <c:pt idx="362">
                  <c:v>52.107681274414098</c:v>
                </c:pt>
                <c:pt idx="363">
                  <c:v>52.138465881347699</c:v>
                </c:pt>
                <c:pt idx="364">
                  <c:v>46.046150207519503</c:v>
                </c:pt>
                <c:pt idx="365">
                  <c:v>48.369235992431598</c:v>
                </c:pt>
                <c:pt idx="366">
                  <c:v>48.907691955566399</c:v>
                </c:pt>
                <c:pt idx="367">
                  <c:v>47.107696533203097</c:v>
                </c:pt>
                <c:pt idx="368">
                  <c:v>44.646155118942303</c:v>
                </c:pt>
                <c:pt idx="369">
                  <c:v>40.307693481445298</c:v>
                </c:pt>
                <c:pt idx="370">
                  <c:v>40.999999046325698</c:v>
                </c:pt>
                <c:pt idx="371">
                  <c:v>43.415384292602504</c:v>
                </c:pt>
                <c:pt idx="372">
                  <c:v>41.107692718505902</c:v>
                </c:pt>
                <c:pt idx="373">
                  <c:v>41.738460540771499</c:v>
                </c:pt>
                <c:pt idx="374">
                  <c:v>42.399997711181598</c:v>
                </c:pt>
                <c:pt idx="375">
                  <c:v>47.184616088867202</c:v>
                </c:pt>
                <c:pt idx="376">
                  <c:v>44.015384674072301</c:v>
                </c:pt>
                <c:pt idx="377">
                  <c:v>46.5692300796509</c:v>
                </c:pt>
                <c:pt idx="378">
                  <c:v>44.215384483337402</c:v>
                </c:pt>
                <c:pt idx="379">
                  <c:v>45.1384601593018</c:v>
                </c:pt>
                <c:pt idx="380">
                  <c:v>45.046154499053998</c:v>
                </c:pt>
                <c:pt idx="381">
                  <c:v>45.646152496337898</c:v>
                </c:pt>
                <c:pt idx="382">
                  <c:v>46.661537170410199</c:v>
                </c:pt>
                <c:pt idx="383">
                  <c:v>46.830766677856403</c:v>
                </c:pt>
                <c:pt idx="384">
                  <c:v>41.630771636962898</c:v>
                </c:pt>
                <c:pt idx="385">
                  <c:v>40.0769233703613</c:v>
                </c:pt>
                <c:pt idx="386">
                  <c:v>37.907691955566399</c:v>
                </c:pt>
                <c:pt idx="387">
                  <c:v>41.169231414794901</c:v>
                </c:pt>
                <c:pt idx="388">
                  <c:v>38.815383911132798</c:v>
                </c:pt>
                <c:pt idx="389">
                  <c:v>41.323074340820298</c:v>
                </c:pt>
                <c:pt idx="390">
                  <c:v>40.661544799804702</c:v>
                </c:pt>
                <c:pt idx="391">
                  <c:v>41.692306518554702</c:v>
                </c:pt>
                <c:pt idx="392">
                  <c:v>38.676925659179702</c:v>
                </c:pt>
                <c:pt idx="393">
                  <c:v>42.723075866699197</c:v>
                </c:pt>
                <c:pt idx="394">
                  <c:v>38.907691955566399</c:v>
                </c:pt>
                <c:pt idx="395">
                  <c:v>40.784614562988303</c:v>
                </c:pt>
                <c:pt idx="396">
                  <c:v>37</c:v>
                </c:pt>
                <c:pt idx="397">
                  <c:v>44.338462829589801</c:v>
                </c:pt>
                <c:pt idx="398">
                  <c:v>46.384613856673198</c:v>
                </c:pt>
                <c:pt idx="399">
                  <c:v>50.492311477661097</c:v>
                </c:pt>
                <c:pt idx="400">
                  <c:v>43.1076917648315</c:v>
                </c:pt>
                <c:pt idx="401">
                  <c:v>39.5076904296875</c:v>
                </c:pt>
                <c:pt idx="402">
                  <c:v>40.030767440795898</c:v>
                </c:pt>
                <c:pt idx="403">
                  <c:v>39.969230651855497</c:v>
                </c:pt>
                <c:pt idx="404">
                  <c:v>38.123077392578097</c:v>
                </c:pt>
                <c:pt idx="405">
                  <c:v>36.353847503662102</c:v>
                </c:pt>
                <c:pt idx="406">
                  <c:v>31.107688903808601</c:v>
                </c:pt>
                <c:pt idx="407">
                  <c:v>32.323074340820298</c:v>
                </c:pt>
                <c:pt idx="408">
                  <c:v>31.400001525878899</c:v>
                </c:pt>
                <c:pt idx="409">
                  <c:v>34.107688903808601</c:v>
                </c:pt>
                <c:pt idx="410">
                  <c:v>29.092308044433601</c:v>
                </c:pt>
                <c:pt idx="411">
                  <c:v>31.707687377929702</c:v>
                </c:pt>
                <c:pt idx="412">
                  <c:v>28.953842163085898</c:v>
                </c:pt>
                <c:pt idx="413">
                  <c:v>31.446151733398398</c:v>
                </c:pt>
                <c:pt idx="414">
                  <c:v>29.800003051757798</c:v>
                </c:pt>
                <c:pt idx="415">
                  <c:v>28.169235229492202</c:v>
                </c:pt>
                <c:pt idx="416">
                  <c:v>25.3538513183594</c:v>
                </c:pt>
                <c:pt idx="417">
                  <c:v>29.323074340820298</c:v>
                </c:pt>
                <c:pt idx="418">
                  <c:v>28.538467407226602</c:v>
                </c:pt>
                <c:pt idx="419">
                  <c:v>31.1076965332031</c:v>
                </c:pt>
                <c:pt idx="420">
                  <c:v>32.107696533203097</c:v>
                </c:pt>
                <c:pt idx="421">
                  <c:v>29.292307853698698</c:v>
                </c:pt>
                <c:pt idx="422">
                  <c:v>23.5846157073975</c:v>
                </c:pt>
                <c:pt idx="423">
                  <c:v>23.446154654026</c:v>
                </c:pt>
                <c:pt idx="424">
                  <c:v>18.169231414794901</c:v>
                </c:pt>
                <c:pt idx="425">
                  <c:v>18.415382385253899</c:v>
                </c:pt>
                <c:pt idx="426">
                  <c:v>19.061538696289102</c:v>
                </c:pt>
                <c:pt idx="427">
                  <c:v>22.184616088867202</c:v>
                </c:pt>
                <c:pt idx="428">
                  <c:v>17.830764770507798</c:v>
                </c:pt>
                <c:pt idx="429">
                  <c:v>20.030776977539102</c:v>
                </c:pt>
                <c:pt idx="430">
                  <c:v>16.600002288818398</c:v>
                </c:pt>
                <c:pt idx="431">
                  <c:v>20.984615325927699</c:v>
                </c:pt>
                <c:pt idx="432">
                  <c:v>17.984615325927699</c:v>
                </c:pt>
                <c:pt idx="433">
                  <c:v>19.738461494445801</c:v>
                </c:pt>
                <c:pt idx="434">
                  <c:v>19.507692337036101</c:v>
                </c:pt>
                <c:pt idx="435">
                  <c:v>25.415385007858301</c:v>
                </c:pt>
                <c:pt idx="436">
                  <c:v>22.230768203735401</c:v>
                </c:pt>
                <c:pt idx="437">
                  <c:v>26.523075103759801</c:v>
                </c:pt>
                <c:pt idx="438">
                  <c:v>25.676921844482401</c:v>
                </c:pt>
                <c:pt idx="439">
                  <c:v>22.461539268493699</c:v>
                </c:pt>
                <c:pt idx="440">
                  <c:v>20.4461526870728</c:v>
                </c:pt>
                <c:pt idx="441">
                  <c:v>25.984615325927699</c:v>
                </c:pt>
                <c:pt idx="442">
                  <c:v>-564.49230957031295</c:v>
                </c:pt>
                <c:pt idx="443">
                  <c:v>-561.876953125</c:v>
                </c:pt>
                <c:pt idx="444">
                  <c:v>-561.90765380859398</c:v>
                </c:pt>
                <c:pt idx="445">
                  <c:v>-560.707763671875</c:v>
                </c:pt>
                <c:pt idx="446">
                  <c:v>-567.96929931640602</c:v>
                </c:pt>
                <c:pt idx="447">
                  <c:v>-564.56915283203102</c:v>
                </c:pt>
                <c:pt idx="448">
                  <c:v>-566.677001953125</c:v>
                </c:pt>
                <c:pt idx="449">
                  <c:v>-560.98455810546898</c:v>
                </c:pt>
                <c:pt idx="450">
                  <c:v>-566.63073730468795</c:v>
                </c:pt>
                <c:pt idx="451">
                  <c:v>-565.38458251953102</c:v>
                </c:pt>
                <c:pt idx="452">
                  <c:v>-564.15386962890602</c:v>
                </c:pt>
                <c:pt idx="453">
                  <c:v>-563.56927490234398</c:v>
                </c:pt>
                <c:pt idx="454">
                  <c:v>-568.39996337890602</c:v>
                </c:pt>
                <c:pt idx="455">
                  <c:v>19.000000476837201</c:v>
                </c:pt>
                <c:pt idx="456">
                  <c:v>18.107692718505898</c:v>
                </c:pt>
                <c:pt idx="457">
                  <c:v>17.569231241941502</c:v>
                </c:pt>
                <c:pt idx="458">
                  <c:v>13.7384605407715</c:v>
                </c:pt>
                <c:pt idx="459">
                  <c:v>18.323074340820298</c:v>
                </c:pt>
                <c:pt idx="460">
                  <c:v>17.8461608886719</c:v>
                </c:pt>
                <c:pt idx="461">
                  <c:v>19.1076965332031</c:v>
                </c:pt>
                <c:pt idx="462">
                  <c:v>13.4769287109375</c:v>
                </c:pt>
                <c:pt idx="463">
                  <c:v>16.292308807373001</c:v>
                </c:pt>
                <c:pt idx="464">
                  <c:v>12.415382385253899</c:v>
                </c:pt>
                <c:pt idx="465">
                  <c:v>11.1692352294922</c:v>
                </c:pt>
                <c:pt idx="466">
                  <c:v>7.4769210815429696</c:v>
                </c:pt>
                <c:pt idx="467">
                  <c:v>12.1076965332031</c:v>
                </c:pt>
                <c:pt idx="468">
                  <c:v>12.969230651855501</c:v>
                </c:pt>
                <c:pt idx="469">
                  <c:v>13.1999969482422</c:v>
                </c:pt>
                <c:pt idx="470">
                  <c:v>8.8153848648071307</c:v>
                </c:pt>
                <c:pt idx="471">
                  <c:v>15.984619140625</c:v>
                </c:pt>
                <c:pt idx="472">
                  <c:v>15.5538482666016</c:v>
                </c:pt>
                <c:pt idx="473">
                  <c:v>12.076927185058601</c:v>
                </c:pt>
                <c:pt idx="474">
                  <c:v>12.599998474121101</c:v>
                </c:pt>
                <c:pt idx="475">
                  <c:v>13.2307739257812</c:v>
                </c:pt>
                <c:pt idx="476">
                  <c:v>11.9538421630859</c:v>
                </c:pt>
                <c:pt idx="477">
                  <c:v>16.184616088867202</c:v>
                </c:pt>
                <c:pt idx="478">
                  <c:v>17.230766296386701</c:v>
                </c:pt>
                <c:pt idx="479">
                  <c:v>22.046150207519499</c:v>
                </c:pt>
                <c:pt idx="480">
                  <c:v>19.584609985351602</c:v>
                </c:pt>
                <c:pt idx="481">
                  <c:v>22.3538513183594</c:v>
                </c:pt>
                <c:pt idx="482">
                  <c:v>20.292304992675799</c:v>
                </c:pt>
                <c:pt idx="483">
                  <c:v>22.461540222168001</c:v>
                </c:pt>
                <c:pt idx="484">
                  <c:v>15.692307949066199</c:v>
                </c:pt>
                <c:pt idx="485">
                  <c:v>16.123077869415301</c:v>
                </c:pt>
                <c:pt idx="486">
                  <c:v>17.353845596313501</c:v>
                </c:pt>
                <c:pt idx="487">
                  <c:v>13.5230770111084</c:v>
                </c:pt>
                <c:pt idx="488">
                  <c:v>13.723075866699199</c:v>
                </c:pt>
                <c:pt idx="489">
                  <c:v>11.984611511230501</c:v>
                </c:pt>
                <c:pt idx="490">
                  <c:v>7.8153839111328098</c:v>
                </c:pt>
                <c:pt idx="491">
                  <c:v>8.8153848648071307</c:v>
                </c:pt>
                <c:pt idx="492">
                  <c:v>5.8923076391220102</c:v>
                </c:pt>
                <c:pt idx="493">
                  <c:v>7.9846115112304696</c:v>
                </c:pt>
                <c:pt idx="494">
                  <c:v>4.2153854370117196</c:v>
                </c:pt>
                <c:pt idx="495">
                  <c:v>4.2307682037353498</c:v>
                </c:pt>
                <c:pt idx="496">
                  <c:v>0.93846321105956998</c:v>
                </c:pt>
                <c:pt idx="497">
                  <c:v>4.1538467407226598</c:v>
                </c:pt>
                <c:pt idx="498">
                  <c:v>4.0769271850585902</c:v>
                </c:pt>
                <c:pt idx="499">
                  <c:v>4.4615402221679696</c:v>
                </c:pt>
                <c:pt idx="500">
                  <c:v>6.6615371704101598</c:v>
                </c:pt>
                <c:pt idx="501">
                  <c:v>6.8153839111328098</c:v>
                </c:pt>
                <c:pt idx="502">
                  <c:v>7.2000007629394496</c:v>
                </c:pt>
                <c:pt idx="503">
                  <c:v>5.3846158981323198</c:v>
                </c:pt>
                <c:pt idx="504">
                  <c:v>3.9538459777832</c:v>
                </c:pt>
                <c:pt idx="505">
                  <c:v>-0.4923095703125</c:v>
                </c:pt>
                <c:pt idx="506">
                  <c:v>-4.5538482666015598</c:v>
                </c:pt>
                <c:pt idx="507">
                  <c:v>-2.9538421630859402</c:v>
                </c:pt>
                <c:pt idx="508">
                  <c:v>-1.4615478515625</c:v>
                </c:pt>
                <c:pt idx="509">
                  <c:v>2.8307647705078098</c:v>
                </c:pt>
                <c:pt idx="510">
                  <c:v>3.5846252441406201</c:v>
                </c:pt>
                <c:pt idx="511">
                  <c:v>3.1076889038085902</c:v>
                </c:pt>
                <c:pt idx="512">
                  <c:v>2.24615478515625</c:v>
                </c:pt>
                <c:pt idx="513">
                  <c:v>-0.58460998535156194</c:v>
                </c:pt>
                <c:pt idx="514">
                  <c:v>-4.61578369140625E-2</c:v>
                </c:pt>
                <c:pt idx="515">
                  <c:v>1.5692291259765601</c:v>
                </c:pt>
                <c:pt idx="516">
                  <c:v>5.9384613037109402</c:v>
                </c:pt>
                <c:pt idx="517">
                  <c:v>7.1230773925781197</c:v>
                </c:pt>
                <c:pt idx="518">
                  <c:v>9.73846435546875</c:v>
                </c:pt>
                <c:pt idx="519">
                  <c:v>9.9538421630859393</c:v>
                </c:pt>
                <c:pt idx="520">
                  <c:v>6.8769226074218697</c:v>
                </c:pt>
                <c:pt idx="521">
                  <c:v>3.7230758666992201</c:v>
                </c:pt>
                <c:pt idx="522">
                  <c:v>1.35384368896484</c:v>
                </c:pt>
                <c:pt idx="523">
                  <c:v>2.3538463115692099</c:v>
                </c:pt>
                <c:pt idx="524">
                  <c:v>2.4153823852539098</c:v>
                </c:pt>
                <c:pt idx="525">
                  <c:v>1.72307682037354</c:v>
                </c:pt>
                <c:pt idx="526">
                  <c:v>-0.13846158981323201</c:v>
                </c:pt>
                <c:pt idx="527">
                  <c:v>-1.24615478515625</c:v>
                </c:pt>
                <c:pt idx="528">
                  <c:v>0.87692356109619096</c:v>
                </c:pt>
                <c:pt idx="529">
                  <c:v>0.70769500732421897</c:v>
                </c:pt>
                <c:pt idx="530">
                  <c:v>-8.4307689666747994</c:v>
                </c:pt>
                <c:pt idx="531">
                  <c:v>-0.75384712219238303</c:v>
                </c:pt>
                <c:pt idx="532">
                  <c:v>-0.30769157409668002</c:v>
                </c:pt>
                <c:pt idx="533">
                  <c:v>5.75384521484375</c:v>
                </c:pt>
                <c:pt idx="534">
                  <c:v>1.2153854370117201</c:v>
                </c:pt>
                <c:pt idx="535">
                  <c:v>3.6000061035156201</c:v>
                </c:pt>
                <c:pt idx="536">
                  <c:v>-1.5692310333252</c:v>
                </c:pt>
                <c:pt idx="537">
                  <c:v>-2.4461517333984402</c:v>
                </c:pt>
                <c:pt idx="538">
                  <c:v>-3.9538440704345699</c:v>
                </c:pt>
                <c:pt idx="539">
                  <c:v>0.16923141479492201</c:v>
                </c:pt>
                <c:pt idx="540">
                  <c:v>1.3538455963134799</c:v>
                </c:pt>
                <c:pt idx="541">
                  <c:v>-1.8461551666259799</c:v>
                </c:pt>
                <c:pt idx="542">
                  <c:v>-5.3076934814453098</c:v>
                </c:pt>
                <c:pt idx="543">
                  <c:v>4.1846141815185502</c:v>
                </c:pt>
                <c:pt idx="544">
                  <c:v>-3.4461593627929701</c:v>
                </c:pt>
                <c:pt idx="545">
                  <c:v>-1.76922607421875</c:v>
                </c:pt>
                <c:pt idx="546">
                  <c:v>-8.1846008300781197</c:v>
                </c:pt>
                <c:pt idx="547">
                  <c:v>-0.446151733398437</c:v>
                </c:pt>
                <c:pt idx="548">
                  <c:v>-4.4461517333984402</c:v>
                </c:pt>
                <c:pt idx="549">
                  <c:v>-0.630767822265625</c:v>
                </c:pt>
                <c:pt idx="550">
                  <c:v>-2.0615386962890598</c:v>
                </c:pt>
                <c:pt idx="551">
                  <c:v>1.1999969482421899</c:v>
                </c:pt>
                <c:pt idx="552">
                  <c:v>-2.4615325927734402</c:v>
                </c:pt>
                <c:pt idx="553">
                  <c:v>1.53961181640625E-2</c:v>
                </c:pt>
                <c:pt idx="554">
                  <c:v>1.03076171875</c:v>
                </c:pt>
                <c:pt idx="555">
                  <c:v>3.1230621337890598</c:v>
                </c:pt>
                <c:pt idx="556">
                  <c:v>3.1538391113281201</c:v>
                </c:pt>
                <c:pt idx="557">
                  <c:v>5.5846252441406197</c:v>
                </c:pt>
                <c:pt idx="558">
                  <c:v>4.4769287109375</c:v>
                </c:pt>
                <c:pt idx="559">
                  <c:v>12.1076965332031</c:v>
                </c:pt>
                <c:pt idx="560">
                  <c:v>9.4461517333984393</c:v>
                </c:pt>
                <c:pt idx="561">
                  <c:v>9.7538604736328107</c:v>
                </c:pt>
                <c:pt idx="562">
                  <c:v>8.1230773925781197</c:v>
                </c:pt>
                <c:pt idx="563">
                  <c:v>13.6000061035156</c:v>
                </c:pt>
                <c:pt idx="564">
                  <c:v>11.6153869628906</c:v>
                </c:pt>
                <c:pt idx="565">
                  <c:v>14.8461456298828</c:v>
                </c:pt>
                <c:pt idx="566">
                  <c:v>10.6307678222656</c:v>
                </c:pt>
                <c:pt idx="567">
                  <c:v>7.0000038146972701</c:v>
                </c:pt>
                <c:pt idx="568">
                  <c:v>8.4769210815429705</c:v>
                </c:pt>
                <c:pt idx="569">
                  <c:v>7.3230781555175799</c:v>
                </c:pt>
                <c:pt idx="570">
                  <c:v>4.6307716369628897</c:v>
                </c:pt>
                <c:pt idx="571">
                  <c:v>13.261537551879901</c:v>
                </c:pt>
                <c:pt idx="572">
                  <c:v>11.5384635925293</c:v>
                </c:pt>
                <c:pt idx="573">
                  <c:v>17.415384769439701</c:v>
                </c:pt>
                <c:pt idx="574">
                  <c:v>23.107692837715099</c:v>
                </c:pt>
                <c:pt idx="575">
                  <c:v>24.769230365753199</c:v>
                </c:pt>
                <c:pt idx="576">
                  <c:v>25.230769634246801</c:v>
                </c:pt>
                <c:pt idx="577">
                  <c:v>28.399997711181602</c:v>
                </c:pt>
                <c:pt idx="578">
                  <c:v>30.692306518554702</c:v>
                </c:pt>
                <c:pt idx="579">
                  <c:v>37.461539268493702</c:v>
                </c:pt>
                <c:pt idx="580">
                  <c:v>40.815387725830099</c:v>
                </c:pt>
                <c:pt idx="581">
                  <c:v>43.092315673828097</c:v>
                </c:pt>
                <c:pt idx="582">
                  <c:v>42.861534118652301</c:v>
                </c:pt>
                <c:pt idx="583">
                  <c:v>50.307693481445298</c:v>
                </c:pt>
                <c:pt idx="584">
                  <c:v>45.384613037109403</c:v>
                </c:pt>
                <c:pt idx="585">
                  <c:v>44.138458251953097</c:v>
                </c:pt>
                <c:pt idx="586">
                  <c:v>39.723068237304702</c:v>
                </c:pt>
                <c:pt idx="587">
                  <c:v>38.400009155273402</c:v>
                </c:pt>
                <c:pt idx="588">
                  <c:v>37.7538452148438</c:v>
                </c:pt>
                <c:pt idx="589">
                  <c:v>39.4923095703125</c:v>
                </c:pt>
                <c:pt idx="590">
                  <c:v>40.169235229492202</c:v>
                </c:pt>
                <c:pt idx="591">
                  <c:v>38.307685852050803</c:v>
                </c:pt>
                <c:pt idx="592">
                  <c:v>37.276924133300803</c:v>
                </c:pt>
                <c:pt idx="593">
                  <c:v>37.230770111083999</c:v>
                </c:pt>
                <c:pt idx="594">
                  <c:v>32.415385007858298</c:v>
                </c:pt>
                <c:pt idx="595">
                  <c:v>34.092300415039098</c:v>
                </c:pt>
                <c:pt idx="596">
                  <c:v>32.846160888671903</c:v>
                </c:pt>
                <c:pt idx="597">
                  <c:v>31.492301940918001</c:v>
                </c:pt>
                <c:pt idx="598">
                  <c:v>34.507692337036097</c:v>
                </c:pt>
                <c:pt idx="599">
                  <c:v>36.476923942565897</c:v>
                </c:pt>
                <c:pt idx="600">
                  <c:v>33.692306518554702</c:v>
                </c:pt>
                <c:pt idx="601">
                  <c:v>36.738460540771499</c:v>
                </c:pt>
                <c:pt idx="602">
                  <c:v>34.4307670593262</c:v>
                </c:pt>
                <c:pt idx="603">
                  <c:v>42.507694244384801</c:v>
                </c:pt>
                <c:pt idx="604">
                  <c:v>48.430772781372099</c:v>
                </c:pt>
                <c:pt idx="605">
                  <c:v>50.030769348144503</c:v>
                </c:pt>
                <c:pt idx="606">
                  <c:v>58.338460922241197</c:v>
                </c:pt>
                <c:pt idx="607">
                  <c:v>67.292308807373004</c:v>
                </c:pt>
                <c:pt idx="608">
                  <c:v>74.723075866699205</c:v>
                </c:pt>
                <c:pt idx="609">
                  <c:v>83.892311096191406</c:v>
                </c:pt>
                <c:pt idx="610">
                  <c:v>91.107692718505902</c:v>
                </c:pt>
                <c:pt idx="611">
                  <c:v>101.13846206665001</c:v>
                </c:pt>
                <c:pt idx="612">
                  <c:v>112.523073196411</c:v>
                </c:pt>
                <c:pt idx="613">
                  <c:v>126.50768661499001</c:v>
                </c:pt>
                <c:pt idx="614">
                  <c:v>143.00000762939499</c:v>
                </c:pt>
                <c:pt idx="615">
                  <c:v>161.10768890380899</c:v>
                </c:pt>
                <c:pt idx="616">
                  <c:v>172.30768966674799</c:v>
                </c:pt>
                <c:pt idx="617">
                  <c:v>193.26153564453099</c:v>
                </c:pt>
                <c:pt idx="618">
                  <c:v>211.90769577026401</c:v>
                </c:pt>
                <c:pt idx="619">
                  <c:v>236.29230499267601</c:v>
                </c:pt>
                <c:pt idx="620">
                  <c:v>267.44615173339798</c:v>
                </c:pt>
                <c:pt idx="621">
                  <c:v>302.56923675537098</c:v>
                </c:pt>
                <c:pt idx="622">
                  <c:v>336.861534118652</c:v>
                </c:pt>
                <c:pt idx="623">
                  <c:v>383.138465881348</c:v>
                </c:pt>
                <c:pt idx="624">
                  <c:v>428.79998779296898</c:v>
                </c:pt>
                <c:pt idx="625">
                  <c:v>484.03075408935501</c:v>
                </c:pt>
                <c:pt idx="626">
                  <c:v>551.39999389648403</c:v>
                </c:pt>
                <c:pt idx="627">
                  <c:v>622.66154479980503</c:v>
                </c:pt>
                <c:pt idx="628">
                  <c:v>699.90766906738304</c:v>
                </c:pt>
                <c:pt idx="629">
                  <c:v>788.44613647460903</c:v>
                </c:pt>
                <c:pt idx="630">
                  <c:v>887.35382080078102</c:v>
                </c:pt>
                <c:pt idx="631">
                  <c:v>1003.78462219238</c:v>
                </c:pt>
                <c:pt idx="632">
                  <c:v>1129.09230041504</c:v>
                </c:pt>
                <c:pt idx="633">
                  <c:v>1263.78465270996</c:v>
                </c:pt>
                <c:pt idx="634">
                  <c:v>1415.23083496094</c:v>
                </c:pt>
                <c:pt idx="635">
                  <c:v>1582.86158752441</c:v>
                </c:pt>
                <c:pt idx="636">
                  <c:v>1766.7692565918001</c:v>
                </c:pt>
                <c:pt idx="637">
                  <c:v>1974.9384002685499</c:v>
                </c:pt>
                <c:pt idx="638">
                  <c:v>2201.0769653320299</c:v>
                </c:pt>
                <c:pt idx="639">
                  <c:v>2453.5078125</c:v>
                </c:pt>
                <c:pt idx="640">
                  <c:v>2719.83082580566</c:v>
                </c:pt>
                <c:pt idx="641">
                  <c:v>3014.1539001464798</c:v>
                </c:pt>
                <c:pt idx="642">
                  <c:v>3341.89231872559</c:v>
                </c:pt>
                <c:pt idx="643">
                  <c:v>3692.4616088867201</c:v>
                </c:pt>
                <c:pt idx="644">
                  <c:v>4067.2308654785202</c:v>
                </c:pt>
                <c:pt idx="645">
                  <c:v>4460.8459358215296</c:v>
                </c:pt>
                <c:pt idx="646">
                  <c:v>4865.5997972488403</c:v>
                </c:pt>
                <c:pt idx="647">
                  <c:v>5279.5537719726599</c:v>
                </c:pt>
                <c:pt idx="648">
                  <c:v>5702.3078422546396</c:v>
                </c:pt>
                <c:pt idx="649">
                  <c:v>6140.3078880310104</c:v>
                </c:pt>
                <c:pt idx="650">
                  <c:v>6578.4151515960702</c:v>
                </c:pt>
                <c:pt idx="651">
                  <c:v>7022.1997594833401</c:v>
                </c:pt>
                <c:pt idx="652">
                  <c:v>7470.4922866821298</c:v>
                </c:pt>
                <c:pt idx="653">
                  <c:v>7916.93845367432</c:v>
                </c:pt>
                <c:pt idx="654">
                  <c:v>8364.6922187805194</c:v>
                </c:pt>
                <c:pt idx="655">
                  <c:v>8782.1692886352503</c:v>
                </c:pt>
                <c:pt idx="656">
                  <c:v>9188.8772354125995</c:v>
                </c:pt>
                <c:pt idx="657">
                  <c:v>9575.9696044921893</c:v>
                </c:pt>
                <c:pt idx="658">
                  <c:v>9937.9230804443396</c:v>
                </c:pt>
                <c:pt idx="659">
                  <c:v>10303.107963562001</c:v>
                </c:pt>
                <c:pt idx="660">
                  <c:v>10630.6926345825</c:v>
                </c:pt>
                <c:pt idx="661">
                  <c:v>10934.169532775901</c:v>
                </c:pt>
                <c:pt idx="662">
                  <c:v>11201.491973877</c:v>
                </c:pt>
                <c:pt idx="663">
                  <c:v>11432.6925506592</c:v>
                </c:pt>
                <c:pt idx="664">
                  <c:v>11625.2000579834</c:v>
                </c:pt>
                <c:pt idx="665">
                  <c:v>11775.076866149901</c:v>
                </c:pt>
                <c:pt idx="666">
                  <c:v>11889.0926818848</c:v>
                </c:pt>
                <c:pt idx="667">
                  <c:v>11947.185028076199</c:v>
                </c:pt>
                <c:pt idx="668">
                  <c:v>11986.6923675537</c:v>
                </c:pt>
                <c:pt idx="669">
                  <c:v>11972.061874389599</c:v>
                </c:pt>
                <c:pt idx="670">
                  <c:v>11911.8156738281</c:v>
                </c:pt>
                <c:pt idx="671">
                  <c:v>11818.907669067399</c:v>
                </c:pt>
                <c:pt idx="672">
                  <c:v>11671.1845397949</c:v>
                </c:pt>
                <c:pt idx="673">
                  <c:v>11494.923202514599</c:v>
                </c:pt>
                <c:pt idx="674">
                  <c:v>11286.2306518555</c:v>
                </c:pt>
                <c:pt idx="675">
                  <c:v>11051.030937194801</c:v>
                </c:pt>
                <c:pt idx="676">
                  <c:v>10796.999649047901</c:v>
                </c:pt>
                <c:pt idx="677">
                  <c:v>10512.0000152588</c:v>
                </c:pt>
                <c:pt idx="678">
                  <c:v>10206.6306915283</c:v>
                </c:pt>
                <c:pt idx="679">
                  <c:v>9888.2150087356604</c:v>
                </c:pt>
                <c:pt idx="680">
                  <c:v>9551.0919914245605</c:v>
                </c:pt>
                <c:pt idx="681">
                  <c:v>9185.7846455573999</c:v>
                </c:pt>
                <c:pt idx="682">
                  <c:v>8823.6618690490704</c:v>
                </c:pt>
                <c:pt idx="683">
                  <c:v>8464.2303199768103</c:v>
                </c:pt>
                <c:pt idx="684">
                  <c:v>8103.2306022643997</c:v>
                </c:pt>
                <c:pt idx="685">
                  <c:v>7741.7077140808096</c:v>
                </c:pt>
                <c:pt idx="686">
                  <c:v>7386.6771564483597</c:v>
                </c:pt>
                <c:pt idx="687">
                  <c:v>7057.9998130798303</c:v>
                </c:pt>
                <c:pt idx="688">
                  <c:v>6715.2152652740497</c:v>
                </c:pt>
                <c:pt idx="689">
                  <c:v>6374.1232566833496</c:v>
                </c:pt>
                <c:pt idx="690">
                  <c:v>6048.0614328384399</c:v>
                </c:pt>
                <c:pt idx="691">
                  <c:v>5732.12302398682</c:v>
                </c:pt>
                <c:pt idx="692">
                  <c:v>5421.2613220214798</c:v>
                </c:pt>
                <c:pt idx="693">
                  <c:v>5142.1693267822302</c:v>
                </c:pt>
                <c:pt idx="694">
                  <c:v>4868.7997589111301</c:v>
                </c:pt>
                <c:pt idx="695">
                  <c:v>4608.0151977539099</c:v>
                </c:pt>
                <c:pt idx="696">
                  <c:v>4357.3382568359402</c:v>
                </c:pt>
                <c:pt idx="697">
                  <c:v>4115.5539245605496</c:v>
                </c:pt>
                <c:pt idx="698">
                  <c:v>3883.1692352294899</c:v>
                </c:pt>
                <c:pt idx="699">
                  <c:v>3672.2154388427698</c:v>
                </c:pt>
                <c:pt idx="700">
                  <c:v>3449.3384094238299</c:v>
                </c:pt>
                <c:pt idx="701">
                  <c:v>3258.4923095703102</c:v>
                </c:pt>
                <c:pt idx="702">
                  <c:v>3080.123046875</c:v>
                </c:pt>
                <c:pt idx="703">
                  <c:v>2921.2923583984398</c:v>
                </c:pt>
                <c:pt idx="704">
                  <c:v>2764.26147460938</c:v>
                </c:pt>
                <c:pt idx="705">
                  <c:v>2619.5538330078102</c:v>
                </c:pt>
                <c:pt idx="706">
                  <c:v>2474.4461212158199</c:v>
                </c:pt>
                <c:pt idx="707">
                  <c:v>2352.58471679688</c:v>
                </c:pt>
                <c:pt idx="708">
                  <c:v>2235.04614257813</c:v>
                </c:pt>
                <c:pt idx="709">
                  <c:v>2126.2000427246098</c:v>
                </c:pt>
                <c:pt idx="710">
                  <c:v>2022.0461120605501</c:v>
                </c:pt>
                <c:pt idx="711">
                  <c:v>1935.9845886230501</c:v>
                </c:pt>
                <c:pt idx="712">
                  <c:v>1854.4768676757801</c:v>
                </c:pt>
                <c:pt idx="713">
                  <c:v>1784.3076782226599</c:v>
                </c:pt>
                <c:pt idx="714">
                  <c:v>1714.9076538085901</c:v>
                </c:pt>
                <c:pt idx="715">
                  <c:v>1649.8461303710901</c:v>
                </c:pt>
                <c:pt idx="716">
                  <c:v>1589.2154083252001</c:v>
                </c:pt>
                <c:pt idx="717">
                  <c:v>1533.2307586669899</c:v>
                </c:pt>
                <c:pt idx="718">
                  <c:v>1482.8153381347699</c:v>
                </c:pt>
                <c:pt idx="719">
                  <c:v>1440.18455505371</c:v>
                </c:pt>
                <c:pt idx="720">
                  <c:v>1394.4922561645501</c:v>
                </c:pt>
                <c:pt idx="721">
                  <c:v>1357.32302093506</c:v>
                </c:pt>
                <c:pt idx="722">
                  <c:v>1322.3538017272899</c:v>
                </c:pt>
                <c:pt idx="723">
                  <c:v>1295.4922599792501</c:v>
                </c:pt>
                <c:pt idx="724">
                  <c:v>1265.40001678467</c:v>
                </c:pt>
                <c:pt idx="725">
                  <c:v>1231.50772424042</c:v>
                </c:pt>
                <c:pt idx="726">
                  <c:v>1205.59997558594</c:v>
                </c:pt>
                <c:pt idx="727">
                  <c:v>1181.8769493103</c:v>
                </c:pt>
                <c:pt idx="728">
                  <c:v>1161.1692314147899</c:v>
                </c:pt>
                <c:pt idx="729">
                  <c:v>1139.2615509033201</c:v>
                </c:pt>
                <c:pt idx="730">
                  <c:v>1118.92309570312</c:v>
                </c:pt>
                <c:pt idx="731">
                  <c:v>1101.7692222595199</c:v>
                </c:pt>
                <c:pt idx="732">
                  <c:v>1085.10768890381</c:v>
                </c:pt>
                <c:pt idx="733">
                  <c:v>1072.5846405029299</c:v>
                </c:pt>
                <c:pt idx="734">
                  <c:v>1057.92309570312</c:v>
                </c:pt>
                <c:pt idx="735">
                  <c:v>1048.86155700684</c:v>
                </c:pt>
                <c:pt idx="736">
                  <c:v>1039.3692169189501</c:v>
                </c:pt>
                <c:pt idx="737">
                  <c:v>1030.49231719971</c:v>
                </c:pt>
                <c:pt idx="738">
                  <c:v>1030.1846084594699</c:v>
                </c:pt>
                <c:pt idx="739">
                  <c:v>1022.09232330322</c:v>
                </c:pt>
                <c:pt idx="740">
                  <c:v>1015.41539764404</c:v>
                </c:pt>
                <c:pt idx="741">
                  <c:v>1010.92308044434</c:v>
                </c:pt>
                <c:pt idx="742">
                  <c:v>1002.41542053223</c:v>
                </c:pt>
                <c:pt idx="743">
                  <c:v>994.83075714111305</c:v>
                </c:pt>
                <c:pt idx="744">
                  <c:v>990.215370178223</c:v>
                </c:pt>
                <c:pt idx="745">
                  <c:v>984.61537170410202</c:v>
                </c:pt>
                <c:pt idx="746">
                  <c:v>983.66156005859398</c:v>
                </c:pt>
                <c:pt idx="747">
                  <c:v>984.52305603027298</c:v>
                </c:pt>
                <c:pt idx="748">
                  <c:v>983.87694549560501</c:v>
                </c:pt>
                <c:pt idx="749">
                  <c:v>976.83076858520496</c:v>
                </c:pt>
                <c:pt idx="750">
                  <c:v>973.12305450439499</c:v>
                </c:pt>
                <c:pt idx="751">
                  <c:v>971.03075408935501</c:v>
                </c:pt>
                <c:pt idx="752">
                  <c:v>968.16925048828102</c:v>
                </c:pt>
                <c:pt idx="753">
                  <c:v>966.86151123046898</c:v>
                </c:pt>
                <c:pt idx="754">
                  <c:v>963.153846740723</c:v>
                </c:pt>
                <c:pt idx="755">
                  <c:v>963.55387115478504</c:v>
                </c:pt>
                <c:pt idx="756">
                  <c:v>964.44612884521496</c:v>
                </c:pt>
                <c:pt idx="757">
                  <c:v>966.32307434081997</c:v>
                </c:pt>
                <c:pt idx="758">
                  <c:v>962.184608459473</c:v>
                </c:pt>
                <c:pt idx="759">
                  <c:v>960.70767974853504</c:v>
                </c:pt>
                <c:pt idx="760">
                  <c:v>956.96920776367199</c:v>
                </c:pt>
                <c:pt idx="761">
                  <c:v>952.0615234375</c:v>
                </c:pt>
                <c:pt idx="762">
                  <c:v>956.29231262206997</c:v>
                </c:pt>
                <c:pt idx="763">
                  <c:v>957.06150817871105</c:v>
                </c:pt>
                <c:pt idx="764">
                  <c:v>956.73843383789097</c:v>
                </c:pt>
                <c:pt idx="765">
                  <c:v>955.30772399902298</c:v>
                </c:pt>
                <c:pt idx="766">
                  <c:v>953.21539306640602</c:v>
                </c:pt>
                <c:pt idx="767">
                  <c:v>958.892333984375</c:v>
                </c:pt>
                <c:pt idx="768">
                  <c:v>958.076904296875</c:v>
                </c:pt>
                <c:pt idx="769">
                  <c:v>959.21536254882801</c:v>
                </c:pt>
                <c:pt idx="770">
                  <c:v>955.892333984375</c:v>
                </c:pt>
                <c:pt idx="771">
                  <c:v>958.50769042968795</c:v>
                </c:pt>
                <c:pt idx="772">
                  <c:v>956.70770263671898</c:v>
                </c:pt>
                <c:pt idx="773">
                  <c:v>956.76922607421898</c:v>
                </c:pt>
                <c:pt idx="774">
                  <c:v>954.12307739257801</c:v>
                </c:pt>
                <c:pt idx="775">
                  <c:v>950.76921081543003</c:v>
                </c:pt>
                <c:pt idx="776">
                  <c:v>942.26152038574196</c:v>
                </c:pt>
                <c:pt idx="777">
                  <c:v>941.79998779296898</c:v>
                </c:pt>
                <c:pt idx="778">
                  <c:v>939.16921997070301</c:v>
                </c:pt>
                <c:pt idx="779">
                  <c:v>939.40002441406295</c:v>
                </c:pt>
                <c:pt idx="780">
                  <c:v>926.03074645996105</c:v>
                </c:pt>
                <c:pt idx="781">
                  <c:v>921.23075866699196</c:v>
                </c:pt>
                <c:pt idx="782">
                  <c:v>911.36921691894497</c:v>
                </c:pt>
                <c:pt idx="783">
                  <c:v>903.86151123046898</c:v>
                </c:pt>
                <c:pt idx="784">
                  <c:v>894.58461761474598</c:v>
                </c:pt>
                <c:pt idx="785">
                  <c:v>886.81538391113304</c:v>
                </c:pt>
                <c:pt idx="786">
                  <c:v>871.984619140625</c:v>
                </c:pt>
                <c:pt idx="787">
                  <c:v>857.55386352539097</c:v>
                </c:pt>
                <c:pt idx="788">
                  <c:v>846.60002136230503</c:v>
                </c:pt>
                <c:pt idx="789">
                  <c:v>836.35386657714798</c:v>
                </c:pt>
                <c:pt idx="790">
                  <c:v>816.29228210449196</c:v>
                </c:pt>
                <c:pt idx="791">
                  <c:v>801.52305603027298</c:v>
                </c:pt>
                <c:pt idx="792">
                  <c:v>785.07689666748001</c:v>
                </c:pt>
                <c:pt idx="793">
                  <c:v>771.03074645996105</c:v>
                </c:pt>
                <c:pt idx="794">
                  <c:v>751.63073730468795</c:v>
                </c:pt>
                <c:pt idx="795">
                  <c:v>742.15383911132801</c:v>
                </c:pt>
                <c:pt idx="796">
                  <c:v>723.138427734375</c:v>
                </c:pt>
                <c:pt idx="797">
                  <c:v>709.58464050293003</c:v>
                </c:pt>
                <c:pt idx="798">
                  <c:v>689.13844299316395</c:v>
                </c:pt>
                <c:pt idx="799">
                  <c:v>674.43075561523403</c:v>
                </c:pt>
                <c:pt idx="800">
                  <c:v>658.20001983642601</c:v>
                </c:pt>
                <c:pt idx="801">
                  <c:v>636.72306823730503</c:v>
                </c:pt>
                <c:pt idx="802">
                  <c:v>614.61538696289097</c:v>
                </c:pt>
                <c:pt idx="803">
                  <c:v>594.046142578125</c:v>
                </c:pt>
                <c:pt idx="804">
                  <c:v>573.46153259277298</c:v>
                </c:pt>
                <c:pt idx="805">
                  <c:v>552.15383911132801</c:v>
                </c:pt>
                <c:pt idx="806">
                  <c:v>535.06153869628895</c:v>
                </c:pt>
                <c:pt idx="807">
                  <c:v>519.67692565918003</c:v>
                </c:pt>
                <c:pt idx="808">
                  <c:v>493.09231567382801</c:v>
                </c:pt>
                <c:pt idx="809">
                  <c:v>476.92308044433599</c:v>
                </c:pt>
                <c:pt idx="810">
                  <c:v>456.81538391113298</c:v>
                </c:pt>
                <c:pt idx="811">
                  <c:v>437.89230346679699</c:v>
                </c:pt>
                <c:pt idx="812">
                  <c:v>415.46154785156301</c:v>
                </c:pt>
                <c:pt idx="813">
                  <c:v>397.49230957031301</c:v>
                </c:pt>
                <c:pt idx="814">
                  <c:v>379.75384521484398</c:v>
                </c:pt>
                <c:pt idx="815">
                  <c:v>368.47691345214798</c:v>
                </c:pt>
                <c:pt idx="816">
                  <c:v>352.89231872558599</c:v>
                </c:pt>
                <c:pt idx="817">
                  <c:v>339.61537933349598</c:v>
                </c:pt>
                <c:pt idx="818">
                  <c:v>320.615375518799</c:v>
                </c:pt>
                <c:pt idx="819">
                  <c:v>305.44614028930698</c:v>
                </c:pt>
                <c:pt idx="820">
                  <c:v>292.16922378539999</c:v>
                </c:pt>
                <c:pt idx="821">
                  <c:v>285.61539459228499</c:v>
                </c:pt>
                <c:pt idx="822">
                  <c:v>269.09230041503901</c:v>
                </c:pt>
                <c:pt idx="823">
                  <c:v>257.200004577637</c:v>
                </c:pt>
                <c:pt idx="824">
                  <c:v>244.81539916992199</c:v>
                </c:pt>
                <c:pt idx="825">
                  <c:v>237.861534118652</c:v>
                </c:pt>
                <c:pt idx="826">
                  <c:v>225.061534881592</c:v>
                </c:pt>
                <c:pt idx="827">
                  <c:v>218.19999694824199</c:v>
                </c:pt>
                <c:pt idx="828">
                  <c:v>207.769237518311</c:v>
                </c:pt>
                <c:pt idx="829">
                  <c:v>202.19999313354501</c:v>
                </c:pt>
                <c:pt idx="830">
                  <c:v>189.41537857055701</c:v>
                </c:pt>
                <c:pt idx="831">
                  <c:v>184.40000629425001</c:v>
                </c:pt>
                <c:pt idx="832">
                  <c:v>176.13846302032499</c:v>
                </c:pt>
                <c:pt idx="833">
                  <c:v>168.969226837158</c:v>
                </c:pt>
                <c:pt idx="834">
                  <c:v>160.39999771118201</c:v>
                </c:pt>
                <c:pt idx="835">
                  <c:v>158.200002670288</c:v>
                </c:pt>
                <c:pt idx="836">
                  <c:v>154.092311859131</c:v>
                </c:pt>
                <c:pt idx="837">
                  <c:v>155.307697296143</c:v>
                </c:pt>
                <c:pt idx="838">
                  <c:v>145.96923446655299</c:v>
                </c:pt>
                <c:pt idx="839">
                  <c:v>145.04615211486799</c:v>
                </c:pt>
                <c:pt idx="840">
                  <c:v>135.44614601135299</c:v>
                </c:pt>
                <c:pt idx="841">
                  <c:v>135.73845672607399</c:v>
                </c:pt>
                <c:pt idx="842">
                  <c:v>128.23076987266501</c:v>
                </c:pt>
                <c:pt idx="843">
                  <c:v>129.60000228881799</c:v>
                </c:pt>
                <c:pt idx="844">
                  <c:v>123.476928710937</c:v>
                </c:pt>
                <c:pt idx="845">
                  <c:v>122.92308044433599</c:v>
                </c:pt>
                <c:pt idx="846">
                  <c:v>115.184616088867</c:v>
                </c:pt>
                <c:pt idx="847">
                  <c:v>114.63076591491701</c:v>
                </c:pt>
                <c:pt idx="848">
                  <c:v>109.138465881348</c:v>
                </c:pt>
                <c:pt idx="849">
                  <c:v>105.676929473877</c:v>
                </c:pt>
                <c:pt idx="850">
                  <c:v>98.261543273925795</c:v>
                </c:pt>
                <c:pt idx="851">
                  <c:v>98.261535644531193</c:v>
                </c:pt>
                <c:pt idx="852">
                  <c:v>98.061538696289105</c:v>
                </c:pt>
                <c:pt idx="853">
                  <c:v>97.107688903808594</c:v>
                </c:pt>
                <c:pt idx="854">
                  <c:v>91.215393066406193</c:v>
                </c:pt>
                <c:pt idx="855">
                  <c:v>90.430770874023395</c:v>
                </c:pt>
                <c:pt idx="856">
                  <c:v>82.907699584960895</c:v>
                </c:pt>
                <c:pt idx="857">
                  <c:v>83.676918029785199</c:v>
                </c:pt>
                <c:pt idx="858">
                  <c:v>76.769233703613295</c:v>
                </c:pt>
                <c:pt idx="859">
                  <c:v>79.200004577636705</c:v>
                </c:pt>
                <c:pt idx="860">
                  <c:v>72.061538696289105</c:v>
                </c:pt>
                <c:pt idx="861">
                  <c:v>73.338462829589801</c:v>
                </c:pt>
                <c:pt idx="862">
                  <c:v>67.384613037109403</c:v>
                </c:pt>
                <c:pt idx="863">
                  <c:v>65.107692718505902</c:v>
                </c:pt>
                <c:pt idx="864">
                  <c:v>60.123075485229499</c:v>
                </c:pt>
                <c:pt idx="865">
                  <c:v>56.169235229492202</c:v>
                </c:pt>
                <c:pt idx="866">
                  <c:v>57.138462543487499</c:v>
                </c:pt>
                <c:pt idx="867">
                  <c:v>53.230772972106898</c:v>
                </c:pt>
                <c:pt idx="868">
                  <c:v>50.369231224060101</c:v>
                </c:pt>
                <c:pt idx="869">
                  <c:v>48.338460922241197</c:v>
                </c:pt>
                <c:pt idx="870">
                  <c:v>46.815383911132798</c:v>
                </c:pt>
                <c:pt idx="871">
                  <c:v>52.661539316177397</c:v>
                </c:pt>
                <c:pt idx="872">
                  <c:v>50.1076917648315</c:v>
                </c:pt>
                <c:pt idx="873">
                  <c:v>52.123077392578097</c:v>
                </c:pt>
                <c:pt idx="874">
                  <c:v>46.153844833374002</c:v>
                </c:pt>
                <c:pt idx="875">
                  <c:v>44.246152877807603</c:v>
                </c:pt>
                <c:pt idx="876">
                  <c:v>41.8923082351685</c:v>
                </c:pt>
                <c:pt idx="877">
                  <c:v>44.507692337036097</c:v>
                </c:pt>
                <c:pt idx="878">
                  <c:v>40.738460540771499</c:v>
                </c:pt>
                <c:pt idx="879">
                  <c:v>38.723075866699197</c:v>
                </c:pt>
                <c:pt idx="880">
                  <c:v>36.076927185058601</c:v>
                </c:pt>
                <c:pt idx="881">
                  <c:v>34.892303466796903</c:v>
                </c:pt>
                <c:pt idx="882">
                  <c:v>35.5076904296875</c:v>
                </c:pt>
                <c:pt idx="883">
                  <c:v>37.230770111083999</c:v>
                </c:pt>
                <c:pt idx="884">
                  <c:v>36.323076248168903</c:v>
                </c:pt>
                <c:pt idx="885">
                  <c:v>33.061537742614703</c:v>
                </c:pt>
                <c:pt idx="886">
                  <c:v>31.076923131942699</c:v>
                </c:pt>
                <c:pt idx="887">
                  <c:v>32.861541748046903</c:v>
                </c:pt>
                <c:pt idx="888">
                  <c:v>34.199996948242202</c:v>
                </c:pt>
                <c:pt idx="889">
                  <c:v>38.292308807372997</c:v>
                </c:pt>
                <c:pt idx="890">
                  <c:v>35.569230556488002</c:v>
                </c:pt>
                <c:pt idx="891">
                  <c:v>33.430768966674798</c:v>
                </c:pt>
                <c:pt idx="892">
                  <c:v>29.261543273925799</c:v>
                </c:pt>
                <c:pt idx="893">
                  <c:v>31.784614562988299</c:v>
                </c:pt>
                <c:pt idx="894">
                  <c:v>31.015380859375</c:v>
                </c:pt>
                <c:pt idx="895">
                  <c:v>35.7230834960938</c:v>
                </c:pt>
                <c:pt idx="896">
                  <c:v>28.923077225685098</c:v>
                </c:pt>
                <c:pt idx="897">
                  <c:v>24.830769300460801</c:v>
                </c:pt>
                <c:pt idx="898">
                  <c:v>27.507692813873302</c:v>
                </c:pt>
                <c:pt idx="899">
                  <c:v>24.799999237060501</c:v>
                </c:pt>
                <c:pt idx="900">
                  <c:v>24.230766296386701</c:v>
                </c:pt>
                <c:pt idx="901">
                  <c:v>26.5076904296875</c:v>
                </c:pt>
                <c:pt idx="902">
                  <c:v>20.538459777831999</c:v>
                </c:pt>
                <c:pt idx="903">
                  <c:v>24.507694244384801</c:v>
                </c:pt>
                <c:pt idx="904">
                  <c:v>27.323077797889699</c:v>
                </c:pt>
                <c:pt idx="905">
                  <c:v>31.6615391969681</c:v>
                </c:pt>
                <c:pt idx="906">
                  <c:v>27.169227600097699</c:v>
                </c:pt>
                <c:pt idx="907">
                  <c:v>28.000003814697301</c:v>
                </c:pt>
                <c:pt idx="908">
                  <c:v>21.338462829589801</c:v>
                </c:pt>
                <c:pt idx="909">
                  <c:v>22.9230766296387</c:v>
                </c:pt>
                <c:pt idx="910">
                  <c:v>20.569229125976602</c:v>
                </c:pt>
                <c:pt idx="911">
                  <c:v>20.8615417480469</c:v>
                </c:pt>
                <c:pt idx="912">
                  <c:v>21.4923095703125</c:v>
                </c:pt>
                <c:pt idx="913">
                  <c:v>21.953849792480501</c:v>
                </c:pt>
                <c:pt idx="914">
                  <c:v>16.215385437011701</c:v>
                </c:pt>
                <c:pt idx="915">
                  <c:v>19.061538696289102</c:v>
                </c:pt>
                <c:pt idx="916">
                  <c:v>17.4153842926025</c:v>
                </c:pt>
                <c:pt idx="917">
                  <c:v>15.492305755615201</c:v>
                </c:pt>
                <c:pt idx="918">
                  <c:v>13.4307670593262</c:v>
                </c:pt>
                <c:pt idx="919">
                  <c:v>17.6153869628906</c:v>
                </c:pt>
                <c:pt idx="920">
                  <c:v>14.1384620666504</c:v>
                </c:pt>
                <c:pt idx="921">
                  <c:v>17.830769777297999</c:v>
                </c:pt>
                <c:pt idx="922">
                  <c:v>18.061536788940401</c:v>
                </c:pt>
                <c:pt idx="923">
                  <c:v>17.753846168518098</c:v>
                </c:pt>
                <c:pt idx="924">
                  <c:v>15.0461540222168</c:v>
                </c:pt>
                <c:pt idx="925">
                  <c:v>14.7538452148437</c:v>
                </c:pt>
                <c:pt idx="926">
                  <c:v>14.8923034667969</c:v>
                </c:pt>
                <c:pt idx="927">
                  <c:v>15.292304992675801</c:v>
                </c:pt>
                <c:pt idx="928">
                  <c:v>13.1999969482422</c:v>
                </c:pt>
                <c:pt idx="929">
                  <c:v>7.8000030517578098</c:v>
                </c:pt>
                <c:pt idx="930">
                  <c:v>9.8153839111328107</c:v>
                </c:pt>
                <c:pt idx="931">
                  <c:v>6.6923065185546902</c:v>
                </c:pt>
                <c:pt idx="932">
                  <c:v>3.2307586669921902</c:v>
                </c:pt>
                <c:pt idx="933">
                  <c:v>2.5230712890625</c:v>
                </c:pt>
                <c:pt idx="934">
                  <c:v>-1.6307678222656199</c:v>
                </c:pt>
                <c:pt idx="935">
                  <c:v>-0.415374755859375</c:v>
                </c:pt>
                <c:pt idx="936">
                  <c:v>-0.59999084472656194</c:v>
                </c:pt>
                <c:pt idx="937">
                  <c:v>-3.3384704589843701</c:v>
                </c:pt>
                <c:pt idx="938">
                  <c:v>-4.1538467407226598</c:v>
                </c:pt>
                <c:pt idx="939">
                  <c:v>-3.3538513183593701</c:v>
                </c:pt>
                <c:pt idx="940">
                  <c:v>-2.9076919555664098</c:v>
                </c:pt>
                <c:pt idx="941">
                  <c:v>-4.0307693481445304</c:v>
                </c:pt>
                <c:pt idx="942">
                  <c:v>-3.1538467407226598</c:v>
                </c:pt>
                <c:pt idx="943">
                  <c:v>-5.7692337036132804</c:v>
                </c:pt>
                <c:pt idx="944">
                  <c:v>-4.1846122741699201</c:v>
                </c:pt>
                <c:pt idx="945">
                  <c:v>-3.1076965332031201</c:v>
                </c:pt>
                <c:pt idx="946">
                  <c:v>-5.5999984741210902</c:v>
                </c:pt>
                <c:pt idx="947">
                  <c:v>-2.4923076629638699</c:v>
                </c:pt>
                <c:pt idx="948">
                  <c:v>-7.1538429260253897</c:v>
                </c:pt>
                <c:pt idx="949">
                  <c:v>-4.5384597778320304</c:v>
                </c:pt>
                <c:pt idx="950">
                  <c:v>0.46154022216796903</c:v>
                </c:pt>
                <c:pt idx="951">
                  <c:v>-1.8153839111328101</c:v>
                </c:pt>
                <c:pt idx="952">
                  <c:v>-4.1384582519531197</c:v>
                </c:pt>
                <c:pt idx="953">
                  <c:v>-1.9384613037109399</c:v>
                </c:pt>
                <c:pt idx="954">
                  <c:v>-3.6615295410156201</c:v>
                </c:pt>
                <c:pt idx="955">
                  <c:v>-4.23077392578125</c:v>
                </c:pt>
                <c:pt idx="956">
                  <c:v>-3.8153839111328098</c:v>
                </c:pt>
                <c:pt idx="957">
                  <c:v>1.015380859375</c:v>
                </c:pt>
                <c:pt idx="958">
                  <c:v>-2.3077087402343701</c:v>
                </c:pt>
                <c:pt idx="959">
                  <c:v>4.0923156738281197</c:v>
                </c:pt>
                <c:pt idx="960">
                  <c:v>1.1384582519531199</c:v>
                </c:pt>
                <c:pt idx="961">
                  <c:v>3.5076904296875</c:v>
                </c:pt>
                <c:pt idx="962">
                  <c:v>-4.23077392578125</c:v>
                </c:pt>
                <c:pt idx="963">
                  <c:v>-4.4461669921875</c:v>
                </c:pt>
                <c:pt idx="964">
                  <c:v>-2.8615417480468701</c:v>
                </c:pt>
                <c:pt idx="965">
                  <c:v>-3.27691650390625</c:v>
                </c:pt>
                <c:pt idx="966">
                  <c:v>-7.4615478515625</c:v>
                </c:pt>
                <c:pt idx="967">
                  <c:v>-5.1692352294921902</c:v>
                </c:pt>
                <c:pt idx="968">
                  <c:v>-4.7076873779296902</c:v>
                </c:pt>
                <c:pt idx="969">
                  <c:v>-4.015380859375</c:v>
                </c:pt>
                <c:pt idx="970">
                  <c:v>-10.2769317626953</c:v>
                </c:pt>
                <c:pt idx="971">
                  <c:v>-8.5538482666015607</c:v>
                </c:pt>
                <c:pt idx="972">
                  <c:v>-6.9384613037109402</c:v>
                </c:pt>
                <c:pt idx="973">
                  <c:v>-5.2923126220703098</c:v>
                </c:pt>
                <c:pt idx="974">
                  <c:v>-6.015380859375</c:v>
                </c:pt>
                <c:pt idx="975">
                  <c:v>-2.9384613037109402</c:v>
                </c:pt>
                <c:pt idx="976">
                  <c:v>-5.4923076629638699</c:v>
                </c:pt>
                <c:pt idx="977">
                  <c:v>-3.6153841018676798</c:v>
                </c:pt>
                <c:pt idx="978">
                  <c:v>-3.1846160888671902</c:v>
                </c:pt>
                <c:pt idx="979">
                  <c:v>1.58461570739746</c:v>
                </c:pt>
                <c:pt idx="980">
                  <c:v>0.70769119262695301</c:v>
                </c:pt>
                <c:pt idx="981">
                  <c:v>0.78461456298828103</c:v>
                </c:pt>
                <c:pt idx="982">
                  <c:v>0.44615554809570301</c:v>
                </c:pt>
                <c:pt idx="983">
                  <c:v>-1.3076934814453101</c:v>
                </c:pt>
                <c:pt idx="984">
                  <c:v>-0.98461532592773404</c:v>
                </c:pt>
                <c:pt idx="985">
                  <c:v>-3.3846130371093701</c:v>
                </c:pt>
                <c:pt idx="986">
                  <c:v>-9.1538467407226598</c:v>
                </c:pt>
                <c:pt idx="987">
                  <c:v>-10.846153259277299</c:v>
                </c:pt>
                <c:pt idx="988">
                  <c:v>-9.8307647705078107</c:v>
                </c:pt>
                <c:pt idx="989">
                  <c:v>-9.8000030517578107</c:v>
                </c:pt>
                <c:pt idx="990">
                  <c:v>-12.9230804443359</c:v>
                </c:pt>
                <c:pt idx="991">
                  <c:v>-10.2307586669922</c:v>
                </c:pt>
                <c:pt idx="992">
                  <c:v>-12.8461456298828</c:v>
                </c:pt>
                <c:pt idx="993">
                  <c:v>-10.569236755371101</c:v>
                </c:pt>
                <c:pt idx="994">
                  <c:v>-11</c:v>
                </c:pt>
                <c:pt idx="995">
                  <c:v>-14.8461608886719</c:v>
                </c:pt>
                <c:pt idx="996">
                  <c:v>-16.061538696289102</c:v>
                </c:pt>
                <c:pt idx="997">
                  <c:v>-4.0769195556640598</c:v>
                </c:pt>
                <c:pt idx="998">
                  <c:v>-4.953857421875</c:v>
                </c:pt>
                <c:pt idx="999">
                  <c:v>-1.8615417480468699</c:v>
                </c:pt>
                <c:pt idx="1000">
                  <c:v>-0.81538391113281194</c:v>
                </c:pt>
                <c:pt idx="1001">
                  <c:v>-3.984619140625</c:v>
                </c:pt>
                <c:pt idx="1002">
                  <c:v>-5.32305908203125</c:v>
                </c:pt>
                <c:pt idx="1003">
                  <c:v>-5.27691650390625</c:v>
                </c:pt>
                <c:pt idx="1004">
                  <c:v>-6.23077392578125</c:v>
                </c:pt>
                <c:pt idx="1005">
                  <c:v>-6.8307800292968697</c:v>
                </c:pt>
                <c:pt idx="1006">
                  <c:v>-7.3538513183593697</c:v>
                </c:pt>
                <c:pt idx="1007">
                  <c:v>-6.70770263671875</c:v>
                </c:pt>
                <c:pt idx="1008">
                  <c:v>-4.0769348144531197</c:v>
                </c:pt>
                <c:pt idx="1009">
                  <c:v>-3.076171875E-2</c:v>
                </c:pt>
                <c:pt idx="1010">
                  <c:v>-11.1999969482422</c:v>
                </c:pt>
                <c:pt idx="1011">
                  <c:v>-13.523075103759799</c:v>
                </c:pt>
                <c:pt idx="1012">
                  <c:v>-11.8769226074219</c:v>
                </c:pt>
                <c:pt idx="1013">
                  <c:v>-14.138461112976101</c:v>
                </c:pt>
                <c:pt idx="1014">
                  <c:v>-8.6307697296142596</c:v>
                </c:pt>
                <c:pt idx="1015">
                  <c:v>-10.830772399902299</c:v>
                </c:pt>
                <c:pt idx="1016">
                  <c:v>-9.8923072814941406</c:v>
                </c:pt>
                <c:pt idx="1017">
                  <c:v>-11.861534118652299</c:v>
                </c:pt>
                <c:pt idx="1018">
                  <c:v>-10.4923095703125</c:v>
                </c:pt>
                <c:pt idx="1019">
                  <c:v>-10.9692230224609</c:v>
                </c:pt>
                <c:pt idx="1020">
                  <c:v>-13.1076965332031</c:v>
                </c:pt>
                <c:pt idx="1021">
                  <c:v>-13.6923065185547</c:v>
                </c:pt>
                <c:pt idx="1022">
                  <c:v>-15.3384552001953</c:v>
                </c:pt>
                <c:pt idx="1023">
                  <c:v>-14.1230773925781</c:v>
                </c:pt>
                <c:pt idx="1024">
                  <c:v>-12.03076171875</c:v>
                </c:pt>
                <c:pt idx="1025">
                  <c:v>-10.8461456298828</c:v>
                </c:pt>
                <c:pt idx="1026">
                  <c:v>-9.6461486816406197</c:v>
                </c:pt>
                <c:pt idx="1027">
                  <c:v>-11.8923034667969</c:v>
                </c:pt>
                <c:pt idx="1028">
                  <c:v>-10.1230773925781</c:v>
                </c:pt>
                <c:pt idx="1029">
                  <c:v>-11.0461578369141</c:v>
                </c:pt>
                <c:pt idx="1030">
                  <c:v>-10.338462829589799</c:v>
                </c:pt>
                <c:pt idx="1031">
                  <c:v>-9.4615325927734393</c:v>
                </c:pt>
                <c:pt idx="1032">
                  <c:v>-14.6000061035156</c:v>
                </c:pt>
                <c:pt idx="1033">
                  <c:v>-13.276924133300801</c:v>
                </c:pt>
                <c:pt idx="1034">
                  <c:v>-11.400001525878899</c:v>
                </c:pt>
                <c:pt idx="1035">
                  <c:v>-13.4461517333984</c:v>
                </c:pt>
                <c:pt idx="1036">
                  <c:v>-14.6307678222656</c:v>
                </c:pt>
                <c:pt idx="1037">
                  <c:v>-17.246147155761701</c:v>
                </c:pt>
                <c:pt idx="1038">
                  <c:v>-19.276924133300799</c:v>
                </c:pt>
                <c:pt idx="1039">
                  <c:v>-18.415382385253899</c:v>
                </c:pt>
                <c:pt idx="1040">
                  <c:v>-15.2153930664062</c:v>
                </c:pt>
                <c:pt idx="1041">
                  <c:v>-12.6307678222656</c:v>
                </c:pt>
                <c:pt idx="1042">
                  <c:v>-11.8461608886719</c:v>
                </c:pt>
                <c:pt idx="1043">
                  <c:v>-9.6769256591796893</c:v>
                </c:pt>
                <c:pt idx="1044">
                  <c:v>-12.9076995849609</c:v>
                </c:pt>
                <c:pt idx="1045">
                  <c:v>-8.2923126220703107</c:v>
                </c:pt>
                <c:pt idx="1046">
                  <c:v>-10.0769195556641</c:v>
                </c:pt>
                <c:pt idx="1047">
                  <c:v>-10.046150207519499</c:v>
                </c:pt>
                <c:pt idx="1048">
                  <c:v>-10.0923004150391</c:v>
                </c:pt>
                <c:pt idx="1049">
                  <c:v>-10</c:v>
                </c:pt>
                <c:pt idx="1050">
                  <c:v>-8.9846038818359393</c:v>
                </c:pt>
                <c:pt idx="1051">
                  <c:v>-8.1538467407226598</c:v>
                </c:pt>
                <c:pt idx="1052">
                  <c:v>-11.015384674072299</c:v>
                </c:pt>
                <c:pt idx="1053">
                  <c:v>-13.999996185302701</c:v>
                </c:pt>
                <c:pt idx="1054">
                  <c:v>-17.9692268371582</c:v>
                </c:pt>
                <c:pt idx="1055">
                  <c:v>-18.184616088867202</c:v>
                </c:pt>
                <c:pt idx="1056">
                  <c:v>-16.630764007568398</c:v>
                </c:pt>
                <c:pt idx="1057">
                  <c:v>-15.230766296386699</c:v>
                </c:pt>
                <c:pt idx="1058">
                  <c:v>-20.2307739257813</c:v>
                </c:pt>
                <c:pt idx="1059">
                  <c:v>-15.8307647705078</c:v>
                </c:pt>
                <c:pt idx="1060">
                  <c:v>-17.815383911132798</c:v>
                </c:pt>
                <c:pt idx="1061">
                  <c:v>-12.7538452148437</c:v>
                </c:pt>
                <c:pt idx="1062">
                  <c:v>-15.584617614746101</c:v>
                </c:pt>
                <c:pt idx="1063">
                  <c:v>-16.538467407226602</c:v>
                </c:pt>
                <c:pt idx="1064">
                  <c:v>-37.230758666992202</c:v>
                </c:pt>
                <c:pt idx="1065">
                  <c:v>-34.138458251953097</c:v>
                </c:pt>
                <c:pt idx="1066">
                  <c:v>-35.830780029296903</c:v>
                </c:pt>
                <c:pt idx="1067">
                  <c:v>-28.9230651855469</c:v>
                </c:pt>
                <c:pt idx="1068">
                  <c:v>-31.461532592773398</c:v>
                </c:pt>
                <c:pt idx="1069">
                  <c:v>-37.03076171875</c:v>
                </c:pt>
                <c:pt idx="1070">
                  <c:v>-37.938446044921903</c:v>
                </c:pt>
                <c:pt idx="1071">
                  <c:v>-31.8769226074219</c:v>
                </c:pt>
                <c:pt idx="1072">
                  <c:v>-36</c:v>
                </c:pt>
                <c:pt idx="1073">
                  <c:v>-34.292312622070298</c:v>
                </c:pt>
                <c:pt idx="1074">
                  <c:v>-35.892303466796903</c:v>
                </c:pt>
                <c:pt idx="1075">
                  <c:v>-32.630783081054702</c:v>
                </c:pt>
                <c:pt idx="1076">
                  <c:v>-31.676925659179702</c:v>
                </c:pt>
                <c:pt idx="1077">
                  <c:v>-9.2769241333007795</c:v>
                </c:pt>
                <c:pt idx="1078">
                  <c:v>-11.0769348144531</c:v>
                </c:pt>
                <c:pt idx="1079">
                  <c:v>-9.8923034667968697</c:v>
                </c:pt>
                <c:pt idx="1080">
                  <c:v>-18.8923034667969</c:v>
                </c:pt>
                <c:pt idx="1081">
                  <c:v>-17.061538696289102</c:v>
                </c:pt>
                <c:pt idx="1082">
                  <c:v>-18.846145629882798</c:v>
                </c:pt>
                <c:pt idx="1083">
                  <c:v>-19.4923095703125</c:v>
                </c:pt>
                <c:pt idx="1084">
                  <c:v>-21.923080444335898</c:v>
                </c:pt>
                <c:pt idx="1085">
                  <c:v>-19.599990844726602</c:v>
                </c:pt>
                <c:pt idx="1086">
                  <c:v>-21.1076965332031</c:v>
                </c:pt>
                <c:pt idx="1087">
                  <c:v>-24.6307678222656</c:v>
                </c:pt>
                <c:pt idx="1088">
                  <c:v>-27.6153869628906</c:v>
                </c:pt>
                <c:pt idx="1089">
                  <c:v>-28.7230770587921</c:v>
                </c:pt>
                <c:pt idx="1090">
                  <c:v>-34.5076904296875</c:v>
                </c:pt>
                <c:pt idx="1091">
                  <c:v>-31.769233703613299</c:v>
                </c:pt>
                <c:pt idx="1092">
                  <c:v>-29.307689666748001</c:v>
                </c:pt>
                <c:pt idx="1093">
                  <c:v>-24.0923042297363</c:v>
                </c:pt>
                <c:pt idx="1094">
                  <c:v>-24.9538459777832</c:v>
                </c:pt>
                <c:pt idx="1095">
                  <c:v>-21.4153842926025</c:v>
                </c:pt>
                <c:pt idx="1096">
                  <c:v>-19.846153259277301</c:v>
                </c:pt>
                <c:pt idx="1097">
                  <c:v>-21.4153842926025</c:v>
                </c:pt>
                <c:pt idx="1098">
                  <c:v>-22.476922988891602</c:v>
                </c:pt>
                <c:pt idx="1099">
                  <c:v>-23.153846740722699</c:v>
                </c:pt>
                <c:pt idx="1100">
                  <c:v>-21.661537170410199</c:v>
                </c:pt>
                <c:pt idx="1101">
                  <c:v>-19.800001144409201</c:v>
                </c:pt>
                <c:pt idx="1102">
                  <c:v>-18.5846252441406</c:v>
                </c:pt>
                <c:pt idx="1103">
                  <c:v>-15.7846221923828</c:v>
                </c:pt>
                <c:pt idx="1104">
                  <c:v>-14.9384613037109</c:v>
                </c:pt>
                <c:pt idx="1105">
                  <c:v>-14.7076873779297</c:v>
                </c:pt>
                <c:pt idx="1106">
                  <c:v>-17.523086547851602</c:v>
                </c:pt>
                <c:pt idx="1107">
                  <c:v>-15.4461517333984</c:v>
                </c:pt>
                <c:pt idx="1108">
                  <c:v>-14.7692260742187</c:v>
                </c:pt>
                <c:pt idx="1109">
                  <c:v>-15.5845947265625</c:v>
                </c:pt>
                <c:pt idx="1110">
                  <c:v>-13.6307983398437</c:v>
                </c:pt>
                <c:pt idx="1111">
                  <c:v>-14.7999877929687</c:v>
                </c:pt>
                <c:pt idx="1112">
                  <c:v>-14.6615295410156</c:v>
                </c:pt>
                <c:pt idx="1113">
                  <c:v>-13.4307861328125</c:v>
                </c:pt>
                <c:pt idx="1114">
                  <c:v>-14.1692504882812</c:v>
                </c:pt>
                <c:pt idx="1115">
                  <c:v>-12.5538635253906</c:v>
                </c:pt>
                <c:pt idx="1116">
                  <c:v>-12.4923095703125</c:v>
                </c:pt>
                <c:pt idx="1117">
                  <c:v>-12.5230712890625</c:v>
                </c:pt>
                <c:pt idx="1118">
                  <c:v>-18.5384521484375</c:v>
                </c:pt>
                <c:pt idx="1119">
                  <c:v>-14.8769378662109</c:v>
                </c:pt>
                <c:pt idx="1120">
                  <c:v>-12.1538543701172</c:v>
                </c:pt>
                <c:pt idx="1121">
                  <c:v>-13.5692443847656</c:v>
                </c:pt>
                <c:pt idx="1122">
                  <c:v>-14.3230743408203</c:v>
                </c:pt>
                <c:pt idx="1123">
                  <c:v>-13.3692169189453</c:v>
                </c:pt>
                <c:pt idx="1124">
                  <c:v>-10.0615386962891</c:v>
                </c:pt>
                <c:pt idx="1125">
                  <c:v>-8.4769287109375</c:v>
                </c:pt>
                <c:pt idx="1126">
                  <c:v>-10.015380859375</c:v>
                </c:pt>
                <c:pt idx="1127">
                  <c:v>-11.03076171875</c:v>
                </c:pt>
                <c:pt idx="1128">
                  <c:v>-12.8923034667969</c:v>
                </c:pt>
                <c:pt idx="1129">
                  <c:v>-13.5384521484375</c:v>
                </c:pt>
                <c:pt idx="1130">
                  <c:v>-13.5538635253906</c:v>
                </c:pt>
                <c:pt idx="1131">
                  <c:v>-7.5231018066406197</c:v>
                </c:pt>
                <c:pt idx="1132">
                  <c:v>-10.8461608886719</c:v>
                </c:pt>
                <c:pt idx="1133">
                  <c:v>-14.2615356445312</c:v>
                </c:pt>
                <c:pt idx="1134">
                  <c:v>-14.7230834960937</c:v>
                </c:pt>
                <c:pt idx="1135">
                  <c:v>-13.4461517333984</c:v>
                </c:pt>
                <c:pt idx="1136">
                  <c:v>-13.3846130371094</c:v>
                </c:pt>
                <c:pt idx="1137">
                  <c:v>-17.569229125976602</c:v>
                </c:pt>
                <c:pt idx="1138">
                  <c:v>-20</c:v>
                </c:pt>
                <c:pt idx="1139">
                  <c:v>-19.569229125976602</c:v>
                </c:pt>
                <c:pt idx="1140">
                  <c:v>-16.707687377929702</c:v>
                </c:pt>
                <c:pt idx="1141">
                  <c:v>-15.015380859375</c:v>
                </c:pt>
                <c:pt idx="1142">
                  <c:v>-16.599990844726602</c:v>
                </c:pt>
                <c:pt idx="1143">
                  <c:v>-17.815383911132798</c:v>
                </c:pt>
                <c:pt idx="1144">
                  <c:v>-19.3999938964844</c:v>
                </c:pt>
                <c:pt idx="1145">
                  <c:v>-15.046142578125</c:v>
                </c:pt>
                <c:pt idx="1146">
                  <c:v>-16.107681274414102</c:v>
                </c:pt>
                <c:pt idx="1147">
                  <c:v>-13.8615417480469</c:v>
                </c:pt>
                <c:pt idx="1148">
                  <c:v>-14.2922973632812</c:v>
                </c:pt>
                <c:pt idx="1149">
                  <c:v>-16.1846008300781</c:v>
                </c:pt>
                <c:pt idx="1150">
                  <c:v>-13.8153686523437</c:v>
                </c:pt>
                <c:pt idx="1151">
                  <c:v>-10.4923095703125</c:v>
                </c:pt>
                <c:pt idx="1152">
                  <c:v>-7.5845947265625</c:v>
                </c:pt>
                <c:pt idx="1153">
                  <c:v>-6.1230773925781197</c:v>
                </c:pt>
                <c:pt idx="1154">
                  <c:v>-7.8461608886718697</c:v>
                </c:pt>
                <c:pt idx="1155">
                  <c:v>-7.27691650390625</c:v>
                </c:pt>
                <c:pt idx="1156">
                  <c:v>-9.3077087402343697</c:v>
                </c:pt>
                <c:pt idx="1157">
                  <c:v>-9.3846130371093697</c:v>
                </c:pt>
                <c:pt idx="1158">
                  <c:v>-16.6461486816406</c:v>
                </c:pt>
                <c:pt idx="1159">
                  <c:v>-16.892318725585898</c:v>
                </c:pt>
                <c:pt idx="1160">
                  <c:v>-19.307693481445298</c:v>
                </c:pt>
                <c:pt idx="1161">
                  <c:v>-17.892318725585898</c:v>
                </c:pt>
                <c:pt idx="1162">
                  <c:v>-19.4615478515625</c:v>
                </c:pt>
                <c:pt idx="1163">
                  <c:v>-21.338455200195298</c:v>
                </c:pt>
                <c:pt idx="1164">
                  <c:v>-25.476913452148398</c:v>
                </c:pt>
                <c:pt idx="1165">
                  <c:v>-29.153854370117202</c:v>
                </c:pt>
                <c:pt idx="1166">
                  <c:v>-32.5230712890625</c:v>
                </c:pt>
                <c:pt idx="1167">
                  <c:v>-30.953842163085898</c:v>
                </c:pt>
                <c:pt idx="1168">
                  <c:v>-29.4769287109375</c:v>
                </c:pt>
                <c:pt idx="1169">
                  <c:v>-27.676925659179702</c:v>
                </c:pt>
                <c:pt idx="1170">
                  <c:v>-29.076919555664102</c:v>
                </c:pt>
                <c:pt idx="1171">
                  <c:v>-25.7538452148438</c:v>
                </c:pt>
                <c:pt idx="1172">
                  <c:v>-26.000015258789102</c:v>
                </c:pt>
                <c:pt idx="1173">
                  <c:v>-22.1538391113281</c:v>
                </c:pt>
                <c:pt idx="1174">
                  <c:v>-25.907699584960898</c:v>
                </c:pt>
                <c:pt idx="1175">
                  <c:v>-24.199996948242202</c:v>
                </c:pt>
                <c:pt idx="1176">
                  <c:v>-20.4153747558594</c:v>
                </c:pt>
                <c:pt idx="1177">
                  <c:v>-14.1076812744141</c:v>
                </c:pt>
                <c:pt idx="1178">
                  <c:v>-13.1076812744141</c:v>
                </c:pt>
                <c:pt idx="1179">
                  <c:v>-10.815391540527299</c:v>
                </c:pt>
                <c:pt idx="1180">
                  <c:v>-14</c:v>
                </c:pt>
                <c:pt idx="1181">
                  <c:v>-12.215385437011699</c:v>
                </c:pt>
                <c:pt idx="1182">
                  <c:v>-14.2461547851562</c:v>
                </c:pt>
                <c:pt idx="1183">
                  <c:v>-13.5076904296875</c:v>
                </c:pt>
                <c:pt idx="1184">
                  <c:v>-13.4153852462769</c:v>
                </c:pt>
                <c:pt idx="1185">
                  <c:v>-12.969234466552701</c:v>
                </c:pt>
                <c:pt idx="1186">
                  <c:v>-16.430770874023398</c:v>
                </c:pt>
                <c:pt idx="1187">
                  <c:v>-15.9230651855469</c:v>
                </c:pt>
                <c:pt idx="1188">
                  <c:v>-16.184616088867202</c:v>
                </c:pt>
                <c:pt idx="1189">
                  <c:v>-17.707687377929702</c:v>
                </c:pt>
                <c:pt idx="1190">
                  <c:v>-20.800003051757798</c:v>
                </c:pt>
                <c:pt idx="1191">
                  <c:v>-19.784622192382798</c:v>
                </c:pt>
                <c:pt idx="1192">
                  <c:v>-19.8615417480469</c:v>
                </c:pt>
                <c:pt idx="1193">
                  <c:v>-18.0461730957031</c:v>
                </c:pt>
                <c:pt idx="1194">
                  <c:v>-20.6153869628906</c:v>
                </c:pt>
                <c:pt idx="1195">
                  <c:v>-17.953857421875</c:v>
                </c:pt>
                <c:pt idx="1196">
                  <c:v>-18.415390014648398</c:v>
                </c:pt>
                <c:pt idx="1197">
                  <c:v>-13.9384765625</c:v>
                </c:pt>
                <c:pt idx="1198">
                  <c:v>-12.4923095703125</c:v>
                </c:pt>
                <c:pt idx="1199">
                  <c:v>-10.215385437011699</c:v>
                </c:pt>
                <c:pt idx="1200">
                  <c:v>-10.338462829589799</c:v>
                </c:pt>
                <c:pt idx="1201">
                  <c:v>-5.4615325927734402</c:v>
                </c:pt>
                <c:pt idx="1202">
                  <c:v>-6.5538444519043004</c:v>
                </c:pt>
                <c:pt idx="1203">
                  <c:v>-3.3076934814453098</c:v>
                </c:pt>
                <c:pt idx="1204">
                  <c:v>-4</c:v>
                </c:pt>
                <c:pt idx="1205">
                  <c:v>-6.3846156597137496</c:v>
                </c:pt>
                <c:pt idx="1206">
                  <c:v>-3.7692337036132799</c:v>
                </c:pt>
                <c:pt idx="1207">
                  <c:v>-0.55384826660156194</c:v>
                </c:pt>
                <c:pt idx="1208">
                  <c:v>-1.79999923706055</c:v>
                </c:pt>
                <c:pt idx="1209">
                  <c:v>-0.40000152587890597</c:v>
                </c:pt>
                <c:pt idx="1210">
                  <c:v>-3.8461608886718701</c:v>
                </c:pt>
                <c:pt idx="1211">
                  <c:v>-4.7076911926269496</c:v>
                </c:pt>
                <c:pt idx="1212">
                  <c:v>-12.1846151351929</c:v>
                </c:pt>
                <c:pt idx="1213">
                  <c:v>-9.2153854370117205</c:v>
                </c:pt>
                <c:pt idx="1214">
                  <c:v>-16.2615356445313</c:v>
                </c:pt>
                <c:pt idx="1215">
                  <c:v>-16.338462829589801</c:v>
                </c:pt>
                <c:pt idx="1216">
                  <c:v>-19.061538696289102</c:v>
                </c:pt>
                <c:pt idx="1217">
                  <c:v>-18.599990844726602</c:v>
                </c:pt>
                <c:pt idx="1218">
                  <c:v>-16.446151733398398</c:v>
                </c:pt>
                <c:pt idx="1219">
                  <c:v>-18.2922973632813</c:v>
                </c:pt>
                <c:pt idx="1220">
                  <c:v>-19.96923828125</c:v>
                </c:pt>
                <c:pt idx="1221">
                  <c:v>-19.723068237304702</c:v>
                </c:pt>
                <c:pt idx="1222">
                  <c:v>-21.215377807617202</c:v>
                </c:pt>
                <c:pt idx="1223">
                  <c:v>-20.4307556152344</c:v>
                </c:pt>
                <c:pt idx="1224">
                  <c:v>-20.6923217773438</c:v>
                </c:pt>
                <c:pt idx="1225">
                  <c:v>-17.7230529785156</c:v>
                </c:pt>
                <c:pt idx="1226">
                  <c:v>-19.1692504882813</c:v>
                </c:pt>
                <c:pt idx="1227">
                  <c:v>-15.5076904296875</c:v>
                </c:pt>
                <c:pt idx="1228">
                  <c:v>-14.3230895996094</c:v>
                </c:pt>
                <c:pt idx="1229">
                  <c:v>-11.2461547851562</c:v>
                </c:pt>
                <c:pt idx="1230">
                  <c:v>-12.5999755859375</c:v>
                </c:pt>
                <c:pt idx="1231">
                  <c:v>-14.3384704589844</c:v>
                </c:pt>
                <c:pt idx="1232">
                  <c:v>-13.2153625488281</c:v>
                </c:pt>
                <c:pt idx="1233">
                  <c:v>-12.6461486816406</c:v>
                </c:pt>
                <c:pt idx="1234">
                  <c:v>-14.0769348144531</c:v>
                </c:pt>
                <c:pt idx="1235">
                  <c:v>-8.8307800292968697</c:v>
                </c:pt>
                <c:pt idx="1236">
                  <c:v>-10.7692260742187</c:v>
                </c:pt>
                <c:pt idx="1237">
                  <c:v>-10.1692504882812</c:v>
                </c:pt>
                <c:pt idx="1238">
                  <c:v>-10.8461608886719</c:v>
                </c:pt>
                <c:pt idx="1239">
                  <c:v>-10.4461364746094</c:v>
                </c:pt>
                <c:pt idx="1240">
                  <c:v>-10.09228515625</c:v>
                </c:pt>
                <c:pt idx="1241">
                  <c:v>-8.26153564453125</c:v>
                </c:pt>
                <c:pt idx="1242">
                  <c:v>-13.5384826660156</c:v>
                </c:pt>
                <c:pt idx="1243">
                  <c:v>-12.6153869628906</c:v>
                </c:pt>
                <c:pt idx="1244">
                  <c:v>-13.8000030517578</c:v>
                </c:pt>
                <c:pt idx="1245">
                  <c:v>-13.2461547851562</c:v>
                </c:pt>
                <c:pt idx="1246">
                  <c:v>-15.0769195556641</c:v>
                </c:pt>
                <c:pt idx="1247">
                  <c:v>-11.907691955566399</c:v>
                </c:pt>
                <c:pt idx="1248">
                  <c:v>-18.323074340820298</c:v>
                </c:pt>
                <c:pt idx="1249">
                  <c:v>-16.246150970458999</c:v>
                </c:pt>
                <c:pt idx="1250">
                  <c:v>-15.9076900482178</c:v>
                </c:pt>
                <c:pt idx="1251">
                  <c:v>-11.6307678222656</c:v>
                </c:pt>
                <c:pt idx="1252">
                  <c:v>-11.507692337036101</c:v>
                </c:pt>
                <c:pt idx="1253">
                  <c:v>-12.615384101867701</c:v>
                </c:pt>
                <c:pt idx="1254">
                  <c:v>-15.2769231796265</c:v>
                </c:pt>
                <c:pt idx="1255">
                  <c:v>-13.6307697296143</c:v>
                </c:pt>
                <c:pt idx="1256">
                  <c:v>-11.8153839111328</c:v>
                </c:pt>
                <c:pt idx="1257">
                  <c:v>-6.9538462162017796</c:v>
                </c:pt>
                <c:pt idx="1258">
                  <c:v>-11.5846157073975</c:v>
                </c:pt>
                <c:pt idx="1259">
                  <c:v>-7.4307670593261701</c:v>
                </c:pt>
                <c:pt idx="1260">
                  <c:v>-11.169231414794901</c:v>
                </c:pt>
                <c:pt idx="1261">
                  <c:v>-9.7846183776855504</c:v>
                </c:pt>
                <c:pt idx="1262">
                  <c:v>-11.6615333557129</c:v>
                </c:pt>
                <c:pt idx="1263">
                  <c:v>-10.200004577636699</c:v>
                </c:pt>
                <c:pt idx="1264">
                  <c:v>-12.646156311035201</c:v>
                </c:pt>
                <c:pt idx="1265">
                  <c:v>-9.4923095703125</c:v>
                </c:pt>
                <c:pt idx="1266">
                  <c:v>-10.015384674072299</c:v>
                </c:pt>
                <c:pt idx="1267">
                  <c:v>-8.7999992370605504</c:v>
                </c:pt>
                <c:pt idx="1268">
                  <c:v>-7.5538465976715097</c:v>
                </c:pt>
                <c:pt idx="1269">
                  <c:v>-10.3076934814453</c:v>
                </c:pt>
                <c:pt idx="1270">
                  <c:v>-13.1846160888672</c:v>
                </c:pt>
                <c:pt idx="1271">
                  <c:v>335.49224853515602</c:v>
                </c:pt>
                <c:pt idx="1272">
                  <c:v>330.47692871093801</c:v>
                </c:pt>
                <c:pt idx="1273">
                  <c:v>333.35388183593801</c:v>
                </c:pt>
                <c:pt idx="1274">
                  <c:v>337.40002441406301</c:v>
                </c:pt>
                <c:pt idx="1275">
                  <c:v>341.861572265625</c:v>
                </c:pt>
                <c:pt idx="1276">
                  <c:v>340.24615478515602</c:v>
                </c:pt>
                <c:pt idx="1277">
                  <c:v>343.03076171875</c:v>
                </c:pt>
                <c:pt idx="1278">
                  <c:v>337.89227294921898</c:v>
                </c:pt>
                <c:pt idx="1279">
                  <c:v>337.261474609375</c:v>
                </c:pt>
                <c:pt idx="1280">
                  <c:v>333.90765380859398</c:v>
                </c:pt>
                <c:pt idx="1281">
                  <c:v>331.41540527343801</c:v>
                </c:pt>
                <c:pt idx="1282">
                  <c:v>332.50769042968801</c:v>
                </c:pt>
                <c:pt idx="1283">
                  <c:v>333.56927490234398</c:v>
                </c:pt>
                <c:pt idx="1284">
                  <c:v>-12.615379333496101</c:v>
                </c:pt>
                <c:pt idx="1285">
                  <c:v>-10.7692260742187</c:v>
                </c:pt>
                <c:pt idx="1286">
                  <c:v>-7.3999996185302699</c:v>
                </c:pt>
                <c:pt idx="1287">
                  <c:v>-6.4000015258789098</c:v>
                </c:pt>
                <c:pt idx="1288">
                  <c:v>-12.07692527771</c:v>
                </c:pt>
                <c:pt idx="1289">
                  <c:v>-11.738462448120099</c:v>
                </c:pt>
                <c:pt idx="1290">
                  <c:v>-13.2461547851562</c:v>
                </c:pt>
                <c:pt idx="1291">
                  <c:v>-12.246147155761699</c:v>
                </c:pt>
                <c:pt idx="1292">
                  <c:v>-13.8153839111328</c:v>
                </c:pt>
                <c:pt idx="1293">
                  <c:v>-8.8769226074218697</c:v>
                </c:pt>
                <c:pt idx="1294">
                  <c:v>-10.9230766296387</c:v>
                </c:pt>
                <c:pt idx="1295">
                  <c:v>-7.9692306518554696</c:v>
                </c:pt>
                <c:pt idx="1296">
                  <c:v>-10.2615509033203</c:v>
                </c:pt>
                <c:pt idx="1297">
                  <c:v>-9.1538467407226598</c:v>
                </c:pt>
                <c:pt idx="1298">
                  <c:v>-9.9230804443359393</c:v>
                </c:pt>
                <c:pt idx="1299">
                  <c:v>-8.6615371704101598</c:v>
                </c:pt>
                <c:pt idx="1300">
                  <c:v>-16.2615356445313</c:v>
                </c:pt>
                <c:pt idx="1301">
                  <c:v>215.03077697753901</c:v>
                </c:pt>
                <c:pt idx="1302">
                  <c:v>213.07692718505899</c:v>
                </c:pt>
                <c:pt idx="1303">
                  <c:v>211.87692260742199</c:v>
                </c:pt>
                <c:pt idx="1304">
                  <c:v>211.9384765625</c:v>
                </c:pt>
                <c:pt idx="1305">
                  <c:v>216.015380859375</c:v>
                </c:pt>
                <c:pt idx="1306">
                  <c:v>212.72308349609401</c:v>
                </c:pt>
                <c:pt idx="1307">
                  <c:v>218.43075561523401</c:v>
                </c:pt>
                <c:pt idx="1308">
                  <c:v>215.44616699218699</c:v>
                </c:pt>
                <c:pt idx="1309">
                  <c:v>216.75386047363301</c:v>
                </c:pt>
                <c:pt idx="1310">
                  <c:v>216.36923599243201</c:v>
                </c:pt>
                <c:pt idx="1311">
                  <c:v>222.13845062255899</c:v>
                </c:pt>
                <c:pt idx="1312">
                  <c:v>215.41539382934599</c:v>
                </c:pt>
                <c:pt idx="1313">
                  <c:v>216.276908874512</c:v>
                </c:pt>
                <c:pt idx="1314">
                  <c:v>-8.6461486816406197</c:v>
                </c:pt>
                <c:pt idx="1315">
                  <c:v>-6.0769348144531197</c:v>
                </c:pt>
                <c:pt idx="1316">
                  <c:v>-5.8923034667968697</c:v>
                </c:pt>
                <c:pt idx="1317">
                  <c:v>-3.15386962890625</c:v>
                </c:pt>
                <c:pt idx="1318">
                  <c:v>-6.75384521484375</c:v>
                </c:pt>
                <c:pt idx="1319">
                  <c:v>-8.6769104003906197</c:v>
                </c:pt>
                <c:pt idx="1320">
                  <c:v>-13.9076843261719</c:v>
                </c:pt>
                <c:pt idx="1321">
                  <c:v>-12.2923278808594</c:v>
                </c:pt>
                <c:pt idx="1322">
                  <c:v>-10.4769287109375</c:v>
                </c:pt>
                <c:pt idx="1323">
                  <c:v>-8.78460693359375</c:v>
                </c:pt>
                <c:pt idx="1324">
                  <c:v>-15.4461364746094</c:v>
                </c:pt>
                <c:pt idx="1325">
                  <c:v>-13.5384521484375</c:v>
                </c:pt>
                <c:pt idx="1326">
                  <c:v>-10</c:v>
                </c:pt>
                <c:pt idx="1327">
                  <c:v>-12.4923095703125</c:v>
                </c:pt>
                <c:pt idx="1328">
                  <c:v>-9.26153564453125</c:v>
                </c:pt>
                <c:pt idx="1329">
                  <c:v>1.79999923706055</c:v>
                </c:pt>
                <c:pt idx="1330">
                  <c:v>-1.60000228881836</c:v>
                </c:pt>
                <c:pt idx="1331">
                  <c:v>-0.96923065185546897</c:v>
                </c:pt>
                <c:pt idx="1332">
                  <c:v>2.2923049926757799</c:v>
                </c:pt>
                <c:pt idx="1333">
                  <c:v>5.0769233703613299</c:v>
                </c:pt>
                <c:pt idx="1334">
                  <c:v>1.75384521484375</c:v>
                </c:pt>
                <c:pt idx="1335">
                  <c:v>1.1230773925781199</c:v>
                </c:pt>
                <c:pt idx="1336">
                  <c:v>-2.0923004150390598</c:v>
                </c:pt>
                <c:pt idx="1337">
                  <c:v>-0.89231109619140603</c:v>
                </c:pt>
                <c:pt idx="1338">
                  <c:v>-0.86153411865234397</c:v>
                </c:pt>
                <c:pt idx="1339">
                  <c:v>-0.55384826660156194</c:v>
                </c:pt>
                <c:pt idx="1340">
                  <c:v>-5.0923080444335902</c:v>
                </c:pt>
                <c:pt idx="1341">
                  <c:v>-10.1230766773224</c:v>
                </c:pt>
                <c:pt idx="1342">
                  <c:v>-20.1846313476563</c:v>
                </c:pt>
                <c:pt idx="1343">
                  <c:v>-18.6923217773438</c:v>
                </c:pt>
                <c:pt idx="1344">
                  <c:v>-17.9076843261719</c:v>
                </c:pt>
                <c:pt idx="1345">
                  <c:v>-13.8461303710937</c:v>
                </c:pt>
                <c:pt idx="1346">
                  <c:v>-15.6000061035156</c:v>
                </c:pt>
                <c:pt idx="1347">
                  <c:v>-12.984619140625</c:v>
                </c:pt>
                <c:pt idx="1348">
                  <c:v>-15.6307678222656</c:v>
                </c:pt>
                <c:pt idx="1349">
                  <c:v>-16.138473510742202</c:v>
                </c:pt>
                <c:pt idx="1350">
                  <c:v>-18.015380859375</c:v>
                </c:pt>
                <c:pt idx="1351">
                  <c:v>-17.446151733398398</c:v>
                </c:pt>
                <c:pt idx="1352">
                  <c:v>-19.584609985351602</c:v>
                </c:pt>
                <c:pt idx="1353">
                  <c:v>-18.984619140625</c:v>
                </c:pt>
                <c:pt idx="1354">
                  <c:v>-20.5692443847656</c:v>
                </c:pt>
                <c:pt idx="1355">
                  <c:v>-18.938461303710898</c:v>
                </c:pt>
                <c:pt idx="1356">
                  <c:v>-21.446151733398398</c:v>
                </c:pt>
                <c:pt idx="1357">
                  <c:v>-19.061538696289102</c:v>
                </c:pt>
                <c:pt idx="1358">
                  <c:v>-22.784622192382798</c:v>
                </c:pt>
                <c:pt idx="1359">
                  <c:v>-19.2153930664063</c:v>
                </c:pt>
                <c:pt idx="1360">
                  <c:v>-18.3999938964844</c:v>
                </c:pt>
                <c:pt idx="1361">
                  <c:v>-16.8461608886719</c:v>
                </c:pt>
                <c:pt idx="1362">
                  <c:v>-13.9384460449219</c:v>
                </c:pt>
                <c:pt idx="1363">
                  <c:v>-11.4923095703125</c:v>
                </c:pt>
                <c:pt idx="1364">
                  <c:v>-12.7538452148437</c:v>
                </c:pt>
                <c:pt idx="1365">
                  <c:v>-7.73846435546875</c:v>
                </c:pt>
                <c:pt idx="1366">
                  <c:v>-7.984619140625</c:v>
                </c:pt>
                <c:pt idx="1367">
                  <c:v>-5.3999938964843697</c:v>
                </c:pt>
                <c:pt idx="1368">
                  <c:v>-7.046142578125</c:v>
                </c:pt>
                <c:pt idx="1369">
                  <c:v>-2.66156005859375</c:v>
                </c:pt>
                <c:pt idx="1370">
                  <c:v>-5.0615234375</c:v>
                </c:pt>
                <c:pt idx="1371">
                  <c:v>-5.6307678222656197</c:v>
                </c:pt>
                <c:pt idx="1372">
                  <c:v>-9.4153900146484393</c:v>
                </c:pt>
                <c:pt idx="1373">
                  <c:v>-11.7692413330078</c:v>
                </c:pt>
                <c:pt idx="1374">
                  <c:v>-13.3692321777344</c:v>
                </c:pt>
                <c:pt idx="1375">
                  <c:v>-15.3846130371094</c:v>
                </c:pt>
                <c:pt idx="1376">
                  <c:v>-17.1692199707031</c:v>
                </c:pt>
                <c:pt idx="1377">
                  <c:v>-17.1846008300781</c:v>
                </c:pt>
                <c:pt idx="1378">
                  <c:v>-20.1076965332031</c:v>
                </c:pt>
                <c:pt idx="1379">
                  <c:v>-19.7692260742188</c:v>
                </c:pt>
                <c:pt idx="1380">
                  <c:v>-17.8615417480469</c:v>
                </c:pt>
                <c:pt idx="1381">
                  <c:v>-19.2615356445313</c:v>
                </c:pt>
                <c:pt idx="1382">
                  <c:v>-24.7384643554688</c:v>
                </c:pt>
                <c:pt idx="1383">
                  <c:v>-22.5076904296875</c:v>
                </c:pt>
                <c:pt idx="1384">
                  <c:v>-22.7077026367188</c:v>
                </c:pt>
                <c:pt idx="1385">
                  <c:v>-19.6615600585938</c:v>
                </c:pt>
                <c:pt idx="1386">
                  <c:v>-20.3538513183594</c:v>
                </c:pt>
                <c:pt idx="1387">
                  <c:v>-20.8307800292969</c:v>
                </c:pt>
                <c:pt idx="1388">
                  <c:v>-22.6307678222656</c:v>
                </c:pt>
                <c:pt idx="1389">
                  <c:v>-21.2769165039063</c:v>
                </c:pt>
                <c:pt idx="1390">
                  <c:v>-22.0923156738281</c:v>
                </c:pt>
                <c:pt idx="1391">
                  <c:v>-23.6461486816406</c:v>
                </c:pt>
                <c:pt idx="1392">
                  <c:v>-23.2153930664063</c:v>
                </c:pt>
                <c:pt idx="1393">
                  <c:v>-24.1384582519531</c:v>
                </c:pt>
                <c:pt idx="1394">
                  <c:v>-29.0461730957031</c:v>
                </c:pt>
                <c:pt idx="1395">
                  <c:v>-21.8923034667969</c:v>
                </c:pt>
                <c:pt idx="1396">
                  <c:v>-23.5692443847656</c:v>
                </c:pt>
                <c:pt idx="1397">
                  <c:v>-22.4769287109375</c:v>
                </c:pt>
                <c:pt idx="1398">
                  <c:v>-22.5231018066406</c:v>
                </c:pt>
                <c:pt idx="1399">
                  <c:v>-19</c:v>
                </c:pt>
                <c:pt idx="1400">
                  <c:v>-19.1692199707031</c:v>
                </c:pt>
                <c:pt idx="1401">
                  <c:v>-17.9384460449219</c:v>
                </c:pt>
                <c:pt idx="1402">
                  <c:v>-15.0615234375</c:v>
                </c:pt>
                <c:pt idx="1403">
                  <c:v>-11.1384582519531</c:v>
                </c:pt>
                <c:pt idx="1404">
                  <c:v>-11.8769226074219</c:v>
                </c:pt>
                <c:pt idx="1405">
                  <c:v>-8.5077056884765607</c:v>
                </c:pt>
                <c:pt idx="1406">
                  <c:v>-10.9076843261719</c:v>
                </c:pt>
                <c:pt idx="1407">
                  <c:v>-5.9538497924804696</c:v>
                </c:pt>
                <c:pt idx="1408">
                  <c:v>-10.076927185058601</c:v>
                </c:pt>
                <c:pt idx="1409">
                  <c:v>-375.7998046875</c:v>
                </c:pt>
                <c:pt idx="1410">
                  <c:v>-381.5693359375</c:v>
                </c:pt>
                <c:pt idx="1411">
                  <c:v>-386.322998046875</c:v>
                </c:pt>
                <c:pt idx="1412">
                  <c:v>-391.923095703125</c:v>
                </c:pt>
                <c:pt idx="1413">
                  <c:v>-386.75390625</c:v>
                </c:pt>
                <c:pt idx="1414">
                  <c:v>-388.90771484375</c:v>
                </c:pt>
                <c:pt idx="1415">
                  <c:v>-391.692138671875</c:v>
                </c:pt>
                <c:pt idx="1416">
                  <c:v>-396.984619140625</c:v>
                </c:pt>
                <c:pt idx="1417">
                  <c:v>-391.923095703125</c:v>
                </c:pt>
                <c:pt idx="1418">
                  <c:v>-397.35400390625</c:v>
                </c:pt>
                <c:pt idx="1419">
                  <c:v>-394.707763671875</c:v>
                </c:pt>
                <c:pt idx="1420">
                  <c:v>-394.615234375</c:v>
                </c:pt>
                <c:pt idx="1421">
                  <c:v>-394.3076171875</c:v>
                </c:pt>
                <c:pt idx="1422">
                  <c:v>-31.3538513183594</c:v>
                </c:pt>
                <c:pt idx="1423">
                  <c:v>-26.4461669921875</c:v>
                </c:pt>
                <c:pt idx="1424">
                  <c:v>-24.5999755859375</c:v>
                </c:pt>
                <c:pt idx="1425">
                  <c:v>-21.3384704589844</c:v>
                </c:pt>
                <c:pt idx="1426">
                  <c:v>-22.9384765625</c:v>
                </c:pt>
                <c:pt idx="1427">
                  <c:v>-19.0923156738281</c:v>
                </c:pt>
                <c:pt idx="1428">
                  <c:v>-16.5846252441406</c:v>
                </c:pt>
                <c:pt idx="1429">
                  <c:v>-13.4461517333984</c:v>
                </c:pt>
                <c:pt idx="1430">
                  <c:v>-17.707687377929702</c:v>
                </c:pt>
                <c:pt idx="1431">
                  <c:v>-14.261543273925801</c:v>
                </c:pt>
                <c:pt idx="1432">
                  <c:v>-15.6615295410156</c:v>
                </c:pt>
                <c:pt idx="1433">
                  <c:v>-10.5076904296875</c:v>
                </c:pt>
                <c:pt idx="1434">
                  <c:v>-9.7076950073242205</c:v>
                </c:pt>
                <c:pt idx="1435">
                  <c:v>-7.4769210815429696</c:v>
                </c:pt>
                <c:pt idx="1436">
                  <c:v>-7.6769256591796902</c:v>
                </c:pt>
                <c:pt idx="1437">
                  <c:v>-4.24615478515625</c:v>
                </c:pt>
                <c:pt idx="1438">
                  <c:v>-7.9384613037109402</c:v>
                </c:pt>
                <c:pt idx="1439">
                  <c:v>-8.5076942443847692</c:v>
                </c:pt>
                <c:pt idx="1440">
                  <c:v>-10.292304992675801</c:v>
                </c:pt>
                <c:pt idx="1441">
                  <c:v>-12.6923065185547</c:v>
                </c:pt>
                <c:pt idx="1442">
                  <c:v>-13.4153900146484</c:v>
                </c:pt>
                <c:pt idx="1443">
                  <c:v>-11.6461486816406</c:v>
                </c:pt>
                <c:pt idx="1444">
                  <c:v>-12.6615295410156</c:v>
                </c:pt>
                <c:pt idx="1445">
                  <c:v>-13.8769226074219</c:v>
                </c:pt>
                <c:pt idx="1446">
                  <c:v>-19.5692443847656</c:v>
                </c:pt>
                <c:pt idx="1447">
                  <c:v>-18.8615417480469</c:v>
                </c:pt>
                <c:pt idx="1448">
                  <c:v>-18.2307434082031</c:v>
                </c:pt>
                <c:pt idx="1449">
                  <c:v>-17</c:v>
                </c:pt>
                <c:pt idx="1450">
                  <c:v>-20.0923156738281</c:v>
                </c:pt>
                <c:pt idx="1451">
                  <c:v>-14.3999938964844</c:v>
                </c:pt>
                <c:pt idx="1452">
                  <c:v>-14.3846130371094</c:v>
                </c:pt>
                <c:pt idx="1453">
                  <c:v>-11.1076965332031</c:v>
                </c:pt>
                <c:pt idx="1454">
                  <c:v>-11.1538391113281</c:v>
                </c:pt>
                <c:pt idx="1455">
                  <c:v>-9.3077087402343697</c:v>
                </c:pt>
                <c:pt idx="1456">
                  <c:v>-31.2000122070313</c:v>
                </c:pt>
                <c:pt idx="1457">
                  <c:v>-2</c:v>
                </c:pt>
                <c:pt idx="1458">
                  <c:v>-4.6000061035156197</c:v>
                </c:pt>
                <c:pt idx="1459">
                  <c:v>16.2000122070313</c:v>
                </c:pt>
                <c:pt idx="1460">
                  <c:v>-15.2000122070312</c:v>
                </c:pt>
                <c:pt idx="1461">
                  <c:v>12.60000038146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704-4967-937F-1B721E7F3A26}"/>
            </c:ext>
          </c:extLst>
        </c:ser>
        <c:ser>
          <c:idx val="2"/>
          <c:order val="2"/>
          <c:tx>
            <c:strRef>
              <c:f>'Флуор Хлорин+БСА'!$D$1</c:f>
              <c:strCache>
                <c:ptCount val="1"/>
                <c:pt idx="0">
                  <c:v>Chl+BSA-2</c:v>
                </c:pt>
              </c:strCache>
            </c:strRef>
          </c:tx>
          <c:spPr>
            <a:ln w="19050" cap="rnd" cmpd="sng" algn="ctr">
              <a:solidFill>
                <a:schemeClr val="accent3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D$2:$D$1463</c:f>
              <c:numCache>
                <c:formatCode>General</c:formatCode>
                <c:ptCount val="1462"/>
                <c:pt idx="0">
                  <c:v>3.20001220703125</c:v>
                </c:pt>
                <c:pt idx="1">
                  <c:v>-41.600006103515597</c:v>
                </c:pt>
                <c:pt idx="2">
                  <c:v>19</c:v>
                </c:pt>
                <c:pt idx="3">
                  <c:v>-46.599998474121101</c:v>
                </c:pt>
                <c:pt idx="4">
                  <c:v>12.2000122070312</c:v>
                </c:pt>
                <c:pt idx="5">
                  <c:v>-9.8000030517578107</c:v>
                </c:pt>
                <c:pt idx="6">
                  <c:v>-2.3846130371093701</c:v>
                </c:pt>
                <c:pt idx="7">
                  <c:v>-3.3692321777343701</c:v>
                </c:pt>
                <c:pt idx="8">
                  <c:v>3.8923187255859402</c:v>
                </c:pt>
                <c:pt idx="9">
                  <c:v>0.400009155273437</c:v>
                </c:pt>
                <c:pt idx="10">
                  <c:v>3.26153564453125</c:v>
                </c:pt>
                <c:pt idx="11">
                  <c:v>3.9384765625</c:v>
                </c:pt>
                <c:pt idx="12">
                  <c:v>4.6615295410156197</c:v>
                </c:pt>
                <c:pt idx="13">
                  <c:v>1.8461608886718699</c:v>
                </c:pt>
                <c:pt idx="14">
                  <c:v>0.153846740722656</c:v>
                </c:pt>
                <c:pt idx="15">
                  <c:v>-2.6769256591796902</c:v>
                </c:pt>
                <c:pt idx="16">
                  <c:v>-0.76923370361328103</c:v>
                </c:pt>
                <c:pt idx="17">
                  <c:v>-2.3846206665039098</c:v>
                </c:pt>
                <c:pt idx="18">
                  <c:v>-0.307693481445312</c:v>
                </c:pt>
                <c:pt idx="19">
                  <c:v>-1.41538238525391</c:v>
                </c:pt>
                <c:pt idx="20">
                  <c:v>-1.23077392578125</c:v>
                </c:pt>
                <c:pt idx="21">
                  <c:v>-6.4615383148193404</c:v>
                </c:pt>
                <c:pt idx="22">
                  <c:v>-5.1692308187484697</c:v>
                </c:pt>
                <c:pt idx="23">
                  <c:v>-4.8615379333496103</c:v>
                </c:pt>
                <c:pt idx="24">
                  <c:v>-1.4153861999511701</c:v>
                </c:pt>
                <c:pt idx="25">
                  <c:v>0.79999998211860701</c:v>
                </c:pt>
                <c:pt idx="26">
                  <c:v>4.7999992370605504</c:v>
                </c:pt>
                <c:pt idx="27">
                  <c:v>11.1692295074463</c:v>
                </c:pt>
                <c:pt idx="28">
                  <c:v>18.723075866699201</c:v>
                </c:pt>
                <c:pt idx="29">
                  <c:v>22.7230768203735</c:v>
                </c:pt>
                <c:pt idx="30">
                  <c:v>30.6769232749939</c:v>
                </c:pt>
                <c:pt idx="31">
                  <c:v>47.707694053649902</c:v>
                </c:pt>
                <c:pt idx="32">
                  <c:v>59.046154022216797</c:v>
                </c:pt>
                <c:pt idx="33">
                  <c:v>77.123077392578097</c:v>
                </c:pt>
                <c:pt idx="34">
                  <c:v>99.907686233520494</c:v>
                </c:pt>
                <c:pt idx="35">
                  <c:v>119.72307574749</c:v>
                </c:pt>
                <c:pt idx="36">
                  <c:v>144.323076248169</c:v>
                </c:pt>
                <c:pt idx="37">
                  <c:v>163.89231109619101</c:v>
                </c:pt>
                <c:pt idx="38">
                  <c:v>189.15383911132801</c:v>
                </c:pt>
                <c:pt idx="39">
                  <c:v>217.21537780761699</c:v>
                </c:pt>
                <c:pt idx="40">
                  <c:v>246.69229888916001</c:v>
                </c:pt>
                <c:pt idx="41">
                  <c:v>274.15385437011702</c:v>
                </c:pt>
                <c:pt idx="42">
                  <c:v>306.36921691894503</c:v>
                </c:pt>
                <c:pt idx="43">
                  <c:v>332.27690124511702</c:v>
                </c:pt>
                <c:pt idx="44">
                  <c:v>344.38461303710898</c:v>
                </c:pt>
                <c:pt idx="45">
                  <c:v>356.61538696289102</c:v>
                </c:pt>
                <c:pt idx="46">
                  <c:v>365.89230346679699</c:v>
                </c:pt>
                <c:pt idx="47">
                  <c:v>373.66151428222702</c:v>
                </c:pt>
                <c:pt idx="48">
                  <c:v>381.46154785156301</c:v>
                </c:pt>
                <c:pt idx="49">
                  <c:v>376.70770263671898</c:v>
                </c:pt>
                <c:pt idx="50">
                  <c:v>371.07696533203102</c:v>
                </c:pt>
                <c:pt idx="51">
                  <c:v>361.21539306640602</c:v>
                </c:pt>
                <c:pt idx="52">
                  <c:v>344.78460693359398</c:v>
                </c:pt>
                <c:pt idx="53">
                  <c:v>321.56921386718801</c:v>
                </c:pt>
                <c:pt idx="54">
                  <c:v>303.107666015625</c:v>
                </c:pt>
                <c:pt idx="55">
                  <c:v>276.90768432617199</c:v>
                </c:pt>
                <c:pt idx="56">
                  <c:v>258.27691650390602</c:v>
                </c:pt>
                <c:pt idx="57">
                  <c:v>241.47692871093699</c:v>
                </c:pt>
                <c:pt idx="58">
                  <c:v>230.53845214843699</c:v>
                </c:pt>
                <c:pt idx="59">
                  <c:v>216.78460693359401</c:v>
                </c:pt>
                <c:pt idx="60">
                  <c:v>198.52307128906199</c:v>
                </c:pt>
                <c:pt idx="61">
                  <c:v>184.52307128906199</c:v>
                </c:pt>
                <c:pt idx="62">
                  <c:v>175.984619140625</c:v>
                </c:pt>
                <c:pt idx="63">
                  <c:v>168.78460693359401</c:v>
                </c:pt>
                <c:pt idx="64">
                  <c:v>164.52307128906199</c:v>
                </c:pt>
                <c:pt idx="65">
                  <c:v>164.66152954101599</c:v>
                </c:pt>
                <c:pt idx="66">
                  <c:v>166.64616394043</c:v>
                </c:pt>
                <c:pt idx="67">
                  <c:v>168.15385437011699</c:v>
                </c:pt>
                <c:pt idx="68">
                  <c:v>173.04615783691401</c:v>
                </c:pt>
                <c:pt idx="69">
                  <c:v>178.10769653320301</c:v>
                </c:pt>
                <c:pt idx="70">
                  <c:v>186.184623718262</c:v>
                </c:pt>
                <c:pt idx="71">
                  <c:v>192.41538047790499</c:v>
                </c:pt>
                <c:pt idx="72">
                  <c:v>197.64615631103501</c:v>
                </c:pt>
                <c:pt idx="73">
                  <c:v>208.46153640747099</c:v>
                </c:pt>
                <c:pt idx="74">
                  <c:v>217.538459777832</c:v>
                </c:pt>
                <c:pt idx="75">
                  <c:v>229.476921081543</c:v>
                </c:pt>
                <c:pt idx="76">
                  <c:v>241.32308197021499</c:v>
                </c:pt>
                <c:pt idx="77">
                  <c:v>252.76922988891599</c:v>
                </c:pt>
                <c:pt idx="78">
                  <c:v>264.44615173339798</c:v>
                </c:pt>
                <c:pt idx="79">
                  <c:v>277.23075866699202</c:v>
                </c:pt>
                <c:pt idx="80">
                  <c:v>286.99998855590798</c:v>
                </c:pt>
                <c:pt idx="81">
                  <c:v>302.19999694824202</c:v>
                </c:pt>
                <c:pt idx="82">
                  <c:v>315.769237518311</c:v>
                </c:pt>
                <c:pt idx="83">
                  <c:v>322.96922302246099</c:v>
                </c:pt>
                <c:pt idx="84">
                  <c:v>333.89231586456299</c:v>
                </c:pt>
                <c:pt idx="85">
                  <c:v>348.84616088867199</c:v>
                </c:pt>
                <c:pt idx="86">
                  <c:v>357.80000305175798</c:v>
                </c:pt>
                <c:pt idx="87">
                  <c:v>370.15382385253901</c:v>
                </c:pt>
                <c:pt idx="88">
                  <c:v>387.41535949707003</c:v>
                </c:pt>
                <c:pt idx="89">
                  <c:v>401.84617614746099</c:v>
                </c:pt>
                <c:pt idx="90">
                  <c:v>416.18461608886702</c:v>
                </c:pt>
                <c:pt idx="91">
                  <c:v>427.76925659179699</c:v>
                </c:pt>
                <c:pt idx="92">
                  <c:v>443.61537170410202</c:v>
                </c:pt>
                <c:pt idx="93">
                  <c:v>459.43077087402298</c:v>
                </c:pt>
                <c:pt idx="94">
                  <c:v>471.00001525878901</c:v>
                </c:pt>
                <c:pt idx="95">
                  <c:v>484</c:v>
                </c:pt>
                <c:pt idx="96">
                  <c:v>500.86151123046898</c:v>
                </c:pt>
                <c:pt idx="97">
                  <c:v>517.80001831054699</c:v>
                </c:pt>
                <c:pt idx="98">
                  <c:v>529.98461151123001</c:v>
                </c:pt>
                <c:pt idx="99">
                  <c:v>545.87692260742199</c:v>
                </c:pt>
                <c:pt idx="100">
                  <c:v>561.75382614135697</c:v>
                </c:pt>
                <c:pt idx="101">
                  <c:v>565.41539001464798</c:v>
                </c:pt>
                <c:pt idx="102">
                  <c:v>574.03075218200695</c:v>
                </c:pt>
                <c:pt idx="103">
                  <c:v>582.12309265136696</c:v>
                </c:pt>
                <c:pt idx="104">
                  <c:v>594.21540069580101</c:v>
                </c:pt>
                <c:pt idx="105">
                  <c:v>599.07691192626999</c:v>
                </c:pt>
                <c:pt idx="106">
                  <c:v>606.59999084472702</c:v>
                </c:pt>
                <c:pt idx="107">
                  <c:v>616.03077125549305</c:v>
                </c:pt>
                <c:pt idx="108">
                  <c:v>621.92307597398803</c:v>
                </c:pt>
                <c:pt idx="109">
                  <c:v>628.38459777831997</c:v>
                </c:pt>
                <c:pt idx="110">
                  <c:v>627.75383377075195</c:v>
                </c:pt>
                <c:pt idx="111">
                  <c:v>640.20001983642601</c:v>
                </c:pt>
                <c:pt idx="112">
                  <c:v>645.39998626708996</c:v>
                </c:pt>
                <c:pt idx="113">
                  <c:v>647.64613342285202</c:v>
                </c:pt>
                <c:pt idx="114">
                  <c:v>655.19997406005905</c:v>
                </c:pt>
                <c:pt idx="115">
                  <c:v>665.58462142944302</c:v>
                </c:pt>
                <c:pt idx="116">
                  <c:v>672.41538238525402</c:v>
                </c:pt>
                <c:pt idx="117">
                  <c:v>673.830772399902</c:v>
                </c:pt>
                <c:pt idx="118">
                  <c:v>678.27690124511696</c:v>
                </c:pt>
                <c:pt idx="119">
                  <c:v>685.50769805908203</c:v>
                </c:pt>
                <c:pt idx="120">
                  <c:v>683.59996986389206</c:v>
                </c:pt>
                <c:pt idx="121">
                  <c:v>683.96921062469505</c:v>
                </c:pt>
                <c:pt idx="122">
                  <c:v>687.44612312316895</c:v>
                </c:pt>
                <c:pt idx="123">
                  <c:v>692.07690620422397</c:v>
                </c:pt>
                <c:pt idx="124">
                  <c:v>688.93844413757301</c:v>
                </c:pt>
                <c:pt idx="125">
                  <c:v>686.15383195877098</c:v>
                </c:pt>
                <c:pt idx="126">
                  <c:v>684.56925821304299</c:v>
                </c:pt>
                <c:pt idx="127">
                  <c:v>687.046142578125</c:v>
                </c:pt>
                <c:pt idx="128">
                  <c:v>685.38458824157703</c:v>
                </c:pt>
                <c:pt idx="129">
                  <c:v>683.47690582275402</c:v>
                </c:pt>
                <c:pt idx="130">
                  <c:v>684.61540222168003</c:v>
                </c:pt>
                <c:pt idx="131">
                  <c:v>685.13844299316395</c:v>
                </c:pt>
                <c:pt idx="132">
                  <c:v>681.46154785156295</c:v>
                </c:pt>
                <c:pt idx="133">
                  <c:v>684.246131896973</c:v>
                </c:pt>
                <c:pt idx="134">
                  <c:v>684.23075294494595</c:v>
                </c:pt>
                <c:pt idx="135">
                  <c:v>677.73845672607399</c:v>
                </c:pt>
                <c:pt idx="136">
                  <c:v>673.63076019287098</c:v>
                </c:pt>
                <c:pt idx="137">
                  <c:v>668.215370178223</c:v>
                </c:pt>
                <c:pt idx="138">
                  <c:v>669.03077697753895</c:v>
                </c:pt>
                <c:pt idx="139">
                  <c:v>667</c:v>
                </c:pt>
                <c:pt idx="140">
                  <c:v>664.52305221557594</c:v>
                </c:pt>
                <c:pt idx="141">
                  <c:v>653.64615345001198</c:v>
                </c:pt>
                <c:pt idx="142">
                  <c:v>650.76921558380104</c:v>
                </c:pt>
                <c:pt idx="143">
                  <c:v>645.50771856307995</c:v>
                </c:pt>
                <c:pt idx="144">
                  <c:v>644.04617691040005</c:v>
                </c:pt>
                <c:pt idx="145">
                  <c:v>641.89228820800804</c:v>
                </c:pt>
                <c:pt idx="146">
                  <c:v>635.72306060791004</c:v>
                </c:pt>
                <c:pt idx="147">
                  <c:v>628.40001678466797</c:v>
                </c:pt>
                <c:pt idx="148">
                  <c:v>623.49232482910202</c:v>
                </c:pt>
                <c:pt idx="149">
                  <c:v>619.06153869628895</c:v>
                </c:pt>
                <c:pt idx="150">
                  <c:v>610.876953125</c:v>
                </c:pt>
                <c:pt idx="151">
                  <c:v>606.93848419189499</c:v>
                </c:pt>
                <c:pt idx="152">
                  <c:v>600.20002746581997</c:v>
                </c:pt>
                <c:pt idx="153">
                  <c:v>591.63078308105503</c:v>
                </c:pt>
                <c:pt idx="154">
                  <c:v>591.20001029968296</c:v>
                </c:pt>
                <c:pt idx="155">
                  <c:v>584.46155357360794</c:v>
                </c:pt>
                <c:pt idx="156">
                  <c:v>575.44613647460903</c:v>
                </c:pt>
                <c:pt idx="157">
                  <c:v>562.03075408935501</c:v>
                </c:pt>
                <c:pt idx="158">
                  <c:v>552.90769958496105</c:v>
                </c:pt>
                <c:pt idx="159">
                  <c:v>543.15383911132801</c:v>
                </c:pt>
                <c:pt idx="160">
                  <c:v>540.13845825195301</c:v>
                </c:pt>
                <c:pt idx="161">
                  <c:v>537.09231567382801</c:v>
                </c:pt>
                <c:pt idx="162">
                  <c:v>528.96923828125</c:v>
                </c:pt>
                <c:pt idx="163">
                  <c:v>529.53845214843795</c:v>
                </c:pt>
                <c:pt idx="164">
                  <c:v>517.63076782226597</c:v>
                </c:pt>
                <c:pt idx="165">
                  <c:v>511.78460693359398</c:v>
                </c:pt>
                <c:pt idx="166">
                  <c:v>506.50767517089798</c:v>
                </c:pt>
                <c:pt idx="167">
                  <c:v>498.75386047363298</c:v>
                </c:pt>
                <c:pt idx="168">
                  <c:v>490.96923828125</c:v>
                </c:pt>
                <c:pt idx="169">
                  <c:v>487.800010681152</c:v>
                </c:pt>
                <c:pt idx="170">
                  <c:v>487.00001144409202</c:v>
                </c:pt>
                <c:pt idx="171">
                  <c:v>484.69229888915999</c:v>
                </c:pt>
                <c:pt idx="172">
                  <c:v>481.72308349609398</c:v>
                </c:pt>
                <c:pt idx="173">
                  <c:v>472.830772399902</c:v>
                </c:pt>
                <c:pt idx="174">
                  <c:v>464.50768852233898</c:v>
                </c:pt>
                <c:pt idx="175">
                  <c:v>463.676914215088</c:v>
                </c:pt>
                <c:pt idx="176">
                  <c:v>456.79999160766602</c:v>
                </c:pt>
                <c:pt idx="177">
                  <c:v>455.061548233032</c:v>
                </c:pt>
                <c:pt idx="178">
                  <c:v>449.769233703613</c:v>
                </c:pt>
                <c:pt idx="179">
                  <c:v>441.90769886970497</c:v>
                </c:pt>
                <c:pt idx="180">
                  <c:v>436.03075790405302</c:v>
                </c:pt>
                <c:pt idx="181">
                  <c:v>426.20000123977701</c:v>
                </c:pt>
                <c:pt idx="182">
                  <c:v>421.169227600098</c:v>
                </c:pt>
                <c:pt idx="183">
                  <c:v>414.61539554595902</c:v>
                </c:pt>
                <c:pt idx="184">
                  <c:v>402.50770568847702</c:v>
                </c:pt>
                <c:pt idx="185">
                  <c:v>395.27692031860403</c:v>
                </c:pt>
                <c:pt idx="186">
                  <c:v>389.723091125488</c:v>
                </c:pt>
                <c:pt idx="187">
                  <c:v>383.83078002929699</c:v>
                </c:pt>
                <c:pt idx="188">
                  <c:v>372.03076934814499</c:v>
                </c:pt>
                <c:pt idx="189">
                  <c:v>362.19999694824202</c:v>
                </c:pt>
                <c:pt idx="190">
                  <c:v>354.83076477050798</c:v>
                </c:pt>
                <c:pt idx="191">
                  <c:v>345.66152954101602</c:v>
                </c:pt>
                <c:pt idx="192">
                  <c:v>337.52307891845697</c:v>
                </c:pt>
                <c:pt idx="193">
                  <c:v>326.52306747436501</c:v>
                </c:pt>
                <c:pt idx="194">
                  <c:v>325.50769424438499</c:v>
                </c:pt>
                <c:pt idx="195">
                  <c:v>316.84615707397501</c:v>
                </c:pt>
                <c:pt idx="196">
                  <c:v>303.98461151123001</c:v>
                </c:pt>
                <c:pt idx="197">
                  <c:v>299.46152496337902</c:v>
                </c:pt>
                <c:pt idx="198">
                  <c:v>293.86153030395502</c:v>
                </c:pt>
                <c:pt idx="199">
                  <c:v>286.95383119583101</c:v>
                </c:pt>
                <c:pt idx="200">
                  <c:v>279.64616394042997</c:v>
                </c:pt>
                <c:pt idx="201">
                  <c:v>269.16921997070301</c:v>
                </c:pt>
                <c:pt idx="202">
                  <c:v>259.29230499267601</c:v>
                </c:pt>
                <c:pt idx="203">
                  <c:v>246.52307128906199</c:v>
                </c:pt>
                <c:pt idx="204">
                  <c:v>235.83076858520499</c:v>
                </c:pt>
                <c:pt idx="205">
                  <c:v>228.769233703613</c:v>
                </c:pt>
                <c:pt idx="206">
                  <c:v>225.923095703125</c:v>
                </c:pt>
                <c:pt idx="207">
                  <c:v>211.49229431152301</c:v>
                </c:pt>
                <c:pt idx="208">
                  <c:v>198.90768432617199</c:v>
                </c:pt>
                <c:pt idx="209">
                  <c:v>195.84616088867199</c:v>
                </c:pt>
                <c:pt idx="210">
                  <c:v>184.92306518554699</c:v>
                </c:pt>
                <c:pt idx="211">
                  <c:v>175.15383911132801</c:v>
                </c:pt>
                <c:pt idx="212">
                  <c:v>164.24615478515599</c:v>
                </c:pt>
                <c:pt idx="213">
                  <c:v>156.12306213378901</c:v>
                </c:pt>
                <c:pt idx="214">
                  <c:v>152.076904296875</c:v>
                </c:pt>
                <c:pt idx="215">
                  <c:v>147.35385131835901</c:v>
                </c:pt>
                <c:pt idx="216">
                  <c:v>142.66152954101599</c:v>
                </c:pt>
                <c:pt idx="217">
                  <c:v>140</c:v>
                </c:pt>
                <c:pt idx="218">
                  <c:v>135.63076782226599</c:v>
                </c:pt>
                <c:pt idx="219">
                  <c:v>131.30770111083999</c:v>
                </c:pt>
                <c:pt idx="220">
                  <c:v>130.60000610351599</c:v>
                </c:pt>
                <c:pt idx="221">
                  <c:v>128.69231414794899</c:v>
                </c:pt>
                <c:pt idx="222">
                  <c:v>121.769233703613</c:v>
                </c:pt>
                <c:pt idx="223">
                  <c:v>112.90769195556599</c:v>
                </c:pt>
                <c:pt idx="224">
                  <c:v>112.19999313354499</c:v>
                </c:pt>
                <c:pt idx="225">
                  <c:v>112.015377044678</c:v>
                </c:pt>
                <c:pt idx="226">
                  <c:v>105.261537760496</c:v>
                </c:pt>
                <c:pt idx="227">
                  <c:v>101.107696533203</c:v>
                </c:pt>
                <c:pt idx="228">
                  <c:v>96.153846740722699</c:v>
                </c:pt>
                <c:pt idx="229">
                  <c:v>95.323074340820298</c:v>
                </c:pt>
                <c:pt idx="230">
                  <c:v>93.138458251953097</c:v>
                </c:pt>
                <c:pt idx="231">
                  <c:v>85.523078918457003</c:v>
                </c:pt>
                <c:pt idx="232">
                  <c:v>76.769226074218693</c:v>
                </c:pt>
                <c:pt idx="233">
                  <c:v>68.276924133300795</c:v>
                </c:pt>
                <c:pt idx="234">
                  <c:v>61.523076534271198</c:v>
                </c:pt>
                <c:pt idx="235">
                  <c:v>58.184617996215799</c:v>
                </c:pt>
                <c:pt idx="236">
                  <c:v>57.799998283386202</c:v>
                </c:pt>
                <c:pt idx="237">
                  <c:v>48.030769348144503</c:v>
                </c:pt>
                <c:pt idx="238">
                  <c:v>41.323076248168903</c:v>
                </c:pt>
                <c:pt idx="239">
                  <c:v>42.7230768203735</c:v>
                </c:pt>
                <c:pt idx="240">
                  <c:v>63.2769165039063</c:v>
                </c:pt>
                <c:pt idx="241">
                  <c:v>59.5384521484375</c:v>
                </c:pt>
                <c:pt idx="242">
                  <c:v>55.2307739257813</c:v>
                </c:pt>
                <c:pt idx="243">
                  <c:v>49.4614868164063</c:v>
                </c:pt>
                <c:pt idx="244">
                  <c:v>50.199951171875</c:v>
                </c:pt>
                <c:pt idx="245">
                  <c:v>47.876953125</c:v>
                </c:pt>
                <c:pt idx="246">
                  <c:v>46.3845825195313</c:v>
                </c:pt>
                <c:pt idx="247">
                  <c:v>48.830810546875</c:v>
                </c:pt>
                <c:pt idx="248">
                  <c:v>46.5538330078125</c:v>
                </c:pt>
                <c:pt idx="249">
                  <c:v>47.2153930664063</c:v>
                </c:pt>
                <c:pt idx="250">
                  <c:v>49.046142578125</c:v>
                </c:pt>
                <c:pt idx="251">
                  <c:v>48.6154174804688</c:v>
                </c:pt>
                <c:pt idx="252">
                  <c:v>45.5538330078125</c:v>
                </c:pt>
                <c:pt idx="253">
                  <c:v>21.123075485229499</c:v>
                </c:pt>
                <c:pt idx="254">
                  <c:v>22.938461303710898</c:v>
                </c:pt>
                <c:pt idx="255">
                  <c:v>21.846153259277301</c:v>
                </c:pt>
                <c:pt idx="256">
                  <c:v>20.261539459228501</c:v>
                </c:pt>
                <c:pt idx="257">
                  <c:v>17.907691955566399</c:v>
                </c:pt>
                <c:pt idx="258">
                  <c:v>19.323074340820298</c:v>
                </c:pt>
                <c:pt idx="259">
                  <c:v>21.430768966674801</c:v>
                </c:pt>
                <c:pt idx="260">
                  <c:v>20.8769226074219</c:v>
                </c:pt>
                <c:pt idx="261">
                  <c:v>22.492307662963899</c:v>
                </c:pt>
                <c:pt idx="262">
                  <c:v>19.5384616851807</c:v>
                </c:pt>
                <c:pt idx="263">
                  <c:v>21.200000762939499</c:v>
                </c:pt>
                <c:pt idx="264">
                  <c:v>24.276924133300799</c:v>
                </c:pt>
                <c:pt idx="265">
                  <c:v>27.9692268371582</c:v>
                </c:pt>
                <c:pt idx="266">
                  <c:v>28.5846138000488</c:v>
                </c:pt>
                <c:pt idx="267">
                  <c:v>27.661537170410199</c:v>
                </c:pt>
                <c:pt idx="268">
                  <c:v>31.830768585205099</c:v>
                </c:pt>
                <c:pt idx="269">
                  <c:v>36.569225311279297</c:v>
                </c:pt>
                <c:pt idx="270">
                  <c:v>41.984615325927699</c:v>
                </c:pt>
                <c:pt idx="271">
                  <c:v>41.138458251953097</c:v>
                </c:pt>
                <c:pt idx="272">
                  <c:v>46.046157836914098</c:v>
                </c:pt>
                <c:pt idx="273">
                  <c:v>47.107696533203097</c:v>
                </c:pt>
                <c:pt idx="274">
                  <c:v>48.446151733398402</c:v>
                </c:pt>
                <c:pt idx="275">
                  <c:v>54.107694625854499</c:v>
                </c:pt>
                <c:pt idx="276">
                  <c:v>52.830768108367899</c:v>
                </c:pt>
                <c:pt idx="277">
                  <c:v>55.738461494445801</c:v>
                </c:pt>
                <c:pt idx="278">
                  <c:v>57.707693576812702</c:v>
                </c:pt>
                <c:pt idx="279">
                  <c:v>62.200000762939503</c:v>
                </c:pt>
                <c:pt idx="280">
                  <c:v>66.999998092651396</c:v>
                </c:pt>
                <c:pt idx="281">
                  <c:v>65.569229125976605</c:v>
                </c:pt>
                <c:pt idx="282">
                  <c:v>69.323074340820298</c:v>
                </c:pt>
                <c:pt idx="283">
                  <c:v>67.138473510742202</c:v>
                </c:pt>
                <c:pt idx="284">
                  <c:v>71.107681274414105</c:v>
                </c:pt>
                <c:pt idx="285">
                  <c:v>71.738449096679702</c:v>
                </c:pt>
                <c:pt idx="286">
                  <c:v>69.369232177734403</c:v>
                </c:pt>
                <c:pt idx="287">
                  <c:v>69.076934814453097</c:v>
                </c:pt>
                <c:pt idx="288">
                  <c:v>70.046142578125</c:v>
                </c:pt>
                <c:pt idx="289">
                  <c:v>71.692306518554702</c:v>
                </c:pt>
                <c:pt idx="290">
                  <c:v>70.953842163085895</c:v>
                </c:pt>
                <c:pt idx="291">
                  <c:v>66.692306518554702</c:v>
                </c:pt>
                <c:pt idx="292">
                  <c:v>65.107696533203097</c:v>
                </c:pt>
                <c:pt idx="293">
                  <c:v>61.2461547851563</c:v>
                </c:pt>
                <c:pt idx="294">
                  <c:v>58.784622192382798</c:v>
                </c:pt>
                <c:pt idx="295">
                  <c:v>57.369232177734403</c:v>
                </c:pt>
                <c:pt idx="296">
                  <c:v>57.046154022216797</c:v>
                </c:pt>
                <c:pt idx="297">
                  <c:v>55.107690453529401</c:v>
                </c:pt>
                <c:pt idx="298">
                  <c:v>49.953845977783203</c:v>
                </c:pt>
                <c:pt idx="299">
                  <c:v>53.138462066650398</c:v>
                </c:pt>
                <c:pt idx="300">
                  <c:v>52.753849029541001</c:v>
                </c:pt>
                <c:pt idx="301">
                  <c:v>49.523076772689798</c:v>
                </c:pt>
                <c:pt idx="302">
                  <c:v>52.5692329406738</c:v>
                </c:pt>
                <c:pt idx="303">
                  <c:v>52.107692718505902</c:v>
                </c:pt>
                <c:pt idx="304">
                  <c:v>52.061538696289098</c:v>
                </c:pt>
                <c:pt idx="305">
                  <c:v>53.861534118652301</c:v>
                </c:pt>
                <c:pt idx="306">
                  <c:v>53.523078918457003</c:v>
                </c:pt>
                <c:pt idx="307">
                  <c:v>55.400001525878899</c:v>
                </c:pt>
                <c:pt idx="308">
                  <c:v>57.353847503662102</c:v>
                </c:pt>
                <c:pt idx="309">
                  <c:v>57.999996185302699</c:v>
                </c:pt>
                <c:pt idx="310">
                  <c:v>54.015380859375</c:v>
                </c:pt>
                <c:pt idx="311">
                  <c:v>55.800003051757798</c:v>
                </c:pt>
                <c:pt idx="312">
                  <c:v>52.538459777832003</c:v>
                </c:pt>
                <c:pt idx="313">
                  <c:v>51.784614562988303</c:v>
                </c:pt>
                <c:pt idx="314">
                  <c:v>55.2461547851563</c:v>
                </c:pt>
                <c:pt idx="315">
                  <c:v>49.707689285278299</c:v>
                </c:pt>
                <c:pt idx="316">
                  <c:v>49.7076930999756</c:v>
                </c:pt>
                <c:pt idx="317">
                  <c:v>48.969226837158203</c:v>
                </c:pt>
                <c:pt idx="318">
                  <c:v>44.092307001352303</c:v>
                </c:pt>
                <c:pt idx="319">
                  <c:v>47.615383148193402</c:v>
                </c:pt>
                <c:pt idx="320">
                  <c:v>46.538455963134801</c:v>
                </c:pt>
                <c:pt idx="321">
                  <c:v>40.861541748046903</c:v>
                </c:pt>
                <c:pt idx="322">
                  <c:v>37.938468933105497</c:v>
                </c:pt>
                <c:pt idx="323">
                  <c:v>38.092308044433601</c:v>
                </c:pt>
                <c:pt idx="324">
                  <c:v>40.923080444335902</c:v>
                </c:pt>
                <c:pt idx="325">
                  <c:v>45.599996566772496</c:v>
                </c:pt>
                <c:pt idx="326">
                  <c:v>42.923080444335902</c:v>
                </c:pt>
                <c:pt idx="327">
                  <c:v>41.9692287445068</c:v>
                </c:pt>
                <c:pt idx="328">
                  <c:v>42.599998474121101</c:v>
                </c:pt>
                <c:pt idx="329">
                  <c:v>39.800001144409201</c:v>
                </c:pt>
                <c:pt idx="330">
                  <c:v>42.030767440795898</c:v>
                </c:pt>
                <c:pt idx="331">
                  <c:v>45.000001907348597</c:v>
                </c:pt>
                <c:pt idx="332">
                  <c:v>43.030767440795898</c:v>
                </c:pt>
                <c:pt idx="333">
                  <c:v>45.307693481445298</c:v>
                </c:pt>
                <c:pt idx="334">
                  <c:v>46.892303466796903</c:v>
                </c:pt>
                <c:pt idx="335">
                  <c:v>44.753837585449197</c:v>
                </c:pt>
                <c:pt idx="336">
                  <c:v>48.4769287109375</c:v>
                </c:pt>
                <c:pt idx="337">
                  <c:v>44.892318725585902</c:v>
                </c:pt>
                <c:pt idx="338">
                  <c:v>44.861534118652301</c:v>
                </c:pt>
                <c:pt idx="339">
                  <c:v>49.846153259277301</c:v>
                </c:pt>
                <c:pt idx="340">
                  <c:v>47.353843688964801</c:v>
                </c:pt>
                <c:pt idx="341">
                  <c:v>46.153846740722699</c:v>
                </c:pt>
                <c:pt idx="342">
                  <c:v>47.584609985351598</c:v>
                </c:pt>
                <c:pt idx="343">
                  <c:v>44.984611511230497</c:v>
                </c:pt>
                <c:pt idx="344">
                  <c:v>43.5076904296875</c:v>
                </c:pt>
                <c:pt idx="345">
                  <c:v>40.538459777832003</c:v>
                </c:pt>
                <c:pt idx="346">
                  <c:v>40.015384674072301</c:v>
                </c:pt>
                <c:pt idx="347">
                  <c:v>38.707691192627003</c:v>
                </c:pt>
                <c:pt idx="348">
                  <c:v>42.692308425903299</c:v>
                </c:pt>
                <c:pt idx="349">
                  <c:v>43.661539077758803</c:v>
                </c:pt>
                <c:pt idx="350">
                  <c:v>45.4153861999512</c:v>
                </c:pt>
                <c:pt idx="351">
                  <c:v>44.169227600097699</c:v>
                </c:pt>
                <c:pt idx="352">
                  <c:v>41.676925659179702</c:v>
                </c:pt>
                <c:pt idx="353">
                  <c:v>40.646152496337898</c:v>
                </c:pt>
                <c:pt idx="354">
                  <c:v>42.353851318359403</c:v>
                </c:pt>
                <c:pt idx="355">
                  <c:v>40.846153259277301</c:v>
                </c:pt>
                <c:pt idx="356">
                  <c:v>47.353851318359403</c:v>
                </c:pt>
                <c:pt idx="357">
                  <c:v>46.861541748046903</c:v>
                </c:pt>
                <c:pt idx="358">
                  <c:v>46.569236755371101</c:v>
                </c:pt>
                <c:pt idx="359">
                  <c:v>48.861541748046903</c:v>
                </c:pt>
                <c:pt idx="360">
                  <c:v>50.061538696289098</c:v>
                </c:pt>
                <c:pt idx="361">
                  <c:v>47.276931762695298</c:v>
                </c:pt>
                <c:pt idx="362">
                  <c:v>44.5384521484375</c:v>
                </c:pt>
                <c:pt idx="363">
                  <c:v>45.630775451660199</c:v>
                </c:pt>
                <c:pt idx="364">
                  <c:v>50.0923042297363</c:v>
                </c:pt>
                <c:pt idx="365">
                  <c:v>49.692310333252003</c:v>
                </c:pt>
                <c:pt idx="366">
                  <c:v>51</c:v>
                </c:pt>
                <c:pt idx="367">
                  <c:v>48.430770874023402</c:v>
                </c:pt>
                <c:pt idx="368">
                  <c:v>51.107691526412999</c:v>
                </c:pt>
                <c:pt idx="369">
                  <c:v>41.7538452148438</c:v>
                </c:pt>
                <c:pt idx="370">
                  <c:v>44.1076917648315</c:v>
                </c:pt>
                <c:pt idx="371">
                  <c:v>43.830768585205099</c:v>
                </c:pt>
                <c:pt idx="372">
                  <c:v>39.615385055541999</c:v>
                </c:pt>
                <c:pt idx="373">
                  <c:v>38.738460540771499</c:v>
                </c:pt>
                <c:pt idx="374">
                  <c:v>44.399997711181598</c:v>
                </c:pt>
                <c:pt idx="375">
                  <c:v>48.307693481445298</c:v>
                </c:pt>
                <c:pt idx="376">
                  <c:v>43.953845977783203</c:v>
                </c:pt>
                <c:pt idx="377">
                  <c:v>38.492307424545302</c:v>
                </c:pt>
                <c:pt idx="378">
                  <c:v>36.1076917648315</c:v>
                </c:pt>
                <c:pt idx="379">
                  <c:v>36.692306518554702</c:v>
                </c:pt>
                <c:pt idx="380">
                  <c:v>38.692306995391803</c:v>
                </c:pt>
                <c:pt idx="381">
                  <c:v>35.630767822265597</c:v>
                </c:pt>
                <c:pt idx="382">
                  <c:v>38.046157836914098</c:v>
                </c:pt>
                <c:pt idx="383">
                  <c:v>34.5846138000488</c:v>
                </c:pt>
                <c:pt idx="384">
                  <c:v>36.984619140625</c:v>
                </c:pt>
                <c:pt idx="385">
                  <c:v>37.230770111083999</c:v>
                </c:pt>
                <c:pt idx="386">
                  <c:v>33.384613037109403</c:v>
                </c:pt>
                <c:pt idx="387">
                  <c:v>30.6307678222656</c:v>
                </c:pt>
                <c:pt idx="388">
                  <c:v>29.599998474121101</c:v>
                </c:pt>
                <c:pt idx="389">
                  <c:v>30.030769348144499</c:v>
                </c:pt>
                <c:pt idx="390">
                  <c:v>30.076927185058601</c:v>
                </c:pt>
                <c:pt idx="391">
                  <c:v>33.307685852050803</c:v>
                </c:pt>
                <c:pt idx="392">
                  <c:v>33.5076904296875</c:v>
                </c:pt>
                <c:pt idx="393">
                  <c:v>33.799995422363303</c:v>
                </c:pt>
                <c:pt idx="394">
                  <c:v>33.138458251953097</c:v>
                </c:pt>
                <c:pt idx="395">
                  <c:v>34.969230651855497</c:v>
                </c:pt>
                <c:pt idx="396">
                  <c:v>36.769233703613303</c:v>
                </c:pt>
                <c:pt idx="397">
                  <c:v>36.630767822265597</c:v>
                </c:pt>
                <c:pt idx="398">
                  <c:v>38.7692294120789</c:v>
                </c:pt>
                <c:pt idx="399">
                  <c:v>43.107694625854499</c:v>
                </c:pt>
                <c:pt idx="400">
                  <c:v>40.984614372253397</c:v>
                </c:pt>
                <c:pt idx="401">
                  <c:v>38.5846138000488</c:v>
                </c:pt>
                <c:pt idx="402">
                  <c:v>41.384614944458001</c:v>
                </c:pt>
                <c:pt idx="403">
                  <c:v>39.430768966674798</c:v>
                </c:pt>
                <c:pt idx="404">
                  <c:v>37.400001525878899</c:v>
                </c:pt>
                <c:pt idx="405">
                  <c:v>33.030769348144503</c:v>
                </c:pt>
                <c:pt idx="406">
                  <c:v>31.030769348144499</c:v>
                </c:pt>
                <c:pt idx="407">
                  <c:v>25.799999237060501</c:v>
                </c:pt>
                <c:pt idx="408">
                  <c:v>27.307693481445298</c:v>
                </c:pt>
                <c:pt idx="409">
                  <c:v>27.676918029785199</c:v>
                </c:pt>
                <c:pt idx="410">
                  <c:v>24.8769226074219</c:v>
                </c:pt>
                <c:pt idx="411">
                  <c:v>23.446151733398398</c:v>
                </c:pt>
                <c:pt idx="412">
                  <c:v>22.015380859375</c:v>
                </c:pt>
                <c:pt idx="413">
                  <c:v>26.6615295410156</c:v>
                </c:pt>
                <c:pt idx="414">
                  <c:v>25.1538391113281</c:v>
                </c:pt>
                <c:pt idx="415">
                  <c:v>22.1230773925781</c:v>
                </c:pt>
                <c:pt idx="416">
                  <c:v>19.692306518554702</c:v>
                </c:pt>
                <c:pt idx="417">
                  <c:v>20.938461303710898</c:v>
                </c:pt>
                <c:pt idx="418">
                  <c:v>25.015396118164102</c:v>
                </c:pt>
                <c:pt idx="419">
                  <c:v>24.446151733398398</c:v>
                </c:pt>
                <c:pt idx="420">
                  <c:v>27.8769226074219</c:v>
                </c:pt>
                <c:pt idx="421">
                  <c:v>23.015384674072301</c:v>
                </c:pt>
                <c:pt idx="422">
                  <c:v>18.799999237060501</c:v>
                </c:pt>
                <c:pt idx="423">
                  <c:v>20.769231557846101</c:v>
                </c:pt>
                <c:pt idx="424">
                  <c:v>18.5384616851807</c:v>
                </c:pt>
                <c:pt idx="425">
                  <c:v>18.692306518554702</c:v>
                </c:pt>
                <c:pt idx="426">
                  <c:v>11.6923065185547</c:v>
                </c:pt>
                <c:pt idx="427">
                  <c:v>13.6153869628906</c:v>
                </c:pt>
                <c:pt idx="428">
                  <c:v>12.3230743408203</c:v>
                </c:pt>
                <c:pt idx="429">
                  <c:v>14.1538543701172</c:v>
                </c:pt>
                <c:pt idx="430">
                  <c:v>14.7230834960937</c:v>
                </c:pt>
                <c:pt idx="431">
                  <c:v>12.799999237060501</c:v>
                </c:pt>
                <c:pt idx="432">
                  <c:v>12.323077201843301</c:v>
                </c:pt>
                <c:pt idx="433">
                  <c:v>14.5384607315063</c:v>
                </c:pt>
                <c:pt idx="434">
                  <c:v>10.9692309647799</c:v>
                </c:pt>
                <c:pt idx="435">
                  <c:v>12.7999999523163</c:v>
                </c:pt>
                <c:pt idx="436">
                  <c:v>12.1230773925781</c:v>
                </c:pt>
                <c:pt idx="437">
                  <c:v>10.476921081543001</c:v>
                </c:pt>
                <c:pt idx="438">
                  <c:v>10.0615386962891</c:v>
                </c:pt>
                <c:pt idx="439">
                  <c:v>8.24615478515625</c:v>
                </c:pt>
                <c:pt idx="440">
                  <c:v>6.75384616851807</c:v>
                </c:pt>
                <c:pt idx="441">
                  <c:v>9.5846138000488299</c:v>
                </c:pt>
                <c:pt idx="442">
                  <c:v>172.46154785156199</c:v>
                </c:pt>
                <c:pt idx="443">
                  <c:v>171.66149902343699</c:v>
                </c:pt>
                <c:pt idx="444">
                  <c:v>174.769287109375</c:v>
                </c:pt>
                <c:pt idx="445">
                  <c:v>171.84606933593699</c:v>
                </c:pt>
                <c:pt idx="446">
                  <c:v>167.446044921875</c:v>
                </c:pt>
                <c:pt idx="447">
                  <c:v>173.861572265625</c:v>
                </c:pt>
                <c:pt idx="448">
                  <c:v>173.73840332031199</c:v>
                </c:pt>
                <c:pt idx="449">
                  <c:v>183.60009765625</c:v>
                </c:pt>
                <c:pt idx="450">
                  <c:v>186.41540527343699</c:v>
                </c:pt>
                <c:pt idx="451">
                  <c:v>186.953857421875</c:v>
                </c:pt>
                <c:pt idx="452">
                  <c:v>189.58459472656199</c:v>
                </c:pt>
                <c:pt idx="453">
                  <c:v>187.27685546875</c:v>
                </c:pt>
                <c:pt idx="454">
                  <c:v>186.15393066406199</c:v>
                </c:pt>
                <c:pt idx="455">
                  <c:v>23.1692311763763</c:v>
                </c:pt>
                <c:pt idx="456">
                  <c:v>20.738462448120099</c:v>
                </c:pt>
                <c:pt idx="457">
                  <c:v>15.2153850793839</c:v>
                </c:pt>
                <c:pt idx="458">
                  <c:v>17.6307678222656</c:v>
                </c:pt>
                <c:pt idx="459">
                  <c:v>21.046150207519499</c:v>
                </c:pt>
                <c:pt idx="460">
                  <c:v>21.830772399902301</c:v>
                </c:pt>
                <c:pt idx="461">
                  <c:v>23.723075866699201</c:v>
                </c:pt>
                <c:pt idx="462">
                  <c:v>12.200004577636699</c:v>
                </c:pt>
                <c:pt idx="463">
                  <c:v>8.4461517333984393</c:v>
                </c:pt>
                <c:pt idx="464">
                  <c:v>8.1692276000976598</c:v>
                </c:pt>
                <c:pt idx="465">
                  <c:v>7.0307693481445304</c:v>
                </c:pt>
                <c:pt idx="466">
                  <c:v>6.0307693481445304</c:v>
                </c:pt>
                <c:pt idx="467">
                  <c:v>7.3230819702148402</c:v>
                </c:pt>
                <c:pt idx="468">
                  <c:v>7.0307693481445304</c:v>
                </c:pt>
                <c:pt idx="469">
                  <c:v>7.7076911926269496</c:v>
                </c:pt>
                <c:pt idx="470">
                  <c:v>11.661538124084499</c:v>
                </c:pt>
                <c:pt idx="471">
                  <c:v>14.400001525878899</c:v>
                </c:pt>
                <c:pt idx="472">
                  <c:v>11.461540222168001</c:v>
                </c:pt>
                <c:pt idx="473">
                  <c:v>2.6615447998046902</c:v>
                </c:pt>
                <c:pt idx="474">
                  <c:v>-0.98461151123046897</c:v>
                </c:pt>
                <c:pt idx="475">
                  <c:v>-0.646148681640625</c:v>
                </c:pt>
                <c:pt idx="476">
                  <c:v>1.24615478515625</c:v>
                </c:pt>
                <c:pt idx="477">
                  <c:v>1.4307708740234399</c:v>
                </c:pt>
                <c:pt idx="478">
                  <c:v>2.5230789184570299</c:v>
                </c:pt>
                <c:pt idx="479">
                  <c:v>5.4000015258789098</c:v>
                </c:pt>
                <c:pt idx="480">
                  <c:v>4.8769226074218697</c:v>
                </c:pt>
                <c:pt idx="481">
                  <c:v>2.4307708740234402</c:v>
                </c:pt>
                <c:pt idx="482">
                  <c:v>3.5846176147460902</c:v>
                </c:pt>
                <c:pt idx="483">
                  <c:v>1.35384368896484</c:v>
                </c:pt>
                <c:pt idx="484">
                  <c:v>-2.2769227027893102</c:v>
                </c:pt>
                <c:pt idx="485">
                  <c:v>-2.4307689666747998</c:v>
                </c:pt>
                <c:pt idx="486">
                  <c:v>3.5692291259765598</c:v>
                </c:pt>
                <c:pt idx="487">
                  <c:v>3.9076919555664098</c:v>
                </c:pt>
                <c:pt idx="488">
                  <c:v>2.9538459777832</c:v>
                </c:pt>
                <c:pt idx="489">
                  <c:v>3.9846115112304701</c:v>
                </c:pt>
                <c:pt idx="490">
                  <c:v>2.1384582519531201</c:v>
                </c:pt>
                <c:pt idx="491">
                  <c:v>-1.70769119262695</c:v>
                </c:pt>
                <c:pt idx="492">
                  <c:v>-4.6153783798217801E-2</c:v>
                </c:pt>
                <c:pt idx="493">
                  <c:v>1.3076934814453101</c:v>
                </c:pt>
                <c:pt idx="494">
                  <c:v>2.2307701110839799</c:v>
                </c:pt>
                <c:pt idx="495">
                  <c:v>0.38461494445800798</c:v>
                </c:pt>
                <c:pt idx="496">
                  <c:v>-3.12307548522949</c:v>
                </c:pt>
                <c:pt idx="497">
                  <c:v>-4.2307662963867196</c:v>
                </c:pt>
                <c:pt idx="498">
                  <c:v>-3.7076873779296902</c:v>
                </c:pt>
                <c:pt idx="499">
                  <c:v>-5.24615478515625</c:v>
                </c:pt>
                <c:pt idx="500">
                  <c:v>-1.64615631103516</c:v>
                </c:pt>
                <c:pt idx="501">
                  <c:v>-1.9692306518554701</c:v>
                </c:pt>
                <c:pt idx="502">
                  <c:v>-2.8769226074218701</c:v>
                </c:pt>
                <c:pt idx="503">
                  <c:v>-6.9538459777831996</c:v>
                </c:pt>
                <c:pt idx="504">
                  <c:v>-5.4615402221679696</c:v>
                </c:pt>
                <c:pt idx="505">
                  <c:v>-11.400001525878899</c:v>
                </c:pt>
                <c:pt idx="506">
                  <c:v>-14.4461517333984</c:v>
                </c:pt>
                <c:pt idx="507">
                  <c:v>-13.8307647705078</c:v>
                </c:pt>
                <c:pt idx="508">
                  <c:v>-12.3538513183594</c:v>
                </c:pt>
                <c:pt idx="509">
                  <c:v>-5.23077392578125</c:v>
                </c:pt>
                <c:pt idx="510">
                  <c:v>-1.0615234375</c:v>
                </c:pt>
                <c:pt idx="511">
                  <c:v>0.169227600097656</c:v>
                </c:pt>
                <c:pt idx="512">
                  <c:v>2.8307723999023402</c:v>
                </c:pt>
                <c:pt idx="513">
                  <c:v>-0.69230651855468694</c:v>
                </c:pt>
                <c:pt idx="514">
                  <c:v>3.3999938964843701</c:v>
                </c:pt>
                <c:pt idx="515">
                  <c:v>0.70768737792968694</c:v>
                </c:pt>
                <c:pt idx="516">
                  <c:v>3.3692321777343701</c:v>
                </c:pt>
                <c:pt idx="517">
                  <c:v>8.76922607421875</c:v>
                </c:pt>
                <c:pt idx="518">
                  <c:v>11.2461547851562</c:v>
                </c:pt>
                <c:pt idx="519">
                  <c:v>6.8615341186523402</c:v>
                </c:pt>
                <c:pt idx="520">
                  <c:v>6.1384620666503897</c:v>
                </c:pt>
                <c:pt idx="521">
                  <c:v>1.75384521484375</c:v>
                </c:pt>
                <c:pt idx="522">
                  <c:v>-3.6153869628906201</c:v>
                </c:pt>
                <c:pt idx="523">
                  <c:v>-3.7076923549175298</c:v>
                </c:pt>
                <c:pt idx="524">
                  <c:v>-4.2615394592285201</c:v>
                </c:pt>
                <c:pt idx="525">
                  <c:v>-9.0615377426147496</c:v>
                </c:pt>
                <c:pt idx="526">
                  <c:v>-9.0153846740722692</c:v>
                </c:pt>
                <c:pt idx="527">
                  <c:v>-18.030770063400301</c:v>
                </c:pt>
                <c:pt idx="528">
                  <c:v>-12.123076632618901</c:v>
                </c:pt>
                <c:pt idx="529">
                  <c:v>-8.9846134185790998</c:v>
                </c:pt>
                <c:pt idx="530">
                  <c:v>-20.6615390777588</c:v>
                </c:pt>
                <c:pt idx="531">
                  <c:v>-17.830769538879402</c:v>
                </c:pt>
                <c:pt idx="532">
                  <c:v>-14.3538455963135</c:v>
                </c:pt>
                <c:pt idx="533">
                  <c:v>-11.8153839111328</c:v>
                </c:pt>
                <c:pt idx="534">
                  <c:v>-12.723075866699199</c:v>
                </c:pt>
                <c:pt idx="535">
                  <c:v>-12.769229888916</c:v>
                </c:pt>
                <c:pt idx="536">
                  <c:v>-17.400000572204601</c:v>
                </c:pt>
                <c:pt idx="537">
                  <c:v>-19.5076904296875</c:v>
                </c:pt>
                <c:pt idx="538">
                  <c:v>-20.1692295074463</c:v>
                </c:pt>
                <c:pt idx="539">
                  <c:v>-17.9538478851318</c:v>
                </c:pt>
                <c:pt idx="540">
                  <c:v>-11.846154212951699</c:v>
                </c:pt>
                <c:pt idx="541">
                  <c:v>-15.0307703018188</c:v>
                </c:pt>
                <c:pt idx="542">
                  <c:v>-13.846153259277299</c:v>
                </c:pt>
                <c:pt idx="543">
                  <c:v>-4.6000003814697301</c:v>
                </c:pt>
                <c:pt idx="544">
                  <c:v>-8.3384628295898402</c:v>
                </c:pt>
                <c:pt idx="545">
                  <c:v>-7.4769210815429696</c:v>
                </c:pt>
                <c:pt idx="546">
                  <c:v>-10.1846008300781</c:v>
                </c:pt>
                <c:pt idx="547">
                  <c:v>-3.9076843261718701</c:v>
                </c:pt>
                <c:pt idx="548">
                  <c:v>-5.3230743408203098</c:v>
                </c:pt>
                <c:pt idx="549">
                  <c:v>-4.26153564453125</c:v>
                </c:pt>
                <c:pt idx="550">
                  <c:v>-7.6307525634765598</c:v>
                </c:pt>
                <c:pt idx="551">
                  <c:v>-4.8615417480468697</c:v>
                </c:pt>
                <c:pt idx="552">
                  <c:v>-5.75384521484375</c:v>
                </c:pt>
                <c:pt idx="553">
                  <c:v>-4.1999969482421902</c:v>
                </c:pt>
                <c:pt idx="554">
                  <c:v>-3.75384521484375</c:v>
                </c:pt>
                <c:pt idx="555">
                  <c:v>-4.69232177734375</c:v>
                </c:pt>
                <c:pt idx="556">
                  <c:v>-1.3076934814453101</c:v>
                </c:pt>
                <c:pt idx="557">
                  <c:v>-2.6615295410156201</c:v>
                </c:pt>
                <c:pt idx="558">
                  <c:v>-3.23077392578125</c:v>
                </c:pt>
                <c:pt idx="559">
                  <c:v>-0.169235229492187</c:v>
                </c:pt>
                <c:pt idx="560">
                  <c:v>-0.123077392578125</c:v>
                </c:pt>
                <c:pt idx="561">
                  <c:v>0.953857421875</c:v>
                </c:pt>
                <c:pt idx="562">
                  <c:v>2.72308349609375</c:v>
                </c:pt>
                <c:pt idx="563">
                  <c:v>8.9230804443359393</c:v>
                </c:pt>
                <c:pt idx="564">
                  <c:v>10.4307708740234</c:v>
                </c:pt>
                <c:pt idx="565">
                  <c:v>11.03076171875</c:v>
                </c:pt>
                <c:pt idx="566">
                  <c:v>13.6923065185547</c:v>
                </c:pt>
                <c:pt idx="567">
                  <c:v>9.8461570739746094</c:v>
                </c:pt>
                <c:pt idx="568">
                  <c:v>9.7230758666992205</c:v>
                </c:pt>
                <c:pt idx="569">
                  <c:v>5.3230781555175799</c:v>
                </c:pt>
                <c:pt idx="570">
                  <c:v>9.0615386962890607</c:v>
                </c:pt>
                <c:pt idx="571">
                  <c:v>9.7384624481201207</c:v>
                </c:pt>
                <c:pt idx="572">
                  <c:v>10.6307716369629</c:v>
                </c:pt>
                <c:pt idx="573">
                  <c:v>8.4000000953674299</c:v>
                </c:pt>
                <c:pt idx="574">
                  <c:v>16.2153836488724</c:v>
                </c:pt>
                <c:pt idx="575">
                  <c:v>16.5384611487389</c:v>
                </c:pt>
                <c:pt idx="576">
                  <c:v>17.276923656463602</c:v>
                </c:pt>
                <c:pt idx="577">
                  <c:v>15.215389251709</c:v>
                </c:pt>
                <c:pt idx="578">
                  <c:v>18.8769226074219</c:v>
                </c:pt>
                <c:pt idx="579">
                  <c:v>18.784615516662601</c:v>
                </c:pt>
                <c:pt idx="580">
                  <c:v>21.015384674072301</c:v>
                </c:pt>
                <c:pt idx="581">
                  <c:v>22.0923156738281</c:v>
                </c:pt>
                <c:pt idx="582">
                  <c:v>24.184608459472699</c:v>
                </c:pt>
                <c:pt idx="583">
                  <c:v>26.461532592773398</c:v>
                </c:pt>
                <c:pt idx="584">
                  <c:v>25.092308044433601</c:v>
                </c:pt>
                <c:pt idx="585">
                  <c:v>25.7846069335938</c:v>
                </c:pt>
                <c:pt idx="586">
                  <c:v>27.1230773925781</c:v>
                </c:pt>
                <c:pt idx="587">
                  <c:v>21.784622192382798</c:v>
                </c:pt>
                <c:pt idx="588">
                  <c:v>22.8769226074219</c:v>
                </c:pt>
                <c:pt idx="589">
                  <c:v>20.2769165039063</c:v>
                </c:pt>
                <c:pt idx="590">
                  <c:v>23.8461608886719</c:v>
                </c:pt>
                <c:pt idx="591">
                  <c:v>19.938453674316399</c:v>
                </c:pt>
                <c:pt idx="592">
                  <c:v>19.046150207519499</c:v>
                </c:pt>
                <c:pt idx="593">
                  <c:v>20.384616851806602</c:v>
                </c:pt>
                <c:pt idx="594">
                  <c:v>19.6615390777588</c:v>
                </c:pt>
                <c:pt idx="595">
                  <c:v>20.415390014648398</c:v>
                </c:pt>
                <c:pt idx="596">
                  <c:v>20.7692260742188</c:v>
                </c:pt>
                <c:pt idx="597">
                  <c:v>23.723075866699201</c:v>
                </c:pt>
                <c:pt idx="598">
                  <c:v>24.3692302703857</c:v>
                </c:pt>
                <c:pt idx="599">
                  <c:v>25.4307699203491</c:v>
                </c:pt>
                <c:pt idx="600">
                  <c:v>25.030769348144499</c:v>
                </c:pt>
                <c:pt idx="601">
                  <c:v>29.507694244384801</c:v>
                </c:pt>
                <c:pt idx="602">
                  <c:v>34.307693481445298</c:v>
                </c:pt>
                <c:pt idx="603">
                  <c:v>40.9384574890137</c:v>
                </c:pt>
                <c:pt idx="604">
                  <c:v>47.384614944458001</c:v>
                </c:pt>
                <c:pt idx="605">
                  <c:v>48.4923095703125</c:v>
                </c:pt>
                <c:pt idx="606">
                  <c:v>56.615385055541999</c:v>
                </c:pt>
                <c:pt idx="607">
                  <c:v>60.369232177734403</c:v>
                </c:pt>
                <c:pt idx="608">
                  <c:v>67.107696533203097</c:v>
                </c:pt>
                <c:pt idx="609">
                  <c:v>73.676925659179702</c:v>
                </c:pt>
                <c:pt idx="610">
                  <c:v>80.215385437011705</c:v>
                </c:pt>
                <c:pt idx="611">
                  <c:v>90.692310333251996</c:v>
                </c:pt>
                <c:pt idx="612">
                  <c:v>103.246150970459</c:v>
                </c:pt>
                <c:pt idx="613">
                  <c:v>114.84614944458001</c:v>
                </c:pt>
                <c:pt idx="614">
                  <c:v>129.307699680328</c:v>
                </c:pt>
                <c:pt idx="615">
                  <c:v>144.93845748901401</c:v>
                </c:pt>
                <c:pt idx="616">
                  <c:v>155.70768928527801</c:v>
                </c:pt>
                <c:pt idx="617">
                  <c:v>171.67692565918</c:v>
                </c:pt>
                <c:pt idx="618">
                  <c:v>194.30768966674799</c:v>
                </c:pt>
                <c:pt idx="619">
                  <c:v>217.10768890380899</c:v>
                </c:pt>
                <c:pt idx="620">
                  <c:v>248.70770263671901</c:v>
                </c:pt>
                <c:pt idx="621">
                  <c:v>283.00000762939499</c:v>
                </c:pt>
                <c:pt idx="622">
                  <c:v>317.32308197021501</c:v>
                </c:pt>
                <c:pt idx="623">
                  <c:v>363.169227600098</c:v>
                </c:pt>
                <c:pt idx="624">
                  <c:v>411.046142578125</c:v>
                </c:pt>
                <c:pt idx="625">
                  <c:v>464.43077850341803</c:v>
                </c:pt>
                <c:pt idx="626">
                  <c:v>531.18463134765602</c:v>
                </c:pt>
                <c:pt idx="627">
                  <c:v>600.18461608886696</c:v>
                </c:pt>
                <c:pt idx="628">
                  <c:v>677.93846130371105</c:v>
                </c:pt>
                <c:pt idx="629">
                  <c:v>768.15383911132801</c:v>
                </c:pt>
                <c:pt idx="630">
                  <c:v>867.30767822265602</c:v>
                </c:pt>
                <c:pt idx="631">
                  <c:v>972.07691955566395</c:v>
                </c:pt>
                <c:pt idx="632">
                  <c:v>1101.8615264892601</c:v>
                </c:pt>
                <c:pt idx="633">
                  <c:v>1232.47691345215</c:v>
                </c:pt>
                <c:pt idx="634">
                  <c:v>1379.36926269531</c:v>
                </c:pt>
                <c:pt idx="635">
                  <c:v>1544.81532287598</c:v>
                </c:pt>
                <c:pt idx="636">
                  <c:v>1728.9692077636701</c:v>
                </c:pt>
                <c:pt idx="637">
                  <c:v>1931.9076385497999</c:v>
                </c:pt>
                <c:pt idx="638">
                  <c:v>2154.3845825195299</c:v>
                </c:pt>
                <c:pt idx="639">
                  <c:v>2400.67700195313</c:v>
                </c:pt>
                <c:pt idx="640">
                  <c:v>2667.44606018066</c:v>
                </c:pt>
                <c:pt idx="641">
                  <c:v>2958.0154724121098</c:v>
                </c:pt>
                <c:pt idx="642">
                  <c:v>3276.83079528809</c:v>
                </c:pt>
                <c:pt idx="643">
                  <c:v>3616.8153686523401</c:v>
                </c:pt>
                <c:pt idx="644">
                  <c:v>3986.1075744628902</c:v>
                </c:pt>
                <c:pt idx="645">
                  <c:v>4362.0309944152796</c:v>
                </c:pt>
                <c:pt idx="646">
                  <c:v>4761.1998949050903</c:v>
                </c:pt>
                <c:pt idx="647">
                  <c:v>5172.7075805664099</c:v>
                </c:pt>
                <c:pt idx="648">
                  <c:v>5593.0768852233896</c:v>
                </c:pt>
                <c:pt idx="649">
                  <c:v>6017.9382591247604</c:v>
                </c:pt>
                <c:pt idx="650">
                  <c:v>6451.0308742523202</c:v>
                </c:pt>
                <c:pt idx="651">
                  <c:v>6893.3384313583401</c:v>
                </c:pt>
                <c:pt idx="652">
                  <c:v>7323.1382827758798</c:v>
                </c:pt>
                <c:pt idx="653">
                  <c:v>7751.49216461182</c:v>
                </c:pt>
                <c:pt idx="654">
                  <c:v>8180.4617500305203</c:v>
                </c:pt>
                <c:pt idx="655">
                  <c:v>8597.2308120727503</c:v>
                </c:pt>
                <c:pt idx="656">
                  <c:v>9001.8616104125995</c:v>
                </c:pt>
                <c:pt idx="657">
                  <c:v>9383.9080810546893</c:v>
                </c:pt>
                <c:pt idx="658">
                  <c:v>9749.3996429443396</c:v>
                </c:pt>
                <c:pt idx="659">
                  <c:v>10101.523002624501</c:v>
                </c:pt>
                <c:pt idx="660">
                  <c:v>10408.23072052</c:v>
                </c:pt>
                <c:pt idx="661">
                  <c:v>10701.153907775901</c:v>
                </c:pt>
                <c:pt idx="662">
                  <c:v>10978.876739502</c:v>
                </c:pt>
                <c:pt idx="663">
                  <c:v>11198.2765350342</c:v>
                </c:pt>
                <c:pt idx="664">
                  <c:v>11386.6307220459</c:v>
                </c:pt>
                <c:pt idx="665">
                  <c:v>11541.245811462401</c:v>
                </c:pt>
                <c:pt idx="666">
                  <c:v>11654.2616271973</c:v>
                </c:pt>
                <c:pt idx="667">
                  <c:v>11722.953582763699</c:v>
                </c:pt>
                <c:pt idx="668">
                  <c:v>11743.9999847412</c:v>
                </c:pt>
                <c:pt idx="669">
                  <c:v>11735.431015014599</c:v>
                </c:pt>
                <c:pt idx="670">
                  <c:v>11678.8156738281</c:v>
                </c:pt>
                <c:pt idx="671">
                  <c:v>11589.046340942399</c:v>
                </c:pt>
                <c:pt idx="672">
                  <c:v>11445.2304382324</c:v>
                </c:pt>
                <c:pt idx="673">
                  <c:v>11292.076522827099</c:v>
                </c:pt>
                <c:pt idx="674">
                  <c:v>11089.399597168</c:v>
                </c:pt>
                <c:pt idx="675">
                  <c:v>10846.061210632301</c:v>
                </c:pt>
                <c:pt idx="676">
                  <c:v>10589.322891235401</c:v>
                </c:pt>
                <c:pt idx="677">
                  <c:v>10297.3232574463</c:v>
                </c:pt>
                <c:pt idx="678">
                  <c:v>9998.1385040283203</c:v>
                </c:pt>
                <c:pt idx="679">
                  <c:v>9679.3234071731604</c:v>
                </c:pt>
                <c:pt idx="680">
                  <c:v>9343.9689445495605</c:v>
                </c:pt>
                <c:pt idx="681">
                  <c:v>9003.0766377448999</c:v>
                </c:pt>
                <c:pt idx="682">
                  <c:v>8641.6306190490704</c:v>
                </c:pt>
                <c:pt idx="683">
                  <c:v>8279.0457496643103</c:v>
                </c:pt>
                <c:pt idx="684">
                  <c:v>7914.0152702331497</c:v>
                </c:pt>
                <c:pt idx="685">
                  <c:v>7557.3693351745596</c:v>
                </c:pt>
                <c:pt idx="686">
                  <c:v>7203.9847736358597</c:v>
                </c:pt>
                <c:pt idx="687">
                  <c:v>6864.3694419860803</c:v>
                </c:pt>
                <c:pt idx="688">
                  <c:v>6524.1229801177997</c:v>
                </c:pt>
                <c:pt idx="689">
                  <c:v>6201.0924949645996</c:v>
                </c:pt>
                <c:pt idx="690">
                  <c:v>5889.8153390884399</c:v>
                </c:pt>
                <c:pt idx="691">
                  <c:v>5580.64597320557</c:v>
                </c:pt>
                <c:pt idx="692">
                  <c:v>5289.6617126464798</c:v>
                </c:pt>
                <c:pt idx="693">
                  <c:v>5011.2616119384802</c:v>
                </c:pt>
                <c:pt idx="694">
                  <c:v>4737.8153839111301</c:v>
                </c:pt>
                <c:pt idx="695">
                  <c:v>4477.8154907226599</c:v>
                </c:pt>
                <c:pt idx="696">
                  <c:v>4239.2000732421902</c:v>
                </c:pt>
                <c:pt idx="697">
                  <c:v>4005.7846374511701</c:v>
                </c:pt>
                <c:pt idx="698">
                  <c:v>3786.8616180419899</c:v>
                </c:pt>
                <c:pt idx="699">
                  <c:v>3580.3846282958998</c:v>
                </c:pt>
                <c:pt idx="700">
                  <c:v>3382.1846008300799</c:v>
                </c:pt>
                <c:pt idx="701">
                  <c:v>3192.7384033203102</c:v>
                </c:pt>
                <c:pt idx="702">
                  <c:v>3019.58471679688</c:v>
                </c:pt>
                <c:pt idx="703">
                  <c:v>2856.2000732421898</c:v>
                </c:pt>
                <c:pt idx="704">
                  <c:v>2704.75390625</c:v>
                </c:pt>
                <c:pt idx="705">
                  <c:v>2561.1385498046898</c:v>
                </c:pt>
                <c:pt idx="706">
                  <c:v>2425.3230743408199</c:v>
                </c:pt>
                <c:pt idx="707">
                  <c:v>2302.41528320313</c:v>
                </c:pt>
                <c:pt idx="708">
                  <c:v>2187.04614257813</c:v>
                </c:pt>
                <c:pt idx="709">
                  <c:v>2081.4922790527298</c:v>
                </c:pt>
                <c:pt idx="710">
                  <c:v>1979.5691833496101</c:v>
                </c:pt>
                <c:pt idx="711">
                  <c:v>1895.3230895996101</c:v>
                </c:pt>
                <c:pt idx="712">
                  <c:v>1809.5538940429699</c:v>
                </c:pt>
                <c:pt idx="713">
                  <c:v>1732.4923706054699</c:v>
                </c:pt>
                <c:pt idx="714">
                  <c:v>1664.9846801757801</c:v>
                </c:pt>
                <c:pt idx="715">
                  <c:v>1597.8153686523401</c:v>
                </c:pt>
                <c:pt idx="716">
                  <c:v>1542.6308135986301</c:v>
                </c:pt>
                <c:pt idx="717">
                  <c:v>1489.2307586669899</c:v>
                </c:pt>
                <c:pt idx="718">
                  <c:v>1437.6153869628899</c:v>
                </c:pt>
                <c:pt idx="719">
                  <c:v>1390.89231872559</c:v>
                </c:pt>
                <c:pt idx="720">
                  <c:v>1348.1384963989301</c:v>
                </c:pt>
                <c:pt idx="721">
                  <c:v>1308.75380706787</c:v>
                </c:pt>
                <c:pt idx="722">
                  <c:v>1273.9846611022899</c:v>
                </c:pt>
                <c:pt idx="723">
                  <c:v>1242.5230216980001</c:v>
                </c:pt>
                <c:pt idx="724">
                  <c:v>1214.53844451904</c:v>
                </c:pt>
                <c:pt idx="725">
                  <c:v>1183.5231050998</c:v>
                </c:pt>
                <c:pt idx="726">
                  <c:v>1163.90771484375</c:v>
                </c:pt>
                <c:pt idx="727">
                  <c:v>1144.72301864624</c:v>
                </c:pt>
                <c:pt idx="728">
                  <c:v>1126.2461357116699</c:v>
                </c:pt>
                <c:pt idx="729">
                  <c:v>1106.3999786377001</c:v>
                </c:pt>
                <c:pt idx="730">
                  <c:v>1089.30773925781</c:v>
                </c:pt>
                <c:pt idx="731">
                  <c:v>1071.7384605407699</c:v>
                </c:pt>
                <c:pt idx="732">
                  <c:v>1059.66152191162</c:v>
                </c:pt>
                <c:pt idx="733">
                  <c:v>1050.1230926513699</c:v>
                </c:pt>
                <c:pt idx="734">
                  <c:v>1043.43078613281</c:v>
                </c:pt>
                <c:pt idx="735">
                  <c:v>1031.99998474121</c:v>
                </c:pt>
                <c:pt idx="736">
                  <c:v>1025.03077697754</c:v>
                </c:pt>
                <c:pt idx="737">
                  <c:v>1009.3999710083</c:v>
                </c:pt>
                <c:pt idx="738">
                  <c:v>1004.58463287354</c:v>
                </c:pt>
                <c:pt idx="739">
                  <c:v>992.215370178223</c:v>
                </c:pt>
                <c:pt idx="740">
                  <c:v>986.15386199951195</c:v>
                </c:pt>
                <c:pt idx="741">
                  <c:v>979.92308044433605</c:v>
                </c:pt>
                <c:pt idx="742">
                  <c:v>972.55384826660202</c:v>
                </c:pt>
                <c:pt idx="743">
                  <c:v>963.20001983642601</c:v>
                </c:pt>
                <c:pt idx="744">
                  <c:v>960.46152496337902</c:v>
                </c:pt>
                <c:pt idx="745">
                  <c:v>954.07691955566395</c:v>
                </c:pt>
                <c:pt idx="746">
                  <c:v>949.61541748046898</c:v>
                </c:pt>
                <c:pt idx="747">
                  <c:v>944.03074645996105</c:v>
                </c:pt>
                <c:pt idx="748">
                  <c:v>941.89232635498001</c:v>
                </c:pt>
                <c:pt idx="749">
                  <c:v>939.75386428832996</c:v>
                </c:pt>
                <c:pt idx="750">
                  <c:v>937.41541290283203</c:v>
                </c:pt>
                <c:pt idx="751">
                  <c:v>937.38463592529297</c:v>
                </c:pt>
                <c:pt idx="752">
                  <c:v>937.83074951171898</c:v>
                </c:pt>
                <c:pt idx="753">
                  <c:v>935.58459472656295</c:v>
                </c:pt>
                <c:pt idx="754">
                  <c:v>932.199989318848</c:v>
                </c:pt>
                <c:pt idx="755">
                  <c:v>933.36923980712902</c:v>
                </c:pt>
                <c:pt idx="756">
                  <c:v>930.876914978027</c:v>
                </c:pt>
                <c:pt idx="757">
                  <c:v>931.16920471191395</c:v>
                </c:pt>
                <c:pt idx="758">
                  <c:v>931.90769195556595</c:v>
                </c:pt>
                <c:pt idx="759">
                  <c:v>928.80002593994095</c:v>
                </c:pt>
                <c:pt idx="760">
                  <c:v>930.23074340820301</c:v>
                </c:pt>
                <c:pt idx="761">
                  <c:v>933.73846435546898</c:v>
                </c:pt>
                <c:pt idx="762">
                  <c:v>936.86152648925804</c:v>
                </c:pt>
                <c:pt idx="763">
                  <c:v>937.30766296386696</c:v>
                </c:pt>
                <c:pt idx="764">
                  <c:v>938.53848266601597</c:v>
                </c:pt>
                <c:pt idx="765">
                  <c:v>933.44615173339798</c:v>
                </c:pt>
                <c:pt idx="766">
                  <c:v>930.30767822265602</c:v>
                </c:pt>
                <c:pt idx="767">
                  <c:v>932.015380859375</c:v>
                </c:pt>
                <c:pt idx="768">
                  <c:v>927.53845214843795</c:v>
                </c:pt>
                <c:pt idx="769">
                  <c:v>930.33847045898403</c:v>
                </c:pt>
                <c:pt idx="770">
                  <c:v>927.24615478515602</c:v>
                </c:pt>
                <c:pt idx="771">
                  <c:v>928.59997558593795</c:v>
                </c:pt>
                <c:pt idx="772">
                  <c:v>934.63073730468795</c:v>
                </c:pt>
                <c:pt idx="773">
                  <c:v>934.84613037109398</c:v>
                </c:pt>
                <c:pt idx="774">
                  <c:v>924.76925659179699</c:v>
                </c:pt>
                <c:pt idx="775">
                  <c:v>917.67692565918003</c:v>
                </c:pt>
                <c:pt idx="776">
                  <c:v>911.96922302246105</c:v>
                </c:pt>
                <c:pt idx="777">
                  <c:v>907.29229736328102</c:v>
                </c:pt>
                <c:pt idx="778">
                  <c:v>909.43075561523403</c:v>
                </c:pt>
                <c:pt idx="779">
                  <c:v>908.876953125</c:v>
                </c:pt>
                <c:pt idx="780">
                  <c:v>907.90769958496105</c:v>
                </c:pt>
                <c:pt idx="781">
                  <c:v>904.47691345214798</c:v>
                </c:pt>
                <c:pt idx="782">
                  <c:v>896.12306213378895</c:v>
                </c:pt>
                <c:pt idx="783">
                  <c:v>889.03076171875</c:v>
                </c:pt>
                <c:pt idx="784">
                  <c:v>880.56923675537098</c:v>
                </c:pt>
                <c:pt idx="785">
                  <c:v>868.43080139160202</c:v>
                </c:pt>
                <c:pt idx="786">
                  <c:v>856.75384521484398</c:v>
                </c:pt>
                <c:pt idx="787">
                  <c:v>843.63076782226597</c:v>
                </c:pt>
                <c:pt idx="788">
                  <c:v>839.75382995605503</c:v>
                </c:pt>
                <c:pt idx="789">
                  <c:v>830.83079528808605</c:v>
                </c:pt>
                <c:pt idx="790">
                  <c:v>815.40000915527298</c:v>
                </c:pt>
                <c:pt idx="791">
                  <c:v>799.63078308105503</c:v>
                </c:pt>
                <c:pt idx="792">
                  <c:v>780.72307586669899</c:v>
                </c:pt>
                <c:pt idx="793">
                  <c:v>756.29228210449196</c:v>
                </c:pt>
                <c:pt idx="794">
                  <c:v>736.30767822265602</c:v>
                </c:pt>
                <c:pt idx="795">
                  <c:v>722.36923217773403</c:v>
                </c:pt>
                <c:pt idx="796">
                  <c:v>705.23077392578102</c:v>
                </c:pt>
                <c:pt idx="797">
                  <c:v>684.95384216308605</c:v>
                </c:pt>
                <c:pt idx="798">
                  <c:v>666.18458557128895</c:v>
                </c:pt>
                <c:pt idx="799">
                  <c:v>649.87692260742199</c:v>
                </c:pt>
                <c:pt idx="800">
                  <c:v>639.79999542236305</c:v>
                </c:pt>
                <c:pt idx="801">
                  <c:v>613.27693176269497</c:v>
                </c:pt>
                <c:pt idx="802">
                  <c:v>594.72308349609398</c:v>
                </c:pt>
                <c:pt idx="803">
                  <c:v>572.15383911132801</c:v>
                </c:pt>
                <c:pt idx="804">
                  <c:v>548.80000305175804</c:v>
                </c:pt>
                <c:pt idx="805">
                  <c:v>532.75384521484398</c:v>
                </c:pt>
                <c:pt idx="806">
                  <c:v>519.76924133300804</c:v>
                </c:pt>
                <c:pt idx="807">
                  <c:v>505.23078918457003</c:v>
                </c:pt>
                <c:pt idx="808">
                  <c:v>483.55383300781301</c:v>
                </c:pt>
                <c:pt idx="809">
                  <c:v>465.73847961425798</c:v>
                </c:pt>
                <c:pt idx="810">
                  <c:v>449.49230957031301</c:v>
                </c:pt>
                <c:pt idx="811">
                  <c:v>429.24615478515602</c:v>
                </c:pt>
                <c:pt idx="812">
                  <c:v>413.23077392578102</c:v>
                </c:pt>
                <c:pt idx="813">
                  <c:v>393.47692871093801</c:v>
                </c:pt>
                <c:pt idx="814">
                  <c:v>375.44616699218801</c:v>
                </c:pt>
                <c:pt idx="815">
                  <c:v>361.44615173339798</c:v>
                </c:pt>
                <c:pt idx="816">
                  <c:v>346.10769653320301</c:v>
                </c:pt>
                <c:pt idx="817">
                  <c:v>336.815391540527</c:v>
                </c:pt>
                <c:pt idx="818">
                  <c:v>320.98460769653298</c:v>
                </c:pt>
                <c:pt idx="819">
                  <c:v>306.76922988891602</c:v>
                </c:pt>
                <c:pt idx="820">
                  <c:v>292.90768814086903</c:v>
                </c:pt>
                <c:pt idx="821">
                  <c:v>283.23078155517601</c:v>
                </c:pt>
                <c:pt idx="822">
                  <c:v>270.58460998535202</c:v>
                </c:pt>
                <c:pt idx="823">
                  <c:v>257.46154022216803</c:v>
                </c:pt>
                <c:pt idx="824">
                  <c:v>247.13845825195301</c:v>
                </c:pt>
                <c:pt idx="825">
                  <c:v>230.07692718505899</c:v>
                </c:pt>
                <c:pt idx="826">
                  <c:v>219.96921920776401</c:v>
                </c:pt>
                <c:pt idx="827">
                  <c:v>212.246170043945</c:v>
                </c:pt>
                <c:pt idx="828">
                  <c:v>201.415386199951</c:v>
                </c:pt>
                <c:pt idx="829">
                  <c:v>197.63076400756799</c:v>
                </c:pt>
                <c:pt idx="830">
                  <c:v>184.200000762939</c:v>
                </c:pt>
                <c:pt idx="831">
                  <c:v>175.47692584991501</c:v>
                </c:pt>
                <c:pt idx="832">
                  <c:v>168.492314338684</c:v>
                </c:pt>
                <c:pt idx="833">
                  <c:v>159.353839874268</c:v>
                </c:pt>
                <c:pt idx="834">
                  <c:v>155.41538238525399</c:v>
                </c:pt>
                <c:pt idx="835">
                  <c:v>148.323078155518</c:v>
                </c:pt>
                <c:pt idx="836">
                  <c:v>146.43077468872099</c:v>
                </c:pt>
                <c:pt idx="837">
                  <c:v>143.84615707397501</c:v>
                </c:pt>
                <c:pt idx="838">
                  <c:v>144.43077087402301</c:v>
                </c:pt>
                <c:pt idx="839">
                  <c:v>140.19999790191699</c:v>
                </c:pt>
                <c:pt idx="840">
                  <c:v>138.47691535949701</c:v>
                </c:pt>
                <c:pt idx="841">
                  <c:v>137.15384101867701</c:v>
                </c:pt>
                <c:pt idx="842">
                  <c:v>132.47692346572899</c:v>
                </c:pt>
                <c:pt idx="843">
                  <c:v>128.70769500732399</c:v>
                </c:pt>
                <c:pt idx="844">
                  <c:v>121.830772399902</c:v>
                </c:pt>
                <c:pt idx="845">
                  <c:v>119.04615783691401</c:v>
                </c:pt>
                <c:pt idx="846">
                  <c:v>114.538452148437</c:v>
                </c:pt>
                <c:pt idx="847">
                  <c:v>111.030765533447</c:v>
                </c:pt>
                <c:pt idx="848">
                  <c:v>106.89231109619099</c:v>
                </c:pt>
                <c:pt idx="849">
                  <c:v>102.33847045898401</c:v>
                </c:pt>
                <c:pt idx="850">
                  <c:v>96.369232177734403</c:v>
                </c:pt>
                <c:pt idx="851">
                  <c:v>90.276916503906193</c:v>
                </c:pt>
                <c:pt idx="852">
                  <c:v>88.646156311035199</c:v>
                </c:pt>
                <c:pt idx="853">
                  <c:v>84.184608459472699</c:v>
                </c:pt>
                <c:pt idx="854">
                  <c:v>78.4769287109375</c:v>
                </c:pt>
                <c:pt idx="855">
                  <c:v>74.015388488769503</c:v>
                </c:pt>
                <c:pt idx="856">
                  <c:v>74.076927185058594</c:v>
                </c:pt>
                <c:pt idx="857">
                  <c:v>78.107688903808594</c:v>
                </c:pt>
                <c:pt idx="858">
                  <c:v>74.107696533203097</c:v>
                </c:pt>
                <c:pt idx="859">
                  <c:v>73.107696533203097</c:v>
                </c:pt>
                <c:pt idx="860">
                  <c:v>65.261535644531193</c:v>
                </c:pt>
                <c:pt idx="861">
                  <c:v>65.646156311035199</c:v>
                </c:pt>
                <c:pt idx="862">
                  <c:v>62.215385437011697</c:v>
                </c:pt>
                <c:pt idx="863">
                  <c:v>57.338462829589801</c:v>
                </c:pt>
                <c:pt idx="864">
                  <c:v>52.015383154153803</c:v>
                </c:pt>
                <c:pt idx="865">
                  <c:v>47.4923095703125</c:v>
                </c:pt>
                <c:pt idx="866">
                  <c:v>43.461540222167997</c:v>
                </c:pt>
                <c:pt idx="867">
                  <c:v>36.753848075866699</c:v>
                </c:pt>
                <c:pt idx="868">
                  <c:v>38.276924133300803</c:v>
                </c:pt>
                <c:pt idx="869">
                  <c:v>35.600000381469698</c:v>
                </c:pt>
                <c:pt idx="870">
                  <c:v>30.600000381469702</c:v>
                </c:pt>
                <c:pt idx="871">
                  <c:v>31.061537027359002</c:v>
                </c:pt>
                <c:pt idx="872">
                  <c:v>29.1076917648315</c:v>
                </c:pt>
                <c:pt idx="873">
                  <c:v>33.138465881347699</c:v>
                </c:pt>
                <c:pt idx="874">
                  <c:v>31.3384609222412</c:v>
                </c:pt>
                <c:pt idx="875">
                  <c:v>25.599999427795399</c:v>
                </c:pt>
                <c:pt idx="876">
                  <c:v>27.384614944458001</c:v>
                </c:pt>
                <c:pt idx="877">
                  <c:v>30.7230772972107</c:v>
                </c:pt>
                <c:pt idx="878">
                  <c:v>27.8461527824402</c:v>
                </c:pt>
                <c:pt idx="879">
                  <c:v>27.784614562988299</c:v>
                </c:pt>
                <c:pt idx="880">
                  <c:v>29.307693481445298</c:v>
                </c:pt>
                <c:pt idx="881">
                  <c:v>24.846153259277301</c:v>
                </c:pt>
                <c:pt idx="882">
                  <c:v>25.015380859375</c:v>
                </c:pt>
                <c:pt idx="883">
                  <c:v>30.1846151351929</c:v>
                </c:pt>
                <c:pt idx="884">
                  <c:v>30.661538124084501</c:v>
                </c:pt>
                <c:pt idx="885">
                  <c:v>28.661538124084501</c:v>
                </c:pt>
                <c:pt idx="886">
                  <c:v>22.292307853698698</c:v>
                </c:pt>
                <c:pt idx="887">
                  <c:v>24.6307678222656</c:v>
                </c:pt>
                <c:pt idx="888">
                  <c:v>28.415382385253899</c:v>
                </c:pt>
                <c:pt idx="889">
                  <c:v>28.276920318603501</c:v>
                </c:pt>
                <c:pt idx="890">
                  <c:v>26.6769232749939</c:v>
                </c:pt>
                <c:pt idx="891">
                  <c:v>26.907690048217798</c:v>
                </c:pt>
                <c:pt idx="892">
                  <c:v>24.384616851806602</c:v>
                </c:pt>
                <c:pt idx="893">
                  <c:v>26.969230651855501</c:v>
                </c:pt>
                <c:pt idx="894">
                  <c:v>26.815383911132798</c:v>
                </c:pt>
                <c:pt idx="895">
                  <c:v>26.046157836914102</c:v>
                </c:pt>
                <c:pt idx="896">
                  <c:v>19.461538910865801</c:v>
                </c:pt>
                <c:pt idx="897">
                  <c:v>14.2769231796265</c:v>
                </c:pt>
                <c:pt idx="898">
                  <c:v>19.0923075675964</c:v>
                </c:pt>
                <c:pt idx="899">
                  <c:v>16.399999618530298</c:v>
                </c:pt>
                <c:pt idx="900">
                  <c:v>11.984611511230501</c:v>
                </c:pt>
                <c:pt idx="901">
                  <c:v>10.1230773925781</c:v>
                </c:pt>
                <c:pt idx="902">
                  <c:v>9.6461563110351598</c:v>
                </c:pt>
                <c:pt idx="903">
                  <c:v>14.692314147949199</c:v>
                </c:pt>
                <c:pt idx="904">
                  <c:v>21.0923076868057</c:v>
                </c:pt>
                <c:pt idx="905">
                  <c:v>24.969231605529799</c:v>
                </c:pt>
                <c:pt idx="906">
                  <c:v>22.292304992675799</c:v>
                </c:pt>
                <c:pt idx="907">
                  <c:v>20.261543273925799</c:v>
                </c:pt>
                <c:pt idx="908">
                  <c:v>18.553848266601602</c:v>
                </c:pt>
                <c:pt idx="909">
                  <c:v>19.846153259277301</c:v>
                </c:pt>
                <c:pt idx="910">
                  <c:v>19.215381622314499</c:v>
                </c:pt>
                <c:pt idx="911">
                  <c:v>13.953849792480501</c:v>
                </c:pt>
                <c:pt idx="912">
                  <c:v>16.646156311035199</c:v>
                </c:pt>
                <c:pt idx="913">
                  <c:v>16.769233703613299</c:v>
                </c:pt>
                <c:pt idx="914">
                  <c:v>17.015388488769499</c:v>
                </c:pt>
                <c:pt idx="915">
                  <c:v>15.215385437011699</c:v>
                </c:pt>
                <c:pt idx="916">
                  <c:v>12.5384616851807</c:v>
                </c:pt>
                <c:pt idx="917">
                  <c:v>5.6923065185546902</c:v>
                </c:pt>
                <c:pt idx="918">
                  <c:v>4.5384597778320304</c:v>
                </c:pt>
                <c:pt idx="919">
                  <c:v>4.0461540222168004</c:v>
                </c:pt>
                <c:pt idx="920">
                  <c:v>6.4769248962402299</c:v>
                </c:pt>
                <c:pt idx="921">
                  <c:v>5</c:v>
                </c:pt>
                <c:pt idx="922">
                  <c:v>3.2307662963867201</c:v>
                </c:pt>
                <c:pt idx="923">
                  <c:v>1.9230766296386701</c:v>
                </c:pt>
                <c:pt idx="924">
                  <c:v>3.3538475036621098</c:v>
                </c:pt>
                <c:pt idx="925">
                  <c:v>1.9384613037109399</c:v>
                </c:pt>
                <c:pt idx="926">
                  <c:v>1.90769195556641</c:v>
                </c:pt>
                <c:pt idx="927">
                  <c:v>-0.40000152587890597</c:v>
                </c:pt>
                <c:pt idx="928">
                  <c:v>1.6461486816406199</c:v>
                </c:pt>
                <c:pt idx="929">
                  <c:v>-5.6923065185546902</c:v>
                </c:pt>
                <c:pt idx="930">
                  <c:v>-3.0461578369140598</c:v>
                </c:pt>
                <c:pt idx="931">
                  <c:v>-8.26153564453125</c:v>
                </c:pt>
                <c:pt idx="932">
                  <c:v>-8.9076995849609393</c:v>
                </c:pt>
                <c:pt idx="933">
                  <c:v>-11.953857421875</c:v>
                </c:pt>
                <c:pt idx="934">
                  <c:v>-10.7846221923828</c:v>
                </c:pt>
                <c:pt idx="935">
                  <c:v>-13.5846099853516</c:v>
                </c:pt>
                <c:pt idx="936">
                  <c:v>-13.6923065185547</c:v>
                </c:pt>
                <c:pt idx="937">
                  <c:v>-16.8153991699219</c:v>
                </c:pt>
                <c:pt idx="938">
                  <c:v>-13.015388488769499</c:v>
                </c:pt>
                <c:pt idx="939">
                  <c:v>-12.830772399902299</c:v>
                </c:pt>
                <c:pt idx="940">
                  <c:v>-9.2153854370117205</c:v>
                </c:pt>
                <c:pt idx="941">
                  <c:v>-11.4769287109375</c:v>
                </c:pt>
                <c:pt idx="942">
                  <c:v>-8.8000030517578107</c:v>
                </c:pt>
                <c:pt idx="943">
                  <c:v>-10.215385437011699</c:v>
                </c:pt>
                <c:pt idx="944">
                  <c:v>-7.1692276000976598</c:v>
                </c:pt>
                <c:pt idx="945">
                  <c:v>-6.6153869628906197</c:v>
                </c:pt>
                <c:pt idx="946">
                  <c:v>-7.8769226074218697</c:v>
                </c:pt>
                <c:pt idx="947">
                  <c:v>-8.4307708740234393</c:v>
                </c:pt>
                <c:pt idx="948">
                  <c:v>-5.9384651184081996</c:v>
                </c:pt>
                <c:pt idx="949">
                  <c:v>-4.0615386962890598</c:v>
                </c:pt>
                <c:pt idx="950">
                  <c:v>0.73846435546875</c:v>
                </c:pt>
                <c:pt idx="951">
                  <c:v>-2.6153869628906201</c:v>
                </c:pt>
                <c:pt idx="952">
                  <c:v>-3.6153869628906201</c:v>
                </c:pt>
                <c:pt idx="953">
                  <c:v>-4.984619140625</c:v>
                </c:pt>
                <c:pt idx="954">
                  <c:v>-6.27691650390625</c:v>
                </c:pt>
                <c:pt idx="955">
                  <c:v>-7.24615478515625</c:v>
                </c:pt>
                <c:pt idx="956">
                  <c:v>-9.24615478515625</c:v>
                </c:pt>
                <c:pt idx="957">
                  <c:v>-6.6153869628906197</c:v>
                </c:pt>
                <c:pt idx="958">
                  <c:v>-8.0307922363281197</c:v>
                </c:pt>
                <c:pt idx="959">
                  <c:v>-5.3538513183593697</c:v>
                </c:pt>
                <c:pt idx="960">
                  <c:v>-5.1384582519531197</c:v>
                </c:pt>
                <c:pt idx="961">
                  <c:v>-4.8615417480468697</c:v>
                </c:pt>
                <c:pt idx="962">
                  <c:v>-7.953857421875</c:v>
                </c:pt>
                <c:pt idx="963">
                  <c:v>-10.0615539550781</c:v>
                </c:pt>
                <c:pt idx="964">
                  <c:v>-6.6615295410156197</c:v>
                </c:pt>
                <c:pt idx="965">
                  <c:v>-7.21539306640625</c:v>
                </c:pt>
                <c:pt idx="966">
                  <c:v>-10.1999969482422</c:v>
                </c:pt>
                <c:pt idx="967">
                  <c:v>-9.1076965332031197</c:v>
                </c:pt>
                <c:pt idx="968">
                  <c:v>-10.015380859375</c:v>
                </c:pt>
                <c:pt idx="969">
                  <c:v>-4.9538421630859402</c:v>
                </c:pt>
                <c:pt idx="970">
                  <c:v>-8.3230743408203107</c:v>
                </c:pt>
                <c:pt idx="971">
                  <c:v>-9.5999908447265607</c:v>
                </c:pt>
                <c:pt idx="972">
                  <c:v>-2.7846145629882799</c:v>
                </c:pt>
                <c:pt idx="973">
                  <c:v>-4.0307693481445304</c:v>
                </c:pt>
                <c:pt idx="974">
                  <c:v>-2.9846115112304701</c:v>
                </c:pt>
                <c:pt idx="975">
                  <c:v>-3.8769226074218701</c:v>
                </c:pt>
                <c:pt idx="976">
                  <c:v>-2.9692306518554701</c:v>
                </c:pt>
                <c:pt idx="977">
                  <c:v>-4.7076921463012704</c:v>
                </c:pt>
                <c:pt idx="978">
                  <c:v>0.83076858520507801</c:v>
                </c:pt>
                <c:pt idx="979">
                  <c:v>2.9230766296386701</c:v>
                </c:pt>
                <c:pt idx="980">
                  <c:v>7.5384597778320304</c:v>
                </c:pt>
                <c:pt idx="981">
                  <c:v>6.8769226074218697</c:v>
                </c:pt>
                <c:pt idx="982">
                  <c:v>7.8307685852050799</c:v>
                </c:pt>
                <c:pt idx="983">
                  <c:v>5.7230758666992196</c:v>
                </c:pt>
                <c:pt idx="984">
                  <c:v>7.0153846740722701</c:v>
                </c:pt>
                <c:pt idx="985">
                  <c:v>-2.3692283630371098</c:v>
                </c:pt>
                <c:pt idx="986">
                  <c:v>-3.3230743408203098</c:v>
                </c:pt>
                <c:pt idx="987">
                  <c:v>-6.4000015258789098</c:v>
                </c:pt>
                <c:pt idx="988">
                  <c:v>-4.4307708740234402</c:v>
                </c:pt>
                <c:pt idx="989">
                  <c:v>-8.3846130371093697</c:v>
                </c:pt>
                <c:pt idx="990">
                  <c:v>-11.1538391113281</c:v>
                </c:pt>
                <c:pt idx="991">
                  <c:v>-16.199996948242202</c:v>
                </c:pt>
                <c:pt idx="992">
                  <c:v>-17.015380859375</c:v>
                </c:pt>
                <c:pt idx="993">
                  <c:v>-20.292312622070298</c:v>
                </c:pt>
                <c:pt idx="994">
                  <c:v>-18.092308044433601</c:v>
                </c:pt>
                <c:pt idx="995">
                  <c:v>-25.5846252441406</c:v>
                </c:pt>
                <c:pt idx="996">
                  <c:v>-21</c:v>
                </c:pt>
                <c:pt idx="997">
                  <c:v>-10.5999908447266</c:v>
                </c:pt>
                <c:pt idx="998">
                  <c:v>-5.5077056884765598</c:v>
                </c:pt>
                <c:pt idx="999">
                  <c:v>-2.3692321777343701</c:v>
                </c:pt>
                <c:pt idx="1000">
                  <c:v>-2.26153564453125</c:v>
                </c:pt>
                <c:pt idx="1001">
                  <c:v>-5.24615478515625</c:v>
                </c:pt>
                <c:pt idx="1002">
                  <c:v>-2.29229736328125</c:v>
                </c:pt>
                <c:pt idx="1003">
                  <c:v>-0.446136474609375</c:v>
                </c:pt>
                <c:pt idx="1004">
                  <c:v>2.3384704589843701</c:v>
                </c:pt>
                <c:pt idx="1005">
                  <c:v>-6.1553955078125E-2</c:v>
                </c:pt>
                <c:pt idx="1006">
                  <c:v>0.646148681640625</c:v>
                </c:pt>
                <c:pt idx="1007">
                  <c:v>-0.23077392578125</c:v>
                </c:pt>
                <c:pt idx="1008">
                  <c:v>3.5538330078125</c:v>
                </c:pt>
                <c:pt idx="1009">
                  <c:v>0.4615478515625</c:v>
                </c:pt>
                <c:pt idx="1010">
                  <c:v>-9.0615386962890607</c:v>
                </c:pt>
                <c:pt idx="1011">
                  <c:v>-17.9230766296387</c:v>
                </c:pt>
                <c:pt idx="1012">
                  <c:v>-15.0461540222168</c:v>
                </c:pt>
                <c:pt idx="1013">
                  <c:v>-16.599999427795399</c:v>
                </c:pt>
                <c:pt idx="1014">
                  <c:v>-13.969230651855501</c:v>
                </c:pt>
                <c:pt idx="1015">
                  <c:v>-15.9076957702637</c:v>
                </c:pt>
                <c:pt idx="1016">
                  <c:v>-13.2615394592285</c:v>
                </c:pt>
                <c:pt idx="1017">
                  <c:v>-17.830764770507798</c:v>
                </c:pt>
                <c:pt idx="1018">
                  <c:v>-15.0615386962891</c:v>
                </c:pt>
                <c:pt idx="1019">
                  <c:v>-16.4153747558594</c:v>
                </c:pt>
                <c:pt idx="1020">
                  <c:v>-18.400009155273398</c:v>
                </c:pt>
                <c:pt idx="1021">
                  <c:v>-21.7384643554688</c:v>
                </c:pt>
                <c:pt idx="1022">
                  <c:v>-26.046157836914102</c:v>
                </c:pt>
                <c:pt idx="1023">
                  <c:v>-26.599990844726602</c:v>
                </c:pt>
                <c:pt idx="1024">
                  <c:v>-22.215377807617202</c:v>
                </c:pt>
                <c:pt idx="1025">
                  <c:v>-28.9230651855469</c:v>
                </c:pt>
                <c:pt idx="1026">
                  <c:v>-28.7692260742188</c:v>
                </c:pt>
                <c:pt idx="1027">
                  <c:v>-26.6307678222656</c:v>
                </c:pt>
                <c:pt idx="1028">
                  <c:v>-27.138465881347699</c:v>
                </c:pt>
                <c:pt idx="1029">
                  <c:v>-33.276924133300803</c:v>
                </c:pt>
                <c:pt idx="1030">
                  <c:v>-31.723075866699201</c:v>
                </c:pt>
                <c:pt idx="1031">
                  <c:v>-28.953842163085898</c:v>
                </c:pt>
                <c:pt idx="1032">
                  <c:v>-30.5076904296875</c:v>
                </c:pt>
                <c:pt idx="1033">
                  <c:v>-29.138462066650401</c:v>
                </c:pt>
                <c:pt idx="1034">
                  <c:v>-27.430770874023398</c:v>
                </c:pt>
                <c:pt idx="1035">
                  <c:v>-26.953857421875</c:v>
                </c:pt>
                <c:pt idx="1036">
                  <c:v>-25.569236755371101</c:v>
                </c:pt>
                <c:pt idx="1037">
                  <c:v>-22.338455200195298</c:v>
                </c:pt>
                <c:pt idx="1038">
                  <c:v>-20</c:v>
                </c:pt>
                <c:pt idx="1039">
                  <c:v>-17.584617614746101</c:v>
                </c:pt>
                <c:pt idx="1040">
                  <c:v>-18.1230773925781</c:v>
                </c:pt>
                <c:pt idx="1041">
                  <c:v>-16.292312622070298</c:v>
                </c:pt>
                <c:pt idx="1042">
                  <c:v>-10.5230865478516</c:v>
                </c:pt>
                <c:pt idx="1043">
                  <c:v>-11.4153900146484</c:v>
                </c:pt>
                <c:pt idx="1044">
                  <c:v>-15.8615417480469</c:v>
                </c:pt>
                <c:pt idx="1045">
                  <c:v>-15.215385437011699</c:v>
                </c:pt>
                <c:pt idx="1046">
                  <c:v>-10.6769256591797</c:v>
                </c:pt>
                <c:pt idx="1047">
                  <c:v>-9.2769241333007795</c:v>
                </c:pt>
                <c:pt idx="1048">
                  <c:v>-2.8923034667968701</c:v>
                </c:pt>
                <c:pt idx="1049">
                  <c:v>-4.75384521484375</c:v>
                </c:pt>
                <c:pt idx="1050">
                  <c:v>-4.9384613037109402</c:v>
                </c:pt>
                <c:pt idx="1051">
                  <c:v>-6.5999984741210902</c:v>
                </c:pt>
                <c:pt idx="1052">
                  <c:v>-6.8307685852050799</c:v>
                </c:pt>
                <c:pt idx="1053">
                  <c:v>-9.0153846740722692</c:v>
                </c:pt>
                <c:pt idx="1054">
                  <c:v>-11.799999237060501</c:v>
                </c:pt>
                <c:pt idx="1055">
                  <c:v>-14.769233703613301</c:v>
                </c:pt>
                <c:pt idx="1056">
                  <c:v>-11.323078155517599</c:v>
                </c:pt>
                <c:pt idx="1057">
                  <c:v>-9.984619140625</c:v>
                </c:pt>
                <c:pt idx="1058">
                  <c:v>-13.7384643554687</c:v>
                </c:pt>
                <c:pt idx="1059">
                  <c:v>-15.7076873779297</c:v>
                </c:pt>
                <c:pt idx="1060">
                  <c:v>-16.199996948242202</c:v>
                </c:pt>
                <c:pt idx="1061">
                  <c:v>-18.2307739257813</c:v>
                </c:pt>
                <c:pt idx="1062">
                  <c:v>-18.630775451660199</c:v>
                </c:pt>
                <c:pt idx="1063">
                  <c:v>-21.4615478515625</c:v>
                </c:pt>
                <c:pt idx="1064">
                  <c:v>-37.7846069335938</c:v>
                </c:pt>
                <c:pt idx="1065">
                  <c:v>-39.599990844726598</c:v>
                </c:pt>
                <c:pt idx="1066">
                  <c:v>-38.7846069335938</c:v>
                </c:pt>
                <c:pt idx="1067">
                  <c:v>-34.4461669921875</c:v>
                </c:pt>
                <c:pt idx="1068">
                  <c:v>-35.430770874023402</c:v>
                </c:pt>
                <c:pt idx="1069">
                  <c:v>-39.2307739257813</c:v>
                </c:pt>
                <c:pt idx="1070">
                  <c:v>-37.600006103515597</c:v>
                </c:pt>
                <c:pt idx="1071">
                  <c:v>-34.784622192382798</c:v>
                </c:pt>
                <c:pt idx="1072">
                  <c:v>-35.184616088867202</c:v>
                </c:pt>
                <c:pt idx="1073">
                  <c:v>-36.600006103515597</c:v>
                </c:pt>
                <c:pt idx="1074">
                  <c:v>-37.076919555664098</c:v>
                </c:pt>
                <c:pt idx="1075">
                  <c:v>-36.2000122070313</c:v>
                </c:pt>
                <c:pt idx="1076">
                  <c:v>-35.461532592773402</c:v>
                </c:pt>
                <c:pt idx="1077">
                  <c:v>-17.907691955566399</c:v>
                </c:pt>
                <c:pt idx="1078">
                  <c:v>-19.6153869628906</c:v>
                </c:pt>
                <c:pt idx="1079">
                  <c:v>-18.553848266601602</c:v>
                </c:pt>
                <c:pt idx="1080">
                  <c:v>-21.692306518554702</c:v>
                </c:pt>
                <c:pt idx="1081">
                  <c:v>-21.3999938964844</c:v>
                </c:pt>
                <c:pt idx="1082">
                  <c:v>-21.461532592773398</c:v>
                </c:pt>
                <c:pt idx="1083">
                  <c:v>-24.3692321777344</c:v>
                </c:pt>
                <c:pt idx="1084">
                  <c:v>-24.1076965332031</c:v>
                </c:pt>
                <c:pt idx="1085">
                  <c:v>-26.03076171875</c:v>
                </c:pt>
                <c:pt idx="1086">
                  <c:v>-21.015380859375</c:v>
                </c:pt>
                <c:pt idx="1087">
                  <c:v>-23.6461486816406</c:v>
                </c:pt>
                <c:pt idx="1088">
                  <c:v>-26.199996948242202</c:v>
                </c:pt>
                <c:pt idx="1089">
                  <c:v>-19.923075914382899</c:v>
                </c:pt>
                <c:pt idx="1090">
                  <c:v>-20.307693481445298</c:v>
                </c:pt>
                <c:pt idx="1091">
                  <c:v>-13.769233703613301</c:v>
                </c:pt>
                <c:pt idx="1092">
                  <c:v>-13.907691955566399</c:v>
                </c:pt>
                <c:pt idx="1093">
                  <c:v>-12.9538459777832</c:v>
                </c:pt>
                <c:pt idx="1094">
                  <c:v>-13.3846168518066</c:v>
                </c:pt>
                <c:pt idx="1095">
                  <c:v>-12.753847122192401</c:v>
                </c:pt>
                <c:pt idx="1096">
                  <c:v>-9.1999998092651403</c:v>
                </c:pt>
                <c:pt idx="1097">
                  <c:v>-7.4769248962402299</c:v>
                </c:pt>
                <c:pt idx="1098">
                  <c:v>-5.8000001907348597</c:v>
                </c:pt>
                <c:pt idx="1099">
                  <c:v>-11.0461540222168</c:v>
                </c:pt>
                <c:pt idx="1100">
                  <c:v>-9.2153854370117205</c:v>
                </c:pt>
                <c:pt idx="1101">
                  <c:v>-6.8153858184814498</c:v>
                </c:pt>
                <c:pt idx="1102">
                  <c:v>-13.4307708740234</c:v>
                </c:pt>
                <c:pt idx="1103">
                  <c:v>-13.0769348144531</c:v>
                </c:pt>
                <c:pt idx="1104">
                  <c:v>-17.784622192382798</c:v>
                </c:pt>
                <c:pt idx="1105">
                  <c:v>-17.969223022460898</c:v>
                </c:pt>
                <c:pt idx="1106">
                  <c:v>-19.030776977539102</c:v>
                </c:pt>
                <c:pt idx="1107">
                  <c:v>-18.7230834960938</c:v>
                </c:pt>
                <c:pt idx="1108">
                  <c:v>-17.7076721191406</c:v>
                </c:pt>
                <c:pt idx="1109">
                  <c:v>-21.8769226074219</c:v>
                </c:pt>
                <c:pt idx="1110">
                  <c:v>-22.4923095703125</c:v>
                </c:pt>
                <c:pt idx="1111">
                  <c:v>-25.8307800292969</c:v>
                </c:pt>
                <c:pt idx="1112">
                  <c:v>-22.5230712890625</c:v>
                </c:pt>
                <c:pt idx="1113">
                  <c:v>-23.9384765625</c:v>
                </c:pt>
                <c:pt idx="1114">
                  <c:v>-25.96923828125</c:v>
                </c:pt>
                <c:pt idx="1115">
                  <c:v>-22.6153869628906</c:v>
                </c:pt>
                <c:pt idx="1116">
                  <c:v>-19.2307739257813</c:v>
                </c:pt>
                <c:pt idx="1117">
                  <c:v>-17.2461547851563</c:v>
                </c:pt>
                <c:pt idx="1118">
                  <c:v>-17.03076171875</c:v>
                </c:pt>
                <c:pt idx="1119">
                  <c:v>-12.5538482666016</c:v>
                </c:pt>
                <c:pt idx="1120">
                  <c:v>-10.0461578369141</c:v>
                </c:pt>
                <c:pt idx="1121">
                  <c:v>-12.3384704589844</c:v>
                </c:pt>
                <c:pt idx="1122">
                  <c:v>-12.2153930664062</c:v>
                </c:pt>
                <c:pt idx="1123">
                  <c:v>-12.5846099853516</c:v>
                </c:pt>
                <c:pt idx="1124">
                  <c:v>-7.8769226074218697</c:v>
                </c:pt>
                <c:pt idx="1125">
                  <c:v>-12.3230743408203</c:v>
                </c:pt>
                <c:pt idx="1126">
                  <c:v>-11.2923126220703</c:v>
                </c:pt>
                <c:pt idx="1127">
                  <c:v>-12.2615356445312</c:v>
                </c:pt>
                <c:pt idx="1128">
                  <c:v>-14.9230651855469</c:v>
                </c:pt>
                <c:pt idx="1129">
                  <c:v>-19.4615478515625</c:v>
                </c:pt>
                <c:pt idx="1130">
                  <c:v>-20.3077087402344</c:v>
                </c:pt>
                <c:pt idx="1131">
                  <c:v>-18.9384765625</c:v>
                </c:pt>
                <c:pt idx="1132">
                  <c:v>-19.1076965332031</c:v>
                </c:pt>
                <c:pt idx="1133">
                  <c:v>-20.3999938964844</c:v>
                </c:pt>
                <c:pt idx="1134">
                  <c:v>-20.6307678222656</c:v>
                </c:pt>
                <c:pt idx="1135">
                  <c:v>-16</c:v>
                </c:pt>
                <c:pt idx="1136">
                  <c:v>-15.5692291259766</c:v>
                </c:pt>
                <c:pt idx="1137">
                  <c:v>-21.2615356445313</c:v>
                </c:pt>
                <c:pt idx="1138">
                  <c:v>-20.323074340820298</c:v>
                </c:pt>
                <c:pt idx="1139">
                  <c:v>-19.2153930664063</c:v>
                </c:pt>
                <c:pt idx="1140">
                  <c:v>-13.4769287109375</c:v>
                </c:pt>
                <c:pt idx="1141">
                  <c:v>-11.9384613037109</c:v>
                </c:pt>
                <c:pt idx="1142">
                  <c:v>-11.5538482666016</c:v>
                </c:pt>
                <c:pt idx="1143">
                  <c:v>-12.6307678222656</c:v>
                </c:pt>
                <c:pt idx="1144">
                  <c:v>-15.1846313476562</c:v>
                </c:pt>
                <c:pt idx="1145">
                  <c:v>-15.1846313476562</c:v>
                </c:pt>
                <c:pt idx="1146">
                  <c:v>-15.0307769775391</c:v>
                </c:pt>
                <c:pt idx="1147">
                  <c:v>-11.5231018066406</c:v>
                </c:pt>
                <c:pt idx="1148">
                  <c:v>-15.7692260742187</c:v>
                </c:pt>
                <c:pt idx="1149">
                  <c:v>-14.9076843261719</c:v>
                </c:pt>
                <c:pt idx="1150">
                  <c:v>-12.984619140625</c:v>
                </c:pt>
                <c:pt idx="1151">
                  <c:v>-9.953857421875</c:v>
                </c:pt>
                <c:pt idx="1152">
                  <c:v>-9.1384582519531197</c:v>
                </c:pt>
                <c:pt idx="1153">
                  <c:v>-9.5846252441406197</c:v>
                </c:pt>
                <c:pt idx="1154">
                  <c:v>-9.3538513183593697</c:v>
                </c:pt>
                <c:pt idx="1155">
                  <c:v>-10.1538391113281</c:v>
                </c:pt>
                <c:pt idx="1156">
                  <c:v>-6.66156005859375</c:v>
                </c:pt>
                <c:pt idx="1157">
                  <c:v>-5.20001220703125</c:v>
                </c:pt>
                <c:pt idx="1158">
                  <c:v>-10.1692352294922</c:v>
                </c:pt>
                <c:pt idx="1159">
                  <c:v>-12.4153900146484</c:v>
                </c:pt>
                <c:pt idx="1160">
                  <c:v>-15.9384613037109</c:v>
                </c:pt>
                <c:pt idx="1161">
                  <c:v>-14.6000061035156</c:v>
                </c:pt>
                <c:pt idx="1162">
                  <c:v>-15.5538482666016</c:v>
                </c:pt>
                <c:pt idx="1163">
                  <c:v>-16.815383911132798</c:v>
                </c:pt>
                <c:pt idx="1164">
                  <c:v>-20.323074340820298</c:v>
                </c:pt>
                <c:pt idx="1165">
                  <c:v>-22.692306518554702</c:v>
                </c:pt>
                <c:pt idx="1166">
                  <c:v>-24.307693481445298</c:v>
                </c:pt>
                <c:pt idx="1167">
                  <c:v>-28.1230773925781</c:v>
                </c:pt>
                <c:pt idx="1168">
                  <c:v>-25.8615417480469</c:v>
                </c:pt>
                <c:pt idx="1169">
                  <c:v>-27.6307678222656</c:v>
                </c:pt>
                <c:pt idx="1170">
                  <c:v>-28.5076904296875</c:v>
                </c:pt>
                <c:pt idx="1171">
                  <c:v>-26.1846008300781</c:v>
                </c:pt>
                <c:pt idx="1172">
                  <c:v>-23.476913452148398</c:v>
                </c:pt>
                <c:pt idx="1173">
                  <c:v>-17.2615356445313</c:v>
                </c:pt>
                <c:pt idx="1174">
                  <c:v>-18.430770874023398</c:v>
                </c:pt>
                <c:pt idx="1175">
                  <c:v>-20.815383911132798</c:v>
                </c:pt>
                <c:pt idx="1176">
                  <c:v>-18.1538391113281</c:v>
                </c:pt>
                <c:pt idx="1177">
                  <c:v>-14.4307708740234</c:v>
                </c:pt>
                <c:pt idx="1178">
                  <c:v>-12.6307678222656</c:v>
                </c:pt>
                <c:pt idx="1179">
                  <c:v>-12.615379333496101</c:v>
                </c:pt>
                <c:pt idx="1180">
                  <c:v>-10.8923072814941</c:v>
                </c:pt>
                <c:pt idx="1181">
                  <c:v>-9.2923088073730504</c:v>
                </c:pt>
                <c:pt idx="1182">
                  <c:v>-11.6153869628906</c:v>
                </c:pt>
                <c:pt idx="1183">
                  <c:v>-11.9384613037109</c:v>
                </c:pt>
                <c:pt idx="1184">
                  <c:v>-11.5846147537231</c:v>
                </c:pt>
                <c:pt idx="1185">
                  <c:v>-14.8461570739746</c:v>
                </c:pt>
                <c:pt idx="1186">
                  <c:v>-18.169235229492202</c:v>
                </c:pt>
                <c:pt idx="1187">
                  <c:v>-19.569229125976602</c:v>
                </c:pt>
                <c:pt idx="1188">
                  <c:v>-15.9692230224609</c:v>
                </c:pt>
                <c:pt idx="1189">
                  <c:v>-17.061538696289102</c:v>
                </c:pt>
                <c:pt idx="1190">
                  <c:v>-15.9230804443359</c:v>
                </c:pt>
                <c:pt idx="1191">
                  <c:v>-18.553848266601602</c:v>
                </c:pt>
                <c:pt idx="1192">
                  <c:v>-19.2615356445313</c:v>
                </c:pt>
                <c:pt idx="1193">
                  <c:v>-21.7384643554688</c:v>
                </c:pt>
                <c:pt idx="1194">
                  <c:v>-21.5230712890625</c:v>
                </c:pt>
                <c:pt idx="1195">
                  <c:v>-18.569229125976602</c:v>
                </c:pt>
                <c:pt idx="1196">
                  <c:v>-14.3230743408203</c:v>
                </c:pt>
                <c:pt idx="1197">
                  <c:v>-13.4307861328125</c:v>
                </c:pt>
                <c:pt idx="1198">
                  <c:v>-11.3692321777344</c:v>
                </c:pt>
                <c:pt idx="1199">
                  <c:v>-13.569236755371101</c:v>
                </c:pt>
                <c:pt idx="1200">
                  <c:v>-9.4000015258789098</c:v>
                </c:pt>
                <c:pt idx="1201">
                  <c:v>-11.599998474121101</c:v>
                </c:pt>
                <c:pt idx="1202">
                  <c:v>-13.1230773925781</c:v>
                </c:pt>
                <c:pt idx="1203">
                  <c:v>-14.7230796813965</c:v>
                </c:pt>
                <c:pt idx="1204">
                  <c:v>-9.1999998092651403</c:v>
                </c:pt>
                <c:pt idx="1205">
                  <c:v>-11.2307696342468</c:v>
                </c:pt>
                <c:pt idx="1206">
                  <c:v>-0.123077392578125</c:v>
                </c:pt>
                <c:pt idx="1207">
                  <c:v>-2.1230773925781201</c:v>
                </c:pt>
                <c:pt idx="1208">
                  <c:v>-4.9230766296386701</c:v>
                </c:pt>
                <c:pt idx="1209">
                  <c:v>-6.6923103332519496</c:v>
                </c:pt>
                <c:pt idx="1210">
                  <c:v>-7.8153915405273402</c:v>
                </c:pt>
                <c:pt idx="1211">
                  <c:v>-8.0923080444335902</c:v>
                </c:pt>
                <c:pt idx="1212">
                  <c:v>-9.6923074722290004</c:v>
                </c:pt>
                <c:pt idx="1213">
                  <c:v>-12.1230773925781</c:v>
                </c:pt>
                <c:pt idx="1214">
                  <c:v>-13.661537170410201</c:v>
                </c:pt>
                <c:pt idx="1215">
                  <c:v>-14.646156311035201</c:v>
                </c:pt>
                <c:pt idx="1216">
                  <c:v>-17.292304992675799</c:v>
                </c:pt>
                <c:pt idx="1217">
                  <c:v>-20.1384582519531</c:v>
                </c:pt>
                <c:pt idx="1218">
                  <c:v>-16.015380859375</c:v>
                </c:pt>
                <c:pt idx="1219">
                  <c:v>-23.2615356445313</c:v>
                </c:pt>
                <c:pt idx="1220">
                  <c:v>-23.676925659179702</c:v>
                </c:pt>
                <c:pt idx="1221">
                  <c:v>-22.446151733398398</c:v>
                </c:pt>
                <c:pt idx="1222">
                  <c:v>-26.292312622070298</c:v>
                </c:pt>
                <c:pt idx="1223">
                  <c:v>-28.076904296875</c:v>
                </c:pt>
                <c:pt idx="1224">
                  <c:v>-25.1076965332031</c:v>
                </c:pt>
                <c:pt idx="1225">
                  <c:v>-22.2153625488281</c:v>
                </c:pt>
                <c:pt idx="1226">
                  <c:v>-21.5230712890625</c:v>
                </c:pt>
                <c:pt idx="1227">
                  <c:v>-22.5384826660156</c:v>
                </c:pt>
                <c:pt idx="1228">
                  <c:v>-19.90771484375</c:v>
                </c:pt>
                <c:pt idx="1229">
                  <c:v>-16.2153930664063</c:v>
                </c:pt>
                <c:pt idx="1230">
                  <c:v>-15.0615234375</c:v>
                </c:pt>
                <c:pt idx="1231">
                  <c:v>-18.5076904296875</c:v>
                </c:pt>
                <c:pt idx="1232">
                  <c:v>-20.076904296875</c:v>
                </c:pt>
                <c:pt idx="1233">
                  <c:v>-21.4154052734375</c:v>
                </c:pt>
                <c:pt idx="1234">
                  <c:v>-22.1230773925781</c:v>
                </c:pt>
                <c:pt idx="1235">
                  <c:v>-19.96923828125</c:v>
                </c:pt>
                <c:pt idx="1236">
                  <c:v>-20.5999755859375</c:v>
                </c:pt>
                <c:pt idx="1237">
                  <c:v>-24.8307800292969</c:v>
                </c:pt>
                <c:pt idx="1238">
                  <c:v>-22.5076904296875</c:v>
                </c:pt>
                <c:pt idx="1239">
                  <c:v>-22.1999816894531</c:v>
                </c:pt>
                <c:pt idx="1240">
                  <c:v>-16.1846008300781</c:v>
                </c:pt>
                <c:pt idx="1241">
                  <c:v>-16.1538391113281</c:v>
                </c:pt>
                <c:pt idx="1242">
                  <c:v>-17</c:v>
                </c:pt>
                <c:pt idx="1243">
                  <c:v>-17.076919555664102</c:v>
                </c:pt>
                <c:pt idx="1244">
                  <c:v>-16.3384704589844</c:v>
                </c:pt>
                <c:pt idx="1245">
                  <c:v>-13.9076995849609</c:v>
                </c:pt>
                <c:pt idx="1246">
                  <c:v>-13.4769287109375</c:v>
                </c:pt>
                <c:pt idx="1247">
                  <c:v>-11.923072814941399</c:v>
                </c:pt>
                <c:pt idx="1248">
                  <c:v>-10.7538452148437</c:v>
                </c:pt>
                <c:pt idx="1249">
                  <c:v>-10.723075866699199</c:v>
                </c:pt>
                <c:pt idx="1250">
                  <c:v>-7.7076930999755904</c:v>
                </c:pt>
                <c:pt idx="1251">
                  <c:v>-7.9538459777831996</c:v>
                </c:pt>
                <c:pt idx="1252">
                  <c:v>-8.2615394592285192</c:v>
                </c:pt>
                <c:pt idx="1253">
                  <c:v>-11.1846151351929</c:v>
                </c:pt>
                <c:pt idx="1254">
                  <c:v>-10.2769231796265</c:v>
                </c:pt>
                <c:pt idx="1255">
                  <c:v>-14.046154260635401</c:v>
                </c:pt>
                <c:pt idx="1256">
                  <c:v>-13.4461555480957</c:v>
                </c:pt>
                <c:pt idx="1257">
                  <c:v>-11.830769300460799</c:v>
                </c:pt>
                <c:pt idx="1258">
                  <c:v>-13.4153842926025</c:v>
                </c:pt>
                <c:pt idx="1259">
                  <c:v>-10.9538459777832</c:v>
                </c:pt>
                <c:pt idx="1260">
                  <c:v>-11.1384620666504</c:v>
                </c:pt>
                <c:pt idx="1261">
                  <c:v>-14.830768585205099</c:v>
                </c:pt>
                <c:pt idx="1262">
                  <c:v>-8.6615333557128906</c:v>
                </c:pt>
                <c:pt idx="1263">
                  <c:v>-11</c:v>
                </c:pt>
                <c:pt idx="1264">
                  <c:v>-13.2461547851562</c:v>
                </c:pt>
                <c:pt idx="1265">
                  <c:v>-11.353843688964799</c:v>
                </c:pt>
                <c:pt idx="1266">
                  <c:v>-10.4461555480957</c:v>
                </c:pt>
                <c:pt idx="1267">
                  <c:v>-13.153846740722701</c:v>
                </c:pt>
                <c:pt idx="1268">
                  <c:v>-12.046154260635401</c:v>
                </c:pt>
                <c:pt idx="1269">
                  <c:v>-15.9230804443359</c:v>
                </c:pt>
                <c:pt idx="1270">
                  <c:v>-15.0769195556641</c:v>
                </c:pt>
                <c:pt idx="1271">
                  <c:v>406.69232177734398</c:v>
                </c:pt>
                <c:pt idx="1272">
                  <c:v>403.0615234375</c:v>
                </c:pt>
                <c:pt idx="1273">
                  <c:v>403.876953125</c:v>
                </c:pt>
                <c:pt idx="1274">
                  <c:v>410.53845214843801</c:v>
                </c:pt>
                <c:pt idx="1275">
                  <c:v>408.15380859375</c:v>
                </c:pt>
                <c:pt idx="1276">
                  <c:v>411.63079833984398</c:v>
                </c:pt>
                <c:pt idx="1277">
                  <c:v>417.230712890625</c:v>
                </c:pt>
                <c:pt idx="1278">
                  <c:v>413.90765380859398</c:v>
                </c:pt>
                <c:pt idx="1279">
                  <c:v>411.49230957031301</c:v>
                </c:pt>
                <c:pt idx="1280">
                  <c:v>413.66156005859398</c:v>
                </c:pt>
                <c:pt idx="1281">
                  <c:v>412.64611816406301</c:v>
                </c:pt>
                <c:pt idx="1282">
                  <c:v>410.58459472656301</c:v>
                </c:pt>
                <c:pt idx="1283">
                  <c:v>407.01544189453102</c:v>
                </c:pt>
                <c:pt idx="1284">
                  <c:v>-13.723075866699199</c:v>
                </c:pt>
                <c:pt idx="1285">
                  <c:v>-12.3230743408203</c:v>
                </c:pt>
                <c:pt idx="1286">
                  <c:v>-8.0923080444335902</c:v>
                </c:pt>
                <c:pt idx="1287">
                  <c:v>-10.230770111084</c:v>
                </c:pt>
                <c:pt idx="1288">
                  <c:v>-14.846155166626</c:v>
                </c:pt>
                <c:pt idx="1289">
                  <c:v>-17.1384601593018</c:v>
                </c:pt>
                <c:pt idx="1290">
                  <c:v>-22.030776977539102</c:v>
                </c:pt>
                <c:pt idx="1291">
                  <c:v>-22.092308044433601</c:v>
                </c:pt>
                <c:pt idx="1292">
                  <c:v>-17.476921081543001</c:v>
                </c:pt>
                <c:pt idx="1293">
                  <c:v>-17.599998474121101</c:v>
                </c:pt>
                <c:pt idx="1294">
                  <c:v>-16.846153259277301</c:v>
                </c:pt>
                <c:pt idx="1295">
                  <c:v>-11.784614562988301</c:v>
                </c:pt>
                <c:pt idx="1296">
                  <c:v>-10.5692291259766</c:v>
                </c:pt>
                <c:pt idx="1297">
                  <c:v>-8.0769195556640607</c:v>
                </c:pt>
                <c:pt idx="1298">
                  <c:v>-6.0153884887695304</c:v>
                </c:pt>
                <c:pt idx="1299">
                  <c:v>-6.23077392578125</c:v>
                </c:pt>
                <c:pt idx="1300">
                  <c:v>-8.1384582519531197</c:v>
                </c:pt>
                <c:pt idx="1301">
                  <c:v>-1.24615478515625</c:v>
                </c:pt>
                <c:pt idx="1302">
                  <c:v>-2.5692367553710902</c:v>
                </c:pt>
                <c:pt idx="1303">
                  <c:v>-6.7076950073242196</c:v>
                </c:pt>
                <c:pt idx="1304">
                  <c:v>-3.8769226074218701</c:v>
                </c:pt>
                <c:pt idx="1305">
                  <c:v>-8.3692245483398402</c:v>
                </c:pt>
                <c:pt idx="1306">
                  <c:v>-10.8769226074219</c:v>
                </c:pt>
                <c:pt idx="1307">
                  <c:v>-6.7846145629882804</c:v>
                </c:pt>
                <c:pt idx="1308">
                  <c:v>-7.7692298889160201</c:v>
                </c:pt>
                <c:pt idx="1309">
                  <c:v>-6.8153839111328098</c:v>
                </c:pt>
                <c:pt idx="1310">
                  <c:v>-13.1846151351929</c:v>
                </c:pt>
                <c:pt idx="1311">
                  <c:v>-13.538459777831999</c:v>
                </c:pt>
                <c:pt idx="1312">
                  <c:v>-17.9076957702637</c:v>
                </c:pt>
                <c:pt idx="1313">
                  <c:v>-22.076927185058601</c:v>
                </c:pt>
                <c:pt idx="1314">
                  <c:v>-12.2307739257812</c:v>
                </c:pt>
                <c:pt idx="1315">
                  <c:v>-11.9384765625</c:v>
                </c:pt>
                <c:pt idx="1316">
                  <c:v>-9.26153564453125</c:v>
                </c:pt>
                <c:pt idx="1317">
                  <c:v>-13.7230834960937</c:v>
                </c:pt>
                <c:pt idx="1318">
                  <c:v>-13.1076965332031</c:v>
                </c:pt>
                <c:pt idx="1319">
                  <c:v>-13.4461669921875</c:v>
                </c:pt>
                <c:pt idx="1320">
                  <c:v>-17.6307678222656</c:v>
                </c:pt>
                <c:pt idx="1321">
                  <c:v>-14.3692321777344</c:v>
                </c:pt>
                <c:pt idx="1322">
                  <c:v>-15.1538696289062</c:v>
                </c:pt>
                <c:pt idx="1323">
                  <c:v>-10.4615478515625</c:v>
                </c:pt>
                <c:pt idx="1324">
                  <c:v>-10.076904296875</c:v>
                </c:pt>
                <c:pt idx="1325">
                  <c:v>-11.5230712890625</c:v>
                </c:pt>
                <c:pt idx="1326">
                  <c:v>-4.6461486816406197</c:v>
                </c:pt>
                <c:pt idx="1327">
                  <c:v>-18.3846130371094</c:v>
                </c:pt>
                <c:pt idx="1328">
                  <c:v>-14.03076171875</c:v>
                </c:pt>
                <c:pt idx="1329">
                  <c:v>-8.1692314147949201</c:v>
                </c:pt>
                <c:pt idx="1330">
                  <c:v>-6.4923057556152299</c:v>
                </c:pt>
                <c:pt idx="1331">
                  <c:v>-5.7230758666992196</c:v>
                </c:pt>
                <c:pt idx="1332">
                  <c:v>-2.75384521484375</c:v>
                </c:pt>
                <c:pt idx="1333">
                  <c:v>-0.81538391113281194</c:v>
                </c:pt>
                <c:pt idx="1334">
                  <c:v>-7.1692276000976598</c:v>
                </c:pt>
                <c:pt idx="1335">
                  <c:v>-6.7384567260742196</c:v>
                </c:pt>
                <c:pt idx="1336">
                  <c:v>-7.7230682373046902</c:v>
                </c:pt>
                <c:pt idx="1337">
                  <c:v>-10.276924133300801</c:v>
                </c:pt>
                <c:pt idx="1338">
                  <c:v>-6.8000030517578098</c:v>
                </c:pt>
                <c:pt idx="1339">
                  <c:v>-9.2769241333007795</c:v>
                </c:pt>
                <c:pt idx="1340">
                  <c:v>-11.9538421630859</c:v>
                </c:pt>
                <c:pt idx="1341">
                  <c:v>-16.584614992141699</c:v>
                </c:pt>
                <c:pt idx="1342">
                  <c:v>-19.7692260742188</c:v>
                </c:pt>
                <c:pt idx="1343">
                  <c:v>-18.1846313476563</c:v>
                </c:pt>
                <c:pt idx="1344">
                  <c:v>-19.2307739257813</c:v>
                </c:pt>
                <c:pt idx="1345">
                  <c:v>-18.09228515625</c:v>
                </c:pt>
                <c:pt idx="1346">
                  <c:v>-16.4615478515625</c:v>
                </c:pt>
                <c:pt idx="1347">
                  <c:v>-10.4615478515625</c:v>
                </c:pt>
                <c:pt idx="1348">
                  <c:v>-11.8615417480469</c:v>
                </c:pt>
                <c:pt idx="1349">
                  <c:v>-14.4307708740234</c:v>
                </c:pt>
                <c:pt idx="1350">
                  <c:v>-13.3846130371094</c:v>
                </c:pt>
                <c:pt idx="1351">
                  <c:v>-17.03076171875</c:v>
                </c:pt>
                <c:pt idx="1352">
                  <c:v>-16.800003051757798</c:v>
                </c:pt>
                <c:pt idx="1353">
                  <c:v>-16.984619140625</c:v>
                </c:pt>
                <c:pt idx="1354">
                  <c:v>-17.5846252441406</c:v>
                </c:pt>
                <c:pt idx="1355">
                  <c:v>-17.615371704101602</c:v>
                </c:pt>
                <c:pt idx="1356">
                  <c:v>-19.676925659179702</c:v>
                </c:pt>
                <c:pt idx="1357">
                  <c:v>-15.6769256591797</c:v>
                </c:pt>
                <c:pt idx="1358">
                  <c:v>-16.400009155273398</c:v>
                </c:pt>
                <c:pt idx="1359">
                  <c:v>-19.6307678222656</c:v>
                </c:pt>
                <c:pt idx="1360">
                  <c:v>-20.7846069335938</c:v>
                </c:pt>
                <c:pt idx="1361">
                  <c:v>-20.8769226074219</c:v>
                </c:pt>
                <c:pt idx="1362">
                  <c:v>-18.5230712890625</c:v>
                </c:pt>
                <c:pt idx="1363">
                  <c:v>-20.461532592773398</c:v>
                </c:pt>
                <c:pt idx="1364">
                  <c:v>-19.061538696289102</c:v>
                </c:pt>
                <c:pt idx="1365">
                  <c:v>-19</c:v>
                </c:pt>
                <c:pt idx="1366">
                  <c:v>-18.4769287109375</c:v>
                </c:pt>
                <c:pt idx="1367">
                  <c:v>-19.3692321777344</c:v>
                </c:pt>
                <c:pt idx="1368">
                  <c:v>-18.2922973632813</c:v>
                </c:pt>
                <c:pt idx="1369">
                  <c:v>-17.1076965332031</c:v>
                </c:pt>
                <c:pt idx="1370">
                  <c:v>-18.0615234375</c:v>
                </c:pt>
                <c:pt idx="1371">
                  <c:v>-19.0461730957031</c:v>
                </c:pt>
                <c:pt idx="1372">
                  <c:v>-19.553848266601602</c:v>
                </c:pt>
                <c:pt idx="1373">
                  <c:v>-22.646163940429702</c:v>
                </c:pt>
                <c:pt idx="1374">
                  <c:v>-24.446151733398398</c:v>
                </c:pt>
                <c:pt idx="1375">
                  <c:v>-26.7077026367188</c:v>
                </c:pt>
                <c:pt idx="1376">
                  <c:v>-22.9076843261719</c:v>
                </c:pt>
                <c:pt idx="1377">
                  <c:v>-27.8307495117188</c:v>
                </c:pt>
                <c:pt idx="1378">
                  <c:v>-29.3538513183594</c:v>
                </c:pt>
                <c:pt idx="1379">
                  <c:v>-26.2769165039063</c:v>
                </c:pt>
                <c:pt idx="1380">
                  <c:v>-21.9384765625</c:v>
                </c:pt>
                <c:pt idx="1381">
                  <c:v>-25.6153869628906</c:v>
                </c:pt>
                <c:pt idx="1382">
                  <c:v>-24.6307678222656</c:v>
                </c:pt>
                <c:pt idx="1383">
                  <c:v>-24.4769287109375</c:v>
                </c:pt>
                <c:pt idx="1384">
                  <c:v>-23.0923156738281</c:v>
                </c:pt>
                <c:pt idx="1385">
                  <c:v>-18.7846374511719</c:v>
                </c:pt>
                <c:pt idx="1386">
                  <c:v>-19.3692321777344</c:v>
                </c:pt>
                <c:pt idx="1387">
                  <c:v>-18.1384582519531</c:v>
                </c:pt>
                <c:pt idx="1388">
                  <c:v>-16.7077026367188</c:v>
                </c:pt>
                <c:pt idx="1389">
                  <c:v>-15.6000061035156</c:v>
                </c:pt>
                <c:pt idx="1390">
                  <c:v>-12.1076965332031</c:v>
                </c:pt>
                <c:pt idx="1391">
                  <c:v>-14.2307434082031</c:v>
                </c:pt>
                <c:pt idx="1392">
                  <c:v>-17.5692443847656</c:v>
                </c:pt>
                <c:pt idx="1393">
                  <c:v>-20.3230590820313</c:v>
                </c:pt>
                <c:pt idx="1394">
                  <c:v>-21.2923278808594</c:v>
                </c:pt>
                <c:pt idx="1395">
                  <c:v>-20</c:v>
                </c:pt>
                <c:pt idx="1396">
                  <c:v>-21.2615661621094</c:v>
                </c:pt>
                <c:pt idx="1397">
                  <c:v>-22.3846130371094</c:v>
                </c:pt>
                <c:pt idx="1398">
                  <c:v>-22.4615478515625</c:v>
                </c:pt>
                <c:pt idx="1399">
                  <c:v>-23.1692504882813</c:v>
                </c:pt>
                <c:pt idx="1400">
                  <c:v>-21.2769165039063</c:v>
                </c:pt>
                <c:pt idx="1401">
                  <c:v>-20.5076904296875</c:v>
                </c:pt>
                <c:pt idx="1402">
                  <c:v>-19.3230590820313</c:v>
                </c:pt>
                <c:pt idx="1403">
                  <c:v>-14.1384582519531</c:v>
                </c:pt>
                <c:pt idx="1404">
                  <c:v>-10.2769165039062</c:v>
                </c:pt>
                <c:pt idx="1405">
                  <c:v>-7.6769256591796902</c:v>
                </c:pt>
                <c:pt idx="1406">
                  <c:v>-7.4615325927734402</c:v>
                </c:pt>
                <c:pt idx="1407">
                  <c:v>-7.3538513183593697</c:v>
                </c:pt>
                <c:pt idx="1408">
                  <c:v>-8.7538528442382795</c:v>
                </c:pt>
                <c:pt idx="1409">
                  <c:v>-353.784423828125</c:v>
                </c:pt>
                <c:pt idx="1410">
                  <c:v>-356.553955078125</c:v>
                </c:pt>
                <c:pt idx="1411">
                  <c:v>-357.707763671875</c:v>
                </c:pt>
                <c:pt idx="1412">
                  <c:v>-354.3232421875</c:v>
                </c:pt>
                <c:pt idx="1413">
                  <c:v>-355.123046875</c:v>
                </c:pt>
                <c:pt idx="1414">
                  <c:v>-357.3076171875</c:v>
                </c:pt>
                <c:pt idx="1415">
                  <c:v>-362.5537109375</c:v>
                </c:pt>
                <c:pt idx="1416">
                  <c:v>-363.35400390625</c:v>
                </c:pt>
                <c:pt idx="1417">
                  <c:v>-363.23095703125</c:v>
                </c:pt>
                <c:pt idx="1418">
                  <c:v>-364.953857421875</c:v>
                </c:pt>
                <c:pt idx="1419">
                  <c:v>-365.15380859375</c:v>
                </c:pt>
                <c:pt idx="1420">
                  <c:v>-363.03076171875</c:v>
                </c:pt>
                <c:pt idx="1421">
                  <c:v>-363.322998046875</c:v>
                </c:pt>
                <c:pt idx="1422">
                  <c:v>-22.015380859375</c:v>
                </c:pt>
                <c:pt idx="1423">
                  <c:v>-19.0923156738281</c:v>
                </c:pt>
                <c:pt idx="1424">
                  <c:v>-21</c:v>
                </c:pt>
                <c:pt idx="1425">
                  <c:v>-26.4307861328125</c:v>
                </c:pt>
                <c:pt idx="1426">
                  <c:v>-22.8000183105469</c:v>
                </c:pt>
                <c:pt idx="1427">
                  <c:v>-24.5384826660156</c:v>
                </c:pt>
                <c:pt idx="1428">
                  <c:v>-21.6153869628906</c:v>
                </c:pt>
                <c:pt idx="1429">
                  <c:v>-22.8307800292969</c:v>
                </c:pt>
                <c:pt idx="1430">
                  <c:v>-22.661544799804702</c:v>
                </c:pt>
                <c:pt idx="1431">
                  <c:v>-20.076927185058601</c:v>
                </c:pt>
                <c:pt idx="1432">
                  <c:v>-17.338455200195298</c:v>
                </c:pt>
                <c:pt idx="1433">
                  <c:v>-14.3076934814453</c:v>
                </c:pt>
                <c:pt idx="1434">
                  <c:v>-10.1230773925781</c:v>
                </c:pt>
                <c:pt idx="1435">
                  <c:v>-6.9076919555664098</c:v>
                </c:pt>
                <c:pt idx="1436">
                  <c:v>-6.6923141479492196</c:v>
                </c:pt>
                <c:pt idx="1437">
                  <c:v>-3.3692321777343701</c:v>
                </c:pt>
                <c:pt idx="1438">
                  <c:v>0.76922607421875</c:v>
                </c:pt>
                <c:pt idx="1439">
                  <c:v>-3.7692337036132799</c:v>
                </c:pt>
                <c:pt idx="1440">
                  <c:v>1</c:v>
                </c:pt>
                <c:pt idx="1441">
                  <c:v>-0.96923065185546897</c:v>
                </c:pt>
                <c:pt idx="1442">
                  <c:v>-0.24615478515625</c:v>
                </c:pt>
                <c:pt idx="1443">
                  <c:v>-1.8769226074218699</c:v>
                </c:pt>
                <c:pt idx="1444">
                  <c:v>-4.75384521484375</c:v>
                </c:pt>
                <c:pt idx="1445">
                  <c:v>-12.2153625488281</c:v>
                </c:pt>
                <c:pt idx="1446">
                  <c:v>-18.7384643554688</c:v>
                </c:pt>
                <c:pt idx="1447">
                  <c:v>-23.7692565917969</c:v>
                </c:pt>
                <c:pt idx="1448">
                  <c:v>-26.4615173339844</c:v>
                </c:pt>
                <c:pt idx="1449">
                  <c:v>-24.4615173339844</c:v>
                </c:pt>
                <c:pt idx="1450">
                  <c:v>-28.6769104003906</c:v>
                </c:pt>
                <c:pt idx="1451">
                  <c:v>-27.6307678222656</c:v>
                </c:pt>
                <c:pt idx="1452">
                  <c:v>-26.9076843261719</c:v>
                </c:pt>
                <c:pt idx="1453">
                  <c:v>-26.4615478515625</c:v>
                </c:pt>
                <c:pt idx="1454">
                  <c:v>-26.7384643554688</c:v>
                </c:pt>
                <c:pt idx="1455">
                  <c:v>-30.2000122070313</c:v>
                </c:pt>
                <c:pt idx="1456">
                  <c:v>-28</c:v>
                </c:pt>
                <c:pt idx="1457">
                  <c:v>-14.2000122070312</c:v>
                </c:pt>
                <c:pt idx="1458">
                  <c:v>-34.600006103515597</c:v>
                </c:pt>
                <c:pt idx="1459">
                  <c:v>15.2000122070312</c:v>
                </c:pt>
                <c:pt idx="1460">
                  <c:v>-23.3999938964844</c:v>
                </c:pt>
                <c:pt idx="1461">
                  <c:v>-2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704-4967-937F-1B721E7F3A26}"/>
            </c:ext>
          </c:extLst>
        </c:ser>
        <c:ser>
          <c:idx val="3"/>
          <c:order val="3"/>
          <c:tx>
            <c:strRef>
              <c:f>'Флуор Хлорин+БСА'!$E$1</c:f>
              <c:strCache>
                <c:ptCount val="1"/>
                <c:pt idx="0">
                  <c:v>Chl+BSA-3</c:v>
                </c:pt>
              </c:strCache>
            </c:strRef>
          </c:tx>
          <c:spPr>
            <a:ln w="19050" cap="rnd" cmpd="sng" algn="ctr">
              <a:solidFill>
                <a:schemeClr val="accent4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E$2:$E$1463</c:f>
              <c:numCache>
                <c:formatCode>General</c:formatCode>
                <c:ptCount val="1462"/>
                <c:pt idx="0">
                  <c:v>32.4000244140625</c:v>
                </c:pt>
                <c:pt idx="1">
                  <c:v>20.6000061035156</c:v>
                </c:pt>
                <c:pt idx="2">
                  <c:v>4</c:v>
                </c:pt>
                <c:pt idx="3">
                  <c:v>-44.199998497963001</c:v>
                </c:pt>
                <c:pt idx="4">
                  <c:v>11.6000061035156</c:v>
                </c:pt>
                <c:pt idx="5">
                  <c:v>-4.1999969482421902</c:v>
                </c:pt>
                <c:pt idx="6">
                  <c:v>4.7230758666992196</c:v>
                </c:pt>
                <c:pt idx="7">
                  <c:v>4.3076934814453098</c:v>
                </c:pt>
                <c:pt idx="8">
                  <c:v>5.4461517333984402</c:v>
                </c:pt>
                <c:pt idx="9">
                  <c:v>9.1384582519531197</c:v>
                </c:pt>
                <c:pt idx="10">
                  <c:v>16.7538452148438</c:v>
                </c:pt>
                <c:pt idx="11">
                  <c:v>18.6923217773438</c:v>
                </c:pt>
                <c:pt idx="12">
                  <c:v>18.984619140625</c:v>
                </c:pt>
                <c:pt idx="13">
                  <c:v>17.953857421875</c:v>
                </c:pt>
                <c:pt idx="14">
                  <c:v>18.4923095703125</c:v>
                </c:pt>
                <c:pt idx="15">
                  <c:v>22.307693481445298</c:v>
                </c:pt>
                <c:pt idx="16">
                  <c:v>21.969223022460898</c:v>
                </c:pt>
                <c:pt idx="17">
                  <c:v>25.800003051757798</c:v>
                </c:pt>
                <c:pt idx="18">
                  <c:v>27.6153869628906</c:v>
                </c:pt>
                <c:pt idx="19">
                  <c:v>29.7538452148438</c:v>
                </c:pt>
                <c:pt idx="20">
                  <c:v>28.584617614746101</c:v>
                </c:pt>
                <c:pt idx="21">
                  <c:v>26.030769348144499</c:v>
                </c:pt>
                <c:pt idx="22">
                  <c:v>25.338461875915499</c:v>
                </c:pt>
                <c:pt idx="23">
                  <c:v>22.676922321319601</c:v>
                </c:pt>
                <c:pt idx="24">
                  <c:v>22.107692718505898</c:v>
                </c:pt>
                <c:pt idx="25">
                  <c:v>26.753846168518098</c:v>
                </c:pt>
                <c:pt idx="26">
                  <c:v>29.753845691680901</c:v>
                </c:pt>
                <c:pt idx="27">
                  <c:v>29.938463211059599</c:v>
                </c:pt>
                <c:pt idx="28">
                  <c:v>33.323076248168903</c:v>
                </c:pt>
                <c:pt idx="29">
                  <c:v>42.153846740722699</c:v>
                </c:pt>
                <c:pt idx="30">
                  <c:v>51.030769228935199</c:v>
                </c:pt>
                <c:pt idx="31">
                  <c:v>64.784617900848403</c:v>
                </c:pt>
                <c:pt idx="32">
                  <c:v>76.661534786224394</c:v>
                </c:pt>
                <c:pt idx="33">
                  <c:v>92.753849029541001</c:v>
                </c:pt>
                <c:pt idx="34">
                  <c:v>109.076930999756</c:v>
                </c:pt>
                <c:pt idx="35">
                  <c:v>128.61538553237901</c:v>
                </c:pt>
                <c:pt idx="36">
                  <c:v>154.630771636963</c:v>
                </c:pt>
                <c:pt idx="37">
                  <c:v>183.41537857055701</c:v>
                </c:pt>
                <c:pt idx="38">
                  <c:v>205.83077621460001</c:v>
                </c:pt>
                <c:pt idx="39">
                  <c:v>237.369216918945</c:v>
                </c:pt>
                <c:pt idx="40">
                  <c:v>267.43077087402298</c:v>
                </c:pt>
                <c:pt idx="41">
                  <c:v>292.21537780761702</c:v>
                </c:pt>
                <c:pt idx="42">
                  <c:v>315.61537170410202</c:v>
                </c:pt>
                <c:pt idx="43">
                  <c:v>333.39997863769503</c:v>
                </c:pt>
                <c:pt idx="44">
                  <c:v>348.07691192626999</c:v>
                </c:pt>
                <c:pt idx="45">
                  <c:v>359.41539764404303</c:v>
                </c:pt>
                <c:pt idx="46">
                  <c:v>369.55383682250999</c:v>
                </c:pt>
                <c:pt idx="47">
                  <c:v>380.18461608886702</c:v>
                </c:pt>
                <c:pt idx="48">
                  <c:v>385.9384765625</c:v>
                </c:pt>
                <c:pt idx="49">
                  <c:v>376.107666015625</c:v>
                </c:pt>
                <c:pt idx="50">
                  <c:v>364.59997558593801</c:v>
                </c:pt>
                <c:pt idx="51">
                  <c:v>351.63073730468801</c:v>
                </c:pt>
                <c:pt idx="52">
                  <c:v>329.58465576171898</c:v>
                </c:pt>
                <c:pt idx="53">
                  <c:v>311.15380859375</c:v>
                </c:pt>
                <c:pt idx="54">
                  <c:v>295.1845703125</c:v>
                </c:pt>
                <c:pt idx="55">
                  <c:v>275.81539916992199</c:v>
                </c:pt>
                <c:pt idx="56">
                  <c:v>257.36926269531301</c:v>
                </c:pt>
                <c:pt idx="57">
                  <c:v>242.38464355468699</c:v>
                </c:pt>
                <c:pt idx="58">
                  <c:v>229.96923828125</c:v>
                </c:pt>
                <c:pt idx="59">
                  <c:v>214.984619140625</c:v>
                </c:pt>
                <c:pt idx="60">
                  <c:v>198.169189453125</c:v>
                </c:pt>
                <c:pt idx="61">
                  <c:v>180.30770874023401</c:v>
                </c:pt>
                <c:pt idx="62">
                  <c:v>179.49230957031199</c:v>
                </c:pt>
                <c:pt idx="63">
                  <c:v>173.58460998535199</c:v>
                </c:pt>
                <c:pt idx="64">
                  <c:v>173.47691345214801</c:v>
                </c:pt>
                <c:pt idx="65">
                  <c:v>177.69232177734401</c:v>
                </c:pt>
                <c:pt idx="66">
                  <c:v>181.46153259277301</c:v>
                </c:pt>
                <c:pt idx="67">
                  <c:v>182.50769042968699</c:v>
                </c:pt>
                <c:pt idx="68">
                  <c:v>183.96922302246099</c:v>
                </c:pt>
                <c:pt idx="69">
                  <c:v>191.338455200195</c:v>
                </c:pt>
                <c:pt idx="70">
                  <c:v>195.69231414794899</c:v>
                </c:pt>
                <c:pt idx="71">
                  <c:v>198.12307739257801</c:v>
                </c:pt>
                <c:pt idx="72">
                  <c:v>202.10769653320301</c:v>
                </c:pt>
                <c:pt idx="73">
                  <c:v>210.307693481445</c:v>
                </c:pt>
                <c:pt idx="74">
                  <c:v>221.26153564453099</c:v>
                </c:pt>
                <c:pt idx="75">
                  <c:v>226.861534118652</c:v>
                </c:pt>
                <c:pt idx="76">
                  <c:v>234.846153259277</c:v>
                </c:pt>
                <c:pt idx="77">
                  <c:v>245.15383911132801</c:v>
                </c:pt>
                <c:pt idx="78">
                  <c:v>247.84614944457999</c:v>
                </c:pt>
                <c:pt idx="79">
                  <c:v>253.784614562988</c:v>
                </c:pt>
                <c:pt idx="80">
                  <c:v>261.47691345214798</c:v>
                </c:pt>
                <c:pt idx="81">
                  <c:v>273.369228363037</c:v>
                </c:pt>
                <c:pt idx="82">
                  <c:v>279.16923522949202</c:v>
                </c:pt>
                <c:pt idx="83">
                  <c:v>287.29231262207003</c:v>
                </c:pt>
                <c:pt idx="84">
                  <c:v>298.41537809371903</c:v>
                </c:pt>
                <c:pt idx="85">
                  <c:v>314.33847045898398</c:v>
                </c:pt>
                <c:pt idx="86">
                  <c:v>327.04616546630899</c:v>
                </c:pt>
                <c:pt idx="87">
                  <c:v>335.58460998535202</c:v>
                </c:pt>
                <c:pt idx="88">
                  <c:v>345.32308959960898</c:v>
                </c:pt>
                <c:pt idx="89">
                  <c:v>357.15386962890602</c:v>
                </c:pt>
                <c:pt idx="90">
                  <c:v>368.36921691894503</c:v>
                </c:pt>
                <c:pt idx="91">
                  <c:v>379.29234313964798</c:v>
                </c:pt>
                <c:pt idx="92">
                  <c:v>388.84616088867199</c:v>
                </c:pt>
                <c:pt idx="93">
                  <c:v>403.90771484375</c:v>
                </c:pt>
                <c:pt idx="94">
                  <c:v>414.953857421875</c:v>
                </c:pt>
                <c:pt idx="95">
                  <c:v>428.52307891845697</c:v>
                </c:pt>
                <c:pt idx="96">
                  <c:v>436.83079528808599</c:v>
                </c:pt>
                <c:pt idx="97">
                  <c:v>446.90766906738298</c:v>
                </c:pt>
                <c:pt idx="98">
                  <c:v>456.56920623779303</c:v>
                </c:pt>
                <c:pt idx="99">
                  <c:v>464.32305908203102</c:v>
                </c:pt>
                <c:pt idx="100">
                  <c:v>473.01539611816401</c:v>
                </c:pt>
                <c:pt idx="101">
                  <c:v>479.46155166625999</c:v>
                </c:pt>
                <c:pt idx="102">
                  <c:v>485.49231719970697</c:v>
                </c:pt>
                <c:pt idx="103">
                  <c:v>491.30770111084001</c:v>
                </c:pt>
                <c:pt idx="104">
                  <c:v>501.29230499267601</c:v>
                </c:pt>
                <c:pt idx="105">
                  <c:v>505.20001220703102</c:v>
                </c:pt>
                <c:pt idx="106">
                  <c:v>506.0615234375</c:v>
                </c:pt>
                <c:pt idx="107">
                  <c:v>512.70768547058105</c:v>
                </c:pt>
                <c:pt idx="108">
                  <c:v>516.24616622924805</c:v>
                </c:pt>
                <c:pt idx="109">
                  <c:v>526.09229660034202</c:v>
                </c:pt>
                <c:pt idx="110">
                  <c:v>531.93844985961903</c:v>
                </c:pt>
                <c:pt idx="111">
                  <c:v>536.50771331787098</c:v>
                </c:pt>
                <c:pt idx="112">
                  <c:v>536.66156005859398</c:v>
                </c:pt>
                <c:pt idx="113">
                  <c:v>542.984594345093</c:v>
                </c:pt>
                <c:pt idx="114">
                  <c:v>544.584629058838</c:v>
                </c:pt>
                <c:pt idx="115">
                  <c:v>551.41535949706997</c:v>
                </c:pt>
                <c:pt idx="116">
                  <c:v>554.46154785156295</c:v>
                </c:pt>
                <c:pt idx="117">
                  <c:v>557.64612579345703</c:v>
                </c:pt>
                <c:pt idx="118">
                  <c:v>567.69230270385697</c:v>
                </c:pt>
                <c:pt idx="119">
                  <c:v>578.16925430297897</c:v>
                </c:pt>
                <c:pt idx="120">
                  <c:v>580.63075542449997</c:v>
                </c:pt>
                <c:pt idx="121">
                  <c:v>581.92310523986805</c:v>
                </c:pt>
                <c:pt idx="122">
                  <c:v>580.53849148750305</c:v>
                </c:pt>
                <c:pt idx="123">
                  <c:v>585.96925354003895</c:v>
                </c:pt>
                <c:pt idx="124">
                  <c:v>582.30767440795898</c:v>
                </c:pt>
                <c:pt idx="125">
                  <c:v>588.56924247741699</c:v>
                </c:pt>
                <c:pt idx="126">
                  <c:v>587.61540412902798</c:v>
                </c:pt>
                <c:pt idx="127">
                  <c:v>592.81540870666504</c:v>
                </c:pt>
                <c:pt idx="128">
                  <c:v>592.47692871093795</c:v>
                </c:pt>
                <c:pt idx="129">
                  <c:v>595.96925354003895</c:v>
                </c:pt>
                <c:pt idx="130">
                  <c:v>591.47692871093795</c:v>
                </c:pt>
                <c:pt idx="131">
                  <c:v>587.87693786621105</c:v>
                </c:pt>
                <c:pt idx="132">
                  <c:v>582.67689514160202</c:v>
                </c:pt>
                <c:pt idx="133">
                  <c:v>578.69227981567406</c:v>
                </c:pt>
                <c:pt idx="134">
                  <c:v>579.30770111083996</c:v>
                </c:pt>
                <c:pt idx="135">
                  <c:v>579.59999084472702</c:v>
                </c:pt>
                <c:pt idx="136">
                  <c:v>571.64615631103504</c:v>
                </c:pt>
                <c:pt idx="137">
                  <c:v>573.15385437011696</c:v>
                </c:pt>
                <c:pt idx="138">
                  <c:v>569.10769653320301</c:v>
                </c:pt>
                <c:pt idx="139">
                  <c:v>566.63075256347702</c:v>
                </c:pt>
                <c:pt idx="140">
                  <c:v>565.84612655639603</c:v>
                </c:pt>
                <c:pt idx="141">
                  <c:v>562.07692813873302</c:v>
                </c:pt>
                <c:pt idx="142">
                  <c:v>552.70767402648903</c:v>
                </c:pt>
                <c:pt idx="143">
                  <c:v>554.56924057006802</c:v>
                </c:pt>
                <c:pt idx="144">
                  <c:v>551.26152229309105</c:v>
                </c:pt>
                <c:pt idx="145">
                  <c:v>549.86156845092796</c:v>
                </c:pt>
                <c:pt idx="146">
                  <c:v>543.86152648925804</c:v>
                </c:pt>
                <c:pt idx="147">
                  <c:v>537.99999237060501</c:v>
                </c:pt>
                <c:pt idx="148">
                  <c:v>532.35382080078102</c:v>
                </c:pt>
                <c:pt idx="149">
                  <c:v>529.36920166015602</c:v>
                </c:pt>
                <c:pt idx="150">
                  <c:v>518.15385437011696</c:v>
                </c:pt>
                <c:pt idx="151">
                  <c:v>514.41538619995094</c:v>
                </c:pt>
                <c:pt idx="152">
                  <c:v>507.55385589599598</c:v>
                </c:pt>
                <c:pt idx="153">
                  <c:v>500.32306289672903</c:v>
                </c:pt>
                <c:pt idx="154">
                  <c:v>492.64614105224598</c:v>
                </c:pt>
                <c:pt idx="155">
                  <c:v>489.27692031860403</c:v>
                </c:pt>
                <c:pt idx="156">
                  <c:v>483.92306900024403</c:v>
                </c:pt>
                <c:pt idx="157">
                  <c:v>481.32306671142601</c:v>
                </c:pt>
                <c:pt idx="158">
                  <c:v>474.184623718262</c:v>
                </c:pt>
                <c:pt idx="159">
                  <c:v>470.21539306640602</c:v>
                </c:pt>
                <c:pt idx="160">
                  <c:v>467.23077392578102</c:v>
                </c:pt>
                <c:pt idx="161">
                  <c:v>465.56922912597702</c:v>
                </c:pt>
                <c:pt idx="162">
                  <c:v>460.32308959960898</c:v>
                </c:pt>
                <c:pt idx="163">
                  <c:v>458.16923522949202</c:v>
                </c:pt>
                <c:pt idx="164">
                  <c:v>455.64614868164102</c:v>
                </c:pt>
                <c:pt idx="165">
                  <c:v>453.55384826660202</c:v>
                </c:pt>
                <c:pt idx="166">
                  <c:v>442.59999084472702</c:v>
                </c:pt>
                <c:pt idx="167">
                  <c:v>440.93846130371099</c:v>
                </c:pt>
                <c:pt idx="168">
                  <c:v>439.53846740722702</c:v>
                </c:pt>
                <c:pt idx="169">
                  <c:v>434.39998626709001</c:v>
                </c:pt>
                <c:pt idx="170">
                  <c:v>425.41539382934599</c:v>
                </c:pt>
                <c:pt idx="171">
                  <c:v>419.63077545165999</c:v>
                </c:pt>
                <c:pt idx="172">
                  <c:v>416.15385055541998</c:v>
                </c:pt>
                <c:pt idx="173">
                  <c:v>411.07692337036099</c:v>
                </c:pt>
                <c:pt idx="174">
                  <c:v>400.33844757080101</c:v>
                </c:pt>
                <c:pt idx="175">
                  <c:v>394.96921920776401</c:v>
                </c:pt>
                <c:pt idx="176">
                  <c:v>387.461528778076</c:v>
                </c:pt>
                <c:pt idx="177">
                  <c:v>376.73846149444603</c:v>
                </c:pt>
                <c:pt idx="178">
                  <c:v>370.33845520019503</c:v>
                </c:pt>
                <c:pt idx="179">
                  <c:v>370.98460531234701</c:v>
                </c:pt>
                <c:pt idx="180">
                  <c:v>366.630781173706</c:v>
                </c:pt>
                <c:pt idx="181">
                  <c:v>359.76923489570601</c:v>
                </c:pt>
                <c:pt idx="182">
                  <c:v>349.78461074829102</c:v>
                </c:pt>
                <c:pt idx="183">
                  <c:v>348.12307357788097</c:v>
                </c:pt>
                <c:pt idx="184">
                  <c:v>343.70770263671898</c:v>
                </c:pt>
                <c:pt idx="185">
                  <c:v>339.09229278564499</c:v>
                </c:pt>
                <c:pt idx="186">
                  <c:v>334.66154479980497</c:v>
                </c:pt>
                <c:pt idx="187">
                  <c:v>334.246147155762</c:v>
                </c:pt>
                <c:pt idx="188">
                  <c:v>328.80000305175798</c:v>
                </c:pt>
                <c:pt idx="189">
                  <c:v>323.87690734863298</c:v>
                </c:pt>
                <c:pt idx="190">
                  <c:v>320.19998168945301</c:v>
                </c:pt>
                <c:pt idx="191">
                  <c:v>314.10768890380899</c:v>
                </c:pt>
                <c:pt idx="192">
                  <c:v>308.66153717040999</c:v>
                </c:pt>
                <c:pt idx="193">
                  <c:v>302.67691850662197</c:v>
                </c:pt>
                <c:pt idx="194">
                  <c:v>294.24615097045898</c:v>
                </c:pt>
                <c:pt idx="195">
                  <c:v>293.72306823730497</c:v>
                </c:pt>
                <c:pt idx="196">
                  <c:v>286.61537981033302</c:v>
                </c:pt>
                <c:pt idx="197">
                  <c:v>279.830772399902</c:v>
                </c:pt>
                <c:pt idx="198">
                  <c:v>273.89230346679699</c:v>
                </c:pt>
                <c:pt idx="199">
                  <c:v>266.30768346786499</c:v>
                </c:pt>
                <c:pt idx="200">
                  <c:v>260.50767993927002</c:v>
                </c:pt>
                <c:pt idx="201">
                  <c:v>253.52307224273699</c:v>
                </c:pt>
                <c:pt idx="202">
                  <c:v>247.61537933349601</c:v>
                </c:pt>
                <c:pt idx="203">
                  <c:v>242.32308197021499</c:v>
                </c:pt>
                <c:pt idx="204">
                  <c:v>233.661533355713</c:v>
                </c:pt>
                <c:pt idx="205">
                  <c:v>225.369230270386</c:v>
                </c:pt>
                <c:pt idx="206">
                  <c:v>213.96922302246099</c:v>
                </c:pt>
                <c:pt idx="207">
                  <c:v>208.87693786621099</c:v>
                </c:pt>
                <c:pt idx="208">
                  <c:v>201.67694091796901</c:v>
                </c:pt>
                <c:pt idx="209">
                  <c:v>194.23077392578099</c:v>
                </c:pt>
                <c:pt idx="210">
                  <c:v>190.692306518555</c:v>
                </c:pt>
                <c:pt idx="211">
                  <c:v>186.13845825195301</c:v>
                </c:pt>
                <c:pt idx="212">
                  <c:v>178.13845825195301</c:v>
                </c:pt>
                <c:pt idx="213">
                  <c:v>170.81539916992199</c:v>
                </c:pt>
                <c:pt idx="214">
                  <c:v>165.30767822265599</c:v>
                </c:pt>
                <c:pt idx="215">
                  <c:v>161.52308654785199</c:v>
                </c:pt>
                <c:pt idx="216">
                  <c:v>156.90769958496099</c:v>
                </c:pt>
                <c:pt idx="217">
                  <c:v>160.138465881348</c:v>
                </c:pt>
                <c:pt idx="218">
                  <c:v>157.23077392578099</c:v>
                </c:pt>
                <c:pt idx="219">
                  <c:v>154.446159362793</c:v>
                </c:pt>
                <c:pt idx="220">
                  <c:v>147.67692565918</c:v>
                </c:pt>
                <c:pt idx="221">
                  <c:v>143.16923522949199</c:v>
                </c:pt>
                <c:pt idx="222">
                  <c:v>141.23077011108401</c:v>
                </c:pt>
                <c:pt idx="223">
                  <c:v>136.98461151123001</c:v>
                </c:pt>
                <c:pt idx="224">
                  <c:v>127.64614868164099</c:v>
                </c:pt>
                <c:pt idx="225">
                  <c:v>128.430766105652</c:v>
                </c:pt>
                <c:pt idx="226">
                  <c:v>123.830767631531</c:v>
                </c:pt>
                <c:pt idx="227">
                  <c:v>119.784618377686</c:v>
                </c:pt>
                <c:pt idx="228">
                  <c:v>120.16923141479499</c:v>
                </c:pt>
                <c:pt idx="229">
                  <c:v>115.06153869628901</c:v>
                </c:pt>
                <c:pt idx="230">
                  <c:v>106.123077392578</c:v>
                </c:pt>
                <c:pt idx="231">
                  <c:v>104.353843688965</c:v>
                </c:pt>
                <c:pt idx="232">
                  <c:v>98.5538520812988</c:v>
                </c:pt>
                <c:pt idx="233">
                  <c:v>97.292310714721694</c:v>
                </c:pt>
                <c:pt idx="234">
                  <c:v>92.030771255493207</c:v>
                </c:pt>
                <c:pt idx="235">
                  <c:v>86.400003433227496</c:v>
                </c:pt>
                <c:pt idx="236">
                  <c:v>79.323077440261798</c:v>
                </c:pt>
                <c:pt idx="237">
                  <c:v>77.476924896240206</c:v>
                </c:pt>
                <c:pt idx="238">
                  <c:v>71.415382385253906</c:v>
                </c:pt>
                <c:pt idx="239">
                  <c:v>70.553848266601605</c:v>
                </c:pt>
                <c:pt idx="240">
                  <c:v>60.9691772460938</c:v>
                </c:pt>
                <c:pt idx="241">
                  <c:v>55.3846435546875</c:v>
                </c:pt>
                <c:pt idx="242">
                  <c:v>54.4923095703125</c:v>
                </c:pt>
                <c:pt idx="243">
                  <c:v>48.5845947265625</c:v>
                </c:pt>
                <c:pt idx="244">
                  <c:v>41.09228515625</c:v>
                </c:pt>
                <c:pt idx="245">
                  <c:v>43</c:v>
                </c:pt>
                <c:pt idx="246">
                  <c:v>42.2307739257813</c:v>
                </c:pt>
                <c:pt idx="247">
                  <c:v>44.5538330078125</c:v>
                </c:pt>
                <c:pt idx="248">
                  <c:v>44.6307983398438</c:v>
                </c:pt>
                <c:pt idx="249">
                  <c:v>46.6922607421875</c:v>
                </c:pt>
                <c:pt idx="250">
                  <c:v>46.7230834960938</c:v>
                </c:pt>
                <c:pt idx="251">
                  <c:v>44.5845947265625</c:v>
                </c:pt>
                <c:pt idx="252">
                  <c:v>39.6000366210938</c:v>
                </c:pt>
                <c:pt idx="253">
                  <c:v>48.9538445472717</c:v>
                </c:pt>
                <c:pt idx="254">
                  <c:v>49.369226455688498</c:v>
                </c:pt>
                <c:pt idx="255">
                  <c:v>48.676925659179702</c:v>
                </c:pt>
                <c:pt idx="256">
                  <c:v>56.969230651855497</c:v>
                </c:pt>
                <c:pt idx="257">
                  <c:v>60.492311477661097</c:v>
                </c:pt>
                <c:pt idx="258">
                  <c:v>59.753843307495103</c:v>
                </c:pt>
                <c:pt idx="259">
                  <c:v>61.969230651855497</c:v>
                </c:pt>
                <c:pt idx="260">
                  <c:v>58.369228363037102</c:v>
                </c:pt>
                <c:pt idx="261">
                  <c:v>55.938461303710902</c:v>
                </c:pt>
                <c:pt idx="262">
                  <c:v>58.630770206451402</c:v>
                </c:pt>
                <c:pt idx="263">
                  <c:v>65.846151351928697</c:v>
                </c:pt>
                <c:pt idx="264">
                  <c:v>68.646154403686495</c:v>
                </c:pt>
                <c:pt idx="265">
                  <c:v>73.830771446227999</c:v>
                </c:pt>
                <c:pt idx="266">
                  <c:v>72.6307697296143</c:v>
                </c:pt>
                <c:pt idx="267">
                  <c:v>75.984615325927706</c:v>
                </c:pt>
                <c:pt idx="268">
                  <c:v>79.7076930999756</c:v>
                </c:pt>
                <c:pt idx="269">
                  <c:v>76.969232559204102</c:v>
                </c:pt>
                <c:pt idx="270">
                  <c:v>77.384613037109403</c:v>
                </c:pt>
                <c:pt idx="271">
                  <c:v>77.630775451660199</c:v>
                </c:pt>
                <c:pt idx="272">
                  <c:v>79.430763244628906</c:v>
                </c:pt>
                <c:pt idx="273">
                  <c:v>83.553840637207003</c:v>
                </c:pt>
                <c:pt idx="274">
                  <c:v>84.907690048217802</c:v>
                </c:pt>
                <c:pt idx="275">
                  <c:v>85.738460063934298</c:v>
                </c:pt>
                <c:pt idx="276">
                  <c:v>82.384613990783706</c:v>
                </c:pt>
                <c:pt idx="277">
                  <c:v>86.584617614746094</c:v>
                </c:pt>
                <c:pt idx="278">
                  <c:v>85.276922225952106</c:v>
                </c:pt>
                <c:pt idx="279">
                  <c:v>86.353843688964801</c:v>
                </c:pt>
                <c:pt idx="280">
                  <c:v>86.892307281494098</c:v>
                </c:pt>
                <c:pt idx="281">
                  <c:v>86.999998092651396</c:v>
                </c:pt>
                <c:pt idx="282">
                  <c:v>88.430763244628906</c:v>
                </c:pt>
                <c:pt idx="283">
                  <c:v>93.723068237304702</c:v>
                </c:pt>
                <c:pt idx="284">
                  <c:v>95.092300415039105</c:v>
                </c:pt>
                <c:pt idx="285">
                  <c:v>96.707702636718693</c:v>
                </c:pt>
                <c:pt idx="286">
                  <c:v>94.553863525390597</c:v>
                </c:pt>
                <c:pt idx="287">
                  <c:v>99.723083496093693</c:v>
                </c:pt>
                <c:pt idx="288">
                  <c:v>96.107696533203097</c:v>
                </c:pt>
                <c:pt idx="289">
                  <c:v>97.769226074218693</c:v>
                </c:pt>
                <c:pt idx="290">
                  <c:v>92.676925659179702</c:v>
                </c:pt>
                <c:pt idx="291">
                  <c:v>91.846145629882798</c:v>
                </c:pt>
                <c:pt idx="292">
                  <c:v>93.215393066406193</c:v>
                </c:pt>
                <c:pt idx="293">
                  <c:v>95.338455200195298</c:v>
                </c:pt>
                <c:pt idx="294">
                  <c:v>93.384628295898395</c:v>
                </c:pt>
                <c:pt idx="295">
                  <c:v>90.846153259277301</c:v>
                </c:pt>
                <c:pt idx="296">
                  <c:v>85.953844070434599</c:v>
                </c:pt>
                <c:pt idx="297">
                  <c:v>87.661537170410199</c:v>
                </c:pt>
                <c:pt idx="298">
                  <c:v>84.738459110259996</c:v>
                </c:pt>
                <c:pt idx="299">
                  <c:v>86.507691144943195</c:v>
                </c:pt>
                <c:pt idx="300">
                  <c:v>84.246156692504897</c:v>
                </c:pt>
                <c:pt idx="301">
                  <c:v>86.615381240844698</c:v>
                </c:pt>
                <c:pt idx="302">
                  <c:v>82.461540222167997</c:v>
                </c:pt>
                <c:pt idx="303">
                  <c:v>86.830768585205107</c:v>
                </c:pt>
                <c:pt idx="304">
                  <c:v>83.707698822021499</c:v>
                </c:pt>
                <c:pt idx="305">
                  <c:v>77.230762481689496</c:v>
                </c:pt>
                <c:pt idx="306">
                  <c:v>74.4000053405762</c:v>
                </c:pt>
                <c:pt idx="307">
                  <c:v>67.9384574890137</c:v>
                </c:pt>
                <c:pt idx="308">
                  <c:v>69.969230651855497</c:v>
                </c:pt>
                <c:pt idx="309">
                  <c:v>71.553848266601605</c:v>
                </c:pt>
                <c:pt idx="310">
                  <c:v>70.723079681396499</c:v>
                </c:pt>
                <c:pt idx="311">
                  <c:v>67.676925659179702</c:v>
                </c:pt>
                <c:pt idx="312">
                  <c:v>68.123077392578097</c:v>
                </c:pt>
                <c:pt idx="313">
                  <c:v>69.861530303955107</c:v>
                </c:pt>
                <c:pt idx="314">
                  <c:v>68.123077392578097</c:v>
                </c:pt>
                <c:pt idx="315">
                  <c:v>68.784610748291001</c:v>
                </c:pt>
                <c:pt idx="316">
                  <c:v>61.938459396362298</c:v>
                </c:pt>
                <c:pt idx="317">
                  <c:v>68.615386009216294</c:v>
                </c:pt>
                <c:pt idx="318">
                  <c:v>71.969229698181195</c:v>
                </c:pt>
                <c:pt idx="319">
                  <c:v>68.769227504730196</c:v>
                </c:pt>
                <c:pt idx="320">
                  <c:v>73.369228363037095</c:v>
                </c:pt>
                <c:pt idx="321">
                  <c:v>74.215385437011705</c:v>
                </c:pt>
                <c:pt idx="322">
                  <c:v>72.399993896484403</c:v>
                </c:pt>
                <c:pt idx="323">
                  <c:v>73.599990844726605</c:v>
                </c:pt>
                <c:pt idx="324">
                  <c:v>72.292312622070298</c:v>
                </c:pt>
                <c:pt idx="325">
                  <c:v>71.938460350036607</c:v>
                </c:pt>
                <c:pt idx="326">
                  <c:v>68.230768203735394</c:v>
                </c:pt>
                <c:pt idx="327">
                  <c:v>70.215387344360394</c:v>
                </c:pt>
                <c:pt idx="328">
                  <c:v>70.0923109054565</c:v>
                </c:pt>
                <c:pt idx="329">
                  <c:v>74.230768203735394</c:v>
                </c:pt>
                <c:pt idx="330">
                  <c:v>74.153844833373995</c:v>
                </c:pt>
                <c:pt idx="331">
                  <c:v>75.061541080474896</c:v>
                </c:pt>
                <c:pt idx="332">
                  <c:v>76.107693672180204</c:v>
                </c:pt>
                <c:pt idx="333">
                  <c:v>80.138465881347699</c:v>
                </c:pt>
                <c:pt idx="334">
                  <c:v>76.292312622070298</c:v>
                </c:pt>
                <c:pt idx="335">
                  <c:v>78.676925659179702</c:v>
                </c:pt>
                <c:pt idx="336">
                  <c:v>78.96923828125</c:v>
                </c:pt>
                <c:pt idx="337">
                  <c:v>86.661544799804702</c:v>
                </c:pt>
                <c:pt idx="338">
                  <c:v>84.200000762939496</c:v>
                </c:pt>
                <c:pt idx="339">
                  <c:v>83.907690048217802</c:v>
                </c:pt>
                <c:pt idx="340">
                  <c:v>84.446157455444293</c:v>
                </c:pt>
                <c:pt idx="341">
                  <c:v>87.846155166626005</c:v>
                </c:pt>
                <c:pt idx="342">
                  <c:v>85.123069763183594</c:v>
                </c:pt>
                <c:pt idx="343">
                  <c:v>82.830772399902301</c:v>
                </c:pt>
                <c:pt idx="344">
                  <c:v>84.769229888916001</c:v>
                </c:pt>
                <c:pt idx="345">
                  <c:v>88.046146392822294</c:v>
                </c:pt>
                <c:pt idx="346">
                  <c:v>86.600003242492704</c:v>
                </c:pt>
                <c:pt idx="347">
                  <c:v>92.523077011108398</c:v>
                </c:pt>
                <c:pt idx="348">
                  <c:v>91.800003051757798</c:v>
                </c:pt>
                <c:pt idx="349">
                  <c:v>89.153847694397001</c:v>
                </c:pt>
                <c:pt idx="350">
                  <c:v>85.846155166626005</c:v>
                </c:pt>
                <c:pt idx="351">
                  <c:v>86.307697296142607</c:v>
                </c:pt>
                <c:pt idx="352">
                  <c:v>88.676929473876996</c:v>
                </c:pt>
                <c:pt idx="353">
                  <c:v>89.769233703613295</c:v>
                </c:pt>
                <c:pt idx="354">
                  <c:v>83.138458251953097</c:v>
                </c:pt>
                <c:pt idx="355">
                  <c:v>86.661540985107393</c:v>
                </c:pt>
                <c:pt idx="356">
                  <c:v>88.430763244628906</c:v>
                </c:pt>
                <c:pt idx="357">
                  <c:v>86.723072052001996</c:v>
                </c:pt>
                <c:pt idx="358">
                  <c:v>83.846160888671903</c:v>
                </c:pt>
                <c:pt idx="359">
                  <c:v>84.953842163085895</c:v>
                </c:pt>
                <c:pt idx="360">
                  <c:v>82.446151733398395</c:v>
                </c:pt>
                <c:pt idx="361">
                  <c:v>85.061546325683594</c:v>
                </c:pt>
                <c:pt idx="362">
                  <c:v>86.984619140625</c:v>
                </c:pt>
                <c:pt idx="363">
                  <c:v>83.646152496337905</c:v>
                </c:pt>
                <c:pt idx="364">
                  <c:v>83.2769260406494</c:v>
                </c:pt>
                <c:pt idx="365">
                  <c:v>81.0615425109863</c:v>
                </c:pt>
                <c:pt idx="366">
                  <c:v>74.676925659179702</c:v>
                </c:pt>
                <c:pt idx="367">
                  <c:v>80.676925659179702</c:v>
                </c:pt>
                <c:pt idx="368">
                  <c:v>79.769231796264606</c:v>
                </c:pt>
                <c:pt idx="369">
                  <c:v>79.969232559204102</c:v>
                </c:pt>
                <c:pt idx="370">
                  <c:v>77.169231414794893</c:v>
                </c:pt>
                <c:pt idx="371">
                  <c:v>79.323078155517607</c:v>
                </c:pt>
                <c:pt idx="372">
                  <c:v>77.815383911132798</c:v>
                </c:pt>
                <c:pt idx="373">
                  <c:v>79.6461501121521</c:v>
                </c:pt>
                <c:pt idx="374">
                  <c:v>74.261536717414899</c:v>
                </c:pt>
                <c:pt idx="375">
                  <c:v>73.800003051757798</c:v>
                </c:pt>
                <c:pt idx="376">
                  <c:v>74.030769348144503</c:v>
                </c:pt>
                <c:pt idx="377">
                  <c:v>79.215382575988798</c:v>
                </c:pt>
                <c:pt idx="378">
                  <c:v>78.415383934974699</c:v>
                </c:pt>
                <c:pt idx="379">
                  <c:v>80.046152114868207</c:v>
                </c:pt>
                <c:pt idx="380">
                  <c:v>77.738460540771499</c:v>
                </c:pt>
                <c:pt idx="381">
                  <c:v>80.861541748046903</c:v>
                </c:pt>
                <c:pt idx="382">
                  <c:v>81.046157836914105</c:v>
                </c:pt>
                <c:pt idx="383">
                  <c:v>86.015386581420898</c:v>
                </c:pt>
                <c:pt idx="384">
                  <c:v>86.676921844482393</c:v>
                </c:pt>
                <c:pt idx="385">
                  <c:v>85.876924514770494</c:v>
                </c:pt>
                <c:pt idx="386">
                  <c:v>83.661540985107393</c:v>
                </c:pt>
                <c:pt idx="387">
                  <c:v>82.538459777832003</c:v>
                </c:pt>
                <c:pt idx="388">
                  <c:v>85.9230766296387</c:v>
                </c:pt>
                <c:pt idx="389">
                  <c:v>88.846160888671903</c:v>
                </c:pt>
                <c:pt idx="390">
                  <c:v>89.046157836914105</c:v>
                </c:pt>
                <c:pt idx="391">
                  <c:v>93.569229125976605</c:v>
                </c:pt>
                <c:pt idx="392">
                  <c:v>94.615379333496094</c:v>
                </c:pt>
                <c:pt idx="393">
                  <c:v>95.369224548339801</c:v>
                </c:pt>
                <c:pt idx="394">
                  <c:v>90.646152496337905</c:v>
                </c:pt>
                <c:pt idx="395">
                  <c:v>90.046152114868207</c:v>
                </c:pt>
                <c:pt idx="396">
                  <c:v>87.923072814941406</c:v>
                </c:pt>
                <c:pt idx="397">
                  <c:v>83.923078536987305</c:v>
                </c:pt>
                <c:pt idx="398">
                  <c:v>85.430770874023395</c:v>
                </c:pt>
                <c:pt idx="399">
                  <c:v>86.123074054718003</c:v>
                </c:pt>
                <c:pt idx="400">
                  <c:v>90.738458633422894</c:v>
                </c:pt>
                <c:pt idx="401">
                  <c:v>86.784617185592694</c:v>
                </c:pt>
                <c:pt idx="402">
                  <c:v>86.399997711181598</c:v>
                </c:pt>
                <c:pt idx="403">
                  <c:v>80.0769233703613</c:v>
                </c:pt>
                <c:pt idx="404">
                  <c:v>77.030772209167495</c:v>
                </c:pt>
                <c:pt idx="405">
                  <c:v>74.276921272277804</c:v>
                </c:pt>
                <c:pt idx="406">
                  <c:v>71.8769207000732</c:v>
                </c:pt>
                <c:pt idx="407">
                  <c:v>74.923075675964398</c:v>
                </c:pt>
                <c:pt idx="408">
                  <c:v>71.584609985351605</c:v>
                </c:pt>
                <c:pt idx="409">
                  <c:v>70.661537170410199</c:v>
                </c:pt>
                <c:pt idx="410">
                  <c:v>72.169235229492202</c:v>
                </c:pt>
                <c:pt idx="411">
                  <c:v>71.923072814941406</c:v>
                </c:pt>
                <c:pt idx="412">
                  <c:v>70.107696533203097</c:v>
                </c:pt>
                <c:pt idx="413">
                  <c:v>64.9384765625</c:v>
                </c:pt>
                <c:pt idx="414">
                  <c:v>63.553848266601598</c:v>
                </c:pt>
                <c:pt idx="415">
                  <c:v>62.415390014648402</c:v>
                </c:pt>
                <c:pt idx="416">
                  <c:v>63.353851318359403</c:v>
                </c:pt>
                <c:pt idx="417">
                  <c:v>68.5384521484375</c:v>
                </c:pt>
                <c:pt idx="418">
                  <c:v>68.738464355468693</c:v>
                </c:pt>
                <c:pt idx="419">
                  <c:v>69.400001525878906</c:v>
                </c:pt>
                <c:pt idx="420">
                  <c:v>70.892303466796903</c:v>
                </c:pt>
                <c:pt idx="421">
                  <c:v>72.753847122192397</c:v>
                </c:pt>
                <c:pt idx="422">
                  <c:v>71.553847312927203</c:v>
                </c:pt>
                <c:pt idx="423">
                  <c:v>67.723075866699205</c:v>
                </c:pt>
                <c:pt idx="424">
                  <c:v>64.923077344894395</c:v>
                </c:pt>
                <c:pt idx="425">
                  <c:v>63.7384643554688</c:v>
                </c:pt>
                <c:pt idx="426">
                  <c:v>64.676925659179702</c:v>
                </c:pt>
                <c:pt idx="427">
                  <c:v>67.415382385253906</c:v>
                </c:pt>
                <c:pt idx="428">
                  <c:v>63.4923095703125</c:v>
                </c:pt>
                <c:pt idx="429">
                  <c:v>64.261535644531193</c:v>
                </c:pt>
                <c:pt idx="430">
                  <c:v>60.907691955566399</c:v>
                </c:pt>
                <c:pt idx="431">
                  <c:v>68.076920509338393</c:v>
                </c:pt>
                <c:pt idx="432">
                  <c:v>66.5692329406738</c:v>
                </c:pt>
                <c:pt idx="433">
                  <c:v>62.184616088867202</c:v>
                </c:pt>
                <c:pt idx="434">
                  <c:v>65.753847122192397</c:v>
                </c:pt>
                <c:pt idx="435">
                  <c:v>68.030769348144503</c:v>
                </c:pt>
                <c:pt idx="436">
                  <c:v>69.1384601593018</c:v>
                </c:pt>
                <c:pt idx="437">
                  <c:v>73.907691001892104</c:v>
                </c:pt>
                <c:pt idx="438">
                  <c:v>73.523073196411104</c:v>
                </c:pt>
                <c:pt idx="439">
                  <c:v>75.415384531021104</c:v>
                </c:pt>
                <c:pt idx="440">
                  <c:v>70.076921463012695</c:v>
                </c:pt>
                <c:pt idx="441">
                  <c:v>73.246150672435803</c:v>
                </c:pt>
                <c:pt idx="442">
                  <c:v>263.03088378906301</c:v>
                </c:pt>
                <c:pt idx="443">
                  <c:v>262.53845214843801</c:v>
                </c:pt>
                <c:pt idx="444">
                  <c:v>255.26159667968699</c:v>
                </c:pt>
                <c:pt idx="445">
                  <c:v>258.30773925781301</c:v>
                </c:pt>
                <c:pt idx="446">
                  <c:v>259.21533203125</c:v>
                </c:pt>
                <c:pt idx="447">
                  <c:v>255.56921386718699</c:v>
                </c:pt>
                <c:pt idx="448">
                  <c:v>253.446044921875</c:v>
                </c:pt>
                <c:pt idx="449">
                  <c:v>258.24621582031301</c:v>
                </c:pt>
                <c:pt idx="450">
                  <c:v>255.046142578125</c:v>
                </c:pt>
                <c:pt idx="451">
                  <c:v>254.84619140625</c:v>
                </c:pt>
                <c:pt idx="452">
                  <c:v>253.800048828125</c:v>
                </c:pt>
                <c:pt idx="453">
                  <c:v>256.64611816406301</c:v>
                </c:pt>
                <c:pt idx="454">
                  <c:v>255.38464355468699</c:v>
                </c:pt>
                <c:pt idx="455">
                  <c:v>68.569229125976605</c:v>
                </c:pt>
                <c:pt idx="456">
                  <c:v>64.0769233703613</c:v>
                </c:pt>
                <c:pt idx="457">
                  <c:v>67.184614181518597</c:v>
                </c:pt>
                <c:pt idx="458">
                  <c:v>64.676919937133803</c:v>
                </c:pt>
                <c:pt idx="459">
                  <c:v>66.4307670593262</c:v>
                </c:pt>
                <c:pt idx="460">
                  <c:v>64.323081970214801</c:v>
                </c:pt>
                <c:pt idx="461">
                  <c:v>71.661537170410199</c:v>
                </c:pt>
                <c:pt idx="462">
                  <c:v>67.5846138000488</c:v>
                </c:pt>
                <c:pt idx="463">
                  <c:v>70.369232177734403</c:v>
                </c:pt>
                <c:pt idx="464">
                  <c:v>68.876922607421903</c:v>
                </c:pt>
                <c:pt idx="465">
                  <c:v>68.4307670593262</c:v>
                </c:pt>
                <c:pt idx="466">
                  <c:v>67.184616088867202</c:v>
                </c:pt>
                <c:pt idx="467">
                  <c:v>67.553840637207003</c:v>
                </c:pt>
                <c:pt idx="468">
                  <c:v>62.953842163085902</c:v>
                </c:pt>
                <c:pt idx="469">
                  <c:v>66.984615325927706</c:v>
                </c:pt>
                <c:pt idx="470">
                  <c:v>65.046152114868207</c:v>
                </c:pt>
                <c:pt idx="471">
                  <c:v>67.184616088867202</c:v>
                </c:pt>
                <c:pt idx="472">
                  <c:v>65.5076904296875</c:v>
                </c:pt>
                <c:pt idx="473">
                  <c:v>66.323074340820298</c:v>
                </c:pt>
                <c:pt idx="474">
                  <c:v>58.692310333252003</c:v>
                </c:pt>
                <c:pt idx="475">
                  <c:v>63.907691955566399</c:v>
                </c:pt>
                <c:pt idx="476">
                  <c:v>59.092308044433601</c:v>
                </c:pt>
                <c:pt idx="477">
                  <c:v>62.646156311035199</c:v>
                </c:pt>
                <c:pt idx="478">
                  <c:v>62.046150207519503</c:v>
                </c:pt>
                <c:pt idx="479">
                  <c:v>69.4615478515625</c:v>
                </c:pt>
                <c:pt idx="480">
                  <c:v>69.307693481445298</c:v>
                </c:pt>
                <c:pt idx="481">
                  <c:v>72.600006103515597</c:v>
                </c:pt>
                <c:pt idx="482">
                  <c:v>73.507698059082003</c:v>
                </c:pt>
                <c:pt idx="483">
                  <c:v>73.015380859375</c:v>
                </c:pt>
                <c:pt idx="484">
                  <c:v>65.615383148193402</c:v>
                </c:pt>
                <c:pt idx="485">
                  <c:v>64.5692329406738</c:v>
                </c:pt>
                <c:pt idx="486">
                  <c:v>61.215384960174603</c:v>
                </c:pt>
                <c:pt idx="487">
                  <c:v>65.061538696289105</c:v>
                </c:pt>
                <c:pt idx="488">
                  <c:v>58.692306518554702</c:v>
                </c:pt>
                <c:pt idx="489">
                  <c:v>58.369228363037102</c:v>
                </c:pt>
                <c:pt idx="490">
                  <c:v>55.599998474121101</c:v>
                </c:pt>
                <c:pt idx="491">
                  <c:v>57.8923082351685</c:v>
                </c:pt>
                <c:pt idx="492">
                  <c:v>50.199998855590799</c:v>
                </c:pt>
                <c:pt idx="493">
                  <c:v>47.153846740722699</c:v>
                </c:pt>
                <c:pt idx="494">
                  <c:v>47.0769233703613</c:v>
                </c:pt>
                <c:pt idx="495">
                  <c:v>47.246152281761198</c:v>
                </c:pt>
                <c:pt idx="496">
                  <c:v>46.1230788230896</c:v>
                </c:pt>
                <c:pt idx="497">
                  <c:v>53.507694244384801</c:v>
                </c:pt>
                <c:pt idx="498">
                  <c:v>52.184616088867202</c:v>
                </c:pt>
                <c:pt idx="499">
                  <c:v>53.061538696289098</c:v>
                </c:pt>
                <c:pt idx="500">
                  <c:v>49.738460540771499</c:v>
                </c:pt>
                <c:pt idx="501">
                  <c:v>50.246154308319099</c:v>
                </c:pt>
                <c:pt idx="502">
                  <c:v>48.446151733398402</c:v>
                </c:pt>
                <c:pt idx="503">
                  <c:v>48.030769348144503</c:v>
                </c:pt>
                <c:pt idx="504">
                  <c:v>45.400003433227504</c:v>
                </c:pt>
                <c:pt idx="505">
                  <c:v>46.4153861999512</c:v>
                </c:pt>
                <c:pt idx="506">
                  <c:v>50.2461547851563</c:v>
                </c:pt>
                <c:pt idx="507">
                  <c:v>49.215377807617202</c:v>
                </c:pt>
                <c:pt idx="508">
                  <c:v>47.892303466796903</c:v>
                </c:pt>
                <c:pt idx="509">
                  <c:v>47.600006103515597</c:v>
                </c:pt>
                <c:pt idx="510">
                  <c:v>44.953842163085902</c:v>
                </c:pt>
                <c:pt idx="511">
                  <c:v>48.723079681396499</c:v>
                </c:pt>
                <c:pt idx="512">
                  <c:v>46.907691955566399</c:v>
                </c:pt>
                <c:pt idx="513">
                  <c:v>47.046157836914098</c:v>
                </c:pt>
                <c:pt idx="514">
                  <c:v>48.476913452148402</c:v>
                </c:pt>
                <c:pt idx="515">
                  <c:v>52.630767822265597</c:v>
                </c:pt>
                <c:pt idx="516">
                  <c:v>52.723068237304702</c:v>
                </c:pt>
                <c:pt idx="517">
                  <c:v>55.630767822265597</c:v>
                </c:pt>
                <c:pt idx="518">
                  <c:v>52.415390014648402</c:v>
                </c:pt>
                <c:pt idx="519">
                  <c:v>49.353847503662102</c:v>
                </c:pt>
                <c:pt idx="520">
                  <c:v>46.661537170410199</c:v>
                </c:pt>
                <c:pt idx="521">
                  <c:v>47.338462829589801</c:v>
                </c:pt>
                <c:pt idx="522">
                  <c:v>50.323074340820298</c:v>
                </c:pt>
                <c:pt idx="523">
                  <c:v>51.0769233703613</c:v>
                </c:pt>
                <c:pt idx="524">
                  <c:v>49.138458251953097</c:v>
                </c:pt>
                <c:pt idx="525">
                  <c:v>50.5384616851807</c:v>
                </c:pt>
                <c:pt idx="526">
                  <c:v>49.123077392578097</c:v>
                </c:pt>
                <c:pt idx="527">
                  <c:v>46.461537361144998</c:v>
                </c:pt>
                <c:pt idx="528">
                  <c:v>43.507692337036097</c:v>
                </c:pt>
                <c:pt idx="529">
                  <c:v>42.892306804656997</c:v>
                </c:pt>
                <c:pt idx="530">
                  <c:v>40.769231796264599</c:v>
                </c:pt>
                <c:pt idx="531">
                  <c:v>43.353847980499303</c:v>
                </c:pt>
                <c:pt idx="532">
                  <c:v>49.061537265777602</c:v>
                </c:pt>
                <c:pt idx="533">
                  <c:v>47.907691955566399</c:v>
                </c:pt>
                <c:pt idx="534">
                  <c:v>44.323076248168903</c:v>
                </c:pt>
                <c:pt idx="535">
                  <c:v>45.076919555664098</c:v>
                </c:pt>
                <c:pt idx="536">
                  <c:v>45.999998092651403</c:v>
                </c:pt>
                <c:pt idx="537">
                  <c:v>42.892311096191399</c:v>
                </c:pt>
                <c:pt idx="538">
                  <c:v>43.9538445472717</c:v>
                </c:pt>
                <c:pt idx="539">
                  <c:v>49.399998664856</c:v>
                </c:pt>
                <c:pt idx="540">
                  <c:v>47.815383434295697</c:v>
                </c:pt>
                <c:pt idx="541">
                  <c:v>50.138461112976103</c:v>
                </c:pt>
                <c:pt idx="542">
                  <c:v>51.523077011108398</c:v>
                </c:pt>
                <c:pt idx="543">
                  <c:v>55.138461589813197</c:v>
                </c:pt>
                <c:pt idx="544">
                  <c:v>54.5692329406738</c:v>
                </c:pt>
                <c:pt idx="545">
                  <c:v>51.246147155761697</c:v>
                </c:pt>
                <c:pt idx="546">
                  <c:v>50.815383911132798</c:v>
                </c:pt>
                <c:pt idx="547">
                  <c:v>53.169219970703097</c:v>
                </c:pt>
                <c:pt idx="548">
                  <c:v>49.769241333007798</c:v>
                </c:pt>
                <c:pt idx="549">
                  <c:v>49.599990844726598</c:v>
                </c:pt>
                <c:pt idx="550">
                  <c:v>47.5230712890625</c:v>
                </c:pt>
                <c:pt idx="551">
                  <c:v>46.415374755859403</c:v>
                </c:pt>
                <c:pt idx="552">
                  <c:v>41.600006103515597</c:v>
                </c:pt>
                <c:pt idx="553">
                  <c:v>43.2307739257813</c:v>
                </c:pt>
                <c:pt idx="554">
                  <c:v>42.292312622070298</c:v>
                </c:pt>
                <c:pt idx="555">
                  <c:v>42.584625244140597</c:v>
                </c:pt>
                <c:pt idx="556">
                  <c:v>38.815383911132798</c:v>
                </c:pt>
                <c:pt idx="557">
                  <c:v>44.600006103515597</c:v>
                </c:pt>
                <c:pt idx="558">
                  <c:v>45.2307739257813</c:v>
                </c:pt>
                <c:pt idx="559">
                  <c:v>51.153839111328097</c:v>
                </c:pt>
                <c:pt idx="560">
                  <c:v>46.261550903320298</c:v>
                </c:pt>
                <c:pt idx="561">
                  <c:v>46.938461303710902</c:v>
                </c:pt>
                <c:pt idx="562">
                  <c:v>46.861541748046903</c:v>
                </c:pt>
                <c:pt idx="563">
                  <c:v>49.4769287109375</c:v>
                </c:pt>
                <c:pt idx="564">
                  <c:v>53.476913452148402</c:v>
                </c:pt>
                <c:pt idx="565">
                  <c:v>54.523086547851598</c:v>
                </c:pt>
                <c:pt idx="566">
                  <c:v>54.246150016784703</c:v>
                </c:pt>
                <c:pt idx="567">
                  <c:v>54.461540222167997</c:v>
                </c:pt>
                <c:pt idx="568">
                  <c:v>52.569229125976598</c:v>
                </c:pt>
                <c:pt idx="569">
                  <c:v>54.723075866699197</c:v>
                </c:pt>
                <c:pt idx="570">
                  <c:v>47.815387725830099</c:v>
                </c:pt>
                <c:pt idx="571">
                  <c:v>50.446153640747099</c:v>
                </c:pt>
                <c:pt idx="572">
                  <c:v>46.384618759155302</c:v>
                </c:pt>
                <c:pt idx="573">
                  <c:v>48.061538696289098</c:v>
                </c:pt>
                <c:pt idx="574">
                  <c:v>45.692306518554702</c:v>
                </c:pt>
                <c:pt idx="575">
                  <c:v>45.799999237060497</c:v>
                </c:pt>
                <c:pt idx="576">
                  <c:v>45.4153861999512</c:v>
                </c:pt>
                <c:pt idx="577">
                  <c:v>43.353843688964801</c:v>
                </c:pt>
                <c:pt idx="578">
                  <c:v>44.0769233703613</c:v>
                </c:pt>
                <c:pt idx="579">
                  <c:v>49.876924753189101</c:v>
                </c:pt>
                <c:pt idx="580">
                  <c:v>51.0769233703613</c:v>
                </c:pt>
                <c:pt idx="581">
                  <c:v>53.753852844238303</c:v>
                </c:pt>
                <c:pt idx="582">
                  <c:v>54.092308044433601</c:v>
                </c:pt>
                <c:pt idx="583">
                  <c:v>60.046157836914098</c:v>
                </c:pt>
                <c:pt idx="584">
                  <c:v>55.923072814941399</c:v>
                </c:pt>
                <c:pt idx="585">
                  <c:v>58.2307739257813</c:v>
                </c:pt>
                <c:pt idx="586">
                  <c:v>64.96923828125</c:v>
                </c:pt>
                <c:pt idx="587">
                  <c:v>71.230773925781193</c:v>
                </c:pt>
                <c:pt idx="588">
                  <c:v>70.830764770507798</c:v>
                </c:pt>
                <c:pt idx="589">
                  <c:v>74</c:v>
                </c:pt>
                <c:pt idx="590">
                  <c:v>71.553840637207003</c:v>
                </c:pt>
                <c:pt idx="591">
                  <c:v>73.646156311035199</c:v>
                </c:pt>
                <c:pt idx="592">
                  <c:v>74.5846138000488</c:v>
                </c:pt>
                <c:pt idx="593">
                  <c:v>73.723074913024902</c:v>
                </c:pt>
                <c:pt idx="594">
                  <c:v>72.153844833373995</c:v>
                </c:pt>
                <c:pt idx="595">
                  <c:v>73.630767822265597</c:v>
                </c:pt>
                <c:pt idx="596">
                  <c:v>70.815376281738295</c:v>
                </c:pt>
                <c:pt idx="597">
                  <c:v>74.953845977783203</c:v>
                </c:pt>
                <c:pt idx="598">
                  <c:v>76.123075485229506</c:v>
                </c:pt>
                <c:pt idx="599">
                  <c:v>76.3692302703857</c:v>
                </c:pt>
                <c:pt idx="600">
                  <c:v>77.292305946350098</c:v>
                </c:pt>
                <c:pt idx="601">
                  <c:v>83.723076820373507</c:v>
                </c:pt>
                <c:pt idx="602">
                  <c:v>88.738462448120103</c:v>
                </c:pt>
                <c:pt idx="603">
                  <c:v>96.292310714721694</c:v>
                </c:pt>
                <c:pt idx="604">
                  <c:v>100.73846435546901</c:v>
                </c:pt>
                <c:pt idx="605">
                  <c:v>105.43077135086099</c:v>
                </c:pt>
                <c:pt idx="606">
                  <c:v>111.030769348145</c:v>
                </c:pt>
                <c:pt idx="607">
                  <c:v>119.769229888916</c:v>
                </c:pt>
                <c:pt idx="608">
                  <c:v>123.846153259277</c:v>
                </c:pt>
                <c:pt idx="609">
                  <c:v>131.58460998535199</c:v>
                </c:pt>
                <c:pt idx="610">
                  <c:v>141.86154174804699</c:v>
                </c:pt>
                <c:pt idx="611">
                  <c:v>153.92307281494101</c:v>
                </c:pt>
                <c:pt idx="612">
                  <c:v>167.09230613708499</c:v>
                </c:pt>
                <c:pt idx="613">
                  <c:v>175.43077087402301</c:v>
                </c:pt>
                <c:pt idx="614">
                  <c:v>182.430766105652</c:v>
                </c:pt>
                <c:pt idx="615">
                  <c:v>193.95384216308599</c:v>
                </c:pt>
                <c:pt idx="616">
                  <c:v>207.55384826660199</c:v>
                </c:pt>
                <c:pt idx="617">
                  <c:v>225.07691955566401</c:v>
                </c:pt>
                <c:pt idx="618">
                  <c:v>245.36922454833999</c:v>
                </c:pt>
                <c:pt idx="619">
                  <c:v>268.40000152587902</c:v>
                </c:pt>
                <c:pt idx="620">
                  <c:v>296.06153869628901</c:v>
                </c:pt>
                <c:pt idx="621">
                  <c:v>334.16923522949202</c:v>
                </c:pt>
                <c:pt idx="622">
                  <c:v>369.16921997070301</c:v>
                </c:pt>
                <c:pt idx="623">
                  <c:v>408.40000915527298</c:v>
                </c:pt>
                <c:pt idx="624">
                  <c:v>452.64616394042997</c:v>
                </c:pt>
                <c:pt idx="625">
                  <c:v>504.01539611816401</c:v>
                </c:pt>
                <c:pt idx="626">
                  <c:v>566.27693176269497</c:v>
                </c:pt>
                <c:pt idx="627">
                  <c:v>637.70767211914097</c:v>
                </c:pt>
                <c:pt idx="628">
                  <c:v>715.96925354003895</c:v>
                </c:pt>
                <c:pt idx="629">
                  <c:v>805.89230346679699</c:v>
                </c:pt>
                <c:pt idx="630">
                  <c:v>901.70767211914097</c:v>
                </c:pt>
                <c:pt idx="631">
                  <c:v>1011.01538085938</c:v>
                </c:pt>
                <c:pt idx="632">
                  <c:v>1137.9692077636701</c:v>
                </c:pt>
                <c:pt idx="633">
                  <c:v>1273.7691955566399</c:v>
                </c:pt>
                <c:pt idx="634">
                  <c:v>1418.7692413330101</c:v>
                </c:pt>
                <c:pt idx="635">
                  <c:v>1586.70765686035</c:v>
                </c:pt>
                <c:pt idx="636">
                  <c:v>1768.6000366210901</c:v>
                </c:pt>
                <c:pt idx="637">
                  <c:v>1971.2000427246101</c:v>
                </c:pt>
                <c:pt idx="638">
                  <c:v>2194.95387268066</c:v>
                </c:pt>
                <c:pt idx="639">
                  <c:v>2436.8922729492201</c:v>
                </c:pt>
                <c:pt idx="640">
                  <c:v>2698.6461639404301</c:v>
                </c:pt>
                <c:pt idx="641">
                  <c:v>2987.1539154052698</c:v>
                </c:pt>
                <c:pt idx="642">
                  <c:v>3300.2462158203102</c:v>
                </c:pt>
                <c:pt idx="643">
                  <c:v>3632.2770004272502</c:v>
                </c:pt>
                <c:pt idx="644">
                  <c:v>3986.1537475585901</c:v>
                </c:pt>
                <c:pt idx="645">
                  <c:v>4354.9540405273401</c:v>
                </c:pt>
                <c:pt idx="646">
                  <c:v>4745.4002246856699</c:v>
                </c:pt>
                <c:pt idx="647">
                  <c:v>5145.4307556152298</c:v>
                </c:pt>
                <c:pt idx="648">
                  <c:v>5551.5079269409198</c:v>
                </c:pt>
                <c:pt idx="649">
                  <c:v>5972.66162109375</c:v>
                </c:pt>
                <c:pt idx="650">
                  <c:v>6393.15382385254</c:v>
                </c:pt>
                <c:pt idx="651">
                  <c:v>6810.2307701110803</c:v>
                </c:pt>
                <c:pt idx="652">
                  <c:v>7242.2461395263699</c:v>
                </c:pt>
                <c:pt idx="653">
                  <c:v>7669.01514434814</c:v>
                </c:pt>
                <c:pt idx="654">
                  <c:v>8086.2308654785202</c:v>
                </c:pt>
                <c:pt idx="655">
                  <c:v>8487.7845687866193</c:v>
                </c:pt>
                <c:pt idx="656">
                  <c:v>8884.9537887573206</c:v>
                </c:pt>
                <c:pt idx="657">
                  <c:v>9272.4612197875995</c:v>
                </c:pt>
                <c:pt idx="658">
                  <c:v>9639.0157318115198</c:v>
                </c:pt>
                <c:pt idx="659">
                  <c:v>9977.7539825439508</c:v>
                </c:pt>
                <c:pt idx="660">
                  <c:v>10290.9227294922</c:v>
                </c:pt>
                <c:pt idx="661">
                  <c:v>10584.261329650901</c:v>
                </c:pt>
                <c:pt idx="662">
                  <c:v>10840.645881652799</c:v>
                </c:pt>
                <c:pt idx="663">
                  <c:v>11051.8311767578</c:v>
                </c:pt>
                <c:pt idx="664">
                  <c:v>11241.1074676514</c:v>
                </c:pt>
                <c:pt idx="665">
                  <c:v>11387.784805297901</c:v>
                </c:pt>
                <c:pt idx="666">
                  <c:v>11498.353866577099</c:v>
                </c:pt>
                <c:pt idx="667">
                  <c:v>11565.938125610401</c:v>
                </c:pt>
                <c:pt idx="668">
                  <c:v>11600.0158081055</c:v>
                </c:pt>
                <c:pt idx="669">
                  <c:v>11590.877349853499</c:v>
                </c:pt>
                <c:pt idx="670">
                  <c:v>11517.1999511719</c:v>
                </c:pt>
                <c:pt idx="671">
                  <c:v>11419.1688537598</c:v>
                </c:pt>
                <c:pt idx="672">
                  <c:v>11281.8465118408</c:v>
                </c:pt>
                <c:pt idx="673">
                  <c:v>11115.215179443399</c:v>
                </c:pt>
                <c:pt idx="674">
                  <c:v>10908.5995788574</c:v>
                </c:pt>
                <c:pt idx="675">
                  <c:v>10683.461303710899</c:v>
                </c:pt>
                <c:pt idx="676">
                  <c:v>10443.7842559814</c:v>
                </c:pt>
                <c:pt idx="677">
                  <c:v>10168.276931762701</c:v>
                </c:pt>
                <c:pt idx="678">
                  <c:v>9876.0303802490198</c:v>
                </c:pt>
                <c:pt idx="679">
                  <c:v>9563.6768493652307</c:v>
                </c:pt>
                <c:pt idx="680">
                  <c:v>9236.4308738708496</c:v>
                </c:pt>
                <c:pt idx="681">
                  <c:v>8903.7535438537598</c:v>
                </c:pt>
                <c:pt idx="682">
                  <c:v>8554.1844806671106</c:v>
                </c:pt>
                <c:pt idx="683">
                  <c:v>8215.7384452819806</c:v>
                </c:pt>
                <c:pt idx="684">
                  <c:v>7865.5694484710702</c:v>
                </c:pt>
                <c:pt idx="685">
                  <c:v>7516.93846130371</c:v>
                </c:pt>
                <c:pt idx="686">
                  <c:v>7179.3690729141199</c:v>
                </c:pt>
                <c:pt idx="687">
                  <c:v>6843.5691032409704</c:v>
                </c:pt>
                <c:pt idx="688">
                  <c:v>6508.1846981048602</c:v>
                </c:pt>
                <c:pt idx="689">
                  <c:v>6183.5690205097198</c:v>
                </c:pt>
                <c:pt idx="690">
                  <c:v>5877.7694625854501</c:v>
                </c:pt>
                <c:pt idx="691">
                  <c:v>5572.7998352050799</c:v>
                </c:pt>
                <c:pt idx="692">
                  <c:v>5283.2614746093795</c:v>
                </c:pt>
                <c:pt idx="693">
                  <c:v>5010.50783538818</c:v>
                </c:pt>
                <c:pt idx="694">
                  <c:v>4738.9690399169904</c:v>
                </c:pt>
                <c:pt idx="695">
                  <c:v>4489.5846099853497</c:v>
                </c:pt>
                <c:pt idx="696">
                  <c:v>4245.5845794677698</c:v>
                </c:pt>
                <c:pt idx="697">
                  <c:v>4015.8922729492201</c:v>
                </c:pt>
                <c:pt idx="698">
                  <c:v>3798.5691375732399</c:v>
                </c:pt>
                <c:pt idx="699">
                  <c:v>3589.1230010986301</c:v>
                </c:pt>
                <c:pt idx="700">
                  <c:v>3400.4460754394499</c:v>
                </c:pt>
                <c:pt idx="701">
                  <c:v>3222.5383605956999</c:v>
                </c:pt>
                <c:pt idx="702">
                  <c:v>3061.1077575683598</c:v>
                </c:pt>
                <c:pt idx="703">
                  <c:v>2899.5693359375</c:v>
                </c:pt>
                <c:pt idx="704">
                  <c:v>2746.2307739257799</c:v>
                </c:pt>
                <c:pt idx="705">
                  <c:v>2605.7998962402298</c:v>
                </c:pt>
                <c:pt idx="706">
                  <c:v>2472.6461486816402</c:v>
                </c:pt>
                <c:pt idx="707">
                  <c:v>2348.2922058105501</c:v>
                </c:pt>
                <c:pt idx="708">
                  <c:v>2227.3230895996098</c:v>
                </c:pt>
                <c:pt idx="709">
                  <c:v>2124.0614929199201</c:v>
                </c:pt>
                <c:pt idx="710">
                  <c:v>2022.13842773437</c:v>
                </c:pt>
                <c:pt idx="711">
                  <c:v>1930.9076843261701</c:v>
                </c:pt>
                <c:pt idx="712">
                  <c:v>1843.5846862793001</c:v>
                </c:pt>
                <c:pt idx="713">
                  <c:v>1770.0615844726599</c:v>
                </c:pt>
                <c:pt idx="714">
                  <c:v>1695.1692810058601</c:v>
                </c:pt>
                <c:pt idx="715">
                  <c:v>1629.4460906982399</c:v>
                </c:pt>
                <c:pt idx="716">
                  <c:v>1565.67686462402</c:v>
                </c:pt>
                <c:pt idx="717">
                  <c:v>1515.5230407714801</c:v>
                </c:pt>
                <c:pt idx="718">
                  <c:v>1464.36926269531</c:v>
                </c:pt>
                <c:pt idx="719">
                  <c:v>1417.04611968994</c:v>
                </c:pt>
                <c:pt idx="720">
                  <c:v>1371.84620666504</c:v>
                </c:pt>
                <c:pt idx="721">
                  <c:v>1336.73841094971</c:v>
                </c:pt>
                <c:pt idx="722">
                  <c:v>1302.27686309814</c:v>
                </c:pt>
                <c:pt idx="723">
                  <c:v>1272.15390396118</c:v>
                </c:pt>
                <c:pt idx="724">
                  <c:v>1246.66149330139</c:v>
                </c:pt>
                <c:pt idx="725">
                  <c:v>1223.36928749084</c:v>
                </c:pt>
                <c:pt idx="726">
                  <c:v>1195.9076328277599</c:v>
                </c:pt>
                <c:pt idx="727">
                  <c:v>1179.5537862777701</c:v>
                </c:pt>
                <c:pt idx="728">
                  <c:v>1153.0460929870601</c:v>
                </c:pt>
                <c:pt idx="729">
                  <c:v>1138.43079948425</c:v>
                </c:pt>
                <c:pt idx="730">
                  <c:v>1119.61533737183</c:v>
                </c:pt>
                <c:pt idx="731">
                  <c:v>1105.8769149780301</c:v>
                </c:pt>
                <c:pt idx="732">
                  <c:v>1092.7692565918001</c:v>
                </c:pt>
                <c:pt idx="733">
                  <c:v>1082.01536560059</c:v>
                </c:pt>
                <c:pt idx="734">
                  <c:v>1067.7999954223601</c:v>
                </c:pt>
                <c:pt idx="735">
                  <c:v>1061.2153930664099</c:v>
                </c:pt>
                <c:pt idx="736">
                  <c:v>1053.1231079101599</c:v>
                </c:pt>
                <c:pt idx="737">
                  <c:v>1048.50769805908</c:v>
                </c:pt>
                <c:pt idx="738">
                  <c:v>1041.0615539550799</c:v>
                </c:pt>
                <c:pt idx="739">
                  <c:v>1034.1077117919899</c:v>
                </c:pt>
                <c:pt idx="740">
                  <c:v>1023.3538513183599</c:v>
                </c:pt>
                <c:pt idx="741">
                  <c:v>1024.56921386719</c:v>
                </c:pt>
                <c:pt idx="742">
                  <c:v>1018.7230529785199</c:v>
                </c:pt>
                <c:pt idx="743">
                  <c:v>1014.76922607422</c:v>
                </c:pt>
                <c:pt idx="744">
                  <c:v>1009.7230529785199</c:v>
                </c:pt>
                <c:pt idx="745">
                  <c:v>1004.21539306641</c:v>
                </c:pt>
                <c:pt idx="746">
                  <c:v>1006.47692871094</c:v>
                </c:pt>
                <c:pt idx="747">
                  <c:v>1008.72309875488</c:v>
                </c:pt>
                <c:pt idx="748">
                  <c:v>997.38459777831997</c:v>
                </c:pt>
                <c:pt idx="749">
                  <c:v>992.09233093261696</c:v>
                </c:pt>
                <c:pt idx="750">
                  <c:v>987.21540832519497</c:v>
                </c:pt>
                <c:pt idx="751">
                  <c:v>987.29230499267601</c:v>
                </c:pt>
                <c:pt idx="752">
                  <c:v>987.81538391113304</c:v>
                </c:pt>
                <c:pt idx="753">
                  <c:v>986.89228820800804</c:v>
                </c:pt>
                <c:pt idx="754">
                  <c:v>977.16920471191395</c:v>
                </c:pt>
                <c:pt idx="755">
                  <c:v>977.41540527343795</c:v>
                </c:pt>
                <c:pt idx="756">
                  <c:v>976.01539611816395</c:v>
                </c:pt>
                <c:pt idx="757">
                  <c:v>976.23079681396496</c:v>
                </c:pt>
                <c:pt idx="758">
                  <c:v>974.46151733398403</c:v>
                </c:pt>
                <c:pt idx="759">
                  <c:v>967.78460693359398</c:v>
                </c:pt>
                <c:pt idx="760">
                  <c:v>967.26156616210903</c:v>
                </c:pt>
                <c:pt idx="761">
                  <c:v>971.35385131835903</c:v>
                </c:pt>
                <c:pt idx="762">
                  <c:v>979.21536254882801</c:v>
                </c:pt>
                <c:pt idx="763">
                  <c:v>983.78457641601597</c:v>
                </c:pt>
                <c:pt idx="764">
                  <c:v>981.41540527343795</c:v>
                </c:pt>
                <c:pt idx="765">
                  <c:v>979.63079833984398</c:v>
                </c:pt>
                <c:pt idx="766">
                  <c:v>983.09231567382801</c:v>
                </c:pt>
                <c:pt idx="767">
                  <c:v>988.53848266601597</c:v>
                </c:pt>
                <c:pt idx="768">
                  <c:v>985.36923217773403</c:v>
                </c:pt>
                <c:pt idx="769">
                  <c:v>984.23074340820301</c:v>
                </c:pt>
                <c:pt idx="770">
                  <c:v>981.56921386718795</c:v>
                </c:pt>
                <c:pt idx="771">
                  <c:v>984.07693481445301</c:v>
                </c:pt>
                <c:pt idx="772">
                  <c:v>987.10769653320301</c:v>
                </c:pt>
                <c:pt idx="773">
                  <c:v>985.56925964355503</c:v>
                </c:pt>
                <c:pt idx="774">
                  <c:v>983.66151428222702</c:v>
                </c:pt>
                <c:pt idx="775">
                  <c:v>974.66156005859398</c:v>
                </c:pt>
                <c:pt idx="776">
                  <c:v>969.26153564453102</c:v>
                </c:pt>
                <c:pt idx="777">
                  <c:v>969.10769653320301</c:v>
                </c:pt>
                <c:pt idx="778">
                  <c:v>964.35382080078102</c:v>
                </c:pt>
                <c:pt idx="779">
                  <c:v>961.43074035644497</c:v>
                </c:pt>
                <c:pt idx="780">
                  <c:v>952.98460388183605</c:v>
                </c:pt>
                <c:pt idx="781">
                  <c:v>949.55386352539097</c:v>
                </c:pt>
                <c:pt idx="782">
                  <c:v>946.47689819335903</c:v>
                </c:pt>
                <c:pt idx="783">
                  <c:v>939.90771484375</c:v>
                </c:pt>
                <c:pt idx="784">
                  <c:v>929.12307739257801</c:v>
                </c:pt>
                <c:pt idx="785">
                  <c:v>918.83079528808605</c:v>
                </c:pt>
                <c:pt idx="786">
                  <c:v>908.15385437011696</c:v>
                </c:pt>
                <c:pt idx="787">
                  <c:v>897.79998779296898</c:v>
                </c:pt>
                <c:pt idx="788">
                  <c:v>889.40002441406295</c:v>
                </c:pt>
                <c:pt idx="789">
                  <c:v>874.81541442871105</c:v>
                </c:pt>
                <c:pt idx="790">
                  <c:v>858.59997558593795</c:v>
                </c:pt>
                <c:pt idx="791">
                  <c:v>846.03076171875</c:v>
                </c:pt>
                <c:pt idx="792">
                  <c:v>827.64613342285202</c:v>
                </c:pt>
                <c:pt idx="793">
                  <c:v>817.015380859375</c:v>
                </c:pt>
                <c:pt idx="794">
                  <c:v>801.64616394043003</c:v>
                </c:pt>
                <c:pt idx="795">
                  <c:v>784.80000305175804</c:v>
                </c:pt>
                <c:pt idx="796">
                  <c:v>767.06150817871105</c:v>
                </c:pt>
                <c:pt idx="797">
                  <c:v>751.61538696289097</c:v>
                </c:pt>
                <c:pt idx="798">
                  <c:v>734.86152648925804</c:v>
                </c:pt>
                <c:pt idx="799">
                  <c:v>717.81541442871105</c:v>
                </c:pt>
                <c:pt idx="800">
                  <c:v>695.38458251953102</c:v>
                </c:pt>
                <c:pt idx="801">
                  <c:v>675.55386352539097</c:v>
                </c:pt>
                <c:pt idx="802">
                  <c:v>654.33845520019497</c:v>
                </c:pt>
                <c:pt idx="803">
                  <c:v>634.52307128906295</c:v>
                </c:pt>
                <c:pt idx="804">
                  <c:v>615.07693481445301</c:v>
                </c:pt>
                <c:pt idx="805">
                  <c:v>596.46153259277298</c:v>
                </c:pt>
                <c:pt idx="806">
                  <c:v>574.61538696289097</c:v>
                </c:pt>
                <c:pt idx="807">
                  <c:v>557.43075561523403</c:v>
                </c:pt>
                <c:pt idx="808">
                  <c:v>534.00001525878895</c:v>
                </c:pt>
                <c:pt idx="809">
                  <c:v>516.64616394043003</c:v>
                </c:pt>
                <c:pt idx="810">
                  <c:v>497.46153259277298</c:v>
                </c:pt>
                <c:pt idx="811">
                  <c:v>482.84616088867199</c:v>
                </c:pt>
                <c:pt idx="812">
                  <c:v>463.26155090332003</c:v>
                </c:pt>
                <c:pt idx="813">
                  <c:v>447.70768737792997</c:v>
                </c:pt>
                <c:pt idx="814">
                  <c:v>429.75384521484398</c:v>
                </c:pt>
                <c:pt idx="815">
                  <c:v>419.33845520019503</c:v>
                </c:pt>
                <c:pt idx="816">
                  <c:v>406.046142578125</c:v>
                </c:pt>
                <c:pt idx="817">
                  <c:v>392.69231414794899</c:v>
                </c:pt>
                <c:pt idx="818">
                  <c:v>375.03078460693399</c:v>
                </c:pt>
                <c:pt idx="819">
                  <c:v>361.01538467407198</c:v>
                </c:pt>
                <c:pt idx="820">
                  <c:v>344.76921844482399</c:v>
                </c:pt>
                <c:pt idx="821">
                  <c:v>336.69229888915999</c:v>
                </c:pt>
                <c:pt idx="822">
                  <c:v>322.846153259277</c:v>
                </c:pt>
                <c:pt idx="823">
                  <c:v>312.01537322998001</c:v>
                </c:pt>
                <c:pt idx="824">
                  <c:v>300.55383300781301</c:v>
                </c:pt>
                <c:pt idx="825">
                  <c:v>289.292324066162</c:v>
                </c:pt>
                <c:pt idx="826">
                  <c:v>277.61537170410202</c:v>
                </c:pt>
                <c:pt idx="827">
                  <c:v>271.323085784912</c:v>
                </c:pt>
                <c:pt idx="828">
                  <c:v>264.061549186707</c:v>
                </c:pt>
                <c:pt idx="829">
                  <c:v>258.01538658142101</c:v>
                </c:pt>
                <c:pt idx="830">
                  <c:v>248.83076858520499</c:v>
                </c:pt>
                <c:pt idx="831">
                  <c:v>242.707698822021</c:v>
                </c:pt>
                <c:pt idx="832">
                  <c:v>232.707685470581</c:v>
                </c:pt>
                <c:pt idx="833">
                  <c:v>224.56923484802201</c:v>
                </c:pt>
                <c:pt idx="834">
                  <c:v>217.29230880737299</c:v>
                </c:pt>
                <c:pt idx="835">
                  <c:v>214.67692565918</c:v>
                </c:pt>
                <c:pt idx="836">
                  <c:v>210.446156024933</c:v>
                </c:pt>
                <c:pt idx="837">
                  <c:v>201.123073577881</c:v>
                </c:pt>
                <c:pt idx="838">
                  <c:v>196.89231109619101</c:v>
                </c:pt>
                <c:pt idx="839">
                  <c:v>199.80000686645499</c:v>
                </c:pt>
                <c:pt idx="840">
                  <c:v>191.93846035003699</c:v>
                </c:pt>
                <c:pt idx="841">
                  <c:v>185.000000953674</c:v>
                </c:pt>
                <c:pt idx="842">
                  <c:v>178.96922874450701</c:v>
                </c:pt>
                <c:pt idx="843">
                  <c:v>173.26153564453099</c:v>
                </c:pt>
                <c:pt idx="844">
                  <c:v>169.27693939208999</c:v>
                </c:pt>
                <c:pt idx="845">
                  <c:v>167.58462524414099</c:v>
                </c:pt>
                <c:pt idx="846">
                  <c:v>165.15385437011699</c:v>
                </c:pt>
                <c:pt idx="847">
                  <c:v>158.10769462585401</c:v>
                </c:pt>
                <c:pt idx="848">
                  <c:v>150.95384216308599</c:v>
                </c:pt>
                <c:pt idx="849">
                  <c:v>143.723079681396</c:v>
                </c:pt>
                <c:pt idx="850">
                  <c:v>138.30770111083999</c:v>
                </c:pt>
                <c:pt idx="851">
                  <c:v>137.93845367431601</c:v>
                </c:pt>
                <c:pt idx="852">
                  <c:v>124.430770874023</c:v>
                </c:pt>
                <c:pt idx="853">
                  <c:v>122.799995422363</c:v>
                </c:pt>
                <c:pt idx="854">
                  <c:v>119.400009155273</c:v>
                </c:pt>
                <c:pt idx="855">
                  <c:v>115.39999389648401</c:v>
                </c:pt>
                <c:pt idx="856">
                  <c:v>114.73845672607401</c:v>
                </c:pt>
                <c:pt idx="857">
                  <c:v>113.07692718505901</c:v>
                </c:pt>
                <c:pt idx="858">
                  <c:v>110.92308044433599</c:v>
                </c:pt>
                <c:pt idx="859">
                  <c:v>107.953845977783</c:v>
                </c:pt>
                <c:pt idx="860">
                  <c:v>107.29231262207</c:v>
                </c:pt>
                <c:pt idx="861">
                  <c:v>108.09230804443401</c:v>
                </c:pt>
                <c:pt idx="862">
                  <c:v>105.86153030395501</c:v>
                </c:pt>
                <c:pt idx="863">
                  <c:v>107.52307462692301</c:v>
                </c:pt>
                <c:pt idx="864">
                  <c:v>103.446155548096</c:v>
                </c:pt>
                <c:pt idx="865">
                  <c:v>110.03076648712199</c:v>
                </c:pt>
                <c:pt idx="866">
                  <c:v>109.29230499267599</c:v>
                </c:pt>
                <c:pt idx="867">
                  <c:v>107.138459205627</c:v>
                </c:pt>
                <c:pt idx="868">
                  <c:v>105.89231109619099</c:v>
                </c:pt>
                <c:pt idx="869">
                  <c:v>104.523076057434</c:v>
                </c:pt>
                <c:pt idx="870">
                  <c:v>102.815383911133</c:v>
                </c:pt>
                <c:pt idx="871">
                  <c:v>105.33846282959</c:v>
                </c:pt>
                <c:pt idx="872">
                  <c:v>105.55384349822999</c:v>
                </c:pt>
                <c:pt idx="873">
                  <c:v>107.015378952026</c:v>
                </c:pt>
                <c:pt idx="874">
                  <c:v>104.338460922241</c:v>
                </c:pt>
                <c:pt idx="875">
                  <c:v>106</c:v>
                </c:pt>
                <c:pt idx="876">
                  <c:v>104.41538238525401</c:v>
                </c:pt>
                <c:pt idx="877">
                  <c:v>105.430767059326</c:v>
                </c:pt>
                <c:pt idx="878">
                  <c:v>99.169231414794893</c:v>
                </c:pt>
                <c:pt idx="879">
                  <c:v>95.830768585205107</c:v>
                </c:pt>
                <c:pt idx="880">
                  <c:v>95.492313385009794</c:v>
                </c:pt>
                <c:pt idx="881">
                  <c:v>92.938465118408203</c:v>
                </c:pt>
                <c:pt idx="882">
                  <c:v>91.969230651855497</c:v>
                </c:pt>
                <c:pt idx="883">
                  <c:v>93.661537170410199</c:v>
                </c:pt>
                <c:pt idx="884">
                  <c:v>90.5846138000488</c:v>
                </c:pt>
                <c:pt idx="885">
                  <c:v>90.661537170410199</c:v>
                </c:pt>
                <c:pt idx="886">
                  <c:v>87.353847503662095</c:v>
                </c:pt>
                <c:pt idx="887">
                  <c:v>85.400001525878906</c:v>
                </c:pt>
                <c:pt idx="888">
                  <c:v>87.123077392578097</c:v>
                </c:pt>
                <c:pt idx="889">
                  <c:v>86.399997711181598</c:v>
                </c:pt>
                <c:pt idx="890">
                  <c:v>80.230770111083999</c:v>
                </c:pt>
                <c:pt idx="891">
                  <c:v>83.415381669998197</c:v>
                </c:pt>
                <c:pt idx="892">
                  <c:v>83.0923042297363</c:v>
                </c:pt>
                <c:pt idx="893">
                  <c:v>80.769233703613295</c:v>
                </c:pt>
                <c:pt idx="894">
                  <c:v>80.507698059082003</c:v>
                </c:pt>
                <c:pt idx="895">
                  <c:v>83.399993896484403</c:v>
                </c:pt>
                <c:pt idx="896">
                  <c:v>77.769229888916001</c:v>
                </c:pt>
                <c:pt idx="897">
                  <c:v>79.276924133300795</c:v>
                </c:pt>
                <c:pt idx="898">
                  <c:v>79.276924133300795</c:v>
                </c:pt>
                <c:pt idx="899">
                  <c:v>79.0615363121033</c:v>
                </c:pt>
                <c:pt idx="900">
                  <c:v>78.215389251708999</c:v>
                </c:pt>
                <c:pt idx="901">
                  <c:v>73.999992370605497</c:v>
                </c:pt>
                <c:pt idx="902">
                  <c:v>71.661540985107393</c:v>
                </c:pt>
                <c:pt idx="903">
                  <c:v>75.123077392578097</c:v>
                </c:pt>
                <c:pt idx="904">
                  <c:v>68.876924514770494</c:v>
                </c:pt>
                <c:pt idx="905">
                  <c:v>67.646154403686495</c:v>
                </c:pt>
                <c:pt idx="906">
                  <c:v>68.415382385253906</c:v>
                </c:pt>
                <c:pt idx="907">
                  <c:v>67.553842544555707</c:v>
                </c:pt>
                <c:pt idx="908">
                  <c:v>63.907691955566399</c:v>
                </c:pt>
                <c:pt idx="909">
                  <c:v>62.938465118408203</c:v>
                </c:pt>
                <c:pt idx="910">
                  <c:v>58.215385437011697</c:v>
                </c:pt>
                <c:pt idx="911">
                  <c:v>58.923080444335902</c:v>
                </c:pt>
                <c:pt idx="912">
                  <c:v>55.230766296386697</c:v>
                </c:pt>
                <c:pt idx="913">
                  <c:v>57.676925659179702</c:v>
                </c:pt>
                <c:pt idx="914">
                  <c:v>58.876918792724602</c:v>
                </c:pt>
                <c:pt idx="915">
                  <c:v>56.076927185058601</c:v>
                </c:pt>
                <c:pt idx="916">
                  <c:v>53.030769348144503</c:v>
                </c:pt>
                <c:pt idx="917">
                  <c:v>56.5538425445557</c:v>
                </c:pt>
                <c:pt idx="918">
                  <c:v>55.9230766296387</c:v>
                </c:pt>
                <c:pt idx="919">
                  <c:v>54.430768489837597</c:v>
                </c:pt>
                <c:pt idx="920">
                  <c:v>52.123075246810899</c:v>
                </c:pt>
                <c:pt idx="921">
                  <c:v>50.584615707397496</c:v>
                </c:pt>
                <c:pt idx="922">
                  <c:v>54.015383720397899</c:v>
                </c:pt>
                <c:pt idx="923">
                  <c:v>57.1538469791412</c:v>
                </c:pt>
                <c:pt idx="924">
                  <c:v>53.184616088867202</c:v>
                </c:pt>
                <c:pt idx="925">
                  <c:v>56.969230651855497</c:v>
                </c:pt>
                <c:pt idx="926">
                  <c:v>53.9230766296387</c:v>
                </c:pt>
                <c:pt idx="927">
                  <c:v>52.0769233703613</c:v>
                </c:pt>
                <c:pt idx="928">
                  <c:v>56.830768585205099</c:v>
                </c:pt>
                <c:pt idx="929">
                  <c:v>56.2153930664063</c:v>
                </c:pt>
                <c:pt idx="930">
                  <c:v>54.630767822265597</c:v>
                </c:pt>
                <c:pt idx="931">
                  <c:v>57.292312622070298</c:v>
                </c:pt>
                <c:pt idx="932">
                  <c:v>58.076934814453097</c:v>
                </c:pt>
                <c:pt idx="933">
                  <c:v>62.676925659179702</c:v>
                </c:pt>
                <c:pt idx="934">
                  <c:v>64.415390014648395</c:v>
                </c:pt>
                <c:pt idx="935">
                  <c:v>63.584609985351598</c:v>
                </c:pt>
                <c:pt idx="936">
                  <c:v>59.923080444335902</c:v>
                </c:pt>
                <c:pt idx="937">
                  <c:v>61.061538696289098</c:v>
                </c:pt>
                <c:pt idx="938">
                  <c:v>58.953842163085902</c:v>
                </c:pt>
                <c:pt idx="939">
                  <c:v>62.199996948242202</c:v>
                </c:pt>
                <c:pt idx="940">
                  <c:v>61.569236755371101</c:v>
                </c:pt>
                <c:pt idx="941">
                  <c:v>59.369224548339801</c:v>
                </c:pt>
                <c:pt idx="942">
                  <c:v>62.830772399902301</c:v>
                </c:pt>
                <c:pt idx="943">
                  <c:v>64.107696533203097</c:v>
                </c:pt>
                <c:pt idx="944">
                  <c:v>61.092309951782198</c:v>
                </c:pt>
                <c:pt idx="945">
                  <c:v>58.876922607421903</c:v>
                </c:pt>
                <c:pt idx="946">
                  <c:v>57.984615325927699</c:v>
                </c:pt>
                <c:pt idx="947">
                  <c:v>56.0615385174751</c:v>
                </c:pt>
                <c:pt idx="948">
                  <c:v>52.676918029785199</c:v>
                </c:pt>
                <c:pt idx="949">
                  <c:v>57.076919555664098</c:v>
                </c:pt>
                <c:pt idx="950">
                  <c:v>54.353843688964801</c:v>
                </c:pt>
                <c:pt idx="951">
                  <c:v>53.123069763183601</c:v>
                </c:pt>
                <c:pt idx="952">
                  <c:v>48.953849792480497</c:v>
                </c:pt>
                <c:pt idx="953">
                  <c:v>49.723075866699197</c:v>
                </c:pt>
                <c:pt idx="954">
                  <c:v>47.830764770507798</c:v>
                </c:pt>
                <c:pt idx="955">
                  <c:v>48.723068237304702</c:v>
                </c:pt>
                <c:pt idx="956">
                  <c:v>49.923080444335902</c:v>
                </c:pt>
                <c:pt idx="957">
                  <c:v>52.461532592773402</c:v>
                </c:pt>
                <c:pt idx="958">
                  <c:v>54.8153686523438</c:v>
                </c:pt>
                <c:pt idx="959">
                  <c:v>52.1846313476563</c:v>
                </c:pt>
                <c:pt idx="960">
                  <c:v>49.061553955078097</c:v>
                </c:pt>
                <c:pt idx="961">
                  <c:v>51.015380859375</c:v>
                </c:pt>
                <c:pt idx="962">
                  <c:v>45.523101806640597</c:v>
                </c:pt>
                <c:pt idx="963">
                  <c:v>47.092315673828097</c:v>
                </c:pt>
                <c:pt idx="964">
                  <c:v>48.7538452148438</c:v>
                </c:pt>
                <c:pt idx="965">
                  <c:v>50.630767822265597</c:v>
                </c:pt>
                <c:pt idx="966">
                  <c:v>53.015380859375</c:v>
                </c:pt>
                <c:pt idx="967">
                  <c:v>55.03076171875</c:v>
                </c:pt>
                <c:pt idx="968">
                  <c:v>51.2307739257813</c:v>
                </c:pt>
                <c:pt idx="969">
                  <c:v>47.953842163085902</c:v>
                </c:pt>
                <c:pt idx="970">
                  <c:v>48.292312622070298</c:v>
                </c:pt>
                <c:pt idx="971">
                  <c:v>45.892303466796903</c:v>
                </c:pt>
                <c:pt idx="972">
                  <c:v>41.615386962890597</c:v>
                </c:pt>
                <c:pt idx="973">
                  <c:v>45.184616088867202</c:v>
                </c:pt>
                <c:pt idx="974">
                  <c:v>44.2461547851563</c:v>
                </c:pt>
                <c:pt idx="975">
                  <c:v>45.215381622314503</c:v>
                </c:pt>
                <c:pt idx="976">
                  <c:v>43.784615516662598</c:v>
                </c:pt>
                <c:pt idx="977">
                  <c:v>44.969230175018303</c:v>
                </c:pt>
                <c:pt idx="978">
                  <c:v>39.399999618530302</c:v>
                </c:pt>
                <c:pt idx="979">
                  <c:v>38.046153783798196</c:v>
                </c:pt>
                <c:pt idx="980">
                  <c:v>35.9692287445068</c:v>
                </c:pt>
                <c:pt idx="981">
                  <c:v>36.076924026012399</c:v>
                </c:pt>
                <c:pt idx="982">
                  <c:v>35.892307281494098</c:v>
                </c:pt>
                <c:pt idx="983">
                  <c:v>35.830772399902301</c:v>
                </c:pt>
                <c:pt idx="984">
                  <c:v>33.5846138000488</c:v>
                </c:pt>
                <c:pt idx="985">
                  <c:v>42.092308044433601</c:v>
                </c:pt>
                <c:pt idx="986">
                  <c:v>41.276920318603501</c:v>
                </c:pt>
                <c:pt idx="987">
                  <c:v>43.907691955566399</c:v>
                </c:pt>
                <c:pt idx="988">
                  <c:v>43.307689666747997</c:v>
                </c:pt>
                <c:pt idx="989">
                  <c:v>41.2307739257813</c:v>
                </c:pt>
                <c:pt idx="990">
                  <c:v>39</c:v>
                </c:pt>
                <c:pt idx="991">
                  <c:v>42.938461303710902</c:v>
                </c:pt>
                <c:pt idx="992">
                  <c:v>41.630767822265597</c:v>
                </c:pt>
                <c:pt idx="993">
                  <c:v>44.353843688964801</c:v>
                </c:pt>
                <c:pt idx="994">
                  <c:v>44.461532592773402</c:v>
                </c:pt>
                <c:pt idx="995">
                  <c:v>46.615386962890597</c:v>
                </c:pt>
                <c:pt idx="996">
                  <c:v>45.184616088867202</c:v>
                </c:pt>
                <c:pt idx="997">
                  <c:v>51.692306518554702</c:v>
                </c:pt>
                <c:pt idx="998">
                  <c:v>46.907699584960902</c:v>
                </c:pt>
                <c:pt idx="999">
                  <c:v>49.7384643554688</c:v>
                </c:pt>
                <c:pt idx="1000">
                  <c:v>46</c:v>
                </c:pt>
                <c:pt idx="1001">
                  <c:v>46.046142578125</c:v>
                </c:pt>
                <c:pt idx="1002">
                  <c:v>48.046142578125</c:v>
                </c:pt>
                <c:pt idx="1003">
                  <c:v>48.3076782226563</c:v>
                </c:pt>
                <c:pt idx="1004">
                  <c:v>44.953857421875</c:v>
                </c:pt>
                <c:pt idx="1005">
                  <c:v>44.5076904296875</c:v>
                </c:pt>
                <c:pt idx="1006">
                  <c:v>40.953857421875</c:v>
                </c:pt>
                <c:pt idx="1007">
                  <c:v>39.6153564453125</c:v>
                </c:pt>
                <c:pt idx="1008">
                  <c:v>38.3076782226563</c:v>
                </c:pt>
                <c:pt idx="1009">
                  <c:v>36.907684326171903</c:v>
                </c:pt>
                <c:pt idx="1010">
                  <c:v>31.3692321777344</c:v>
                </c:pt>
                <c:pt idx="1011">
                  <c:v>32.723075866699197</c:v>
                </c:pt>
                <c:pt idx="1012">
                  <c:v>29.892307281494102</c:v>
                </c:pt>
                <c:pt idx="1013">
                  <c:v>33.969231128692599</c:v>
                </c:pt>
                <c:pt idx="1014">
                  <c:v>35.323075830936403</c:v>
                </c:pt>
                <c:pt idx="1015">
                  <c:v>36.153846740722699</c:v>
                </c:pt>
                <c:pt idx="1016">
                  <c:v>38.753841400146499</c:v>
                </c:pt>
                <c:pt idx="1017">
                  <c:v>44.861534118652301</c:v>
                </c:pt>
                <c:pt idx="1018">
                  <c:v>46</c:v>
                </c:pt>
                <c:pt idx="1019">
                  <c:v>48.092300415039098</c:v>
                </c:pt>
                <c:pt idx="1020">
                  <c:v>50.7538452148438</c:v>
                </c:pt>
                <c:pt idx="1021">
                  <c:v>50.03076171875</c:v>
                </c:pt>
                <c:pt idx="1022">
                  <c:v>51.323074340820298</c:v>
                </c:pt>
                <c:pt idx="1023">
                  <c:v>51.169235229492202</c:v>
                </c:pt>
                <c:pt idx="1024">
                  <c:v>51.661544799804702</c:v>
                </c:pt>
                <c:pt idx="1025">
                  <c:v>52.553848266601598</c:v>
                </c:pt>
                <c:pt idx="1026">
                  <c:v>50.938461303710902</c:v>
                </c:pt>
                <c:pt idx="1027">
                  <c:v>50.584625244140597</c:v>
                </c:pt>
                <c:pt idx="1028">
                  <c:v>51.569236755371101</c:v>
                </c:pt>
                <c:pt idx="1029">
                  <c:v>53.738456726074197</c:v>
                </c:pt>
                <c:pt idx="1030">
                  <c:v>49.215381622314503</c:v>
                </c:pt>
                <c:pt idx="1031">
                  <c:v>49.799995422363303</c:v>
                </c:pt>
                <c:pt idx="1032">
                  <c:v>50.061531066894503</c:v>
                </c:pt>
                <c:pt idx="1033">
                  <c:v>50.046155929565401</c:v>
                </c:pt>
                <c:pt idx="1034">
                  <c:v>50.338459014892599</c:v>
                </c:pt>
                <c:pt idx="1035">
                  <c:v>47.7077026367188</c:v>
                </c:pt>
                <c:pt idx="1036">
                  <c:v>48.446151733398402</c:v>
                </c:pt>
                <c:pt idx="1037">
                  <c:v>48.446151733398402</c:v>
                </c:pt>
                <c:pt idx="1038">
                  <c:v>43.7692260742188</c:v>
                </c:pt>
                <c:pt idx="1039">
                  <c:v>44.800003051757798</c:v>
                </c:pt>
                <c:pt idx="1040">
                  <c:v>44.7384643554688</c:v>
                </c:pt>
                <c:pt idx="1041">
                  <c:v>41.892303466796903</c:v>
                </c:pt>
                <c:pt idx="1042">
                  <c:v>36.384613037109403</c:v>
                </c:pt>
                <c:pt idx="1043">
                  <c:v>36.553848266601598</c:v>
                </c:pt>
                <c:pt idx="1044">
                  <c:v>35.476913452148402</c:v>
                </c:pt>
                <c:pt idx="1045">
                  <c:v>33.953849792480497</c:v>
                </c:pt>
                <c:pt idx="1046">
                  <c:v>32.2769165039063</c:v>
                </c:pt>
                <c:pt idx="1047">
                  <c:v>31.538467407226602</c:v>
                </c:pt>
                <c:pt idx="1048">
                  <c:v>30.784614562988299</c:v>
                </c:pt>
                <c:pt idx="1049">
                  <c:v>31.6615295410156</c:v>
                </c:pt>
                <c:pt idx="1050">
                  <c:v>34.646148681640597</c:v>
                </c:pt>
                <c:pt idx="1051">
                  <c:v>34.4923095703125</c:v>
                </c:pt>
                <c:pt idx="1052">
                  <c:v>31.3692302703857</c:v>
                </c:pt>
                <c:pt idx="1053">
                  <c:v>34.292304992675803</c:v>
                </c:pt>
                <c:pt idx="1054">
                  <c:v>38.784614562988303</c:v>
                </c:pt>
                <c:pt idx="1055">
                  <c:v>39.0769233703613</c:v>
                </c:pt>
                <c:pt idx="1056">
                  <c:v>41.123075485229499</c:v>
                </c:pt>
                <c:pt idx="1057">
                  <c:v>39</c:v>
                </c:pt>
                <c:pt idx="1058">
                  <c:v>37.784614562988303</c:v>
                </c:pt>
                <c:pt idx="1059">
                  <c:v>38.876922607421903</c:v>
                </c:pt>
                <c:pt idx="1060">
                  <c:v>41.630767822265597</c:v>
                </c:pt>
                <c:pt idx="1061">
                  <c:v>44.292304992675803</c:v>
                </c:pt>
                <c:pt idx="1062">
                  <c:v>42.2922973632813</c:v>
                </c:pt>
                <c:pt idx="1063">
                  <c:v>38.861541748046903</c:v>
                </c:pt>
                <c:pt idx="1064">
                  <c:v>41.923080444335902</c:v>
                </c:pt>
                <c:pt idx="1065">
                  <c:v>41.323074340820298</c:v>
                </c:pt>
                <c:pt idx="1066">
                  <c:v>37.184616088867202</c:v>
                </c:pt>
                <c:pt idx="1067">
                  <c:v>31.7538452148438</c:v>
                </c:pt>
                <c:pt idx="1068">
                  <c:v>35.138458251953097</c:v>
                </c:pt>
                <c:pt idx="1069">
                  <c:v>37.2307739257813</c:v>
                </c:pt>
                <c:pt idx="1070">
                  <c:v>39.353851318359403</c:v>
                </c:pt>
                <c:pt idx="1071">
                  <c:v>41.415374755859403</c:v>
                </c:pt>
                <c:pt idx="1072">
                  <c:v>36.7692260742188</c:v>
                </c:pt>
                <c:pt idx="1073">
                  <c:v>37.923080444335902</c:v>
                </c:pt>
                <c:pt idx="1074">
                  <c:v>40.323089599609403</c:v>
                </c:pt>
                <c:pt idx="1075">
                  <c:v>41.2153930664063</c:v>
                </c:pt>
                <c:pt idx="1076">
                  <c:v>38.292312622070298</c:v>
                </c:pt>
                <c:pt idx="1077">
                  <c:v>37.9230766296387</c:v>
                </c:pt>
                <c:pt idx="1078">
                  <c:v>39.384613037109403</c:v>
                </c:pt>
                <c:pt idx="1079">
                  <c:v>39.107696533203097</c:v>
                </c:pt>
                <c:pt idx="1080">
                  <c:v>38</c:v>
                </c:pt>
                <c:pt idx="1081">
                  <c:v>34.092308044433601</c:v>
                </c:pt>
                <c:pt idx="1082">
                  <c:v>30.846153259277301</c:v>
                </c:pt>
                <c:pt idx="1083">
                  <c:v>29.553848266601602</c:v>
                </c:pt>
                <c:pt idx="1084">
                  <c:v>28.153854370117202</c:v>
                </c:pt>
                <c:pt idx="1085">
                  <c:v>32.430770874023402</c:v>
                </c:pt>
                <c:pt idx="1086">
                  <c:v>28.2461547851563</c:v>
                </c:pt>
                <c:pt idx="1087">
                  <c:v>28.076919555664102</c:v>
                </c:pt>
                <c:pt idx="1088">
                  <c:v>29.830764770507798</c:v>
                </c:pt>
                <c:pt idx="1089">
                  <c:v>32.3538465499878</c:v>
                </c:pt>
                <c:pt idx="1090">
                  <c:v>31.292312622070298</c:v>
                </c:pt>
                <c:pt idx="1091">
                  <c:v>34.169229507446303</c:v>
                </c:pt>
                <c:pt idx="1092">
                  <c:v>38.461540222167997</c:v>
                </c:pt>
                <c:pt idx="1093">
                  <c:v>39.999998092651403</c:v>
                </c:pt>
                <c:pt idx="1094">
                  <c:v>39.353847503662102</c:v>
                </c:pt>
                <c:pt idx="1095">
                  <c:v>40.630768775939899</c:v>
                </c:pt>
                <c:pt idx="1096">
                  <c:v>39.769231796264599</c:v>
                </c:pt>
                <c:pt idx="1097">
                  <c:v>42.476921081542997</c:v>
                </c:pt>
                <c:pt idx="1098">
                  <c:v>41.015385389328003</c:v>
                </c:pt>
                <c:pt idx="1099">
                  <c:v>42.4615389704704</c:v>
                </c:pt>
                <c:pt idx="1100">
                  <c:v>41.399997711181598</c:v>
                </c:pt>
                <c:pt idx="1101">
                  <c:v>39.492305755615199</c:v>
                </c:pt>
                <c:pt idx="1102">
                  <c:v>40.96923828125</c:v>
                </c:pt>
                <c:pt idx="1103">
                  <c:v>40.646163940429702</c:v>
                </c:pt>
                <c:pt idx="1104">
                  <c:v>36.599990844726598</c:v>
                </c:pt>
                <c:pt idx="1105">
                  <c:v>29.8615417480469</c:v>
                </c:pt>
                <c:pt idx="1106">
                  <c:v>31.230758666992202</c:v>
                </c:pt>
                <c:pt idx="1107">
                  <c:v>31.861526489257798</c:v>
                </c:pt>
                <c:pt idx="1108">
                  <c:v>27.2769165039063</c:v>
                </c:pt>
                <c:pt idx="1109">
                  <c:v>28.3230895996094</c:v>
                </c:pt>
                <c:pt idx="1110">
                  <c:v>26.6307678222656</c:v>
                </c:pt>
                <c:pt idx="1111">
                  <c:v>28.2922973632813</c:v>
                </c:pt>
                <c:pt idx="1112">
                  <c:v>30.1384887695313</c:v>
                </c:pt>
                <c:pt idx="1113">
                  <c:v>30.0923156738281</c:v>
                </c:pt>
                <c:pt idx="1114">
                  <c:v>26.7538452148438</c:v>
                </c:pt>
                <c:pt idx="1115">
                  <c:v>22.2153625488281</c:v>
                </c:pt>
                <c:pt idx="1116">
                  <c:v>24.0769348144531</c:v>
                </c:pt>
                <c:pt idx="1117">
                  <c:v>28.4153747558594</c:v>
                </c:pt>
                <c:pt idx="1118">
                  <c:v>30.7230834960938</c:v>
                </c:pt>
                <c:pt idx="1119">
                  <c:v>30.7538452148438</c:v>
                </c:pt>
                <c:pt idx="1120">
                  <c:v>28.3846130371094</c:v>
                </c:pt>
                <c:pt idx="1121">
                  <c:v>29.6153869628906</c:v>
                </c:pt>
                <c:pt idx="1122">
                  <c:v>28.430770874023398</c:v>
                </c:pt>
                <c:pt idx="1123">
                  <c:v>27.7384643554688</c:v>
                </c:pt>
                <c:pt idx="1124">
                  <c:v>28.476913452148398</c:v>
                </c:pt>
                <c:pt idx="1125">
                  <c:v>29.000015258789102</c:v>
                </c:pt>
                <c:pt idx="1126">
                  <c:v>25.7230834960938</c:v>
                </c:pt>
                <c:pt idx="1127">
                  <c:v>30.2461547851563</c:v>
                </c:pt>
                <c:pt idx="1128">
                  <c:v>29.6615600585938</c:v>
                </c:pt>
                <c:pt idx="1129">
                  <c:v>29.2307739257813</c:v>
                </c:pt>
                <c:pt idx="1130">
                  <c:v>28.8615112304688</c:v>
                </c:pt>
                <c:pt idx="1131">
                  <c:v>32.600006103515597</c:v>
                </c:pt>
                <c:pt idx="1132">
                  <c:v>30.4307556152344</c:v>
                </c:pt>
                <c:pt idx="1133">
                  <c:v>34.4307861328125</c:v>
                </c:pt>
                <c:pt idx="1134">
                  <c:v>36.1538696289063</c:v>
                </c:pt>
                <c:pt idx="1135">
                  <c:v>40.292312622070298</c:v>
                </c:pt>
                <c:pt idx="1136">
                  <c:v>39.353851318359403</c:v>
                </c:pt>
                <c:pt idx="1137">
                  <c:v>39.707687377929702</c:v>
                </c:pt>
                <c:pt idx="1138">
                  <c:v>34.2615356445313</c:v>
                </c:pt>
                <c:pt idx="1139">
                  <c:v>38.984619140625</c:v>
                </c:pt>
                <c:pt idx="1140">
                  <c:v>34.076919555664098</c:v>
                </c:pt>
                <c:pt idx="1141">
                  <c:v>38.153854370117202</c:v>
                </c:pt>
                <c:pt idx="1142">
                  <c:v>38.584609985351598</c:v>
                </c:pt>
                <c:pt idx="1143">
                  <c:v>35.907699584960902</c:v>
                </c:pt>
                <c:pt idx="1144">
                  <c:v>33.153839111328097</c:v>
                </c:pt>
                <c:pt idx="1145">
                  <c:v>33.415374755859403</c:v>
                </c:pt>
                <c:pt idx="1146">
                  <c:v>30.0923156738281</c:v>
                </c:pt>
                <c:pt idx="1147">
                  <c:v>31.6769409179688</c:v>
                </c:pt>
                <c:pt idx="1148">
                  <c:v>27.3077087402344</c:v>
                </c:pt>
                <c:pt idx="1149">
                  <c:v>30.4769287109375</c:v>
                </c:pt>
                <c:pt idx="1150">
                  <c:v>27.4615478515625</c:v>
                </c:pt>
                <c:pt idx="1151">
                  <c:v>31.3846130371094</c:v>
                </c:pt>
                <c:pt idx="1152">
                  <c:v>23.6615295410156</c:v>
                </c:pt>
                <c:pt idx="1153">
                  <c:v>24.1076965332031</c:v>
                </c:pt>
                <c:pt idx="1154">
                  <c:v>24.1538391113281</c:v>
                </c:pt>
                <c:pt idx="1155">
                  <c:v>23.6000061035156</c:v>
                </c:pt>
                <c:pt idx="1156">
                  <c:v>23.3384399414063</c:v>
                </c:pt>
                <c:pt idx="1157">
                  <c:v>27.861526489257798</c:v>
                </c:pt>
                <c:pt idx="1158">
                  <c:v>29.3846130371094</c:v>
                </c:pt>
                <c:pt idx="1159">
                  <c:v>31.984619140625</c:v>
                </c:pt>
                <c:pt idx="1160">
                  <c:v>30.8615417480469</c:v>
                </c:pt>
                <c:pt idx="1161">
                  <c:v>31.7538452148438</c:v>
                </c:pt>
                <c:pt idx="1162">
                  <c:v>27.6615295410156</c:v>
                </c:pt>
                <c:pt idx="1163">
                  <c:v>25.676925659179702</c:v>
                </c:pt>
                <c:pt idx="1164">
                  <c:v>25.046142578125</c:v>
                </c:pt>
                <c:pt idx="1165">
                  <c:v>28.015380859375</c:v>
                </c:pt>
                <c:pt idx="1166">
                  <c:v>31.4923095703125</c:v>
                </c:pt>
                <c:pt idx="1167">
                  <c:v>32.7384643554688</c:v>
                </c:pt>
                <c:pt idx="1168">
                  <c:v>32.123077392578097</c:v>
                </c:pt>
                <c:pt idx="1169">
                  <c:v>32.092315673828097</c:v>
                </c:pt>
                <c:pt idx="1170">
                  <c:v>24.815383911132798</c:v>
                </c:pt>
                <c:pt idx="1171">
                  <c:v>25.9230651855469</c:v>
                </c:pt>
                <c:pt idx="1172">
                  <c:v>25.015396118164102</c:v>
                </c:pt>
                <c:pt idx="1173">
                  <c:v>23.461532592773398</c:v>
                </c:pt>
                <c:pt idx="1174">
                  <c:v>24.2615356445313</c:v>
                </c:pt>
                <c:pt idx="1175">
                  <c:v>26.061538696289102</c:v>
                </c:pt>
                <c:pt idx="1176">
                  <c:v>27.692306518554702</c:v>
                </c:pt>
                <c:pt idx="1177">
                  <c:v>28.215377807617202</c:v>
                </c:pt>
                <c:pt idx="1178">
                  <c:v>31.199996948242202</c:v>
                </c:pt>
                <c:pt idx="1179">
                  <c:v>29.953842163085898</c:v>
                </c:pt>
                <c:pt idx="1180">
                  <c:v>28.984615325927699</c:v>
                </c:pt>
                <c:pt idx="1181">
                  <c:v>30.9230766296387</c:v>
                </c:pt>
                <c:pt idx="1182">
                  <c:v>29.769233703613299</c:v>
                </c:pt>
                <c:pt idx="1183">
                  <c:v>34.030767440795898</c:v>
                </c:pt>
                <c:pt idx="1184">
                  <c:v>32.230769634246798</c:v>
                </c:pt>
                <c:pt idx="1185">
                  <c:v>32.169231414794901</c:v>
                </c:pt>
                <c:pt idx="1186">
                  <c:v>31.96923828125</c:v>
                </c:pt>
                <c:pt idx="1187">
                  <c:v>32.661544799804702</c:v>
                </c:pt>
                <c:pt idx="1188">
                  <c:v>33.323074340820298</c:v>
                </c:pt>
                <c:pt idx="1189">
                  <c:v>35.015396118164098</c:v>
                </c:pt>
                <c:pt idx="1190">
                  <c:v>35.4615478515625</c:v>
                </c:pt>
                <c:pt idx="1191">
                  <c:v>35.799995422363303</c:v>
                </c:pt>
                <c:pt idx="1192">
                  <c:v>37.892303466796903</c:v>
                </c:pt>
                <c:pt idx="1193">
                  <c:v>36.4461669921875</c:v>
                </c:pt>
                <c:pt idx="1194">
                  <c:v>35.046157836914098</c:v>
                </c:pt>
                <c:pt idx="1195">
                  <c:v>37.7230834960938</c:v>
                </c:pt>
                <c:pt idx="1196">
                  <c:v>33.7230834960938</c:v>
                </c:pt>
                <c:pt idx="1197">
                  <c:v>36.184616088867202</c:v>
                </c:pt>
                <c:pt idx="1198">
                  <c:v>43</c:v>
                </c:pt>
                <c:pt idx="1199">
                  <c:v>43.676925659179702</c:v>
                </c:pt>
                <c:pt idx="1200">
                  <c:v>42.800003051757798</c:v>
                </c:pt>
                <c:pt idx="1201">
                  <c:v>39.092308044433601</c:v>
                </c:pt>
                <c:pt idx="1202">
                  <c:v>38.676921844482401</c:v>
                </c:pt>
                <c:pt idx="1203">
                  <c:v>35.938463211059599</c:v>
                </c:pt>
                <c:pt idx="1204">
                  <c:v>34.738461494445801</c:v>
                </c:pt>
                <c:pt idx="1205">
                  <c:v>31.7230772972107</c:v>
                </c:pt>
                <c:pt idx="1206">
                  <c:v>30.323074340820298</c:v>
                </c:pt>
                <c:pt idx="1207">
                  <c:v>30.215385437011701</c:v>
                </c:pt>
                <c:pt idx="1208">
                  <c:v>27.6615390777588</c:v>
                </c:pt>
                <c:pt idx="1209">
                  <c:v>30.399997711181602</c:v>
                </c:pt>
                <c:pt idx="1210">
                  <c:v>26.599998474121101</c:v>
                </c:pt>
                <c:pt idx="1211">
                  <c:v>23.661537170410199</c:v>
                </c:pt>
                <c:pt idx="1212">
                  <c:v>25.261539459228501</c:v>
                </c:pt>
                <c:pt idx="1213">
                  <c:v>26.723075866699201</c:v>
                </c:pt>
                <c:pt idx="1214">
                  <c:v>30.200000762939499</c:v>
                </c:pt>
                <c:pt idx="1215">
                  <c:v>32.676925659179702</c:v>
                </c:pt>
                <c:pt idx="1216">
                  <c:v>33.615386962890597</c:v>
                </c:pt>
                <c:pt idx="1217">
                  <c:v>33.676918029785199</c:v>
                </c:pt>
                <c:pt idx="1218">
                  <c:v>35.461532592773402</c:v>
                </c:pt>
                <c:pt idx="1219">
                  <c:v>33.969223022460902</c:v>
                </c:pt>
                <c:pt idx="1220">
                  <c:v>31.9230651855469</c:v>
                </c:pt>
                <c:pt idx="1221">
                  <c:v>32.2307739257813</c:v>
                </c:pt>
                <c:pt idx="1222">
                  <c:v>32.2461547851563</c:v>
                </c:pt>
                <c:pt idx="1223">
                  <c:v>36.984619140625</c:v>
                </c:pt>
                <c:pt idx="1224">
                  <c:v>36.753875732421903</c:v>
                </c:pt>
                <c:pt idx="1225">
                  <c:v>35.5384521484375</c:v>
                </c:pt>
                <c:pt idx="1226">
                  <c:v>31.5230712890625</c:v>
                </c:pt>
                <c:pt idx="1227">
                  <c:v>33.4769287109375</c:v>
                </c:pt>
                <c:pt idx="1228">
                  <c:v>29.7384643554688</c:v>
                </c:pt>
                <c:pt idx="1229">
                  <c:v>28.3077087402344</c:v>
                </c:pt>
                <c:pt idx="1230">
                  <c:v>28.8307495117188</c:v>
                </c:pt>
                <c:pt idx="1231">
                  <c:v>29.6153869628906</c:v>
                </c:pt>
                <c:pt idx="1232">
                  <c:v>31.5230712890625</c:v>
                </c:pt>
                <c:pt idx="1233">
                  <c:v>32.7999877929688</c:v>
                </c:pt>
                <c:pt idx="1234">
                  <c:v>32.830780029296903</c:v>
                </c:pt>
                <c:pt idx="1235">
                  <c:v>29.96923828125</c:v>
                </c:pt>
                <c:pt idx="1236">
                  <c:v>26.076904296875</c:v>
                </c:pt>
                <c:pt idx="1237">
                  <c:v>24.3077087402344</c:v>
                </c:pt>
                <c:pt idx="1238">
                  <c:v>22.2461547851563</c:v>
                </c:pt>
                <c:pt idx="1239">
                  <c:v>25.015380859375</c:v>
                </c:pt>
                <c:pt idx="1240">
                  <c:v>24.6000061035156</c:v>
                </c:pt>
                <c:pt idx="1241">
                  <c:v>25</c:v>
                </c:pt>
                <c:pt idx="1242">
                  <c:v>26.4923095703125</c:v>
                </c:pt>
                <c:pt idx="1243">
                  <c:v>24.2461547851563</c:v>
                </c:pt>
                <c:pt idx="1244">
                  <c:v>23.2000122070313</c:v>
                </c:pt>
                <c:pt idx="1245">
                  <c:v>24.046157836914102</c:v>
                </c:pt>
                <c:pt idx="1246">
                  <c:v>20.307693481445298</c:v>
                </c:pt>
                <c:pt idx="1247">
                  <c:v>25.846157073974599</c:v>
                </c:pt>
                <c:pt idx="1248">
                  <c:v>30.415382385253899</c:v>
                </c:pt>
                <c:pt idx="1249">
                  <c:v>32.815387725830099</c:v>
                </c:pt>
                <c:pt idx="1250">
                  <c:v>27.184617996215799</c:v>
                </c:pt>
                <c:pt idx="1251">
                  <c:v>31.5538444519043</c:v>
                </c:pt>
                <c:pt idx="1252">
                  <c:v>33.630770683288603</c:v>
                </c:pt>
                <c:pt idx="1253">
                  <c:v>30.584616661071799</c:v>
                </c:pt>
                <c:pt idx="1254">
                  <c:v>29.5538461208344</c:v>
                </c:pt>
                <c:pt idx="1255">
                  <c:v>32.061537742614703</c:v>
                </c:pt>
                <c:pt idx="1256">
                  <c:v>36.599998474121101</c:v>
                </c:pt>
                <c:pt idx="1257">
                  <c:v>37.984614372253397</c:v>
                </c:pt>
                <c:pt idx="1258">
                  <c:v>35.061536788940401</c:v>
                </c:pt>
                <c:pt idx="1259">
                  <c:v>40.615386962890597</c:v>
                </c:pt>
                <c:pt idx="1260">
                  <c:v>36.523075103759801</c:v>
                </c:pt>
                <c:pt idx="1261">
                  <c:v>35.953842163085902</c:v>
                </c:pt>
                <c:pt idx="1262">
                  <c:v>34.353847503662102</c:v>
                </c:pt>
                <c:pt idx="1263">
                  <c:v>40.5076904296875</c:v>
                </c:pt>
                <c:pt idx="1264">
                  <c:v>44.553844451904297</c:v>
                </c:pt>
                <c:pt idx="1265">
                  <c:v>43.7999973297119</c:v>
                </c:pt>
                <c:pt idx="1266">
                  <c:v>45.153842926025398</c:v>
                </c:pt>
                <c:pt idx="1267">
                  <c:v>49.953845024108901</c:v>
                </c:pt>
                <c:pt idx="1268">
                  <c:v>47.415384292602504</c:v>
                </c:pt>
                <c:pt idx="1269">
                  <c:v>44.030769348144503</c:v>
                </c:pt>
                <c:pt idx="1270">
                  <c:v>40.523078918457003</c:v>
                </c:pt>
                <c:pt idx="1271">
                  <c:v>-189.61535644531199</c:v>
                </c:pt>
                <c:pt idx="1272">
                  <c:v>-191.83074951171901</c:v>
                </c:pt>
                <c:pt idx="1273">
                  <c:v>-190.953857421875</c:v>
                </c:pt>
                <c:pt idx="1274">
                  <c:v>-194.47692871093699</c:v>
                </c:pt>
                <c:pt idx="1275">
                  <c:v>-194.01544189453099</c:v>
                </c:pt>
                <c:pt idx="1276">
                  <c:v>-197.60003662109401</c:v>
                </c:pt>
                <c:pt idx="1277">
                  <c:v>-206.09228515625</c:v>
                </c:pt>
                <c:pt idx="1278">
                  <c:v>-207.64617919921901</c:v>
                </c:pt>
                <c:pt idx="1279">
                  <c:v>-205.72308349609401</c:v>
                </c:pt>
                <c:pt idx="1280">
                  <c:v>-209.86151123046901</c:v>
                </c:pt>
                <c:pt idx="1281">
                  <c:v>-209.76922607421901</c:v>
                </c:pt>
                <c:pt idx="1282">
                  <c:v>-213.09234619140599</c:v>
                </c:pt>
                <c:pt idx="1283">
                  <c:v>-210.61541748046901</c:v>
                </c:pt>
                <c:pt idx="1284">
                  <c:v>20.969230651855501</c:v>
                </c:pt>
                <c:pt idx="1285">
                  <c:v>22.846153259277301</c:v>
                </c:pt>
                <c:pt idx="1286">
                  <c:v>18.815383911132798</c:v>
                </c:pt>
                <c:pt idx="1287">
                  <c:v>20.492305755615199</c:v>
                </c:pt>
                <c:pt idx="1288">
                  <c:v>17.4153842926025</c:v>
                </c:pt>
                <c:pt idx="1289">
                  <c:v>20.3846130371094</c:v>
                </c:pt>
                <c:pt idx="1290">
                  <c:v>22.507698059081999</c:v>
                </c:pt>
                <c:pt idx="1291">
                  <c:v>24.169227600097699</c:v>
                </c:pt>
                <c:pt idx="1292">
                  <c:v>22.661537170410199</c:v>
                </c:pt>
                <c:pt idx="1293">
                  <c:v>25.769231796264599</c:v>
                </c:pt>
                <c:pt idx="1294">
                  <c:v>23.553846359252901</c:v>
                </c:pt>
                <c:pt idx="1295">
                  <c:v>26.400001525878899</c:v>
                </c:pt>
                <c:pt idx="1296">
                  <c:v>25.292312622070298</c:v>
                </c:pt>
                <c:pt idx="1297">
                  <c:v>31.200004577636701</c:v>
                </c:pt>
                <c:pt idx="1298">
                  <c:v>29.292308807373001</c:v>
                </c:pt>
                <c:pt idx="1299">
                  <c:v>35.830764770507798</c:v>
                </c:pt>
                <c:pt idx="1300">
                  <c:v>33.600006103515597</c:v>
                </c:pt>
                <c:pt idx="1301">
                  <c:v>35.5384521484375</c:v>
                </c:pt>
                <c:pt idx="1302">
                  <c:v>33.153846740722699</c:v>
                </c:pt>
                <c:pt idx="1303">
                  <c:v>30.707687377929702</c:v>
                </c:pt>
                <c:pt idx="1304">
                  <c:v>26.3846130371094</c:v>
                </c:pt>
                <c:pt idx="1305">
                  <c:v>27.276924133300799</c:v>
                </c:pt>
                <c:pt idx="1306">
                  <c:v>22.646156311035199</c:v>
                </c:pt>
                <c:pt idx="1307">
                  <c:v>25.538459777831999</c:v>
                </c:pt>
                <c:pt idx="1308">
                  <c:v>25.399997711181602</c:v>
                </c:pt>
                <c:pt idx="1309">
                  <c:v>28.5076904296875</c:v>
                </c:pt>
                <c:pt idx="1310">
                  <c:v>22.0769233703613</c:v>
                </c:pt>
                <c:pt idx="1311">
                  <c:v>24.676925659179702</c:v>
                </c:pt>
                <c:pt idx="1312">
                  <c:v>19.5538444519043</c:v>
                </c:pt>
                <c:pt idx="1313">
                  <c:v>21.861534118652301</c:v>
                </c:pt>
                <c:pt idx="1314">
                  <c:v>25.076904296875</c:v>
                </c:pt>
                <c:pt idx="1315">
                  <c:v>29.7230834960938</c:v>
                </c:pt>
                <c:pt idx="1316">
                  <c:v>30.7076721191406</c:v>
                </c:pt>
                <c:pt idx="1317">
                  <c:v>32.8461303710938</c:v>
                </c:pt>
                <c:pt idx="1318">
                  <c:v>30.8769226074219</c:v>
                </c:pt>
                <c:pt idx="1319">
                  <c:v>34.384613037109403</c:v>
                </c:pt>
                <c:pt idx="1320">
                  <c:v>35.076934814453097</c:v>
                </c:pt>
                <c:pt idx="1321">
                  <c:v>37.861541748046903</c:v>
                </c:pt>
                <c:pt idx="1322">
                  <c:v>36.153839111328097</c:v>
                </c:pt>
                <c:pt idx="1323">
                  <c:v>36.953857421875</c:v>
                </c:pt>
                <c:pt idx="1324">
                  <c:v>34.646148681640597</c:v>
                </c:pt>
                <c:pt idx="1325">
                  <c:v>34.7692260742188</c:v>
                </c:pt>
                <c:pt idx="1326">
                  <c:v>35.6461791992188</c:v>
                </c:pt>
                <c:pt idx="1327">
                  <c:v>29.0154113769531</c:v>
                </c:pt>
                <c:pt idx="1328">
                  <c:v>25.3230590820313</c:v>
                </c:pt>
                <c:pt idx="1329">
                  <c:v>24.7846164703369</c:v>
                </c:pt>
                <c:pt idx="1330">
                  <c:v>26.246150970458999</c:v>
                </c:pt>
                <c:pt idx="1331">
                  <c:v>29.338462829589801</c:v>
                </c:pt>
                <c:pt idx="1332">
                  <c:v>26.138462066650401</c:v>
                </c:pt>
                <c:pt idx="1333">
                  <c:v>23.092306137085</c:v>
                </c:pt>
                <c:pt idx="1334">
                  <c:v>20.769229888916001</c:v>
                </c:pt>
                <c:pt idx="1335">
                  <c:v>18.307693481445298</c:v>
                </c:pt>
                <c:pt idx="1336">
                  <c:v>18.676918029785199</c:v>
                </c:pt>
                <c:pt idx="1337">
                  <c:v>16.723075866699201</c:v>
                </c:pt>
                <c:pt idx="1338">
                  <c:v>17.830764770507798</c:v>
                </c:pt>
                <c:pt idx="1339">
                  <c:v>17.830772399902301</c:v>
                </c:pt>
                <c:pt idx="1340">
                  <c:v>16.8769226074219</c:v>
                </c:pt>
                <c:pt idx="1341">
                  <c:v>17.4615383148193</c:v>
                </c:pt>
                <c:pt idx="1342">
                  <c:v>23.2769470214844</c:v>
                </c:pt>
                <c:pt idx="1343">
                  <c:v>22.1230773925781</c:v>
                </c:pt>
                <c:pt idx="1344">
                  <c:v>20.5692443847656</c:v>
                </c:pt>
                <c:pt idx="1345">
                  <c:v>20.3692321777344</c:v>
                </c:pt>
                <c:pt idx="1346">
                  <c:v>23.0615234375</c:v>
                </c:pt>
                <c:pt idx="1347">
                  <c:v>20.3692321777344</c:v>
                </c:pt>
                <c:pt idx="1348">
                  <c:v>23.738449096679702</c:v>
                </c:pt>
                <c:pt idx="1349">
                  <c:v>26.953842163085898</c:v>
                </c:pt>
                <c:pt idx="1350">
                  <c:v>26.553848266601602</c:v>
                </c:pt>
                <c:pt idx="1351">
                  <c:v>27.999984741210898</c:v>
                </c:pt>
                <c:pt idx="1352">
                  <c:v>26.000015258789102</c:v>
                </c:pt>
                <c:pt idx="1353">
                  <c:v>28.3846130371094</c:v>
                </c:pt>
                <c:pt idx="1354">
                  <c:v>30.5846252441406</c:v>
                </c:pt>
                <c:pt idx="1355">
                  <c:v>28.015380859375</c:v>
                </c:pt>
                <c:pt idx="1356">
                  <c:v>28.446151733398398</c:v>
                </c:pt>
                <c:pt idx="1357">
                  <c:v>25.430770874023398</c:v>
                </c:pt>
                <c:pt idx="1358">
                  <c:v>27.3076782226563</c:v>
                </c:pt>
                <c:pt idx="1359">
                  <c:v>28.6923217773438</c:v>
                </c:pt>
                <c:pt idx="1360">
                  <c:v>32.046142578125</c:v>
                </c:pt>
                <c:pt idx="1361">
                  <c:v>30.96923828125</c:v>
                </c:pt>
                <c:pt idx="1362">
                  <c:v>25.9384460449219</c:v>
                </c:pt>
                <c:pt idx="1363">
                  <c:v>27.538467407226602</c:v>
                </c:pt>
                <c:pt idx="1364">
                  <c:v>26.061538696289102</c:v>
                </c:pt>
                <c:pt idx="1365">
                  <c:v>27.030776977539102</c:v>
                </c:pt>
                <c:pt idx="1366">
                  <c:v>29.569229125976602</c:v>
                </c:pt>
                <c:pt idx="1367">
                  <c:v>27.0923156738281</c:v>
                </c:pt>
                <c:pt idx="1368">
                  <c:v>25.2769470214844</c:v>
                </c:pt>
                <c:pt idx="1369">
                  <c:v>27.5845947265625</c:v>
                </c:pt>
                <c:pt idx="1370">
                  <c:v>27.6769409179688</c:v>
                </c:pt>
                <c:pt idx="1371">
                  <c:v>27.8307800292969</c:v>
                </c:pt>
                <c:pt idx="1372">
                  <c:v>23.507705688476602</c:v>
                </c:pt>
                <c:pt idx="1373">
                  <c:v>21.492294311523398</c:v>
                </c:pt>
                <c:pt idx="1374">
                  <c:v>22.3077087402344</c:v>
                </c:pt>
                <c:pt idx="1375">
                  <c:v>25.3692321777344</c:v>
                </c:pt>
                <c:pt idx="1376">
                  <c:v>25.90771484375</c:v>
                </c:pt>
                <c:pt idx="1377">
                  <c:v>25.7077026367188</c:v>
                </c:pt>
                <c:pt idx="1378">
                  <c:v>25.8153686523438</c:v>
                </c:pt>
                <c:pt idx="1379">
                  <c:v>26.4153747558594</c:v>
                </c:pt>
                <c:pt idx="1380">
                  <c:v>24.984619140625</c:v>
                </c:pt>
                <c:pt idx="1381">
                  <c:v>24.6153869628906</c:v>
                </c:pt>
                <c:pt idx="1382">
                  <c:v>22.6769104003906</c:v>
                </c:pt>
                <c:pt idx="1383">
                  <c:v>23.6307678222656</c:v>
                </c:pt>
                <c:pt idx="1384">
                  <c:v>24.1076965332031</c:v>
                </c:pt>
                <c:pt idx="1385">
                  <c:v>27.4307861328125</c:v>
                </c:pt>
                <c:pt idx="1386">
                  <c:v>29.953857421875</c:v>
                </c:pt>
                <c:pt idx="1387">
                  <c:v>29.1538391113281</c:v>
                </c:pt>
                <c:pt idx="1388">
                  <c:v>28.8923034667969</c:v>
                </c:pt>
                <c:pt idx="1389">
                  <c:v>29.7692565917969</c:v>
                </c:pt>
                <c:pt idx="1390">
                  <c:v>32.7077026367188</c:v>
                </c:pt>
                <c:pt idx="1391">
                  <c:v>32.538482666015597</c:v>
                </c:pt>
                <c:pt idx="1392">
                  <c:v>31.96923828125</c:v>
                </c:pt>
                <c:pt idx="1393">
                  <c:v>35.076904296875</c:v>
                </c:pt>
                <c:pt idx="1394">
                  <c:v>37.7692260742188</c:v>
                </c:pt>
                <c:pt idx="1395">
                  <c:v>35.199981689453097</c:v>
                </c:pt>
                <c:pt idx="1396">
                  <c:v>38.846160888671903</c:v>
                </c:pt>
                <c:pt idx="1397">
                  <c:v>36.076904296875</c:v>
                </c:pt>
                <c:pt idx="1398">
                  <c:v>31.0923156738281</c:v>
                </c:pt>
                <c:pt idx="1399">
                  <c:v>29.923095703125</c:v>
                </c:pt>
                <c:pt idx="1400">
                  <c:v>29.4615173339844</c:v>
                </c:pt>
                <c:pt idx="1401">
                  <c:v>27.1846313476563</c:v>
                </c:pt>
                <c:pt idx="1402">
                  <c:v>23.892333984375</c:v>
                </c:pt>
                <c:pt idx="1403">
                  <c:v>24.184616088867202</c:v>
                </c:pt>
                <c:pt idx="1404">
                  <c:v>21.7384643554688</c:v>
                </c:pt>
                <c:pt idx="1405">
                  <c:v>22.338455200195298</c:v>
                </c:pt>
                <c:pt idx="1406">
                  <c:v>20.015380859375</c:v>
                </c:pt>
                <c:pt idx="1407">
                  <c:v>22.907691955566399</c:v>
                </c:pt>
                <c:pt idx="1408">
                  <c:v>22.6307678222656</c:v>
                </c:pt>
                <c:pt idx="1409">
                  <c:v>8.4306640625</c:v>
                </c:pt>
                <c:pt idx="1410">
                  <c:v>11.615478515625</c:v>
                </c:pt>
                <c:pt idx="1411">
                  <c:v>17.47705078125</c:v>
                </c:pt>
                <c:pt idx="1412">
                  <c:v>16.4462890625</c:v>
                </c:pt>
                <c:pt idx="1413">
                  <c:v>17.369140625</c:v>
                </c:pt>
                <c:pt idx="1414">
                  <c:v>16.84619140625</c:v>
                </c:pt>
                <c:pt idx="1415">
                  <c:v>19.72314453125</c:v>
                </c:pt>
                <c:pt idx="1416">
                  <c:v>14.03076171875</c:v>
                </c:pt>
                <c:pt idx="1417">
                  <c:v>11.630615234375</c:v>
                </c:pt>
                <c:pt idx="1418">
                  <c:v>10.60009765625</c:v>
                </c:pt>
                <c:pt idx="1419">
                  <c:v>8.58447265625</c:v>
                </c:pt>
                <c:pt idx="1420">
                  <c:v>4.784423828125</c:v>
                </c:pt>
                <c:pt idx="1421">
                  <c:v>3.630615234375</c:v>
                </c:pt>
                <c:pt idx="1422">
                  <c:v>16.276931762695298</c:v>
                </c:pt>
                <c:pt idx="1423">
                  <c:v>15.4153900146484</c:v>
                </c:pt>
                <c:pt idx="1424">
                  <c:v>12.6769104003906</c:v>
                </c:pt>
                <c:pt idx="1425">
                  <c:v>15.4307861328125</c:v>
                </c:pt>
                <c:pt idx="1426">
                  <c:v>18.7384338378906</c:v>
                </c:pt>
                <c:pt idx="1427">
                  <c:v>21.7692260742188</c:v>
                </c:pt>
                <c:pt idx="1428">
                  <c:v>22.4769287109375</c:v>
                </c:pt>
                <c:pt idx="1429">
                  <c:v>21.076919555664102</c:v>
                </c:pt>
                <c:pt idx="1430">
                  <c:v>27.6461486816406</c:v>
                </c:pt>
                <c:pt idx="1431">
                  <c:v>27.246147155761701</c:v>
                </c:pt>
                <c:pt idx="1432">
                  <c:v>28.953842163085898</c:v>
                </c:pt>
                <c:pt idx="1433">
                  <c:v>26.969223022460898</c:v>
                </c:pt>
                <c:pt idx="1434">
                  <c:v>27.2461547851563</c:v>
                </c:pt>
                <c:pt idx="1435">
                  <c:v>24.769233703613299</c:v>
                </c:pt>
                <c:pt idx="1436">
                  <c:v>22.230766296386701</c:v>
                </c:pt>
                <c:pt idx="1437">
                  <c:v>21.584617614746101</c:v>
                </c:pt>
                <c:pt idx="1438">
                  <c:v>18.784614562988299</c:v>
                </c:pt>
                <c:pt idx="1439">
                  <c:v>11.092308044433601</c:v>
                </c:pt>
                <c:pt idx="1440">
                  <c:v>8.23077392578125</c:v>
                </c:pt>
                <c:pt idx="1441">
                  <c:v>7.6307678222656197</c:v>
                </c:pt>
                <c:pt idx="1442">
                  <c:v>10.7846221923828</c:v>
                </c:pt>
                <c:pt idx="1443">
                  <c:v>10.1692199707031</c:v>
                </c:pt>
                <c:pt idx="1444">
                  <c:v>11.6307678222656</c:v>
                </c:pt>
                <c:pt idx="1445">
                  <c:v>11.953857421875</c:v>
                </c:pt>
                <c:pt idx="1446">
                  <c:v>10</c:v>
                </c:pt>
                <c:pt idx="1447">
                  <c:v>13.3692321777344</c:v>
                </c:pt>
                <c:pt idx="1448">
                  <c:v>14.3076782226562</c:v>
                </c:pt>
                <c:pt idx="1449">
                  <c:v>13.984619140625</c:v>
                </c:pt>
                <c:pt idx="1450">
                  <c:v>16.6153869628906</c:v>
                </c:pt>
                <c:pt idx="1451">
                  <c:v>18.953857421875</c:v>
                </c:pt>
                <c:pt idx="1452">
                  <c:v>22.5230712890625</c:v>
                </c:pt>
                <c:pt idx="1453">
                  <c:v>22.3999938964844</c:v>
                </c:pt>
                <c:pt idx="1454">
                  <c:v>19.046142578125</c:v>
                </c:pt>
                <c:pt idx="1455">
                  <c:v>19.3846130371094</c:v>
                </c:pt>
                <c:pt idx="1456">
                  <c:v>49.600006103515597</c:v>
                </c:pt>
                <c:pt idx="1457">
                  <c:v>45.199981689453097</c:v>
                </c:pt>
                <c:pt idx="1458">
                  <c:v>23.3999938964844</c:v>
                </c:pt>
                <c:pt idx="1459">
                  <c:v>-9.1999816894531197</c:v>
                </c:pt>
                <c:pt idx="1460">
                  <c:v>-17.7999877929688</c:v>
                </c:pt>
                <c:pt idx="1461">
                  <c:v>26.4000015258788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704-4967-937F-1B721E7F3A26}"/>
            </c:ext>
          </c:extLst>
        </c:ser>
        <c:ser>
          <c:idx val="4"/>
          <c:order val="4"/>
          <c:tx>
            <c:strRef>
              <c:f>'Флуор Хлорин+БСА'!$F$1</c:f>
              <c:strCache>
                <c:ptCount val="1"/>
                <c:pt idx="0">
                  <c:v>Chl+BSA-4</c:v>
                </c:pt>
              </c:strCache>
            </c:strRef>
          </c:tx>
          <c:spPr>
            <a:ln w="19050" cap="rnd" cmpd="sng" algn="ctr">
              <a:solidFill>
                <a:schemeClr val="accent5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F$2:$F$1463</c:f>
              <c:numCache>
                <c:formatCode>General</c:formatCode>
                <c:ptCount val="1462"/>
                <c:pt idx="0">
                  <c:v>40</c:v>
                </c:pt>
                <c:pt idx="1">
                  <c:v>9.8000183105468697</c:v>
                </c:pt>
                <c:pt idx="2">
                  <c:v>-12</c:v>
                </c:pt>
                <c:pt idx="3">
                  <c:v>40.599998474121101</c:v>
                </c:pt>
                <c:pt idx="4">
                  <c:v>-7.1999816894531197</c:v>
                </c:pt>
                <c:pt idx="5">
                  <c:v>46.599990844726598</c:v>
                </c:pt>
                <c:pt idx="6">
                  <c:v>13.246147155761699</c:v>
                </c:pt>
                <c:pt idx="7">
                  <c:v>11.9538421630859</c:v>
                </c:pt>
                <c:pt idx="8">
                  <c:v>12.5538482666016</c:v>
                </c:pt>
                <c:pt idx="9">
                  <c:v>17.446151733398398</c:v>
                </c:pt>
                <c:pt idx="10">
                  <c:v>15.5076904296875</c:v>
                </c:pt>
                <c:pt idx="11">
                  <c:v>19.0307922363281</c:v>
                </c:pt>
                <c:pt idx="12">
                  <c:v>13.1692352294922</c:v>
                </c:pt>
                <c:pt idx="13">
                  <c:v>17.938461303710898</c:v>
                </c:pt>
                <c:pt idx="14">
                  <c:v>18.938461303710898</c:v>
                </c:pt>
                <c:pt idx="15">
                  <c:v>25.1384582519531</c:v>
                </c:pt>
                <c:pt idx="16">
                  <c:v>19.030769348144499</c:v>
                </c:pt>
                <c:pt idx="17">
                  <c:v>20.815383911132798</c:v>
                </c:pt>
                <c:pt idx="18">
                  <c:v>18.6307678222656</c:v>
                </c:pt>
                <c:pt idx="19">
                  <c:v>25.1076965332031</c:v>
                </c:pt>
                <c:pt idx="20">
                  <c:v>24.5076904296875</c:v>
                </c:pt>
                <c:pt idx="21">
                  <c:v>21.753846168518098</c:v>
                </c:pt>
                <c:pt idx="22">
                  <c:v>18.923077106475802</c:v>
                </c:pt>
                <c:pt idx="23">
                  <c:v>20.707691192626999</c:v>
                </c:pt>
                <c:pt idx="24">
                  <c:v>19.569229125976602</c:v>
                </c:pt>
                <c:pt idx="25">
                  <c:v>24.9538459777832</c:v>
                </c:pt>
                <c:pt idx="26">
                  <c:v>22.6461534500122</c:v>
                </c:pt>
                <c:pt idx="27">
                  <c:v>28.353847503662099</c:v>
                </c:pt>
                <c:pt idx="28">
                  <c:v>28.446151733398398</c:v>
                </c:pt>
                <c:pt idx="29">
                  <c:v>37.492308616638198</c:v>
                </c:pt>
                <c:pt idx="30">
                  <c:v>43.046154022216797</c:v>
                </c:pt>
                <c:pt idx="31">
                  <c:v>57.646155834197998</c:v>
                </c:pt>
                <c:pt idx="32">
                  <c:v>66.692304134368896</c:v>
                </c:pt>
                <c:pt idx="33">
                  <c:v>80.661540985107393</c:v>
                </c:pt>
                <c:pt idx="34">
                  <c:v>98.707698822021499</c:v>
                </c:pt>
                <c:pt idx="35">
                  <c:v>119.78461313247701</c:v>
                </c:pt>
                <c:pt idx="36">
                  <c:v>141.569232940674</c:v>
                </c:pt>
                <c:pt idx="37">
                  <c:v>172.215381622314</c:v>
                </c:pt>
                <c:pt idx="38">
                  <c:v>199.92307662963901</c:v>
                </c:pt>
                <c:pt idx="39">
                  <c:v>232.369216918945</c:v>
                </c:pt>
                <c:pt idx="40">
                  <c:v>258.75382995605497</c:v>
                </c:pt>
                <c:pt idx="41">
                  <c:v>288.41539001464798</c:v>
                </c:pt>
                <c:pt idx="42">
                  <c:v>313.84614562988298</c:v>
                </c:pt>
                <c:pt idx="43">
                  <c:v>336.47694396972702</c:v>
                </c:pt>
                <c:pt idx="44">
                  <c:v>353.50769805908197</c:v>
                </c:pt>
                <c:pt idx="45">
                  <c:v>368.07692718505899</c:v>
                </c:pt>
                <c:pt idx="46">
                  <c:v>378.95383071899403</c:v>
                </c:pt>
                <c:pt idx="47">
                  <c:v>386.61540222167997</c:v>
                </c:pt>
                <c:pt idx="48">
                  <c:v>387.60003662109398</c:v>
                </c:pt>
                <c:pt idx="49">
                  <c:v>383.46154785156301</c:v>
                </c:pt>
                <c:pt idx="50">
                  <c:v>370.93841552734398</c:v>
                </c:pt>
                <c:pt idx="51">
                  <c:v>357.58459472656301</c:v>
                </c:pt>
                <c:pt idx="52">
                  <c:v>340.69232177734398</c:v>
                </c:pt>
                <c:pt idx="53">
                  <c:v>324.95379638671898</c:v>
                </c:pt>
                <c:pt idx="54">
                  <c:v>304.64611816406301</c:v>
                </c:pt>
                <c:pt idx="55">
                  <c:v>287.21536254882801</c:v>
                </c:pt>
                <c:pt idx="56">
                  <c:v>265.55383300781301</c:v>
                </c:pt>
                <c:pt idx="57">
                  <c:v>251.58465576171901</c:v>
                </c:pt>
                <c:pt idx="58">
                  <c:v>236.87689208984401</c:v>
                </c:pt>
                <c:pt idx="59">
                  <c:v>223.8154296875</c:v>
                </c:pt>
                <c:pt idx="60">
                  <c:v>209.123046875</c:v>
                </c:pt>
                <c:pt idx="61">
                  <c:v>199.046142578125</c:v>
                </c:pt>
                <c:pt idx="62">
                  <c:v>189.27691650390599</c:v>
                </c:pt>
                <c:pt idx="63">
                  <c:v>184.89231872558599</c:v>
                </c:pt>
                <c:pt idx="64">
                  <c:v>176.98460388183599</c:v>
                </c:pt>
                <c:pt idx="65">
                  <c:v>173.87692260742199</c:v>
                </c:pt>
                <c:pt idx="66">
                  <c:v>170.26155090332</c:v>
                </c:pt>
                <c:pt idx="67">
                  <c:v>168.81539916992199</c:v>
                </c:pt>
                <c:pt idx="68">
                  <c:v>168.692306518555</c:v>
                </c:pt>
                <c:pt idx="69">
                  <c:v>174.18461608886699</c:v>
                </c:pt>
                <c:pt idx="70">
                  <c:v>171.153861999512</c:v>
                </c:pt>
                <c:pt idx="71">
                  <c:v>173.27692413330101</c:v>
                </c:pt>
                <c:pt idx="72">
                  <c:v>172.846153259277</c:v>
                </c:pt>
                <c:pt idx="73">
                  <c:v>180.07692718505899</c:v>
                </c:pt>
                <c:pt idx="74">
                  <c:v>184.12307739257801</c:v>
                </c:pt>
                <c:pt idx="75">
                  <c:v>190.59999847412101</c:v>
                </c:pt>
                <c:pt idx="76">
                  <c:v>191.92307281494101</c:v>
                </c:pt>
                <c:pt idx="77">
                  <c:v>206.18461608886699</c:v>
                </c:pt>
                <c:pt idx="78">
                  <c:v>208.261539459229</c:v>
                </c:pt>
                <c:pt idx="79">
                  <c:v>213.246147155762</c:v>
                </c:pt>
                <c:pt idx="80">
                  <c:v>220.89230346679699</c:v>
                </c:pt>
                <c:pt idx="81">
                  <c:v>224.90768051147501</c:v>
                </c:pt>
                <c:pt idx="82">
                  <c:v>227.56922912597699</c:v>
                </c:pt>
                <c:pt idx="83">
                  <c:v>235.369216918945</c:v>
                </c:pt>
                <c:pt idx="84">
                  <c:v>242.16922330856301</c:v>
                </c:pt>
                <c:pt idx="85">
                  <c:v>257.21539306640602</c:v>
                </c:pt>
                <c:pt idx="86">
                  <c:v>268.52306365966803</c:v>
                </c:pt>
                <c:pt idx="87">
                  <c:v>275.03077697753901</c:v>
                </c:pt>
                <c:pt idx="88">
                  <c:v>283</c:v>
                </c:pt>
                <c:pt idx="89">
                  <c:v>295.03076171875</c:v>
                </c:pt>
                <c:pt idx="90">
                  <c:v>296.87690734863298</c:v>
                </c:pt>
                <c:pt idx="91">
                  <c:v>310.19999694824202</c:v>
                </c:pt>
                <c:pt idx="92">
                  <c:v>317.23077392578102</c:v>
                </c:pt>
                <c:pt idx="93">
                  <c:v>332.36923217773398</c:v>
                </c:pt>
                <c:pt idx="94">
                  <c:v>343.73846435546898</c:v>
                </c:pt>
                <c:pt idx="95">
                  <c:v>355.29230499267601</c:v>
                </c:pt>
                <c:pt idx="96">
                  <c:v>357.92308044433599</c:v>
                </c:pt>
                <c:pt idx="97">
                  <c:v>366.86152648925798</c:v>
                </c:pt>
                <c:pt idx="98">
                  <c:v>370.73845672607399</c:v>
                </c:pt>
                <c:pt idx="99">
                  <c:v>376.49230957031301</c:v>
                </c:pt>
                <c:pt idx="100">
                  <c:v>380.27693176269503</c:v>
                </c:pt>
                <c:pt idx="101">
                  <c:v>387.19998550414999</c:v>
                </c:pt>
                <c:pt idx="102">
                  <c:v>390.184608459473</c:v>
                </c:pt>
                <c:pt idx="103">
                  <c:v>395.784629821777</c:v>
                </c:pt>
                <c:pt idx="104">
                  <c:v>399.738471984863</c:v>
                </c:pt>
                <c:pt idx="105">
                  <c:v>408.20001220703102</c:v>
                </c:pt>
                <c:pt idx="106">
                  <c:v>401.44616699218801</c:v>
                </c:pt>
                <c:pt idx="107">
                  <c:v>407.30769157409702</c:v>
                </c:pt>
                <c:pt idx="108">
                  <c:v>409.00001144409202</c:v>
                </c:pt>
                <c:pt idx="109">
                  <c:v>419.66154098510702</c:v>
                </c:pt>
                <c:pt idx="110">
                  <c:v>423.84616470336903</c:v>
                </c:pt>
                <c:pt idx="111">
                  <c:v>430.723106384277</c:v>
                </c:pt>
                <c:pt idx="112">
                  <c:v>426.984619140625</c:v>
                </c:pt>
                <c:pt idx="113">
                  <c:v>434.64615440368698</c:v>
                </c:pt>
                <c:pt idx="114">
                  <c:v>432.90768814086903</c:v>
                </c:pt>
                <c:pt idx="115">
                  <c:v>435.92308044433599</c:v>
                </c:pt>
                <c:pt idx="116">
                  <c:v>438.923095703125</c:v>
                </c:pt>
                <c:pt idx="117">
                  <c:v>443.53845977783197</c:v>
                </c:pt>
                <c:pt idx="118">
                  <c:v>447.738475799561</c:v>
                </c:pt>
                <c:pt idx="119">
                  <c:v>461.36920547485403</c:v>
                </c:pt>
                <c:pt idx="120">
                  <c:v>459.75383281707798</c:v>
                </c:pt>
                <c:pt idx="121">
                  <c:v>464.35386085510299</c:v>
                </c:pt>
                <c:pt idx="122">
                  <c:v>465.96921658515902</c:v>
                </c:pt>
                <c:pt idx="123">
                  <c:v>467.78462219238298</c:v>
                </c:pt>
                <c:pt idx="124">
                  <c:v>463.78460311889597</c:v>
                </c:pt>
                <c:pt idx="125">
                  <c:v>470.46154594421398</c:v>
                </c:pt>
                <c:pt idx="126">
                  <c:v>470.07692146301298</c:v>
                </c:pt>
                <c:pt idx="127">
                  <c:v>476.81537818908703</c:v>
                </c:pt>
                <c:pt idx="128">
                  <c:v>478.39999389648398</c:v>
                </c:pt>
                <c:pt idx="129">
                  <c:v>483.63078308105497</c:v>
                </c:pt>
                <c:pt idx="130">
                  <c:v>480.83078002929699</c:v>
                </c:pt>
                <c:pt idx="131">
                  <c:v>478.18461608886702</c:v>
                </c:pt>
                <c:pt idx="132">
                  <c:v>470.56922912597702</c:v>
                </c:pt>
                <c:pt idx="133">
                  <c:v>470.49229812622099</c:v>
                </c:pt>
                <c:pt idx="134">
                  <c:v>467.63076019287098</c:v>
                </c:pt>
                <c:pt idx="135">
                  <c:v>467.04615783691401</c:v>
                </c:pt>
                <c:pt idx="136">
                  <c:v>462.70767974853499</c:v>
                </c:pt>
                <c:pt idx="137">
                  <c:v>462.13847351074202</c:v>
                </c:pt>
                <c:pt idx="138">
                  <c:v>458.21539306640602</c:v>
                </c:pt>
                <c:pt idx="139">
                  <c:v>459.73844909667997</c:v>
                </c:pt>
                <c:pt idx="140">
                  <c:v>458.92306137085001</c:v>
                </c:pt>
                <c:pt idx="141">
                  <c:v>458.20000553131098</c:v>
                </c:pt>
                <c:pt idx="142">
                  <c:v>447.84616279602102</c:v>
                </c:pt>
                <c:pt idx="143">
                  <c:v>449.44616317749001</c:v>
                </c:pt>
                <c:pt idx="144">
                  <c:v>425.61537361145002</c:v>
                </c:pt>
                <c:pt idx="145">
                  <c:v>427.16924667358398</c:v>
                </c:pt>
                <c:pt idx="146">
                  <c:v>424.75386047363298</c:v>
                </c:pt>
                <c:pt idx="147">
                  <c:v>424.27693939209001</c:v>
                </c:pt>
                <c:pt idx="148">
                  <c:v>418.07693481445301</c:v>
                </c:pt>
                <c:pt idx="149">
                  <c:v>417.55383300781301</c:v>
                </c:pt>
                <c:pt idx="150">
                  <c:v>412.09230041503901</c:v>
                </c:pt>
                <c:pt idx="151">
                  <c:v>410.446147918701</c:v>
                </c:pt>
                <c:pt idx="152">
                  <c:v>402.35384368896501</c:v>
                </c:pt>
                <c:pt idx="153">
                  <c:v>399.23077774047903</c:v>
                </c:pt>
                <c:pt idx="154">
                  <c:v>393.12306976318399</c:v>
                </c:pt>
                <c:pt idx="155">
                  <c:v>395.38461685180698</c:v>
                </c:pt>
                <c:pt idx="156">
                  <c:v>386.73846817016602</c:v>
                </c:pt>
                <c:pt idx="157">
                  <c:v>405.24616241455101</c:v>
                </c:pt>
                <c:pt idx="158">
                  <c:v>398.215385437012</c:v>
                </c:pt>
                <c:pt idx="159">
                  <c:v>395.49230957031301</c:v>
                </c:pt>
                <c:pt idx="160">
                  <c:v>390.21537780761702</c:v>
                </c:pt>
                <c:pt idx="161">
                  <c:v>390.19999694824202</c:v>
                </c:pt>
                <c:pt idx="162">
                  <c:v>384.35385894775402</c:v>
                </c:pt>
                <c:pt idx="163">
                  <c:v>384.63076782226602</c:v>
                </c:pt>
                <c:pt idx="164">
                  <c:v>377.18461608886702</c:v>
                </c:pt>
                <c:pt idx="165">
                  <c:v>376.18461608886702</c:v>
                </c:pt>
                <c:pt idx="166">
                  <c:v>369.87692260742199</c:v>
                </c:pt>
                <c:pt idx="167">
                  <c:v>367.93846130371099</c:v>
                </c:pt>
                <c:pt idx="168">
                  <c:v>363.18461608886702</c:v>
                </c:pt>
                <c:pt idx="169">
                  <c:v>362.72307586669899</c:v>
                </c:pt>
                <c:pt idx="170">
                  <c:v>354.93846511840798</c:v>
                </c:pt>
                <c:pt idx="171">
                  <c:v>354.123085021973</c:v>
                </c:pt>
                <c:pt idx="172">
                  <c:v>347.476909637451</c:v>
                </c:pt>
                <c:pt idx="173">
                  <c:v>344.615375518799</c:v>
                </c:pt>
                <c:pt idx="174">
                  <c:v>337.23078155517601</c:v>
                </c:pt>
                <c:pt idx="175">
                  <c:v>333.59998703002901</c:v>
                </c:pt>
                <c:pt idx="176">
                  <c:v>326.67692184448202</c:v>
                </c:pt>
                <c:pt idx="177">
                  <c:v>326.04613971710199</c:v>
                </c:pt>
                <c:pt idx="178">
                  <c:v>317.38462829589798</c:v>
                </c:pt>
                <c:pt idx="179">
                  <c:v>311.66154623031599</c:v>
                </c:pt>
                <c:pt idx="180">
                  <c:v>304.80000114440901</c:v>
                </c:pt>
                <c:pt idx="181">
                  <c:v>302.84613919258101</c:v>
                </c:pt>
                <c:pt idx="182">
                  <c:v>295.39999771118198</c:v>
                </c:pt>
                <c:pt idx="183">
                  <c:v>294.07693099975597</c:v>
                </c:pt>
                <c:pt idx="184">
                  <c:v>288.49230957031301</c:v>
                </c:pt>
                <c:pt idx="185">
                  <c:v>288.38462066650402</c:v>
                </c:pt>
                <c:pt idx="186">
                  <c:v>284.76924133300798</c:v>
                </c:pt>
                <c:pt idx="187">
                  <c:v>282.07692718505899</c:v>
                </c:pt>
                <c:pt idx="188">
                  <c:v>276.56922912597702</c:v>
                </c:pt>
                <c:pt idx="189">
                  <c:v>273.98460388183599</c:v>
                </c:pt>
                <c:pt idx="190">
                  <c:v>267.76922607421898</c:v>
                </c:pt>
                <c:pt idx="191">
                  <c:v>265.70769500732399</c:v>
                </c:pt>
                <c:pt idx="192">
                  <c:v>257.61539459228499</c:v>
                </c:pt>
                <c:pt idx="193">
                  <c:v>255.49231767654399</c:v>
                </c:pt>
                <c:pt idx="194">
                  <c:v>242.84615707397501</c:v>
                </c:pt>
                <c:pt idx="195">
                  <c:v>240.23075866699199</c:v>
                </c:pt>
                <c:pt idx="196">
                  <c:v>233.20000505447399</c:v>
                </c:pt>
                <c:pt idx="197">
                  <c:v>231.200004577637</c:v>
                </c:pt>
                <c:pt idx="198">
                  <c:v>218.43077087402301</c:v>
                </c:pt>
                <c:pt idx="199">
                  <c:v>212.75385046005201</c:v>
                </c:pt>
                <c:pt idx="200">
                  <c:v>209.569233894348</c:v>
                </c:pt>
                <c:pt idx="201">
                  <c:v>204.95384311676</c:v>
                </c:pt>
                <c:pt idx="202">
                  <c:v>194.44615173339801</c:v>
                </c:pt>
                <c:pt idx="203">
                  <c:v>189.89231109619101</c:v>
                </c:pt>
                <c:pt idx="204">
                  <c:v>182.16922378539999</c:v>
                </c:pt>
                <c:pt idx="205">
                  <c:v>186.384611129761</c:v>
                </c:pt>
                <c:pt idx="206">
                  <c:v>175.98463439941401</c:v>
                </c:pt>
                <c:pt idx="207">
                  <c:v>176.83076477050801</c:v>
                </c:pt>
                <c:pt idx="208">
                  <c:v>169.33847045898401</c:v>
                </c:pt>
                <c:pt idx="209">
                  <c:v>167.73846435546901</c:v>
                </c:pt>
                <c:pt idx="210">
                  <c:v>158.46153259277301</c:v>
                </c:pt>
                <c:pt idx="211">
                  <c:v>161.76922607421901</c:v>
                </c:pt>
                <c:pt idx="212">
                  <c:v>155.72308349609401</c:v>
                </c:pt>
                <c:pt idx="213">
                  <c:v>153.046142578125</c:v>
                </c:pt>
                <c:pt idx="214">
                  <c:v>148</c:v>
                </c:pt>
                <c:pt idx="215">
                  <c:v>148.70768737793</c:v>
                </c:pt>
                <c:pt idx="216">
                  <c:v>143.07691955566401</c:v>
                </c:pt>
                <c:pt idx="217">
                  <c:v>146.86154937744101</c:v>
                </c:pt>
                <c:pt idx="218">
                  <c:v>139.43077087402301</c:v>
                </c:pt>
                <c:pt idx="219">
                  <c:v>139.184608459473</c:v>
                </c:pt>
                <c:pt idx="220">
                  <c:v>127.584609985352</c:v>
                </c:pt>
                <c:pt idx="221">
                  <c:v>122.876922607422</c:v>
                </c:pt>
                <c:pt idx="222">
                  <c:v>115.907695770264</c:v>
                </c:pt>
                <c:pt idx="223">
                  <c:v>113.38462066650401</c:v>
                </c:pt>
                <c:pt idx="224">
                  <c:v>105.538459777832</c:v>
                </c:pt>
                <c:pt idx="225">
                  <c:v>106.50769329070999</c:v>
                </c:pt>
                <c:pt idx="226">
                  <c:v>98.784617424011202</c:v>
                </c:pt>
                <c:pt idx="227">
                  <c:v>98.092311859130902</c:v>
                </c:pt>
                <c:pt idx="228">
                  <c:v>95.138454437255902</c:v>
                </c:pt>
                <c:pt idx="229">
                  <c:v>91.892303466796903</c:v>
                </c:pt>
                <c:pt idx="230">
                  <c:v>82.215393066406193</c:v>
                </c:pt>
                <c:pt idx="231">
                  <c:v>80.030769348144503</c:v>
                </c:pt>
                <c:pt idx="232">
                  <c:v>75.0769233703613</c:v>
                </c:pt>
                <c:pt idx="233">
                  <c:v>78.276925563812298</c:v>
                </c:pt>
                <c:pt idx="234">
                  <c:v>77.553848028182998</c:v>
                </c:pt>
                <c:pt idx="235">
                  <c:v>75.569231033325195</c:v>
                </c:pt>
                <c:pt idx="236">
                  <c:v>70.907695055007906</c:v>
                </c:pt>
                <c:pt idx="237">
                  <c:v>70.153846740722699</c:v>
                </c:pt>
                <c:pt idx="238">
                  <c:v>65.015382766723604</c:v>
                </c:pt>
                <c:pt idx="239">
                  <c:v>66.123077392578097</c:v>
                </c:pt>
                <c:pt idx="240">
                  <c:v>53.5845947265625</c:v>
                </c:pt>
                <c:pt idx="241">
                  <c:v>50.1692504882813</c:v>
                </c:pt>
                <c:pt idx="242">
                  <c:v>47</c:v>
                </c:pt>
                <c:pt idx="243">
                  <c:v>45.6923217773438</c:v>
                </c:pt>
                <c:pt idx="244">
                  <c:v>40.4769287109375</c:v>
                </c:pt>
                <c:pt idx="245">
                  <c:v>37.1231079101563</c:v>
                </c:pt>
                <c:pt idx="246">
                  <c:v>36.4154052734375</c:v>
                </c:pt>
                <c:pt idx="247">
                  <c:v>40.3230590820313</c:v>
                </c:pt>
                <c:pt idx="248">
                  <c:v>37.7692260742188</c:v>
                </c:pt>
                <c:pt idx="249">
                  <c:v>39.015380859375</c:v>
                </c:pt>
                <c:pt idx="250">
                  <c:v>37.5230712890625</c:v>
                </c:pt>
                <c:pt idx="251">
                  <c:v>38.3999633789063</c:v>
                </c:pt>
                <c:pt idx="252">
                  <c:v>32.861572265625</c:v>
                </c:pt>
                <c:pt idx="253">
                  <c:v>45.415384769439697</c:v>
                </c:pt>
                <c:pt idx="254">
                  <c:v>45.615381240844698</c:v>
                </c:pt>
                <c:pt idx="255">
                  <c:v>49.107696533203097</c:v>
                </c:pt>
                <c:pt idx="256">
                  <c:v>53.861537933349602</c:v>
                </c:pt>
                <c:pt idx="257">
                  <c:v>57.784618377685497</c:v>
                </c:pt>
                <c:pt idx="258">
                  <c:v>61.430765151977504</c:v>
                </c:pt>
                <c:pt idx="259">
                  <c:v>65.399999618530302</c:v>
                </c:pt>
                <c:pt idx="260">
                  <c:v>58.338459014892599</c:v>
                </c:pt>
                <c:pt idx="261">
                  <c:v>60.846153259277301</c:v>
                </c:pt>
                <c:pt idx="262">
                  <c:v>64.353847026824994</c:v>
                </c:pt>
                <c:pt idx="263">
                  <c:v>66.599996566772504</c:v>
                </c:pt>
                <c:pt idx="264">
                  <c:v>64.538461685180707</c:v>
                </c:pt>
                <c:pt idx="265">
                  <c:v>67.861540794372601</c:v>
                </c:pt>
                <c:pt idx="266">
                  <c:v>62.8615398406982</c:v>
                </c:pt>
                <c:pt idx="267">
                  <c:v>63.292308807372997</c:v>
                </c:pt>
                <c:pt idx="268">
                  <c:v>63.307691574096701</c:v>
                </c:pt>
                <c:pt idx="269">
                  <c:v>64.676919937133803</c:v>
                </c:pt>
                <c:pt idx="270">
                  <c:v>61.107696533203097</c:v>
                </c:pt>
                <c:pt idx="271">
                  <c:v>64.415382385253906</c:v>
                </c:pt>
                <c:pt idx="272">
                  <c:v>64.215385437011705</c:v>
                </c:pt>
                <c:pt idx="273">
                  <c:v>69.184608459472699</c:v>
                </c:pt>
                <c:pt idx="274">
                  <c:v>68.553846359252901</c:v>
                </c:pt>
                <c:pt idx="275">
                  <c:v>69.584613323211698</c:v>
                </c:pt>
                <c:pt idx="276">
                  <c:v>70.292305946350098</c:v>
                </c:pt>
                <c:pt idx="277">
                  <c:v>74.984618186950698</c:v>
                </c:pt>
                <c:pt idx="278">
                  <c:v>75.830770492553697</c:v>
                </c:pt>
                <c:pt idx="279">
                  <c:v>80.261539459228501</c:v>
                </c:pt>
                <c:pt idx="280">
                  <c:v>81.892307281494098</c:v>
                </c:pt>
                <c:pt idx="281">
                  <c:v>80.492307662963896</c:v>
                </c:pt>
                <c:pt idx="282">
                  <c:v>80.738456726074205</c:v>
                </c:pt>
                <c:pt idx="283">
                  <c:v>86.830764770507798</c:v>
                </c:pt>
                <c:pt idx="284">
                  <c:v>86.953842163085895</c:v>
                </c:pt>
                <c:pt idx="285">
                  <c:v>86.261535644531193</c:v>
                </c:pt>
                <c:pt idx="286">
                  <c:v>84.923095703125</c:v>
                </c:pt>
                <c:pt idx="287">
                  <c:v>91.138458251953097</c:v>
                </c:pt>
                <c:pt idx="288">
                  <c:v>85.5230712890625</c:v>
                </c:pt>
                <c:pt idx="289">
                  <c:v>89.430755615234403</c:v>
                </c:pt>
                <c:pt idx="290">
                  <c:v>85.661544799804702</c:v>
                </c:pt>
                <c:pt idx="291">
                  <c:v>86.799987792968693</c:v>
                </c:pt>
                <c:pt idx="292">
                  <c:v>86.307678222656193</c:v>
                </c:pt>
                <c:pt idx="293">
                  <c:v>91.907699584960895</c:v>
                </c:pt>
                <c:pt idx="294">
                  <c:v>94.892318725585895</c:v>
                </c:pt>
                <c:pt idx="295">
                  <c:v>97.892311096191406</c:v>
                </c:pt>
                <c:pt idx="296">
                  <c:v>97.000001907348604</c:v>
                </c:pt>
                <c:pt idx="297">
                  <c:v>98.538459777832003</c:v>
                </c:pt>
                <c:pt idx="298">
                  <c:v>98.338459014892607</c:v>
                </c:pt>
                <c:pt idx="299">
                  <c:v>100.43076801300001</c:v>
                </c:pt>
                <c:pt idx="300">
                  <c:v>95.661540985107393</c:v>
                </c:pt>
                <c:pt idx="301">
                  <c:v>104.892303466797</c:v>
                </c:pt>
                <c:pt idx="302">
                  <c:v>101.09230804443401</c:v>
                </c:pt>
                <c:pt idx="303">
                  <c:v>106.353847503662</c:v>
                </c:pt>
                <c:pt idx="304">
                  <c:v>101.707698822021</c:v>
                </c:pt>
                <c:pt idx="305">
                  <c:v>100.046146392822</c:v>
                </c:pt>
                <c:pt idx="306">
                  <c:v>92.4000053405762</c:v>
                </c:pt>
                <c:pt idx="307">
                  <c:v>90.446155548095703</c:v>
                </c:pt>
                <c:pt idx="308">
                  <c:v>85.200004577636705</c:v>
                </c:pt>
                <c:pt idx="309">
                  <c:v>85.599998474121094</c:v>
                </c:pt>
                <c:pt idx="310">
                  <c:v>80.553844451904297</c:v>
                </c:pt>
                <c:pt idx="311">
                  <c:v>81.215385437011705</c:v>
                </c:pt>
                <c:pt idx="312">
                  <c:v>77.692306518554702</c:v>
                </c:pt>
                <c:pt idx="313">
                  <c:v>80.046146392822294</c:v>
                </c:pt>
                <c:pt idx="314">
                  <c:v>73.953849792480497</c:v>
                </c:pt>
                <c:pt idx="315">
                  <c:v>71.692303657531696</c:v>
                </c:pt>
                <c:pt idx="316">
                  <c:v>61.784614562988303</c:v>
                </c:pt>
                <c:pt idx="317">
                  <c:v>67.8615398406982</c:v>
                </c:pt>
                <c:pt idx="318">
                  <c:v>63.307691454887397</c:v>
                </c:pt>
                <c:pt idx="319">
                  <c:v>63.553843498230002</c:v>
                </c:pt>
                <c:pt idx="320">
                  <c:v>61.7692260742188</c:v>
                </c:pt>
                <c:pt idx="321">
                  <c:v>63.030769348144503</c:v>
                </c:pt>
                <c:pt idx="322">
                  <c:v>54.446151733398402</c:v>
                </c:pt>
                <c:pt idx="323">
                  <c:v>58.5230712890625</c:v>
                </c:pt>
                <c:pt idx="324">
                  <c:v>57.276931762695298</c:v>
                </c:pt>
                <c:pt idx="325">
                  <c:v>61.369231224060101</c:v>
                </c:pt>
                <c:pt idx="326">
                  <c:v>58.661539077758803</c:v>
                </c:pt>
                <c:pt idx="327">
                  <c:v>58.892305374145501</c:v>
                </c:pt>
                <c:pt idx="328">
                  <c:v>60.3538465499878</c:v>
                </c:pt>
                <c:pt idx="329">
                  <c:v>66.1230792999268</c:v>
                </c:pt>
                <c:pt idx="330">
                  <c:v>59.7076930999756</c:v>
                </c:pt>
                <c:pt idx="331">
                  <c:v>65.046156406402602</c:v>
                </c:pt>
                <c:pt idx="332">
                  <c:v>66.630770206451402</c:v>
                </c:pt>
                <c:pt idx="333">
                  <c:v>73.676918029785199</c:v>
                </c:pt>
                <c:pt idx="334">
                  <c:v>73.230773925781193</c:v>
                </c:pt>
                <c:pt idx="335">
                  <c:v>78.723083496093693</c:v>
                </c:pt>
                <c:pt idx="336">
                  <c:v>79.292312622070298</c:v>
                </c:pt>
                <c:pt idx="337">
                  <c:v>82.861541748046903</c:v>
                </c:pt>
                <c:pt idx="338">
                  <c:v>78.200000762939496</c:v>
                </c:pt>
                <c:pt idx="339">
                  <c:v>80.153844833373995</c:v>
                </c:pt>
                <c:pt idx="340">
                  <c:v>81.123075485229506</c:v>
                </c:pt>
                <c:pt idx="341">
                  <c:v>83.092309951782198</c:v>
                </c:pt>
                <c:pt idx="342">
                  <c:v>82.276924133300795</c:v>
                </c:pt>
                <c:pt idx="343">
                  <c:v>85.999992370605497</c:v>
                </c:pt>
                <c:pt idx="344">
                  <c:v>83.046146392822294</c:v>
                </c:pt>
                <c:pt idx="345">
                  <c:v>88.323078155517607</c:v>
                </c:pt>
                <c:pt idx="346">
                  <c:v>84.953849792480497</c:v>
                </c:pt>
                <c:pt idx="347">
                  <c:v>90.800001144409194</c:v>
                </c:pt>
                <c:pt idx="348">
                  <c:v>89.830772399902301</c:v>
                </c:pt>
                <c:pt idx="349">
                  <c:v>89.738462924957304</c:v>
                </c:pt>
                <c:pt idx="350">
                  <c:v>83.169231414794893</c:v>
                </c:pt>
                <c:pt idx="351">
                  <c:v>86.692314147949205</c:v>
                </c:pt>
                <c:pt idx="352">
                  <c:v>83.492313385009794</c:v>
                </c:pt>
                <c:pt idx="353">
                  <c:v>80.600002288818402</c:v>
                </c:pt>
                <c:pt idx="354">
                  <c:v>76.969226837158203</c:v>
                </c:pt>
                <c:pt idx="355">
                  <c:v>81.353851318359403</c:v>
                </c:pt>
                <c:pt idx="356">
                  <c:v>76.984611511230497</c:v>
                </c:pt>
                <c:pt idx="357">
                  <c:v>80.830764770507798</c:v>
                </c:pt>
                <c:pt idx="358">
                  <c:v>73.769233703613295</c:v>
                </c:pt>
                <c:pt idx="359">
                  <c:v>76.953842163085895</c:v>
                </c:pt>
                <c:pt idx="360">
                  <c:v>68.769226074218693</c:v>
                </c:pt>
                <c:pt idx="361">
                  <c:v>70.800003051757798</c:v>
                </c:pt>
                <c:pt idx="362">
                  <c:v>66.261535644531193</c:v>
                </c:pt>
                <c:pt idx="363">
                  <c:v>68.799999237060504</c:v>
                </c:pt>
                <c:pt idx="364">
                  <c:v>64.276924133300795</c:v>
                </c:pt>
                <c:pt idx="365">
                  <c:v>69.030776977539105</c:v>
                </c:pt>
                <c:pt idx="366">
                  <c:v>67.646156311035199</c:v>
                </c:pt>
                <c:pt idx="367">
                  <c:v>70.107696533203097</c:v>
                </c:pt>
                <c:pt idx="368">
                  <c:v>62.892309188842802</c:v>
                </c:pt>
                <c:pt idx="369">
                  <c:v>70.000001907348604</c:v>
                </c:pt>
                <c:pt idx="370">
                  <c:v>67.353847503662095</c:v>
                </c:pt>
                <c:pt idx="371">
                  <c:v>72.507694244384794</c:v>
                </c:pt>
                <c:pt idx="372">
                  <c:v>72.830768585205107</c:v>
                </c:pt>
                <c:pt idx="373">
                  <c:v>81.599999904632597</c:v>
                </c:pt>
                <c:pt idx="374">
                  <c:v>81.723076939582796</c:v>
                </c:pt>
                <c:pt idx="375">
                  <c:v>86.046157836914105</c:v>
                </c:pt>
                <c:pt idx="376">
                  <c:v>84.953845977783203</c:v>
                </c:pt>
                <c:pt idx="377">
                  <c:v>90.015382766723604</c:v>
                </c:pt>
                <c:pt idx="378">
                  <c:v>85.676922321319594</c:v>
                </c:pt>
                <c:pt idx="379">
                  <c:v>88.784614562988295</c:v>
                </c:pt>
                <c:pt idx="380">
                  <c:v>89.5846138000488</c:v>
                </c:pt>
                <c:pt idx="381">
                  <c:v>96.953849792480497</c:v>
                </c:pt>
                <c:pt idx="382">
                  <c:v>92.030773162841797</c:v>
                </c:pt>
                <c:pt idx="383">
                  <c:v>93.369233131408706</c:v>
                </c:pt>
                <c:pt idx="384">
                  <c:v>90.384614944457994</c:v>
                </c:pt>
                <c:pt idx="385">
                  <c:v>86.984617233276396</c:v>
                </c:pt>
                <c:pt idx="386">
                  <c:v>80.184616088867202</c:v>
                </c:pt>
                <c:pt idx="387">
                  <c:v>79.938461303710895</c:v>
                </c:pt>
                <c:pt idx="388">
                  <c:v>78.5692329406738</c:v>
                </c:pt>
                <c:pt idx="389">
                  <c:v>79.553848266601605</c:v>
                </c:pt>
                <c:pt idx="390">
                  <c:v>77.892318725585895</c:v>
                </c:pt>
                <c:pt idx="391">
                  <c:v>80.569229125976605</c:v>
                </c:pt>
                <c:pt idx="392">
                  <c:v>79.153839111328097</c:v>
                </c:pt>
                <c:pt idx="393">
                  <c:v>79.276916503906193</c:v>
                </c:pt>
                <c:pt idx="394">
                  <c:v>75.138462066650405</c:v>
                </c:pt>
                <c:pt idx="395">
                  <c:v>80.5846138000488</c:v>
                </c:pt>
                <c:pt idx="396">
                  <c:v>78.5076904296875</c:v>
                </c:pt>
                <c:pt idx="397">
                  <c:v>80.353847503662095</c:v>
                </c:pt>
                <c:pt idx="398">
                  <c:v>79.907694816589398</c:v>
                </c:pt>
                <c:pt idx="399">
                  <c:v>82.846150875091595</c:v>
                </c:pt>
                <c:pt idx="400">
                  <c:v>84.184612751007094</c:v>
                </c:pt>
                <c:pt idx="401">
                  <c:v>83.615386486053495</c:v>
                </c:pt>
                <c:pt idx="402">
                  <c:v>81.476921081542997</c:v>
                </c:pt>
                <c:pt idx="403">
                  <c:v>79.615383148193402</c:v>
                </c:pt>
                <c:pt idx="404">
                  <c:v>77.215388298034696</c:v>
                </c:pt>
                <c:pt idx="405">
                  <c:v>77.046154975891099</c:v>
                </c:pt>
                <c:pt idx="406">
                  <c:v>77.769231796264606</c:v>
                </c:pt>
                <c:pt idx="407">
                  <c:v>79.661540031433105</c:v>
                </c:pt>
                <c:pt idx="408">
                  <c:v>73.769226074218693</c:v>
                </c:pt>
                <c:pt idx="409">
                  <c:v>75.030769348144503</c:v>
                </c:pt>
                <c:pt idx="410">
                  <c:v>69.276931762695298</c:v>
                </c:pt>
                <c:pt idx="411">
                  <c:v>70.415382385253906</c:v>
                </c:pt>
                <c:pt idx="412">
                  <c:v>64.569229125976605</c:v>
                </c:pt>
                <c:pt idx="413">
                  <c:v>58.892303466796903</c:v>
                </c:pt>
                <c:pt idx="414">
                  <c:v>56.861541748046903</c:v>
                </c:pt>
                <c:pt idx="415">
                  <c:v>58.338470458984403</c:v>
                </c:pt>
                <c:pt idx="416">
                  <c:v>57.984619140625</c:v>
                </c:pt>
                <c:pt idx="417">
                  <c:v>65.307693481445298</c:v>
                </c:pt>
                <c:pt idx="418">
                  <c:v>62.123077392578097</c:v>
                </c:pt>
                <c:pt idx="419">
                  <c:v>59.461540222167997</c:v>
                </c:pt>
                <c:pt idx="420">
                  <c:v>58.092308044433601</c:v>
                </c:pt>
                <c:pt idx="421">
                  <c:v>60.646154403686502</c:v>
                </c:pt>
                <c:pt idx="422">
                  <c:v>58.969232559204102</c:v>
                </c:pt>
                <c:pt idx="423">
                  <c:v>62.9692287445068</c:v>
                </c:pt>
                <c:pt idx="424">
                  <c:v>62.784615755081198</c:v>
                </c:pt>
                <c:pt idx="425">
                  <c:v>66.661544799804702</c:v>
                </c:pt>
                <c:pt idx="426">
                  <c:v>67.600006103515597</c:v>
                </c:pt>
                <c:pt idx="427">
                  <c:v>69.846153259277301</c:v>
                </c:pt>
                <c:pt idx="428">
                  <c:v>66.246147155761705</c:v>
                </c:pt>
                <c:pt idx="429">
                  <c:v>69.953857421875</c:v>
                </c:pt>
                <c:pt idx="430">
                  <c:v>62.200000762939503</c:v>
                </c:pt>
                <c:pt idx="431">
                  <c:v>71.353843688964801</c:v>
                </c:pt>
                <c:pt idx="432">
                  <c:v>71.553848266601605</c:v>
                </c:pt>
                <c:pt idx="433">
                  <c:v>72.584617614746094</c:v>
                </c:pt>
                <c:pt idx="434">
                  <c:v>73.261539459228501</c:v>
                </c:pt>
                <c:pt idx="435">
                  <c:v>76.107692718505902</c:v>
                </c:pt>
                <c:pt idx="436">
                  <c:v>75.430768966674805</c:v>
                </c:pt>
                <c:pt idx="437">
                  <c:v>80.3230752944946</c:v>
                </c:pt>
                <c:pt idx="438">
                  <c:v>74.199996948242202</c:v>
                </c:pt>
                <c:pt idx="439">
                  <c:v>77.646153926849394</c:v>
                </c:pt>
                <c:pt idx="440">
                  <c:v>74.861536026001005</c:v>
                </c:pt>
                <c:pt idx="441">
                  <c:v>79.323077857494397</c:v>
                </c:pt>
                <c:pt idx="442">
                  <c:v>203.09240722656199</c:v>
                </c:pt>
                <c:pt idx="443">
                  <c:v>207.72302246093699</c:v>
                </c:pt>
                <c:pt idx="444">
                  <c:v>200.49230957031199</c:v>
                </c:pt>
                <c:pt idx="445">
                  <c:v>198.32312011718699</c:v>
                </c:pt>
                <c:pt idx="446">
                  <c:v>198.076904296875</c:v>
                </c:pt>
                <c:pt idx="447">
                  <c:v>196.70764160156199</c:v>
                </c:pt>
                <c:pt idx="448">
                  <c:v>192.8154296875</c:v>
                </c:pt>
                <c:pt idx="449">
                  <c:v>195.12292480468699</c:v>
                </c:pt>
                <c:pt idx="450">
                  <c:v>187.36926269531199</c:v>
                </c:pt>
                <c:pt idx="451">
                  <c:v>191.953857421875</c:v>
                </c:pt>
                <c:pt idx="452">
                  <c:v>188.9384765625</c:v>
                </c:pt>
                <c:pt idx="453">
                  <c:v>188.21545410156199</c:v>
                </c:pt>
                <c:pt idx="454">
                  <c:v>183.90759277343699</c:v>
                </c:pt>
                <c:pt idx="455">
                  <c:v>58.353843688964801</c:v>
                </c:pt>
                <c:pt idx="456">
                  <c:v>51.4461541175842</c:v>
                </c:pt>
                <c:pt idx="457">
                  <c:v>53.723075866699197</c:v>
                </c:pt>
                <c:pt idx="458">
                  <c:v>50.538459777832003</c:v>
                </c:pt>
                <c:pt idx="459">
                  <c:v>51.030769348144503</c:v>
                </c:pt>
                <c:pt idx="460">
                  <c:v>48.861541748046903</c:v>
                </c:pt>
                <c:pt idx="461">
                  <c:v>56.707691192627003</c:v>
                </c:pt>
                <c:pt idx="462">
                  <c:v>52.938461303710902</c:v>
                </c:pt>
                <c:pt idx="463">
                  <c:v>61.461540222167997</c:v>
                </c:pt>
                <c:pt idx="464">
                  <c:v>59.384613037109403</c:v>
                </c:pt>
                <c:pt idx="465">
                  <c:v>62.584609985351598</c:v>
                </c:pt>
                <c:pt idx="466">
                  <c:v>62.369232177734403</c:v>
                </c:pt>
                <c:pt idx="467">
                  <c:v>65.723072052001996</c:v>
                </c:pt>
                <c:pt idx="468">
                  <c:v>62.292304992675803</c:v>
                </c:pt>
                <c:pt idx="469">
                  <c:v>66.153846740722699</c:v>
                </c:pt>
                <c:pt idx="470">
                  <c:v>65.999998092651396</c:v>
                </c:pt>
                <c:pt idx="471">
                  <c:v>70.584617614746094</c:v>
                </c:pt>
                <c:pt idx="472">
                  <c:v>67.153846740722699</c:v>
                </c:pt>
                <c:pt idx="473">
                  <c:v>71.323074340820298</c:v>
                </c:pt>
                <c:pt idx="474">
                  <c:v>64.4307670593262</c:v>
                </c:pt>
                <c:pt idx="475">
                  <c:v>68.938468933105497</c:v>
                </c:pt>
                <c:pt idx="476">
                  <c:v>59.400001525878899</c:v>
                </c:pt>
                <c:pt idx="477">
                  <c:v>60.799995422363303</c:v>
                </c:pt>
                <c:pt idx="478">
                  <c:v>55.630775451660199</c:v>
                </c:pt>
                <c:pt idx="479">
                  <c:v>60.7077026367188</c:v>
                </c:pt>
                <c:pt idx="480">
                  <c:v>58.030776977539098</c:v>
                </c:pt>
                <c:pt idx="481">
                  <c:v>65.584609985351605</c:v>
                </c:pt>
                <c:pt idx="482">
                  <c:v>64.953849792480497</c:v>
                </c:pt>
                <c:pt idx="483">
                  <c:v>65.892303466796903</c:v>
                </c:pt>
                <c:pt idx="484">
                  <c:v>59.323076248168903</c:v>
                </c:pt>
                <c:pt idx="485">
                  <c:v>58.876922607421903</c:v>
                </c:pt>
                <c:pt idx="486">
                  <c:v>51.507692337036097</c:v>
                </c:pt>
                <c:pt idx="487">
                  <c:v>53.0615396499634</c:v>
                </c:pt>
                <c:pt idx="488">
                  <c:v>47.953845977783203</c:v>
                </c:pt>
                <c:pt idx="489">
                  <c:v>52</c:v>
                </c:pt>
                <c:pt idx="490">
                  <c:v>52.815383911132798</c:v>
                </c:pt>
                <c:pt idx="491">
                  <c:v>55.753846168518102</c:v>
                </c:pt>
                <c:pt idx="492">
                  <c:v>51.599998474121101</c:v>
                </c:pt>
                <c:pt idx="493">
                  <c:v>50.938468933105497</c:v>
                </c:pt>
                <c:pt idx="494">
                  <c:v>43.4307670593262</c:v>
                </c:pt>
                <c:pt idx="495">
                  <c:v>43.138463377952597</c:v>
                </c:pt>
                <c:pt idx="496">
                  <c:v>40.830770492553697</c:v>
                </c:pt>
                <c:pt idx="497">
                  <c:v>46.707691192627003</c:v>
                </c:pt>
                <c:pt idx="498">
                  <c:v>45.707695007324197</c:v>
                </c:pt>
                <c:pt idx="499">
                  <c:v>53.938461303710902</c:v>
                </c:pt>
                <c:pt idx="500">
                  <c:v>52.076921463012702</c:v>
                </c:pt>
                <c:pt idx="501">
                  <c:v>52.538462162017801</c:v>
                </c:pt>
                <c:pt idx="502">
                  <c:v>46.338459014892599</c:v>
                </c:pt>
                <c:pt idx="503">
                  <c:v>42.6923080086708</c:v>
                </c:pt>
                <c:pt idx="504">
                  <c:v>39.784618377685497</c:v>
                </c:pt>
                <c:pt idx="505">
                  <c:v>42.446155548095703</c:v>
                </c:pt>
                <c:pt idx="506">
                  <c:v>44.938461303710902</c:v>
                </c:pt>
                <c:pt idx="507">
                  <c:v>50.630767822265597</c:v>
                </c:pt>
                <c:pt idx="508">
                  <c:v>49.307693481445298</c:v>
                </c:pt>
                <c:pt idx="509">
                  <c:v>49.984619140625</c:v>
                </c:pt>
                <c:pt idx="510">
                  <c:v>47.415382385253899</c:v>
                </c:pt>
                <c:pt idx="511">
                  <c:v>50.4923095703125</c:v>
                </c:pt>
                <c:pt idx="512">
                  <c:v>43.661537170410199</c:v>
                </c:pt>
                <c:pt idx="513">
                  <c:v>46.015396118164098</c:v>
                </c:pt>
                <c:pt idx="514">
                  <c:v>44.7692260742188</c:v>
                </c:pt>
                <c:pt idx="515">
                  <c:v>53.415374755859403</c:v>
                </c:pt>
                <c:pt idx="516">
                  <c:v>52.230758666992202</c:v>
                </c:pt>
                <c:pt idx="517">
                  <c:v>56.276924133300803</c:v>
                </c:pt>
                <c:pt idx="518">
                  <c:v>50.784622192382798</c:v>
                </c:pt>
                <c:pt idx="519">
                  <c:v>51.369232177734403</c:v>
                </c:pt>
                <c:pt idx="520">
                  <c:v>47.123075485229499</c:v>
                </c:pt>
                <c:pt idx="521">
                  <c:v>53.507692337036097</c:v>
                </c:pt>
                <c:pt idx="522">
                  <c:v>54.230766296386697</c:v>
                </c:pt>
                <c:pt idx="523">
                  <c:v>59.292308807372997</c:v>
                </c:pt>
                <c:pt idx="524">
                  <c:v>56.830766677856403</c:v>
                </c:pt>
                <c:pt idx="525">
                  <c:v>61.107692718505902</c:v>
                </c:pt>
                <c:pt idx="526">
                  <c:v>56.938461303710902</c:v>
                </c:pt>
                <c:pt idx="527">
                  <c:v>60.661538124084501</c:v>
                </c:pt>
                <c:pt idx="528">
                  <c:v>56.061538696289098</c:v>
                </c:pt>
                <c:pt idx="529">
                  <c:v>57.153846263885498</c:v>
                </c:pt>
                <c:pt idx="530">
                  <c:v>53.015385627746603</c:v>
                </c:pt>
                <c:pt idx="531">
                  <c:v>56.1538472175598</c:v>
                </c:pt>
                <c:pt idx="532">
                  <c:v>57.092306613922098</c:v>
                </c:pt>
                <c:pt idx="533">
                  <c:v>56.538459777832003</c:v>
                </c:pt>
                <c:pt idx="534">
                  <c:v>50.2923069000244</c:v>
                </c:pt>
                <c:pt idx="535">
                  <c:v>51.707695007324197</c:v>
                </c:pt>
                <c:pt idx="536">
                  <c:v>45.415384292602504</c:v>
                </c:pt>
                <c:pt idx="537">
                  <c:v>46.307693481445298</c:v>
                </c:pt>
                <c:pt idx="538">
                  <c:v>41.569231510162403</c:v>
                </c:pt>
                <c:pt idx="539">
                  <c:v>50.092308998107903</c:v>
                </c:pt>
                <c:pt idx="540">
                  <c:v>46.2615389823914</c:v>
                </c:pt>
                <c:pt idx="541">
                  <c:v>46.799998283386202</c:v>
                </c:pt>
                <c:pt idx="542">
                  <c:v>47.738462448120103</c:v>
                </c:pt>
                <c:pt idx="543">
                  <c:v>52.107692718505902</c:v>
                </c:pt>
                <c:pt idx="544">
                  <c:v>54.400001525878899</c:v>
                </c:pt>
                <c:pt idx="545">
                  <c:v>52.138458251953097</c:v>
                </c:pt>
                <c:pt idx="546">
                  <c:v>50.153839111328097</c:v>
                </c:pt>
                <c:pt idx="547">
                  <c:v>54.630767822265597</c:v>
                </c:pt>
                <c:pt idx="548">
                  <c:v>50.384613037109403</c:v>
                </c:pt>
                <c:pt idx="549">
                  <c:v>55.461532592773402</c:v>
                </c:pt>
                <c:pt idx="550">
                  <c:v>52.4923095703125</c:v>
                </c:pt>
                <c:pt idx="551">
                  <c:v>55.476913452148402</c:v>
                </c:pt>
                <c:pt idx="552">
                  <c:v>48.353851318359403</c:v>
                </c:pt>
                <c:pt idx="553">
                  <c:v>49.4769287109375</c:v>
                </c:pt>
                <c:pt idx="554">
                  <c:v>50.7077026367188</c:v>
                </c:pt>
                <c:pt idx="555">
                  <c:v>53.615386962890597</c:v>
                </c:pt>
                <c:pt idx="556">
                  <c:v>50.692306518554702</c:v>
                </c:pt>
                <c:pt idx="557">
                  <c:v>52.615386962890597</c:v>
                </c:pt>
                <c:pt idx="558">
                  <c:v>52.5076904296875</c:v>
                </c:pt>
                <c:pt idx="559">
                  <c:v>56.815383911132798</c:v>
                </c:pt>
                <c:pt idx="560">
                  <c:v>46.415390014648402</c:v>
                </c:pt>
                <c:pt idx="561">
                  <c:v>46.953857421875</c:v>
                </c:pt>
                <c:pt idx="562">
                  <c:v>44.569229125976598</c:v>
                </c:pt>
                <c:pt idx="563">
                  <c:v>47.969230651855497</c:v>
                </c:pt>
                <c:pt idx="564">
                  <c:v>47.5230712890625</c:v>
                </c:pt>
                <c:pt idx="565">
                  <c:v>47.815399169921903</c:v>
                </c:pt>
                <c:pt idx="566">
                  <c:v>49.7230739593506</c:v>
                </c:pt>
                <c:pt idx="567">
                  <c:v>49.446155548095703</c:v>
                </c:pt>
                <c:pt idx="568">
                  <c:v>45.123073577880902</c:v>
                </c:pt>
                <c:pt idx="569">
                  <c:v>50.846153259277301</c:v>
                </c:pt>
                <c:pt idx="570">
                  <c:v>45.9076957702637</c:v>
                </c:pt>
                <c:pt idx="571">
                  <c:v>50.230768203735401</c:v>
                </c:pt>
                <c:pt idx="572">
                  <c:v>46.661535263061502</c:v>
                </c:pt>
                <c:pt idx="573">
                  <c:v>53.430770874023402</c:v>
                </c:pt>
                <c:pt idx="574">
                  <c:v>49.476924896240199</c:v>
                </c:pt>
                <c:pt idx="575">
                  <c:v>50.984615325927699</c:v>
                </c:pt>
                <c:pt idx="576">
                  <c:v>49.015384674072301</c:v>
                </c:pt>
                <c:pt idx="577">
                  <c:v>49.015388488769503</c:v>
                </c:pt>
                <c:pt idx="578">
                  <c:v>51.676921844482401</c:v>
                </c:pt>
                <c:pt idx="579">
                  <c:v>54.430769205093398</c:v>
                </c:pt>
                <c:pt idx="580">
                  <c:v>50.030765533447301</c:v>
                </c:pt>
                <c:pt idx="581">
                  <c:v>55.138465881347699</c:v>
                </c:pt>
                <c:pt idx="582">
                  <c:v>50.630760192871101</c:v>
                </c:pt>
                <c:pt idx="583">
                  <c:v>55.923080444335902</c:v>
                </c:pt>
                <c:pt idx="584">
                  <c:v>51.507698059082003</c:v>
                </c:pt>
                <c:pt idx="585">
                  <c:v>56.846160888671903</c:v>
                </c:pt>
                <c:pt idx="586">
                  <c:v>59.676925659179702</c:v>
                </c:pt>
                <c:pt idx="587">
                  <c:v>69.061538696289105</c:v>
                </c:pt>
                <c:pt idx="588">
                  <c:v>68.5538330078125</c:v>
                </c:pt>
                <c:pt idx="589">
                  <c:v>72.600006103515597</c:v>
                </c:pt>
                <c:pt idx="590">
                  <c:v>74.723075866699205</c:v>
                </c:pt>
                <c:pt idx="591">
                  <c:v>78.846153259277301</c:v>
                </c:pt>
                <c:pt idx="592">
                  <c:v>76.830768585205107</c:v>
                </c:pt>
                <c:pt idx="593">
                  <c:v>83.476920127868695</c:v>
                </c:pt>
                <c:pt idx="594">
                  <c:v>78.799999237060504</c:v>
                </c:pt>
                <c:pt idx="595">
                  <c:v>80.169235229492202</c:v>
                </c:pt>
                <c:pt idx="596">
                  <c:v>75.430763244628906</c:v>
                </c:pt>
                <c:pt idx="597">
                  <c:v>80.230770111083999</c:v>
                </c:pt>
                <c:pt idx="598">
                  <c:v>79.461538314819293</c:v>
                </c:pt>
                <c:pt idx="599">
                  <c:v>80.307695388793903</c:v>
                </c:pt>
                <c:pt idx="600">
                  <c:v>76.8153848648071</c:v>
                </c:pt>
                <c:pt idx="601">
                  <c:v>82.246155738830595</c:v>
                </c:pt>
                <c:pt idx="602">
                  <c:v>83.261541366577106</c:v>
                </c:pt>
                <c:pt idx="603">
                  <c:v>89.769231796264606</c:v>
                </c:pt>
                <c:pt idx="604">
                  <c:v>90.661537170410199</c:v>
                </c:pt>
                <c:pt idx="605">
                  <c:v>97.030769824981704</c:v>
                </c:pt>
                <c:pt idx="606">
                  <c:v>96.707695007324205</c:v>
                </c:pt>
                <c:pt idx="607">
                  <c:v>107.600002288818</c:v>
                </c:pt>
                <c:pt idx="608">
                  <c:v>112.58461761474599</c:v>
                </c:pt>
                <c:pt idx="609">
                  <c:v>125.584609985352</c:v>
                </c:pt>
                <c:pt idx="610">
                  <c:v>131.89231109619101</c:v>
                </c:pt>
                <c:pt idx="611">
                  <c:v>146.83076477050801</c:v>
                </c:pt>
                <c:pt idx="612">
                  <c:v>154.39999771118201</c:v>
                </c:pt>
                <c:pt idx="613">
                  <c:v>166.876926422119</c:v>
                </c:pt>
                <c:pt idx="614">
                  <c:v>177.92307376861601</c:v>
                </c:pt>
                <c:pt idx="615">
                  <c:v>193.430767059326</c:v>
                </c:pt>
                <c:pt idx="616">
                  <c:v>203.27692413330101</c:v>
                </c:pt>
                <c:pt idx="617">
                  <c:v>223.153846740723</c:v>
                </c:pt>
                <c:pt idx="618">
                  <c:v>242.569221496582</c:v>
                </c:pt>
                <c:pt idx="619">
                  <c:v>273.30768585205101</c:v>
                </c:pt>
                <c:pt idx="620">
                  <c:v>297.16923522949202</c:v>
                </c:pt>
                <c:pt idx="621">
                  <c:v>333.33845520019503</c:v>
                </c:pt>
                <c:pt idx="622">
                  <c:v>362.30769348144503</c:v>
                </c:pt>
                <c:pt idx="623">
                  <c:v>402.32307434082003</c:v>
                </c:pt>
                <c:pt idx="624">
                  <c:v>441.29231262207003</c:v>
                </c:pt>
                <c:pt idx="625">
                  <c:v>495.47691345214798</c:v>
                </c:pt>
                <c:pt idx="626">
                  <c:v>551.89231872558605</c:v>
                </c:pt>
                <c:pt idx="627">
                  <c:v>621.30767822265602</c:v>
                </c:pt>
                <c:pt idx="628">
                  <c:v>692.84614562988304</c:v>
                </c:pt>
                <c:pt idx="629">
                  <c:v>784.84616088867199</c:v>
                </c:pt>
                <c:pt idx="630">
                  <c:v>879.46151733398403</c:v>
                </c:pt>
                <c:pt idx="631">
                  <c:v>985.923095703125</c:v>
                </c:pt>
                <c:pt idx="632">
                  <c:v>1102.5692443847699</c:v>
                </c:pt>
                <c:pt idx="633">
                  <c:v>1238.1538391113299</c:v>
                </c:pt>
                <c:pt idx="634">
                  <c:v>1380.0769805908201</c:v>
                </c:pt>
                <c:pt idx="635">
                  <c:v>1545.63075256348</c:v>
                </c:pt>
                <c:pt idx="636">
                  <c:v>1718.6923217773401</c:v>
                </c:pt>
                <c:pt idx="637">
                  <c:v>1917.4615173339801</c:v>
                </c:pt>
                <c:pt idx="638">
                  <c:v>2135.26148986816</c:v>
                </c:pt>
                <c:pt idx="639">
                  <c:v>2378.7384643554701</c:v>
                </c:pt>
                <c:pt idx="640">
                  <c:v>2630.2154998779301</c:v>
                </c:pt>
                <c:pt idx="641">
                  <c:v>2919.1692962646498</c:v>
                </c:pt>
                <c:pt idx="642">
                  <c:v>3224.2615966796898</c:v>
                </c:pt>
                <c:pt idx="643">
                  <c:v>3558.7999496460002</c:v>
                </c:pt>
                <c:pt idx="644">
                  <c:v>3915.0614624023401</c:v>
                </c:pt>
                <c:pt idx="645">
                  <c:v>4288.1386108398401</c:v>
                </c:pt>
                <c:pt idx="646">
                  <c:v>4666.0769824981699</c:v>
                </c:pt>
                <c:pt idx="647">
                  <c:v>5067.7232360839798</c:v>
                </c:pt>
                <c:pt idx="648">
                  <c:v>5467.6924972534198</c:v>
                </c:pt>
                <c:pt idx="649">
                  <c:v>5889.39990234375</c:v>
                </c:pt>
                <c:pt idx="650">
                  <c:v>6304.72315979004</c:v>
                </c:pt>
                <c:pt idx="651">
                  <c:v>6724.7693443298303</c:v>
                </c:pt>
                <c:pt idx="652">
                  <c:v>7151.4155731201199</c:v>
                </c:pt>
                <c:pt idx="653">
                  <c:v>7579.84619903564</c:v>
                </c:pt>
                <c:pt idx="654">
                  <c:v>7996.3998107910202</c:v>
                </c:pt>
                <c:pt idx="655">
                  <c:v>8398.0462875366193</c:v>
                </c:pt>
                <c:pt idx="656">
                  <c:v>8782.9850387573206</c:v>
                </c:pt>
                <c:pt idx="657">
                  <c:v>9163.0002822875995</c:v>
                </c:pt>
                <c:pt idx="658">
                  <c:v>9513.6465911865198</c:v>
                </c:pt>
                <c:pt idx="659">
                  <c:v>9859.0772247314508</c:v>
                </c:pt>
                <c:pt idx="660">
                  <c:v>10161.0155029297</c:v>
                </c:pt>
                <c:pt idx="661">
                  <c:v>10451.615821838401</c:v>
                </c:pt>
                <c:pt idx="662">
                  <c:v>10710.846076965299</c:v>
                </c:pt>
                <c:pt idx="663">
                  <c:v>10927.0460205078</c:v>
                </c:pt>
                <c:pt idx="664">
                  <c:v>11116.4150848389</c:v>
                </c:pt>
                <c:pt idx="665">
                  <c:v>11259.938125610401</c:v>
                </c:pt>
                <c:pt idx="666">
                  <c:v>11363.092147827099</c:v>
                </c:pt>
                <c:pt idx="667">
                  <c:v>11422.338516235401</c:v>
                </c:pt>
                <c:pt idx="668">
                  <c:v>11455.645690918</c:v>
                </c:pt>
                <c:pt idx="669">
                  <c:v>11441.861724853499</c:v>
                </c:pt>
                <c:pt idx="670">
                  <c:v>11372.2312011719</c:v>
                </c:pt>
                <c:pt idx="671">
                  <c:v>11283.1385803223</c:v>
                </c:pt>
                <c:pt idx="672">
                  <c:v>11141.2156524658</c:v>
                </c:pt>
                <c:pt idx="673">
                  <c:v>10981.877288818399</c:v>
                </c:pt>
                <c:pt idx="674">
                  <c:v>10769.1542663574</c:v>
                </c:pt>
                <c:pt idx="675">
                  <c:v>10540.476928710899</c:v>
                </c:pt>
                <c:pt idx="676">
                  <c:v>10299.0772247314</c:v>
                </c:pt>
                <c:pt idx="677">
                  <c:v>10022.723220825201</c:v>
                </c:pt>
                <c:pt idx="678">
                  <c:v>9722.2149505615198</c:v>
                </c:pt>
                <c:pt idx="679">
                  <c:v>9411.7696228027307</c:v>
                </c:pt>
                <c:pt idx="680">
                  <c:v>9092.1847801208496</c:v>
                </c:pt>
                <c:pt idx="681">
                  <c:v>8762.6461219787598</c:v>
                </c:pt>
                <c:pt idx="682">
                  <c:v>8415.4003009796106</c:v>
                </c:pt>
                <c:pt idx="683">
                  <c:v>8072.2462577819797</c:v>
                </c:pt>
                <c:pt idx="684">
                  <c:v>7716.9078273773202</c:v>
                </c:pt>
                <c:pt idx="685">
                  <c:v>7375.90769958496</c:v>
                </c:pt>
                <c:pt idx="686">
                  <c:v>7034.3075494766199</c:v>
                </c:pt>
                <c:pt idx="687">
                  <c:v>6722.2922477722204</c:v>
                </c:pt>
                <c:pt idx="688">
                  <c:v>6391.6153621673602</c:v>
                </c:pt>
                <c:pt idx="689">
                  <c:v>6079.1539814472198</c:v>
                </c:pt>
                <c:pt idx="690">
                  <c:v>5774.0463180542001</c:v>
                </c:pt>
                <c:pt idx="691">
                  <c:v>5484.8921203613299</c:v>
                </c:pt>
                <c:pt idx="692">
                  <c:v>5207.8615722656295</c:v>
                </c:pt>
                <c:pt idx="693">
                  <c:v>4936.10793304443</c:v>
                </c:pt>
                <c:pt idx="694">
                  <c:v>4660.4924774169904</c:v>
                </c:pt>
                <c:pt idx="695">
                  <c:v>4418.6925201415997</c:v>
                </c:pt>
                <c:pt idx="696">
                  <c:v>4178.3231048584003</c:v>
                </c:pt>
                <c:pt idx="697">
                  <c:v>3957.9999389648401</c:v>
                </c:pt>
                <c:pt idx="698">
                  <c:v>3743.2307586669899</c:v>
                </c:pt>
                <c:pt idx="699">
                  <c:v>3547.9076690673801</c:v>
                </c:pt>
                <c:pt idx="700">
                  <c:v>3352.2615051269499</c:v>
                </c:pt>
                <c:pt idx="701">
                  <c:v>3175.5845031738299</c:v>
                </c:pt>
                <c:pt idx="702">
                  <c:v>3000.6922302246098</c:v>
                </c:pt>
                <c:pt idx="703">
                  <c:v>2844.15380859375</c:v>
                </c:pt>
                <c:pt idx="704">
                  <c:v>2695.6614379882799</c:v>
                </c:pt>
                <c:pt idx="705">
                  <c:v>2554.8616638183598</c:v>
                </c:pt>
                <c:pt idx="706">
                  <c:v>2416.8153381347702</c:v>
                </c:pt>
                <c:pt idx="707">
                  <c:v>2300.0461120605501</c:v>
                </c:pt>
                <c:pt idx="708">
                  <c:v>2181.9384460449201</c:v>
                </c:pt>
                <c:pt idx="709">
                  <c:v>2081.5076599121098</c:v>
                </c:pt>
                <c:pt idx="710">
                  <c:v>1983.0615234375</c:v>
                </c:pt>
                <c:pt idx="711">
                  <c:v>1896.0153503418001</c:v>
                </c:pt>
                <c:pt idx="712">
                  <c:v>1805.4153747558601</c:v>
                </c:pt>
                <c:pt idx="713">
                  <c:v>1732.2000122070301</c:v>
                </c:pt>
                <c:pt idx="714">
                  <c:v>1659.9692077636701</c:v>
                </c:pt>
                <c:pt idx="715">
                  <c:v>1600.8922576904299</c:v>
                </c:pt>
                <c:pt idx="716">
                  <c:v>1537.96922302246</c:v>
                </c:pt>
                <c:pt idx="717">
                  <c:v>1487.5691833496101</c:v>
                </c:pt>
                <c:pt idx="718">
                  <c:v>1432.83081054687</c:v>
                </c:pt>
                <c:pt idx="719">
                  <c:v>1397.07688140869</c:v>
                </c:pt>
                <c:pt idx="720">
                  <c:v>1352.87696838379</c:v>
                </c:pt>
                <c:pt idx="721">
                  <c:v>1320.84619903564</c:v>
                </c:pt>
                <c:pt idx="722">
                  <c:v>1283.70764923096</c:v>
                </c:pt>
                <c:pt idx="723">
                  <c:v>1252.7846412658701</c:v>
                </c:pt>
                <c:pt idx="724">
                  <c:v>1225.0922794342</c:v>
                </c:pt>
                <c:pt idx="725">
                  <c:v>1204.41543006897</c:v>
                </c:pt>
                <c:pt idx="726">
                  <c:v>1176.8768711090099</c:v>
                </c:pt>
                <c:pt idx="727">
                  <c:v>1160.2615499496501</c:v>
                </c:pt>
                <c:pt idx="728">
                  <c:v>1135.9538078308101</c:v>
                </c:pt>
                <c:pt idx="729">
                  <c:v>1120.26148796082</c:v>
                </c:pt>
                <c:pt idx="730">
                  <c:v>1099.41538619995</c:v>
                </c:pt>
                <c:pt idx="731">
                  <c:v>1088.2615585327101</c:v>
                </c:pt>
                <c:pt idx="732">
                  <c:v>1073.6615295410199</c:v>
                </c:pt>
                <c:pt idx="733">
                  <c:v>1066.0769500732399</c:v>
                </c:pt>
                <c:pt idx="734">
                  <c:v>1051.04615020752</c:v>
                </c:pt>
                <c:pt idx="735">
                  <c:v>1048.55383300781</c:v>
                </c:pt>
                <c:pt idx="736">
                  <c:v>1037.3076782226599</c:v>
                </c:pt>
                <c:pt idx="737">
                  <c:v>1030.8307571411101</c:v>
                </c:pt>
                <c:pt idx="738">
                  <c:v>1021.4307556152301</c:v>
                </c:pt>
                <c:pt idx="739">
                  <c:v>1019.4461517334</c:v>
                </c:pt>
                <c:pt idx="740">
                  <c:v>1011.5692443847699</c:v>
                </c:pt>
                <c:pt idx="741">
                  <c:v>1009.96923828125</c:v>
                </c:pt>
                <c:pt idx="742">
                  <c:v>1000.0769348144501</c:v>
                </c:pt>
                <c:pt idx="743">
                  <c:v>999</c:v>
                </c:pt>
                <c:pt idx="744">
                  <c:v>994.78463745117199</c:v>
                </c:pt>
                <c:pt idx="745">
                  <c:v>989.63079833984398</c:v>
                </c:pt>
                <c:pt idx="746">
                  <c:v>986.21539306640602</c:v>
                </c:pt>
                <c:pt idx="747">
                  <c:v>989.32307434081997</c:v>
                </c:pt>
                <c:pt idx="748">
                  <c:v>978.18464660644497</c:v>
                </c:pt>
                <c:pt idx="749">
                  <c:v>981.56925964355503</c:v>
                </c:pt>
                <c:pt idx="750">
                  <c:v>976.83076477050804</c:v>
                </c:pt>
                <c:pt idx="751">
                  <c:v>978.86151885986305</c:v>
                </c:pt>
                <c:pt idx="752">
                  <c:v>970.23078918456997</c:v>
                </c:pt>
                <c:pt idx="753">
                  <c:v>968.61537170410202</c:v>
                </c:pt>
                <c:pt idx="754">
                  <c:v>960.50770568847702</c:v>
                </c:pt>
                <c:pt idx="755">
                  <c:v>963.24615478515602</c:v>
                </c:pt>
                <c:pt idx="756">
                  <c:v>955.00001525878895</c:v>
                </c:pt>
                <c:pt idx="757">
                  <c:v>957.53847503662098</c:v>
                </c:pt>
                <c:pt idx="758">
                  <c:v>953.10769653320301</c:v>
                </c:pt>
                <c:pt idx="759">
                  <c:v>947.96923828125</c:v>
                </c:pt>
                <c:pt idx="760">
                  <c:v>942.38461303710903</c:v>
                </c:pt>
                <c:pt idx="761">
                  <c:v>948.44613647460903</c:v>
                </c:pt>
                <c:pt idx="762">
                  <c:v>946.09231567382801</c:v>
                </c:pt>
                <c:pt idx="763">
                  <c:v>952.44613647460903</c:v>
                </c:pt>
                <c:pt idx="764">
                  <c:v>946.84613037109398</c:v>
                </c:pt>
                <c:pt idx="765">
                  <c:v>952.38464355468795</c:v>
                </c:pt>
                <c:pt idx="766">
                  <c:v>944.90768432617199</c:v>
                </c:pt>
                <c:pt idx="767">
                  <c:v>952.75387573242199</c:v>
                </c:pt>
                <c:pt idx="768">
                  <c:v>951.89230346679699</c:v>
                </c:pt>
                <c:pt idx="769">
                  <c:v>958.29232788085903</c:v>
                </c:pt>
                <c:pt idx="770">
                  <c:v>951.60003662109398</c:v>
                </c:pt>
                <c:pt idx="771">
                  <c:v>955.10769653320301</c:v>
                </c:pt>
                <c:pt idx="772">
                  <c:v>955.66152954101597</c:v>
                </c:pt>
                <c:pt idx="773">
                  <c:v>954.12309265136696</c:v>
                </c:pt>
                <c:pt idx="774">
                  <c:v>948.23078918456997</c:v>
                </c:pt>
                <c:pt idx="775">
                  <c:v>945.75384521484398</c:v>
                </c:pt>
                <c:pt idx="776">
                  <c:v>938.56921386718795</c:v>
                </c:pt>
                <c:pt idx="777">
                  <c:v>939.75381469726597</c:v>
                </c:pt>
                <c:pt idx="778">
                  <c:v>932.32305908203102</c:v>
                </c:pt>
                <c:pt idx="779">
                  <c:v>940.13844299316395</c:v>
                </c:pt>
                <c:pt idx="780">
                  <c:v>928.07695007324196</c:v>
                </c:pt>
                <c:pt idx="781">
                  <c:v>921.49227905273403</c:v>
                </c:pt>
                <c:pt idx="782">
                  <c:v>912.50772094726597</c:v>
                </c:pt>
                <c:pt idx="783">
                  <c:v>908.59997558593795</c:v>
                </c:pt>
                <c:pt idx="784">
                  <c:v>896.92306518554699</c:v>
                </c:pt>
                <c:pt idx="785">
                  <c:v>888.49229431152298</c:v>
                </c:pt>
                <c:pt idx="786">
                  <c:v>878.06150817871105</c:v>
                </c:pt>
                <c:pt idx="787">
                  <c:v>869.09228515625</c:v>
                </c:pt>
                <c:pt idx="788">
                  <c:v>858.79998779296898</c:v>
                </c:pt>
                <c:pt idx="789">
                  <c:v>845.47691345214798</c:v>
                </c:pt>
                <c:pt idx="790">
                  <c:v>825.53845214843795</c:v>
                </c:pt>
                <c:pt idx="791">
                  <c:v>814.67694091796898</c:v>
                </c:pt>
                <c:pt idx="792">
                  <c:v>794.35383605956997</c:v>
                </c:pt>
                <c:pt idx="793">
                  <c:v>785.79998779296898</c:v>
                </c:pt>
                <c:pt idx="794">
                  <c:v>768.47691345214798</c:v>
                </c:pt>
                <c:pt idx="795">
                  <c:v>753.38459777831997</c:v>
                </c:pt>
                <c:pt idx="796">
                  <c:v>734.63078308105503</c:v>
                </c:pt>
                <c:pt idx="797">
                  <c:v>724.15383911132801</c:v>
                </c:pt>
                <c:pt idx="798">
                  <c:v>707.64613342285202</c:v>
                </c:pt>
                <c:pt idx="799">
                  <c:v>690.81541442871105</c:v>
                </c:pt>
                <c:pt idx="800">
                  <c:v>670.38458251953102</c:v>
                </c:pt>
                <c:pt idx="801">
                  <c:v>650.73846435546898</c:v>
                </c:pt>
                <c:pt idx="802">
                  <c:v>626.32307434081997</c:v>
                </c:pt>
                <c:pt idx="803">
                  <c:v>610.43075561523403</c:v>
                </c:pt>
                <c:pt idx="804">
                  <c:v>589.60000610351597</c:v>
                </c:pt>
                <c:pt idx="805">
                  <c:v>572.67692565918003</c:v>
                </c:pt>
                <c:pt idx="806">
                  <c:v>548.96923828125</c:v>
                </c:pt>
                <c:pt idx="807">
                  <c:v>538.19998168945301</c:v>
                </c:pt>
                <c:pt idx="808">
                  <c:v>516.13847351074196</c:v>
                </c:pt>
                <c:pt idx="809">
                  <c:v>502.81538391113298</c:v>
                </c:pt>
                <c:pt idx="810">
                  <c:v>479.63076782226602</c:v>
                </c:pt>
                <c:pt idx="811">
                  <c:v>466.43077087402298</c:v>
                </c:pt>
                <c:pt idx="812">
                  <c:v>447.30769348144503</c:v>
                </c:pt>
                <c:pt idx="813">
                  <c:v>434.64614868164102</c:v>
                </c:pt>
                <c:pt idx="814">
                  <c:v>419.21539306640602</c:v>
                </c:pt>
                <c:pt idx="815">
                  <c:v>413.24615478515602</c:v>
                </c:pt>
                <c:pt idx="816">
                  <c:v>401.95384216308599</c:v>
                </c:pt>
                <c:pt idx="817">
                  <c:v>392.10768890380899</c:v>
                </c:pt>
                <c:pt idx="818">
                  <c:v>377.99999237060501</c:v>
                </c:pt>
                <c:pt idx="819">
                  <c:v>366.78461074829102</c:v>
                </c:pt>
                <c:pt idx="820">
                  <c:v>350.29232025146501</c:v>
                </c:pt>
                <c:pt idx="821">
                  <c:v>344.30768585205101</c:v>
                </c:pt>
                <c:pt idx="822">
                  <c:v>328.66152191162098</c:v>
                </c:pt>
                <c:pt idx="823">
                  <c:v>319.861534118652</c:v>
                </c:pt>
                <c:pt idx="824">
                  <c:v>304.953857421875</c:v>
                </c:pt>
                <c:pt idx="825">
                  <c:v>296.415370941162</c:v>
                </c:pt>
                <c:pt idx="826">
                  <c:v>280.92308044433599</c:v>
                </c:pt>
                <c:pt idx="827">
                  <c:v>273.73846054077097</c:v>
                </c:pt>
                <c:pt idx="828">
                  <c:v>260.87691783905001</c:v>
                </c:pt>
                <c:pt idx="829">
                  <c:v>255.184621810913</c:v>
                </c:pt>
                <c:pt idx="830">
                  <c:v>241.67692947387701</c:v>
                </c:pt>
                <c:pt idx="831">
                  <c:v>236.061534881592</c:v>
                </c:pt>
                <c:pt idx="832">
                  <c:v>225.430768966675</c:v>
                </c:pt>
                <c:pt idx="833">
                  <c:v>217.892309188843</c:v>
                </c:pt>
                <c:pt idx="834">
                  <c:v>206.70769500732399</c:v>
                </c:pt>
                <c:pt idx="835">
                  <c:v>202.58461761474601</c:v>
                </c:pt>
                <c:pt idx="836">
                  <c:v>196.630771636963</c:v>
                </c:pt>
                <c:pt idx="837">
                  <c:v>190.09230422973599</c:v>
                </c:pt>
                <c:pt idx="838">
                  <c:v>185.80000305175801</c:v>
                </c:pt>
                <c:pt idx="839">
                  <c:v>187.692314505577</c:v>
                </c:pt>
                <c:pt idx="840">
                  <c:v>178.846153259277</c:v>
                </c:pt>
                <c:pt idx="841">
                  <c:v>180.24615478515599</c:v>
                </c:pt>
                <c:pt idx="842">
                  <c:v>171.999998092651</c:v>
                </c:pt>
                <c:pt idx="843">
                  <c:v>174.18461227417001</c:v>
                </c:pt>
                <c:pt idx="844">
                  <c:v>164.461555480957</c:v>
                </c:pt>
                <c:pt idx="845">
                  <c:v>166.24616241455101</c:v>
                </c:pt>
                <c:pt idx="846">
                  <c:v>162.40000915527301</c:v>
                </c:pt>
                <c:pt idx="847">
                  <c:v>161.90769481658899</c:v>
                </c:pt>
                <c:pt idx="848">
                  <c:v>156.19999694824199</c:v>
                </c:pt>
                <c:pt idx="849">
                  <c:v>149.40000152587899</c:v>
                </c:pt>
                <c:pt idx="850">
                  <c:v>144.21539306640599</c:v>
                </c:pt>
                <c:pt idx="851">
                  <c:v>143.43076324462899</c:v>
                </c:pt>
                <c:pt idx="852">
                  <c:v>135.90769195556601</c:v>
                </c:pt>
                <c:pt idx="853">
                  <c:v>134.84614562988301</c:v>
                </c:pt>
                <c:pt idx="854">
                  <c:v>126.21539306640599</c:v>
                </c:pt>
                <c:pt idx="855">
                  <c:v>127.93846130371099</c:v>
                </c:pt>
                <c:pt idx="856">
                  <c:v>121.446151733398</c:v>
                </c:pt>
                <c:pt idx="857">
                  <c:v>124.538463592529</c:v>
                </c:pt>
                <c:pt idx="858">
                  <c:v>122.12308120727501</c:v>
                </c:pt>
                <c:pt idx="859">
                  <c:v>123.63076782226599</c:v>
                </c:pt>
                <c:pt idx="860">
                  <c:v>118.59999847412099</c:v>
                </c:pt>
                <c:pt idx="861">
                  <c:v>121.646156311035</c:v>
                </c:pt>
                <c:pt idx="862">
                  <c:v>119.184608459473</c:v>
                </c:pt>
                <c:pt idx="863">
                  <c:v>117.338459014893</c:v>
                </c:pt>
                <c:pt idx="864">
                  <c:v>112.184616088867</c:v>
                </c:pt>
                <c:pt idx="865">
                  <c:v>112.41538143158</c:v>
                </c:pt>
                <c:pt idx="866">
                  <c:v>106.49230575561501</c:v>
                </c:pt>
                <c:pt idx="867">
                  <c:v>109.384613990784</c:v>
                </c:pt>
                <c:pt idx="868">
                  <c:v>102.461542129517</c:v>
                </c:pt>
                <c:pt idx="869">
                  <c:v>106.523076057434</c:v>
                </c:pt>
                <c:pt idx="870">
                  <c:v>100.076923370361</c:v>
                </c:pt>
                <c:pt idx="871">
                  <c:v>97.615386962890597</c:v>
                </c:pt>
                <c:pt idx="872">
                  <c:v>93.169230461120605</c:v>
                </c:pt>
                <c:pt idx="873">
                  <c:v>95.076925277710004</c:v>
                </c:pt>
                <c:pt idx="874">
                  <c:v>91.738462448120103</c:v>
                </c:pt>
                <c:pt idx="875">
                  <c:v>94.015384674072294</c:v>
                </c:pt>
                <c:pt idx="876">
                  <c:v>96.753845214843693</c:v>
                </c:pt>
                <c:pt idx="877">
                  <c:v>100.707691192627</c:v>
                </c:pt>
                <c:pt idx="878">
                  <c:v>95.369232177734403</c:v>
                </c:pt>
                <c:pt idx="879">
                  <c:v>97.953845977783203</c:v>
                </c:pt>
                <c:pt idx="880">
                  <c:v>95.353851318359403</c:v>
                </c:pt>
                <c:pt idx="881">
                  <c:v>92.676925659179702</c:v>
                </c:pt>
                <c:pt idx="882">
                  <c:v>83.292312622070298</c:v>
                </c:pt>
                <c:pt idx="883">
                  <c:v>86.200000762939496</c:v>
                </c:pt>
                <c:pt idx="884">
                  <c:v>85.461536407470703</c:v>
                </c:pt>
                <c:pt idx="885">
                  <c:v>85.907691955566406</c:v>
                </c:pt>
                <c:pt idx="886">
                  <c:v>84.723077774047894</c:v>
                </c:pt>
                <c:pt idx="887">
                  <c:v>87.169227600097699</c:v>
                </c:pt>
                <c:pt idx="888">
                  <c:v>85.861541748046903</c:v>
                </c:pt>
                <c:pt idx="889">
                  <c:v>82.892307281494098</c:v>
                </c:pt>
                <c:pt idx="890">
                  <c:v>75.861537933349595</c:v>
                </c:pt>
                <c:pt idx="891">
                  <c:v>83.815383195877104</c:v>
                </c:pt>
                <c:pt idx="892">
                  <c:v>83.369228363037095</c:v>
                </c:pt>
                <c:pt idx="893">
                  <c:v>80.846153259277301</c:v>
                </c:pt>
                <c:pt idx="894">
                  <c:v>80.246147155761705</c:v>
                </c:pt>
                <c:pt idx="895">
                  <c:v>85.553848266601605</c:v>
                </c:pt>
                <c:pt idx="896">
                  <c:v>81.353843688964801</c:v>
                </c:pt>
                <c:pt idx="897">
                  <c:v>84.323078155517607</c:v>
                </c:pt>
                <c:pt idx="898">
                  <c:v>82.323078155517607</c:v>
                </c:pt>
                <c:pt idx="899">
                  <c:v>84.999997615814195</c:v>
                </c:pt>
                <c:pt idx="900">
                  <c:v>77.538463592529297</c:v>
                </c:pt>
                <c:pt idx="901">
                  <c:v>81.507686614990206</c:v>
                </c:pt>
                <c:pt idx="902">
                  <c:v>77.938461303710895</c:v>
                </c:pt>
                <c:pt idx="903">
                  <c:v>81.615385055542006</c:v>
                </c:pt>
                <c:pt idx="904">
                  <c:v>74.753847122192397</c:v>
                </c:pt>
                <c:pt idx="905">
                  <c:v>74.753847122192397</c:v>
                </c:pt>
                <c:pt idx="906">
                  <c:v>76.538459777832003</c:v>
                </c:pt>
                <c:pt idx="907">
                  <c:v>79.7230739593506</c:v>
                </c:pt>
                <c:pt idx="908">
                  <c:v>75.784614562988295</c:v>
                </c:pt>
                <c:pt idx="909">
                  <c:v>75.615387916564899</c:v>
                </c:pt>
                <c:pt idx="910">
                  <c:v>66.753847122192397</c:v>
                </c:pt>
                <c:pt idx="911">
                  <c:v>67.830772399902301</c:v>
                </c:pt>
                <c:pt idx="912">
                  <c:v>59.399993896484403</c:v>
                </c:pt>
                <c:pt idx="913">
                  <c:v>60.600002288818402</c:v>
                </c:pt>
                <c:pt idx="914">
                  <c:v>53.061534881591797</c:v>
                </c:pt>
                <c:pt idx="915">
                  <c:v>56.307693481445298</c:v>
                </c:pt>
                <c:pt idx="916">
                  <c:v>56.615383148193402</c:v>
                </c:pt>
                <c:pt idx="917">
                  <c:v>59.3846111297607</c:v>
                </c:pt>
                <c:pt idx="918">
                  <c:v>56.0769233703613</c:v>
                </c:pt>
                <c:pt idx="919">
                  <c:v>54.784614562988303</c:v>
                </c:pt>
                <c:pt idx="920">
                  <c:v>48.923075199127197</c:v>
                </c:pt>
                <c:pt idx="921">
                  <c:v>50.076921463012702</c:v>
                </c:pt>
                <c:pt idx="922">
                  <c:v>51.6461534500122</c:v>
                </c:pt>
                <c:pt idx="923">
                  <c:v>58.169231414794901</c:v>
                </c:pt>
                <c:pt idx="924">
                  <c:v>53.523077011108398</c:v>
                </c:pt>
                <c:pt idx="925">
                  <c:v>59.553844451904297</c:v>
                </c:pt>
                <c:pt idx="926">
                  <c:v>53.984615325927699</c:v>
                </c:pt>
                <c:pt idx="927">
                  <c:v>55.184616088867202</c:v>
                </c:pt>
                <c:pt idx="928">
                  <c:v>52.215385437011697</c:v>
                </c:pt>
                <c:pt idx="929">
                  <c:v>50.569229125976598</c:v>
                </c:pt>
                <c:pt idx="930">
                  <c:v>48.476913452148402</c:v>
                </c:pt>
                <c:pt idx="931">
                  <c:v>55.2615356445313</c:v>
                </c:pt>
                <c:pt idx="932">
                  <c:v>54.784622192382798</c:v>
                </c:pt>
                <c:pt idx="933">
                  <c:v>61.892303466796903</c:v>
                </c:pt>
                <c:pt idx="934">
                  <c:v>59.846160888671903</c:v>
                </c:pt>
                <c:pt idx="935">
                  <c:v>61.046142578125</c:v>
                </c:pt>
                <c:pt idx="936">
                  <c:v>56.2461547851563</c:v>
                </c:pt>
                <c:pt idx="937">
                  <c:v>59.430770874023402</c:v>
                </c:pt>
                <c:pt idx="938">
                  <c:v>56.415382385253899</c:v>
                </c:pt>
                <c:pt idx="939">
                  <c:v>64.046150207519503</c:v>
                </c:pt>
                <c:pt idx="940">
                  <c:v>64.323081970214801</c:v>
                </c:pt>
                <c:pt idx="941">
                  <c:v>65.953842163085895</c:v>
                </c:pt>
                <c:pt idx="942">
                  <c:v>66.276924133300795</c:v>
                </c:pt>
                <c:pt idx="943">
                  <c:v>66.861541748046903</c:v>
                </c:pt>
                <c:pt idx="944">
                  <c:v>58.553848266601598</c:v>
                </c:pt>
                <c:pt idx="945">
                  <c:v>59.276924133300803</c:v>
                </c:pt>
                <c:pt idx="946">
                  <c:v>58.2461547851563</c:v>
                </c:pt>
                <c:pt idx="947">
                  <c:v>59.261538505554199</c:v>
                </c:pt>
                <c:pt idx="948">
                  <c:v>55.969226837158203</c:v>
                </c:pt>
                <c:pt idx="949">
                  <c:v>60.923072814941399</c:v>
                </c:pt>
                <c:pt idx="950">
                  <c:v>58.353843688964801</c:v>
                </c:pt>
                <c:pt idx="951">
                  <c:v>58.123069763183601</c:v>
                </c:pt>
                <c:pt idx="952">
                  <c:v>51.015388488769503</c:v>
                </c:pt>
                <c:pt idx="953">
                  <c:v>52.030769348144503</c:v>
                </c:pt>
                <c:pt idx="954">
                  <c:v>48.892311096191399</c:v>
                </c:pt>
                <c:pt idx="955">
                  <c:v>46.461532592773402</c:v>
                </c:pt>
                <c:pt idx="956">
                  <c:v>44.276931762695298</c:v>
                </c:pt>
                <c:pt idx="957">
                  <c:v>49.03076171875</c:v>
                </c:pt>
                <c:pt idx="958">
                  <c:v>45.984619140625</c:v>
                </c:pt>
                <c:pt idx="959">
                  <c:v>45.2153930664063</c:v>
                </c:pt>
                <c:pt idx="960">
                  <c:v>41.123077392578097</c:v>
                </c:pt>
                <c:pt idx="961">
                  <c:v>44.046157836914098</c:v>
                </c:pt>
                <c:pt idx="962">
                  <c:v>38.7384643554688</c:v>
                </c:pt>
                <c:pt idx="963">
                  <c:v>44.8307495117188</c:v>
                </c:pt>
                <c:pt idx="964">
                  <c:v>44.323089599609403</c:v>
                </c:pt>
                <c:pt idx="965">
                  <c:v>49.369232177734403</c:v>
                </c:pt>
                <c:pt idx="966">
                  <c:v>47.092315673828097</c:v>
                </c:pt>
                <c:pt idx="967">
                  <c:v>53.5538330078125</c:v>
                </c:pt>
                <c:pt idx="968">
                  <c:v>53.292312622070298</c:v>
                </c:pt>
                <c:pt idx="969">
                  <c:v>54.215377807617202</c:v>
                </c:pt>
                <c:pt idx="970">
                  <c:v>53.830780029296903</c:v>
                </c:pt>
                <c:pt idx="971">
                  <c:v>54.4923095703125</c:v>
                </c:pt>
                <c:pt idx="972">
                  <c:v>46.476924896240199</c:v>
                </c:pt>
                <c:pt idx="973">
                  <c:v>52.369232177734403</c:v>
                </c:pt>
                <c:pt idx="974">
                  <c:v>49.753849029541001</c:v>
                </c:pt>
                <c:pt idx="975">
                  <c:v>54.230768203735401</c:v>
                </c:pt>
                <c:pt idx="976">
                  <c:v>49.138462066650398</c:v>
                </c:pt>
                <c:pt idx="977">
                  <c:v>48.799998760223403</c:v>
                </c:pt>
                <c:pt idx="978">
                  <c:v>44.8615398406982</c:v>
                </c:pt>
                <c:pt idx="979">
                  <c:v>47.430768966674798</c:v>
                </c:pt>
                <c:pt idx="980">
                  <c:v>43.2153835296631</c:v>
                </c:pt>
                <c:pt idx="981">
                  <c:v>41.1538472175598</c:v>
                </c:pt>
                <c:pt idx="982">
                  <c:v>38.2461547851563</c:v>
                </c:pt>
                <c:pt idx="983">
                  <c:v>39.076927185058601</c:v>
                </c:pt>
                <c:pt idx="984">
                  <c:v>36.476924896240199</c:v>
                </c:pt>
                <c:pt idx="985">
                  <c:v>47.8923082351685</c:v>
                </c:pt>
                <c:pt idx="986">
                  <c:v>42.523075103759801</c:v>
                </c:pt>
                <c:pt idx="987">
                  <c:v>44.107696533203097</c:v>
                </c:pt>
                <c:pt idx="988">
                  <c:v>38.938461303710902</c:v>
                </c:pt>
                <c:pt idx="989">
                  <c:v>39.323089599609403</c:v>
                </c:pt>
                <c:pt idx="990">
                  <c:v>36.7846069335938</c:v>
                </c:pt>
                <c:pt idx="991">
                  <c:v>40.7846069335938</c:v>
                </c:pt>
                <c:pt idx="992">
                  <c:v>39.015380859375</c:v>
                </c:pt>
                <c:pt idx="993">
                  <c:v>43.415382385253899</c:v>
                </c:pt>
                <c:pt idx="994">
                  <c:v>43.369224548339801</c:v>
                </c:pt>
                <c:pt idx="995">
                  <c:v>48.2615356445313</c:v>
                </c:pt>
                <c:pt idx="996">
                  <c:v>46.123077392578097</c:v>
                </c:pt>
                <c:pt idx="997">
                  <c:v>51.476913452148402</c:v>
                </c:pt>
                <c:pt idx="998">
                  <c:v>43.630783081054702</c:v>
                </c:pt>
                <c:pt idx="999">
                  <c:v>50.123077392578097</c:v>
                </c:pt>
                <c:pt idx="1000">
                  <c:v>43.5538330078125</c:v>
                </c:pt>
                <c:pt idx="1001">
                  <c:v>45.5230712890625</c:v>
                </c:pt>
                <c:pt idx="1002">
                  <c:v>46.7846069335938</c:v>
                </c:pt>
                <c:pt idx="1003">
                  <c:v>50.046142578125</c:v>
                </c:pt>
                <c:pt idx="1004">
                  <c:v>43.061553955078097</c:v>
                </c:pt>
                <c:pt idx="1005">
                  <c:v>46.600006103515597</c:v>
                </c:pt>
                <c:pt idx="1006">
                  <c:v>44.5230712890625</c:v>
                </c:pt>
                <c:pt idx="1007">
                  <c:v>47.430755615234403</c:v>
                </c:pt>
                <c:pt idx="1008">
                  <c:v>41.415374755859403</c:v>
                </c:pt>
                <c:pt idx="1009">
                  <c:v>43.076934814453097</c:v>
                </c:pt>
                <c:pt idx="1010">
                  <c:v>40.553848266601598</c:v>
                </c:pt>
                <c:pt idx="1011">
                  <c:v>44.399999618530302</c:v>
                </c:pt>
                <c:pt idx="1012">
                  <c:v>37.846153259277301</c:v>
                </c:pt>
                <c:pt idx="1013">
                  <c:v>45.230770111083999</c:v>
                </c:pt>
                <c:pt idx="1014">
                  <c:v>45.261537551879897</c:v>
                </c:pt>
                <c:pt idx="1015">
                  <c:v>45.276922225952099</c:v>
                </c:pt>
                <c:pt idx="1016">
                  <c:v>44.523073196411097</c:v>
                </c:pt>
                <c:pt idx="1017">
                  <c:v>52.661537170410199</c:v>
                </c:pt>
                <c:pt idx="1018">
                  <c:v>48.061538696289098</c:v>
                </c:pt>
                <c:pt idx="1019">
                  <c:v>47.092300415039098</c:v>
                </c:pt>
                <c:pt idx="1020">
                  <c:v>48.230758666992202</c:v>
                </c:pt>
                <c:pt idx="1021">
                  <c:v>52.184600830078097</c:v>
                </c:pt>
                <c:pt idx="1022">
                  <c:v>48.199996948242202</c:v>
                </c:pt>
                <c:pt idx="1023">
                  <c:v>48.876922607421903</c:v>
                </c:pt>
                <c:pt idx="1024">
                  <c:v>47.7692260742188</c:v>
                </c:pt>
                <c:pt idx="1025">
                  <c:v>50.7384643554688</c:v>
                </c:pt>
                <c:pt idx="1026">
                  <c:v>50.430770874023402</c:v>
                </c:pt>
                <c:pt idx="1027">
                  <c:v>52.400001525878899</c:v>
                </c:pt>
                <c:pt idx="1028">
                  <c:v>50.046157836914098</c:v>
                </c:pt>
                <c:pt idx="1029">
                  <c:v>54.184612274169901</c:v>
                </c:pt>
                <c:pt idx="1030">
                  <c:v>48.199996948242202</c:v>
                </c:pt>
                <c:pt idx="1031">
                  <c:v>50.061538696289098</c:v>
                </c:pt>
                <c:pt idx="1032">
                  <c:v>49.369224548339801</c:v>
                </c:pt>
                <c:pt idx="1033">
                  <c:v>50.2769260406494</c:v>
                </c:pt>
                <c:pt idx="1034">
                  <c:v>49.446151733398402</c:v>
                </c:pt>
                <c:pt idx="1035">
                  <c:v>51.7230834960938</c:v>
                </c:pt>
                <c:pt idx="1036">
                  <c:v>50.123069763183601</c:v>
                </c:pt>
                <c:pt idx="1037">
                  <c:v>54.446151733398402</c:v>
                </c:pt>
                <c:pt idx="1038">
                  <c:v>51.446151733398402</c:v>
                </c:pt>
                <c:pt idx="1039">
                  <c:v>51.861541748046903</c:v>
                </c:pt>
                <c:pt idx="1040">
                  <c:v>49.4923095703125</c:v>
                </c:pt>
                <c:pt idx="1041">
                  <c:v>52.846160888671903</c:v>
                </c:pt>
                <c:pt idx="1042">
                  <c:v>47.446151733398402</c:v>
                </c:pt>
                <c:pt idx="1043">
                  <c:v>51.200004577636697</c:v>
                </c:pt>
                <c:pt idx="1044">
                  <c:v>47.292304992675803</c:v>
                </c:pt>
                <c:pt idx="1045">
                  <c:v>47.261543273925803</c:v>
                </c:pt>
                <c:pt idx="1046">
                  <c:v>43.2769165039063</c:v>
                </c:pt>
                <c:pt idx="1047">
                  <c:v>48.230770111083999</c:v>
                </c:pt>
                <c:pt idx="1048">
                  <c:v>42.661540985107401</c:v>
                </c:pt>
                <c:pt idx="1049">
                  <c:v>45.092300415039098</c:v>
                </c:pt>
                <c:pt idx="1050">
                  <c:v>39.338455200195298</c:v>
                </c:pt>
                <c:pt idx="1051">
                  <c:v>41.2307739257813</c:v>
                </c:pt>
                <c:pt idx="1052">
                  <c:v>33.769229888916001</c:v>
                </c:pt>
                <c:pt idx="1053">
                  <c:v>35.276920318603501</c:v>
                </c:pt>
                <c:pt idx="1054">
                  <c:v>31.9230766296387</c:v>
                </c:pt>
                <c:pt idx="1055">
                  <c:v>35</c:v>
                </c:pt>
                <c:pt idx="1056">
                  <c:v>29.8769226074219</c:v>
                </c:pt>
                <c:pt idx="1057">
                  <c:v>33.276924133300803</c:v>
                </c:pt>
                <c:pt idx="1058">
                  <c:v>29.815383911132798</c:v>
                </c:pt>
                <c:pt idx="1059">
                  <c:v>32.138458251953097</c:v>
                </c:pt>
                <c:pt idx="1060">
                  <c:v>29.2000122070313</c:v>
                </c:pt>
                <c:pt idx="1061">
                  <c:v>32.476921081542997</c:v>
                </c:pt>
                <c:pt idx="1062">
                  <c:v>28.923072814941399</c:v>
                </c:pt>
                <c:pt idx="1063">
                  <c:v>29.2461547851563</c:v>
                </c:pt>
                <c:pt idx="1064">
                  <c:v>29.061538696289102</c:v>
                </c:pt>
                <c:pt idx="1065">
                  <c:v>34.538467407226598</c:v>
                </c:pt>
                <c:pt idx="1066">
                  <c:v>32.907699584960902</c:v>
                </c:pt>
                <c:pt idx="1067">
                  <c:v>32.369232177734403</c:v>
                </c:pt>
                <c:pt idx="1068">
                  <c:v>29.953842163085898</c:v>
                </c:pt>
                <c:pt idx="1069">
                  <c:v>34.5999755859375</c:v>
                </c:pt>
                <c:pt idx="1070">
                  <c:v>32.138458251953097</c:v>
                </c:pt>
                <c:pt idx="1071">
                  <c:v>35.569229125976598</c:v>
                </c:pt>
                <c:pt idx="1072">
                  <c:v>30.338455200195298</c:v>
                </c:pt>
                <c:pt idx="1073">
                  <c:v>33.7692260742188</c:v>
                </c:pt>
                <c:pt idx="1074">
                  <c:v>36.123077392578097</c:v>
                </c:pt>
                <c:pt idx="1075">
                  <c:v>38.769241333007798</c:v>
                </c:pt>
                <c:pt idx="1076">
                  <c:v>33.892311096191399</c:v>
                </c:pt>
                <c:pt idx="1077">
                  <c:v>37.292308807372997</c:v>
                </c:pt>
                <c:pt idx="1078">
                  <c:v>36.046150207519503</c:v>
                </c:pt>
                <c:pt idx="1079">
                  <c:v>36.861541748046903</c:v>
                </c:pt>
                <c:pt idx="1080">
                  <c:v>35.461532592773402</c:v>
                </c:pt>
                <c:pt idx="1081">
                  <c:v>35.769233703613303</c:v>
                </c:pt>
                <c:pt idx="1082">
                  <c:v>33.276924133300803</c:v>
                </c:pt>
                <c:pt idx="1083">
                  <c:v>36.415390014648402</c:v>
                </c:pt>
                <c:pt idx="1084">
                  <c:v>35.984619140625</c:v>
                </c:pt>
                <c:pt idx="1085">
                  <c:v>39.861526489257798</c:v>
                </c:pt>
                <c:pt idx="1086">
                  <c:v>37.015380859375</c:v>
                </c:pt>
                <c:pt idx="1087">
                  <c:v>39.092315673828097</c:v>
                </c:pt>
                <c:pt idx="1088">
                  <c:v>36.584609985351598</c:v>
                </c:pt>
                <c:pt idx="1089">
                  <c:v>38.415385246276898</c:v>
                </c:pt>
                <c:pt idx="1090">
                  <c:v>34.4923095703125</c:v>
                </c:pt>
                <c:pt idx="1091">
                  <c:v>39.538459777832003</c:v>
                </c:pt>
                <c:pt idx="1092">
                  <c:v>37.276924133300803</c:v>
                </c:pt>
                <c:pt idx="1093">
                  <c:v>38.015382766723597</c:v>
                </c:pt>
                <c:pt idx="1094">
                  <c:v>36.815383911132798</c:v>
                </c:pt>
                <c:pt idx="1095">
                  <c:v>41.5692300796509</c:v>
                </c:pt>
                <c:pt idx="1096">
                  <c:v>37.384615898132303</c:v>
                </c:pt>
                <c:pt idx="1097">
                  <c:v>39.938461303710902</c:v>
                </c:pt>
                <c:pt idx="1098">
                  <c:v>37.661537885665901</c:v>
                </c:pt>
                <c:pt idx="1099">
                  <c:v>34.923077583313002</c:v>
                </c:pt>
                <c:pt idx="1100">
                  <c:v>32.784612655639599</c:v>
                </c:pt>
                <c:pt idx="1101">
                  <c:v>33.646152496337898</c:v>
                </c:pt>
                <c:pt idx="1102">
                  <c:v>35.215377807617202</c:v>
                </c:pt>
                <c:pt idx="1103">
                  <c:v>37.292312622070298</c:v>
                </c:pt>
                <c:pt idx="1104">
                  <c:v>32.599990844726598</c:v>
                </c:pt>
                <c:pt idx="1105">
                  <c:v>33.138473510742202</c:v>
                </c:pt>
                <c:pt idx="1106">
                  <c:v>32.646148681640597</c:v>
                </c:pt>
                <c:pt idx="1107">
                  <c:v>34.861526489257798</c:v>
                </c:pt>
                <c:pt idx="1108">
                  <c:v>29.0923156738281</c:v>
                </c:pt>
                <c:pt idx="1109">
                  <c:v>34.523101806640597</c:v>
                </c:pt>
                <c:pt idx="1110">
                  <c:v>33.1846313476563</c:v>
                </c:pt>
                <c:pt idx="1111">
                  <c:v>35.738433837890597</c:v>
                </c:pt>
                <c:pt idx="1112">
                  <c:v>38.7538452148438</c:v>
                </c:pt>
                <c:pt idx="1113">
                  <c:v>38.092315673828097</c:v>
                </c:pt>
                <c:pt idx="1114">
                  <c:v>36.4615478515625</c:v>
                </c:pt>
                <c:pt idx="1115">
                  <c:v>36.384613037109403</c:v>
                </c:pt>
                <c:pt idx="1116">
                  <c:v>37.2153930664063</c:v>
                </c:pt>
                <c:pt idx="1117">
                  <c:v>42.8153686523438</c:v>
                </c:pt>
                <c:pt idx="1118">
                  <c:v>39.615386962890597</c:v>
                </c:pt>
                <c:pt idx="1119">
                  <c:v>39</c:v>
                </c:pt>
                <c:pt idx="1120">
                  <c:v>39.2615356445313</c:v>
                </c:pt>
                <c:pt idx="1121">
                  <c:v>40.461532592773402</c:v>
                </c:pt>
                <c:pt idx="1122">
                  <c:v>35.400009155273402</c:v>
                </c:pt>
                <c:pt idx="1123">
                  <c:v>35.553848266601598</c:v>
                </c:pt>
                <c:pt idx="1124">
                  <c:v>35.03076171875</c:v>
                </c:pt>
                <c:pt idx="1125">
                  <c:v>37.430770874023402</c:v>
                </c:pt>
                <c:pt idx="1126">
                  <c:v>36.769241333007798</c:v>
                </c:pt>
                <c:pt idx="1127">
                  <c:v>39.923080444335902</c:v>
                </c:pt>
                <c:pt idx="1128">
                  <c:v>39.476943969726598</c:v>
                </c:pt>
                <c:pt idx="1129">
                  <c:v>40.199981689453097</c:v>
                </c:pt>
                <c:pt idx="1130">
                  <c:v>37.646148681640597</c:v>
                </c:pt>
                <c:pt idx="1131">
                  <c:v>47.015380859375</c:v>
                </c:pt>
                <c:pt idx="1132">
                  <c:v>45.0615234375</c:v>
                </c:pt>
                <c:pt idx="1133">
                  <c:v>40.615386962890597</c:v>
                </c:pt>
                <c:pt idx="1134">
                  <c:v>39.584625244140597</c:v>
                </c:pt>
                <c:pt idx="1135">
                  <c:v>45.184616088867202</c:v>
                </c:pt>
                <c:pt idx="1136">
                  <c:v>41.430770874023402</c:v>
                </c:pt>
                <c:pt idx="1137">
                  <c:v>44.400009155273402</c:v>
                </c:pt>
                <c:pt idx="1138">
                  <c:v>37.369232177734403</c:v>
                </c:pt>
                <c:pt idx="1139">
                  <c:v>44.169235229492202</c:v>
                </c:pt>
                <c:pt idx="1140">
                  <c:v>40.2461547851563</c:v>
                </c:pt>
                <c:pt idx="1141">
                  <c:v>46.2461547851563</c:v>
                </c:pt>
                <c:pt idx="1142">
                  <c:v>40.7846069335938</c:v>
                </c:pt>
                <c:pt idx="1143">
                  <c:v>40.538467407226598</c:v>
                </c:pt>
                <c:pt idx="1144">
                  <c:v>34.7999877929688</c:v>
                </c:pt>
                <c:pt idx="1145">
                  <c:v>38.846145629882798</c:v>
                </c:pt>
                <c:pt idx="1146">
                  <c:v>39.615386962890597</c:v>
                </c:pt>
                <c:pt idx="1147">
                  <c:v>41.015411376953097</c:v>
                </c:pt>
                <c:pt idx="1148">
                  <c:v>36.015411376953097</c:v>
                </c:pt>
                <c:pt idx="1149">
                  <c:v>39.415374755859403</c:v>
                </c:pt>
                <c:pt idx="1150">
                  <c:v>36.2615356445313</c:v>
                </c:pt>
                <c:pt idx="1151">
                  <c:v>38.107666015625</c:v>
                </c:pt>
                <c:pt idx="1152">
                  <c:v>29.015380859375</c:v>
                </c:pt>
                <c:pt idx="1153">
                  <c:v>30.1230773925781</c:v>
                </c:pt>
                <c:pt idx="1154">
                  <c:v>26.7077026367188</c:v>
                </c:pt>
                <c:pt idx="1155">
                  <c:v>32.076934814453097</c:v>
                </c:pt>
                <c:pt idx="1156">
                  <c:v>27.2769165039063</c:v>
                </c:pt>
                <c:pt idx="1157">
                  <c:v>30.615371704101602</c:v>
                </c:pt>
                <c:pt idx="1158">
                  <c:v>28.8461608886719</c:v>
                </c:pt>
                <c:pt idx="1159">
                  <c:v>32.630767822265597</c:v>
                </c:pt>
                <c:pt idx="1160">
                  <c:v>31.046157836914102</c:v>
                </c:pt>
                <c:pt idx="1161">
                  <c:v>32.953842163085902</c:v>
                </c:pt>
                <c:pt idx="1162">
                  <c:v>31.5384521484375</c:v>
                </c:pt>
                <c:pt idx="1163">
                  <c:v>30.446151733398398</c:v>
                </c:pt>
                <c:pt idx="1164">
                  <c:v>30.830764770507798</c:v>
                </c:pt>
                <c:pt idx="1165">
                  <c:v>34.876922607421903</c:v>
                </c:pt>
                <c:pt idx="1166">
                  <c:v>34.523086547851598</c:v>
                </c:pt>
                <c:pt idx="1167">
                  <c:v>34.800003051757798</c:v>
                </c:pt>
                <c:pt idx="1168">
                  <c:v>30.830764770507798</c:v>
                </c:pt>
                <c:pt idx="1169">
                  <c:v>32.523086547851598</c:v>
                </c:pt>
                <c:pt idx="1170">
                  <c:v>28.7384643554688</c:v>
                </c:pt>
                <c:pt idx="1171">
                  <c:v>33.184600830078097</c:v>
                </c:pt>
                <c:pt idx="1172">
                  <c:v>30.538467407226602</c:v>
                </c:pt>
                <c:pt idx="1173">
                  <c:v>32.830764770507798</c:v>
                </c:pt>
                <c:pt idx="1174">
                  <c:v>32.523086547851598</c:v>
                </c:pt>
                <c:pt idx="1175">
                  <c:v>32.015388488769503</c:v>
                </c:pt>
                <c:pt idx="1176">
                  <c:v>31.1230773925781</c:v>
                </c:pt>
                <c:pt idx="1177">
                  <c:v>34.569229125976598</c:v>
                </c:pt>
                <c:pt idx="1178">
                  <c:v>34.538459777832003</c:v>
                </c:pt>
                <c:pt idx="1179">
                  <c:v>36.553840637207003</c:v>
                </c:pt>
                <c:pt idx="1180">
                  <c:v>36.030769348144503</c:v>
                </c:pt>
                <c:pt idx="1181">
                  <c:v>40.8615369796753</c:v>
                </c:pt>
                <c:pt idx="1182">
                  <c:v>41.5692329406738</c:v>
                </c:pt>
                <c:pt idx="1183">
                  <c:v>46.7538452148438</c:v>
                </c:pt>
                <c:pt idx="1184">
                  <c:v>45.276924133300803</c:v>
                </c:pt>
                <c:pt idx="1185">
                  <c:v>46.230770111083999</c:v>
                </c:pt>
                <c:pt idx="1186">
                  <c:v>42.338470458984403</c:v>
                </c:pt>
                <c:pt idx="1187">
                  <c:v>46.938468933105497</c:v>
                </c:pt>
                <c:pt idx="1188">
                  <c:v>48.323074340820298</c:v>
                </c:pt>
                <c:pt idx="1189">
                  <c:v>50.7384643554688</c:v>
                </c:pt>
                <c:pt idx="1190">
                  <c:v>47.861549377441399</c:v>
                </c:pt>
                <c:pt idx="1191">
                  <c:v>46.5230712890625</c:v>
                </c:pt>
                <c:pt idx="1192">
                  <c:v>46.2769165039063</c:v>
                </c:pt>
                <c:pt idx="1193">
                  <c:v>50.169235229492202</c:v>
                </c:pt>
                <c:pt idx="1194">
                  <c:v>49.123077392578097</c:v>
                </c:pt>
                <c:pt idx="1195">
                  <c:v>52.061538696289098</c:v>
                </c:pt>
                <c:pt idx="1196">
                  <c:v>45.523086547851598</c:v>
                </c:pt>
                <c:pt idx="1197">
                  <c:v>45.076934814453097</c:v>
                </c:pt>
                <c:pt idx="1198">
                  <c:v>47.5230712890625</c:v>
                </c:pt>
                <c:pt idx="1199">
                  <c:v>53.215385437011697</c:v>
                </c:pt>
                <c:pt idx="1200">
                  <c:v>47.169235229492202</c:v>
                </c:pt>
                <c:pt idx="1201">
                  <c:v>44.723075866699197</c:v>
                </c:pt>
                <c:pt idx="1202">
                  <c:v>43.523075103759801</c:v>
                </c:pt>
                <c:pt idx="1203">
                  <c:v>46.384616851806598</c:v>
                </c:pt>
                <c:pt idx="1204">
                  <c:v>49.815382957458503</c:v>
                </c:pt>
                <c:pt idx="1205">
                  <c:v>49.523078441619901</c:v>
                </c:pt>
                <c:pt idx="1206">
                  <c:v>43.430770874023402</c:v>
                </c:pt>
                <c:pt idx="1207">
                  <c:v>41.830772399902301</c:v>
                </c:pt>
                <c:pt idx="1208">
                  <c:v>39.276922225952099</c:v>
                </c:pt>
                <c:pt idx="1209">
                  <c:v>41.046154022216797</c:v>
                </c:pt>
                <c:pt idx="1210">
                  <c:v>41.5384521484375</c:v>
                </c:pt>
                <c:pt idx="1211">
                  <c:v>40.184616088867202</c:v>
                </c:pt>
                <c:pt idx="1212">
                  <c:v>36.215385437011697</c:v>
                </c:pt>
                <c:pt idx="1213">
                  <c:v>39.369229793548598</c:v>
                </c:pt>
                <c:pt idx="1214">
                  <c:v>38.123077392578097</c:v>
                </c:pt>
                <c:pt idx="1215">
                  <c:v>40.4923095703125</c:v>
                </c:pt>
                <c:pt idx="1216">
                  <c:v>36.538467407226598</c:v>
                </c:pt>
                <c:pt idx="1217">
                  <c:v>33.784614562988303</c:v>
                </c:pt>
                <c:pt idx="1218">
                  <c:v>32.2769165039063</c:v>
                </c:pt>
                <c:pt idx="1219">
                  <c:v>33.646148681640597</c:v>
                </c:pt>
                <c:pt idx="1220">
                  <c:v>27.984603881835898</c:v>
                </c:pt>
                <c:pt idx="1221">
                  <c:v>30.6153869628906</c:v>
                </c:pt>
                <c:pt idx="1222">
                  <c:v>32.461532592773402</c:v>
                </c:pt>
                <c:pt idx="1223">
                  <c:v>33.323089599609403</c:v>
                </c:pt>
                <c:pt idx="1224">
                  <c:v>29.7538757324219</c:v>
                </c:pt>
                <c:pt idx="1225">
                  <c:v>33.5538330078125</c:v>
                </c:pt>
                <c:pt idx="1226">
                  <c:v>31.4307556152344</c:v>
                </c:pt>
                <c:pt idx="1227">
                  <c:v>38.092315673828097</c:v>
                </c:pt>
                <c:pt idx="1228">
                  <c:v>34.4615478515625</c:v>
                </c:pt>
                <c:pt idx="1229">
                  <c:v>36.107696533203097</c:v>
                </c:pt>
                <c:pt idx="1230">
                  <c:v>35.353851318359403</c:v>
                </c:pt>
                <c:pt idx="1231">
                  <c:v>38.784637451171903</c:v>
                </c:pt>
                <c:pt idx="1232">
                  <c:v>35.861541748046903</c:v>
                </c:pt>
                <c:pt idx="1233">
                  <c:v>39.4923095703125</c:v>
                </c:pt>
                <c:pt idx="1234">
                  <c:v>37.4769287109375</c:v>
                </c:pt>
                <c:pt idx="1235">
                  <c:v>37.984619140625</c:v>
                </c:pt>
                <c:pt idx="1236">
                  <c:v>32.953826904296903</c:v>
                </c:pt>
                <c:pt idx="1237">
                  <c:v>37.630767822265597</c:v>
                </c:pt>
                <c:pt idx="1238">
                  <c:v>36.123077392578097</c:v>
                </c:pt>
                <c:pt idx="1239">
                  <c:v>38.5230712890625</c:v>
                </c:pt>
                <c:pt idx="1240">
                  <c:v>35.5692138671875</c:v>
                </c:pt>
                <c:pt idx="1241">
                  <c:v>37.846160888671903</c:v>
                </c:pt>
                <c:pt idx="1242">
                  <c:v>38.846160888671903</c:v>
                </c:pt>
                <c:pt idx="1243">
                  <c:v>41.415390014648402</c:v>
                </c:pt>
                <c:pt idx="1244">
                  <c:v>37.923080444335902</c:v>
                </c:pt>
                <c:pt idx="1245">
                  <c:v>39.799995422363303</c:v>
                </c:pt>
                <c:pt idx="1246">
                  <c:v>40.676925659179702</c:v>
                </c:pt>
                <c:pt idx="1247">
                  <c:v>45.4000053405762</c:v>
                </c:pt>
                <c:pt idx="1248">
                  <c:v>41.984611511230497</c:v>
                </c:pt>
                <c:pt idx="1249">
                  <c:v>46.707695007324197</c:v>
                </c:pt>
                <c:pt idx="1250">
                  <c:v>43.430770874023402</c:v>
                </c:pt>
                <c:pt idx="1251">
                  <c:v>44.184614181518597</c:v>
                </c:pt>
                <c:pt idx="1252">
                  <c:v>46.769231766462298</c:v>
                </c:pt>
                <c:pt idx="1253">
                  <c:v>47.923078536987298</c:v>
                </c:pt>
                <c:pt idx="1254">
                  <c:v>44.523077011108398</c:v>
                </c:pt>
                <c:pt idx="1255">
                  <c:v>44.384615898132303</c:v>
                </c:pt>
                <c:pt idx="1256">
                  <c:v>43.215385437011697</c:v>
                </c:pt>
                <c:pt idx="1257">
                  <c:v>45.015385627746603</c:v>
                </c:pt>
                <c:pt idx="1258">
                  <c:v>41.492307662963903</c:v>
                </c:pt>
                <c:pt idx="1259">
                  <c:v>41.784614562988303</c:v>
                </c:pt>
                <c:pt idx="1260">
                  <c:v>35.553844451904297</c:v>
                </c:pt>
                <c:pt idx="1261">
                  <c:v>39.446149826049798</c:v>
                </c:pt>
                <c:pt idx="1262">
                  <c:v>37.200000762939503</c:v>
                </c:pt>
                <c:pt idx="1263">
                  <c:v>43.415382385253899</c:v>
                </c:pt>
                <c:pt idx="1264">
                  <c:v>44.323074340820298</c:v>
                </c:pt>
                <c:pt idx="1265">
                  <c:v>42.307689666747997</c:v>
                </c:pt>
                <c:pt idx="1266">
                  <c:v>36.846151351928697</c:v>
                </c:pt>
                <c:pt idx="1267">
                  <c:v>40.738460540771499</c:v>
                </c:pt>
                <c:pt idx="1268">
                  <c:v>36.153845787048297</c:v>
                </c:pt>
                <c:pt idx="1269">
                  <c:v>35.200004577636697</c:v>
                </c:pt>
                <c:pt idx="1270">
                  <c:v>32.676925659179702</c:v>
                </c:pt>
                <c:pt idx="1271">
                  <c:v>248.49230957031199</c:v>
                </c:pt>
                <c:pt idx="1272">
                  <c:v>245.29235839843699</c:v>
                </c:pt>
                <c:pt idx="1273">
                  <c:v>250.56921386718699</c:v>
                </c:pt>
                <c:pt idx="1274">
                  <c:v>245.84619140625</c:v>
                </c:pt>
                <c:pt idx="1275">
                  <c:v>248.0615234375</c:v>
                </c:pt>
                <c:pt idx="1276">
                  <c:v>244.21533203125</c:v>
                </c:pt>
                <c:pt idx="1277">
                  <c:v>245.523193359375</c:v>
                </c:pt>
                <c:pt idx="1278">
                  <c:v>239.81530761718699</c:v>
                </c:pt>
                <c:pt idx="1279">
                  <c:v>246.43078613281199</c:v>
                </c:pt>
                <c:pt idx="1280">
                  <c:v>242.830810546875</c:v>
                </c:pt>
                <c:pt idx="1281">
                  <c:v>246.876953125</c:v>
                </c:pt>
                <c:pt idx="1282">
                  <c:v>244.015380859375</c:v>
                </c:pt>
                <c:pt idx="1283">
                  <c:v>254.38464355468699</c:v>
                </c:pt>
                <c:pt idx="1284">
                  <c:v>43.015384674072301</c:v>
                </c:pt>
                <c:pt idx="1285">
                  <c:v>47.738460540771499</c:v>
                </c:pt>
                <c:pt idx="1286">
                  <c:v>42.138460636138902</c:v>
                </c:pt>
                <c:pt idx="1287">
                  <c:v>46.399998664856</c:v>
                </c:pt>
                <c:pt idx="1288">
                  <c:v>43.430768489837597</c:v>
                </c:pt>
                <c:pt idx="1289">
                  <c:v>44.323075175285297</c:v>
                </c:pt>
                <c:pt idx="1290">
                  <c:v>36.2461547851563</c:v>
                </c:pt>
                <c:pt idx="1291">
                  <c:v>44.015380859375</c:v>
                </c:pt>
                <c:pt idx="1292">
                  <c:v>39.599998474121101</c:v>
                </c:pt>
                <c:pt idx="1293">
                  <c:v>43.7846164703369</c:v>
                </c:pt>
                <c:pt idx="1294">
                  <c:v>40.861538887023897</c:v>
                </c:pt>
                <c:pt idx="1295">
                  <c:v>34.292312622070298</c:v>
                </c:pt>
                <c:pt idx="1296">
                  <c:v>25.1384582519531</c:v>
                </c:pt>
                <c:pt idx="1297">
                  <c:v>30.923080444335898</c:v>
                </c:pt>
                <c:pt idx="1298">
                  <c:v>26.538459777831999</c:v>
                </c:pt>
                <c:pt idx="1299">
                  <c:v>30.969230651855501</c:v>
                </c:pt>
                <c:pt idx="1300">
                  <c:v>25.446159362793001</c:v>
                </c:pt>
                <c:pt idx="1301">
                  <c:v>448.52305603027298</c:v>
                </c:pt>
                <c:pt idx="1302">
                  <c:v>446.35385894775402</c:v>
                </c:pt>
                <c:pt idx="1303">
                  <c:v>449.12309265136702</c:v>
                </c:pt>
                <c:pt idx="1304">
                  <c:v>444.38460540771501</c:v>
                </c:pt>
                <c:pt idx="1305">
                  <c:v>446.69229125976602</c:v>
                </c:pt>
                <c:pt idx="1306">
                  <c:v>444.29230499267601</c:v>
                </c:pt>
                <c:pt idx="1307">
                  <c:v>444.24615478515602</c:v>
                </c:pt>
                <c:pt idx="1308">
                  <c:v>455.63074111938499</c:v>
                </c:pt>
                <c:pt idx="1309">
                  <c:v>459.44612884521501</c:v>
                </c:pt>
                <c:pt idx="1310">
                  <c:v>450.00000572204601</c:v>
                </c:pt>
                <c:pt idx="1311">
                  <c:v>456.06154632568399</c:v>
                </c:pt>
                <c:pt idx="1312">
                  <c:v>450.64616775512701</c:v>
                </c:pt>
                <c:pt idx="1313">
                  <c:v>454.64613342285202</c:v>
                </c:pt>
                <c:pt idx="1314">
                  <c:v>34.2615356445313</c:v>
                </c:pt>
                <c:pt idx="1315">
                  <c:v>38.830780029296903</c:v>
                </c:pt>
                <c:pt idx="1316">
                  <c:v>37.461517333984403</c:v>
                </c:pt>
                <c:pt idx="1317">
                  <c:v>41.7692260742188</c:v>
                </c:pt>
                <c:pt idx="1318">
                  <c:v>38.061553955078097</c:v>
                </c:pt>
                <c:pt idx="1319">
                  <c:v>39.6615600585938</c:v>
                </c:pt>
                <c:pt idx="1320">
                  <c:v>40.369232177734403</c:v>
                </c:pt>
                <c:pt idx="1321">
                  <c:v>43.4615478515625</c:v>
                </c:pt>
                <c:pt idx="1322">
                  <c:v>40.8307495117188</c:v>
                </c:pt>
                <c:pt idx="1323">
                  <c:v>46.076934814453097</c:v>
                </c:pt>
                <c:pt idx="1324">
                  <c:v>40.7384643554688</c:v>
                </c:pt>
                <c:pt idx="1325">
                  <c:v>43.7692260742188</c:v>
                </c:pt>
                <c:pt idx="1326">
                  <c:v>40.292327880859403</c:v>
                </c:pt>
                <c:pt idx="1327">
                  <c:v>36.7384643554688</c:v>
                </c:pt>
                <c:pt idx="1328">
                  <c:v>30.6769104003906</c:v>
                </c:pt>
                <c:pt idx="1329">
                  <c:v>41.215385675430298</c:v>
                </c:pt>
                <c:pt idx="1330">
                  <c:v>35.061536788940401</c:v>
                </c:pt>
                <c:pt idx="1331">
                  <c:v>39.646154403686502</c:v>
                </c:pt>
                <c:pt idx="1332">
                  <c:v>37.169227600097699</c:v>
                </c:pt>
                <c:pt idx="1333">
                  <c:v>37.692306518554702</c:v>
                </c:pt>
                <c:pt idx="1334">
                  <c:v>33.7538452148438</c:v>
                </c:pt>
                <c:pt idx="1335">
                  <c:v>34.246158599853501</c:v>
                </c:pt>
                <c:pt idx="1336">
                  <c:v>30.815376281738299</c:v>
                </c:pt>
                <c:pt idx="1337">
                  <c:v>31.292304992675799</c:v>
                </c:pt>
                <c:pt idx="1338">
                  <c:v>29.184612274169901</c:v>
                </c:pt>
                <c:pt idx="1339">
                  <c:v>34.061538696289098</c:v>
                </c:pt>
                <c:pt idx="1340">
                  <c:v>32.7384643554688</c:v>
                </c:pt>
                <c:pt idx="1341">
                  <c:v>38.230768203735401</c:v>
                </c:pt>
                <c:pt idx="1342">
                  <c:v>31.6769409179688</c:v>
                </c:pt>
                <c:pt idx="1343">
                  <c:v>35.553863525390597</c:v>
                </c:pt>
                <c:pt idx="1344">
                  <c:v>34.338470458984403</c:v>
                </c:pt>
                <c:pt idx="1345">
                  <c:v>36.046142578125</c:v>
                </c:pt>
                <c:pt idx="1346">
                  <c:v>35.092315673828097</c:v>
                </c:pt>
                <c:pt idx="1347">
                  <c:v>34.015380859375</c:v>
                </c:pt>
                <c:pt idx="1348">
                  <c:v>32.7692260742188</c:v>
                </c:pt>
                <c:pt idx="1349">
                  <c:v>39.046157836914098</c:v>
                </c:pt>
                <c:pt idx="1350">
                  <c:v>40.599990844726598</c:v>
                </c:pt>
                <c:pt idx="1351">
                  <c:v>43.846145629882798</c:v>
                </c:pt>
                <c:pt idx="1352">
                  <c:v>38.169235229492202</c:v>
                </c:pt>
                <c:pt idx="1353">
                  <c:v>42.2307739257813</c:v>
                </c:pt>
                <c:pt idx="1354">
                  <c:v>38.569229125976598</c:v>
                </c:pt>
                <c:pt idx="1355">
                  <c:v>40.2307739257813</c:v>
                </c:pt>
                <c:pt idx="1356">
                  <c:v>36.7538452148438</c:v>
                </c:pt>
                <c:pt idx="1357">
                  <c:v>37.907684326171903</c:v>
                </c:pt>
                <c:pt idx="1358">
                  <c:v>41.461532592773402</c:v>
                </c:pt>
                <c:pt idx="1359">
                  <c:v>44.092315673828097</c:v>
                </c:pt>
                <c:pt idx="1360">
                  <c:v>42.384613037109403</c:v>
                </c:pt>
                <c:pt idx="1361">
                  <c:v>46.2307739257813</c:v>
                </c:pt>
                <c:pt idx="1362">
                  <c:v>40.7999877929688</c:v>
                </c:pt>
                <c:pt idx="1363">
                  <c:v>40.923095703125</c:v>
                </c:pt>
                <c:pt idx="1364">
                  <c:v>39.2153930664063</c:v>
                </c:pt>
                <c:pt idx="1365">
                  <c:v>40.692306518554702</c:v>
                </c:pt>
                <c:pt idx="1366">
                  <c:v>38.230758666992202</c:v>
                </c:pt>
                <c:pt idx="1367">
                  <c:v>37.969223022460902</c:v>
                </c:pt>
                <c:pt idx="1368">
                  <c:v>34.1846313476563</c:v>
                </c:pt>
                <c:pt idx="1369">
                  <c:v>40.3230590820313</c:v>
                </c:pt>
                <c:pt idx="1370">
                  <c:v>38.7230834960938</c:v>
                </c:pt>
                <c:pt idx="1371">
                  <c:v>34.107696533203097</c:v>
                </c:pt>
                <c:pt idx="1372">
                  <c:v>30.0615539550781</c:v>
                </c:pt>
                <c:pt idx="1373">
                  <c:v>31.815383911132798</c:v>
                </c:pt>
                <c:pt idx="1374">
                  <c:v>25.2153930664063</c:v>
                </c:pt>
                <c:pt idx="1375">
                  <c:v>27.9384765625</c:v>
                </c:pt>
                <c:pt idx="1376">
                  <c:v>25.2769470214844</c:v>
                </c:pt>
                <c:pt idx="1377">
                  <c:v>26.4923095703125</c:v>
                </c:pt>
                <c:pt idx="1378">
                  <c:v>27.2615356445313</c:v>
                </c:pt>
                <c:pt idx="1379">
                  <c:v>31.2461547851563</c:v>
                </c:pt>
                <c:pt idx="1380">
                  <c:v>30.5846252441406</c:v>
                </c:pt>
                <c:pt idx="1381">
                  <c:v>32.876922607421903</c:v>
                </c:pt>
                <c:pt idx="1382">
                  <c:v>30.5692138671875</c:v>
                </c:pt>
                <c:pt idx="1383">
                  <c:v>31.6307678222656</c:v>
                </c:pt>
                <c:pt idx="1384">
                  <c:v>31.7846374511719</c:v>
                </c:pt>
                <c:pt idx="1385">
                  <c:v>35.399993896484403</c:v>
                </c:pt>
                <c:pt idx="1386">
                  <c:v>32.4615478515625</c:v>
                </c:pt>
                <c:pt idx="1387">
                  <c:v>36.630767822265597</c:v>
                </c:pt>
                <c:pt idx="1388">
                  <c:v>34.1692504882813</c:v>
                </c:pt>
                <c:pt idx="1389">
                  <c:v>38.876922607421903</c:v>
                </c:pt>
                <c:pt idx="1390">
                  <c:v>36.046173095703097</c:v>
                </c:pt>
                <c:pt idx="1391">
                  <c:v>37.538482666015597</c:v>
                </c:pt>
                <c:pt idx="1392">
                  <c:v>35.923095703125</c:v>
                </c:pt>
                <c:pt idx="1393">
                  <c:v>40.630767822265597</c:v>
                </c:pt>
                <c:pt idx="1394">
                  <c:v>41.215362548828097</c:v>
                </c:pt>
                <c:pt idx="1395">
                  <c:v>40.907684326171903</c:v>
                </c:pt>
                <c:pt idx="1396">
                  <c:v>39.6615600585938</c:v>
                </c:pt>
                <c:pt idx="1397">
                  <c:v>40.5230712890625</c:v>
                </c:pt>
                <c:pt idx="1398">
                  <c:v>38.2615356445313</c:v>
                </c:pt>
                <c:pt idx="1399">
                  <c:v>41.553863525390597</c:v>
                </c:pt>
                <c:pt idx="1400">
                  <c:v>39.8153686523438</c:v>
                </c:pt>
                <c:pt idx="1401">
                  <c:v>42.923095703125</c:v>
                </c:pt>
                <c:pt idx="1402">
                  <c:v>40.153854370117202</c:v>
                </c:pt>
                <c:pt idx="1403">
                  <c:v>42.569229125976598</c:v>
                </c:pt>
                <c:pt idx="1404">
                  <c:v>38.984619140625</c:v>
                </c:pt>
                <c:pt idx="1405">
                  <c:v>42.461532592773402</c:v>
                </c:pt>
                <c:pt idx="1406">
                  <c:v>36.323074340820298</c:v>
                </c:pt>
                <c:pt idx="1407">
                  <c:v>39.353843688964801</c:v>
                </c:pt>
                <c:pt idx="1408">
                  <c:v>37.015380859375</c:v>
                </c:pt>
                <c:pt idx="1409">
                  <c:v>918.476806640625</c:v>
                </c:pt>
                <c:pt idx="1410">
                  <c:v>918.830810546875</c:v>
                </c:pt>
                <c:pt idx="1411">
                  <c:v>925.061767578125</c:v>
                </c:pt>
                <c:pt idx="1412">
                  <c:v>923.353759765625</c:v>
                </c:pt>
                <c:pt idx="1413">
                  <c:v>923.15380859375</c:v>
                </c:pt>
                <c:pt idx="1414">
                  <c:v>919.138427734375</c:v>
                </c:pt>
                <c:pt idx="1415">
                  <c:v>918.461669921875</c:v>
                </c:pt>
                <c:pt idx="1416">
                  <c:v>913.58447265625</c:v>
                </c:pt>
                <c:pt idx="1417">
                  <c:v>916.5537109375</c:v>
                </c:pt>
                <c:pt idx="1418">
                  <c:v>909.492431640625</c:v>
                </c:pt>
                <c:pt idx="1419">
                  <c:v>910.199951171875</c:v>
                </c:pt>
                <c:pt idx="1420">
                  <c:v>905.199951171875</c:v>
                </c:pt>
                <c:pt idx="1421">
                  <c:v>905.615234375</c:v>
                </c:pt>
                <c:pt idx="1422">
                  <c:v>26.030776977539102</c:v>
                </c:pt>
                <c:pt idx="1423">
                  <c:v>26.569229125976602</c:v>
                </c:pt>
                <c:pt idx="1424">
                  <c:v>21.6769104003906</c:v>
                </c:pt>
                <c:pt idx="1425">
                  <c:v>22.1692504882813</c:v>
                </c:pt>
                <c:pt idx="1426">
                  <c:v>23.2615356445313</c:v>
                </c:pt>
                <c:pt idx="1427">
                  <c:v>27.076904296875</c:v>
                </c:pt>
                <c:pt idx="1428">
                  <c:v>29.5384521484375</c:v>
                </c:pt>
                <c:pt idx="1429">
                  <c:v>34.892318725585902</c:v>
                </c:pt>
                <c:pt idx="1430">
                  <c:v>35.723068237304702</c:v>
                </c:pt>
                <c:pt idx="1431">
                  <c:v>38.246147155761697</c:v>
                </c:pt>
                <c:pt idx="1432">
                  <c:v>36.215377807617202</c:v>
                </c:pt>
                <c:pt idx="1433">
                  <c:v>35.5230712890625</c:v>
                </c:pt>
                <c:pt idx="1434">
                  <c:v>36.4769287109375</c:v>
                </c:pt>
                <c:pt idx="1435">
                  <c:v>36.323081970214801</c:v>
                </c:pt>
                <c:pt idx="1436">
                  <c:v>33.215385437011697</c:v>
                </c:pt>
                <c:pt idx="1437">
                  <c:v>31.7538452148438</c:v>
                </c:pt>
                <c:pt idx="1438">
                  <c:v>31.384616851806602</c:v>
                </c:pt>
                <c:pt idx="1439">
                  <c:v>30.953844070434599</c:v>
                </c:pt>
                <c:pt idx="1440">
                  <c:v>26.353843688964801</c:v>
                </c:pt>
                <c:pt idx="1441">
                  <c:v>24.061538696289102</c:v>
                </c:pt>
                <c:pt idx="1442">
                  <c:v>23.907699584960898</c:v>
                </c:pt>
                <c:pt idx="1443">
                  <c:v>25.2307739257813</c:v>
                </c:pt>
                <c:pt idx="1444">
                  <c:v>24.7846069335938</c:v>
                </c:pt>
                <c:pt idx="1445">
                  <c:v>28.015396118164102</c:v>
                </c:pt>
                <c:pt idx="1446">
                  <c:v>25.107666015625</c:v>
                </c:pt>
                <c:pt idx="1447">
                  <c:v>24.96923828125</c:v>
                </c:pt>
                <c:pt idx="1448">
                  <c:v>22.5692138671875</c:v>
                </c:pt>
                <c:pt idx="1449">
                  <c:v>28.3846130371094</c:v>
                </c:pt>
                <c:pt idx="1450">
                  <c:v>29.6769104003906</c:v>
                </c:pt>
                <c:pt idx="1451">
                  <c:v>34.2461547851563</c:v>
                </c:pt>
                <c:pt idx="1452">
                  <c:v>35.96923828125</c:v>
                </c:pt>
                <c:pt idx="1453">
                  <c:v>37.5999755859375</c:v>
                </c:pt>
                <c:pt idx="1454">
                  <c:v>37.5384521484375</c:v>
                </c:pt>
                <c:pt idx="1455">
                  <c:v>36.292327880859403</c:v>
                </c:pt>
                <c:pt idx="1456">
                  <c:v>27.8000183105469</c:v>
                </c:pt>
                <c:pt idx="1457">
                  <c:v>85</c:v>
                </c:pt>
                <c:pt idx="1458">
                  <c:v>47.600006103515597</c:v>
                </c:pt>
                <c:pt idx="1459">
                  <c:v>20.4000244140625</c:v>
                </c:pt>
                <c:pt idx="1460">
                  <c:v>22.4000244140625</c:v>
                </c:pt>
                <c:pt idx="1461">
                  <c:v>37.6000013351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7704-4967-937F-1B721E7F3A26}"/>
            </c:ext>
          </c:extLst>
        </c:ser>
        <c:ser>
          <c:idx val="5"/>
          <c:order val="5"/>
          <c:tx>
            <c:strRef>
              <c:f>'Флуор Хлорин+БСА'!$G$1</c:f>
              <c:strCache>
                <c:ptCount val="1"/>
                <c:pt idx="0">
                  <c:v>Chl+BSA-5</c:v>
                </c:pt>
              </c:strCache>
            </c:strRef>
          </c:tx>
          <c:spPr>
            <a:ln w="19050" cap="rnd" cmpd="sng" algn="ctr">
              <a:solidFill>
                <a:schemeClr val="accent6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G$2:$G$1463</c:f>
              <c:numCache>
                <c:formatCode>General</c:formatCode>
                <c:ptCount val="1462"/>
                <c:pt idx="0">
                  <c:v>26.3999938964844</c:v>
                </c:pt>
                <c:pt idx="1">
                  <c:v>-0.79998779296875</c:v>
                </c:pt>
                <c:pt idx="2">
                  <c:v>14.6000061035156</c:v>
                </c:pt>
                <c:pt idx="3">
                  <c:v>43.799999237060497</c:v>
                </c:pt>
                <c:pt idx="4">
                  <c:v>-17.7999877929688</c:v>
                </c:pt>
                <c:pt idx="5">
                  <c:v>14.3999938964844</c:v>
                </c:pt>
                <c:pt idx="6">
                  <c:v>11.1846160888672</c:v>
                </c:pt>
                <c:pt idx="7">
                  <c:v>9.015380859375</c:v>
                </c:pt>
                <c:pt idx="8">
                  <c:v>6.9230804443359402</c:v>
                </c:pt>
                <c:pt idx="9">
                  <c:v>8.2307586669921893</c:v>
                </c:pt>
                <c:pt idx="10">
                  <c:v>2.8769226074218701</c:v>
                </c:pt>
                <c:pt idx="11">
                  <c:v>8.4923095703125</c:v>
                </c:pt>
                <c:pt idx="12">
                  <c:v>9.6153869628906197</c:v>
                </c:pt>
                <c:pt idx="13">
                  <c:v>12</c:v>
                </c:pt>
                <c:pt idx="14">
                  <c:v>11.1076965332031</c:v>
                </c:pt>
                <c:pt idx="15">
                  <c:v>15.5692291259766</c:v>
                </c:pt>
                <c:pt idx="16">
                  <c:v>19.000007629394499</c:v>
                </c:pt>
                <c:pt idx="17">
                  <c:v>17.769233703613299</c:v>
                </c:pt>
                <c:pt idx="18">
                  <c:v>17.784614562988299</c:v>
                </c:pt>
                <c:pt idx="19">
                  <c:v>22.200004577636701</c:v>
                </c:pt>
                <c:pt idx="20">
                  <c:v>21.369224548339801</c:v>
                </c:pt>
                <c:pt idx="21">
                  <c:v>26.0461540222168</c:v>
                </c:pt>
                <c:pt idx="22">
                  <c:v>26.061538219451901</c:v>
                </c:pt>
                <c:pt idx="23">
                  <c:v>29.246155738830598</c:v>
                </c:pt>
                <c:pt idx="24">
                  <c:v>27.646152496337901</c:v>
                </c:pt>
                <c:pt idx="25">
                  <c:v>27.707691192626999</c:v>
                </c:pt>
                <c:pt idx="26">
                  <c:v>26.984615325927699</c:v>
                </c:pt>
                <c:pt idx="27">
                  <c:v>33.600000381469698</c:v>
                </c:pt>
                <c:pt idx="28">
                  <c:v>37.738460540771499</c:v>
                </c:pt>
                <c:pt idx="29">
                  <c:v>42.615383625030503</c:v>
                </c:pt>
                <c:pt idx="30">
                  <c:v>50.692309379577601</c:v>
                </c:pt>
                <c:pt idx="31">
                  <c:v>60.076924324035602</c:v>
                </c:pt>
                <c:pt idx="32">
                  <c:v>68.723074913024902</c:v>
                </c:pt>
                <c:pt idx="33">
                  <c:v>87.861537933349595</c:v>
                </c:pt>
                <c:pt idx="34">
                  <c:v>104.92307853698701</c:v>
                </c:pt>
                <c:pt idx="35">
                  <c:v>126.984615325928</c:v>
                </c:pt>
                <c:pt idx="36">
                  <c:v>148.861531257629</c:v>
                </c:pt>
                <c:pt idx="37">
                  <c:v>174.24616050720201</c:v>
                </c:pt>
                <c:pt idx="38">
                  <c:v>201.52308273315401</c:v>
                </c:pt>
                <c:pt idx="39">
                  <c:v>230.18461608886699</c:v>
                </c:pt>
                <c:pt idx="40">
                  <c:v>256.70769119262701</c:v>
                </c:pt>
                <c:pt idx="41">
                  <c:v>283.52306365966803</c:v>
                </c:pt>
                <c:pt idx="42">
                  <c:v>309.10768127441401</c:v>
                </c:pt>
                <c:pt idx="43">
                  <c:v>334.30770874023398</c:v>
                </c:pt>
                <c:pt idx="44">
                  <c:v>351.86152648925798</c:v>
                </c:pt>
                <c:pt idx="45">
                  <c:v>372.10769653320301</c:v>
                </c:pt>
                <c:pt idx="46">
                  <c:v>381.13845443725597</c:v>
                </c:pt>
                <c:pt idx="47">
                  <c:v>384.36926269531301</c:v>
                </c:pt>
                <c:pt idx="48">
                  <c:v>383.953857421875</c:v>
                </c:pt>
                <c:pt idx="49">
                  <c:v>383.47692871093801</c:v>
                </c:pt>
                <c:pt idx="50">
                  <c:v>373.29229736328102</c:v>
                </c:pt>
                <c:pt idx="51">
                  <c:v>360.44616699218801</c:v>
                </c:pt>
                <c:pt idx="52">
                  <c:v>341.46154785156301</c:v>
                </c:pt>
                <c:pt idx="53">
                  <c:v>328.29229736328102</c:v>
                </c:pt>
                <c:pt idx="54">
                  <c:v>307.89227294921898</c:v>
                </c:pt>
                <c:pt idx="55">
                  <c:v>286.015380859375</c:v>
                </c:pt>
                <c:pt idx="56">
                  <c:v>260.107666015625</c:v>
                </c:pt>
                <c:pt idx="57">
                  <c:v>245.046142578125</c:v>
                </c:pt>
                <c:pt idx="58">
                  <c:v>223.123046875</c:v>
                </c:pt>
                <c:pt idx="59">
                  <c:v>205.64617919921901</c:v>
                </c:pt>
                <c:pt idx="60">
                  <c:v>192.50769042968699</c:v>
                </c:pt>
                <c:pt idx="61">
                  <c:v>176.53845214843699</c:v>
                </c:pt>
                <c:pt idx="62">
                  <c:v>160.73846435546901</c:v>
                </c:pt>
                <c:pt idx="63">
                  <c:v>153.307693481445</c:v>
                </c:pt>
                <c:pt idx="64">
                  <c:v>144</c:v>
                </c:pt>
                <c:pt idx="65">
                  <c:v>140.19999694824199</c:v>
                </c:pt>
                <c:pt idx="66">
                  <c:v>131.75386047363301</c:v>
                </c:pt>
                <c:pt idx="67">
                  <c:v>132.24615478515599</c:v>
                </c:pt>
                <c:pt idx="68">
                  <c:v>128.984619140625</c:v>
                </c:pt>
                <c:pt idx="69">
                  <c:v>134.98460388183599</c:v>
                </c:pt>
                <c:pt idx="70">
                  <c:v>133.53846740722699</c:v>
                </c:pt>
                <c:pt idx="71">
                  <c:v>136.50769424438499</c:v>
                </c:pt>
                <c:pt idx="72">
                  <c:v>136.369228363037</c:v>
                </c:pt>
                <c:pt idx="73">
                  <c:v>142.07692337036099</c:v>
                </c:pt>
                <c:pt idx="74">
                  <c:v>147.33846282958999</c:v>
                </c:pt>
                <c:pt idx="75">
                  <c:v>157.44615173339801</c:v>
                </c:pt>
                <c:pt idx="76">
                  <c:v>160.52307128906199</c:v>
                </c:pt>
                <c:pt idx="77">
                  <c:v>168.72307586669899</c:v>
                </c:pt>
                <c:pt idx="78">
                  <c:v>173.969226837158</c:v>
                </c:pt>
                <c:pt idx="79">
                  <c:v>176.70769500732399</c:v>
                </c:pt>
                <c:pt idx="80">
                  <c:v>177.90768623352099</c:v>
                </c:pt>
                <c:pt idx="81">
                  <c:v>186.107692718506</c:v>
                </c:pt>
                <c:pt idx="82">
                  <c:v>190.01537704467799</c:v>
                </c:pt>
                <c:pt idx="83">
                  <c:v>195.89229965210001</c:v>
                </c:pt>
                <c:pt idx="84">
                  <c:v>201.00000143051099</c:v>
                </c:pt>
                <c:pt idx="85">
                  <c:v>213.738475799561</c:v>
                </c:pt>
                <c:pt idx="86">
                  <c:v>216.415397644043</c:v>
                </c:pt>
                <c:pt idx="87">
                  <c:v>227.44615173339801</c:v>
                </c:pt>
                <c:pt idx="88">
                  <c:v>232.26155090332</c:v>
                </c:pt>
                <c:pt idx="89">
                  <c:v>244.692306518555</c:v>
                </c:pt>
                <c:pt idx="90">
                  <c:v>253.18460083007801</c:v>
                </c:pt>
                <c:pt idx="91">
                  <c:v>260.13847351074202</c:v>
                </c:pt>
                <c:pt idx="92">
                  <c:v>266.89231872558599</c:v>
                </c:pt>
                <c:pt idx="93">
                  <c:v>273.66153717040999</c:v>
                </c:pt>
                <c:pt idx="94">
                  <c:v>286.21538925170898</c:v>
                </c:pt>
                <c:pt idx="95">
                  <c:v>294.0615234375</c:v>
                </c:pt>
                <c:pt idx="96">
                  <c:v>302.55383300781301</c:v>
                </c:pt>
                <c:pt idx="97">
                  <c:v>313.76922607421898</c:v>
                </c:pt>
                <c:pt idx="98">
                  <c:v>316.38462829589798</c:v>
                </c:pt>
                <c:pt idx="99">
                  <c:v>326.29232025146501</c:v>
                </c:pt>
                <c:pt idx="100">
                  <c:v>332.24615764617897</c:v>
                </c:pt>
                <c:pt idx="101">
                  <c:v>335.18460083007801</c:v>
                </c:pt>
                <c:pt idx="102">
                  <c:v>337.58460998535202</c:v>
                </c:pt>
                <c:pt idx="103">
                  <c:v>341.29231262207003</c:v>
                </c:pt>
                <c:pt idx="104">
                  <c:v>345.39998626709001</c:v>
                </c:pt>
                <c:pt idx="105">
                  <c:v>351.015380859375</c:v>
                </c:pt>
                <c:pt idx="106">
                  <c:v>356.58461761474598</c:v>
                </c:pt>
                <c:pt idx="107">
                  <c:v>355.09230709075899</c:v>
                </c:pt>
                <c:pt idx="108">
                  <c:v>351.84615802764898</c:v>
                </c:pt>
                <c:pt idx="109">
                  <c:v>358.276908874512</c:v>
                </c:pt>
                <c:pt idx="110">
                  <c:v>365.07691955566401</c:v>
                </c:pt>
                <c:pt idx="111">
                  <c:v>369.184608459473</c:v>
                </c:pt>
                <c:pt idx="112">
                  <c:v>366.56922149658197</c:v>
                </c:pt>
                <c:pt idx="113">
                  <c:v>367.615390777588</c:v>
                </c:pt>
                <c:pt idx="114">
                  <c:v>370.16923522949202</c:v>
                </c:pt>
                <c:pt idx="115">
                  <c:v>373.63076782226602</c:v>
                </c:pt>
                <c:pt idx="116">
                  <c:v>376.44615936279303</c:v>
                </c:pt>
                <c:pt idx="117">
                  <c:v>380.13847351074202</c:v>
                </c:pt>
                <c:pt idx="118">
                  <c:v>382.30769729614298</c:v>
                </c:pt>
                <c:pt idx="119">
                  <c:v>383.87693405151401</c:v>
                </c:pt>
                <c:pt idx="120">
                  <c:v>384.16921949386602</c:v>
                </c:pt>
                <c:pt idx="121">
                  <c:v>391.16924095153797</c:v>
                </c:pt>
                <c:pt idx="122">
                  <c:v>388.75385427474998</c:v>
                </c:pt>
                <c:pt idx="123">
                  <c:v>381.27693557739298</c:v>
                </c:pt>
                <c:pt idx="124">
                  <c:v>379.32306671142601</c:v>
                </c:pt>
                <c:pt idx="125">
                  <c:v>386.04615783691401</c:v>
                </c:pt>
                <c:pt idx="126">
                  <c:v>384.523077011108</c:v>
                </c:pt>
                <c:pt idx="127">
                  <c:v>388.86154556274403</c:v>
                </c:pt>
                <c:pt idx="128">
                  <c:v>388.64615631103499</c:v>
                </c:pt>
                <c:pt idx="129">
                  <c:v>389.27693176269503</c:v>
                </c:pt>
                <c:pt idx="130">
                  <c:v>385.59999084472702</c:v>
                </c:pt>
                <c:pt idx="131">
                  <c:v>388.87690734863298</c:v>
                </c:pt>
                <c:pt idx="132">
                  <c:v>386.56921768188499</c:v>
                </c:pt>
                <c:pt idx="133">
                  <c:v>384.43078231811501</c:v>
                </c:pt>
                <c:pt idx="134">
                  <c:v>382.04614830017101</c:v>
                </c:pt>
                <c:pt idx="135">
                  <c:v>379.47690582275402</c:v>
                </c:pt>
                <c:pt idx="136">
                  <c:v>379.44615936279303</c:v>
                </c:pt>
                <c:pt idx="137">
                  <c:v>378.12307739257801</c:v>
                </c:pt>
                <c:pt idx="138">
                  <c:v>372.89231109619101</c:v>
                </c:pt>
                <c:pt idx="139">
                  <c:v>374.13845062255899</c:v>
                </c:pt>
                <c:pt idx="140">
                  <c:v>373.07692718505899</c:v>
                </c:pt>
                <c:pt idx="141">
                  <c:v>374.39999294281</c:v>
                </c:pt>
                <c:pt idx="142">
                  <c:v>368.33844757080101</c:v>
                </c:pt>
                <c:pt idx="143">
                  <c:v>363.89231681823702</c:v>
                </c:pt>
                <c:pt idx="144">
                  <c:v>359.153848648071</c:v>
                </c:pt>
                <c:pt idx="145">
                  <c:v>358.44613647460898</c:v>
                </c:pt>
                <c:pt idx="146">
                  <c:v>356.89230346679699</c:v>
                </c:pt>
                <c:pt idx="147">
                  <c:v>354.63076782226602</c:v>
                </c:pt>
                <c:pt idx="148">
                  <c:v>354.41537475585898</c:v>
                </c:pt>
                <c:pt idx="149">
                  <c:v>353.49230957031301</c:v>
                </c:pt>
                <c:pt idx="150">
                  <c:v>352.41539764404303</c:v>
                </c:pt>
                <c:pt idx="151">
                  <c:v>348.67692184448202</c:v>
                </c:pt>
                <c:pt idx="152">
                  <c:v>342.61537170410202</c:v>
                </c:pt>
                <c:pt idx="153">
                  <c:v>338.892295837402</c:v>
                </c:pt>
                <c:pt idx="154">
                  <c:v>331.53845214843801</c:v>
                </c:pt>
                <c:pt idx="155">
                  <c:v>331.46153640747099</c:v>
                </c:pt>
                <c:pt idx="156">
                  <c:v>330.92308807373001</c:v>
                </c:pt>
                <c:pt idx="157">
                  <c:v>329.66154479980497</c:v>
                </c:pt>
                <c:pt idx="158">
                  <c:v>326.06153869628901</c:v>
                </c:pt>
                <c:pt idx="159">
                  <c:v>322.953857421875</c:v>
                </c:pt>
                <c:pt idx="160">
                  <c:v>320.33845520019503</c:v>
                </c:pt>
                <c:pt idx="161">
                  <c:v>315.87692260742199</c:v>
                </c:pt>
                <c:pt idx="162">
                  <c:v>309.35383224487299</c:v>
                </c:pt>
                <c:pt idx="163">
                  <c:v>308.35385513305698</c:v>
                </c:pt>
                <c:pt idx="164">
                  <c:v>310.07692718505899</c:v>
                </c:pt>
                <c:pt idx="165">
                  <c:v>307.72307586669899</c:v>
                </c:pt>
                <c:pt idx="166">
                  <c:v>303.09231567382801</c:v>
                </c:pt>
                <c:pt idx="167">
                  <c:v>296.83076477050798</c:v>
                </c:pt>
                <c:pt idx="168">
                  <c:v>292.44615936279303</c:v>
                </c:pt>
                <c:pt idx="169">
                  <c:v>299.43076324462902</c:v>
                </c:pt>
                <c:pt idx="170">
                  <c:v>291.87692642211903</c:v>
                </c:pt>
                <c:pt idx="171">
                  <c:v>288.03076934814499</c:v>
                </c:pt>
                <c:pt idx="172">
                  <c:v>286.27691650390602</c:v>
                </c:pt>
                <c:pt idx="173">
                  <c:v>282.43077087402298</c:v>
                </c:pt>
                <c:pt idx="174">
                  <c:v>278.16922378539999</c:v>
                </c:pt>
                <c:pt idx="175">
                  <c:v>277.29230308532698</c:v>
                </c:pt>
                <c:pt idx="176">
                  <c:v>271.26152324676502</c:v>
                </c:pt>
                <c:pt idx="177">
                  <c:v>265.446151256561</c:v>
                </c:pt>
                <c:pt idx="178">
                  <c:v>259.66154479980497</c:v>
                </c:pt>
                <c:pt idx="179">
                  <c:v>259.00000190734897</c:v>
                </c:pt>
                <c:pt idx="180">
                  <c:v>250.815388679504</c:v>
                </c:pt>
                <c:pt idx="181">
                  <c:v>247.76923418045001</c:v>
                </c:pt>
                <c:pt idx="182">
                  <c:v>235.26154327392601</c:v>
                </c:pt>
                <c:pt idx="183">
                  <c:v>234.29230690002399</c:v>
                </c:pt>
                <c:pt idx="184">
                  <c:v>229.13846206664999</c:v>
                </c:pt>
                <c:pt idx="185">
                  <c:v>223.87690734863301</c:v>
                </c:pt>
                <c:pt idx="186">
                  <c:v>219.64615631103501</c:v>
                </c:pt>
                <c:pt idx="187">
                  <c:v>217.21539306640599</c:v>
                </c:pt>
                <c:pt idx="188">
                  <c:v>211.876914978027</c:v>
                </c:pt>
                <c:pt idx="189">
                  <c:v>212.43078613281199</c:v>
                </c:pt>
                <c:pt idx="190">
                  <c:v>206.29231262207</c:v>
                </c:pt>
                <c:pt idx="191">
                  <c:v>201.67692565918</c:v>
                </c:pt>
                <c:pt idx="192">
                  <c:v>197.19999694824199</c:v>
                </c:pt>
                <c:pt idx="193">
                  <c:v>199.93846130371099</c:v>
                </c:pt>
                <c:pt idx="194">
                  <c:v>192.84614562988301</c:v>
                </c:pt>
                <c:pt idx="195">
                  <c:v>189.95384788513201</c:v>
                </c:pt>
                <c:pt idx="196">
                  <c:v>183.43077278137201</c:v>
                </c:pt>
                <c:pt idx="197">
                  <c:v>180.75384521484401</c:v>
                </c:pt>
                <c:pt idx="198">
                  <c:v>178.33846092224101</c:v>
                </c:pt>
                <c:pt idx="199">
                  <c:v>176.153841495514</c:v>
                </c:pt>
                <c:pt idx="200">
                  <c:v>168.64616107940699</c:v>
                </c:pt>
                <c:pt idx="201">
                  <c:v>166.215384483337</c:v>
                </c:pt>
                <c:pt idx="202">
                  <c:v>159.24615478515599</c:v>
                </c:pt>
                <c:pt idx="203">
                  <c:v>161.87692260742199</c:v>
                </c:pt>
                <c:pt idx="204">
                  <c:v>160.569232940674</c:v>
                </c:pt>
                <c:pt idx="205">
                  <c:v>155.67691993713399</c:v>
                </c:pt>
                <c:pt idx="206">
                  <c:v>149.58460998535199</c:v>
                </c:pt>
                <c:pt idx="207">
                  <c:v>147.39999389648401</c:v>
                </c:pt>
                <c:pt idx="208">
                  <c:v>137.661544799805</c:v>
                </c:pt>
                <c:pt idx="209">
                  <c:v>136.27694702148401</c:v>
                </c:pt>
                <c:pt idx="210">
                  <c:v>134.18461608886699</c:v>
                </c:pt>
                <c:pt idx="211">
                  <c:v>125.32307434082</c:v>
                </c:pt>
                <c:pt idx="212">
                  <c:v>119.846160888672</c:v>
                </c:pt>
                <c:pt idx="213">
                  <c:v>117.72308349609401</c:v>
                </c:pt>
                <c:pt idx="214">
                  <c:v>113.538467407227</c:v>
                </c:pt>
                <c:pt idx="215">
                  <c:v>112.215377807617</c:v>
                </c:pt>
                <c:pt idx="216">
                  <c:v>104.830764770508</c:v>
                </c:pt>
                <c:pt idx="217">
                  <c:v>98.4923095703125</c:v>
                </c:pt>
                <c:pt idx="218">
                  <c:v>94.230766296386705</c:v>
                </c:pt>
                <c:pt idx="219">
                  <c:v>92.876926422119098</c:v>
                </c:pt>
                <c:pt idx="220">
                  <c:v>85.892311096191406</c:v>
                </c:pt>
                <c:pt idx="221">
                  <c:v>87.692298889160199</c:v>
                </c:pt>
                <c:pt idx="222">
                  <c:v>80.599998474121094</c:v>
                </c:pt>
                <c:pt idx="223">
                  <c:v>77.369228363037095</c:v>
                </c:pt>
                <c:pt idx="224">
                  <c:v>78.600000381469698</c:v>
                </c:pt>
                <c:pt idx="225">
                  <c:v>78.415388107299805</c:v>
                </c:pt>
                <c:pt idx="226">
                  <c:v>76.1076917648315</c:v>
                </c:pt>
                <c:pt idx="227">
                  <c:v>69.615386962890597</c:v>
                </c:pt>
                <c:pt idx="228">
                  <c:v>62.107692718505902</c:v>
                </c:pt>
                <c:pt idx="229">
                  <c:v>58.323074340820298</c:v>
                </c:pt>
                <c:pt idx="230">
                  <c:v>59.769241333007798</c:v>
                </c:pt>
                <c:pt idx="231">
                  <c:v>56.399993896484403</c:v>
                </c:pt>
                <c:pt idx="232">
                  <c:v>56.630771636962898</c:v>
                </c:pt>
                <c:pt idx="233">
                  <c:v>57.553844451904297</c:v>
                </c:pt>
                <c:pt idx="234">
                  <c:v>52.676919937133803</c:v>
                </c:pt>
                <c:pt idx="235">
                  <c:v>53.7076930999756</c:v>
                </c:pt>
                <c:pt idx="236">
                  <c:v>50.892307281494098</c:v>
                </c:pt>
                <c:pt idx="237">
                  <c:v>50.538460731506298</c:v>
                </c:pt>
                <c:pt idx="238">
                  <c:v>45.415385246276898</c:v>
                </c:pt>
                <c:pt idx="239">
                  <c:v>45.646152019500697</c:v>
                </c:pt>
                <c:pt idx="240">
                  <c:v>47.4307250976563</c:v>
                </c:pt>
                <c:pt idx="241">
                  <c:v>47.876953125</c:v>
                </c:pt>
                <c:pt idx="242">
                  <c:v>46.046142578125</c:v>
                </c:pt>
                <c:pt idx="243">
                  <c:v>42.4307861328125</c:v>
                </c:pt>
                <c:pt idx="244">
                  <c:v>41.8153686523438</c:v>
                </c:pt>
                <c:pt idx="245">
                  <c:v>38.2615356445313</c:v>
                </c:pt>
                <c:pt idx="246">
                  <c:v>39.8615112304688</c:v>
                </c:pt>
                <c:pt idx="247">
                  <c:v>44.7538452148438</c:v>
                </c:pt>
                <c:pt idx="248">
                  <c:v>42.2153930664063</c:v>
                </c:pt>
                <c:pt idx="249">
                  <c:v>46.015380859375</c:v>
                </c:pt>
                <c:pt idx="250">
                  <c:v>40.8922729492188</c:v>
                </c:pt>
                <c:pt idx="251">
                  <c:v>46.1692504882813</c:v>
                </c:pt>
                <c:pt idx="252">
                  <c:v>45.6307373046875</c:v>
                </c:pt>
                <c:pt idx="253">
                  <c:v>43.9384603500366</c:v>
                </c:pt>
                <c:pt idx="254">
                  <c:v>44.307693481445298</c:v>
                </c:pt>
                <c:pt idx="255">
                  <c:v>45.4307670593262</c:v>
                </c:pt>
                <c:pt idx="256">
                  <c:v>42.307693481445298</c:v>
                </c:pt>
                <c:pt idx="257">
                  <c:v>39.553844451904297</c:v>
                </c:pt>
                <c:pt idx="258">
                  <c:v>42.200000762939503</c:v>
                </c:pt>
                <c:pt idx="259">
                  <c:v>42.738460540771499</c:v>
                </c:pt>
                <c:pt idx="260">
                  <c:v>39.461540222167997</c:v>
                </c:pt>
                <c:pt idx="261">
                  <c:v>44.4615383148193</c:v>
                </c:pt>
                <c:pt idx="262">
                  <c:v>42.2461547851563</c:v>
                </c:pt>
                <c:pt idx="263">
                  <c:v>46.846157073974602</c:v>
                </c:pt>
                <c:pt idx="264">
                  <c:v>44.6769247055054</c:v>
                </c:pt>
                <c:pt idx="265">
                  <c:v>44.953849792480497</c:v>
                </c:pt>
                <c:pt idx="266">
                  <c:v>45.661538124084501</c:v>
                </c:pt>
                <c:pt idx="267">
                  <c:v>51.246150970458999</c:v>
                </c:pt>
                <c:pt idx="268">
                  <c:v>49.769229888916001</c:v>
                </c:pt>
                <c:pt idx="269">
                  <c:v>53.015384674072301</c:v>
                </c:pt>
                <c:pt idx="270">
                  <c:v>55.953849792480497</c:v>
                </c:pt>
                <c:pt idx="271">
                  <c:v>59.646152496337898</c:v>
                </c:pt>
                <c:pt idx="272">
                  <c:v>59.615379333496101</c:v>
                </c:pt>
                <c:pt idx="273">
                  <c:v>63.5076904296875</c:v>
                </c:pt>
                <c:pt idx="274">
                  <c:v>63.215384483337402</c:v>
                </c:pt>
                <c:pt idx="275">
                  <c:v>63.276920318603501</c:v>
                </c:pt>
                <c:pt idx="276">
                  <c:v>62.538459777832003</c:v>
                </c:pt>
                <c:pt idx="277">
                  <c:v>64.492310881614699</c:v>
                </c:pt>
                <c:pt idx="278">
                  <c:v>66.800001144409194</c:v>
                </c:pt>
                <c:pt idx="279">
                  <c:v>70.769229888916001</c:v>
                </c:pt>
                <c:pt idx="280">
                  <c:v>67.876924514770494</c:v>
                </c:pt>
                <c:pt idx="281">
                  <c:v>70.846151351928697</c:v>
                </c:pt>
                <c:pt idx="282">
                  <c:v>73.4769287109375</c:v>
                </c:pt>
                <c:pt idx="283">
                  <c:v>75.353851318359403</c:v>
                </c:pt>
                <c:pt idx="284">
                  <c:v>71.569229125976605</c:v>
                </c:pt>
                <c:pt idx="285">
                  <c:v>76.569229125976605</c:v>
                </c:pt>
                <c:pt idx="286">
                  <c:v>73.846160888671903</c:v>
                </c:pt>
                <c:pt idx="287">
                  <c:v>74.907699584960895</c:v>
                </c:pt>
                <c:pt idx="288">
                  <c:v>77.4923095703125</c:v>
                </c:pt>
                <c:pt idx="289">
                  <c:v>78.400009155273395</c:v>
                </c:pt>
                <c:pt idx="290">
                  <c:v>74.969223022460895</c:v>
                </c:pt>
                <c:pt idx="291">
                  <c:v>74.569229125976605</c:v>
                </c:pt>
                <c:pt idx="292">
                  <c:v>72.246154785156193</c:v>
                </c:pt>
                <c:pt idx="293">
                  <c:v>74.107696533203097</c:v>
                </c:pt>
                <c:pt idx="294">
                  <c:v>73.153839111328097</c:v>
                </c:pt>
                <c:pt idx="295">
                  <c:v>73.138458251953097</c:v>
                </c:pt>
                <c:pt idx="296">
                  <c:v>69.846157073974595</c:v>
                </c:pt>
                <c:pt idx="297">
                  <c:v>67.923078536987305</c:v>
                </c:pt>
                <c:pt idx="298">
                  <c:v>65.307693481445298</c:v>
                </c:pt>
                <c:pt idx="299">
                  <c:v>66.400002479553194</c:v>
                </c:pt>
                <c:pt idx="300">
                  <c:v>62.538459777832003</c:v>
                </c:pt>
                <c:pt idx="301">
                  <c:v>63.015385627746603</c:v>
                </c:pt>
                <c:pt idx="302">
                  <c:v>63.600002288818402</c:v>
                </c:pt>
                <c:pt idx="303">
                  <c:v>66.984617233276396</c:v>
                </c:pt>
                <c:pt idx="304">
                  <c:v>66.676921844482393</c:v>
                </c:pt>
                <c:pt idx="305">
                  <c:v>65.923080444335895</c:v>
                </c:pt>
                <c:pt idx="306">
                  <c:v>62.999996185302699</c:v>
                </c:pt>
                <c:pt idx="307">
                  <c:v>63.507694244384801</c:v>
                </c:pt>
                <c:pt idx="308">
                  <c:v>60.830772399902301</c:v>
                </c:pt>
                <c:pt idx="309">
                  <c:v>59.969234466552699</c:v>
                </c:pt>
                <c:pt idx="310">
                  <c:v>57.292308807372997</c:v>
                </c:pt>
                <c:pt idx="311">
                  <c:v>58.046157836914098</c:v>
                </c:pt>
                <c:pt idx="312">
                  <c:v>57.507694244384801</c:v>
                </c:pt>
                <c:pt idx="313">
                  <c:v>58.5076904296875</c:v>
                </c:pt>
                <c:pt idx="314">
                  <c:v>55.384616851806598</c:v>
                </c:pt>
                <c:pt idx="315">
                  <c:v>52.661539077758803</c:v>
                </c:pt>
                <c:pt idx="316">
                  <c:v>47.507693290710399</c:v>
                </c:pt>
                <c:pt idx="317">
                  <c:v>47.984611511230497</c:v>
                </c:pt>
                <c:pt idx="318">
                  <c:v>51.7384610176086</c:v>
                </c:pt>
                <c:pt idx="319">
                  <c:v>52.815387725830099</c:v>
                </c:pt>
                <c:pt idx="320">
                  <c:v>53.061538696289098</c:v>
                </c:pt>
                <c:pt idx="321">
                  <c:v>55.492301940917997</c:v>
                </c:pt>
                <c:pt idx="322">
                  <c:v>58.553848266601598</c:v>
                </c:pt>
                <c:pt idx="323">
                  <c:v>60.123077392578097</c:v>
                </c:pt>
                <c:pt idx="324">
                  <c:v>53.261543273925803</c:v>
                </c:pt>
                <c:pt idx="325">
                  <c:v>54.892304420471199</c:v>
                </c:pt>
                <c:pt idx="326">
                  <c:v>54.000003814697301</c:v>
                </c:pt>
                <c:pt idx="327">
                  <c:v>54.492303848266602</c:v>
                </c:pt>
                <c:pt idx="328">
                  <c:v>57.4307670593262</c:v>
                </c:pt>
                <c:pt idx="329">
                  <c:v>61.123077392578097</c:v>
                </c:pt>
                <c:pt idx="330">
                  <c:v>54.692309379577601</c:v>
                </c:pt>
                <c:pt idx="331">
                  <c:v>56.953845024108901</c:v>
                </c:pt>
                <c:pt idx="332">
                  <c:v>53.538461923599201</c:v>
                </c:pt>
                <c:pt idx="333">
                  <c:v>50.953842163085902</c:v>
                </c:pt>
                <c:pt idx="334">
                  <c:v>50.4923095703125</c:v>
                </c:pt>
                <c:pt idx="335">
                  <c:v>51.107696533203097</c:v>
                </c:pt>
                <c:pt idx="336">
                  <c:v>51.430755615234403</c:v>
                </c:pt>
                <c:pt idx="337">
                  <c:v>55.630783081054702</c:v>
                </c:pt>
                <c:pt idx="338">
                  <c:v>57.307701110839801</c:v>
                </c:pt>
                <c:pt idx="339">
                  <c:v>61.599998474121101</c:v>
                </c:pt>
                <c:pt idx="340">
                  <c:v>59.723068237304702</c:v>
                </c:pt>
                <c:pt idx="341">
                  <c:v>60.923072814941399</c:v>
                </c:pt>
                <c:pt idx="342">
                  <c:v>64.430778503417997</c:v>
                </c:pt>
                <c:pt idx="343">
                  <c:v>68.876922607421903</c:v>
                </c:pt>
                <c:pt idx="344">
                  <c:v>68.415382385253906</c:v>
                </c:pt>
                <c:pt idx="345">
                  <c:v>71.846153259277301</c:v>
                </c:pt>
                <c:pt idx="346">
                  <c:v>74.846150398254395</c:v>
                </c:pt>
                <c:pt idx="347">
                  <c:v>76.384617328643799</c:v>
                </c:pt>
                <c:pt idx="348">
                  <c:v>73.415384531021104</c:v>
                </c:pt>
                <c:pt idx="349">
                  <c:v>74.846151351928697</c:v>
                </c:pt>
                <c:pt idx="350">
                  <c:v>72.046150207519503</c:v>
                </c:pt>
                <c:pt idx="351">
                  <c:v>70.676925659179702</c:v>
                </c:pt>
                <c:pt idx="352">
                  <c:v>68.261535644531193</c:v>
                </c:pt>
                <c:pt idx="353">
                  <c:v>72.215381622314496</c:v>
                </c:pt>
                <c:pt idx="354">
                  <c:v>71</c:v>
                </c:pt>
                <c:pt idx="355">
                  <c:v>66.000007629394503</c:v>
                </c:pt>
                <c:pt idx="356">
                  <c:v>66.676925659179702</c:v>
                </c:pt>
                <c:pt idx="357">
                  <c:v>64.907691955566406</c:v>
                </c:pt>
                <c:pt idx="358">
                  <c:v>61.830764770507798</c:v>
                </c:pt>
                <c:pt idx="359">
                  <c:v>64.446151733398395</c:v>
                </c:pt>
                <c:pt idx="360">
                  <c:v>60.661529541015597</c:v>
                </c:pt>
                <c:pt idx="361">
                  <c:v>62.800003051757798</c:v>
                </c:pt>
                <c:pt idx="362">
                  <c:v>62.153839111328097</c:v>
                </c:pt>
                <c:pt idx="363">
                  <c:v>68.061531066894503</c:v>
                </c:pt>
                <c:pt idx="364">
                  <c:v>66.4307670593262</c:v>
                </c:pt>
                <c:pt idx="365">
                  <c:v>64.892303466796903</c:v>
                </c:pt>
                <c:pt idx="366">
                  <c:v>62.753852844238303</c:v>
                </c:pt>
                <c:pt idx="367">
                  <c:v>63.338462829589801</c:v>
                </c:pt>
                <c:pt idx="368">
                  <c:v>63.4153861999512</c:v>
                </c:pt>
                <c:pt idx="369">
                  <c:v>65.153847694397001</c:v>
                </c:pt>
                <c:pt idx="370">
                  <c:v>64.953845024108901</c:v>
                </c:pt>
                <c:pt idx="371">
                  <c:v>66.907693862914996</c:v>
                </c:pt>
                <c:pt idx="372">
                  <c:v>64.430768966674805</c:v>
                </c:pt>
                <c:pt idx="373">
                  <c:v>73.461535453796401</c:v>
                </c:pt>
                <c:pt idx="374">
                  <c:v>74.553846120834393</c:v>
                </c:pt>
                <c:pt idx="375">
                  <c:v>76.061538696289105</c:v>
                </c:pt>
                <c:pt idx="376">
                  <c:v>70.938461303710895</c:v>
                </c:pt>
                <c:pt idx="377">
                  <c:v>72.646155357360797</c:v>
                </c:pt>
                <c:pt idx="378">
                  <c:v>75.323078632354694</c:v>
                </c:pt>
                <c:pt idx="379">
                  <c:v>74.938461303710895</c:v>
                </c:pt>
                <c:pt idx="380">
                  <c:v>72.292308807373004</c:v>
                </c:pt>
                <c:pt idx="381">
                  <c:v>77.446151733398395</c:v>
                </c:pt>
                <c:pt idx="382">
                  <c:v>75.230766296386705</c:v>
                </c:pt>
                <c:pt idx="383">
                  <c:v>77.599998474121094</c:v>
                </c:pt>
                <c:pt idx="384">
                  <c:v>74.846157073974595</c:v>
                </c:pt>
                <c:pt idx="385">
                  <c:v>76.215385437011705</c:v>
                </c:pt>
                <c:pt idx="386">
                  <c:v>71.415374755859403</c:v>
                </c:pt>
                <c:pt idx="387">
                  <c:v>74.138462066650405</c:v>
                </c:pt>
                <c:pt idx="388">
                  <c:v>72.4769287109375</c:v>
                </c:pt>
                <c:pt idx="389">
                  <c:v>73.292297363281193</c:v>
                </c:pt>
                <c:pt idx="390">
                  <c:v>69.230766296386705</c:v>
                </c:pt>
                <c:pt idx="391">
                  <c:v>68.323074340820298</c:v>
                </c:pt>
                <c:pt idx="392">
                  <c:v>70.107688903808594</c:v>
                </c:pt>
                <c:pt idx="393">
                  <c:v>75.353836059570298</c:v>
                </c:pt>
                <c:pt idx="394">
                  <c:v>71.984607696533203</c:v>
                </c:pt>
                <c:pt idx="395">
                  <c:v>74.646156311035199</c:v>
                </c:pt>
                <c:pt idx="396">
                  <c:v>68.753845214843693</c:v>
                </c:pt>
                <c:pt idx="397">
                  <c:v>68.600002288818402</c:v>
                </c:pt>
                <c:pt idx="398">
                  <c:v>66.307693958282499</c:v>
                </c:pt>
                <c:pt idx="399">
                  <c:v>63.153846740722699</c:v>
                </c:pt>
                <c:pt idx="400">
                  <c:v>59.476919651031501</c:v>
                </c:pt>
                <c:pt idx="401">
                  <c:v>62.353848457336397</c:v>
                </c:pt>
                <c:pt idx="402">
                  <c:v>60.107690334320097</c:v>
                </c:pt>
                <c:pt idx="403">
                  <c:v>64.353845596313505</c:v>
                </c:pt>
                <c:pt idx="404">
                  <c:v>63.492305994033799</c:v>
                </c:pt>
                <c:pt idx="405">
                  <c:v>65.630765914917006</c:v>
                </c:pt>
                <c:pt idx="406">
                  <c:v>63.215381622314503</c:v>
                </c:pt>
                <c:pt idx="407">
                  <c:v>61.276922225952099</c:v>
                </c:pt>
                <c:pt idx="408">
                  <c:v>56.799995422363303</c:v>
                </c:pt>
                <c:pt idx="409">
                  <c:v>59.892303466796903</c:v>
                </c:pt>
                <c:pt idx="410">
                  <c:v>62.046150207519503</c:v>
                </c:pt>
                <c:pt idx="411">
                  <c:v>63.092300415039098</c:v>
                </c:pt>
                <c:pt idx="412">
                  <c:v>64.446151733398395</c:v>
                </c:pt>
                <c:pt idx="413">
                  <c:v>63.923080444335902</c:v>
                </c:pt>
                <c:pt idx="414">
                  <c:v>59.676925659179702</c:v>
                </c:pt>
                <c:pt idx="415">
                  <c:v>63.03076171875</c:v>
                </c:pt>
                <c:pt idx="416">
                  <c:v>62.676925659179702</c:v>
                </c:pt>
                <c:pt idx="417">
                  <c:v>64.123077392578097</c:v>
                </c:pt>
                <c:pt idx="418">
                  <c:v>56.569229125976598</c:v>
                </c:pt>
                <c:pt idx="419">
                  <c:v>56.476921081542997</c:v>
                </c:pt>
                <c:pt idx="420">
                  <c:v>54.523078918457003</c:v>
                </c:pt>
                <c:pt idx="421">
                  <c:v>53.2461547851563</c:v>
                </c:pt>
                <c:pt idx="422">
                  <c:v>54.600004196166999</c:v>
                </c:pt>
                <c:pt idx="423">
                  <c:v>57.261536598205602</c:v>
                </c:pt>
                <c:pt idx="424">
                  <c:v>53.2923040390015</c:v>
                </c:pt>
                <c:pt idx="425">
                  <c:v>54.030769348144503</c:v>
                </c:pt>
                <c:pt idx="426">
                  <c:v>53.599990844726598</c:v>
                </c:pt>
                <c:pt idx="427">
                  <c:v>59.169219970703097</c:v>
                </c:pt>
                <c:pt idx="428">
                  <c:v>53.692306518554702</c:v>
                </c:pt>
                <c:pt idx="429">
                  <c:v>53.061538696289098</c:v>
                </c:pt>
                <c:pt idx="430">
                  <c:v>51.200004577636697</c:v>
                </c:pt>
                <c:pt idx="431">
                  <c:v>54.200000762939503</c:v>
                </c:pt>
                <c:pt idx="432">
                  <c:v>53.384614944458001</c:v>
                </c:pt>
                <c:pt idx="433">
                  <c:v>56.338459968566902</c:v>
                </c:pt>
                <c:pt idx="434">
                  <c:v>59.815383911132798</c:v>
                </c:pt>
                <c:pt idx="435">
                  <c:v>55.953846931457498</c:v>
                </c:pt>
                <c:pt idx="436">
                  <c:v>53.199996948242202</c:v>
                </c:pt>
                <c:pt idx="437">
                  <c:v>56.415380477905302</c:v>
                </c:pt>
                <c:pt idx="438">
                  <c:v>54.599996566772496</c:v>
                </c:pt>
                <c:pt idx="439">
                  <c:v>53.569231092929797</c:v>
                </c:pt>
                <c:pt idx="440">
                  <c:v>46.769229419529402</c:v>
                </c:pt>
                <c:pt idx="441">
                  <c:v>53.999996185302699</c:v>
                </c:pt>
                <c:pt idx="442">
                  <c:v>31.784423828125</c:v>
                </c:pt>
                <c:pt idx="443">
                  <c:v>32.753662109375</c:v>
                </c:pt>
                <c:pt idx="444">
                  <c:v>28.15380859375</c:v>
                </c:pt>
                <c:pt idx="445">
                  <c:v>27.677001953125</c:v>
                </c:pt>
                <c:pt idx="446">
                  <c:v>23.21533203125</c:v>
                </c:pt>
                <c:pt idx="447">
                  <c:v>22.523193359375</c:v>
                </c:pt>
                <c:pt idx="448">
                  <c:v>21.107666015625</c:v>
                </c:pt>
                <c:pt idx="449">
                  <c:v>24.66162109375</c:v>
                </c:pt>
                <c:pt idx="450">
                  <c:v>22.24609375</c:v>
                </c:pt>
                <c:pt idx="451">
                  <c:v>21.5078125</c:v>
                </c:pt>
                <c:pt idx="452">
                  <c:v>22.5537109375</c:v>
                </c:pt>
                <c:pt idx="453">
                  <c:v>26.58447265625</c:v>
                </c:pt>
                <c:pt idx="454">
                  <c:v>22.476806640625</c:v>
                </c:pt>
                <c:pt idx="455">
                  <c:v>46.507693290710399</c:v>
                </c:pt>
                <c:pt idx="456">
                  <c:v>42.446155548095703</c:v>
                </c:pt>
                <c:pt idx="457">
                  <c:v>49.415383338928201</c:v>
                </c:pt>
                <c:pt idx="458">
                  <c:v>47.600002288818402</c:v>
                </c:pt>
                <c:pt idx="459">
                  <c:v>55.107696533203097</c:v>
                </c:pt>
                <c:pt idx="460">
                  <c:v>52.830772399902301</c:v>
                </c:pt>
                <c:pt idx="461">
                  <c:v>58.015384674072301</c:v>
                </c:pt>
                <c:pt idx="462">
                  <c:v>52.415382385253899</c:v>
                </c:pt>
                <c:pt idx="463">
                  <c:v>53.846153259277301</c:v>
                </c:pt>
                <c:pt idx="464">
                  <c:v>53.446151733398402</c:v>
                </c:pt>
                <c:pt idx="465">
                  <c:v>55.938461303710902</c:v>
                </c:pt>
                <c:pt idx="466">
                  <c:v>54.646148681640597</c:v>
                </c:pt>
                <c:pt idx="467">
                  <c:v>55.199996948242202</c:v>
                </c:pt>
                <c:pt idx="468">
                  <c:v>45.476921081542997</c:v>
                </c:pt>
                <c:pt idx="469">
                  <c:v>46.661537170410199</c:v>
                </c:pt>
                <c:pt idx="470">
                  <c:v>41.861540138721502</c:v>
                </c:pt>
                <c:pt idx="471">
                  <c:v>41.892311096191399</c:v>
                </c:pt>
                <c:pt idx="472">
                  <c:v>36.123077392578097</c:v>
                </c:pt>
                <c:pt idx="473">
                  <c:v>36.538467407226598</c:v>
                </c:pt>
                <c:pt idx="474">
                  <c:v>31.646152496337901</c:v>
                </c:pt>
                <c:pt idx="475">
                  <c:v>32.138458251953097</c:v>
                </c:pt>
                <c:pt idx="476">
                  <c:v>31.3692321777344</c:v>
                </c:pt>
                <c:pt idx="477">
                  <c:v>29.2307739257813</c:v>
                </c:pt>
                <c:pt idx="478">
                  <c:v>22.969230651855501</c:v>
                </c:pt>
                <c:pt idx="479">
                  <c:v>21.569229125976602</c:v>
                </c:pt>
                <c:pt idx="480">
                  <c:v>19.584617614746101</c:v>
                </c:pt>
                <c:pt idx="481">
                  <c:v>23.6000061035156</c:v>
                </c:pt>
                <c:pt idx="482">
                  <c:v>21.353843688964801</c:v>
                </c:pt>
                <c:pt idx="483">
                  <c:v>22.553848266601602</c:v>
                </c:pt>
                <c:pt idx="484">
                  <c:v>24.569231033325199</c:v>
                </c:pt>
                <c:pt idx="485">
                  <c:v>26.1076917648315</c:v>
                </c:pt>
                <c:pt idx="486">
                  <c:v>22.07692527771</c:v>
                </c:pt>
                <c:pt idx="487">
                  <c:v>22.861537456512501</c:v>
                </c:pt>
                <c:pt idx="488">
                  <c:v>22.738462448120099</c:v>
                </c:pt>
                <c:pt idx="489">
                  <c:v>24.784614562988299</c:v>
                </c:pt>
                <c:pt idx="490">
                  <c:v>26.4307670593262</c:v>
                </c:pt>
                <c:pt idx="491">
                  <c:v>32.123077392578097</c:v>
                </c:pt>
                <c:pt idx="492">
                  <c:v>34.015384912490802</c:v>
                </c:pt>
                <c:pt idx="493">
                  <c:v>32.953842163085902</c:v>
                </c:pt>
                <c:pt idx="494">
                  <c:v>30.723079681396499</c:v>
                </c:pt>
                <c:pt idx="495">
                  <c:v>36.353845119476297</c:v>
                </c:pt>
                <c:pt idx="496">
                  <c:v>37.661537170410199</c:v>
                </c:pt>
                <c:pt idx="497">
                  <c:v>36.4307670593262</c:v>
                </c:pt>
                <c:pt idx="498">
                  <c:v>37.046150207519503</c:v>
                </c:pt>
                <c:pt idx="499">
                  <c:v>40.276922225952099</c:v>
                </c:pt>
                <c:pt idx="500">
                  <c:v>41.446151733398402</c:v>
                </c:pt>
                <c:pt idx="501">
                  <c:v>45.384614944458001</c:v>
                </c:pt>
                <c:pt idx="502">
                  <c:v>39.184614181518597</c:v>
                </c:pt>
                <c:pt idx="503">
                  <c:v>41.261538505554199</c:v>
                </c:pt>
                <c:pt idx="504">
                  <c:v>38.830768585205099</c:v>
                </c:pt>
                <c:pt idx="505">
                  <c:v>38.000003814697301</c:v>
                </c:pt>
                <c:pt idx="506">
                  <c:v>38.169219970703097</c:v>
                </c:pt>
                <c:pt idx="507">
                  <c:v>43.2615356445313</c:v>
                </c:pt>
                <c:pt idx="508">
                  <c:v>42.107696533203097</c:v>
                </c:pt>
                <c:pt idx="509">
                  <c:v>41.138458251953097</c:v>
                </c:pt>
                <c:pt idx="510">
                  <c:v>38.107688903808601</c:v>
                </c:pt>
                <c:pt idx="511">
                  <c:v>35.307693481445298</c:v>
                </c:pt>
                <c:pt idx="512">
                  <c:v>34.584609985351598</c:v>
                </c:pt>
                <c:pt idx="513">
                  <c:v>31.553848266601602</c:v>
                </c:pt>
                <c:pt idx="514">
                  <c:v>26.5846252441406</c:v>
                </c:pt>
                <c:pt idx="515">
                  <c:v>26.015396118164102</c:v>
                </c:pt>
                <c:pt idx="516">
                  <c:v>21.800003051757798</c:v>
                </c:pt>
                <c:pt idx="517">
                  <c:v>21.215385437011701</c:v>
                </c:pt>
                <c:pt idx="518">
                  <c:v>19.6000061035156</c:v>
                </c:pt>
                <c:pt idx="519">
                  <c:v>22.000003814697301</c:v>
                </c:pt>
                <c:pt idx="520">
                  <c:v>17.5846138000488</c:v>
                </c:pt>
                <c:pt idx="521">
                  <c:v>17.707691192626999</c:v>
                </c:pt>
                <c:pt idx="522">
                  <c:v>15.9384613037109</c:v>
                </c:pt>
                <c:pt idx="523">
                  <c:v>17.5538457781076</c:v>
                </c:pt>
                <c:pt idx="524">
                  <c:v>18.723075866699201</c:v>
                </c:pt>
                <c:pt idx="525">
                  <c:v>18.2307691574097</c:v>
                </c:pt>
                <c:pt idx="526">
                  <c:v>18.0307690501213</c:v>
                </c:pt>
                <c:pt idx="527">
                  <c:v>19.784615516662601</c:v>
                </c:pt>
                <c:pt idx="528">
                  <c:v>21.984614610672001</c:v>
                </c:pt>
                <c:pt idx="529">
                  <c:v>24.1692295074463</c:v>
                </c:pt>
                <c:pt idx="530">
                  <c:v>20.169233322143601</c:v>
                </c:pt>
                <c:pt idx="531">
                  <c:v>19.815383911132798</c:v>
                </c:pt>
                <c:pt idx="532">
                  <c:v>25.1230792999268</c:v>
                </c:pt>
                <c:pt idx="533">
                  <c:v>29.676921844482401</c:v>
                </c:pt>
                <c:pt idx="534">
                  <c:v>23.476921081543001</c:v>
                </c:pt>
                <c:pt idx="535">
                  <c:v>24.999996185302699</c:v>
                </c:pt>
                <c:pt idx="536">
                  <c:v>27.092308044433601</c:v>
                </c:pt>
                <c:pt idx="537">
                  <c:v>27.0769233703613</c:v>
                </c:pt>
                <c:pt idx="538">
                  <c:v>25.353844642639199</c:v>
                </c:pt>
                <c:pt idx="539">
                  <c:v>24.430770874023398</c:v>
                </c:pt>
                <c:pt idx="540">
                  <c:v>23.2461547851563</c:v>
                </c:pt>
                <c:pt idx="541">
                  <c:v>24.646154403686499</c:v>
                </c:pt>
                <c:pt idx="542">
                  <c:v>20.676925659179702</c:v>
                </c:pt>
                <c:pt idx="543">
                  <c:v>25.046153068542498</c:v>
                </c:pt>
                <c:pt idx="544">
                  <c:v>26.400001525878899</c:v>
                </c:pt>
                <c:pt idx="545">
                  <c:v>19.338462829589801</c:v>
                </c:pt>
                <c:pt idx="546">
                  <c:v>16.1538391113281</c:v>
                </c:pt>
                <c:pt idx="547">
                  <c:v>23.1384582519531</c:v>
                </c:pt>
                <c:pt idx="548">
                  <c:v>25.1230773925781</c:v>
                </c:pt>
                <c:pt idx="549">
                  <c:v>19.2307739257813</c:v>
                </c:pt>
                <c:pt idx="550">
                  <c:v>19.8769226074219</c:v>
                </c:pt>
                <c:pt idx="551">
                  <c:v>20.523056030273398</c:v>
                </c:pt>
                <c:pt idx="552">
                  <c:v>20.507705688476602</c:v>
                </c:pt>
                <c:pt idx="553">
                  <c:v>24.3692321777344</c:v>
                </c:pt>
                <c:pt idx="554">
                  <c:v>21.938461303710898</c:v>
                </c:pt>
                <c:pt idx="555">
                  <c:v>27.769241333007798</c:v>
                </c:pt>
                <c:pt idx="556">
                  <c:v>25.4153747558594</c:v>
                </c:pt>
                <c:pt idx="557">
                  <c:v>22.938461303710898</c:v>
                </c:pt>
                <c:pt idx="558">
                  <c:v>23.723068237304702</c:v>
                </c:pt>
                <c:pt idx="559">
                  <c:v>26.815383911132798</c:v>
                </c:pt>
                <c:pt idx="560">
                  <c:v>19.276931762695298</c:v>
                </c:pt>
                <c:pt idx="561">
                  <c:v>18.2153930664063</c:v>
                </c:pt>
                <c:pt idx="562">
                  <c:v>21.3999938964844</c:v>
                </c:pt>
                <c:pt idx="563">
                  <c:v>17.461532592773398</c:v>
                </c:pt>
                <c:pt idx="564">
                  <c:v>18.430770874023398</c:v>
                </c:pt>
                <c:pt idx="565">
                  <c:v>18.3384704589844</c:v>
                </c:pt>
                <c:pt idx="566">
                  <c:v>18.123073577880898</c:v>
                </c:pt>
                <c:pt idx="567">
                  <c:v>23.661540985107401</c:v>
                </c:pt>
                <c:pt idx="568">
                  <c:v>20.2461547851563</c:v>
                </c:pt>
                <c:pt idx="569">
                  <c:v>21.799999237060501</c:v>
                </c:pt>
                <c:pt idx="570">
                  <c:v>24.092308044433601</c:v>
                </c:pt>
                <c:pt idx="571">
                  <c:v>25</c:v>
                </c:pt>
                <c:pt idx="572">
                  <c:v>23.015384674072301</c:v>
                </c:pt>
                <c:pt idx="573">
                  <c:v>29.292308092117299</c:v>
                </c:pt>
                <c:pt idx="574">
                  <c:v>20.0461535453796</c:v>
                </c:pt>
                <c:pt idx="575">
                  <c:v>19.461538791656501</c:v>
                </c:pt>
                <c:pt idx="576">
                  <c:v>22.3692305088043</c:v>
                </c:pt>
                <c:pt idx="577">
                  <c:v>22.7538452148438</c:v>
                </c:pt>
                <c:pt idx="578">
                  <c:v>27.415382385253899</c:v>
                </c:pt>
                <c:pt idx="579">
                  <c:v>29.538462638854998</c:v>
                </c:pt>
                <c:pt idx="580">
                  <c:v>22.169231414794901</c:v>
                </c:pt>
                <c:pt idx="581">
                  <c:v>24.984603881835898</c:v>
                </c:pt>
                <c:pt idx="582">
                  <c:v>25.96923828125</c:v>
                </c:pt>
                <c:pt idx="583">
                  <c:v>23.215377807617202</c:v>
                </c:pt>
                <c:pt idx="584">
                  <c:v>19.2615356445313</c:v>
                </c:pt>
                <c:pt idx="585">
                  <c:v>19.4615478515625</c:v>
                </c:pt>
                <c:pt idx="586">
                  <c:v>19.292312622070298</c:v>
                </c:pt>
                <c:pt idx="587">
                  <c:v>27.015380859375</c:v>
                </c:pt>
                <c:pt idx="588">
                  <c:v>31.276931762695298</c:v>
                </c:pt>
                <c:pt idx="589">
                  <c:v>30.692306518554702</c:v>
                </c:pt>
                <c:pt idx="590">
                  <c:v>31.384628295898398</c:v>
                </c:pt>
                <c:pt idx="591">
                  <c:v>34.492301940917997</c:v>
                </c:pt>
                <c:pt idx="592">
                  <c:v>30.092311859130898</c:v>
                </c:pt>
                <c:pt idx="593">
                  <c:v>34.615386962890597</c:v>
                </c:pt>
                <c:pt idx="594">
                  <c:v>37.3692302703857</c:v>
                </c:pt>
                <c:pt idx="595">
                  <c:v>37.923065185546903</c:v>
                </c:pt>
                <c:pt idx="596">
                  <c:v>42.953842163085902</c:v>
                </c:pt>
                <c:pt idx="597">
                  <c:v>50.892303466796903</c:v>
                </c:pt>
                <c:pt idx="598">
                  <c:v>51.753847718238802</c:v>
                </c:pt>
                <c:pt idx="599">
                  <c:v>55.584616422653198</c:v>
                </c:pt>
                <c:pt idx="600">
                  <c:v>58.200000047683702</c:v>
                </c:pt>
                <c:pt idx="601">
                  <c:v>60.661537170410199</c:v>
                </c:pt>
                <c:pt idx="602">
                  <c:v>64.769233234226704</c:v>
                </c:pt>
                <c:pt idx="603">
                  <c:v>74.446155548095703</c:v>
                </c:pt>
                <c:pt idx="604">
                  <c:v>70.492304325103802</c:v>
                </c:pt>
                <c:pt idx="605">
                  <c:v>77.615381240844698</c:v>
                </c:pt>
                <c:pt idx="606">
                  <c:v>82.153848648071303</c:v>
                </c:pt>
                <c:pt idx="607">
                  <c:v>87.5692329406738</c:v>
                </c:pt>
                <c:pt idx="608">
                  <c:v>92.815391540527301</c:v>
                </c:pt>
                <c:pt idx="609">
                  <c:v>97.769226074218693</c:v>
                </c:pt>
                <c:pt idx="610">
                  <c:v>104.307693481445</c:v>
                </c:pt>
                <c:pt idx="611">
                  <c:v>116.30770111084</c:v>
                </c:pt>
                <c:pt idx="612">
                  <c:v>123.815383911133</c:v>
                </c:pt>
                <c:pt idx="613">
                  <c:v>136.892307281494</c:v>
                </c:pt>
                <c:pt idx="614">
                  <c:v>149.70769309997601</c:v>
                </c:pt>
                <c:pt idx="615">
                  <c:v>167.95384216308599</c:v>
                </c:pt>
                <c:pt idx="616">
                  <c:v>178.015380859375</c:v>
                </c:pt>
                <c:pt idx="617">
                  <c:v>203.19999694824199</c:v>
                </c:pt>
                <c:pt idx="618">
                  <c:v>217.07691955566401</c:v>
                </c:pt>
                <c:pt idx="619">
                  <c:v>243.72307586669899</c:v>
                </c:pt>
                <c:pt idx="620">
                  <c:v>267.12306976318399</c:v>
                </c:pt>
                <c:pt idx="621">
                  <c:v>301.10768890380899</c:v>
                </c:pt>
                <c:pt idx="622">
                  <c:v>335.00000762939499</c:v>
                </c:pt>
                <c:pt idx="623">
                  <c:v>372.12307739257801</c:v>
                </c:pt>
                <c:pt idx="624">
                  <c:v>416.846138000488</c:v>
                </c:pt>
                <c:pt idx="625">
                  <c:v>470.35383605957003</c:v>
                </c:pt>
                <c:pt idx="626">
                  <c:v>526.81539916992199</c:v>
                </c:pt>
                <c:pt idx="627">
                  <c:v>587.32308959960903</c:v>
                </c:pt>
                <c:pt idx="628">
                  <c:v>650.29231262206997</c:v>
                </c:pt>
                <c:pt idx="629">
                  <c:v>735.09228515625</c:v>
                </c:pt>
                <c:pt idx="630">
                  <c:v>825.10771179199196</c:v>
                </c:pt>
                <c:pt idx="631">
                  <c:v>931.56919860839798</c:v>
                </c:pt>
                <c:pt idx="632">
                  <c:v>1044.2769012451199</c:v>
                </c:pt>
                <c:pt idx="633">
                  <c:v>1177.1077270507801</c:v>
                </c:pt>
                <c:pt idx="634">
                  <c:v>1325.00001525879</c:v>
                </c:pt>
                <c:pt idx="635">
                  <c:v>1482.93846130371</c:v>
                </c:pt>
                <c:pt idx="636">
                  <c:v>1659.8614959716799</c:v>
                </c:pt>
                <c:pt idx="637">
                  <c:v>1852.9230346679699</c:v>
                </c:pt>
                <c:pt idx="638">
                  <c:v>2060.4461212158199</c:v>
                </c:pt>
                <c:pt idx="639">
                  <c:v>2295.93849182129</c:v>
                </c:pt>
                <c:pt idx="640">
                  <c:v>2554.16918945313</c:v>
                </c:pt>
                <c:pt idx="641">
                  <c:v>2840.33836364746</c:v>
                </c:pt>
                <c:pt idx="642">
                  <c:v>3143.1231079101599</c:v>
                </c:pt>
                <c:pt idx="643">
                  <c:v>3471.8616561889598</c:v>
                </c:pt>
                <c:pt idx="644">
                  <c:v>3821.4922981262198</c:v>
                </c:pt>
                <c:pt idx="645">
                  <c:v>4193.5690879821796</c:v>
                </c:pt>
                <c:pt idx="646">
                  <c:v>4570.2613964080801</c:v>
                </c:pt>
                <c:pt idx="647">
                  <c:v>4954.0155410766602</c:v>
                </c:pt>
                <c:pt idx="648">
                  <c:v>5348.4463939666703</c:v>
                </c:pt>
                <c:pt idx="649">
                  <c:v>5753.96928358078</c:v>
                </c:pt>
                <c:pt idx="650">
                  <c:v>6167.2921953201303</c:v>
                </c:pt>
                <c:pt idx="651">
                  <c:v>6589.2153692245502</c:v>
                </c:pt>
                <c:pt idx="652">
                  <c:v>7010.8616142272904</c:v>
                </c:pt>
                <c:pt idx="653">
                  <c:v>7416.4924964904803</c:v>
                </c:pt>
                <c:pt idx="654">
                  <c:v>7822.0461997985803</c:v>
                </c:pt>
                <c:pt idx="655">
                  <c:v>8215.3078231811505</c:v>
                </c:pt>
                <c:pt idx="656">
                  <c:v>8595.3072586059607</c:v>
                </c:pt>
                <c:pt idx="657">
                  <c:v>8967.0158691406195</c:v>
                </c:pt>
                <c:pt idx="658">
                  <c:v>9306.5386962890607</c:v>
                </c:pt>
                <c:pt idx="659">
                  <c:v>9642.4927597045898</c:v>
                </c:pt>
                <c:pt idx="660">
                  <c:v>9933.1691131591797</c:v>
                </c:pt>
                <c:pt idx="661">
                  <c:v>10216.338172912599</c:v>
                </c:pt>
                <c:pt idx="662">
                  <c:v>10468.8156280518</c:v>
                </c:pt>
                <c:pt idx="663">
                  <c:v>10684.368843078601</c:v>
                </c:pt>
                <c:pt idx="664">
                  <c:v>10869.1232452393</c:v>
                </c:pt>
                <c:pt idx="665">
                  <c:v>11007.4002990723</c:v>
                </c:pt>
                <c:pt idx="666">
                  <c:v>11116.138122558599</c:v>
                </c:pt>
                <c:pt idx="667">
                  <c:v>11188.9540100098</c:v>
                </c:pt>
                <c:pt idx="668">
                  <c:v>11213.569671630899</c:v>
                </c:pt>
                <c:pt idx="669">
                  <c:v>11201.061965942399</c:v>
                </c:pt>
                <c:pt idx="670">
                  <c:v>11133.7081451416</c:v>
                </c:pt>
                <c:pt idx="671">
                  <c:v>11045.2003936768</c:v>
                </c:pt>
                <c:pt idx="672">
                  <c:v>10901.923294067399</c:v>
                </c:pt>
                <c:pt idx="673">
                  <c:v>10752.0459442139</c:v>
                </c:pt>
                <c:pt idx="674">
                  <c:v>10561.5389251709</c:v>
                </c:pt>
                <c:pt idx="675">
                  <c:v>10344.1687927246</c:v>
                </c:pt>
                <c:pt idx="676">
                  <c:v>10098.4921875</c:v>
                </c:pt>
                <c:pt idx="677">
                  <c:v>9820.7996215820294</c:v>
                </c:pt>
                <c:pt idx="678">
                  <c:v>9528.9072265625</c:v>
                </c:pt>
                <c:pt idx="679">
                  <c:v>9234.0614185333307</c:v>
                </c:pt>
                <c:pt idx="680">
                  <c:v>8904.1226558685303</c:v>
                </c:pt>
                <c:pt idx="681">
                  <c:v>8587.2615528106708</c:v>
                </c:pt>
                <c:pt idx="682">
                  <c:v>8251.7233180999792</c:v>
                </c:pt>
                <c:pt idx="683">
                  <c:v>7917.9076080322302</c:v>
                </c:pt>
                <c:pt idx="684">
                  <c:v>7582.3229713439896</c:v>
                </c:pt>
                <c:pt idx="685">
                  <c:v>7246.8768253326398</c:v>
                </c:pt>
                <c:pt idx="686">
                  <c:v>6912.38475036621</c:v>
                </c:pt>
                <c:pt idx="687">
                  <c:v>6586.8460502624503</c:v>
                </c:pt>
                <c:pt idx="688">
                  <c:v>6261.76899766922</c:v>
                </c:pt>
                <c:pt idx="689">
                  <c:v>5945.8459815979004</c:v>
                </c:pt>
                <c:pt idx="690">
                  <c:v>5647.0923767089798</c:v>
                </c:pt>
                <c:pt idx="691">
                  <c:v>5358.9693679809598</c:v>
                </c:pt>
                <c:pt idx="692">
                  <c:v>5074.4152832031295</c:v>
                </c:pt>
                <c:pt idx="693">
                  <c:v>4812.5075683593795</c:v>
                </c:pt>
                <c:pt idx="694">
                  <c:v>4541.8152465820303</c:v>
                </c:pt>
                <c:pt idx="695">
                  <c:v>4296.9693298339798</c:v>
                </c:pt>
                <c:pt idx="696">
                  <c:v>4063.5691528320299</c:v>
                </c:pt>
                <c:pt idx="697">
                  <c:v>3841.46165466309</c:v>
                </c:pt>
                <c:pt idx="698">
                  <c:v>3632.5999908447302</c:v>
                </c:pt>
                <c:pt idx="699">
                  <c:v>3437.49220275879</c:v>
                </c:pt>
                <c:pt idx="700">
                  <c:v>3249.2308654785202</c:v>
                </c:pt>
                <c:pt idx="701">
                  <c:v>3073.1539001464798</c:v>
                </c:pt>
                <c:pt idx="702">
                  <c:v>2907.5076599121098</c:v>
                </c:pt>
                <c:pt idx="703">
                  <c:v>2754.9845886230501</c:v>
                </c:pt>
                <c:pt idx="704">
                  <c:v>2609.04614257813</c:v>
                </c:pt>
                <c:pt idx="705">
                  <c:v>2474.2616424560501</c:v>
                </c:pt>
                <c:pt idx="706">
                  <c:v>2348.1999206543001</c:v>
                </c:pt>
                <c:pt idx="707">
                  <c:v>2236.8614807128902</c:v>
                </c:pt>
                <c:pt idx="708">
                  <c:v>2126.7230224609398</c:v>
                </c:pt>
                <c:pt idx="709">
                  <c:v>2025.3076477050799</c:v>
                </c:pt>
                <c:pt idx="710">
                  <c:v>1927.6923217773401</c:v>
                </c:pt>
                <c:pt idx="711">
                  <c:v>1845.16918945312</c:v>
                </c:pt>
                <c:pt idx="712">
                  <c:v>1764.24609375</c:v>
                </c:pt>
                <c:pt idx="713">
                  <c:v>1692.0769348144499</c:v>
                </c:pt>
                <c:pt idx="714">
                  <c:v>1623.2461853027301</c:v>
                </c:pt>
                <c:pt idx="715">
                  <c:v>1568.13841247559</c:v>
                </c:pt>
                <c:pt idx="716">
                  <c:v>1507.1845703125</c:v>
                </c:pt>
                <c:pt idx="717">
                  <c:v>1459.73840332031</c:v>
                </c:pt>
                <c:pt idx="718">
                  <c:v>1409.1231231689501</c:v>
                </c:pt>
                <c:pt idx="719">
                  <c:v>1364.4615097045901</c:v>
                </c:pt>
                <c:pt idx="720">
                  <c:v>1322.95384979248</c:v>
                </c:pt>
                <c:pt idx="721">
                  <c:v>1287.6615753173801</c:v>
                </c:pt>
                <c:pt idx="722">
                  <c:v>1250.4461135864301</c:v>
                </c:pt>
                <c:pt idx="723">
                  <c:v>1216.38466262817</c:v>
                </c:pt>
                <c:pt idx="724">
                  <c:v>1185.86156845093</c:v>
                </c:pt>
                <c:pt idx="725">
                  <c:v>1161.7076625824</c:v>
                </c:pt>
                <c:pt idx="726">
                  <c:v>1131.7384510040299</c:v>
                </c:pt>
                <c:pt idx="727">
                  <c:v>1118.43078422546</c:v>
                </c:pt>
                <c:pt idx="728">
                  <c:v>1095.5538845062299</c:v>
                </c:pt>
                <c:pt idx="729">
                  <c:v>1080.84617996216</c:v>
                </c:pt>
                <c:pt idx="730">
                  <c:v>1063.04614639282</c:v>
                </c:pt>
                <c:pt idx="731">
                  <c:v>1049.43079376221</c:v>
                </c:pt>
                <c:pt idx="732">
                  <c:v>1038.2769470214801</c:v>
                </c:pt>
                <c:pt idx="733">
                  <c:v>1022.46150970459</c:v>
                </c:pt>
                <c:pt idx="734">
                  <c:v>1006.41536712646</c:v>
                </c:pt>
                <c:pt idx="735">
                  <c:v>1001.84613037109</c:v>
                </c:pt>
                <c:pt idx="736">
                  <c:v>992.66156005859398</c:v>
                </c:pt>
                <c:pt idx="737">
                  <c:v>987.75384521484398</c:v>
                </c:pt>
                <c:pt idx="738">
                  <c:v>974.58464050293003</c:v>
                </c:pt>
                <c:pt idx="739">
                  <c:v>969.95386505126999</c:v>
                </c:pt>
                <c:pt idx="740">
                  <c:v>956.95382690429699</c:v>
                </c:pt>
                <c:pt idx="741">
                  <c:v>950.18463134765602</c:v>
                </c:pt>
                <c:pt idx="742">
                  <c:v>943.58459472656295</c:v>
                </c:pt>
                <c:pt idx="743">
                  <c:v>934.64613342285202</c:v>
                </c:pt>
                <c:pt idx="744">
                  <c:v>929.43078613281295</c:v>
                </c:pt>
                <c:pt idx="745">
                  <c:v>923.9384765625</c:v>
                </c:pt>
                <c:pt idx="746">
                  <c:v>919.83074951171898</c:v>
                </c:pt>
                <c:pt idx="747">
                  <c:v>919.03074645996105</c:v>
                </c:pt>
                <c:pt idx="748">
                  <c:v>914.40001678466797</c:v>
                </c:pt>
                <c:pt idx="749">
                  <c:v>912.86151885986305</c:v>
                </c:pt>
                <c:pt idx="750">
                  <c:v>908.061561584473</c:v>
                </c:pt>
                <c:pt idx="751">
                  <c:v>915.923057556152</c:v>
                </c:pt>
                <c:pt idx="752">
                  <c:v>919.41541290283203</c:v>
                </c:pt>
                <c:pt idx="753">
                  <c:v>919.09228515625</c:v>
                </c:pt>
                <c:pt idx="754">
                  <c:v>917.46152496337902</c:v>
                </c:pt>
                <c:pt idx="755">
                  <c:v>917.21540832519497</c:v>
                </c:pt>
                <c:pt idx="756">
                  <c:v>913.32306671142601</c:v>
                </c:pt>
                <c:pt idx="757">
                  <c:v>914.56924438476597</c:v>
                </c:pt>
                <c:pt idx="758">
                  <c:v>910.72305297851597</c:v>
                </c:pt>
                <c:pt idx="759">
                  <c:v>915.53843688964798</c:v>
                </c:pt>
                <c:pt idx="760">
                  <c:v>912.46156311035202</c:v>
                </c:pt>
                <c:pt idx="761">
                  <c:v>914.66152954101597</c:v>
                </c:pt>
                <c:pt idx="762">
                  <c:v>917.20001220703102</c:v>
                </c:pt>
                <c:pt idx="763">
                  <c:v>914.53845214843795</c:v>
                </c:pt>
                <c:pt idx="764">
                  <c:v>904.64611816406295</c:v>
                </c:pt>
                <c:pt idx="765">
                  <c:v>905.24612426757801</c:v>
                </c:pt>
                <c:pt idx="766">
                  <c:v>904.75387573242199</c:v>
                </c:pt>
                <c:pt idx="767">
                  <c:v>904.43075561523403</c:v>
                </c:pt>
                <c:pt idx="768">
                  <c:v>903.76919555664097</c:v>
                </c:pt>
                <c:pt idx="769">
                  <c:v>911.33847045898403</c:v>
                </c:pt>
                <c:pt idx="770">
                  <c:v>910.09228515625</c:v>
                </c:pt>
                <c:pt idx="771">
                  <c:v>912.09234619140602</c:v>
                </c:pt>
                <c:pt idx="772">
                  <c:v>911.52308654785202</c:v>
                </c:pt>
                <c:pt idx="773">
                  <c:v>910.24615478515602</c:v>
                </c:pt>
                <c:pt idx="774">
                  <c:v>905.23080444335903</c:v>
                </c:pt>
                <c:pt idx="775">
                  <c:v>903.90766906738304</c:v>
                </c:pt>
                <c:pt idx="776">
                  <c:v>901.07695007324196</c:v>
                </c:pt>
                <c:pt idx="777">
                  <c:v>903.56924438476597</c:v>
                </c:pt>
                <c:pt idx="778">
                  <c:v>897.89231872558605</c:v>
                </c:pt>
                <c:pt idx="779">
                  <c:v>896.13844299316395</c:v>
                </c:pt>
                <c:pt idx="780">
                  <c:v>890.73846435546898</c:v>
                </c:pt>
                <c:pt idx="781">
                  <c:v>883.43080139160202</c:v>
                </c:pt>
                <c:pt idx="782">
                  <c:v>874.19998168945301</c:v>
                </c:pt>
                <c:pt idx="783">
                  <c:v>867.892333984375</c:v>
                </c:pt>
                <c:pt idx="784">
                  <c:v>857.72306823730503</c:v>
                </c:pt>
                <c:pt idx="785">
                  <c:v>847.50767517089798</c:v>
                </c:pt>
                <c:pt idx="786">
                  <c:v>836.66152954101597</c:v>
                </c:pt>
                <c:pt idx="787">
                  <c:v>824.984619140625</c:v>
                </c:pt>
                <c:pt idx="788">
                  <c:v>810.09231567382801</c:v>
                </c:pt>
                <c:pt idx="789">
                  <c:v>800.44616699218795</c:v>
                </c:pt>
                <c:pt idx="790">
                  <c:v>786.52308654785202</c:v>
                </c:pt>
                <c:pt idx="791">
                  <c:v>774.26156616210903</c:v>
                </c:pt>
                <c:pt idx="792">
                  <c:v>752.43074035644497</c:v>
                </c:pt>
                <c:pt idx="793">
                  <c:v>740.52310180664097</c:v>
                </c:pt>
                <c:pt idx="794">
                  <c:v>727.50770568847702</c:v>
                </c:pt>
                <c:pt idx="795">
                  <c:v>713.18461608886696</c:v>
                </c:pt>
                <c:pt idx="796">
                  <c:v>692.09230041503895</c:v>
                </c:pt>
                <c:pt idx="797">
                  <c:v>678.49230957031295</c:v>
                </c:pt>
                <c:pt idx="798">
                  <c:v>658.98460388183605</c:v>
                </c:pt>
                <c:pt idx="799">
                  <c:v>641.24615478515602</c:v>
                </c:pt>
                <c:pt idx="800">
                  <c:v>623.55385589599598</c:v>
                </c:pt>
                <c:pt idx="801">
                  <c:v>608.76922607421898</c:v>
                </c:pt>
                <c:pt idx="802">
                  <c:v>589.35383605956997</c:v>
                </c:pt>
                <c:pt idx="803">
                  <c:v>573.95384216308605</c:v>
                </c:pt>
                <c:pt idx="804">
                  <c:v>553.47691345214798</c:v>
                </c:pt>
                <c:pt idx="805">
                  <c:v>540.33847045898403</c:v>
                </c:pt>
                <c:pt idx="806">
                  <c:v>522.07691955566395</c:v>
                </c:pt>
                <c:pt idx="807">
                  <c:v>503.07691955566401</c:v>
                </c:pt>
                <c:pt idx="808">
                  <c:v>483.96922302246099</c:v>
                </c:pt>
                <c:pt idx="809">
                  <c:v>469.61537170410202</c:v>
                </c:pt>
                <c:pt idx="810">
                  <c:v>450.76922607421898</c:v>
                </c:pt>
                <c:pt idx="811">
                  <c:v>436.16921997070301</c:v>
                </c:pt>
                <c:pt idx="812">
                  <c:v>422.27691650390602</c:v>
                </c:pt>
                <c:pt idx="813">
                  <c:v>411.41539001464798</c:v>
                </c:pt>
                <c:pt idx="814">
                  <c:v>394.07691955566401</c:v>
                </c:pt>
                <c:pt idx="815">
                  <c:v>382.04615783691401</c:v>
                </c:pt>
                <c:pt idx="816">
                  <c:v>363.40000915527298</c:v>
                </c:pt>
                <c:pt idx="817">
                  <c:v>353.87693786621099</c:v>
                </c:pt>
                <c:pt idx="818">
                  <c:v>339.13847351074202</c:v>
                </c:pt>
                <c:pt idx="819">
                  <c:v>328.16923141479498</c:v>
                </c:pt>
                <c:pt idx="820">
                  <c:v>317.246143341064</c:v>
                </c:pt>
                <c:pt idx="821">
                  <c:v>304.40000152587902</c:v>
                </c:pt>
                <c:pt idx="822">
                  <c:v>290.81536865234398</c:v>
                </c:pt>
                <c:pt idx="823">
                  <c:v>280.38462829589798</c:v>
                </c:pt>
                <c:pt idx="824">
                  <c:v>267.58461761474598</c:v>
                </c:pt>
                <c:pt idx="825">
                  <c:v>259.64614486694302</c:v>
                </c:pt>
                <c:pt idx="826">
                  <c:v>246.215396881104</c:v>
                </c:pt>
                <c:pt idx="827">
                  <c:v>236.784618377686</c:v>
                </c:pt>
                <c:pt idx="828">
                  <c:v>226.92307662963901</c:v>
                </c:pt>
                <c:pt idx="829">
                  <c:v>217.800007104874</c:v>
                </c:pt>
                <c:pt idx="830">
                  <c:v>205.29230880737299</c:v>
                </c:pt>
                <c:pt idx="831">
                  <c:v>201.27692604064899</c:v>
                </c:pt>
                <c:pt idx="832">
                  <c:v>188.79999577999101</c:v>
                </c:pt>
                <c:pt idx="833">
                  <c:v>183.723084211349</c:v>
                </c:pt>
                <c:pt idx="834">
                  <c:v>173.00000381469701</c:v>
                </c:pt>
                <c:pt idx="835">
                  <c:v>171.73846435546901</c:v>
                </c:pt>
                <c:pt idx="836">
                  <c:v>167.32307052612299</c:v>
                </c:pt>
                <c:pt idx="837">
                  <c:v>165.26153182983401</c:v>
                </c:pt>
                <c:pt idx="838">
                  <c:v>155.55384826660199</c:v>
                </c:pt>
                <c:pt idx="839">
                  <c:v>152.5846118927</c:v>
                </c:pt>
                <c:pt idx="840">
                  <c:v>149.89230346679699</c:v>
                </c:pt>
                <c:pt idx="841">
                  <c:v>147.030773162842</c:v>
                </c:pt>
                <c:pt idx="842">
                  <c:v>146.661544799805</c:v>
                </c:pt>
                <c:pt idx="843">
                  <c:v>143.738460540771</c:v>
                </c:pt>
                <c:pt idx="844">
                  <c:v>135.63076782226599</c:v>
                </c:pt>
                <c:pt idx="845">
                  <c:v>133.18461608886699</c:v>
                </c:pt>
                <c:pt idx="846">
                  <c:v>125.553848266602</c:v>
                </c:pt>
                <c:pt idx="847">
                  <c:v>129.92307472229001</c:v>
                </c:pt>
                <c:pt idx="848">
                  <c:v>125.06153869628901</c:v>
                </c:pt>
                <c:pt idx="849">
                  <c:v>119.33846282959</c:v>
                </c:pt>
                <c:pt idx="850">
                  <c:v>112.200004577637</c:v>
                </c:pt>
                <c:pt idx="851">
                  <c:v>109.661544799805</c:v>
                </c:pt>
                <c:pt idx="852">
                  <c:v>109</c:v>
                </c:pt>
                <c:pt idx="853">
                  <c:v>104.98461151123</c:v>
                </c:pt>
                <c:pt idx="854">
                  <c:v>101.184616088867</c:v>
                </c:pt>
                <c:pt idx="855">
                  <c:v>99.030769348144503</c:v>
                </c:pt>
                <c:pt idx="856">
                  <c:v>92.430778503417997</c:v>
                </c:pt>
                <c:pt idx="857">
                  <c:v>92.892311096191406</c:v>
                </c:pt>
                <c:pt idx="858">
                  <c:v>92.861541748046903</c:v>
                </c:pt>
                <c:pt idx="859">
                  <c:v>89.969234466552706</c:v>
                </c:pt>
                <c:pt idx="860">
                  <c:v>84.892303466796903</c:v>
                </c:pt>
                <c:pt idx="861">
                  <c:v>84.076927185058594</c:v>
                </c:pt>
                <c:pt idx="862">
                  <c:v>78.938461303710895</c:v>
                </c:pt>
                <c:pt idx="863">
                  <c:v>77.523076534271198</c:v>
                </c:pt>
                <c:pt idx="864">
                  <c:v>76.199998855590806</c:v>
                </c:pt>
                <c:pt idx="865">
                  <c:v>72.784614562988295</c:v>
                </c:pt>
                <c:pt idx="866">
                  <c:v>66.6307697296143</c:v>
                </c:pt>
                <c:pt idx="867">
                  <c:v>64.261537551879897</c:v>
                </c:pt>
                <c:pt idx="868">
                  <c:v>61.046154022216797</c:v>
                </c:pt>
                <c:pt idx="869">
                  <c:v>63.107692241668701</c:v>
                </c:pt>
                <c:pt idx="870">
                  <c:v>60.092308044433601</c:v>
                </c:pt>
                <c:pt idx="871">
                  <c:v>58.2000008821487</c:v>
                </c:pt>
                <c:pt idx="872">
                  <c:v>55.8769211769104</c:v>
                </c:pt>
                <c:pt idx="873">
                  <c:v>55.169231414794901</c:v>
                </c:pt>
                <c:pt idx="874">
                  <c:v>51.015385627746603</c:v>
                </c:pt>
                <c:pt idx="875">
                  <c:v>54.800001144409201</c:v>
                </c:pt>
                <c:pt idx="876">
                  <c:v>54.138461112976103</c:v>
                </c:pt>
                <c:pt idx="877">
                  <c:v>53.676923751831097</c:v>
                </c:pt>
                <c:pt idx="878">
                  <c:v>51.169228553772001</c:v>
                </c:pt>
                <c:pt idx="879">
                  <c:v>55.446153640747099</c:v>
                </c:pt>
                <c:pt idx="880">
                  <c:v>52.538463592529297</c:v>
                </c:pt>
                <c:pt idx="881">
                  <c:v>51.830768585205099</c:v>
                </c:pt>
                <c:pt idx="882">
                  <c:v>53.169219970703097</c:v>
                </c:pt>
                <c:pt idx="883">
                  <c:v>51.7846164703369</c:v>
                </c:pt>
                <c:pt idx="884">
                  <c:v>49.061538696289098</c:v>
                </c:pt>
                <c:pt idx="885">
                  <c:v>46.6461534500122</c:v>
                </c:pt>
                <c:pt idx="886">
                  <c:v>43.999999523162799</c:v>
                </c:pt>
                <c:pt idx="887">
                  <c:v>43.923080444335902</c:v>
                </c:pt>
                <c:pt idx="888">
                  <c:v>41.107688903808601</c:v>
                </c:pt>
                <c:pt idx="889">
                  <c:v>43.092308044433601</c:v>
                </c:pt>
                <c:pt idx="890">
                  <c:v>42.323077678680399</c:v>
                </c:pt>
                <c:pt idx="891">
                  <c:v>43.876922607421903</c:v>
                </c:pt>
                <c:pt idx="892">
                  <c:v>41.7384643554688</c:v>
                </c:pt>
                <c:pt idx="893">
                  <c:v>41.569229125976598</c:v>
                </c:pt>
                <c:pt idx="894">
                  <c:v>36.800003051757798</c:v>
                </c:pt>
                <c:pt idx="895">
                  <c:v>34.538467407226598</c:v>
                </c:pt>
                <c:pt idx="896">
                  <c:v>33</c:v>
                </c:pt>
                <c:pt idx="897">
                  <c:v>36.353847265243502</c:v>
                </c:pt>
                <c:pt idx="898">
                  <c:v>38.446153640747099</c:v>
                </c:pt>
                <c:pt idx="899">
                  <c:v>40.8615398406982</c:v>
                </c:pt>
                <c:pt idx="900">
                  <c:v>38.769233703613303</c:v>
                </c:pt>
                <c:pt idx="901">
                  <c:v>39.907691955566399</c:v>
                </c:pt>
                <c:pt idx="902">
                  <c:v>36.861534118652301</c:v>
                </c:pt>
                <c:pt idx="903">
                  <c:v>38.984619140625</c:v>
                </c:pt>
                <c:pt idx="904">
                  <c:v>39.384615421295202</c:v>
                </c:pt>
                <c:pt idx="905">
                  <c:v>39.7230772972107</c:v>
                </c:pt>
                <c:pt idx="906">
                  <c:v>39.046150207519503</c:v>
                </c:pt>
                <c:pt idx="907">
                  <c:v>41.369232177734403</c:v>
                </c:pt>
                <c:pt idx="908">
                  <c:v>40.2461547851563</c:v>
                </c:pt>
                <c:pt idx="909">
                  <c:v>41.707691192627003</c:v>
                </c:pt>
                <c:pt idx="910">
                  <c:v>39.0769233703613</c:v>
                </c:pt>
                <c:pt idx="911">
                  <c:v>40.7692260742188</c:v>
                </c:pt>
                <c:pt idx="912">
                  <c:v>38.799995422363303</c:v>
                </c:pt>
                <c:pt idx="913">
                  <c:v>41.676925659179702</c:v>
                </c:pt>
                <c:pt idx="914">
                  <c:v>40.215377807617202</c:v>
                </c:pt>
                <c:pt idx="915">
                  <c:v>40.369239807128899</c:v>
                </c:pt>
                <c:pt idx="916">
                  <c:v>35.046152561903</c:v>
                </c:pt>
                <c:pt idx="917">
                  <c:v>33.707691192627003</c:v>
                </c:pt>
                <c:pt idx="918">
                  <c:v>32.538459777832003</c:v>
                </c:pt>
                <c:pt idx="919">
                  <c:v>35.169229507446303</c:v>
                </c:pt>
                <c:pt idx="920">
                  <c:v>40.892307281494098</c:v>
                </c:pt>
                <c:pt idx="921">
                  <c:v>41.907691955566399</c:v>
                </c:pt>
                <c:pt idx="922">
                  <c:v>41.123077392578097</c:v>
                </c:pt>
                <c:pt idx="923">
                  <c:v>41.8461561203003</c:v>
                </c:pt>
                <c:pt idx="924">
                  <c:v>39.353843688964801</c:v>
                </c:pt>
                <c:pt idx="925">
                  <c:v>41.553848266601598</c:v>
                </c:pt>
                <c:pt idx="926">
                  <c:v>38.738456726074197</c:v>
                </c:pt>
                <c:pt idx="927">
                  <c:v>38.200004577636697</c:v>
                </c:pt>
                <c:pt idx="928">
                  <c:v>38.061538696289098</c:v>
                </c:pt>
                <c:pt idx="929">
                  <c:v>43.4769287109375</c:v>
                </c:pt>
                <c:pt idx="930">
                  <c:v>41.938461303710902</c:v>
                </c:pt>
                <c:pt idx="931">
                  <c:v>42.307693481445298</c:v>
                </c:pt>
                <c:pt idx="932">
                  <c:v>39.4923095703125</c:v>
                </c:pt>
                <c:pt idx="933">
                  <c:v>34.969223022460902</c:v>
                </c:pt>
                <c:pt idx="934">
                  <c:v>31.8615417480469</c:v>
                </c:pt>
                <c:pt idx="935">
                  <c:v>31.1384582519531</c:v>
                </c:pt>
                <c:pt idx="936">
                  <c:v>33.292312622070298</c:v>
                </c:pt>
                <c:pt idx="937">
                  <c:v>36.907684326171903</c:v>
                </c:pt>
                <c:pt idx="938">
                  <c:v>32.569229125976598</c:v>
                </c:pt>
                <c:pt idx="939">
                  <c:v>36.646156311035199</c:v>
                </c:pt>
                <c:pt idx="940">
                  <c:v>39.7384643554688</c:v>
                </c:pt>
                <c:pt idx="941">
                  <c:v>37.523078918457003</c:v>
                </c:pt>
                <c:pt idx="942">
                  <c:v>39.338470458984403</c:v>
                </c:pt>
                <c:pt idx="943">
                  <c:v>37.5076904296875</c:v>
                </c:pt>
                <c:pt idx="944">
                  <c:v>37.000003814697301</c:v>
                </c:pt>
                <c:pt idx="945">
                  <c:v>38.261539459228501</c:v>
                </c:pt>
                <c:pt idx="946">
                  <c:v>36.892311096191399</c:v>
                </c:pt>
                <c:pt idx="947">
                  <c:v>35.615384578704798</c:v>
                </c:pt>
                <c:pt idx="948">
                  <c:v>36.861534118652301</c:v>
                </c:pt>
                <c:pt idx="949">
                  <c:v>29.969230651855501</c:v>
                </c:pt>
                <c:pt idx="950">
                  <c:v>26.6000061035156</c:v>
                </c:pt>
                <c:pt idx="951">
                  <c:v>27.461540222168001</c:v>
                </c:pt>
                <c:pt idx="952">
                  <c:v>21.338455200195298</c:v>
                </c:pt>
                <c:pt idx="953">
                  <c:v>20.692306518554702</c:v>
                </c:pt>
                <c:pt idx="954">
                  <c:v>20.446151733398398</c:v>
                </c:pt>
                <c:pt idx="955">
                  <c:v>16.3999938964844</c:v>
                </c:pt>
                <c:pt idx="956">
                  <c:v>14.1077117919922</c:v>
                </c:pt>
                <c:pt idx="957">
                  <c:v>12.923095703125</c:v>
                </c:pt>
                <c:pt idx="958">
                  <c:v>13.2153930664062</c:v>
                </c:pt>
                <c:pt idx="959">
                  <c:v>12.6615295410156</c:v>
                </c:pt>
                <c:pt idx="960">
                  <c:v>16.0769348144531</c:v>
                </c:pt>
                <c:pt idx="961">
                  <c:v>16.3230590820313</c:v>
                </c:pt>
                <c:pt idx="962">
                  <c:v>18.1538391113281</c:v>
                </c:pt>
                <c:pt idx="963">
                  <c:v>17.6153869628906</c:v>
                </c:pt>
                <c:pt idx="964">
                  <c:v>15</c:v>
                </c:pt>
                <c:pt idx="965">
                  <c:v>16.7076721191406</c:v>
                </c:pt>
                <c:pt idx="966">
                  <c:v>11.2615356445312</c:v>
                </c:pt>
                <c:pt idx="967">
                  <c:v>11.9538421630859</c:v>
                </c:pt>
                <c:pt idx="968">
                  <c:v>8.9846038818359393</c:v>
                </c:pt>
                <c:pt idx="969">
                  <c:v>12.8769226074219</c:v>
                </c:pt>
                <c:pt idx="970">
                  <c:v>13.3076934814453</c:v>
                </c:pt>
                <c:pt idx="971">
                  <c:v>15.984619140625</c:v>
                </c:pt>
                <c:pt idx="972">
                  <c:v>17.2615356445313</c:v>
                </c:pt>
                <c:pt idx="973">
                  <c:v>16.400001525878899</c:v>
                </c:pt>
                <c:pt idx="974">
                  <c:v>11.9538459777832</c:v>
                </c:pt>
                <c:pt idx="975">
                  <c:v>13.1230735778809</c:v>
                </c:pt>
                <c:pt idx="976">
                  <c:v>14.061538457870499</c:v>
                </c:pt>
                <c:pt idx="977">
                  <c:v>16.184614181518601</c:v>
                </c:pt>
                <c:pt idx="978">
                  <c:v>14.6769256591797</c:v>
                </c:pt>
                <c:pt idx="979">
                  <c:v>16.338461399078401</c:v>
                </c:pt>
                <c:pt idx="980">
                  <c:v>15.4615364074707</c:v>
                </c:pt>
                <c:pt idx="981">
                  <c:v>16.846154212951699</c:v>
                </c:pt>
                <c:pt idx="982">
                  <c:v>16.107692718505898</c:v>
                </c:pt>
                <c:pt idx="983">
                  <c:v>15.7076873779297</c:v>
                </c:pt>
                <c:pt idx="984">
                  <c:v>10.292308807373001</c:v>
                </c:pt>
                <c:pt idx="985">
                  <c:v>9</c:v>
                </c:pt>
                <c:pt idx="986">
                  <c:v>11.015384674072299</c:v>
                </c:pt>
                <c:pt idx="987">
                  <c:v>13.461540222168001</c:v>
                </c:pt>
                <c:pt idx="988">
                  <c:v>14.599998474121101</c:v>
                </c:pt>
                <c:pt idx="989">
                  <c:v>16.046157836914102</c:v>
                </c:pt>
                <c:pt idx="990">
                  <c:v>14.2153778076172</c:v>
                </c:pt>
                <c:pt idx="991">
                  <c:v>16.1230773925781</c:v>
                </c:pt>
                <c:pt idx="992">
                  <c:v>16.6153869628906</c:v>
                </c:pt>
                <c:pt idx="993">
                  <c:v>16.8615417480469</c:v>
                </c:pt>
                <c:pt idx="994">
                  <c:v>14.446159362793001</c:v>
                </c:pt>
                <c:pt idx="995">
                  <c:v>15.5076904296875</c:v>
                </c:pt>
                <c:pt idx="996">
                  <c:v>16.4615478515625</c:v>
                </c:pt>
                <c:pt idx="997">
                  <c:v>21.446151733398398</c:v>
                </c:pt>
                <c:pt idx="998">
                  <c:v>20.1230773925781</c:v>
                </c:pt>
                <c:pt idx="999">
                  <c:v>17.5692443847656</c:v>
                </c:pt>
                <c:pt idx="1000">
                  <c:v>16.9076843261719</c:v>
                </c:pt>
                <c:pt idx="1001">
                  <c:v>16.723068237304702</c:v>
                </c:pt>
                <c:pt idx="1002">
                  <c:v>13.4307556152344</c:v>
                </c:pt>
                <c:pt idx="1003">
                  <c:v>17.5692138671875</c:v>
                </c:pt>
                <c:pt idx="1004">
                  <c:v>18.3230895996094</c:v>
                </c:pt>
                <c:pt idx="1005">
                  <c:v>19.1230773925781</c:v>
                </c:pt>
                <c:pt idx="1006">
                  <c:v>19.4769287109375</c:v>
                </c:pt>
                <c:pt idx="1007">
                  <c:v>22.7230529785156</c:v>
                </c:pt>
                <c:pt idx="1008">
                  <c:v>22.1999816894531</c:v>
                </c:pt>
                <c:pt idx="1009">
                  <c:v>19.3692321777344</c:v>
                </c:pt>
                <c:pt idx="1010">
                  <c:v>16.5846138000488</c:v>
                </c:pt>
                <c:pt idx="1011">
                  <c:v>16.861537933349599</c:v>
                </c:pt>
                <c:pt idx="1012">
                  <c:v>15.3692321777344</c:v>
                </c:pt>
                <c:pt idx="1013">
                  <c:v>15.7538452148437</c:v>
                </c:pt>
                <c:pt idx="1014">
                  <c:v>11.984616279602101</c:v>
                </c:pt>
                <c:pt idx="1015">
                  <c:v>14.0769233703613</c:v>
                </c:pt>
                <c:pt idx="1016">
                  <c:v>11.5538444519043</c:v>
                </c:pt>
                <c:pt idx="1017">
                  <c:v>10.907691955566399</c:v>
                </c:pt>
                <c:pt idx="1018">
                  <c:v>8.0307693481445295</c:v>
                </c:pt>
                <c:pt idx="1019">
                  <c:v>7.7230682373046902</c:v>
                </c:pt>
                <c:pt idx="1020">
                  <c:v>2.8307647705078098</c:v>
                </c:pt>
                <c:pt idx="1021">
                  <c:v>4.8461608886718697</c:v>
                </c:pt>
                <c:pt idx="1022">
                  <c:v>8.1076812744140607</c:v>
                </c:pt>
                <c:pt idx="1023">
                  <c:v>8.4615478515625</c:v>
                </c:pt>
                <c:pt idx="1024">
                  <c:v>8.1384582519531197</c:v>
                </c:pt>
                <c:pt idx="1025">
                  <c:v>11.6615447998047</c:v>
                </c:pt>
                <c:pt idx="1026">
                  <c:v>11.4461517333984</c:v>
                </c:pt>
                <c:pt idx="1027">
                  <c:v>17.4615478515625</c:v>
                </c:pt>
                <c:pt idx="1028">
                  <c:v>13.846153259277299</c:v>
                </c:pt>
                <c:pt idx="1029">
                  <c:v>15.2461547851562</c:v>
                </c:pt>
                <c:pt idx="1030">
                  <c:v>13.5692291259766</c:v>
                </c:pt>
                <c:pt idx="1031">
                  <c:v>13.4461517333984</c:v>
                </c:pt>
                <c:pt idx="1032">
                  <c:v>13.6461486816406</c:v>
                </c:pt>
                <c:pt idx="1033">
                  <c:v>13.4153861999512</c:v>
                </c:pt>
                <c:pt idx="1034">
                  <c:v>7.26153564453125</c:v>
                </c:pt>
                <c:pt idx="1035">
                  <c:v>6.9384613037109402</c:v>
                </c:pt>
                <c:pt idx="1036">
                  <c:v>8.5999984741210902</c:v>
                </c:pt>
                <c:pt idx="1037">
                  <c:v>9.9230804443359393</c:v>
                </c:pt>
                <c:pt idx="1038">
                  <c:v>9.6153793334960902</c:v>
                </c:pt>
                <c:pt idx="1039">
                  <c:v>10.3846130371094</c:v>
                </c:pt>
                <c:pt idx="1040">
                  <c:v>4.6923065185546902</c:v>
                </c:pt>
                <c:pt idx="1041">
                  <c:v>6.1230773925781197</c:v>
                </c:pt>
                <c:pt idx="1042">
                  <c:v>2.4153747558593701</c:v>
                </c:pt>
                <c:pt idx="1043">
                  <c:v>4.8307647705078098</c:v>
                </c:pt>
                <c:pt idx="1044">
                  <c:v>6.4461517333984402</c:v>
                </c:pt>
                <c:pt idx="1045">
                  <c:v>9.0307693481445295</c:v>
                </c:pt>
                <c:pt idx="1046">
                  <c:v>12.7384643554687</c:v>
                </c:pt>
                <c:pt idx="1047">
                  <c:v>15.6615447998047</c:v>
                </c:pt>
                <c:pt idx="1048">
                  <c:v>14.1846160888672</c:v>
                </c:pt>
                <c:pt idx="1049">
                  <c:v>12.0769195556641</c:v>
                </c:pt>
                <c:pt idx="1050">
                  <c:v>7.5692291259765598</c:v>
                </c:pt>
                <c:pt idx="1051">
                  <c:v>7.1384582519531197</c:v>
                </c:pt>
                <c:pt idx="1052">
                  <c:v>3.0307693481445299</c:v>
                </c:pt>
                <c:pt idx="1053">
                  <c:v>2.6307716369628902</c:v>
                </c:pt>
                <c:pt idx="1054">
                  <c:v>6.0615386962890598</c:v>
                </c:pt>
                <c:pt idx="1055">
                  <c:v>9.7076950073242205</c:v>
                </c:pt>
                <c:pt idx="1056">
                  <c:v>6.7076911926269496</c:v>
                </c:pt>
                <c:pt idx="1057">
                  <c:v>7.5230789184570304</c:v>
                </c:pt>
                <c:pt idx="1058">
                  <c:v>3.24615478515625</c:v>
                </c:pt>
                <c:pt idx="1059">
                  <c:v>3.6000061035156201</c:v>
                </c:pt>
                <c:pt idx="1060">
                  <c:v>3.1999969482421902</c:v>
                </c:pt>
                <c:pt idx="1061">
                  <c:v>3.5846099853515598</c:v>
                </c:pt>
                <c:pt idx="1062">
                  <c:v>4.0923004150390598</c:v>
                </c:pt>
                <c:pt idx="1063">
                  <c:v>10.984619140625</c:v>
                </c:pt>
                <c:pt idx="1064">
                  <c:v>7.6615447998046902</c:v>
                </c:pt>
                <c:pt idx="1065">
                  <c:v>11.5999908447266</c:v>
                </c:pt>
                <c:pt idx="1066">
                  <c:v>10.2307739257812</c:v>
                </c:pt>
                <c:pt idx="1067">
                  <c:v>12.6307678222656</c:v>
                </c:pt>
                <c:pt idx="1068">
                  <c:v>9.6922912597656197</c:v>
                </c:pt>
                <c:pt idx="1069">
                  <c:v>13.1076965332031</c:v>
                </c:pt>
                <c:pt idx="1070">
                  <c:v>11.1230773925781</c:v>
                </c:pt>
                <c:pt idx="1071">
                  <c:v>10.6153869628906</c:v>
                </c:pt>
                <c:pt idx="1072">
                  <c:v>9.26153564453125</c:v>
                </c:pt>
                <c:pt idx="1073">
                  <c:v>9.6153869628906197</c:v>
                </c:pt>
                <c:pt idx="1074">
                  <c:v>12.1230773925781</c:v>
                </c:pt>
                <c:pt idx="1075">
                  <c:v>11.7230682373047</c:v>
                </c:pt>
                <c:pt idx="1076">
                  <c:v>8.6461486816406197</c:v>
                </c:pt>
                <c:pt idx="1077">
                  <c:v>14.138465881347701</c:v>
                </c:pt>
                <c:pt idx="1078">
                  <c:v>14.4153747558594</c:v>
                </c:pt>
                <c:pt idx="1079">
                  <c:v>17.015396118164102</c:v>
                </c:pt>
                <c:pt idx="1080">
                  <c:v>14.0307769775391</c:v>
                </c:pt>
                <c:pt idx="1081">
                  <c:v>13.6153717041016</c:v>
                </c:pt>
                <c:pt idx="1082">
                  <c:v>9.984619140625</c:v>
                </c:pt>
                <c:pt idx="1083">
                  <c:v>13.5846099853516</c:v>
                </c:pt>
                <c:pt idx="1084">
                  <c:v>16.092300415039102</c:v>
                </c:pt>
                <c:pt idx="1085">
                  <c:v>14.7538604736328</c:v>
                </c:pt>
                <c:pt idx="1086">
                  <c:v>13.984619140625</c:v>
                </c:pt>
                <c:pt idx="1087">
                  <c:v>10.9384613037109</c:v>
                </c:pt>
                <c:pt idx="1088">
                  <c:v>7.24615478515625</c:v>
                </c:pt>
                <c:pt idx="1089">
                  <c:v>8.5538454055786097</c:v>
                </c:pt>
                <c:pt idx="1090">
                  <c:v>5.2923126220703098</c:v>
                </c:pt>
                <c:pt idx="1091">
                  <c:v>7.9076919555664098</c:v>
                </c:pt>
                <c:pt idx="1092">
                  <c:v>7.9076957702636701</c:v>
                </c:pt>
                <c:pt idx="1093">
                  <c:v>7.5230789184570304</c:v>
                </c:pt>
                <c:pt idx="1094">
                  <c:v>8.4307670593261701</c:v>
                </c:pt>
                <c:pt idx="1095">
                  <c:v>9.8615379333496094</c:v>
                </c:pt>
                <c:pt idx="1096">
                  <c:v>7.41538429260254</c:v>
                </c:pt>
                <c:pt idx="1097">
                  <c:v>7.0615386962890598</c:v>
                </c:pt>
                <c:pt idx="1098">
                  <c:v>8.6307692527770996</c:v>
                </c:pt>
                <c:pt idx="1099">
                  <c:v>11.199998855590801</c:v>
                </c:pt>
                <c:pt idx="1100">
                  <c:v>7.3999977111816397</c:v>
                </c:pt>
                <c:pt idx="1101">
                  <c:v>9.5538444519043004</c:v>
                </c:pt>
                <c:pt idx="1102">
                  <c:v>7.3076934814453098</c:v>
                </c:pt>
                <c:pt idx="1103">
                  <c:v>7.3076934814453098</c:v>
                </c:pt>
                <c:pt idx="1104">
                  <c:v>6.6922912597656197</c:v>
                </c:pt>
                <c:pt idx="1105">
                  <c:v>6.27691650390625</c:v>
                </c:pt>
                <c:pt idx="1106">
                  <c:v>2.8461456298828098</c:v>
                </c:pt>
                <c:pt idx="1107">
                  <c:v>4.9076995849609402</c:v>
                </c:pt>
                <c:pt idx="1108">
                  <c:v>5.20001220703125</c:v>
                </c:pt>
                <c:pt idx="1109">
                  <c:v>3.1384582519531201</c:v>
                </c:pt>
                <c:pt idx="1110">
                  <c:v>3.5384826660156201</c:v>
                </c:pt>
                <c:pt idx="1111">
                  <c:v>8.2153625488281197</c:v>
                </c:pt>
                <c:pt idx="1112">
                  <c:v>3.0923156738281201</c:v>
                </c:pt>
                <c:pt idx="1113">
                  <c:v>8.8923034667968697</c:v>
                </c:pt>
                <c:pt idx="1114">
                  <c:v>11.7846069335937</c:v>
                </c:pt>
                <c:pt idx="1115">
                  <c:v>12.2461547851562</c:v>
                </c:pt>
                <c:pt idx="1116">
                  <c:v>10.1846313476562</c:v>
                </c:pt>
                <c:pt idx="1117">
                  <c:v>7.69232177734375</c:v>
                </c:pt>
                <c:pt idx="1118">
                  <c:v>9.4615478515625</c:v>
                </c:pt>
                <c:pt idx="1119">
                  <c:v>14.4615478515625</c:v>
                </c:pt>
                <c:pt idx="1120">
                  <c:v>12.3384552001953</c:v>
                </c:pt>
                <c:pt idx="1121">
                  <c:v>13.8307647705078</c:v>
                </c:pt>
                <c:pt idx="1122">
                  <c:v>13.6923065185547</c:v>
                </c:pt>
                <c:pt idx="1123">
                  <c:v>16.015396118164102</c:v>
                </c:pt>
                <c:pt idx="1124">
                  <c:v>6.75384521484375</c:v>
                </c:pt>
                <c:pt idx="1125">
                  <c:v>10.2615356445312</c:v>
                </c:pt>
                <c:pt idx="1126">
                  <c:v>5.4153900146484402</c:v>
                </c:pt>
                <c:pt idx="1127">
                  <c:v>6.03076171875</c:v>
                </c:pt>
                <c:pt idx="1128">
                  <c:v>3.6307678222656201</c:v>
                </c:pt>
                <c:pt idx="1129">
                  <c:v>5.4923095703125</c:v>
                </c:pt>
                <c:pt idx="1130">
                  <c:v>5.20001220703125</c:v>
                </c:pt>
                <c:pt idx="1131">
                  <c:v>5.1076965332031197</c:v>
                </c:pt>
                <c:pt idx="1132">
                  <c:v>-7.6934814453125E-2</c:v>
                </c:pt>
                <c:pt idx="1133">
                  <c:v>0.26153564453125</c:v>
                </c:pt>
                <c:pt idx="1134">
                  <c:v>-2.2923278808593701</c:v>
                </c:pt>
                <c:pt idx="1135">
                  <c:v>4.015380859375</c:v>
                </c:pt>
                <c:pt idx="1136">
                  <c:v>-1.8461608886718699</c:v>
                </c:pt>
                <c:pt idx="1137">
                  <c:v>5.5384674072265598</c:v>
                </c:pt>
                <c:pt idx="1138">
                  <c:v>5.015380859375</c:v>
                </c:pt>
                <c:pt idx="1139">
                  <c:v>8.7230682373046893</c:v>
                </c:pt>
                <c:pt idx="1140">
                  <c:v>1.3999938964843699</c:v>
                </c:pt>
                <c:pt idx="1141">
                  <c:v>3.1846008300781201</c:v>
                </c:pt>
                <c:pt idx="1142">
                  <c:v>2</c:v>
                </c:pt>
                <c:pt idx="1143">
                  <c:v>0.72306823730468694</c:v>
                </c:pt>
                <c:pt idx="1144">
                  <c:v>-0.584625244140625</c:v>
                </c:pt>
                <c:pt idx="1145">
                  <c:v>0.73846435546875</c:v>
                </c:pt>
                <c:pt idx="1146">
                  <c:v>-1.015380859375</c:v>
                </c:pt>
                <c:pt idx="1147">
                  <c:v>3.0769348144531201</c:v>
                </c:pt>
                <c:pt idx="1148">
                  <c:v>0.75384521484375</c:v>
                </c:pt>
                <c:pt idx="1149">
                  <c:v>6.984619140625</c:v>
                </c:pt>
                <c:pt idx="1150">
                  <c:v>1.27691650390625</c:v>
                </c:pt>
                <c:pt idx="1151">
                  <c:v>-1.4461364746093699</c:v>
                </c:pt>
                <c:pt idx="1152">
                  <c:v>-0.123077392578125</c:v>
                </c:pt>
                <c:pt idx="1153">
                  <c:v>5.8615417480468697</c:v>
                </c:pt>
                <c:pt idx="1154">
                  <c:v>4</c:v>
                </c:pt>
                <c:pt idx="1155">
                  <c:v>5.9076843261718697</c:v>
                </c:pt>
                <c:pt idx="1156">
                  <c:v>8.90771484375</c:v>
                </c:pt>
                <c:pt idx="1157">
                  <c:v>10.9384765625</c:v>
                </c:pt>
                <c:pt idx="1158">
                  <c:v>10.7230682373047</c:v>
                </c:pt>
                <c:pt idx="1159">
                  <c:v>13.3846130371094</c:v>
                </c:pt>
                <c:pt idx="1160">
                  <c:v>9.1846160888671893</c:v>
                </c:pt>
                <c:pt idx="1161">
                  <c:v>5.4769287109375</c:v>
                </c:pt>
                <c:pt idx="1162">
                  <c:v>0.846160888671875</c:v>
                </c:pt>
                <c:pt idx="1163">
                  <c:v>4.03076171875</c:v>
                </c:pt>
                <c:pt idx="1164">
                  <c:v>6.2307586669921902</c:v>
                </c:pt>
                <c:pt idx="1165">
                  <c:v>2.75384521484375</c:v>
                </c:pt>
                <c:pt idx="1166">
                  <c:v>0.415390014648437</c:v>
                </c:pt>
                <c:pt idx="1167">
                  <c:v>3.7076873779296902</c:v>
                </c:pt>
                <c:pt idx="1168">
                  <c:v>-2.3538360595703098</c:v>
                </c:pt>
                <c:pt idx="1169">
                  <c:v>-2.4153900146484402</c:v>
                </c:pt>
                <c:pt idx="1170">
                  <c:v>-4.0769195556640598</c:v>
                </c:pt>
                <c:pt idx="1171">
                  <c:v>-2.3230895996093701</c:v>
                </c:pt>
                <c:pt idx="1172">
                  <c:v>-4.6615295410156197</c:v>
                </c:pt>
                <c:pt idx="1173">
                  <c:v>-0.861541748046875</c:v>
                </c:pt>
                <c:pt idx="1174">
                  <c:v>2</c:v>
                </c:pt>
                <c:pt idx="1175">
                  <c:v>4.5076904296875</c:v>
                </c:pt>
                <c:pt idx="1176">
                  <c:v>5.9076995849609402</c:v>
                </c:pt>
                <c:pt idx="1177">
                  <c:v>8.1999969482421893</c:v>
                </c:pt>
                <c:pt idx="1178">
                  <c:v>9.96923828125</c:v>
                </c:pt>
                <c:pt idx="1179">
                  <c:v>9.7230758666992205</c:v>
                </c:pt>
                <c:pt idx="1180">
                  <c:v>4.0461540222168004</c:v>
                </c:pt>
                <c:pt idx="1181">
                  <c:v>11.3846168518066</c:v>
                </c:pt>
                <c:pt idx="1182">
                  <c:v>12.0615386962891</c:v>
                </c:pt>
                <c:pt idx="1183">
                  <c:v>13.7230796813965</c:v>
                </c:pt>
                <c:pt idx="1184">
                  <c:v>12.6923065185547</c:v>
                </c:pt>
                <c:pt idx="1185">
                  <c:v>17.138465881347699</c:v>
                </c:pt>
                <c:pt idx="1186">
                  <c:v>12.7846221923828</c:v>
                </c:pt>
                <c:pt idx="1187">
                  <c:v>12.4461517333984</c:v>
                </c:pt>
                <c:pt idx="1188">
                  <c:v>13.7692260742187</c:v>
                </c:pt>
                <c:pt idx="1189">
                  <c:v>16.907699584960898</c:v>
                </c:pt>
                <c:pt idx="1190">
                  <c:v>12.8615417480469</c:v>
                </c:pt>
                <c:pt idx="1191">
                  <c:v>13.3384552001953</c:v>
                </c:pt>
                <c:pt idx="1192">
                  <c:v>15.3230743408203</c:v>
                </c:pt>
                <c:pt idx="1193">
                  <c:v>18.8461608886719</c:v>
                </c:pt>
                <c:pt idx="1194">
                  <c:v>17.8769226074219</c:v>
                </c:pt>
                <c:pt idx="1195">
                  <c:v>16.7384643554688</c:v>
                </c:pt>
                <c:pt idx="1196">
                  <c:v>13.7692260742187</c:v>
                </c:pt>
                <c:pt idx="1197">
                  <c:v>14.4769287109375</c:v>
                </c:pt>
                <c:pt idx="1198">
                  <c:v>12.4922943115234</c:v>
                </c:pt>
                <c:pt idx="1199">
                  <c:v>14.030769348144499</c:v>
                </c:pt>
                <c:pt idx="1200">
                  <c:v>12.6923065185547</c:v>
                </c:pt>
                <c:pt idx="1201">
                  <c:v>12.9384613037109</c:v>
                </c:pt>
                <c:pt idx="1202">
                  <c:v>7.4769210815429696</c:v>
                </c:pt>
                <c:pt idx="1203">
                  <c:v>10.7538452148437</c:v>
                </c:pt>
                <c:pt idx="1204">
                  <c:v>5.0461540222168004</c:v>
                </c:pt>
                <c:pt idx="1205">
                  <c:v>4.9230768680572501</c:v>
                </c:pt>
                <c:pt idx="1206">
                  <c:v>8.6307754516601598</c:v>
                </c:pt>
                <c:pt idx="1207">
                  <c:v>6.6000003814697301</c:v>
                </c:pt>
                <c:pt idx="1208">
                  <c:v>5.6153845787048304</c:v>
                </c:pt>
                <c:pt idx="1209">
                  <c:v>6.1384582519531197</c:v>
                </c:pt>
                <c:pt idx="1210">
                  <c:v>8.9384613037109393</c:v>
                </c:pt>
                <c:pt idx="1211">
                  <c:v>7.8615379333496103</c:v>
                </c:pt>
                <c:pt idx="1212">
                  <c:v>8.6000003814697301</c:v>
                </c:pt>
                <c:pt idx="1213">
                  <c:v>10.169231414794901</c:v>
                </c:pt>
                <c:pt idx="1214">
                  <c:v>8.8461532592773402</c:v>
                </c:pt>
                <c:pt idx="1215">
                  <c:v>9.4153900146484393</c:v>
                </c:pt>
                <c:pt idx="1216">
                  <c:v>5.1846160888671902</c:v>
                </c:pt>
                <c:pt idx="1217">
                  <c:v>9.73846435546875</c:v>
                </c:pt>
                <c:pt idx="1218">
                  <c:v>5.9692230224609402</c:v>
                </c:pt>
                <c:pt idx="1219">
                  <c:v>0.307693481445312</c:v>
                </c:pt>
                <c:pt idx="1220">
                  <c:v>0.861541748046875</c:v>
                </c:pt>
                <c:pt idx="1221">
                  <c:v>2.73846435546875</c:v>
                </c:pt>
                <c:pt idx="1222">
                  <c:v>5.1999816894531197</c:v>
                </c:pt>
                <c:pt idx="1223">
                  <c:v>3.4768981933593701</c:v>
                </c:pt>
                <c:pt idx="1224">
                  <c:v>3.23077392578125</c:v>
                </c:pt>
                <c:pt idx="1225">
                  <c:v>1.70770263671875</c:v>
                </c:pt>
                <c:pt idx="1226">
                  <c:v>2.4461669921875</c:v>
                </c:pt>
                <c:pt idx="1227">
                  <c:v>3.33843994140625</c:v>
                </c:pt>
                <c:pt idx="1228">
                  <c:v>3.8769226074218701</c:v>
                </c:pt>
                <c:pt idx="1229">
                  <c:v>6.6461486816406197</c:v>
                </c:pt>
                <c:pt idx="1230">
                  <c:v>7.6461486816406197</c:v>
                </c:pt>
                <c:pt idx="1231">
                  <c:v>11.6461486816406</c:v>
                </c:pt>
                <c:pt idx="1232">
                  <c:v>13.9384765625</c:v>
                </c:pt>
                <c:pt idx="1233">
                  <c:v>16.8461303710938</c:v>
                </c:pt>
                <c:pt idx="1234">
                  <c:v>14.923095703125</c:v>
                </c:pt>
                <c:pt idx="1235">
                  <c:v>16.5076904296875</c:v>
                </c:pt>
                <c:pt idx="1236">
                  <c:v>13.5076904296875</c:v>
                </c:pt>
                <c:pt idx="1237">
                  <c:v>16.3692321777344</c:v>
                </c:pt>
                <c:pt idx="1238">
                  <c:v>18.1538391113281</c:v>
                </c:pt>
                <c:pt idx="1239">
                  <c:v>16.9384765625</c:v>
                </c:pt>
                <c:pt idx="1240">
                  <c:v>17.9384460449219</c:v>
                </c:pt>
                <c:pt idx="1241">
                  <c:v>18.8615417480469</c:v>
                </c:pt>
                <c:pt idx="1242">
                  <c:v>16.015380859375</c:v>
                </c:pt>
                <c:pt idx="1243">
                  <c:v>16.6923217773438</c:v>
                </c:pt>
                <c:pt idx="1244">
                  <c:v>16.615371704101602</c:v>
                </c:pt>
                <c:pt idx="1245">
                  <c:v>15.6461486816406</c:v>
                </c:pt>
                <c:pt idx="1246">
                  <c:v>14.7077026367187</c:v>
                </c:pt>
                <c:pt idx="1247">
                  <c:v>20.184616088867202</c:v>
                </c:pt>
                <c:pt idx="1248">
                  <c:v>14.599998474121101</c:v>
                </c:pt>
                <c:pt idx="1249">
                  <c:v>15.6307716369629</c:v>
                </c:pt>
                <c:pt idx="1250">
                  <c:v>14.846153259277299</c:v>
                </c:pt>
                <c:pt idx="1251">
                  <c:v>13.8769226074219</c:v>
                </c:pt>
                <c:pt idx="1252">
                  <c:v>17.07692527771</c:v>
                </c:pt>
                <c:pt idx="1253">
                  <c:v>16.123076438903801</c:v>
                </c:pt>
                <c:pt idx="1254">
                  <c:v>16.123076438903801</c:v>
                </c:pt>
                <c:pt idx="1255">
                  <c:v>20.323076248168899</c:v>
                </c:pt>
                <c:pt idx="1256">
                  <c:v>21.769229888916001</c:v>
                </c:pt>
                <c:pt idx="1257">
                  <c:v>21.969230651855501</c:v>
                </c:pt>
                <c:pt idx="1258">
                  <c:v>22.7538452148438</c:v>
                </c:pt>
                <c:pt idx="1259">
                  <c:v>23.646156311035199</c:v>
                </c:pt>
                <c:pt idx="1260">
                  <c:v>15.0307731628418</c:v>
                </c:pt>
                <c:pt idx="1261">
                  <c:v>17.169235229492202</c:v>
                </c:pt>
                <c:pt idx="1262">
                  <c:v>14.707695007324199</c:v>
                </c:pt>
                <c:pt idx="1263">
                  <c:v>10.3230743408203</c:v>
                </c:pt>
                <c:pt idx="1264">
                  <c:v>9.015380859375</c:v>
                </c:pt>
                <c:pt idx="1265">
                  <c:v>10.338459014892599</c:v>
                </c:pt>
                <c:pt idx="1266">
                  <c:v>9.2923088073730504</c:v>
                </c:pt>
                <c:pt idx="1267">
                  <c:v>10.353843688964799</c:v>
                </c:pt>
                <c:pt idx="1268">
                  <c:v>13.123076915741001</c:v>
                </c:pt>
                <c:pt idx="1269">
                  <c:v>11.6769256591797</c:v>
                </c:pt>
                <c:pt idx="1270">
                  <c:v>6.21539306640625</c:v>
                </c:pt>
                <c:pt idx="1271">
                  <c:v>-218.107666015625</c:v>
                </c:pt>
                <c:pt idx="1272">
                  <c:v>-219</c:v>
                </c:pt>
                <c:pt idx="1273">
                  <c:v>-216.24621582031199</c:v>
                </c:pt>
                <c:pt idx="1274">
                  <c:v>-220.43078613281199</c:v>
                </c:pt>
                <c:pt idx="1275">
                  <c:v>-218.92297363281199</c:v>
                </c:pt>
                <c:pt idx="1276">
                  <c:v>-216.55383300781199</c:v>
                </c:pt>
                <c:pt idx="1277">
                  <c:v>-212.892333984375</c:v>
                </c:pt>
                <c:pt idx="1278">
                  <c:v>-216.6923828125</c:v>
                </c:pt>
                <c:pt idx="1279">
                  <c:v>-213.21533203125</c:v>
                </c:pt>
                <c:pt idx="1280">
                  <c:v>-213.41540527343699</c:v>
                </c:pt>
                <c:pt idx="1281">
                  <c:v>-215.49230957031199</c:v>
                </c:pt>
                <c:pt idx="1282">
                  <c:v>-217.58459472656199</c:v>
                </c:pt>
                <c:pt idx="1283">
                  <c:v>-209.59997558593699</c:v>
                </c:pt>
                <c:pt idx="1284">
                  <c:v>14.8153839111328</c:v>
                </c:pt>
                <c:pt idx="1285">
                  <c:v>15.707695007324199</c:v>
                </c:pt>
                <c:pt idx="1286">
                  <c:v>15.938459396362299</c:v>
                </c:pt>
                <c:pt idx="1287">
                  <c:v>19.3384609222412</c:v>
                </c:pt>
                <c:pt idx="1288">
                  <c:v>23.676921844482401</c:v>
                </c:pt>
                <c:pt idx="1289">
                  <c:v>24.738460540771499</c:v>
                </c:pt>
                <c:pt idx="1290">
                  <c:v>23.2461547851563</c:v>
                </c:pt>
                <c:pt idx="1291">
                  <c:v>23.969230651855501</c:v>
                </c:pt>
                <c:pt idx="1292">
                  <c:v>18.538459777831999</c:v>
                </c:pt>
                <c:pt idx="1293">
                  <c:v>21.4615364074707</c:v>
                </c:pt>
                <c:pt idx="1294">
                  <c:v>19.323074340820298</c:v>
                </c:pt>
                <c:pt idx="1295">
                  <c:v>21.092308044433601</c:v>
                </c:pt>
                <c:pt idx="1296">
                  <c:v>17.707687377929702</c:v>
                </c:pt>
                <c:pt idx="1297">
                  <c:v>17.323074340820298</c:v>
                </c:pt>
                <c:pt idx="1298">
                  <c:v>13.1999969482422</c:v>
                </c:pt>
                <c:pt idx="1299">
                  <c:v>12.1076965332031</c:v>
                </c:pt>
                <c:pt idx="1300">
                  <c:v>13.5230865478516</c:v>
                </c:pt>
                <c:pt idx="1301">
                  <c:v>-37.4769287109375</c:v>
                </c:pt>
                <c:pt idx="1302">
                  <c:v>-39.9384765625</c:v>
                </c:pt>
                <c:pt idx="1303">
                  <c:v>-45.03076171875</c:v>
                </c:pt>
                <c:pt idx="1304">
                  <c:v>-48.4000244140625</c:v>
                </c:pt>
                <c:pt idx="1305">
                  <c:v>-45.338470458984403</c:v>
                </c:pt>
                <c:pt idx="1306">
                  <c:v>-51.6923217773438</c:v>
                </c:pt>
                <c:pt idx="1307">
                  <c:v>-50.292327880859403</c:v>
                </c:pt>
                <c:pt idx="1308">
                  <c:v>-50.7384643554688</c:v>
                </c:pt>
                <c:pt idx="1309">
                  <c:v>-49.615386962890597</c:v>
                </c:pt>
                <c:pt idx="1310">
                  <c:v>-46.800018310546903</c:v>
                </c:pt>
                <c:pt idx="1311">
                  <c:v>-46.4769287109375</c:v>
                </c:pt>
                <c:pt idx="1312">
                  <c:v>-46.123077392578097</c:v>
                </c:pt>
                <c:pt idx="1313">
                  <c:v>-51.169219970703097</c:v>
                </c:pt>
                <c:pt idx="1314">
                  <c:v>-0.384613037109375</c:v>
                </c:pt>
                <c:pt idx="1315">
                  <c:v>2.015380859375</c:v>
                </c:pt>
                <c:pt idx="1316">
                  <c:v>5.29229736328125</c:v>
                </c:pt>
                <c:pt idx="1317">
                  <c:v>7.953857421875</c:v>
                </c:pt>
                <c:pt idx="1318">
                  <c:v>5.9384765625</c:v>
                </c:pt>
                <c:pt idx="1319">
                  <c:v>5.5846252441406197</c:v>
                </c:pt>
                <c:pt idx="1320">
                  <c:v>2.4769287109375</c:v>
                </c:pt>
                <c:pt idx="1321">
                  <c:v>4.0769348144531197</c:v>
                </c:pt>
                <c:pt idx="1322">
                  <c:v>4.6142578125E-2</c:v>
                </c:pt>
                <c:pt idx="1323">
                  <c:v>0.815399169921875</c:v>
                </c:pt>
                <c:pt idx="1324">
                  <c:v>0.5076904296875</c:v>
                </c:pt>
                <c:pt idx="1325">
                  <c:v>4.046142578125</c:v>
                </c:pt>
                <c:pt idx="1326">
                  <c:v>9.29229736328125</c:v>
                </c:pt>
                <c:pt idx="1327">
                  <c:v>6.8615417480468697</c:v>
                </c:pt>
                <c:pt idx="1328">
                  <c:v>3.27691650390625</c:v>
                </c:pt>
                <c:pt idx="1329">
                  <c:v>7.6000003814697301</c:v>
                </c:pt>
                <c:pt idx="1330">
                  <c:v>6.7230758666992196</c:v>
                </c:pt>
                <c:pt idx="1331">
                  <c:v>7.2307701110839799</c:v>
                </c:pt>
                <c:pt idx="1332">
                  <c:v>8.75384521484375</c:v>
                </c:pt>
                <c:pt idx="1333">
                  <c:v>12.8923072814941</c:v>
                </c:pt>
                <c:pt idx="1334">
                  <c:v>11.7076873779297</c:v>
                </c:pt>
                <c:pt idx="1335">
                  <c:v>16.292304992675799</c:v>
                </c:pt>
                <c:pt idx="1336">
                  <c:v>13.8461456298828</c:v>
                </c:pt>
                <c:pt idx="1337">
                  <c:v>21.138465881347699</c:v>
                </c:pt>
                <c:pt idx="1338">
                  <c:v>16.8615417480469</c:v>
                </c:pt>
                <c:pt idx="1339">
                  <c:v>16.538459777831999</c:v>
                </c:pt>
                <c:pt idx="1340">
                  <c:v>18.538459777831999</c:v>
                </c:pt>
                <c:pt idx="1341">
                  <c:v>19.476922780275299</c:v>
                </c:pt>
                <c:pt idx="1342">
                  <c:v>15.2307739257812</c:v>
                </c:pt>
                <c:pt idx="1343">
                  <c:v>16.1846313476563</c:v>
                </c:pt>
                <c:pt idx="1344">
                  <c:v>14.6461486816406</c:v>
                </c:pt>
                <c:pt idx="1345">
                  <c:v>16.046142578125</c:v>
                </c:pt>
                <c:pt idx="1346">
                  <c:v>9.6615295410156197</c:v>
                </c:pt>
                <c:pt idx="1347">
                  <c:v>10.2923126220703</c:v>
                </c:pt>
                <c:pt idx="1348">
                  <c:v>7.8923034667968697</c:v>
                </c:pt>
                <c:pt idx="1349">
                  <c:v>9.3538513183593697</c:v>
                </c:pt>
                <c:pt idx="1350">
                  <c:v>2.9230804443359402</c:v>
                </c:pt>
                <c:pt idx="1351">
                  <c:v>2.8461608886718701</c:v>
                </c:pt>
                <c:pt idx="1352">
                  <c:v>2.9076995849609402</c:v>
                </c:pt>
                <c:pt idx="1353">
                  <c:v>2.1230773925781201</c:v>
                </c:pt>
                <c:pt idx="1354">
                  <c:v>3.3077087402343701</c:v>
                </c:pt>
                <c:pt idx="1355">
                  <c:v>8.8000030517578107</c:v>
                </c:pt>
                <c:pt idx="1356">
                  <c:v>8.8769226074218697</c:v>
                </c:pt>
                <c:pt idx="1357">
                  <c:v>10.96923828125</c:v>
                </c:pt>
                <c:pt idx="1358">
                  <c:v>10.9846038818359</c:v>
                </c:pt>
                <c:pt idx="1359">
                  <c:v>19.8153991699219</c:v>
                </c:pt>
                <c:pt idx="1360">
                  <c:v>20.015380859375</c:v>
                </c:pt>
                <c:pt idx="1361">
                  <c:v>21.1076965332031</c:v>
                </c:pt>
                <c:pt idx="1362">
                  <c:v>19.4615478515625</c:v>
                </c:pt>
                <c:pt idx="1363">
                  <c:v>19.769210815429702</c:v>
                </c:pt>
                <c:pt idx="1364">
                  <c:v>18.96923828125</c:v>
                </c:pt>
                <c:pt idx="1365">
                  <c:v>22.03076171875</c:v>
                </c:pt>
                <c:pt idx="1366">
                  <c:v>21.9076843261719</c:v>
                </c:pt>
                <c:pt idx="1367">
                  <c:v>22.1538391113281</c:v>
                </c:pt>
                <c:pt idx="1368">
                  <c:v>15.2922973632812</c:v>
                </c:pt>
                <c:pt idx="1369">
                  <c:v>14.892333984375</c:v>
                </c:pt>
                <c:pt idx="1370">
                  <c:v>13.3538513183594</c:v>
                </c:pt>
                <c:pt idx="1371">
                  <c:v>13.6461486816406</c:v>
                </c:pt>
                <c:pt idx="1372">
                  <c:v>9.03076171875</c:v>
                </c:pt>
                <c:pt idx="1373">
                  <c:v>9.76922607421875</c:v>
                </c:pt>
                <c:pt idx="1374">
                  <c:v>9.5846099853515607</c:v>
                </c:pt>
                <c:pt idx="1375">
                  <c:v>7.79998779296875</c:v>
                </c:pt>
                <c:pt idx="1376">
                  <c:v>6.9538269042968697</c:v>
                </c:pt>
                <c:pt idx="1377">
                  <c:v>10.4615173339844</c:v>
                </c:pt>
                <c:pt idx="1378">
                  <c:v>6.4153747558593697</c:v>
                </c:pt>
                <c:pt idx="1379">
                  <c:v>4.3230895996093697</c:v>
                </c:pt>
                <c:pt idx="1380">
                  <c:v>5.6000061035156197</c:v>
                </c:pt>
                <c:pt idx="1381">
                  <c:v>7.8461608886718697</c:v>
                </c:pt>
                <c:pt idx="1382">
                  <c:v>4.21539306640625</c:v>
                </c:pt>
                <c:pt idx="1383">
                  <c:v>6.4461669921875</c:v>
                </c:pt>
                <c:pt idx="1384">
                  <c:v>4.1692199707031197</c:v>
                </c:pt>
                <c:pt idx="1385">
                  <c:v>3.8923034667968701</c:v>
                </c:pt>
                <c:pt idx="1386">
                  <c:v>1.9230651855468699</c:v>
                </c:pt>
                <c:pt idx="1387">
                  <c:v>2.3692321777343701</c:v>
                </c:pt>
                <c:pt idx="1388">
                  <c:v>3.5846252441406201</c:v>
                </c:pt>
                <c:pt idx="1389">
                  <c:v>7.26153564453125</c:v>
                </c:pt>
                <c:pt idx="1390">
                  <c:v>7.8153991699218697</c:v>
                </c:pt>
                <c:pt idx="1391">
                  <c:v>12.6000061035156</c:v>
                </c:pt>
                <c:pt idx="1392">
                  <c:v>17.3230590820313</c:v>
                </c:pt>
                <c:pt idx="1393">
                  <c:v>14.5846252441406</c:v>
                </c:pt>
                <c:pt idx="1394">
                  <c:v>13.1538391113281</c:v>
                </c:pt>
                <c:pt idx="1395">
                  <c:v>15.4461364746094</c:v>
                </c:pt>
                <c:pt idx="1396">
                  <c:v>12.5846252441406</c:v>
                </c:pt>
                <c:pt idx="1397">
                  <c:v>14.6307678222656</c:v>
                </c:pt>
                <c:pt idx="1398">
                  <c:v>13.4615478515625</c:v>
                </c:pt>
                <c:pt idx="1399">
                  <c:v>12.03076171875</c:v>
                </c:pt>
                <c:pt idx="1400">
                  <c:v>6.09228515625</c:v>
                </c:pt>
                <c:pt idx="1401">
                  <c:v>5.5076904296875</c:v>
                </c:pt>
                <c:pt idx="1402">
                  <c:v>0.123077392578125</c:v>
                </c:pt>
                <c:pt idx="1403">
                  <c:v>-1.015380859375</c:v>
                </c:pt>
                <c:pt idx="1404">
                  <c:v>-6.1076812744140598</c:v>
                </c:pt>
                <c:pt idx="1405">
                  <c:v>-8.4923095703125</c:v>
                </c:pt>
                <c:pt idx="1406">
                  <c:v>-12.1384582519531</c:v>
                </c:pt>
                <c:pt idx="1407">
                  <c:v>-9.6615371704101598</c:v>
                </c:pt>
                <c:pt idx="1408">
                  <c:v>-9.9076919555664098</c:v>
                </c:pt>
                <c:pt idx="1409">
                  <c:v>498</c:v>
                </c:pt>
                <c:pt idx="1410">
                  <c:v>495.261474609375</c:v>
                </c:pt>
                <c:pt idx="1411">
                  <c:v>491.353759765625</c:v>
                </c:pt>
                <c:pt idx="1412">
                  <c:v>493.9384765625</c:v>
                </c:pt>
                <c:pt idx="1413">
                  <c:v>498.2919921875</c:v>
                </c:pt>
                <c:pt idx="1414">
                  <c:v>500.738525390625</c:v>
                </c:pt>
                <c:pt idx="1415">
                  <c:v>506.076904296875</c:v>
                </c:pt>
                <c:pt idx="1416">
                  <c:v>504.830810546875</c:v>
                </c:pt>
                <c:pt idx="1417">
                  <c:v>507.892333984375</c:v>
                </c:pt>
                <c:pt idx="1418">
                  <c:v>503.9384765625</c:v>
                </c:pt>
                <c:pt idx="1419">
                  <c:v>510.169189453125</c:v>
                </c:pt>
                <c:pt idx="1420">
                  <c:v>505.27685546875</c:v>
                </c:pt>
                <c:pt idx="1421">
                  <c:v>506.261474609375</c:v>
                </c:pt>
                <c:pt idx="1422">
                  <c:v>0.96923828125</c:v>
                </c:pt>
                <c:pt idx="1423">
                  <c:v>3.6000061035156201</c:v>
                </c:pt>
                <c:pt idx="1424">
                  <c:v>6.76922607421875</c:v>
                </c:pt>
                <c:pt idx="1425">
                  <c:v>6.015380859375</c:v>
                </c:pt>
                <c:pt idx="1426">
                  <c:v>4.75384521484375</c:v>
                </c:pt>
                <c:pt idx="1427">
                  <c:v>3.21539306640625</c:v>
                </c:pt>
                <c:pt idx="1428">
                  <c:v>-2.72308349609375</c:v>
                </c:pt>
                <c:pt idx="1429">
                  <c:v>-9.1076965332031197</c:v>
                </c:pt>
                <c:pt idx="1430">
                  <c:v>-11.3846130371094</c:v>
                </c:pt>
                <c:pt idx="1431">
                  <c:v>-7.4153900146484402</c:v>
                </c:pt>
                <c:pt idx="1432">
                  <c:v>-10.984619140625</c:v>
                </c:pt>
                <c:pt idx="1433">
                  <c:v>-9.03076171875</c:v>
                </c:pt>
                <c:pt idx="1434">
                  <c:v>-10.3076934814453</c:v>
                </c:pt>
                <c:pt idx="1435">
                  <c:v>-11.538459777831999</c:v>
                </c:pt>
                <c:pt idx="1436">
                  <c:v>-13.6307678222656</c:v>
                </c:pt>
                <c:pt idx="1437">
                  <c:v>-14.1230773925781</c:v>
                </c:pt>
                <c:pt idx="1438">
                  <c:v>-18.384620666503899</c:v>
                </c:pt>
                <c:pt idx="1439">
                  <c:v>-11.907691955566399</c:v>
                </c:pt>
                <c:pt idx="1440">
                  <c:v>-14.0461578369141</c:v>
                </c:pt>
                <c:pt idx="1441">
                  <c:v>-10.338462829589799</c:v>
                </c:pt>
                <c:pt idx="1442">
                  <c:v>-4.4615478515625</c:v>
                </c:pt>
                <c:pt idx="1443">
                  <c:v>-3.72308349609375</c:v>
                </c:pt>
                <c:pt idx="1444">
                  <c:v>-4.4615478515625</c:v>
                </c:pt>
                <c:pt idx="1445">
                  <c:v>-1.1076965332031199</c:v>
                </c:pt>
                <c:pt idx="1446">
                  <c:v>-0.846160888671875</c:v>
                </c:pt>
                <c:pt idx="1447">
                  <c:v>0.78460693359375</c:v>
                </c:pt>
                <c:pt idx="1448">
                  <c:v>1.5230712890625</c:v>
                </c:pt>
                <c:pt idx="1449">
                  <c:v>3.0769348144531201</c:v>
                </c:pt>
                <c:pt idx="1450">
                  <c:v>7.8461608886718697</c:v>
                </c:pt>
                <c:pt idx="1451">
                  <c:v>10.2769165039062</c:v>
                </c:pt>
                <c:pt idx="1452">
                  <c:v>3.6153869628906201</c:v>
                </c:pt>
                <c:pt idx="1453">
                  <c:v>8.21539306640625</c:v>
                </c:pt>
                <c:pt idx="1454">
                  <c:v>9.5384521484375</c:v>
                </c:pt>
                <c:pt idx="1455">
                  <c:v>12.5538330078125</c:v>
                </c:pt>
                <c:pt idx="1456">
                  <c:v>31.5999755859375</c:v>
                </c:pt>
                <c:pt idx="1457">
                  <c:v>-3</c:v>
                </c:pt>
                <c:pt idx="1458">
                  <c:v>-17.6000061035156</c:v>
                </c:pt>
                <c:pt idx="1459">
                  <c:v>24.3999938964844</c:v>
                </c:pt>
                <c:pt idx="1460">
                  <c:v>29.3999938964844</c:v>
                </c:pt>
                <c:pt idx="1461">
                  <c:v>31.6000013351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7704-4967-937F-1B721E7F3A26}"/>
            </c:ext>
          </c:extLst>
        </c:ser>
        <c:ser>
          <c:idx val="6"/>
          <c:order val="6"/>
          <c:tx>
            <c:strRef>
              <c:f>'Флуор Хлорин+БСА'!$H$1</c:f>
              <c:strCache>
                <c:ptCount val="1"/>
                <c:pt idx="0">
                  <c:v>Chl+BSA-6</c:v>
                </c:pt>
              </c:strCache>
            </c:strRef>
          </c:tx>
          <c:spPr>
            <a:ln w="19050" cap="rnd" cmpd="sng" algn="ctr">
              <a:solidFill>
                <a:schemeClr val="accent1">
                  <a:lumMod val="60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H$2:$H$1463</c:f>
              <c:numCache>
                <c:formatCode>General</c:formatCode>
                <c:ptCount val="1462"/>
                <c:pt idx="0">
                  <c:v>43.2000122070313</c:v>
                </c:pt>
                <c:pt idx="1">
                  <c:v>4.6000061035156197</c:v>
                </c:pt>
                <c:pt idx="2">
                  <c:v>57</c:v>
                </c:pt>
                <c:pt idx="3">
                  <c:v>4.3999977111816397</c:v>
                </c:pt>
                <c:pt idx="4">
                  <c:v>14.7999877929687</c:v>
                </c:pt>
                <c:pt idx="5">
                  <c:v>-10.2000122070312</c:v>
                </c:pt>
                <c:pt idx="6">
                  <c:v>17.784614562988299</c:v>
                </c:pt>
                <c:pt idx="7">
                  <c:v>12.3076934814453</c:v>
                </c:pt>
                <c:pt idx="8">
                  <c:v>13.1999969482422</c:v>
                </c:pt>
                <c:pt idx="9">
                  <c:v>9.5846099853515607</c:v>
                </c:pt>
                <c:pt idx="10">
                  <c:v>7.3692321777343697</c:v>
                </c:pt>
                <c:pt idx="11">
                  <c:v>6.6307678222656197</c:v>
                </c:pt>
                <c:pt idx="12">
                  <c:v>8.1230773925781197</c:v>
                </c:pt>
                <c:pt idx="13">
                  <c:v>8.8153839111328107</c:v>
                </c:pt>
                <c:pt idx="14">
                  <c:v>12.953849792480501</c:v>
                </c:pt>
                <c:pt idx="15">
                  <c:v>13.7538452148437</c:v>
                </c:pt>
                <c:pt idx="16">
                  <c:v>15.292304992675801</c:v>
                </c:pt>
                <c:pt idx="17">
                  <c:v>11.1692352294922</c:v>
                </c:pt>
                <c:pt idx="18">
                  <c:v>13.523078918456999</c:v>
                </c:pt>
                <c:pt idx="19">
                  <c:v>15.1076965332031</c:v>
                </c:pt>
                <c:pt idx="20">
                  <c:v>21.169227600097699</c:v>
                </c:pt>
                <c:pt idx="21">
                  <c:v>20.907691955566399</c:v>
                </c:pt>
                <c:pt idx="22">
                  <c:v>21.7384612560272</c:v>
                </c:pt>
                <c:pt idx="23">
                  <c:v>24.4461555480957</c:v>
                </c:pt>
                <c:pt idx="24">
                  <c:v>25.8769226074219</c:v>
                </c:pt>
                <c:pt idx="25">
                  <c:v>26.907691478729198</c:v>
                </c:pt>
                <c:pt idx="26">
                  <c:v>28.969230651855501</c:v>
                </c:pt>
                <c:pt idx="27">
                  <c:v>34.738462448120103</c:v>
                </c:pt>
                <c:pt idx="28">
                  <c:v>42.107692718505902</c:v>
                </c:pt>
                <c:pt idx="29">
                  <c:v>47.692306518554702</c:v>
                </c:pt>
                <c:pt idx="30">
                  <c:v>59.446155548095703</c:v>
                </c:pt>
                <c:pt idx="31">
                  <c:v>70.353844642639203</c:v>
                </c:pt>
                <c:pt idx="32">
                  <c:v>80.399996757507296</c:v>
                </c:pt>
                <c:pt idx="33">
                  <c:v>94.5692329406738</c:v>
                </c:pt>
                <c:pt idx="34">
                  <c:v>117.200002670288</c:v>
                </c:pt>
                <c:pt idx="35">
                  <c:v>137.53846359252901</c:v>
                </c:pt>
                <c:pt idx="36">
                  <c:v>163.507695198059</c:v>
                </c:pt>
                <c:pt idx="37">
                  <c:v>189.138463973999</c:v>
                </c:pt>
                <c:pt idx="38">
                  <c:v>216.338466644287</c:v>
                </c:pt>
                <c:pt idx="39">
                  <c:v>244.15385437011699</c:v>
                </c:pt>
                <c:pt idx="40">
                  <c:v>272.615375518799</c:v>
                </c:pt>
                <c:pt idx="41">
                  <c:v>294.46154022216803</c:v>
                </c:pt>
                <c:pt idx="42">
                  <c:v>320.32307434082003</c:v>
                </c:pt>
                <c:pt idx="43">
                  <c:v>343.04617309570301</c:v>
                </c:pt>
                <c:pt idx="44">
                  <c:v>362.64616394042997</c:v>
                </c:pt>
                <c:pt idx="45">
                  <c:v>376.9384765625</c:v>
                </c:pt>
                <c:pt idx="46">
                  <c:v>389.04613876342802</c:v>
                </c:pt>
                <c:pt idx="47">
                  <c:v>387.076904296875</c:v>
                </c:pt>
                <c:pt idx="48">
                  <c:v>393.43078613281301</c:v>
                </c:pt>
                <c:pt idx="49">
                  <c:v>388.30767822265602</c:v>
                </c:pt>
                <c:pt idx="50">
                  <c:v>378.87689208984398</c:v>
                </c:pt>
                <c:pt idx="51">
                  <c:v>363.36926269531301</c:v>
                </c:pt>
                <c:pt idx="52">
                  <c:v>346.138427734375</c:v>
                </c:pt>
                <c:pt idx="53">
                  <c:v>325.93841552734398</c:v>
                </c:pt>
                <c:pt idx="54">
                  <c:v>309.61535644531301</c:v>
                </c:pt>
                <c:pt idx="55">
                  <c:v>285.49230957031301</c:v>
                </c:pt>
                <c:pt idx="56">
                  <c:v>258.73846435546898</c:v>
                </c:pt>
                <c:pt idx="57">
                  <c:v>238.73846435546901</c:v>
                </c:pt>
                <c:pt idx="58">
                  <c:v>221.90771484375</c:v>
                </c:pt>
                <c:pt idx="59">
                  <c:v>196.55383300781199</c:v>
                </c:pt>
                <c:pt idx="60">
                  <c:v>185.46154785156199</c:v>
                </c:pt>
                <c:pt idx="61">
                  <c:v>165.69229125976599</c:v>
                </c:pt>
                <c:pt idx="62">
                  <c:v>150.44613647460901</c:v>
                </c:pt>
                <c:pt idx="63">
                  <c:v>141.90769958496099</c:v>
                </c:pt>
                <c:pt idx="64">
                  <c:v>141.41540527343699</c:v>
                </c:pt>
                <c:pt idx="65">
                  <c:v>134.15385437011699</c:v>
                </c:pt>
                <c:pt idx="66">
                  <c:v>129.86155700683599</c:v>
                </c:pt>
                <c:pt idx="67">
                  <c:v>131.23077392578099</c:v>
                </c:pt>
                <c:pt idx="68">
                  <c:v>129.46154785156199</c:v>
                </c:pt>
                <c:pt idx="69">
                  <c:v>136.06153869628901</c:v>
                </c:pt>
                <c:pt idx="70">
                  <c:v>136.53846740722699</c:v>
                </c:pt>
                <c:pt idx="71">
                  <c:v>136.52307510375999</c:v>
                </c:pt>
                <c:pt idx="72">
                  <c:v>142.676921844482</c:v>
                </c:pt>
                <c:pt idx="73">
                  <c:v>145.692306518555</c:v>
                </c:pt>
                <c:pt idx="74">
                  <c:v>148.09230804443399</c:v>
                </c:pt>
                <c:pt idx="75">
                  <c:v>157.24615097045901</c:v>
                </c:pt>
                <c:pt idx="76">
                  <c:v>160.538459777832</c:v>
                </c:pt>
                <c:pt idx="77">
                  <c:v>161.56922912597699</c:v>
                </c:pt>
                <c:pt idx="78">
                  <c:v>164.93845748901401</c:v>
                </c:pt>
                <c:pt idx="79">
                  <c:v>170.07692718505899</c:v>
                </c:pt>
                <c:pt idx="80">
                  <c:v>171.599992752075</c:v>
                </c:pt>
                <c:pt idx="81">
                  <c:v>175.19999313354501</c:v>
                </c:pt>
                <c:pt idx="82">
                  <c:v>180.646160125732</c:v>
                </c:pt>
                <c:pt idx="83">
                  <c:v>182.95383834838901</c:v>
                </c:pt>
                <c:pt idx="84">
                  <c:v>188.67692708969099</c:v>
                </c:pt>
                <c:pt idx="85">
                  <c:v>195.21538925170901</c:v>
                </c:pt>
                <c:pt idx="86">
                  <c:v>201.70769500732399</c:v>
                </c:pt>
                <c:pt idx="87">
                  <c:v>209.95384216308599</c:v>
                </c:pt>
                <c:pt idx="88">
                  <c:v>217.59999084472699</c:v>
                </c:pt>
                <c:pt idx="89">
                  <c:v>225.04615783691401</c:v>
                </c:pt>
                <c:pt idx="90">
                  <c:v>236.12307739257801</c:v>
                </c:pt>
                <c:pt idx="91">
                  <c:v>241.06153869628901</c:v>
                </c:pt>
                <c:pt idx="92">
                  <c:v>245.90769958496099</c:v>
                </c:pt>
                <c:pt idx="93">
                  <c:v>249.769233703613</c:v>
                </c:pt>
                <c:pt idx="94">
                  <c:v>263.21538925170898</c:v>
                </c:pt>
                <c:pt idx="95">
                  <c:v>266.78460693359398</c:v>
                </c:pt>
                <c:pt idx="96">
                  <c:v>274.72308349609398</c:v>
                </c:pt>
                <c:pt idx="97">
                  <c:v>279.21539306640602</c:v>
                </c:pt>
                <c:pt idx="98">
                  <c:v>285.10768127441401</c:v>
                </c:pt>
                <c:pt idx="99">
                  <c:v>286.36922454834001</c:v>
                </c:pt>
                <c:pt idx="100">
                  <c:v>291.61538982391397</c:v>
                </c:pt>
                <c:pt idx="101">
                  <c:v>291.13845825195301</c:v>
                </c:pt>
                <c:pt idx="102">
                  <c:v>292.78462219238298</c:v>
                </c:pt>
                <c:pt idx="103">
                  <c:v>290.13845825195301</c:v>
                </c:pt>
                <c:pt idx="104">
                  <c:v>294.27692413330101</c:v>
                </c:pt>
                <c:pt idx="105">
                  <c:v>298.49230957031301</c:v>
                </c:pt>
                <c:pt idx="106">
                  <c:v>304.01538848876999</c:v>
                </c:pt>
                <c:pt idx="107">
                  <c:v>301.98461055755598</c:v>
                </c:pt>
                <c:pt idx="108">
                  <c:v>300.43078327179001</c:v>
                </c:pt>
                <c:pt idx="109">
                  <c:v>303.15383148193399</c:v>
                </c:pt>
                <c:pt idx="110">
                  <c:v>306.58460998535202</c:v>
                </c:pt>
                <c:pt idx="111">
                  <c:v>306.35385894775402</c:v>
                </c:pt>
                <c:pt idx="112">
                  <c:v>309.29230499267601</c:v>
                </c:pt>
                <c:pt idx="113">
                  <c:v>312.07690811157198</c:v>
                </c:pt>
                <c:pt idx="114">
                  <c:v>315.89231872558599</c:v>
                </c:pt>
                <c:pt idx="115">
                  <c:v>326.41537475585898</c:v>
                </c:pt>
                <c:pt idx="116">
                  <c:v>331.276908874512</c:v>
                </c:pt>
                <c:pt idx="117">
                  <c:v>335.58460998535202</c:v>
                </c:pt>
                <c:pt idx="118">
                  <c:v>337.06154251098599</c:v>
                </c:pt>
                <c:pt idx="119">
                  <c:v>339.69230270385702</c:v>
                </c:pt>
                <c:pt idx="120">
                  <c:v>344.06155347824102</c:v>
                </c:pt>
                <c:pt idx="121">
                  <c:v>350.01537132263201</c:v>
                </c:pt>
                <c:pt idx="122">
                  <c:v>350.26154470443697</c:v>
                </c:pt>
                <c:pt idx="123">
                  <c:v>346.27693557739298</c:v>
                </c:pt>
                <c:pt idx="124">
                  <c:v>350.799995422363</c:v>
                </c:pt>
                <c:pt idx="125">
                  <c:v>348.86152648925798</c:v>
                </c:pt>
                <c:pt idx="126">
                  <c:v>345.98462486267101</c:v>
                </c:pt>
                <c:pt idx="127">
                  <c:v>347.09231948852499</c:v>
                </c:pt>
                <c:pt idx="128">
                  <c:v>344.753852844238</c:v>
                </c:pt>
                <c:pt idx="129">
                  <c:v>343.49229431152298</c:v>
                </c:pt>
                <c:pt idx="130">
                  <c:v>339.27693176269503</c:v>
                </c:pt>
                <c:pt idx="131">
                  <c:v>338.12306213378901</c:v>
                </c:pt>
                <c:pt idx="132">
                  <c:v>336.24615859985403</c:v>
                </c:pt>
                <c:pt idx="133">
                  <c:v>327.98461532592802</c:v>
                </c:pt>
                <c:pt idx="134">
                  <c:v>323.476934432983</c:v>
                </c:pt>
                <c:pt idx="135">
                  <c:v>319.09230804443399</c:v>
                </c:pt>
                <c:pt idx="136">
                  <c:v>321.33846282959001</c:v>
                </c:pt>
                <c:pt idx="137">
                  <c:v>315.67692565917997</c:v>
                </c:pt>
                <c:pt idx="138">
                  <c:v>318.753852844238</c:v>
                </c:pt>
                <c:pt idx="139">
                  <c:v>316.98461151123001</c:v>
                </c:pt>
                <c:pt idx="140">
                  <c:v>313.861534118652</c:v>
                </c:pt>
                <c:pt idx="141">
                  <c:v>311.76922512054398</c:v>
                </c:pt>
                <c:pt idx="142">
                  <c:v>308.64615631103499</c:v>
                </c:pt>
                <c:pt idx="143">
                  <c:v>308.646162033081</c:v>
                </c:pt>
                <c:pt idx="144">
                  <c:v>308.06153297424299</c:v>
                </c:pt>
                <c:pt idx="145">
                  <c:v>300.92306518554699</c:v>
                </c:pt>
                <c:pt idx="146">
                  <c:v>303.75384521484398</c:v>
                </c:pt>
                <c:pt idx="147">
                  <c:v>300.78460693359398</c:v>
                </c:pt>
                <c:pt idx="148">
                  <c:v>306.86154174804699</c:v>
                </c:pt>
                <c:pt idx="149">
                  <c:v>300.78460693359398</c:v>
                </c:pt>
                <c:pt idx="150">
                  <c:v>299.69231414794899</c:v>
                </c:pt>
                <c:pt idx="151">
                  <c:v>292.33845138549799</c:v>
                </c:pt>
                <c:pt idx="152">
                  <c:v>290.23075866699202</c:v>
                </c:pt>
                <c:pt idx="153">
                  <c:v>289.52306365966803</c:v>
                </c:pt>
                <c:pt idx="154">
                  <c:v>283.53846740722702</c:v>
                </c:pt>
                <c:pt idx="155">
                  <c:v>281.29231643676798</c:v>
                </c:pt>
                <c:pt idx="156">
                  <c:v>281.52307891845697</c:v>
                </c:pt>
                <c:pt idx="157">
                  <c:v>280.50769042968801</c:v>
                </c:pt>
                <c:pt idx="158">
                  <c:v>281.58462524414102</c:v>
                </c:pt>
                <c:pt idx="159">
                  <c:v>280.53846740722702</c:v>
                </c:pt>
                <c:pt idx="160">
                  <c:v>278.04615020751999</c:v>
                </c:pt>
                <c:pt idx="161">
                  <c:v>266.13846206664999</c:v>
                </c:pt>
                <c:pt idx="162">
                  <c:v>267.33844923973101</c:v>
                </c:pt>
                <c:pt idx="163">
                  <c:v>267.56923770904501</c:v>
                </c:pt>
                <c:pt idx="164">
                  <c:v>272.93846130371099</c:v>
                </c:pt>
                <c:pt idx="165">
                  <c:v>270.47692489624001</c:v>
                </c:pt>
                <c:pt idx="166">
                  <c:v>266.03076934814499</c:v>
                </c:pt>
                <c:pt idx="167">
                  <c:v>258.15383911132801</c:v>
                </c:pt>
                <c:pt idx="168">
                  <c:v>257.98461151123001</c:v>
                </c:pt>
                <c:pt idx="169">
                  <c:v>259.09230804443399</c:v>
                </c:pt>
                <c:pt idx="170">
                  <c:v>257.33845901489298</c:v>
                </c:pt>
                <c:pt idx="171">
                  <c:v>253.523078918457</c:v>
                </c:pt>
                <c:pt idx="172">
                  <c:v>249.26153564453099</c:v>
                </c:pt>
                <c:pt idx="173">
                  <c:v>247.23077392578099</c:v>
                </c:pt>
                <c:pt idx="174">
                  <c:v>248.907688140869</c:v>
                </c:pt>
                <c:pt idx="175">
                  <c:v>244.69231224060101</c:v>
                </c:pt>
                <c:pt idx="176">
                  <c:v>241.923083305359</c:v>
                </c:pt>
                <c:pt idx="177">
                  <c:v>233.800002574921</c:v>
                </c:pt>
                <c:pt idx="178">
                  <c:v>233.52308654785199</c:v>
                </c:pt>
                <c:pt idx="179">
                  <c:v>230.323076248169</c:v>
                </c:pt>
                <c:pt idx="180">
                  <c:v>233.200001716614</c:v>
                </c:pt>
                <c:pt idx="181">
                  <c:v>228.276924610138</c:v>
                </c:pt>
                <c:pt idx="182">
                  <c:v>221.153846740723</c:v>
                </c:pt>
                <c:pt idx="183">
                  <c:v>215.93845558166501</c:v>
                </c:pt>
                <c:pt idx="184">
                  <c:v>212.04614639282201</c:v>
                </c:pt>
                <c:pt idx="185">
                  <c:v>205.276931762695</c:v>
                </c:pt>
                <c:pt idx="186">
                  <c:v>205.61539459228501</c:v>
                </c:pt>
                <c:pt idx="187">
                  <c:v>203.56924438476599</c:v>
                </c:pt>
                <c:pt idx="188">
                  <c:v>202.35384368896499</c:v>
                </c:pt>
                <c:pt idx="189">
                  <c:v>203.15383911132801</c:v>
                </c:pt>
                <c:pt idx="190">
                  <c:v>202.47691345214801</c:v>
                </c:pt>
                <c:pt idx="191">
                  <c:v>193.369216918945</c:v>
                </c:pt>
                <c:pt idx="192">
                  <c:v>192.80000305175801</c:v>
                </c:pt>
                <c:pt idx="193">
                  <c:v>186.52307128906199</c:v>
                </c:pt>
                <c:pt idx="194">
                  <c:v>182.12307739257801</c:v>
                </c:pt>
                <c:pt idx="195">
                  <c:v>176.846151351929</c:v>
                </c:pt>
                <c:pt idx="196">
                  <c:v>169.49231147766099</c:v>
                </c:pt>
                <c:pt idx="197">
                  <c:v>167.89230346679699</c:v>
                </c:pt>
                <c:pt idx="198">
                  <c:v>168.98460960388201</c:v>
                </c:pt>
                <c:pt idx="199">
                  <c:v>164.52307367324801</c:v>
                </c:pt>
                <c:pt idx="200">
                  <c:v>157.52308368682901</c:v>
                </c:pt>
                <c:pt idx="201">
                  <c:v>151.78461360931399</c:v>
                </c:pt>
                <c:pt idx="202">
                  <c:v>144.70769119262701</c:v>
                </c:pt>
                <c:pt idx="203">
                  <c:v>144.230766296387</c:v>
                </c:pt>
                <c:pt idx="204">
                  <c:v>144.84615707397501</c:v>
                </c:pt>
                <c:pt idx="205">
                  <c:v>138.43076515197799</c:v>
                </c:pt>
                <c:pt idx="206">
                  <c:v>139.723068237305</c:v>
                </c:pt>
                <c:pt idx="207">
                  <c:v>133.72308349609401</c:v>
                </c:pt>
                <c:pt idx="208">
                  <c:v>126.769241333008</c:v>
                </c:pt>
                <c:pt idx="209">
                  <c:v>125.923095703125</c:v>
                </c:pt>
                <c:pt idx="210">
                  <c:v>124.569229125977</c:v>
                </c:pt>
                <c:pt idx="211">
                  <c:v>118.523086547852</c:v>
                </c:pt>
                <c:pt idx="212">
                  <c:v>115.44613647460901</c:v>
                </c:pt>
                <c:pt idx="213">
                  <c:v>114.984619140625</c:v>
                </c:pt>
                <c:pt idx="214">
                  <c:v>114.307693481445</c:v>
                </c:pt>
                <c:pt idx="215">
                  <c:v>107.06153869628901</c:v>
                </c:pt>
                <c:pt idx="216">
                  <c:v>101.107696533203</c:v>
                </c:pt>
                <c:pt idx="217">
                  <c:v>99.707687377929702</c:v>
                </c:pt>
                <c:pt idx="218">
                  <c:v>101.938468933105</c:v>
                </c:pt>
                <c:pt idx="219">
                  <c:v>94.230762481689496</c:v>
                </c:pt>
                <c:pt idx="220">
                  <c:v>95.599998474121094</c:v>
                </c:pt>
                <c:pt idx="221">
                  <c:v>95.769233703613295</c:v>
                </c:pt>
                <c:pt idx="222">
                  <c:v>92.446151733398395</c:v>
                </c:pt>
                <c:pt idx="223">
                  <c:v>88.5846138000488</c:v>
                </c:pt>
                <c:pt idx="224">
                  <c:v>89.000001907348604</c:v>
                </c:pt>
                <c:pt idx="225">
                  <c:v>83.015386581420898</c:v>
                </c:pt>
                <c:pt idx="226">
                  <c:v>77.569231986999498</c:v>
                </c:pt>
                <c:pt idx="227">
                  <c:v>73.846153259277301</c:v>
                </c:pt>
                <c:pt idx="228">
                  <c:v>70.646160125732393</c:v>
                </c:pt>
                <c:pt idx="229">
                  <c:v>66.630767822265597</c:v>
                </c:pt>
                <c:pt idx="230">
                  <c:v>65.800003051757798</c:v>
                </c:pt>
                <c:pt idx="231">
                  <c:v>58.107696533203097</c:v>
                </c:pt>
                <c:pt idx="232">
                  <c:v>57.630771636962898</c:v>
                </c:pt>
                <c:pt idx="233">
                  <c:v>54.738460540771499</c:v>
                </c:pt>
                <c:pt idx="234">
                  <c:v>52.030767440795898</c:v>
                </c:pt>
                <c:pt idx="235">
                  <c:v>48.169233322143597</c:v>
                </c:pt>
                <c:pt idx="236">
                  <c:v>46.015384674072301</c:v>
                </c:pt>
                <c:pt idx="237">
                  <c:v>43.430768966674798</c:v>
                </c:pt>
                <c:pt idx="238">
                  <c:v>40.600000381469698</c:v>
                </c:pt>
                <c:pt idx="239">
                  <c:v>44.969230175018303</c:v>
                </c:pt>
                <c:pt idx="240">
                  <c:v>40.7076416015625</c:v>
                </c:pt>
                <c:pt idx="241">
                  <c:v>42.5692138671875</c:v>
                </c:pt>
                <c:pt idx="242">
                  <c:v>43.1384887695313</c:v>
                </c:pt>
                <c:pt idx="243">
                  <c:v>39.1231079101563</c:v>
                </c:pt>
                <c:pt idx="244">
                  <c:v>36.7538452148438</c:v>
                </c:pt>
                <c:pt idx="245">
                  <c:v>36.0615234375</c:v>
                </c:pt>
                <c:pt idx="246">
                  <c:v>33.2769165039063</c:v>
                </c:pt>
                <c:pt idx="247">
                  <c:v>33.4614868164063</c:v>
                </c:pt>
                <c:pt idx="248">
                  <c:v>32.8153686523438</c:v>
                </c:pt>
                <c:pt idx="249">
                  <c:v>29.800048828125</c:v>
                </c:pt>
                <c:pt idx="250">
                  <c:v>27.5230712890625</c:v>
                </c:pt>
                <c:pt idx="251">
                  <c:v>30.3231201171875</c:v>
                </c:pt>
                <c:pt idx="252">
                  <c:v>26.7384643554688</c:v>
                </c:pt>
                <c:pt idx="253">
                  <c:v>30.138461112976099</c:v>
                </c:pt>
                <c:pt idx="254">
                  <c:v>31.138462066650401</c:v>
                </c:pt>
                <c:pt idx="255">
                  <c:v>29.892307281494102</c:v>
                </c:pt>
                <c:pt idx="256">
                  <c:v>29.015388488769499</c:v>
                </c:pt>
                <c:pt idx="257">
                  <c:v>29.184616088867202</c:v>
                </c:pt>
                <c:pt idx="258">
                  <c:v>32.092308044433601</c:v>
                </c:pt>
                <c:pt idx="259">
                  <c:v>36.2923069000244</c:v>
                </c:pt>
                <c:pt idx="260">
                  <c:v>37.861537933349602</c:v>
                </c:pt>
                <c:pt idx="261">
                  <c:v>44.430768966674798</c:v>
                </c:pt>
                <c:pt idx="262">
                  <c:v>49.169231891632101</c:v>
                </c:pt>
                <c:pt idx="263">
                  <c:v>54.861537933349602</c:v>
                </c:pt>
                <c:pt idx="264">
                  <c:v>56.984614372253397</c:v>
                </c:pt>
                <c:pt idx="265">
                  <c:v>61.030769348144503</c:v>
                </c:pt>
                <c:pt idx="266">
                  <c:v>58.753846168518102</c:v>
                </c:pt>
                <c:pt idx="267">
                  <c:v>60.369228363037102</c:v>
                </c:pt>
                <c:pt idx="268">
                  <c:v>60.292308807372997</c:v>
                </c:pt>
                <c:pt idx="269">
                  <c:v>63.261539459228501</c:v>
                </c:pt>
                <c:pt idx="270">
                  <c:v>65.753845214843693</c:v>
                </c:pt>
                <c:pt idx="271">
                  <c:v>67.138469696044893</c:v>
                </c:pt>
                <c:pt idx="272">
                  <c:v>67.307685852050795</c:v>
                </c:pt>
                <c:pt idx="273">
                  <c:v>71.600006103515597</c:v>
                </c:pt>
                <c:pt idx="274">
                  <c:v>72.276923179626493</c:v>
                </c:pt>
                <c:pt idx="275">
                  <c:v>71.169231414794893</c:v>
                </c:pt>
                <c:pt idx="276">
                  <c:v>70.092305183410602</c:v>
                </c:pt>
                <c:pt idx="277">
                  <c:v>70.815387725830107</c:v>
                </c:pt>
                <c:pt idx="278">
                  <c:v>72.646154403686495</c:v>
                </c:pt>
                <c:pt idx="279">
                  <c:v>76.138462066650405</c:v>
                </c:pt>
                <c:pt idx="280">
                  <c:v>78.984619140625</c:v>
                </c:pt>
                <c:pt idx="281">
                  <c:v>81.553846359252901</c:v>
                </c:pt>
                <c:pt idx="282">
                  <c:v>84.569229125976605</c:v>
                </c:pt>
                <c:pt idx="283">
                  <c:v>86.338470458984403</c:v>
                </c:pt>
                <c:pt idx="284">
                  <c:v>87.169235229492202</c:v>
                </c:pt>
                <c:pt idx="285">
                  <c:v>88.323074340820298</c:v>
                </c:pt>
                <c:pt idx="286">
                  <c:v>86.815399169921903</c:v>
                </c:pt>
                <c:pt idx="287">
                  <c:v>86.261550903320298</c:v>
                </c:pt>
                <c:pt idx="288">
                  <c:v>89.630767822265597</c:v>
                </c:pt>
                <c:pt idx="289">
                  <c:v>89.169235229492202</c:v>
                </c:pt>
                <c:pt idx="290">
                  <c:v>87.984603881835895</c:v>
                </c:pt>
                <c:pt idx="291">
                  <c:v>82.723083496093693</c:v>
                </c:pt>
                <c:pt idx="292">
                  <c:v>84.876922607421903</c:v>
                </c:pt>
                <c:pt idx="293">
                  <c:v>79.984619140625</c:v>
                </c:pt>
                <c:pt idx="294">
                  <c:v>81.261535644531193</c:v>
                </c:pt>
                <c:pt idx="295">
                  <c:v>77.969223022460895</c:v>
                </c:pt>
                <c:pt idx="296">
                  <c:v>76.999996185302706</c:v>
                </c:pt>
                <c:pt idx="297">
                  <c:v>74.138463973998995</c:v>
                </c:pt>
                <c:pt idx="298">
                  <c:v>73.6769247055054</c:v>
                </c:pt>
                <c:pt idx="299">
                  <c:v>72.446156501770005</c:v>
                </c:pt>
                <c:pt idx="300">
                  <c:v>71.523075103759794</c:v>
                </c:pt>
                <c:pt idx="301">
                  <c:v>71.307693243026705</c:v>
                </c:pt>
                <c:pt idx="302">
                  <c:v>71.846149444580107</c:v>
                </c:pt>
                <c:pt idx="303">
                  <c:v>72.753843307495103</c:v>
                </c:pt>
                <c:pt idx="304">
                  <c:v>74.169231414794893</c:v>
                </c:pt>
                <c:pt idx="305">
                  <c:v>72.338470458984403</c:v>
                </c:pt>
                <c:pt idx="306">
                  <c:v>74.553844451904297</c:v>
                </c:pt>
                <c:pt idx="307">
                  <c:v>69.784618377685504</c:v>
                </c:pt>
                <c:pt idx="308">
                  <c:v>68.369232177734403</c:v>
                </c:pt>
                <c:pt idx="309">
                  <c:v>66.0769233703613</c:v>
                </c:pt>
                <c:pt idx="310">
                  <c:v>66.4307670593262</c:v>
                </c:pt>
                <c:pt idx="311">
                  <c:v>64.907691955566406</c:v>
                </c:pt>
                <c:pt idx="312">
                  <c:v>66.169231414794893</c:v>
                </c:pt>
                <c:pt idx="313">
                  <c:v>64.169227600097699</c:v>
                </c:pt>
                <c:pt idx="314">
                  <c:v>62.9230766296387</c:v>
                </c:pt>
                <c:pt idx="315">
                  <c:v>60.830770492553697</c:v>
                </c:pt>
                <c:pt idx="316">
                  <c:v>60.923078536987298</c:v>
                </c:pt>
                <c:pt idx="317">
                  <c:v>58.046150207519503</c:v>
                </c:pt>
                <c:pt idx="318">
                  <c:v>62.199999332428</c:v>
                </c:pt>
                <c:pt idx="319">
                  <c:v>61.030771732330301</c:v>
                </c:pt>
                <c:pt idx="320">
                  <c:v>64.892307281494098</c:v>
                </c:pt>
                <c:pt idx="321">
                  <c:v>65.907684326171903</c:v>
                </c:pt>
                <c:pt idx="322">
                  <c:v>68.876922607421903</c:v>
                </c:pt>
                <c:pt idx="323">
                  <c:v>67.292312622070298</c:v>
                </c:pt>
                <c:pt idx="324">
                  <c:v>64.953849792480497</c:v>
                </c:pt>
                <c:pt idx="325">
                  <c:v>64.953843116760297</c:v>
                </c:pt>
                <c:pt idx="326">
                  <c:v>68.353847503662095</c:v>
                </c:pt>
                <c:pt idx="327">
                  <c:v>68.1230792999268</c:v>
                </c:pt>
                <c:pt idx="328">
                  <c:v>68.892307281494098</c:v>
                </c:pt>
                <c:pt idx="329">
                  <c:v>68.969230651855497</c:v>
                </c:pt>
                <c:pt idx="330">
                  <c:v>69.830767631530804</c:v>
                </c:pt>
                <c:pt idx="331">
                  <c:v>69.6769247055054</c:v>
                </c:pt>
                <c:pt idx="332">
                  <c:v>70.292310953140301</c:v>
                </c:pt>
                <c:pt idx="333">
                  <c:v>67.861541748046903</c:v>
                </c:pt>
                <c:pt idx="334">
                  <c:v>67.892318725585895</c:v>
                </c:pt>
                <c:pt idx="335">
                  <c:v>67.646148681640597</c:v>
                </c:pt>
                <c:pt idx="336">
                  <c:v>68.676910400390597</c:v>
                </c:pt>
                <c:pt idx="337">
                  <c:v>72.076919555664105</c:v>
                </c:pt>
                <c:pt idx="338">
                  <c:v>74.246162414550795</c:v>
                </c:pt>
                <c:pt idx="339">
                  <c:v>70.323066711425795</c:v>
                </c:pt>
                <c:pt idx="340">
                  <c:v>67.384613037109403</c:v>
                </c:pt>
                <c:pt idx="341">
                  <c:v>66.261543273925795</c:v>
                </c:pt>
                <c:pt idx="342">
                  <c:v>66.953849792480497</c:v>
                </c:pt>
                <c:pt idx="343">
                  <c:v>68.292312622070298</c:v>
                </c:pt>
                <c:pt idx="344">
                  <c:v>64.599998474121094</c:v>
                </c:pt>
                <c:pt idx="345">
                  <c:v>64.553840637207003</c:v>
                </c:pt>
                <c:pt idx="346">
                  <c:v>68.907688856124906</c:v>
                </c:pt>
                <c:pt idx="347">
                  <c:v>70.476925373077407</c:v>
                </c:pt>
                <c:pt idx="348">
                  <c:v>71.199999094009399</c:v>
                </c:pt>
                <c:pt idx="349">
                  <c:v>72.369228363037095</c:v>
                </c:pt>
                <c:pt idx="350">
                  <c:v>73.461536407470703</c:v>
                </c:pt>
                <c:pt idx="351">
                  <c:v>71.0769233703613</c:v>
                </c:pt>
                <c:pt idx="352">
                  <c:v>77.1076850891113</c:v>
                </c:pt>
                <c:pt idx="353">
                  <c:v>79.0923042297363</c:v>
                </c:pt>
                <c:pt idx="354">
                  <c:v>82.292308807373004</c:v>
                </c:pt>
                <c:pt idx="355">
                  <c:v>81.415390014648395</c:v>
                </c:pt>
                <c:pt idx="356">
                  <c:v>83.584617614746094</c:v>
                </c:pt>
                <c:pt idx="357">
                  <c:v>84.676921844482393</c:v>
                </c:pt>
                <c:pt idx="358">
                  <c:v>84.615379333496094</c:v>
                </c:pt>
                <c:pt idx="359">
                  <c:v>85.446155548095703</c:v>
                </c:pt>
                <c:pt idx="360">
                  <c:v>83.138458251953097</c:v>
                </c:pt>
                <c:pt idx="361">
                  <c:v>80.138465881347699</c:v>
                </c:pt>
                <c:pt idx="362">
                  <c:v>78.276916503906193</c:v>
                </c:pt>
                <c:pt idx="363">
                  <c:v>77.984607696533203</c:v>
                </c:pt>
                <c:pt idx="364">
                  <c:v>79.199996948242202</c:v>
                </c:pt>
                <c:pt idx="365">
                  <c:v>73.461532592773395</c:v>
                </c:pt>
                <c:pt idx="366">
                  <c:v>71.061538696289105</c:v>
                </c:pt>
                <c:pt idx="367">
                  <c:v>68.892303466796903</c:v>
                </c:pt>
                <c:pt idx="368">
                  <c:v>70.353847503662095</c:v>
                </c:pt>
                <c:pt idx="369">
                  <c:v>69.446152687072797</c:v>
                </c:pt>
                <c:pt idx="370">
                  <c:v>69.215384483337402</c:v>
                </c:pt>
                <c:pt idx="371">
                  <c:v>65.984617233276396</c:v>
                </c:pt>
                <c:pt idx="372">
                  <c:v>62.384613990783699</c:v>
                </c:pt>
                <c:pt idx="373">
                  <c:v>64.153849601745605</c:v>
                </c:pt>
                <c:pt idx="374">
                  <c:v>68.446157217025799</c:v>
                </c:pt>
                <c:pt idx="375">
                  <c:v>69.938461303710895</c:v>
                </c:pt>
                <c:pt idx="376">
                  <c:v>67.138462066650405</c:v>
                </c:pt>
                <c:pt idx="377">
                  <c:v>64.092309474945097</c:v>
                </c:pt>
                <c:pt idx="378">
                  <c:v>69.061540603637695</c:v>
                </c:pt>
                <c:pt idx="379">
                  <c:v>70.876922607421903</c:v>
                </c:pt>
                <c:pt idx="380">
                  <c:v>69.153846740722699</c:v>
                </c:pt>
                <c:pt idx="381">
                  <c:v>70.015384674072294</c:v>
                </c:pt>
                <c:pt idx="382">
                  <c:v>77.338455200195298</c:v>
                </c:pt>
                <c:pt idx="383">
                  <c:v>77.9230766296387</c:v>
                </c:pt>
                <c:pt idx="384">
                  <c:v>80.107696533203097</c:v>
                </c:pt>
                <c:pt idx="385">
                  <c:v>77.584615707397504</c:v>
                </c:pt>
                <c:pt idx="386">
                  <c:v>76.676918029785199</c:v>
                </c:pt>
                <c:pt idx="387">
                  <c:v>76.723079681396499</c:v>
                </c:pt>
                <c:pt idx="388">
                  <c:v>79.676925659179702</c:v>
                </c:pt>
                <c:pt idx="389">
                  <c:v>78.892303466796903</c:v>
                </c:pt>
                <c:pt idx="390">
                  <c:v>80.661537170410199</c:v>
                </c:pt>
                <c:pt idx="391">
                  <c:v>75.430763244628906</c:v>
                </c:pt>
                <c:pt idx="392">
                  <c:v>77.5076904296875</c:v>
                </c:pt>
                <c:pt idx="393">
                  <c:v>80.215377807617202</c:v>
                </c:pt>
                <c:pt idx="394">
                  <c:v>77.261531829833999</c:v>
                </c:pt>
                <c:pt idx="395">
                  <c:v>69.584617614746094</c:v>
                </c:pt>
                <c:pt idx="396">
                  <c:v>66.015380859375</c:v>
                </c:pt>
                <c:pt idx="397">
                  <c:v>65.307693481445298</c:v>
                </c:pt>
                <c:pt idx="398">
                  <c:v>67.338462829589801</c:v>
                </c:pt>
                <c:pt idx="399">
                  <c:v>68.446154594421401</c:v>
                </c:pt>
                <c:pt idx="400">
                  <c:v>66.738458156585693</c:v>
                </c:pt>
                <c:pt idx="401">
                  <c:v>61.707694053649902</c:v>
                </c:pt>
                <c:pt idx="402">
                  <c:v>63.723075151443503</c:v>
                </c:pt>
                <c:pt idx="403">
                  <c:v>63.507692337036097</c:v>
                </c:pt>
                <c:pt idx="404">
                  <c:v>65.184616327285795</c:v>
                </c:pt>
                <c:pt idx="405">
                  <c:v>65.107694625854506</c:v>
                </c:pt>
                <c:pt idx="406">
                  <c:v>63.707691192627003</c:v>
                </c:pt>
                <c:pt idx="407">
                  <c:v>62.492307662963903</c:v>
                </c:pt>
                <c:pt idx="408">
                  <c:v>61.907691955566399</c:v>
                </c:pt>
                <c:pt idx="409">
                  <c:v>63.815383911132798</c:v>
                </c:pt>
                <c:pt idx="410">
                  <c:v>64.815376281738295</c:v>
                </c:pt>
                <c:pt idx="411">
                  <c:v>63.5384521484375</c:v>
                </c:pt>
                <c:pt idx="412">
                  <c:v>60.815383911132798</c:v>
                </c:pt>
                <c:pt idx="413">
                  <c:v>61.969223022460902</c:v>
                </c:pt>
                <c:pt idx="414">
                  <c:v>63.092300415039098</c:v>
                </c:pt>
                <c:pt idx="415">
                  <c:v>62.353836059570298</c:v>
                </c:pt>
                <c:pt idx="416">
                  <c:v>61.846145629882798</c:v>
                </c:pt>
                <c:pt idx="417">
                  <c:v>63.123077392578097</c:v>
                </c:pt>
                <c:pt idx="418">
                  <c:v>59.630767822265597</c:v>
                </c:pt>
                <c:pt idx="419">
                  <c:v>58.661537170410199</c:v>
                </c:pt>
                <c:pt idx="420">
                  <c:v>58.7538452148438</c:v>
                </c:pt>
                <c:pt idx="421">
                  <c:v>60.399999618530302</c:v>
                </c:pt>
                <c:pt idx="422">
                  <c:v>60.892311096191399</c:v>
                </c:pt>
                <c:pt idx="423">
                  <c:v>62.646152496337898</c:v>
                </c:pt>
                <c:pt idx="424">
                  <c:v>63.230765461921699</c:v>
                </c:pt>
                <c:pt idx="425">
                  <c:v>66.492305755615206</c:v>
                </c:pt>
                <c:pt idx="426">
                  <c:v>65.707687377929702</c:v>
                </c:pt>
                <c:pt idx="427">
                  <c:v>68.615371704101605</c:v>
                </c:pt>
                <c:pt idx="428">
                  <c:v>64.769233703613295</c:v>
                </c:pt>
                <c:pt idx="429">
                  <c:v>63.461532592773402</c:v>
                </c:pt>
                <c:pt idx="430">
                  <c:v>58.200004577636697</c:v>
                </c:pt>
                <c:pt idx="431">
                  <c:v>55.738462448120103</c:v>
                </c:pt>
                <c:pt idx="432">
                  <c:v>53.446153640747099</c:v>
                </c:pt>
                <c:pt idx="433">
                  <c:v>53.3230752944946</c:v>
                </c:pt>
                <c:pt idx="434">
                  <c:v>50.153844833374002</c:v>
                </c:pt>
                <c:pt idx="435">
                  <c:v>44.538460731506298</c:v>
                </c:pt>
                <c:pt idx="436">
                  <c:v>42.738458633422901</c:v>
                </c:pt>
                <c:pt idx="437">
                  <c:v>42.184612274169901</c:v>
                </c:pt>
                <c:pt idx="438">
                  <c:v>40.076919555664098</c:v>
                </c:pt>
                <c:pt idx="439">
                  <c:v>37.138462066650398</c:v>
                </c:pt>
                <c:pt idx="440">
                  <c:v>31.015384204685699</c:v>
                </c:pt>
                <c:pt idx="441">
                  <c:v>34.907691955566399</c:v>
                </c:pt>
                <c:pt idx="442">
                  <c:v>-898.04626464843795</c:v>
                </c:pt>
                <c:pt idx="443">
                  <c:v>-893.9384765625</c:v>
                </c:pt>
                <c:pt idx="444">
                  <c:v>-890.67687988281295</c:v>
                </c:pt>
                <c:pt idx="445">
                  <c:v>-887.33850097656295</c:v>
                </c:pt>
                <c:pt idx="446">
                  <c:v>-888.35388183593795</c:v>
                </c:pt>
                <c:pt idx="447">
                  <c:v>-889.69226074218795</c:v>
                </c:pt>
                <c:pt idx="448">
                  <c:v>-886.36926269531295</c:v>
                </c:pt>
                <c:pt idx="449">
                  <c:v>-887.84606933593795</c:v>
                </c:pt>
                <c:pt idx="450">
                  <c:v>-887.123046875</c:v>
                </c:pt>
                <c:pt idx="451">
                  <c:v>-890.70764160156295</c:v>
                </c:pt>
                <c:pt idx="452">
                  <c:v>-890.307861328125</c:v>
                </c:pt>
                <c:pt idx="453">
                  <c:v>-891.49230957031295</c:v>
                </c:pt>
                <c:pt idx="454">
                  <c:v>-893.41552734375</c:v>
                </c:pt>
                <c:pt idx="455">
                  <c:v>43.4307699203491</c:v>
                </c:pt>
                <c:pt idx="456">
                  <c:v>41.138462066650398</c:v>
                </c:pt>
                <c:pt idx="457">
                  <c:v>38.999998688697801</c:v>
                </c:pt>
                <c:pt idx="458">
                  <c:v>38.015388488769503</c:v>
                </c:pt>
                <c:pt idx="459">
                  <c:v>43.2307739257813</c:v>
                </c:pt>
                <c:pt idx="460">
                  <c:v>43.276924133300803</c:v>
                </c:pt>
                <c:pt idx="461">
                  <c:v>41.261543273925803</c:v>
                </c:pt>
                <c:pt idx="462">
                  <c:v>41.338455200195298</c:v>
                </c:pt>
                <c:pt idx="463">
                  <c:v>41.969230651855497</c:v>
                </c:pt>
                <c:pt idx="464">
                  <c:v>47.569229125976598</c:v>
                </c:pt>
                <c:pt idx="465">
                  <c:v>50.523075103759801</c:v>
                </c:pt>
                <c:pt idx="466">
                  <c:v>55.199996948242202</c:v>
                </c:pt>
                <c:pt idx="467">
                  <c:v>57.2615356445313</c:v>
                </c:pt>
                <c:pt idx="468">
                  <c:v>49.876914978027301</c:v>
                </c:pt>
                <c:pt idx="469">
                  <c:v>51.200000762939503</c:v>
                </c:pt>
                <c:pt idx="470">
                  <c:v>53.753848075866699</c:v>
                </c:pt>
                <c:pt idx="471">
                  <c:v>51.953849792480497</c:v>
                </c:pt>
                <c:pt idx="472">
                  <c:v>46.092308044433601</c:v>
                </c:pt>
                <c:pt idx="473">
                  <c:v>46.2461547851563</c:v>
                </c:pt>
                <c:pt idx="474">
                  <c:v>48.753849029541001</c:v>
                </c:pt>
                <c:pt idx="475">
                  <c:v>47.015388488769503</c:v>
                </c:pt>
                <c:pt idx="476">
                  <c:v>49.5230712890625</c:v>
                </c:pt>
                <c:pt idx="477">
                  <c:v>45.369232177734403</c:v>
                </c:pt>
                <c:pt idx="478">
                  <c:v>39.661537170410199</c:v>
                </c:pt>
                <c:pt idx="479">
                  <c:v>36.353851318359403</c:v>
                </c:pt>
                <c:pt idx="480">
                  <c:v>35.369232177734403</c:v>
                </c:pt>
                <c:pt idx="481">
                  <c:v>34.707687377929702</c:v>
                </c:pt>
                <c:pt idx="482">
                  <c:v>33.830772399902301</c:v>
                </c:pt>
                <c:pt idx="483">
                  <c:v>28.200004577636701</c:v>
                </c:pt>
                <c:pt idx="484">
                  <c:v>29.569231033325199</c:v>
                </c:pt>
                <c:pt idx="485">
                  <c:v>30.846154212951699</c:v>
                </c:pt>
                <c:pt idx="486">
                  <c:v>29.430770874023398</c:v>
                </c:pt>
                <c:pt idx="487">
                  <c:v>26.8769226074219</c:v>
                </c:pt>
                <c:pt idx="488">
                  <c:v>28.876924514770501</c:v>
                </c:pt>
                <c:pt idx="489">
                  <c:v>27.046157836914102</c:v>
                </c:pt>
                <c:pt idx="490">
                  <c:v>28.046150207519499</c:v>
                </c:pt>
                <c:pt idx="491">
                  <c:v>29.784615993499798</c:v>
                </c:pt>
                <c:pt idx="492">
                  <c:v>32.0769236087799</c:v>
                </c:pt>
                <c:pt idx="493">
                  <c:v>29.3692321777344</c:v>
                </c:pt>
                <c:pt idx="494">
                  <c:v>30.507694244384801</c:v>
                </c:pt>
                <c:pt idx="495">
                  <c:v>32.769231319427497</c:v>
                </c:pt>
                <c:pt idx="496">
                  <c:v>39.892306327819803</c:v>
                </c:pt>
                <c:pt idx="497">
                  <c:v>40.153842926025398</c:v>
                </c:pt>
                <c:pt idx="498">
                  <c:v>40.276924133300803</c:v>
                </c:pt>
                <c:pt idx="499">
                  <c:v>42.984613418579102</c:v>
                </c:pt>
                <c:pt idx="500">
                  <c:v>47.769228935241699</c:v>
                </c:pt>
                <c:pt idx="501">
                  <c:v>47.261538505554199</c:v>
                </c:pt>
                <c:pt idx="502">
                  <c:v>44.5384616851807</c:v>
                </c:pt>
                <c:pt idx="503">
                  <c:v>42.246153831481898</c:v>
                </c:pt>
                <c:pt idx="504">
                  <c:v>42.169229507446303</c:v>
                </c:pt>
                <c:pt idx="505">
                  <c:v>38.338462829589801</c:v>
                </c:pt>
                <c:pt idx="506">
                  <c:v>38.199996948242202</c:v>
                </c:pt>
                <c:pt idx="507">
                  <c:v>38.4923095703125</c:v>
                </c:pt>
                <c:pt idx="508">
                  <c:v>37.7692260742188</c:v>
                </c:pt>
                <c:pt idx="509">
                  <c:v>35.7692260742188</c:v>
                </c:pt>
                <c:pt idx="510">
                  <c:v>34.938461303710902</c:v>
                </c:pt>
                <c:pt idx="511">
                  <c:v>33.430770874023402</c:v>
                </c:pt>
                <c:pt idx="512">
                  <c:v>32.938453674316399</c:v>
                </c:pt>
                <c:pt idx="513">
                  <c:v>28.169235229492202</c:v>
                </c:pt>
                <c:pt idx="514">
                  <c:v>29.3538513183594</c:v>
                </c:pt>
                <c:pt idx="515">
                  <c:v>23.815383911132798</c:v>
                </c:pt>
                <c:pt idx="516">
                  <c:v>28.830764770507798</c:v>
                </c:pt>
                <c:pt idx="517">
                  <c:v>26.138465881347699</c:v>
                </c:pt>
                <c:pt idx="518">
                  <c:v>31.030769348144499</c:v>
                </c:pt>
                <c:pt idx="519">
                  <c:v>32.446159362792997</c:v>
                </c:pt>
                <c:pt idx="520">
                  <c:v>31.184614181518601</c:v>
                </c:pt>
                <c:pt idx="521">
                  <c:v>29.276924133300799</c:v>
                </c:pt>
                <c:pt idx="522">
                  <c:v>28.676925659179702</c:v>
                </c:pt>
                <c:pt idx="523">
                  <c:v>25.323077574372299</c:v>
                </c:pt>
                <c:pt idx="524">
                  <c:v>28.307689666748001</c:v>
                </c:pt>
                <c:pt idx="525">
                  <c:v>23.892307281494102</c:v>
                </c:pt>
                <c:pt idx="526">
                  <c:v>26.184615790843999</c:v>
                </c:pt>
                <c:pt idx="527">
                  <c:v>24.1384630203247</c:v>
                </c:pt>
                <c:pt idx="528">
                  <c:v>29.2615387439728</c:v>
                </c:pt>
                <c:pt idx="529">
                  <c:v>23.184614181518601</c:v>
                </c:pt>
                <c:pt idx="530">
                  <c:v>31.2615404129028</c:v>
                </c:pt>
                <c:pt idx="531">
                  <c:v>23.784614562988299</c:v>
                </c:pt>
                <c:pt idx="532">
                  <c:v>26.399999618530298</c:v>
                </c:pt>
                <c:pt idx="533">
                  <c:v>32.338459014892599</c:v>
                </c:pt>
                <c:pt idx="534">
                  <c:v>33.4307670593262</c:v>
                </c:pt>
                <c:pt idx="535">
                  <c:v>31.476924896240199</c:v>
                </c:pt>
                <c:pt idx="536">
                  <c:v>35.200000762939503</c:v>
                </c:pt>
                <c:pt idx="537">
                  <c:v>33.799999237060497</c:v>
                </c:pt>
                <c:pt idx="538">
                  <c:v>34.830769538879402</c:v>
                </c:pt>
                <c:pt idx="539">
                  <c:v>30.8769226074219</c:v>
                </c:pt>
                <c:pt idx="540">
                  <c:v>33.384616851806598</c:v>
                </c:pt>
                <c:pt idx="541">
                  <c:v>30.999998092651399</c:v>
                </c:pt>
                <c:pt idx="542">
                  <c:v>30.692308425903299</c:v>
                </c:pt>
                <c:pt idx="543">
                  <c:v>21.7538452148438</c:v>
                </c:pt>
                <c:pt idx="544">
                  <c:v>23.9076957702637</c:v>
                </c:pt>
                <c:pt idx="545">
                  <c:v>21.276924133300799</c:v>
                </c:pt>
                <c:pt idx="546">
                  <c:v>19.723068237304702</c:v>
                </c:pt>
                <c:pt idx="547">
                  <c:v>18.5076904296875</c:v>
                </c:pt>
                <c:pt idx="548">
                  <c:v>19.676925659179702</c:v>
                </c:pt>
                <c:pt idx="549">
                  <c:v>16.96923828125</c:v>
                </c:pt>
                <c:pt idx="550">
                  <c:v>17.5076904296875</c:v>
                </c:pt>
                <c:pt idx="551">
                  <c:v>19.3999938964844</c:v>
                </c:pt>
                <c:pt idx="552">
                  <c:v>23.507705688476602</c:v>
                </c:pt>
                <c:pt idx="553">
                  <c:v>22.2461547851563</c:v>
                </c:pt>
                <c:pt idx="554">
                  <c:v>24.153854370117202</c:v>
                </c:pt>
                <c:pt idx="555">
                  <c:v>27.692306518554702</c:v>
                </c:pt>
                <c:pt idx="556">
                  <c:v>31.5076904296875</c:v>
                </c:pt>
                <c:pt idx="557">
                  <c:v>32.184616088867202</c:v>
                </c:pt>
                <c:pt idx="558">
                  <c:v>33.184600830078097</c:v>
                </c:pt>
                <c:pt idx="559">
                  <c:v>32.369232177734403</c:v>
                </c:pt>
                <c:pt idx="560">
                  <c:v>27.2461547851563</c:v>
                </c:pt>
                <c:pt idx="561">
                  <c:v>25.553848266601602</c:v>
                </c:pt>
                <c:pt idx="562">
                  <c:v>28.6153869628906</c:v>
                </c:pt>
                <c:pt idx="563">
                  <c:v>26.2615356445313</c:v>
                </c:pt>
                <c:pt idx="564">
                  <c:v>25.553848266601602</c:v>
                </c:pt>
                <c:pt idx="565">
                  <c:v>21.1076965332031</c:v>
                </c:pt>
                <c:pt idx="566">
                  <c:v>24.953844070434599</c:v>
                </c:pt>
                <c:pt idx="567">
                  <c:v>25.723079681396499</c:v>
                </c:pt>
                <c:pt idx="568">
                  <c:v>21.984615325927699</c:v>
                </c:pt>
                <c:pt idx="569">
                  <c:v>23.184616088867202</c:v>
                </c:pt>
                <c:pt idx="570">
                  <c:v>24.015384674072301</c:v>
                </c:pt>
                <c:pt idx="571">
                  <c:v>21.984615325927699</c:v>
                </c:pt>
                <c:pt idx="572">
                  <c:v>20.984615325927699</c:v>
                </c:pt>
                <c:pt idx="573">
                  <c:v>26.123076677322398</c:v>
                </c:pt>
                <c:pt idx="574">
                  <c:v>28.369229793548602</c:v>
                </c:pt>
                <c:pt idx="575">
                  <c:v>26.338461875915499</c:v>
                </c:pt>
                <c:pt idx="576">
                  <c:v>26.215384483337399</c:v>
                </c:pt>
                <c:pt idx="577">
                  <c:v>25.7538452148438</c:v>
                </c:pt>
                <c:pt idx="578">
                  <c:v>26.046150207519499</c:v>
                </c:pt>
                <c:pt idx="579">
                  <c:v>21.3538465499878</c:v>
                </c:pt>
                <c:pt idx="580">
                  <c:v>21.630771636962901</c:v>
                </c:pt>
                <c:pt idx="581">
                  <c:v>24.1230773925781</c:v>
                </c:pt>
                <c:pt idx="582">
                  <c:v>23.2615356445313</c:v>
                </c:pt>
                <c:pt idx="583">
                  <c:v>24.984619140625</c:v>
                </c:pt>
                <c:pt idx="584">
                  <c:v>23.8923034667969</c:v>
                </c:pt>
                <c:pt idx="585">
                  <c:v>22.5846252441406</c:v>
                </c:pt>
                <c:pt idx="586">
                  <c:v>26.1384582519531</c:v>
                </c:pt>
                <c:pt idx="587">
                  <c:v>27.6307678222656</c:v>
                </c:pt>
                <c:pt idx="588">
                  <c:v>29.5076904296875</c:v>
                </c:pt>
                <c:pt idx="589">
                  <c:v>28.2615356445313</c:v>
                </c:pt>
                <c:pt idx="590">
                  <c:v>29.6923217773438</c:v>
                </c:pt>
                <c:pt idx="591">
                  <c:v>36.815376281738303</c:v>
                </c:pt>
                <c:pt idx="592">
                  <c:v>38.4307670593262</c:v>
                </c:pt>
                <c:pt idx="593">
                  <c:v>39.476921081542997</c:v>
                </c:pt>
                <c:pt idx="594">
                  <c:v>43.815383911132798</c:v>
                </c:pt>
                <c:pt idx="595">
                  <c:v>48.815383911132798</c:v>
                </c:pt>
                <c:pt idx="596">
                  <c:v>51.138458251953097</c:v>
                </c:pt>
                <c:pt idx="597">
                  <c:v>55.661529541015597</c:v>
                </c:pt>
                <c:pt idx="598">
                  <c:v>61.061537384986899</c:v>
                </c:pt>
                <c:pt idx="599">
                  <c:v>61.476923704147303</c:v>
                </c:pt>
                <c:pt idx="600">
                  <c:v>64.153846025466905</c:v>
                </c:pt>
                <c:pt idx="601">
                  <c:v>66.769233703613295</c:v>
                </c:pt>
                <c:pt idx="602">
                  <c:v>73.8923106268048</c:v>
                </c:pt>
                <c:pt idx="603">
                  <c:v>78.815387725830107</c:v>
                </c:pt>
                <c:pt idx="604">
                  <c:v>79.9538445472717</c:v>
                </c:pt>
                <c:pt idx="605">
                  <c:v>83.538461685180707</c:v>
                </c:pt>
                <c:pt idx="606">
                  <c:v>90.584619522094698</c:v>
                </c:pt>
                <c:pt idx="607">
                  <c:v>93.876926422119098</c:v>
                </c:pt>
                <c:pt idx="608">
                  <c:v>95.446159362792997</c:v>
                </c:pt>
                <c:pt idx="609">
                  <c:v>100.476921081543</c:v>
                </c:pt>
                <c:pt idx="610">
                  <c:v>107.67692565918</c:v>
                </c:pt>
                <c:pt idx="611">
                  <c:v>115.56923675537099</c:v>
                </c:pt>
                <c:pt idx="612">
                  <c:v>131.430767059326</c:v>
                </c:pt>
                <c:pt idx="613">
                  <c:v>139.799999237061</c:v>
                </c:pt>
                <c:pt idx="614">
                  <c:v>155.10769295692401</c:v>
                </c:pt>
                <c:pt idx="615">
                  <c:v>169.230766296387</c:v>
                </c:pt>
                <c:pt idx="616">
                  <c:v>182.64614868164099</c:v>
                </c:pt>
                <c:pt idx="617">
                  <c:v>201.55384826660199</c:v>
                </c:pt>
                <c:pt idx="618">
                  <c:v>223.67692565918</c:v>
                </c:pt>
                <c:pt idx="619">
                  <c:v>243.784614562988</c:v>
                </c:pt>
                <c:pt idx="620">
                  <c:v>271.246147155762</c:v>
                </c:pt>
                <c:pt idx="621">
                  <c:v>303.50769805908197</c:v>
                </c:pt>
                <c:pt idx="622">
                  <c:v>341.36922454834001</c:v>
                </c:pt>
                <c:pt idx="623">
                  <c:v>379.58460998535202</c:v>
                </c:pt>
                <c:pt idx="624">
                  <c:v>425.199989318848</c:v>
                </c:pt>
                <c:pt idx="625">
                  <c:v>466.72306823730497</c:v>
                </c:pt>
                <c:pt idx="626">
                  <c:v>522.52307128906295</c:v>
                </c:pt>
                <c:pt idx="627">
                  <c:v>583.36923217773403</c:v>
                </c:pt>
                <c:pt idx="628">
                  <c:v>656.33845520019497</c:v>
                </c:pt>
                <c:pt idx="629">
                  <c:v>737.67694091796898</c:v>
                </c:pt>
                <c:pt idx="630">
                  <c:v>828.84617614746105</c:v>
                </c:pt>
                <c:pt idx="631">
                  <c:v>930.29228210449196</c:v>
                </c:pt>
                <c:pt idx="632">
                  <c:v>1045.04612731934</c:v>
                </c:pt>
                <c:pt idx="633">
                  <c:v>1172.92309570312</c:v>
                </c:pt>
                <c:pt idx="634">
                  <c:v>1319.40003967285</c:v>
                </c:pt>
                <c:pt idx="635">
                  <c:v>1475.2000579834</c:v>
                </c:pt>
                <c:pt idx="636">
                  <c:v>1651.7692108154299</c:v>
                </c:pt>
                <c:pt idx="637">
                  <c:v>1842.1384887695301</c:v>
                </c:pt>
                <c:pt idx="638">
                  <c:v>2056.9230499267601</c:v>
                </c:pt>
                <c:pt idx="639">
                  <c:v>2286.81544494629</c:v>
                </c:pt>
                <c:pt idx="640">
                  <c:v>2540.52319335938</c:v>
                </c:pt>
                <c:pt idx="641">
                  <c:v>2812.21531677246</c:v>
                </c:pt>
                <c:pt idx="642">
                  <c:v>3112.4461059570299</c:v>
                </c:pt>
                <c:pt idx="643">
                  <c:v>3432.9693222045898</c:v>
                </c:pt>
                <c:pt idx="644">
                  <c:v>3777.8460578918498</c:v>
                </c:pt>
                <c:pt idx="645">
                  <c:v>4141.0153770446796</c:v>
                </c:pt>
                <c:pt idx="646">
                  <c:v>4516.6305370330801</c:v>
                </c:pt>
                <c:pt idx="647">
                  <c:v>4893.5077285766602</c:v>
                </c:pt>
                <c:pt idx="648">
                  <c:v>5288.6461009979203</c:v>
                </c:pt>
                <c:pt idx="649">
                  <c:v>5681.52299451828</c:v>
                </c:pt>
                <c:pt idx="650">
                  <c:v>6093.7536211013803</c:v>
                </c:pt>
                <c:pt idx="651">
                  <c:v>6506.3232793808002</c:v>
                </c:pt>
                <c:pt idx="652">
                  <c:v>6932.5691337585404</c:v>
                </c:pt>
                <c:pt idx="653">
                  <c:v>7338.9998207092303</c:v>
                </c:pt>
                <c:pt idx="654">
                  <c:v>7756.3079185485803</c:v>
                </c:pt>
                <c:pt idx="655">
                  <c:v>8154.5382919311496</c:v>
                </c:pt>
                <c:pt idx="656">
                  <c:v>8537.0611648559607</c:v>
                </c:pt>
                <c:pt idx="657">
                  <c:v>8908.1535644531195</c:v>
                </c:pt>
                <c:pt idx="658">
                  <c:v>9244.2154541015607</c:v>
                </c:pt>
                <c:pt idx="659">
                  <c:v>9572.5845565795898</c:v>
                </c:pt>
                <c:pt idx="660">
                  <c:v>9870.5079803466797</c:v>
                </c:pt>
                <c:pt idx="661">
                  <c:v>10144.830360412599</c:v>
                </c:pt>
                <c:pt idx="662">
                  <c:v>10408.2150421143</c:v>
                </c:pt>
                <c:pt idx="663">
                  <c:v>10606.461616516101</c:v>
                </c:pt>
                <c:pt idx="664">
                  <c:v>10780.7541046143</c:v>
                </c:pt>
                <c:pt idx="665">
                  <c:v>10905.7079162598</c:v>
                </c:pt>
                <c:pt idx="666">
                  <c:v>11019.308044433599</c:v>
                </c:pt>
                <c:pt idx="667">
                  <c:v>11071.0926818848</c:v>
                </c:pt>
                <c:pt idx="668">
                  <c:v>11094.353851318399</c:v>
                </c:pt>
                <c:pt idx="669">
                  <c:v>11077.384231567399</c:v>
                </c:pt>
                <c:pt idx="670">
                  <c:v>11016.6925201416</c:v>
                </c:pt>
                <c:pt idx="671">
                  <c:v>10931.0460968018</c:v>
                </c:pt>
                <c:pt idx="672">
                  <c:v>10798.507278442399</c:v>
                </c:pt>
                <c:pt idx="673">
                  <c:v>10643.3389129639</c:v>
                </c:pt>
                <c:pt idx="674">
                  <c:v>10451.1229095459</c:v>
                </c:pt>
                <c:pt idx="675">
                  <c:v>10227.6150817871</c:v>
                </c:pt>
                <c:pt idx="676">
                  <c:v>9998</c:v>
                </c:pt>
                <c:pt idx="677">
                  <c:v>9732.6150512695294</c:v>
                </c:pt>
                <c:pt idx="678">
                  <c:v>9443.861328125</c:v>
                </c:pt>
                <c:pt idx="679">
                  <c:v>9139.8153247833307</c:v>
                </c:pt>
                <c:pt idx="680">
                  <c:v>8830.4927730560303</c:v>
                </c:pt>
                <c:pt idx="681">
                  <c:v>8510.9998340606708</c:v>
                </c:pt>
                <c:pt idx="682">
                  <c:v>8183.6617946624801</c:v>
                </c:pt>
                <c:pt idx="683">
                  <c:v>7838.8617095947302</c:v>
                </c:pt>
                <c:pt idx="684">
                  <c:v>7500.7536354064896</c:v>
                </c:pt>
                <c:pt idx="685">
                  <c:v>7161.8616886138898</c:v>
                </c:pt>
                <c:pt idx="686">
                  <c:v>6829.66160583496</c:v>
                </c:pt>
                <c:pt idx="687">
                  <c:v>6506.5691947937003</c:v>
                </c:pt>
                <c:pt idx="688">
                  <c:v>6190.43061876297</c:v>
                </c:pt>
                <c:pt idx="689">
                  <c:v>5873.1692237854004</c:v>
                </c:pt>
                <c:pt idx="690">
                  <c:v>5579.3077087402298</c:v>
                </c:pt>
                <c:pt idx="691">
                  <c:v>5300.9078445434598</c:v>
                </c:pt>
                <c:pt idx="692">
                  <c:v>5020.8767089843795</c:v>
                </c:pt>
                <c:pt idx="693">
                  <c:v>4752.9382324218795</c:v>
                </c:pt>
                <c:pt idx="694">
                  <c:v>4489.3538208007803</c:v>
                </c:pt>
                <c:pt idx="695">
                  <c:v>4245.5999450683603</c:v>
                </c:pt>
                <c:pt idx="696">
                  <c:v>4021.0769653320299</c:v>
                </c:pt>
                <c:pt idx="697">
                  <c:v>3801.07688903809</c:v>
                </c:pt>
                <c:pt idx="698">
                  <c:v>3594.9845123291002</c:v>
                </c:pt>
                <c:pt idx="699">
                  <c:v>3402.04615783691</c:v>
                </c:pt>
                <c:pt idx="700">
                  <c:v>3216.1383361816402</c:v>
                </c:pt>
                <c:pt idx="701">
                  <c:v>3037.2308044433598</c:v>
                </c:pt>
                <c:pt idx="702">
                  <c:v>2879.4615173339798</c:v>
                </c:pt>
                <c:pt idx="703">
                  <c:v>2723.8461608886701</c:v>
                </c:pt>
                <c:pt idx="704">
                  <c:v>2584.07690429688</c:v>
                </c:pt>
                <c:pt idx="705">
                  <c:v>2448.4000701904301</c:v>
                </c:pt>
                <c:pt idx="706">
                  <c:v>2319.1846618652298</c:v>
                </c:pt>
                <c:pt idx="707">
                  <c:v>2203.3691711425799</c:v>
                </c:pt>
                <c:pt idx="708">
                  <c:v>2090.3846435546898</c:v>
                </c:pt>
                <c:pt idx="709">
                  <c:v>1983.2307434081999</c:v>
                </c:pt>
                <c:pt idx="710">
                  <c:v>1892.0615844726599</c:v>
                </c:pt>
                <c:pt idx="711">
                  <c:v>1805.38464355469</c:v>
                </c:pt>
                <c:pt idx="712">
                  <c:v>1726.66149902344</c:v>
                </c:pt>
                <c:pt idx="713">
                  <c:v>1652.6000061035199</c:v>
                </c:pt>
                <c:pt idx="714">
                  <c:v>1585.5076599121101</c:v>
                </c:pt>
                <c:pt idx="715">
                  <c:v>1526.09226989746</c:v>
                </c:pt>
                <c:pt idx="716">
                  <c:v>1471.13842773437</c:v>
                </c:pt>
                <c:pt idx="717">
                  <c:v>1414.69226074219</c:v>
                </c:pt>
                <c:pt idx="718">
                  <c:v>1368.9230499267601</c:v>
                </c:pt>
                <c:pt idx="719">
                  <c:v>1325.2923202514601</c:v>
                </c:pt>
                <c:pt idx="720">
                  <c:v>1284.16918182373</c:v>
                </c:pt>
                <c:pt idx="721">
                  <c:v>1249.5539093017601</c:v>
                </c:pt>
                <c:pt idx="722">
                  <c:v>1221.6308059692401</c:v>
                </c:pt>
                <c:pt idx="723">
                  <c:v>1190.4308052063</c:v>
                </c:pt>
                <c:pt idx="724">
                  <c:v>1166.9999961853</c:v>
                </c:pt>
                <c:pt idx="725">
                  <c:v>1143.61537742615</c:v>
                </c:pt>
                <c:pt idx="726">
                  <c:v>1122.6461658477799</c:v>
                </c:pt>
                <c:pt idx="727">
                  <c:v>1102.9077129364</c:v>
                </c:pt>
                <c:pt idx="728">
                  <c:v>1082.4615993499799</c:v>
                </c:pt>
                <c:pt idx="729">
                  <c:v>1064.36925125122</c:v>
                </c:pt>
                <c:pt idx="730">
                  <c:v>1053.2923011779801</c:v>
                </c:pt>
                <c:pt idx="731">
                  <c:v>1037.8307571411101</c:v>
                </c:pt>
                <c:pt idx="732">
                  <c:v>1029.8769226074201</c:v>
                </c:pt>
                <c:pt idx="733">
                  <c:v>1019.8307723999</c:v>
                </c:pt>
                <c:pt idx="734">
                  <c:v>1006.98464202881</c:v>
                </c:pt>
                <c:pt idx="735">
                  <c:v>998.69232177734398</c:v>
                </c:pt>
                <c:pt idx="736">
                  <c:v>991.892333984375</c:v>
                </c:pt>
                <c:pt idx="737">
                  <c:v>981.21539306640602</c:v>
                </c:pt>
                <c:pt idx="738">
                  <c:v>972.40000915527298</c:v>
                </c:pt>
                <c:pt idx="739">
                  <c:v>964.81537628173805</c:v>
                </c:pt>
                <c:pt idx="740">
                  <c:v>957.49227905273403</c:v>
                </c:pt>
                <c:pt idx="741">
                  <c:v>949.16925048828102</c:v>
                </c:pt>
                <c:pt idx="742">
                  <c:v>944.138427734375</c:v>
                </c:pt>
                <c:pt idx="743">
                  <c:v>935.24617004394497</c:v>
                </c:pt>
                <c:pt idx="744">
                  <c:v>931.40002441406295</c:v>
                </c:pt>
                <c:pt idx="745">
                  <c:v>924.84613037109398</c:v>
                </c:pt>
                <c:pt idx="746">
                  <c:v>918.59997558593795</c:v>
                </c:pt>
                <c:pt idx="747">
                  <c:v>915.49229431152298</c:v>
                </c:pt>
                <c:pt idx="748">
                  <c:v>912.38463592529297</c:v>
                </c:pt>
                <c:pt idx="749">
                  <c:v>910.24616241455101</c:v>
                </c:pt>
                <c:pt idx="750">
                  <c:v>909.230751037598</c:v>
                </c:pt>
                <c:pt idx="751">
                  <c:v>908.49233245849598</c:v>
                </c:pt>
                <c:pt idx="752">
                  <c:v>910.30768585205101</c:v>
                </c:pt>
                <c:pt idx="753">
                  <c:v>909.892333984375</c:v>
                </c:pt>
                <c:pt idx="754">
                  <c:v>913.73844146728504</c:v>
                </c:pt>
                <c:pt idx="755">
                  <c:v>911.95387268066395</c:v>
                </c:pt>
                <c:pt idx="756">
                  <c:v>913.93848419189499</c:v>
                </c:pt>
                <c:pt idx="757">
                  <c:v>913.86154174804699</c:v>
                </c:pt>
                <c:pt idx="758">
                  <c:v>913.24618530273403</c:v>
                </c:pt>
                <c:pt idx="759">
                  <c:v>912.84617614746105</c:v>
                </c:pt>
                <c:pt idx="760">
                  <c:v>910.80000305175804</c:v>
                </c:pt>
                <c:pt idx="761">
                  <c:v>907.53848266601597</c:v>
                </c:pt>
                <c:pt idx="762">
                  <c:v>907.03076171875</c:v>
                </c:pt>
                <c:pt idx="763">
                  <c:v>908.03076171875</c:v>
                </c:pt>
                <c:pt idx="764">
                  <c:v>903.39996337890602</c:v>
                </c:pt>
                <c:pt idx="765">
                  <c:v>897.84616088867199</c:v>
                </c:pt>
                <c:pt idx="766">
                  <c:v>898.39999389648403</c:v>
                </c:pt>
                <c:pt idx="767">
                  <c:v>897.10769653320301</c:v>
                </c:pt>
                <c:pt idx="768">
                  <c:v>897.86154174804699</c:v>
                </c:pt>
                <c:pt idx="769">
                  <c:v>901.19998168945301</c:v>
                </c:pt>
                <c:pt idx="770">
                  <c:v>899.03076171875</c:v>
                </c:pt>
                <c:pt idx="771">
                  <c:v>896.10772705078102</c:v>
                </c:pt>
                <c:pt idx="772">
                  <c:v>900.98463439941395</c:v>
                </c:pt>
                <c:pt idx="773">
                  <c:v>896.16925048828102</c:v>
                </c:pt>
                <c:pt idx="774">
                  <c:v>900.35385131835903</c:v>
                </c:pt>
                <c:pt idx="775">
                  <c:v>899.36921691894497</c:v>
                </c:pt>
                <c:pt idx="776">
                  <c:v>894.73844909668003</c:v>
                </c:pt>
                <c:pt idx="777">
                  <c:v>894.23074340820301</c:v>
                </c:pt>
                <c:pt idx="778">
                  <c:v>891.16923522949196</c:v>
                </c:pt>
                <c:pt idx="779">
                  <c:v>886.27693176269497</c:v>
                </c:pt>
                <c:pt idx="780">
                  <c:v>882.38464355468795</c:v>
                </c:pt>
                <c:pt idx="781">
                  <c:v>877.73847961425804</c:v>
                </c:pt>
                <c:pt idx="782">
                  <c:v>866.27694702148403</c:v>
                </c:pt>
                <c:pt idx="783">
                  <c:v>857.09228515625</c:v>
                </c:pt>
                <c:pt idx="784">
                  <c:v>850.07695007324196</c:v>
                </c:pt>
                <c:pt idx="785">
                  <c:v>839.41539001464798</c:v>
                </c:pt>
                <c:pt idx="786">
                  <c:v>836.27694702148403</c:v>
                </c:pt>
                <c:pt idx="787">
                  <c:v>820.47692871093795</c:v>
                </c:pt>
                <c:pt idx="788">
                  <c:v>807.89230346679699</c:v>
                </c:pt>
                <c:pt idx="789">
                  <c:v>795.12310791015602</c:v>
                </c:pt>
                <c:pt idx="790">
                  <c:v>780.61537170410202</c:v>
                </c:pt>
                <c:pt idx="791">
                  <c:v>770.76925659179699</c:v>
                </c:pt>
                <c:pt idx="792">
                  <c:v>751.53846740722702</c:v>
                </c:pt>
                <c:pt idx="793">
                  <c:v>734.36923217773403</c:v>
                </c:pt>
                <c:pt idx="794">
                  <c:v>715.46156311035202</c:v>
                </c:pt>
                <c:pt idx="795">
                  <c:v>697.60002136230503</c:v>
                </c:pt>
                <c:pt idx="796">
                  <c:v>680.81538391113304</c:v>
                </c:pt>
                <c:pt idx="797">
                  <c:v>663.83078002929699</c:v>
                </c:pt>
                <c:pt idx="798">
                  <c:v>641.90769958496105</c:v>
                </c:pt>
                <c:pt idx="799">
                  <c:v>618.39999389648403</c:v>
                </c:pt>
                <c:pt idx="800">
                  <c:v>602.33846282958996</c:v>
                </c:pt>
                <c:pt idx="801">
                  <c:v>583.63076782226597</c:v>
                </c:pt>
                <c:pt idx="802">
                  <c:v>566.19999694824196</c:v>
                </c:pt>
                <c:pt idx="803">
                  <c:v>552.75382995605503</c:v>
                </c:pt>
                <c:pt idx="804">
                  <c:v>534.50770568847702</c:v>
                </c:pt>
                <c:pt idx="805">
                  <c:v>522.58462524414097</c:v>
                </c:pt>
                <c:pt idx="806">
                  <c:v>503.95384216308599</c:v>
                </c:pt>
                <c:pt idx="807">
                  <c:v>483.96923828125</c:v>
                </c:pt>
                <c:pt idx="808">
                  <c:v>465.63078308105497</c:v>
                </c:pt>
                <c:pt idx="809">
                  <c:v>448.86152648925798</c:v>
                </c:pt>
                <c:pt idx="810">
                  <c:v>435.44615173339798</c:v>
                </c:pt>
                <c:pt idx="811">
                  <c:v>421.30767822265602</c:v>
                </c:pt>
                <c:pt idx="812">
                  <c:v>411.69230651855497</c:v>
                </c:pt>
                <c:pt idx="813">
                  <c:v>398.16923522949202</c:v>
                </c:pt>
                <c:pt idx="814">
                  <c:v>382.58462524414102</c:v>
                </c:pt>
                <c:pt idx="815">
                  <c:v>368.30769348144503</c:v>
                </c:pt>
                <c:pt idx="816">
                  <c:v>353.66154479980497</c:v>
                </c:pt>
                <c:pt idx="817">
                  <c:v>341.81538391113298</c:v>
                </c:pt>
                <c:pt idx="818">
                  <c:v>325.10768127441401</c:v>
                </c:pt>
                <c:pt idx="819">
                  <c:v>315.07691574096702</c:v>
                </c:pt>
                <c:pt idx="820">
                  <c:v>302.84614944458002</c:v>
                </c:pt>
                <c:pt idx="821">
                  <c:v>294.35385894775402</c:v>
                </c:pt>
                <c:pt idx="822">
                  <c:v>283.47692871093801</c:v>
                </c:pt>
                <c:pt idx="823">
                  <c:v>269.53846740722702</c:v>
                </c:pt>
                <c:pt idx="824">
                  <c:v>258.153861999512</c:v>
                </c:pt>
                <c:pt idx="825">
                  <c:v>246.90768051147501</c:v>
                </c:pt>
                <c:pt idx="826">
                  <c:v>231.938449859619</c:v>
                </c:pt>
                <c:pt idx="827">
                  <c:v>221.738475799561</c:v>
                </c:pt>
                <c:pt idx="828">
                  <c:v>213.21538925170901</c:v>
                </c:pt>
                <c:pt idx="829">
                  <c:v>202.93846535682701</c:v>
                </c:pt>
                <c:pt idx="830">
                  <c:v>193.430767059326</c:v>
                </c:pt>
                <c:pt idx="831">
                  <c:v>188.26154518127399</c:v>
                </c:pt>
                <c:pt idx="832">
                  <c:v>179.92307317256899</c:v>
                </c:pt>
                <c:pt idx="833">
                  <c:v>177.461533308029</c:v>
                </c:pt>
                <c:pt idx="834">
                  <c:v>170.29230880737299</c:v>
                </c:pt>
                <c:pt idx="835">
                  <c:v>163.80000305175801</c:v>
                </c:pt>
                <c:pt idx="836">
                  <c:v>161.53845214843699</c:v>
                </c:pt>
                <c:pt idx="837">
                  <c:v>156.89230346679699</c:v>
                </c:pt>
                <c:pt idx="838">
                  <c:v>152.89231109619101</c:v>
                </c:pt>
                <c:pt idx="839">
                  <c:v>147.969226837158</c:v>
                </c:pt>
                <c:pt idx="840">
                  <c:v>144.84614944457999</c:v>
                </c:pt>
                <c:pt idx="841">
                  <c:v>140.184619903564</c:v>
                </c:pt>
                <c:pt idx="842">
                  <c:v>136.80000591278099</c:v>
                </c:pt>
                <c:pt idx="843">
                  <c:v>129</c:v>
                </c:pt>
                <c:pt idx="844">
                  <c:v>124.692306518555</c:v>
                </c:pt>
                <c:pt idx="845">
                  <c:v>118.876922607422</c:v>
                </c:pt>
                <c:pt idx="846">
                  <c:v>113.04615783691401</c:v>
                </c:pt>
                <c:pt idx="847">
                  <c:v>110.72307586669901</c:v>
                </c:pt>
                <c:pt idx="848">
                  <c:v>108.446151733398</c:v>
                </c:pt>
                <c:pt idx="849">
                  <c:v>101.24615478515599</c:v>
                </c:pt>
                <c:pt idx="850">
                  <c:v>97.615386962890597</c:v>
                </c:pt>
                <c:pt idx="851">
                  <c:v>89.184616088867202</c:v>
                </c:pt>
                <c:pt idx="852">
                  <c:v>93.676918029785199</c:v>
                </c:pt>
                <c:pt idx="853">
                  <c:v>91.076919555664105</c:v>
                </c:pt>
                <c:pt idx="854">
                  <c:v>91.092315673828097</c:v>
                </c:pt>
                <c:pt idx="855">
                  <c:v>88.769226074218693</c:v>
                </c:pt>
                <c:pt idx="856">
                  <c:v>88.107696533203097</c:v>
                </c:pt>
                <c:pt idx="857">
                  <c:v>86.030776977539105</c:v>
                </c:pt>
                <c:pt idx="858">
                  <c:v>85.569236755371094</c:v>
                </c:pt>
                <c:pt idx="859">
                  <c:v>81.153850555419893</c:v>
                </c:pt>
                <c:pt idx="860">
                  <c:v>79.5076904296875</c:v>
                </c:pt>
                <c:pt idx="861">
                  <c:v>80.615386962890597</c:v>
                </c:pt>
                <c:pt idx="862">
                  <c:v>78.984619140625</c:v>
                </c:pt>
                <c:pt idx="863">
                  <c:v>78.092307090759306</c:v>
                </c:pt>
                <c:pt idx="864">
                  <c:v>83.523075103759794</c:v>
                </c:pt>
                <c:pt idx="865">
                  <c:v>79.876922607421903</c:v>
                </c:pt>
                <c:pt idx="866">
                  <c:v>75.753846526145907</c:v>
                </c:pt>
                <c:pt idx="867">
                  <c:v>71.184617996215806</c:v>
                </c:pt>
                <c:pt idx="868">
                  <c:v>67.476923048496204</c:v>
                </c:pt>
                <c:pt idx="869">
                  <c:v>67.353847026824994</c:v>
                </c:pt>
                <c:pt idx="870">
                  <c:v>69.738460540771499</c:v>
                </c:pt>
                <c:pt idx="871">
                  <c:v>63.646152615547201</c:v>
                </c:pt>
                <c:pt idx="872">
                  <c:v>63.492304325103802</c:v>
                </c:pt>
                <c:pt idx="873">
                  <c:v>58.399997711181598</c:v>
                </c:pt>
                <c:pt idx="874">
                  <c:v>58.507691383361802</c:v>
                </c:pt>
                <c:pt idx="875">
                  <c:v>55.338462829589801</c:v>
                </c:pt>
                <c:pt idx="876">
                  <c:v>53.523076534271198</c:v>
                </c:pt>
                <c:pt idx="877">
                  <c:v>46.969230651855497</c:v>
                </c:pt>
                <c:pt idx="878">
                  <c:v>44.738459587097203</c:v>
                </c:pt>
                <c:pt idx="879">
                  <c:v>47.338461875915499</c:v>
                </c:pt>
                <c:pt idx="880">
                  <c:v>47.676925659179702</c:v>
                </c:pt>
                <c:pt idx="881">
                  <c:v>44.676918029785199</c:v>
                </c:pt>
                <c:pt idx="882">
                  <c:v>46.7538452148438</c:v>
                </c:pt>
                <c:pt idx="883">
                  <c:v>47.507692337036097</c:v>
                </c:pt>
                <c:pt idx="884">
                  <c:v>54.646154403686502</c:v>
                </c:pt>
                <c:pt idx="885">
                  <c:v>50.092307090759299</c:v>
                </c:pt>
                <c:pt idx="886">
                  <c:v>50.799999237060497</c:v>
                </c:pt>
                <c:pt idx="887">
                  <c:v>43.323081970214801</c:v>
                </c:pt>
                <c:pt idx="888">
                  <c:v>43.7692260742188</c:v>
                </c:pt>
                <c:pt idx="889">
                  <c:v>44.061538696289098</c:v>
                </c:pt>
                <c:pt idx="890">
                  <c:v>44.876922130584703</c:v>
                </c:pt>
                <c:pt idx="891">
                  <c:v>45.107688903808601</c:v>
                </c:pt>
                <c:pt idx="892">
                  <c:v>44.384613037109403</c:v>
                </c:pt>
                <c:pt idx="893">
                  <c:v>39.215377807617202</c:v>
                </c:pt>
                <c:pt idx="894">
                  <c:v>41.384628295898402</c:v>
                </c:pt>
                <c:pt idx="895">
                  <c:v>38.784622192382798</c:v>
                </c:pt>
                <c:pt idx="896">
                  <c:v>31.030769348144499</c:v>
                </c:pt>
                <c:pt idx="897">
                  <c:v>24.492308616638201</c:v>
                </c:pt>
                <c:pt idx="898">
                  <c:v>27.5384616851807</c:v>
                </c:pt>
                <c:pt idx="899">
                  <c:v>27.0461521148682</c:v>
                </c:pt>
                <c:pt idx="900">
                  <c:v>28.092308044433601</c:v>
                </c:pt>
                <c:pt idx="901">
                  <c:v>28.092308044433601</c:v>
                </c:pt>
                <c:pt idx="902">
                  <c:v>30.169227600097699</c:v>
                </c:pt>
                <c:pt idx="903">
                  <c:v>32.646156311035199</c:v>
                </c:pt>
                <c:pt idx="904">
                  <c:v>35.000000476837201</c:v>
                </c:pt>
                <c:pt idx="905">
                  <c:v>32.3538463115692</c:v>
                </c:pt>
                <c:pt idx="906">
                  <c:v>33.246150970458999</c:v>
                </c:pt>
                <c:pt idx="907">
                  <c:v>31.061538696289102</c:v>
                </c:pt>
                <c:pt idx="908">
                  <c:v>31.184616088867202</c:v>
                </c:pt>
                <c:pt idx="909">
                  <c:v>31.969230651855501</c:v>
                </c:pt>
                <c:pt idx="910">
                  <c:v>33.723079681396499</c:v>
                </c:pt>
                <c:pt idx="911">
                  <c:v>33.784614562988303</c:v>
                </c:pt>
                <c:pt idx="912">
                  <c:v>35.169227600097699</c:v>
                </c:pt>
                <c:pt idx="913">
                  <c:v>36.446159362792997</c:v>
                </c:pt>
                <c:pt idx="914">
                  <c:v>40.676918029785199</c:v>
                </c:pt>
                <c:pt idx="915">
                  <c:v>36.738471984863303</c:v>
                </c:pt>
                <c:pt idx="916">
                  <c:v>34.692308872938199</c:v>
                </c:pt>
                <c:pt idx="917">
                  <c:v>31.107692718505898</c:v>
                </c:pt>
                <c:pt idx="918">
                  <c:v>29.338459014892599</c:v>
                </c:pt>
                <c:pt idx="919">
                  <c:v>31.938459396362301</c:v>
                </c:pt>
                <c:pt idx="920">
                  <c:v>33.969230651855497</c:v>
                </c:pt>
                <c:pt idx="921">
                  <c:v>33.307691574096701</c:v>
                </c:pt>
                <c:pt idx="922">
                  <c:v>35.215385437011697</c:v>
                </c:pt>
                <c:pt idx="923">
                  <c:v>34.184617996215799</c:v>
                </c:pt>
                <c:pt idx="924">
                  <c:v>31.476921081543001</c:v>
                </c:pt>
                <c:pt idx="925">
                  <c:v>32.861541748046903</c:v>
                </c:pt>
                <c:pt idx="926">
                  <c:v>33.076919555664098</c:v>
                </c:pt>
                <c:pt idx="927">
                  <c:v>29.169235229492202</c:v>
                </c:pt>
                <c:pt idx="928">
                  <c:v>28.523078918456999</c:v>
                </c:pt>
                <c:pt idx="929">
                  <c:v>27.538467407226602</c:v>
                </c:pt>
                <c:pt idx="930">
                  <c:v>26.199996948242202</c:v>
                </c:pt>
                <c:pt idx="931">
                  <c:v>30.692306518554702</c:v>
                </c:pt>
                <c:pt idx="932">
                  <c:v>50.7692260742188</c:v>
                </c:pt>
                <c:pt idx="933">
                  <c:v>49.830764770507798</c:v>
                </c:pt>
                <c:pt idx="934">
                  <c:v>48.661544799804702</c:v>
                </c:pt>
                <c:pt idx="935">
                  <c:v>45.092300415039098</c:v>
                </c:pt>
                <c:pt idx="936">
                  <c:v>49.338470458984403</c:v>
                </c:pt>
                <c:pt idx="937">
                  <c:v>52.7692260742188</c:v>
                </c:pt>
                <c:pt idx="938">
                  <c:v>52.015380859375</c:v>
                </c:pt>
                <c:pt idx="939">
                  <c:v>51.969230651855497</c:v>
                </c:pt>
                <c:pt idx="940">
                  <c:v>53.384620666503899</c:v>
                </c:pt>
                <c:pt idx="941">
                  <c:v>51.892311096191399</c:v>
                </c:pt>
                <c:pt idx="942">
                  <c:v>50.384620666503899</c:v>
                </c:pt>
                <c:pt idx="943">
                  <c:v>46.892311096191399</c:v>
                </c:pt>
                <c:pt idx="944">
                  <c:v>46.246158599853501</c:v>
                </c:pt>
                <c:pt idx="945">
                  <c:v>24.646156311035199</c:v>
                </c:pt>
                <c:pt idx="946">
                  <c:v>24.276927947998001</c:v>
                </c:pt>
                <c:pt idx="947">
                  <c:v>19.492307662963899</c:v>
                </c:pt>
                <c:pt idx="948">
                  <c:v>19.8923034667969</c:v>
                </c:pt>
                <c:pt idx="949">
                  <c:v>12.1230773925781</c:v>
                </c:pt>
                <c:pt idx="950">
                  <c:v>11.646156311035201</c:v>
                </c:pt>
                <c:pt idx="951">
                  <c:v>7.8461608886718697</c:v>
                </c:pt>
                <c:pt idx="952">
                  <c:v>6.03076171875</c:v>
                </c:pt>
                <c:pt idx="953">
                  <c:v>2.9384613037109402</c:v>
                </c:pt>
                <c:pt idx="954">
                  <c:v>3.3384552001953098</c:v>
                </c:pt>
                <c:pt idx="955">
                  <c:v>4.7076873779296902</c:v>
                </c:pt>
                <c:pt idx="956">
                  <c:v>7.0307769775390598</c:v>
                </c:pt>
                <c:pt idx="957">
                  <c:v>6.3230895996093697</c:v>
                </c:pt>
                <c:pt idx="958">
                  <c:v>7.1538391113281197</c:v>
                </c:pt>
                <c:pt idx="959">
                  <c:v>3.0923156738281201</c:v>
                </c:pt>
                <c:pt idx="960">
                  <c:v>7.0615234375</c:v>
                </c:pt>
                <c:pt idx="961">
                  <c:v>6.1999816894531197</c:v>
                </c:pt>
                <c:pt idx="962">
                  <c:v>7.0615539550781197</c:v>
                </c:pt>
                <c:pt idx="963">
                  <c:v>4.09228515625</c:v>
                </c:pt>
                <c:pt idx="964">
                  <c:v>3.3846130371093701</c:v>
                </c:pt>
                <c:pt idx="965">
                  <c:v>-0.18463134765625</c:v>
                </c:pt>
                <c:pt idx="966">
                  <c:v>-1.0153961181640601</c:v>
                </c:pt>
                <c:pt idx="967">
                  <c:v>-1.24615478515625</c:v>
                </c:pt>
                <c:pt idx="968">
                  <c:v>-4.0153961181640598</c:v>
                </c:pt>
                <c:pt idx="969">
                  <c:v>-3.8615264892578098</c:v>
                </c:pt>
                <c:pt idx="970">
                  <c:v>-4.8615264892578098</c:v>
                </c:pt>
                <c:pt idx="971">
                  <c:v>-3.9076843261718701</c:v>
                </c:pt>
                <c:pt idx="972">
                  <c:v>-1.5538482666015601</c:v>
                </c:pt>
                <c:pt idx="973">
                  <c:v>-4.0461578369140598</c:v>
                </c:pt>
                <c:pt idx="974">
                  <c:v>-6.5384597778320304</c:v>
                </c:pt>
                <c:pt idx="975">
                  <c:v>-2.9230804443359402</c:v>
                </c:pt>
                <c:pt idx="976">
                  <c:v>-1.13846111297607</c:v>
                </c:pt>
                <c:pt idx="977">
                  <c:v>-0.215385437011719</c:v>
                </c:pt>
                <c:pt idx="978">
                  <c:v>3.6153869628906201</c:v>
                </c:pt>
                <c:pt idx="979">
                  <c:v>5.2307682037353498</c:v>
                </c:pt>
                <c:pt idx="980">
                  <c:v>10.1846160888672</c:v>
                </c:pt>
                <c:pt idx="981">
                  <c:v>14.6461544036865</c:v>
                </c:pt>
                <c:pt idx="982">
                  <c:v>15.707691192626999</c:v>
                </c:pt>
                <c:pt idx="983">
                  <c:v>14.8307647705078</c:v>
                </c:pt>
                <c:pt idx="984">
                  <c:v>14.723075866699199</c:v>
                </c:pt>
                <c:pt idx="985">
                  <c:v>16.261539459228501</c:v>
                </c:pt>
                <c:pt idx="986">
                  <c:v>20.861537933349599</c:v>
                </c:pt>
                <c:pt idx="987">
                  <c:v>23.338462829589801</c:v>
                </c:pt>
                <c:pt idx="988">
                  <c:v>22.199996948242202</c:v>
                </c:pt>
                <c:pt idx="989">
                  <c:v>22.3538513183594</c:v>
                </c:pt>
                <c:pt idx="990">
                  <c:v>22.5230712890625</c:v>
                </c:pt>
                <c:pt idx="991">
                  <c:v>19.984619140625</c:v>
                </c:pt>
                <c:pt idx="992">
                  <c:v>17.969223022460898</c:v>
                </c:pt>
                <c:pt idx="993">
                  <c:v>12.1999969482422</c:v>
                </c:pt>
                <c:pt idx="994">
                  <c:v>8.23077392578125</c:v>
                </c:pt>
                <c:pt idx="995">
                  <c:v>4.4769287109375</c:v>
                </c:pt>
                <c:pt idx="996">
                  <c:v>5.23077392578125</c:v>
                </c:pt>
                <c:pt idx="997">
                  <c:v>6.5076904296875</c:v>
                </c:pt>
                <c:pt idx="998">
                  <c:v>4.1230773925781197</c:v>
                </c:pt>
                <c:pt idx="999">
                  <c:v>0.446151733398437</c:v>
                </c:pt>
                <c:pt idx="1000">
                  <c:v>1.78460693359375</c:v>
                </c:pt>
                <c:pt idx="1001">
                  <c:v>0.92308044433593694</c:v>
                </c:pt>
                <c:pt idx="1002">
                  <c:v>-1.21539306640625</c:v>
                </c:pt>
                <c:pt idx="1003">
                  <c:v>-1.3384704589843699</c:v>
                </c:pt>
                <c:pt idx="1004">
                  <c:v>1.8153991699218699</c:v>
                </c:pt>
                <c:pt idx="1005">
                  <c:v>1.69232177734375</c:v>
                </c:pt>
                <c:pt idx="1006">
                  <c:v>8.3077087402343697</c:v>
                </c:pt>
                <c:pt idx="1007">
                  <c:v>10.5845947265625</c:v>
                </c:pt>
                <c:pt idx="1008">
                  <c:v>11.0615234375</c:v>
                </c:pt>
                <c:pt idx="1009">
                  <c:v>10.1538696289062</c:v>
                </c:pt>
                <c:pt idx="1010">
                  <c:v>8.3538436889648402</c:v>
                </c:pt>
                <c:pt idx="1011">
                  <c:v>9.24615478515625</c:v>
                </c:pt>
                <c:pt idx="1012">
                  <c:v>10.092308044433601</c:v>
                </c:pt>
                <c:pt idx="1013">
                  <c:v>9.5384607315063494</c:v>
                </c:pt>
                <c:pt idx="1014">
                  <c:v>9.5692310333252006</c:v>
                </c:pt>
                <c:pt idx="1015">
                  <c:v>10.3846130371094</c:v>
                </c:pt>
                <c:pt idx="1016">
                  <c:v>13.6461524963379</c:v>
                </c:pt>
                <c:pt idx="1017">
                  <c:v>10.907691955566399</c:v>
                </c:pt>
                <c:pt idx="1018">
                  <c:v>12.1846160888672</c:v>
                </c:pt>
                <c:pt idx="1019">
                  <c:v>5.29229736328125</c:v>
                </c:pt>
                <c:pt idx="1020">
                  <c:v>3.26153564453125</c:v>
                </c:pt>
                <c:pt idx="1021">
                  <c:v>1.3384704589843699</c:v>
                </c:pt>
                <c:pt idx="1022">
                  <c:v>5.26153564453125</c:v>
                </c:pt>
                <c:pt idx="1023">
                  <c:v>5.015380859375</c:v>
                </c:pt>
                <c:pt idx="1024">
                  <c:v>4.5692291259765598</c:v>
                </c:pt>
                <c:pt idx="1025">
                  <c:v>1.1230773925781199</c:v>
                </c:pt>
                <c:pt idx="1026">
                  <c:v>1.76922607421875</c:v>
                </c:pt>
                <c:pt idx="1027">
                  <c:v>0.53846740722656194</c:v>
                </c:pt>
                <c:pt idx="1028">
                  <c:v>-6.15386962890625E-2</c:v>
                </c:pt>
                <c:pt idx="1029">
                  <c:v>-4.7384567260742196</c:v>
                </c:pt>
                <c:pt idx="1030">
                  <c:v>-3.9076919555664098</c:v>
                </c:pt>
                <c:pt idx="1031">
                  <c:v>-3.5692291259765598</c:v>
                </c:pt>
                <c:pt idx="1032">
                  <c:v>-1.1384735107421899</c:v>
                </c:pt>
                <c:pt idx="1033">
                  <c:v>-4.3384628295898402</c:v>
                </c:pt>
                <c:pt idx="1034">
                  <c:v>-2.26153564453125</c:v>
                </c:pt>
                <c:pt idx="1035">
                  <c:v>-6.5692291259765598</c:v>
                </c:pt>
                <c:pt idx="1036">
                  <c:v>-5.2000045776367196</c:v>
                </c:pt>
                <c:pt idx="1037">
                  <c:v>-3.8923034667968701</c:v>
                </c:pt>
                <c:pt idx="1038">
                  <c:v>6.15386962890625E-2</c:v>
                </c:pt>
                <c:pt idx="1039">
                  <c:v>-3.4923095703125</c:v>
                </c:pt>
                <c:pt idx="1040">
                  <c:v>-3.07769775390625E-2</c:v>
                </c:pt>
                <c:pt idx="1041">
                  <c:v>-1.1230621337890601</c:v>
                </c:pt>
                <c:pt idx="1042">
                  <c:v>-1.3846130371093699</c:v>
                </c:pt>
                <c:pt idx="1043">
                  <c:v>1.5230712890625</c:v>
                </c:pt>
                <c:pt idx="1044">
                  <c:v>0.96922302246093694</c:v>
                </c:pt>
                <c:pt idx="1045">
                  <c:v>2.1538467407226598</c:v>
                </c:pt>
                <c:pt idx="1046">
                  <c:v>8.4769134521484393</c:v>
                </c:pt>
                <c:pt idx="1047">
                  <c:v>3.0923080444335902</c:v>
                </c:pt>
                <c:pt idx="1048">
                  <c:v>3.8153839111328098</c:v>
                </c:pt>
                <c:pt idx="1049">
                  <c:v>0.95384216308593694</c:v>
                </c:pt>
                <c:pt idx="1050">
                  <c:v>-0.400009155273437</c:v>
                </c:pt>
                <c:pt idx="1051">
                  <c:v>-3.0307693481445299</c:v>
                </c:pt>
                <c:pt idx="1052">
                  <c:v>-0.61538314819335904</c:v>
                </c:pt>
                <c:pt idx="1053">
                  <c:v>-3.7230758666992201</c:v>
                </c:pt>
                <c:pt idx="1054">
                  <c:v>-0.75384521484375</c:v>
                </c:pt>
                <c:pt idx="1055">
                  <c:v>-0.89230728149414096</c:v>
                </c:pt>
                <c:pt idx="1056">
                  <c:v>-1.6307678222656199</c:v>
                </c:pt>
                <c:pt idx="1057">
                  <c:v>-2.0153884887695299</c:v>
                </c:pt>
                <c:pt idx="1058">
                  <c:v>-3.0923080444335902</c:v>
                </c:pt>
                <c:pt idx="1059">
                  <c:v>-4.3692321777343697</c:v>
                </c:pt>
                <c:pt idx="1060">
                  <c:v>-0.892303466796875</c:v>
                </c:pt>
                <c:pt idx="1061">
                  <c:v>1.4307708740234399</c:v>
                </c:pt>
                <c:pt idx="1062">
                  <c:v>5.23077392578125</c:v>
                </c:pt>
                <c:pt idx="1063">
                  <c:v>4.9692230224609402</c:v>
                </c:pt>
                <c:pt idx="1064">
                  <c:v>4.892333984375</c:v>
                </c:pt>
                <c:pt idx="1065">
                  <c:v>5.27691650390625</c:v>
                </c:pt>
                <c:pt idx="1066">
                  <c:v>3.0923156738281201</c:v>
                </c:pt>
                <c:pt idx="1067">
                  <c:v>4.09228515625</c:v>
                </c:pt>
                <c:pt idx="1068">
                  <c:v>4.107666015625</c:v>
                </c:pt>
                <c:pt idx="1069">
                  <c:v>3.5384521484375</c:v>
                </c:pt>
                <c:pt idx="1070">
                  <c:v>8.29229736328125</c:v>
                </c:pt>
                <c:pt idx="1071">
                  <c:v>6.0769195556640598</c:v>
                </c:pt>
                <c:pt idx="1072">
                  <c:v>7.5076904296875</c:v>
                </c:pt>
                <c:pt idx="1073">
                  <c:v>8.26153564453125</c:v>
                </c:pt>
                <c:pt idx="1074">
                  <c:v>7.8307800292968697</c:v>
                </c:pt>
                <c:pt idx="1075">
                  <c:v>5.6615295410156197</c:v>
                </c:pt>
                <c:pt idx="1076">
                  <c:v>10.1999969482422</c:v>
                </c:pt>
                <c:pt idx="1077">
                  <c:v>14.400001525878899</c:v>
                </c:pt>
                <c:pt idx="1078">
                  <c:v>14.3230743408203</c:v>
                </c:pt>
                <c:pt idx="1079">
                  <c:v>17.630783081054702</c:v>
                </c:pt>
                <c:pt idx="1080">
                  <c:v>18.153854370117202</c:v>
                </c:pt>
                <c:pt idx="1081">
                  <c:v>15.7538452148437</c:v>
                </c:pt>
                <c:pt idx="1082">
                  <c:v>16.307693481445298</c:v>
                </c:pt>
                <c:pt idx="1083">
                  <c:v>10.7692260742187</c:v>
                </c:pt>
                <c:pt idx="1084">
                  <c:v>12.5076904296875</c:v>
                </c:pt>
                <c:pt idx="1085">
                  <c:v>8.2615509033203107</c:v>
                </c:pt>
                <c:pt idx="1086">
                  <c:v>9.8461608886718697</c:v>
                </c:pt>
                <c:pt idx="1087">
                  <c:v>7.7076873779296902</c:v>
                </c:pt>
                <c:pt idx="1088">
                  <c:v>6.0461578369140598</c:v>
                </c:pt>
                <c:pt idx="1089">
                  <c:v>5.5692310333251998</c:v>
                </c:pt>
                <c:pt idx="1090">
                  <c:v>4.1076965332031197</c:v>
                </c:pt>
                <c:pt idx="1091">
                  <c:v>4.3846130371093697</c:v>
                </c:pt>
                <c:pt idx="1092">
                  <c:v>3.1692314147949201</c:v>
                </c:pt>
                <c:pt idx="1093">
                  <c:v>1.0769233703613299</c:v>
                </c:pt>
                <c:pt idx="1094">
                  <c:v>6.3846130371093697</c:v>
                </c:pt>
                <c:pt idx="1095">
                  <c:v>1.41538429260254</c:v>
                </c:pt>
                <c:pt idx="1096">
                  <c:v>4.1999998092651403</c:v>
                </c:pt>
                <c:pt idx="1097">
                  <c:v>2.1230773925781201</c:v>
                </c:pt>
                <c:pt idx="1098">
                  <c:v>5.8307690620422399</c:v>
                </c:pt>
                <c:pt idx="1099">
                  <c:v>5.5538444519043004</c:v>
                </c:pt>
                <c:pt idx="1100">
                  <c:v>4.6769218444824201</c:v>
                </c:pt>
                <c:pt idx="1101">
                  <c:v>7.5846138000488299</c:v>
                </c:pt>
                <c:pt idx="1102">
                  <c:v>4.8769226074218697</c:v>
                </c:pt>
                <c:pt idx="1103">
                  <c:v>1.6769256591796899</c:v>
                </c:pt>
                <c:pt idx="1104">
                  <c:v>2.2615203857421902</c:v>
                </c:pt>
                <c:pt idx="1105">
                  <c:v>4.8000030517578098</c:v>
                </c:pt>
                <c:pt idx="1106">
                  <c:v>5.2307586669921902</c:v>
                </c:pt>
                <c:pt idx="1107">
                  <c:v>2.4769287109375</c:v>
                </c:pt>
                <c:pt idx="1108">
                  <c:v>5.03076171875</c:v>
                </c:pt>
                <c:pt idx="1109">
                  <c:v>1.9384460449218699</c:v>
                </c:pt>
                <c:pt idx="1110">
                  <c:v>4.9384765625</c:v>
                </c:pt>
                <c:pt idx="1111">
                  <c:v>5.1384582519531197</c:v>
                </c:pt>
                <c:pt idx="1112">
                  <c:v>5.76922607421875</c:v>
                </c:pt>
                <c:pt idx="1113">
                  <c:v>6.09228515625</c:v>
                </c:pt>
                <c:pt idx="1114">
                  <c:v>6.9384765625</c:v>
                </c:pt>
                <c:pt idx="1115">
                  <c:v>6.3846130371093697</c:v>
                </c:pt>
                <c:pt idx="1116">
                  <c:v>9.21539306640625</c:v>
                </c:pt>
                <c:pt idx="1117">
                  <c:v>8.3384704589843697</c:v>
                </c:pt>
                <c:pt idx="1118">
                  <c:v>8.70770263671875</c:v>
                </c:pt>
                <c:pt idx="1119">
                  <c:v>9.5538482666015607</c:v>
                </c:pt>
                <c:pt idx="1120">
                  <c:v>9.6615295410156197</c:v>
                </c:pt>
                <c:pt idx="1121">
                  <c:v>9.2923126220703107</c:v>
                </c:pt>
                <c:pt idx="1122">
                  <c:v>11.7076873779297</c:v>
                </c:pt>
                <c:pt idx="1123">
                  <c:v>10.0307769775391</c:v>
                </c:pt>
                <c:pt idx="1124">
                  <c:v>6.1692352294921902</c:v>
                </c:pt>
                <c:pt idx="1125">
                  <c:v>7</c:v>
                </c:pt>
                <c:pt idx="1126">
                  <c:v>7.3076934814453098</c:v>
                </c:pt>
                <c:pt idx="1127">
                  <c:v>6.3538513183593697</c:v>
                </c:pt>
                <c:pt idx="1128">
                  <c:v>4.4307861328125</c:v>
                </c:pt>
                <c:pt idx="1129">
                  <c:v>3.6615295410156201</c:v>
                </c:pt>
                <c:pt idx="1130">
                  <c:v>6.27691650390625</c:v>
                </c:pt>
                <c:pt idx="1131">
                  <c:v>5.3538513183593697</c:v>
                </c:pt>
                <c:pt idx="1132">
                  <c:v>3.9230651855468701</c:v>
                </c:pt>
                <c:pt idx="1133">
                  <c:v>6.16925048828125</c:v>
                </c:pt>
                <c:pt idx="1134">
                  <c:v>7.046142578125</c:v>
                </c:pt>
                <c:pt idx="1135">
                  <c:v>9.1538391113281197</c:v>
                </c:pt>
                <c:pt idx="1136">
                  <c:v>12.5538482666016</c:v>
                </c:pt>
                <c:pt idx="1137">
                  <c:v>15.0153961181641</c:v>
                </c:pt>
                <c:pt idx="1138">
                  <c:v>12.7384490966797</c:v>
                </c:pt>
                <c:pt idx="1139">
                  <c:v>11.6769104003906</c:v>
                </c:pt>
                <c:pt idx="1140">
                  <c:v>10.7076873779297</c:v>
                </c:pt>
                <c:pt idx="1141">
                  <c:v>12.0923004150391</c:v>
                </c:pt>
                <c:pt idx="1142">
                  <c:v>7.6769256591796902</c:v>
                </c:pt>
                <c:pt idx="1143">
                  <c:v>6.0923004150390598</c:v>
                </c:pt>
                <c:pt idx="1144">
                  <c:v>3.6769104003906201</c:v>
                </c:pt>
                <c:pt idx="1145">
                  <c:v>4.8000030517578098</c:v>
                </c:pt>
                <c:pt idx="1146">
                  <c:v>6.2769470214843697</c:v>
                </c:pt>
                <c:pt idx="1147">
                  <c:v>6.3692321777343697</c:v>
                </c:pt>
                <c:pt idx="1148">
                  <c:v>6.4923095703125</c:v>
                </c:pt>
                <c:pt idx="1149">
                  <c:v>4.30767822265625</c:v>
                </c:pt>
                <c:pt idx="1150">
                  <c:v>2.21539306640625</c:v>
                </c:pt>
                <c:pt idx="1151">
                  <c:v>2.1076965332031201</c:v>
                </c:pt>
                <c:pt idx="1152">
                  <c:v>2.3999938964843701</c:v>
                </c:pt>
                <c:pt idx="1153">
                  <c:v>1.75384521484375</c:v>
                </c:pt>
                <c:pt idx="1154">
                  <c:v>0.953826904296875</c:v>
                </c:pt>
                <c:pt idx="1155">
                  <c:v>3.24615478515625</c:v>
                </c:pt>
                <c:pt idx="1156">
                  <c:v>3.892333984375</c:v>
                </c:pt>
                <c:pt idx="1157">
                  <c:v>4.5846252441406197</c:v>
                </c:pt>
                <c:pt idx="1158">
                  <c:v>2.8615417480468701</c:v>
                </c:pt>
                <c:pt idx="1159">
                  <c:v>0.24615478515625</c:v>
                </c:pt>
                <c:pt idx="1160">
                  <c:v>-1.4769287109375</c:v>
                </c:pt>
                <c:pt idx="1161">
                  <c:v>-5.8307647705078098</c:v>
                </c:pt>
                <c:pt idx="1162">
                  <c:v>-9.3076934814453107</c:v>
                </c:pt>
                <c:pt idx="1163">
                  <c:v>-11.6923065185547</c:v>
                </c:pt>
                <c:pt idx="1164">
                  <c:v>-9.5538482666015607</c:v>
                </c:pt>
                <c:pt idx="1165">
                  <c:v>-11.1692352294922</c:v>
                </c:pt>
                <c:pt idx="1166">
                  <c:v>-12.9538421630859</c:v>
                </c:pt>
                <c:pt idx="1167">
                  <c:v>-13.2769317626953</c:v>
                </c:pt>
                <c:pt idx="1168">
                  <c:v>-14.1692199707031</c:v>
                </c:pt>
                <c:pt idx="1169">
                  <c:v>-15.2769317626953</c:v>
                </c:pt>
                <c:pt idx="1170">
                  <c:v>-12.2615203857422</c:v>
                </c:pt>
                <c:pt idx="1171">
                  <c:v>-12.0615539550781</c:v>
                </c:pt>
                <c:pt idx="1172">
                  <c:v>-14.3846130371094</c:v>
                </c:pt>
                <c:pt idx="1173">
                  <c:v>-10.5077056884766</c:v>
                </c:pt>
                <c:pt idx="1174">
                  <c:v>-6.6615295410156197</c:v>
                </c:pt>
                <c:pt idx="1175">
                  <c:v>-0.21539306640625</c:v>
                </c:pt>
                <c:pt idx="1176">
                  <c:v>4.1846160888671902</c:v>
                </c:pt>
                <c:pt idx="1177">
                  <c:v>4.9692230224609402</c:v>
                </c:pt>
                <c:pt idx="1178">
                  <c:v>7.8769226074218697</c:v>
                </c:pt>
                <c:pt idx="1179">
                  <c:v>8.8307723999023402</c:v>
                </c:pt>
                <c:pt idx="1180">
                  <c:v>11.6923065185547</c:v>
                </c:pt>
                <c:pt idx="1181">
                  <c:v>16.5384635925293</c:v>
                </c:pt>
                <c:pt idx="1182">
                  <c:v>17.676918029785199</c:v>
                </c:pt>
                <c:pt idx="1183">
                  <c:v>17.461540222168001</c:v>
                </c:pt>
                <c:pt idx="1184">
                  <c:v>18.430768966674801</c:v>
                </c:pt>
                <c:pt idx="1185">
                  <c:v>20.184616088867202</c:v>
                </c:pt>
                <c:pt idx="1186">
                  <c:v>19.1230773925781</c:v>
                </c:pt>
                <c:pt idx="1187">
                  <c:v>14.3846130371094</c:v>
                </c:pt>
                <c:pt idx="1188">
                  <c:v>13.6769256591797</c:v>
                </c:pt>
                <c:pt idx="1189">
                  <c:v>13.1999969482422</c:v>
                </c:pt>
                <c:pt idx="1190">
                  <c:v>10.8923187255859</c:v>
                </c:pt>
                <c:pt idx="1191">
                  <c:v>10.4769134521484</c:v>
                </c:pt>
                <c:pt idx="1192">
                  <c:v>12.2923126220703</c:v>
                </c:pt>
                <c:pt idx="1193">
                  <c:v>9.984619140625</c:v>
                </c:pt>
                <c:pt idx="1194">
                  <c:v>7.03076171875</c:v>
                </c:pt>
                <c:pt idx="1195">
                  <c:v>6.4923095703125</c:v>
                </c:pt>
                <c:pt idx="1196">
                  <c:v>3.1692352294921902</c:v>
                </c:pt>
                <c:pt idx="1197">
                  <c:v>4.5076904296875</c:v>
                </c:pt>
                <c:pt idx="1198">
                  <c:v>8.1230773925781197</c:v>
                </c:pt>
                <c:pt idx="1199">
                  <c:v>4.6769256591796902</c:v>
                </c:pt>
                <c:pt idx="1200">
                  <c:v>13.6153869628906</c:v>
                </c:pt>
                <c:pt idx="1201">
                  <c:v>12.215385437011699</c:v>
                </c:pt>
                <c:pt idx="1202">
                  <c:v>10.676921844482401</c:v>
                </c:pt>
                <c:pt idx="1203">
                  <c:v>13.461540222168001</c:v>
                </c:pt>
                <c:pt idx="1204">
                  <c:v>10.184615775942801</c:v>
                </c:pt>
                <c:pt idx="1205">
                  <c:v>8.3846154212951696</c:v>
                </c:pt>
                <c:pt idx="1206">
                  <c:v>13.261543273925801</c:v>
                </c:pt>
                <c:pt idx="1207">
                  <c:v>11.3384609222412</c:v>
                </c:pt>
                <c:pt idx="1208">
                  <c:v>10.7846159934998</c:v>
                </c:pt>
                <c:pt idx="1209">
                  <c:v>14.969230651855501</c:v>
                </c:pt>
                <c:pt idx="1210">
                  <c:v>17.384620666503899</c:v>
                </c:pt>
                <c:pt idx="1211">
                  <c:v>11.1230735778809</c:v>
                </c:pt>
                <c:pt idx="1212">
                  <c:v>16.153846740722699</c:v>
                </c:pt>
                <c:pt idx="1213">
                  <c:v>9.2923088073730504</c:v>
                </c:pt>
                <c:pt idx="1214">
                  <c:v>5.5692291259765598</c:v>
                </c:pt>
                <c:pt idx="1215">
                  <c:v>4.8461608886718697</c:v>
                </c:pt>
                <c:pt idx="1216">
                  <c:v>0.4769287109375</c:v>
                </c:pt>
                <c:pt idx="1217">
                  <c:v>2.6000061035156201</c:v>
                </c:pt>
                <c:pt idx="1218">
                  <c:v>1.78460693359375</c:v>
                </c:pt>
                <c:pt idx="1219">
                  <c:v>-5.75384521484375</c:v>
                </c:pt>
                <c:pt idx="1220">
                  <c:v>-3.3384552001953098</c:v>
                </c:pt>
                <c:pt idx="1221">
                  <c:v>-5.1384582519531197</c:v>
                </c:pt>
                <c:pt idx="1222">
                  <c:v>-4.90771484375</c:v>
                </c:pt>
                <c:pt idx="1223">
                  <c:v>-5.96923828125</c:v>
                </c:pt>
                <c:pt idx="1224">
                  <c:v>-1.6461486816406199</c:v>
                </c:pt>
                <c:pt idx="1225">
                  <c:v>-3.1999816894531201</c:v>
                </c:pt>
                <c:pt idx="1226">
                  <c:v>-0.415374755859375</c:v>
                </c:pt>
                <c:pt idx="1227">
                  <c:v>0.75384521484375</c:v>
                </c:pt>
                <c:pt idx="1228">
                  <c:v>1.29229736328125</c:v>
                </c:pt>
                <c:pt idx="1229">
                  <c:v>0.384613037109375</c:v>
                </c:pt>
                <c:pt idx="1230">
                  <c:v>1.8615417480468699</c:v>
                </c:pt>
                <c:pt idx="1231">
                  <c:v>1.984619140625</c:v>
                </c:pt>
                <c:pt idx="1232">
                  <c:v>9.6000061035156197</c:v>
                </c:pt>
                <c:pt idx="1233">
                  <c:v>10.5230712890625</c:v>
                </c:pt>
                <c:pt idx="1234">
                  <c:v>14</c:v>
                </c:pt>
                <c:pt idx="1235">
                  <c:v>11.2000122070312</c:v>
                </c:pt>
                <c:pt idx="1236">
                  <c:v>7.107666015625</c:v>
                </c:pt>
                <c:pt idx="1237">
                  <c:v>5.6153869628906197</c:v>
                </c:pt>
                <c:pt idx="1238">
                  <c:v>4.6153869628906197</c:v>
                </c:pt>
                <c:pt idx="1239">
                  <c:v>0.846160888671875</c:v>
                </c:pt>
                <c:pt idx="1240">
                  <c:v>5.015380859375</c:v>
                </c:pt>
                <c:pt idx="1241">
                  <c:v>7.33843994140625</c:v>
                </c:pt>
                <c:pt idx="1242">
                  <c:v>9.4615173339843697</c:v>
                </c:pt>
                <c:pt idx="1243">
                  <c:v>10.984619140625</c:v>
                </c:pt>
                <c:pt idx="1244">
                  <c:v>12.1230773925781</c:v>
                </c:pt>
                <c:pt idx="1245">
                  <c:v>4.2923126220703098</c:v>
                </c:pt>
                <c:pt idx="1246">
                  <c:v>5.3846282958984402</c:v>
                </c:pt>
                <c:pt idx="1247">
                  <c:v>6.2307662963867196</c:v>
                </c:pt>
                <c:pt idx="1248">
                  <c:v>5.0153884887695304</c:v>
                </c:pt>
                <c:pt idx="1249">
                  <c:v>6.4307708740234402</c:v>
                </c:pt>
                <c:pt idx="1250">
                  <c:v>11.215385437011699</c:v>
                </c:pt>
                <c:pt idx="1251">
                  <c:v>9.2000007629394496</c:v>
                </c:pt>
                <c:pt idx="1252">
                  <c:v>10.938463211059601</c:v>
                </c:pt>
                <c:pt idx="1253">
                  <c:v>8.8461532592773402</c:v>
                </c:pt>
                <c:pt idx="1254">
                  <c:v>12.5230770111084</c:v>
                </c:pt>
                <c:pt idx="1255">
                  <c:v>13.8615379333496</c:v>
                </c:pt>
                <c:pt idx="1256">
                  <c:v>17.169231414794901</c:v>
                </c:pt>
                <c:pt idx="1257">
                  <c:v>18.7692308425903</c:v>
                </c:pt>
                <c:pt idx="1258">
                  <c:v>23.892307281494102</c:v>
                </c:pt>
                <c:pt idx="1259">
                  <c:v>22.5384635925293</c:v>
                </c:pt>
                <c:pt idx="1260">
                  <c:v>17.707695007324201</c:v>
                </c:pt>
                <c:pt idx="1261">
                  <c:v>22.292312622070298</c:v>
                </c:pt>
                <c:pt idx="1262">
                  <c:v>23.630771636962901</c:v>
                </c:pt>
                <c:pt idx="1263">
                  <c:v>14.292304992675801</c:v>
                </c:pt>
                <c:pt idx="1264">
                  <c:v>16.907691955566399</c:v>
                </c:pt>
                <c:pt idx="1265">
                  <c:v>19.815383911132798</c:v>
                </c:pt>
                <c:pt idx="1266">
                  <c:v>21.692310333251999</c:v>
                </c:pt>
                <c:pt idx="1267">
                  <c:v>18.738460540771499</c:v>
                </c:pt>
                <c:pt idx="1268">
                  <c:v>22.846153736114498</c:v>
                </c:pt>
                <c:pt idx="1269">
                  <c:v>17.5846252441406</c:v>
                </c:pt>
                <c:pt idx="1270">
                  <c:v>15.3230743408203</c:v>
                </c:pt>
                <c:pt idx="1271">
                  <c:v>-301.199951171875</c:v>
                </c:pt>
                <c:pt idx="1272">
                  <c:v>-299.76916503906301</c:v>
                </c:pt>
                <c:pt idx="1273">
                  <c:v>-298.123046875</c:v>
                </c:pt>
                <c:pt idx="1274">
                  <c:v>-305.78466796875</c:v>
                </c:pt>
                <c:pt idx="1275">
                  <c:v>-308.369140625</c:v>
                </c:pt>
                <c:pt idx="1276">
                  <c:v>-303.70764160156301</c:v>
                </c:pt>
                <c:pt idx="1277">
                  <c:v>-301.41540527343801</c:v>
                </c:pt>
                <c:pt idx="1278">
                  <c:v>-303.90771484375</c:v>
                </c:pt>
                <c:pt idx="1279">
                  <c:v>-305.353759765625</c:v>
                </c:pt>
                <c:pt idx="1280">
                  <c:v>-304.50769042968801</c:v>
                </c:pt>
                <c:pt idx="1281">
                  <c:v>-307.73840332031301</c:v>
                </c:pt>
                <c:pt idx="1282">
                  <c:v>-305.63073730468801</c:v>
                </c:pt>
                <c:pt idx="1283">
                  <c:v>-300.83068847656301</c:v>
                </c:pt>
                <c:pt idx="1284">
                  <c:v>15.353843688964799</c:v>
                </c:pt>
                <c:pt idx="1285">
                  <c:v>17.015380859375</c:v>
                </c:pt>
                <c:pt idx="1286">
                  <c:v>17.523075103759801</c:v>
                </c:pt>
                <c:pt idx="1287">
                  <c:v>19.692308425903299</c:v>
                </c:pt>
                <c:pt idx="1288">
                  <c:v>25.907691955566399</c:v>
                </c:pt>
                <c:pt idx="1289">
                  <c:v>27.1230773925781</c:v>
                </c:pt>
                <c:pt idx="1290">
                  <c:v>28.984611511230501</c:v>
                </c:pt>
                <c:pt idx="1291">
                  <c:v>31.3692321777344</c:v>
                </c:pt>
                <c:pt idx="1292">
                  <c:v>28.076927185058601</c:v>
                </c:pt>
                <c:pt idx="1293">
                  <c:v>26.538459777831999</c:v>
                </c:pt>
                <c:pt idx="1294">
                  <c:v>27.276920318603501</c:v>
                </c:pt>
                <c:pt idx="1295">
                  <c:v>27.907699584960898</c:v>
                </c:pt>
                <c:pt idx="1296">
                  <c:v>25.2461547851563</c:v>
                </c:pt>
                <c:pt idx="1297">
                  <c:v>24.815383911132798</c:v>
                </c:pt>
                <c:pt idx="1298">
                  <c:v>21.3846130371094</c:v>
                </c:pt>
                <c:pt idx="1299">
                  <c:v>18.307693481445298</c:v>
                </c:pt>
                <c:pt idx="1300">
                  <c:v>20.384620666503899</c:v>
                </c:pt>
                <c:pt idx="1301">
                  <c:v>33.430755615234403</c:v>
                </c:pt>
                <c:pt idx="1302">
                  <c:v>34.3076782226563</c:v>
                </c:pt>
                <c:pt idx="1303">
                  <c:v>26.6000061035156</c:v>
                </c:pt>
                <c:pt idx="1304">
                  <c:v>22.5999755859375</c:v>
                </c:pt>
                <c:pt idx="1305">
                  <c:v>23.8615417480469</c:v>
                </c:pt>
                <c:pt idx="1306">
                  <c:v>21.3230590820313</c:v>
                </c:pt>
                <c:pt idx="1307">
                  <c:v>21.015380859375</c:v>
                </c:pt>
                <c:pt idx="1308">
                  <c:v>22.0307922363281</c:v>
                </c:pt>
                <c:pt idx="1309">
                  <c:v>21.6922912597656</c:v>
                </c:pt>
                <c:pt idx="1310">
                  <c:v>23.8307495117188</c:v>
                </c:pt>
                <c:pt idx="1311">
                  <c:v>20.8923034667969</c:v>
                </c:pt>
                <c:pt idx="1312">
                  <c:v>24.9076843261719</c:v>
                </c:pt>
                <c:pt idx="1313">
                  <c:v>22.015380859375</c:v>
                </c:pt>
                <c:pt idx="1314">
                  <c:v>5.30767822265625</c:v>
                </c:pt>
                <c:pt idx="1315">
                  <c:v>3.1846008300781201</c:v>
                </c:pt>
                <c:pt idx="1316">
                  <c:v>6.32305908203125</c:v>
                </c:pt>
                <c:pt idx="1317">
                  <c:v>7.953857421875</c:v>
                </c:pt>
                <c:pt idx="1318">
                  <c:v>10.6307678222656</c:v>
                </c:pt>
                <c:pt idx="1319">
                  <c:v>7.5076904296875</c:v>
                </c:pt>
                <c:pt idx="1320">
                  <c:v>4.8461608886718697</c:v>
                </c:pt>
                <c:pt idx="1321">
                  <c:v>3.8307800292968701</c:v>
                </c:pt>
                <c:pt idx="1322">
                  <c:v>4.6142578125E-2</c:v>
                </c:pt>
                <c:pt idx="1323">
                  <c:v>-0.415374755859375</c:v>
                </c:pt>
                <c:pt idx="1324">
                  <c:v>1.953857421875</c:v>
                </c:pt>
                <c:pt idx="1325">
                  <c:v>2.8923034667968701</c:v>
                </c:pt>
                <c:pt idx="1326">
                  <c:v>6.6000061035156197</c:v>
                </c:pt>
                <c:pt idx="1327">
                  <c:v>4.5384521484375</c:v>
                </c:pt>
                <c:pt idx="1328">
                  <c:v>6.6461486816406197</c:v>
                </c:pt>
                <c:pt idx="1329">
                  <c:v>7.3076934814453098</c:v>
                </c:pt>
                <c:pt idx="1330">
                  <c:v>5.75384521484375</c:v>
                </c:pt>
                <c:pt idx="1331">
                  <c:v>3.2615394592285201</c:v>
                </c:pt>
                <c:pt idx="1332">
                  <c:v>7.4769210815429696</c:v>
                </c:pt>
                <c:pt idx="1333">
                  <c:v>7.7230758666992196</c:v>
                </c:pt>
                <c:pt idx="1334">
                  <c:v>8.6461486816406197</c:v>
                </c:pt>
                <c:pt idx="1335">
                  <c:v>11.6307678222656</c:v>
                </c:pt>
                <c:pt idx="1336">
                  <c:v>9.6922988891601598</c:v>
                </c:pt>
                <c:pt idx="1337">
                  <c:v>12.769233703613301</c:v>
                </c:pt>
                <c:pt idx="1338">
                  <c:v>13.0615386962891</c:v>
                </c:pt>
                <c:pt idx="1339">
                  <c:v>12.4923095703125</c:v>
                </c:pt>
                <c:pt idx="1340">
                  <c:v>14.1384582519531</c:v>
                </c:pt>
                <c:pt idx="1341">
                  <c:v>12.661538124084499</c:v>
                </c:pt>
                <c:pt idx="1342">
                  <c:v>14.4154052734375</c:v>
                </c:pt>
                <c:pt idx="1343">
                  <c:v>12.8000183105469</c:v>
                </c:pt>
                <c:pt idx="1344">
                  <c:v>15.7846069335937</c:v>
                </c:pt>
                <c:pt idx="1345">
                  <c:v>16.3384399414063</c:v>
                </c:pt>
                <c:pt idx="1346">
                  <c:v>15.5538635253906</c:v>
                </c:pt>
                <c:pt idx="1347">
                  <c:v>10.9076843261719</c:v>
                </c:pt>
                <c:pt idx="1348">
                  <c:v>10.3538360595703</c:v>
                </c:pt>
                <c:pt idx="1349">
                  <c:v>9.6307678222656197</c:v>
                </c:pt>
                <c:pt idx="1350">
                  <c:v>6.72308349609375</c:v>
                </c:pt>
                <c:pt idx="1351">
                  <c:v>2.6461639404296902</c:v>
                </c:pt>
                <c:pt idx="1352">
                  <c:v>2.1538543701171902</c:v>
                </c:pt>
                <c:pt idx="1353">
                  <c:v>5.1384582519531197</c:v>
                </c:pt>
                <c:pt idx="1354">
                  <c:v>4.3077087402343697</c:v>
                </c:pt>
                <c:pt idx="1355">
                  <c:v>0.276931762695312</c:v>
                </c:pt>
                <c:pt idx="1356">
                  <c:v>3.4307708740234402</c:v>
                </c:pt>
                <c:pt idx="1357">
                  <c:v>0.307693481445312</c:v>
                </c:pt>
                <c:pt idx="1358">
                  <c:v>1.4615325927734399</c:v>
                </c:pt>
                <c:pt idx="1359">
                  <c:v>4.8615417480468697</c:v>
                </c:pt>
                <c:pt idx="1360">
                  <c:v>6.3077087402343697</c:v>
                </c:pt>
                <c:pt idx="1361">
                  <c:v>4.64617919921875</c:v>
                </c:pt>
                <c:pt idx="1362">
                  <c:v>2.5538635253906201</c:v>
                </c:pt>
                <c:pt idx="1363">
                  <c:v>2.6461486816406201</c:v>
                </c:pt>
                <c:pt idx="1364">
                  <c:v>5.96923828125</c:v>
                </c:pt>
                <c:pt idx="1365">
                  <c:v>2.4153900146484402</c:v>
                </c:pt>
                <c:pt idx="1366">
                  <c:v>-1.72308349609375</c:v>
                </c:pt>
                <c:pt idx="1367">
                  <c:v>-2.3538513183593701</c:v>
                </c:pt>
                <c:pt idx="1368">
                  <c:v>2.5538330078125</c:v>
                </c:pt>
                <c:pt idx="1369">
                  <c:v>3.0307922363281201</c:v>
                </c:pt>
                <c:pt idx="1370">
                  <c:v>3.5692138671875</c:v>
                </c:pt>
                <c:pt idx="1371">
                  <c:v>3.4307556152343701</c:v>
                </c:pt>
                <c:pt idx="1372">
                  <c:v>1.8615417480468699</c:v>
                </c:pt>
                <c:pt idx="1373">
                  <c:v>2.4768981933593701</c:v>
                </c:pt>
                <c:pt idx="1374">
                  <c:v>6.1384582519531197</c:v>
                </c:pt>
                <c:pt idx="1375">
                  <c:v>7.9230651855468697</c:v>
                </c:pt>
                <c:pt idx="1376">
                  <c:v>7.1230773925781197</c:v>
                </c:pt>
                <c:pt idx="1377">
                  <c:v>5.32305908203125</c:v>
                </c:pt>
                <c:pt idx="1378">
                  <c:v>8.8923034667968697</c:v>
                </c:pt>
                <c:pt idx="1379">
                  <c:v>6.79998779296875</c:v>
                </c:pt>
                <c:pt idx="1380">
                  <c:v>7.0769348144531197</c:v>
                </c:pt>
                <c:pt idx="1381">
                  <c:v>3.27691650390625</c:v>
                </c:pt>
                <c:pt idx="1382">
                  <c:v>0.75384521484375</c:v>
                </c:pt>
                <c:pt idx="1383">
                  <c:v>2.0154113769531201</c:v>
                </c:pt>
                <c:pt idx="1384">
                  <c:v>2.076904296875</c:v>
                </c:pt>
                <c:pt idx="1385">
                  <c:v>-0.646148681640625</c:v>
                </c:pt>
                <c:pt idx="1386">
                  <c:v>0.29229736328125</c:v>
                </c:pt>
                <c:pt idx="1387">
                  <c:v>-0.846160888671875</c:v>
                </c:pt>
                <c:pt idx="1388">
                  <c:v>1.0615539550781199</c:v>
                </c:pt>
                <c:pt idx="1389">
                  <c:v>2.84613037109375</c:v>
                </c:pt>
                <c:pt idx="1390">
                  <c:v>5.5076904296875</c:v>
                </c:pt>
                <c:pt idx="1391">
                  <c:v>7.5231018066406197</c:v>
                </c:pt>
                <c:pt idx="1392">
                  <c:v>13.4461364746094</c:v>
                </c:pt>
                <c:pt idx="1393">
                  <c:v>15.1230773925781</c:v>
                </c:pt>
                <c:pt idx="1394">
                  <c:v>13.5846252441406</c:v>
                </c:pt>
                <c:pt idx="1395">
                  <c:v>14.4153747558594</c:v>
                </c:pt>
                <c:pt idx="1396">
                  <c:v>13.1538391113281</c:v>
                </c:pt>
                <c:pt idx="1397">
                  <c:v>11.7230834960937</c:v>
                </c:pt>
                <c:pt idx="1398">
                  <c:v>13.7692565917969</c:v>
                </c:pt>
                <c:pt idx="1399">
                  <c:v>11.9230651855469</c:v>
                </c:pt>
                <c:pt idx="1400">
                  <c:v>10.4307556152344</c:v>
                </c:pt>
                <c:pt idx="1401">
                  <c:v>10.7230529785156</c:v>
                </c:pt>
                <c:pt idx="1402">
                  <c:v>12.8769226074219</c:v>
                </c:pt>
                <c:pt idx="1403">
                  <c:v>10.0769195556641</c:v>
                </c:pt>
                <c:pt idx="1404">
                  <c:v>9.5384674072265607</c:v>
                </c:pt>
                <c:pt idx="1405">
                  <c:v>4.015380859375</c:v>
                </c:pt>
                <c:pt idx="1406">
                  <c:v>3.1230773925781201</c:v>
                </c:pt>
                <c:pt idx="1407">
                  <c:v>2.5076904296875</c:v>
                </c:pt>
                <c:pt idx="1408">
                  <c:v>5.1230773925781197</c:v>
                </c:pt>
                <c:pt idx="1409">
                  <c:v>522.677001953125</c:v>
                </c:pt>
                <c:pt idx="1410">
                  <c:v>524.615234375</c:v>
                </c:pt>
                <c:pt idx="1411">
                  <c:v>524.33837890625</c:v>
                </c:pt>
                <c:pt idx="1412">
                  <c:v>525.96923828125</c:v>
                </c:pt>
                <c:pt idx="1413">
                  <c:v>527.630859375</c:v>
                </c:pt>
                <c:pt idx="1414">
                  <c:v>526.707763671875</c:v>
                </c:pt>
                <c:pt idx="1415">
                  <c:v>523.953857421875</c:v>
                </c:pt>
                <c:pt idx="1416">
                  <c:v>526.415283203125</c:v>
                </c:pt>
                <c:pt idx="1417">
                  <c:v>528.015380859375</c:v>
                </c:pt>
                <c:pt idx="1418">
                  <c:v>528.076904296875</c:v>
                </c:pt>
                <c:pt idx="1419">
                  <c:v>528.322998046875</c:v>
                </c:pt>
                <c:pt idx="1420">
                  <c:v>530.90771484375</c:v>
                </c:pt>
                <c:pt idx="1421">
                  <c:v>528.15380859375</c:v>
                </c:pt>
                <c:pt idx="1422">
                  <c:v>13.2769317626953</c:v>
                </c:pt>
                <c:pt idx="1423">
                  <c:v>12.0307769775391</c:v>
                </c:pt>
                <c:pt idx="1424">
                  <c:v>11.5538635253906</c:v>
                </c:pt>
                <c:pt idx="1425">
                  <c:v>12.5384521484375</c:v>
                </c:pt>
                <c:pt idx="1426">
                  <c:v>14.5230712890625</c:v>
                </c:pt>
                <c:pt idx="1427">
                  <c:v>16</c:v>
                </c:pt>
                <c:pt idx="1428">
                  <c:v>12.9076843261719</c:v>
                </c:pt>
                <c:pt idx="1429">
                  <c:v>7.4615325927734402</c:v>
                </c:pt>
                <c:pt idx="1430">
                  <c:v>5.8923034667968697</c:v>
                </c:pt>
                <c:pt idx="1431">
                  <c:v>7.4615325927734402</c:v>
                </c:pt>
                <c:pt idx="1432">
                  <c:v>6.8000030517578098</c:v>
                </c:pt>
                <c:pt idx="1433">
                  <c:v>7.4923095703125</c:v>
                </c:pt>
                <c:pt idx="1434">
                  <c:v>6.7846145629882804</c:v>
                </c:pt>
                <c:pt idx="1435">
                  <c:v>2.5538482666015598</c:v>
                </c:pt>
                <c:pt idx="1436">
                  <c:v>2.7846145629882799</c:v>
                </c:pt>
                <c:pt idx="1437">
                  <c:v>1.6769256591796899</c:v>
                </c:pt>
                <c:pt idx="1438">
                  <c:v>-1.1076965332031199</c:v>
                </c:pt>
                <c:pt idx="1439">
                  <c:v>-0.50769424438476596</c:v>
                </c:pt>
                <c:pt idx="1440">
                  <c:v>-0.90769195556640603</c:v>
                </c:pt>
                <c:pt idx="1441">
                  <c:v>0.49230194091796903</c:v>
                </c:pt>
                <c:pt idx="1442">
                  <c:v>0.72306823730468694</c:v>
                </c:pt>
                <c:pt idx="1443">
                  <c:v>-2.8769226074218701</c:v>
                </c:pt>
                <c:pt idx="1444">
                  <c:v>-3.5846252441406201</c:v>
                </c:pt>
                <c:pt idx="1445">
                  <c:v>-2.5384521484375</c:v>
                </c:pt>
                <c:pt idx="1446">
                  <c:v>-1.6307678222656199</c:v>
                </c:pt>
                <c:pt idx="1447">
                  <c:v>-0.4923095703125</c:v>
                </c:pt>
                <c:pt idx="1448">
                  <c:v>1.1846008300781199</c:v>
                </c:pt>
                <c:pt idx="1449">
                  <c:v>-2.6307678222656201</c:v>
                </c:pt>
                <c:pt idx="1450">
                  <c:v>0.107696533203125</c:v>
                </c:pt>
                <c:pt idx="1451">
                  <c:v>-0.384613037109375</c:v>
                </c:pt>
                <c:pt idx="1452">
                  <c:v>-4.03076171875</c:v>
                </c:pt>
                <c:pt idx="1453">
                  <c:v>-4.4307556152343697</c:v>
                </c:pt>
                <c:pt idx="1454">
                  <c:v>0.399993896484375</c:v>
                </c:pt>
                <c:pt idx="1455">
                  <c:v>3.6307678222656201</c:v>
                </c:pt>
                <c:pt idx="1456">
                  <c:v>10.5999755859375</c:v>
                </c:pt>
                <c:pt idx="1457">
                  <c:v>-1.8000183105468699</c:v>
                </c:pt>
                <c:pt idx="1458">
                  <c:v>5.79998779296875</c:v>
                </c:pt>
                <c:pt idx="1459">
                  <c:v>10.3999938964844</c:v>
                </c:pt>
                <c:pt idx="1460">
                  <c:v>47</c:v>
                </c:pt>
                <c:pt idx="1461">
                  <c:v>6.200000762939449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7704-4967-937F-1B721E7F3A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4382511"/>
        <c:axId val="1"/>
      </c:scatterChart>
      <c:valAx>
        <c:axId val="1784382511"/>
        <c:scaling>
          <c:orientation val="minMax"/>
          <c:max val="450"/>
          <c:min val="25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  <c:max val="1400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784382511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0" vertOverflow="ellipsis" vert="horz" wrap="square" anchor="ctr" anchorCtr="1"/>
          <a:lstStyle/>
          <a:p>
            <a:pPr>
              <a:defRPr lang="zh-CN" sz="1400" b="0" i="0" u="none" strike="noStrike" kern="1200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ru-RU" sz="1400" dirty="0"/>
              <a:t>МГЦ + протеин + </a:t>
            </a:r>
            <a:r>
              <a:rPr lang="en-US" sz="1400" dirty="0"/>
              <a:t>NaN3</a:t>
            </a:r>
            <a:endParaRPr lang="ru-RU" sz="1400" dirty="0"/>
          </a:p>
        </c:rich>
      </c:tx>
      <c:layout>
        <c:manualLayout>
          <c:xMode val="edge"/>
          <c:yMode val="edge"/>
          <c:x val="0.142766503806386"/>
          <c:y val="4.6652071058083701E-3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3339780128389944"/>
          <c:y val="2.5298803697168731E-2"/>
          <c:w val="0.81488293597367001"/>
          <c:h val="0.9172647383070039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Флуор Хлорин+БСА'!$I$1</c:f>
              <c:strCache>
                <c:ptCount val="1"/>
                <c:pt idx="0">
                  <c:v>Chl+BSA+NaN3</c:v>
                </c:pt>
              </c:strCache>
            </c:strRef>
          </c:tx>
          <c:spPr>
            <a:ln w="19050" cap="rnd" cmpd="sng" algn="ctr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I$2:$I$1463</c:f>
              <c:numCache>
                <c:formatCode>General</c:formatCode>
                <c:ptCount val="1462"/>
                <c:pt idx="0">
                  <c:v>-2</c:v>
                </c:pt>
                <c:pt idx="1">
                  <c:v>-22.7999877929688</c:v>
                </c:pt>
                <c:pt idx="2">
                  <c:v>-23</c:v>
                </c:pt>
                <c:pt idx="3">
                  <c:v>60.199998855590799</c:v>
                </c:pt>
                <c:pt idx="4">
                  <c:v>3.20001220703125</c:v>
                </c:pt>
                <c:pt idx="5">
                  <c:v>-31.6000061035156</c:v>
                </c:pt>
                <c:pt idx="6">
                  <c:v>4.1230773925781197</c:v>
                </c:pt>
                <c:pt idx="7">
                  <c:v>3.8615417480468701</c:v>
                </c:pt>
                <c:pt idx="8">
                  <c:v>2.70770263671875</c:v>
                </c:pt>
                <c:pt idx="9">
                  <c:v>-0.661529541015625</c:v>
                </c:pt>
                <c:pt idx="10">
                  <c:v>-3.5538482666015598</c:v>
                </c:pt>
                <c:pt idx="11">
                  <c:v>-5.3230895996093697</c:v>
                </c:pt>
                <c:pt idx="12">
                  <c:v>-2.8769226074218701</c:v>
                </c:pt>
                <c:pt idx="13">
                  <c:v>0.415390014648437</c:v>
                </c:pt>
                <c:pt idx="14">
                  <c:v>-6.4307708740234402</c:v>
                </c:pt>
                <c:pt idx="15">
                  <c:v>-6.5999984741210902</c:v>
                </c:pt>
                <c:pt idx="16">
                  <c:v>-7.5076904296875</c:v>
                </c:pt>
                <c:pt idx="17">
                  <c:v>-4.984619140625</c:v>
                </c:pt>
                <c:pt idx="18">
                  <c:v>-5.4000015258789098</c:v>
                </c:pt>
                <c:pt idx="19">
                  <c:v>-2.2923049926757799</c:v>
                </c:pt>
                <c:pt idx="20">
                  <c:v>-2.8307723999023402</c:v>
                </c:pt>
                <c:pt idx="21">
                  <c:v>0.96923065185546897</c:v>
                </c:pt>
                <c:pt idx="22">
                  <c:v>4.4307694435119602</c:v>
                </c:pt>
                <c:pt idx="23">
                  <c:v>4.1999988555908203</c:v>
                </c:pt>
                <c:pt idx="24">
                  <c:v>6.8923072814941397</c:v>
                </c:pt>
                <c:pt idx="25">
                  <c:v>7.8923072814941397</c:v>
                </c:pt>
                <c:pt idx="26">
                  <c:v>8.75384521484375</c:v>
                </c:pt>
                <c:pt idx="27">
                  <c:v>12.6923065185547</c:v>
                </c:pt>
                <c:pt idx="28">
                  <c:v>10.6307678222656</c:v>
                </c:pt>
                <c:pt idx="29">
                  <c:v>21.323077321052601</c:v>
                </c:pt>
                <c:pt idx="30">
                  <c:v>29.800001144409201</c:v>
                </c:pt>
                <c:pt idx="31">
                  <c:v>43.999999046325698</c:v>
                </c:pt>
                <c:pt idx="32">
                  <c:v>53.015385627746603</c:v>
                </c:pt>
                <c:pt idx="33">
                  <c:v>74.661537170410199</c:v>
                </c:pt>
                <c:pt idx="34">
                  <c:v>94.215381622314496</c:v>
                </c:pt>
                <c:pt idx="35">
                  <c:v>118.32307505607599</c:v>
                </c:pt>
                <c:pt idx="36">
                  <c:v>145.32307434082</c:v>
                </c:pt>
                <c:pt idx="37">
                  <c:v>174.84614944457999</c:v>
                </c:pt>
                <c:pt idx="38">
                  <c:v>209.24616241455101</c:v>
                </c:pt>
                <c:pt idx="39">
                  <c:v>241.70769500732399</c:v>
                </c:pt>
                <c:pt idx="40">
                  <c:v>272.92307281494101</c:v>
                </c:pt>
                <c:pt idx="41">
                  <c:v>310.984619140625</c:v>
                </c:pt>
                <c:pt idx="42">
                  <c:v>336.55384826660202</c:v>
                </c:pt>
                <c:pt idx="43">
                  <c:v>367.24613952636702</c:v>
                </c:pt>
                <c:pt idx="44">
                  <c:v>386.35383605957003</c:v>
                </c:pt>
                <c:pt idx="45">
                  <c:v>408.33846282959001</c:v>
                </c:pt>
                <c:pt idx="46">
                  <c:v>416.50769424438499</c:v>
                </c:pt>
                <c:pt idx="47">
                  <c:v>424.95384216308599</c:v>
                </c:pt>
                <c:pt idx="48">
                  <c:v>429.046142578125</c:v>
                </c:pt>
                <c:pt idx="49">
                  <c:v>428.39996337890602</c:v>
                </c:pt>
                <c:pt idx="50">
                  <c:v>420.58465576171898</c:v>
                </c:pt>
                <c:pt idx="51">
                  <c:v>407.26153564453102</c:v>
                </c:pt>
                <c:pt idx="52">
                  <c:v>394.09234619140602</c:v>
                </c:pt>
                <c:pt idx="53">
                  <c:v>377.13848876953102</c:v>
                </c:pt>
                <c:pt idx="54">
                  <c:v>357.199951171875</c:v>
                </c:pt>
                <c:pt idx="55">
                  <c:v>334.84619140625</c:v>
                </c:pt>
                <c:pt idx="56">
                  <c:v>306.49227905273398</c:v>
                </c:pt>
                <c:pt idx="57">
                  <c:v>291.75384521484398</c:v>
                </c:pt>
                <c:pt idx="58">
                  <c:v>277.09228515625</c:v>
                </c:pt>
                <c:pt idx="59">
                  <c:v>266.30773925781301</c:v>
                </c:pt>
                <c:pt idx="60">
                  <c:v>250.79998779296901</c:v>
                </c:pt>
                <c:pt idx="61">
                  <c:v>242.46154785156199</c:v>
                </c:pt>
                <c:pt idx="62">
                  <c:v>233.15383911132801</c:v>
                </c:pt>
                <c:pt idx="63">
                  <c:v>229.90768432617199</c:v>
                </c:pt>
                <c:pt idx="64">
                  <c:v>225.953857421875</c:v>
                </c:pt>
                <c:pt idx="65">
                  <c:v>229.26153564453099</c:v>
                </c:pt>
                <c:pt idx="66">
                  <c:v>233</c:v>
                </c:pt>
                <c:pt idx="67">
                  <c:v>241.923095703125</c:v>
                </c:pt>
                <c:pt idx="68">
                  <c:v>254.12306213378901</c:v>
                </c:pt>
                <c:pt idx="69">
                  <c:v>273.32305908203102</c:v>
                </c:pt>
                <c:pt idx="70">
                  <c:v>279.199989318848</c:v>
                </c:pt>
                <c:pt idx="71">
                  <c:v>293.93846893310501</c:v>
                </c:pt>
                <c:pt idx="72">
                  <c:v>310.00000762939499</c:v>
                </c:pt>
                <c:pt idx="73">
                  <c:v>330.876914978027</c:v>
                </c:pt>
                <c:pt idx="74">
                  <c:v>347.015380859375</c:v>
                </c:pt>
                <c:pt idx="75">
                  <c:v>363.61537933349598</c:v>
                </c:pt>
                <c:pt idx="76">
                  <c:v>382.36923980712902</c:v>
                </c:pt>
                <c:pt idx="77">
                  <c:v>407.13846969604498</c:v>
                </c:pt>
                <c:pt idx="78">
                  <c:v>422.58462524414102</c:v>
                </c:pt>
                <c:pt idx="79">
                  <c:v>444.23077392578102</c:v>
                </c:pt>
                <c:pt idx="80">
                  <c:v>463.19998550414999</c:v>
                </c:pt>
                <c:pt idx="81">
                  <c:v>482.56924438476602</c:v>
                </c:pt>
                <c:pt idx="82">
                  <c:v>500.83074569702097</c:v>
                </c:pt>
                <c:pt idx="83">
                  <c:v>526.769237518311</c:v>
                </c:pt>
                <c:pt idx="84">
                  <c:v>548.07689866423596</c:v>
                </c:pt>
                <c:pt idx="85">
                  <c:v>573.64617919921898</c:v>
                </c:pt>
                <c:pt idx="86">
                  <c:v>600.66155242919899</c:v>
                </c:pt>
                <c:pt idx="87">
                  <c:v>621.26156616210903</c:v>
                </c:pt>
                <c:pt idx="88">
                  <c:v>649.21537780761696</c:v>
                </c:pt>
                <c:pt idx="89">
                  <c:v>671.80000305175804</c:v>
                </c:pt>
                <c:pt idx="90">
                  <c:v>696.49230957031295</c:v>
                </c:pt>
                <c:pt idx="91">
                  <c:v>721.59999084472702</c:v>
                </c:pt>
                <c:pt idx="92">
                  <c:v>749.30769348144497</c:v>
                </c:pt>
                <c:pt idx="93">
                  <c:v>771.12306213378895</c:v>
                </c:pt>
                <c:pt idx="94">
                  <c:v>797.16921997070301</c:v>
                </c:pt>
                <c:pt idx="95">
                  <c:v>815.56923675537098</c:v>
                </c:pt>
                <c:pt idx="96">
                  <c:v>836.83076477050804</c:v>
                </c:pt>
                <c:pt idx="97">
                  <c:v>855.29228210449196</c:v>
                </c:pt>
                <c:pt idx="98">
                  <c:v>875.40000152587902</c:v>
                </c:pt>
                <c:pt idx="99">
                  <c:v>888.63076782226597</c:v>
                </c:pt>
                <c:pt idx="100">
                  <c:v>910.35387420654297</c:v>
                </c:pt>
                <c:pt idx="101">
                  <c:v>927.23078918456997</c:v>
                </c:pt>
                <c:pt idx="102">
                  <c:v>942.70770645141602</c:v>
                </c:pt>
                <c:pt idx="103">
                  <c:v>953.96920776367199</c:v>
                </c:pt>
                <c:pt idx="104">
                  <c:v>968.10768127441395</c:v>
                </c:pt>
                <c:pt idx="105">
                  <c:v>980.50769042968795</c:v>
                </c:pt>
                <c:pt idx="106">
                  <c:v>991.72307968139603</c:v>
                </c:pt>
                <c:pt idx="107">
                  <c:v>1005.7538394928</c:v>
                </c:pt>
                <c:pt idx="108">
                  <c:v>1020.13848032057</c:v>
                </c:pt>
                <c:pt idx="109">
                  <c:v>1034.73840332031</c:v>
                </c:pt>
                <c:pt idx="110">
                  <c:v>1045.8769073486301</c:v>
                </c:pt>
                <c:pt idx="111">
                  <c:v>1055.06150817871</c:v>
                </c:pt>
                <c:pt idx="112">
                  <c:v>1066.18456268311</c:v>
                </c:pt>
                <c:pt idx="113">
                  <c:v>1077.1692657470701</c:v>
                </c:pt>
                <c:pt idx="114">
                  <c:v>1083.6615486144999</c:v>
                </c:pt>
                <c:pt idx="115">
                  <c:v>1096.92306900024</c:v>
                </c:pt>
                <c:pt idx="116">
                  <c:v>1110.15378570557</c:v>
                </c:pt>
                <c:pt idx="117">
                  <c:v>1122.55381011963</c:v>
                </c:pt>
                <c:pt idx="118">
                  <c:v>1127.15380096436</c:v>
                </c:pt>
                <c:pt idx="119">
                  <c:v>1144.876953125</c:v>
                </c:pt>
                <c:pt idx="120">
                  <c:v>1148.9692745208699</c:v>
                </c:pt>
                <c:pt idx="121">
                  <c:v>1156.79998499155</c:v>
                </c:pt>
                <c:pt idx="122">
                  <c:v>1157.40002822876</c:v>
                </c:pt>
                <c:pt idx="123">
                  <c:v>1164.2153625488299</c:v>
                </c:pt>
                <c:pt idx="124">
                  <c:v>1162.72303771973</c:v>
                </c:pt>
                <c:pt idx="125">
                  <c:v>1166.4615945815999</c:v>
                </c:pt>
                <c:pt idx="126">
                  <c:v>1168.44618415833</c:v>
                </c:pt>
                <c:pt idx="127">
                  <c:v>1170.89233779907</c:v>
                </c:pt>
                <c:pt idx="128">
                  <c:v>1172.46155536175</c:v>
                </c:pt>
                <c:pt idx="129">
                  <c:v>1167.16918945312</c:v>
                </c:pt>
                <c:pt idx="130">
                  <c:v>1161.23071289062</c:v>
                </c:pt>
                <c:pt idx="131">
                  <c:v>1161.18455886841</c:v>
                </c:pt>
                <c:pt idx="132">
                  <c:v>1151.1384696960399</c:v>
                </c:pt>
                <c:pt idx="133">
                  <c:v>1141.3384513855001</c:v>
                </c:pt>
                <c:pt idx="134">
                  <c:v>1134.1538648605299</c:v>
                </c:pt>
                <c:pt idx="135">
                  <c:v>1128.84620666504</c:v>
                </c:pt>
                <c:pt idx="136">
                  <c:v>1119.1846084594699</c:v>
                </c:pt>
                <c:pt idx="137">
                  <c:v>1117.92310333252</c:v>
                </c:pt>
                <c:pt idx="138">
                  <c:v>1112.3076858520501</c:v>
                </c:pt>
                <c:pt idx="139">
                  <c:v>1107.9230651855501</c:v>
                </c:pt>
                <c:pt idx="140">
                  <c:v>1097.0922870636</c:v>
                </c:pt>
                <c:pt idx="141">
                  <c:v>1088.0308141708399</c:v>
                </c:pt>
                <c:pt idx="142">
                  <c:v>1079.06153678894</c:v>
                </c:pt>
                <c:pt idx="143">
                  <c:v>1073.9692668914799</c:v>
                </c:pt>
                <c:pt idx="144">
                  <c:v>1065.0154190063499</c:v>
                </c:pt>
                <c:pt idx="145">
                  <c:v>1057.4769592285199</c:v>
                </c:pt>
                <c:pt idx="146">
                  <c:v>1055.7692565918001</c:v>
                </c:pt>
                <c:pt idx="147">
                  <c:v>1046.9231262206999</c:v>
                </c:pt>
                <c:pt idx="148">
                  <c:v>1041.8307800293001</c:v>
                </c:pt>
                <c:pt idx="149">
                  <c:v>1034.8000030517601</c:v>
                </c:pt>
                <c:pt idx="150">
                  <c:v>1017.96925354004</c:v>
                </c:pt>
                <c:pt idx="151">
                  <c:v>1013.32304382324</c:v>
                </c:pt>
                <c:pt idx="152">
                  <c:v>1000.83080291748</c:v>
                </c:pt>
                <c:pt idx="153">
                  <c:v>991.99999237060501</c:v>
                </c:pt>
                <c:pt idx="154">
                  <c:v>981.84613418579102</c:v>
                </c:pt>
                <c:pt idx="155">
                  <c:v>972.86154937744095</c:v>
                </c:pt>
                <c:pt idx="156">
                  <c:v>960.01539993286099</c:v>
                </c:pt>
                <c:pt idx="157">
                  <c:v>950.67691040039097</c:v>
                </c:pt>
                <c:pt idx="158">
                  <c:v>938.70771789550804</c:v>
                </c:pt>
                <c:pt idx="159">
                  <c:v>927.93844604492199</c:v>
                </c:pt>
                <c:pt idx="160">
                  <c:v>918.84617614746105</c:v>
                </c:pt>
                <c:pt idx="161">
                  <c:v>907.58459472656295</c:v>
                </c:pt>
                <c:pt idx="162">
                  <c:v>894.67689514160202</c:v>
                </c:pt>
                <c:pt idx="163">
                  <c:v>890.69232177734398</c:v>
                </c:pt>
                <c:pt idx="164">
                  <c:v>876.43074035644497</c:v>
                </c:pt>
                <c:pt idx="165">
                  <c:v>870.24613952636696</c:v>
                </c:pt>
                <c:pt idx="166">
                  <c:v>861.72305297851597</c:v>
                </c:pt>
                <c:pt idx="167">
                  <c:v>848.43077850341797</c:v>
                </c:pt>
                <c:pt idx="168">
                  <c:v>840.04615783691395</c:v>
                </c:pt>
                <c:pt idx="169">
                  <c:v>832.81541061401401</c:v>
                </c:pt>
                <c:pt idx="170">
                  <c:v>822.10769271850597</c:v>
                </c:pt>
                <c:pt idx="171">
                  <c:v>811.96921920776401</c:v>
                </c:pt>
                <c:pt idx="172">
                  <c:v>802.76922988891602</c:v>
                </c:pt>
                <c:pt idx="173">
                  <c:v>792.76922988891602</c:v>
                </c:pt>
                <c:pt idx="174">
                  <c:v>777.93848228454601</c:v>
                </c:pt>
                <c:pt idx="175">
                  <c:v>774.13846015930199</c:v>
                </c:pt>
                <c:pt idx="176">
                  <c:v>759.81538772582996</c:v>
                </c:pt>
                <c:pt idx="177">
                  <c:v>745.923095703125</c:v>
                </c:pt>
                <c:pt idx="178">
                  <c:v>725.95386123657204</c:v>
                </c:pt>
                <c:pt idx="179">
                  <c:v>713.70766973495495</c:v>
                </c:pt>
                <c:pt idx="180">
                  <c:v>707.41535949706997</c:v>
                </c:pt>
                <c:pt idx="181">
                  <c:v>693.26152324676502</c:v>
                </c:pt>
                <c:pt idx="182">
                  <c:v>678.47691440582298</c:v>
                </c:pt>
                <c:pt idx="183">
                  <c:v>669.35381603241001</c:v>
                </c:pt>
                <c:pt idx="184">
                  <c:v>657.90766906738304</c:v>
                </c:pt>
                <c:pt idx="185">
                  <c:v>642.44615173339798</c:v>
                </c:pt>
                <c:pt idx="186">
                  <c:v>626.35382080078102</c:v>
                </c:pt>
                <c:pt idx="187">
                  <c:v>618.72307586669899</c:v>
                </c:pt>
                <c:pt idx="188">
                  <c:v>599.33847045898403</c:v>
                </c:pt>
                <c:pt idx="189">
                  <c:v>591.06156921386696</c:v>
                </c:pt>
                <c:pt idx="190">
                  <c:v>576.66151428222702</c:v>
                </c:pt>
                <c:pt idx="191">
                  <c:v>567.87690734863304</c:v>
                </c:pt>
                <c:pt idx="192">
                  <c:v>555.79999542236305</c:v>
                </c:pt>
                <c:pt idx="193">
                  <c:v>541.35382080078102</c:v>
                </c:pt>
                <c:pt idx="194">
                  <c:v>528.26153564453102</c:v>
                </c:pt>
                <c:pt idx="195">
                  <c:v>519.32305145263695</c:v>
                </c:pt>
                <c:pt idx="196">
                  <c:v>500.55383300781301</c:v>
                </c:pt>
                <c:pt idx="197">
                  <c:v>487.01539611816401</c:v>
                </c:pt>
                <c:pt idx="198">
                  <c:v>471.10769653320301</c:v>
                </c:pt>
                <c:pt idx="199">
                  <c:v>461.107707321644</c:v>
                </c:pt>
                <c:pt idx="200">
                  <c:v>442.27692604064902</c:v>
                </c:pt>
                <c:pt idx="201">
                  <c:v>431.84616649150797</c:v>
                </c:pt>
                <c:pt idx="202">
                  <c:v>413.55385589599598</c:v>
                </c:pt>
                <c:pt idx="203">
                  <c:v>403.07693481445301</c:v>
                </c:pt>
                <c:pt idx="204">
                  <c:v>390.67693328857399</c:v>
                </c:pt>
                <c:pt idx="205">
                  <c:v>377.36924743652298</c:v>
                </c:pt>
                <c:pt idx="206">
                  <c:v>359.16923522949202</c:v>
                </c:pt>
                <c:pt idx="207">
                  <c:v>345.39997863769503</c:v>
                </c:pt>
                <c:pt idx="208">
                  <c:v>323.95387268066401</c:v>
                </c:pt>
                <c:pt idx="209">
                  <c:v>315.72308349609398</c:v>
                </c:pt>
                <c:pt idx="210">
                  <c:v>300.67694091796898</c:v>
                </c:pt>
                <c:pt idx="211">
                  <c:v>289.30767822265602</c:v>
                </c:pt>
                <c:pt idx="212">
                  <c:v>278.43077087402298</c:v>
                </c:pt>
                <c:pt idx="213">
                  <c:v>270.92306518554699</c:v>
                </c:pt>
                <c:pt idx="214">
                  <c:v>257.90769958496099</c:v>
                </c:pt>
                <c:pt idx="215">
                  <c:v>246.24615478515599</c:v>
                </c:pt>
                <c:pt idx="216">
                  <c:v>235.36923217773401</c:v>
                </c:pt>
                <c:pt idx="217">
                  <c:v>224.67691040039099</c:v>
                </c:pt>
                <c:pt idx="218">
                  <c:v>211.84614562988301</c:v>
                </c:pt>
                <c:pt idx="219">
                  <c:v>205.72307586669899</c:v>
                </c:pt>
                <c:pt idx="220">
                  <c:v>195.661544799805</c:v>
                </c:pt>
                <c:pt idx="221">
                  <c:v>192.07691955566401</c:v>
                </c:pt>
                <c:pt idx="222">
                  <c:v>182.67692565918</c:v>
                </c:pt>
                <c:pt idx="223">
                  <c:v>177.184608459473</c:v>
                </c:pt>
                <c:pt idx="224">
                  <c:v>174.59999084472699</c:v>
                </c:pt>
                <c:pt idx="225">
                  <c:v>166.90769577026401</c:v>
                </c:pt>
                <c:pt idx="226">
                  <c:v>159.692301273346</c:v>
                </c:pt>
                <c:pt idx="227">
                  <c:v>154.59999847412101</c:v>
                </c:pt>
                <c:pt idx="228">
                  <c:v>148.33846282958999</c:v>
                </c:pt>
                <c:pt idx="229">
                  <c:v>145.99998474121099</c:v>
                </c:pt>
                <c:pt idx="230">
                  <c:v>138.61537170410199</c:v>
                </c:pt>
                <c:pt idx="231">
                  <c:v>135.153846740723</c:v>
                </c:pt>
                <c:pt idx="232">
                  <c:v>125.61537933349599</c:v>
                </c:pt>
                <c:pt idx="233">
                  <c:v>125.061542510986</c:v>
                </c:pt>
                <c:pt idx="234">
                  <c:v>118</c:v>
                </c:pt>
                <c:pt idx="235">
                  <c:v>105.769237518311</c:v>
                </c:pt>
                <c:pt idx="236">
                  <c:v>99.153844833373995</c:v>
                </c:pt>
                <c:pt idx="237">
                  <c:v>89.461540222167997</c:v>
                </c:pt>
                <c:pt idx="238">
                  <c:v>81.123075485229506</c:v>
                </c:pt>
                <c:pt idx="239">
                  <c:v>77.430768966674805</c:v>
                </c:pt>
                <c:pt idx="240">
                  <c:v>80.1845703125</c:v>
                </c:pt>
                <c:pt idx="241">
                  <c:v>75.723083496093693</c:v>
                </c:pt>
                <c:pt idx="242">
                  <c:v>67.5692138671875</c:v>
                </c:pt>
                <c:pt idx="243">
                  <c:v>62.923095703125</c:v>
                </c:pt>
                <c:pt idx="244">
                  <c:v>59.1692504882813</c:v>
                </c:pt>
                <c:pt idx="245">
                  <c:v>57.046142578125</c:v>
                </c:pt>
                <c:pt idx="246">
                  <c:v>47.9384765625</c:v>
                </c:pt>
                <c:pt idx="247">
                  <c:v>48.15380859375</c:v>
                </c:pt>
                <c:pt idx="248">
                  <c:v>53.3384399414063</c:v>
                </c:pt>
                <c:pt idx="249">
                  <c:v>52.6923217773438</c:v>
                </c:pt>
                <c:pt idx="250">
                  <c:v>52.3845825195313</c:v>
                </c:pt>
                <c:pt idx="251">
                  <c:v>49.4307861328125</c:v>
                </c:pt>
                <c:pt idx="252">
                  <c:v>49.2461547851563</c:v>
                </c:pt>
                <c:pt idx="253">
                  <c:v>41.230771064758301</c:v>
                </c:pt>
                <c:pt idx="254">
                  <c:v>42.199997901916497</c:v>
                </c:pt>
                <c:pt idx="255">
                  <c:v>45.446153640747099</c:v>
                </c:pt>
                <c:pt idx="256">
                  <c:v>48.846153259277301</c:v>
                </c:pt>
                <c:pt idx="257">
                  <c:v>48.876926422119098</c:v>
                </c:pt>
                <c:pt idx="258">
                  <c:v>51.9692287445068</c:v>
                </c:pt>
                <c:pt idx="259">
                  <c:v>58.307693958282499</c:v>
                </c:pt>
                <c:pt idx="260">
                  <c:v>56.246150970458999</c:v>
                </c:pt>
                <c:pt idx="261">
                  <c:v>58.6307697296143</c:v>
                </c:pt>
                <c:pt idx="262">
                  <c:v>60.230768203735401</c:v>
                </c:pt>
                <c:pt idx="263">
                  <c:v>65.476921081542997</c:v>
                </c:pt>
                <c:pt idx="264">
                  <c:v>72.999998211860699</c:v>
                </c:pt>
                <c:pt idx="265">
                  <c:v>75.738460540771499</c:v>
                </c:pt>
                <c:pt idx="266">
                  <c:v>75.507689237594604</c:v>
                </c:pt>
                <c:pt idx="267">
                  <c:v>78.353839874267607</c:v>
                </c:pt>
                <c:pt idx="268">
                  <c:v>77.200000762939496</c:v>
                </c:pt>
                <c:pt idx="269">
                  <c:v>77.646156311035199</c:v>
                </c:pt>
                <c:pt idx="270">
                  <c:v>82.538459777832003</c:v>
                </c:pt>
                <c:pt idx="271">
                  <c:v>82.861541748046903</c:v>
                </c:pt>
                <c:pt idx="272">
                  <c:v>84.569236755371094</c:v>
                </c:pt>
                <c:pt idx="273">
                  <c:v>93.615379333496094</c:v>
                </c:pt>
                <c:pt idx="274">
                  <c:v>93.723077774047894</c:v>
                </c:pt>
                <c:pt idx="275">
                  <c:v>98.523080825805707</c:v>
                </c:pt>
                <c:pt idx="276">
                  <c:v>98.861536026001005</c:v>
                </c:pt>
                <c:pt idx="277">
                  <c:v>102.338459014893</c:v>
                </c:pt>
                <c:pt idx="278">
                  <c:v>103.092309951782</c:v>
                </c:pt>
                <c:pt idx="279">
                  <c:v>109.307695388794</c:v>
                </c:pt>
                <c:pt idx="280">
                  <c:v>112.923076629639</c:v>
                </c:pt>
                <c:pt idx="281">
                  <c:v>112.861539840698</c:v>
                </c:pt>
                <c:pt idx="282">
                  <c:v>115.338455200195</c:v>
                </c:pt>
                <c:pt idx="283">
                  <c:v>119.169219970703</c:v>
                </c:pt>
                <c:pt idx="284">
                  <c:v>120.599990844727</c:v>
                </c:pt>
                <c:pt idx="285">
                  <c:v>123.800003051758</c:v>
                </c:pt>
                <c:pt idx="286">
                  <c:v>119.26153564453099</c:v>
                </c:pt>
                <c:pt idx="287">
                  <c:v>124.81536865234401</c:v>
                </c:pt>
                <c:pt idx="288">
                  <c:v>123.476928710937</c:v>
                </c:pt>
                <c:pt idx="289">
                  <c:v>121.276931762695</c:v>
                </c:pt>
                <c:pt idx="290">
                  <c:v>115.461532592773</c:v>
                </c:pt>
                <c:pt idx="291">
                  <c:v>115.66156005859401</c:v>
                </c:pt>
                <c:pt idx="292">
                  <c:v>113.199996948242</c:v>
                </c:pt>
                <c:pt idx="293">
                  <c:v>109.95384216308599</c:v>
                </c:pt>
                <c:pt idx="294">
                  <c:v>110.246170043945</c:v>
                </c:pt>
                <c:pt idx="295">
                  <c:v>110.32307434082</c:v>
                </c:pt>
                <c:pt idx="296">
                  <c:v>105.04615783691401</c:v>
                </c:pt>
                <c:pt idx="297">
                  <c:v>102.70769208669699</c:v>
                </c:pt>
                <c:pt idx="298">
                  <c:v>96.815387725830107</c:v>
                </c:pt>
                <c:pt idx="299">
                  <c:v>98.8769207000732</c:v>
                </c:pt>
                <c:pt idx="300">
                  <c:v>92.353845596313505</c:v>
                </c:pt>
                <c:pt idx="301">
                  <c:v>95.969230651855497</c:v>
                </c:pt>
                <c:pt idx="302">
                  <c:v>93.015377044677706</c:v>
                </c:pt>
                <c:pt idx="303">
                  <c:v>95.600002288818402</c:v>
                </c:pt>
                <c:pt idx="304">
                  <c:v>90.892303466796903</c:v>
                </c:pt>
                <c:pt idx="305">
                  <c:v>90.169227600097699</c:v>
                </c:pt>
                <c:pt idx="306">
                  <c:v>89.830772399902301</c:v>
                </c:pt>
                <c:pt idx="307">
                  <c:v>90.723072052001996</c:v>
                </c:pt>
                <c:pt idx="308">
                  <c:v>85.353839874267607</c:v>
                </c:pt>
                <c:pt idx="309">
                  <c:v>84.938461303710895</c:v>
                </c:pt>
                <c:pt idx="310">
                  <c:v>84.200008392333999</c:v>
                </c:pt>
                <c:pt idx="311">
                  <c:v>88.492305755615206</c:v>
                </c:pt>
                <c:pt idx="312">
                  <c:v>82.4307670593262</c:v>
                </c:pt>
                <c:pt idx="313">
                  <c:v>78.569236755371094</c:v>
                </c:pt>
                <c:pt idx="314">
                  <c:v>68.969226837158203</c:v>
                </c:pt>
                <c:pt idx="315">
                  <c:v>72.753844261169405</c:v>
                </c:pt>
                <c:pt idx="316">
                  <c:v>69.876922607421903</c:v>
                </c:pt>
                <c:pt idx="317">
                  <c:v>70.984617829322801</c:v>
                </c:pt>
                <c:pt idx="318">
                  <c:v>67.492307662963896</c:v>
                </c:pt>
                <c:pt idx="319">
                  <c:v>66.999999046325698</c:v>
                </c:pt>
                <c:pt idx="320">
                  <c:v>63.815387725830099</c:v>
                </c:pt>
                <c:pt idx="321">
                  <c:v>64.646156311035199</c:v>
                </c:pt>
                <c:pt idx="322">
                  <c:v>61.153846740722699</c:v>
                </c:pt>
                <c:pt idx="323">
                  <c:v>61.7230834960938</c:v>
                </c:pt>
                <c:pt idx="324">
                  <c:v>55.584609985351598</c:v>
                </c:pt>
                <c:pt idx="325">
                  <c:v>53.5076904296875</c:v>
                </c:pt>
                <c:pt idx="326">
                  <c:v>55.107692718505902</c:v>
                </c:pt>
                <c:pt idx="327">
                  <c:v>57.2000026702881</c:v>
                </c:pt>
                <c:pt idx="328">
                  <c:v>51.615383148193402</c:v>
                </c:pt>
                <c:pt idx="329">
                  <c:v>52.184617042541497</c:v>
                </c:pt>
                <c:pt idx="330">
                  <c:v>50.261538505554199</c:v>
                </c:pt>
                <c:pt idx="331">
                  <c:v>51.738462209701503</c:v>
                </c:pt>
                <c:pt idx="332">
                  <c:v>51.0769233703613</c:v>
                </c:pt>
                <c:pt idx="333">
                  <c:v>51.215377807617202</c:v>
                </c:pt>
                <c:pt idx="334">
                  <c:v>49.276931762695298</c:v>
                </c:pt>
                <c:pt idx="335">
                  <c:v>54.076919555664098</c:v>
                </c:pt>
                <c:pt idx="336">
                  <c:v>57.707687377929702</c:v>
                </c:pt>
                <c:pt idx="337">
                  <c:v>59.538467407226598</c:v>
                </c:pt>
                <c:pt idx="338">
                  <c:v>63.676918029785199</c:v>
                </c:pt>
                <c:pt idx="339">
                  <c:v>63.600002288818402</c:v>
                </c:pt>
                <c:pt idx="340">
                  <c:v>66.707691192626996</c:v>
                </c:pt>
                <c:pt idx="341">
                  <c:v>67.569229125976605</c:v>
                </c:pt>
                <c:pt idx="342">
                  <c:v>65.938468933105497</c:v>
                </c:pt>
                <c:pt idx="343">
                  <c:v>68.215377807617202</c:v>
                </c:pt>
                <c:pt idx="344">
                  <c:v>67.661529541015597</c:v>
                </c:pt>
                <c:pt idx="345">
                  <c:v>68.784614562988295</c:v>
                </c:pt>
                <c:pt idx="346">
                  <c:v>66.446153640747099</c:v>
                </c:pt>
                <c:pt idx="347">
                  <c:v>68.123077392578097</c:v>
                </c:pt>
                <c:pt idx="348">
                  <c:v>63.815383911132798</c:v>
                </c:pt>
                <c:pt idx="349">
                  <c:v>59.323075532913201</c:v>
                </c:pt>
                <c:pt idx="350">
                  <c:v>55.184614181518597</c:v>
                </c:pt>
                <c:pt idx="351">
                  <c:v>54.876922607421903</c:v>
                </c:pt>
                <c:pt idx="352">
                  <c:v>52.569229125976598</c:v>
                </c:pt>
                <c:pt idx="353">
                  <c:v>51.430770874023402</c:v>
                </c:pt>
                <c:pt idx="354">
                  <c:v>52.707691192627003</c:v>
                </c:pt>
                <c:pt idx="355">
                  <c:v>56.784622192382798</c:v>
                </c:pt>
                <c:pt idx="356">
                  <c:v>56.584617614746101</c:v>
                </c:pt>
                <c:pt idx="357">
                  <c:v>57.384620666503899</c:v>
                </c:pt>
                <c:pt idx="358">
                  <c:v>58.061538696289098</c:v>
                </c:pt>
                <c:pt idx="359">
                  <c:v>58.461536407470703</c:v>
                </c:pt>
                <c:pt idx="360">
                  <c:v>56.953842163085902</c:v>
                </c:pt>
                <c:pt idx="361">
                  <c:v>58.399993896484403</c:v>
                </c:pt>
                <c:pt idx="362">
                  <c:v>56.2461547851563</c:v>
                </c:pt>
                <c:pt idx="363">
                  <c:v>57.015384674072301</c:v>
                </c:pt>
                <c:pt idx="364">
                  <c:v>56.676925659179702</c:v>
                </c:pt>
                <c:pt idx="365">
                  <c:v>59.4923095703125</c:v>
                </c:pt>
                <c:pt idx="366">
                  <c:v>56.830772399902301</c:v>
                </c:pt>
                <c:pt idx="367">
                  <c:v>54.123077392578097</c:v>
                </c:pt>
                <c:pt idx="368">
                  <c:v>51.8615369796753</c:v>
                </c:pt>
                <c:pt idx="369">
                  <c:v>49.615384578704798</c:v>
                </c:pt>
                <c:pt idx="370">
                  <c:v>50.2923069000244</c:v>
                </c:pt>
                <c:pt idx="371">
                  <c:v>49.261539459228501</c:v>
                </c:pt>
                <c:pt idx="372">
                  <c:v>48.661539077758803</c:v>
                </c:pt>
                <c:pt idx="373">
                  <c:v>51.2000026702881</c:v>
                </c:pt>
                <c:pt idx="374">
                  <c:v>47.707695007324197</c:v>
                </c:pt>
                <c:pt idx="375">
                  <c:v>54.199996948242202</c:v>
                </c:pt>
                <c:pt idx="376">
                  <c:v>56.876924514770501</c:v>
                </c:pt>
                <c:pt idx="377">
                  <c:v>56.169231414794901</c:v>
                </c:pt>
                <c:pt idx="378">
                  <c:v>54.8769240379333</c:v>
                </c:pt>
                <c:pt idx="379">
                  <c:v>55.799999237060497</c:v>
                </c:pt>
                <c:pt idx="380">
                  <c:v>52.4153861999512</c:v>
                </c:pt>
                <c:pt idx="381">
                  <c:v>52.292308807372997</c:v>
                </c:pt>
                <c:pt idx="382">
                  <c:v>50.307701110839801</c:v>
                </c:pt>
                <c:pt idx="383">
                  <c:v>47.707691192627003</c:v>
                </c:pt>
                <c:pt idx="384">
                  <c:v>47.5076904296875</c:v>
                </c:pt>
                <c:pt idx="385">
                  <c:v>54.046150207519503</c:v>
                </c:pt>
                <c:pt idx="386">
                  <c:v>51.200004577636697</c:v>
                </c:pt>
                <c:pt idx="387">
                  <c:v>56.369232177734403</c:v>
                </c:pt>
                <c:pt idx="388">
                  <c:v>52.2769165039063</c:v>
                </c:pt>
                <c:pt idx="389">
                  <c:v>55.184608459472699</c:v>
                </c:pt>
                <c:pt idx="390">
                  <c:v>51.784614562988303</c:v>
                </c:pt>
                <c:pt idx="391">
                  <c:v>53.169227600097699</c:v>
                </c:pt>
                <c:pt idx="392">
                  <c:v>49.646148681640597</c:v>
                </c:pt>
                <c:pt idx="393">
                  <c:v>55.446159362792997</c:v>
                </c:pt>
                <c:pt idx="394">
                  <c:v>50.092308044433601</c:v>
                </c:pt>
                <c:pt idx="395">
                  <c:v>52.953845977783203</c:v>
                </c:pt>
                <c:pt idx="396">
                  <c:v>51.892311096191399</c:v>
                </c:pt>
                <c:pt idx="397">
                  <c:v>51.215389251708999</c:v>
                </c:pt>
                <c:pt idx="398">
                  <c:v>42.0769233703613</c:v>
                </c:pt>
                <c:pt idx="399">
                  <c:v>43.0307712554932</c:v>
                </c:pt>
                <c:pt idx="400">
                  <c:v>39.1384630203247</c:v>
                </c:pt>
                <c:pt idx="401">
                  <c:v>39.338460922241197</c:v>
                </c:pt>
                <c:pt idx="402">
                  <c:v>34.523077011108398</c:v>
                </c:pt>
                <c:pt idx="403">
                  <c:v>37.153846740722699</c:v>
                </c:pt>
                <c:pt idx="404">
                  <c:v>33.799998283386202</c:v>
                </c:pt>
                <c:pt idx="405">
                  <c:v>37.800001144409201</c:v>
                </c:pt>
                <c:pt idx="406">
                  <c:v>35.123077392578097</c:v>
                </c:pt>
                <c:pt idx="407">
                  <c:v>33.5076904296875</c:v>
                </c:pt>
                <c:pt idx="408">
                  <c:v>28.569236755371101</c:v>
                </c:pt>
                <c:pt idx="409">
                  <c:v>28.723075866699201</c:v>
                </c:pt>
                <c:pt idx="410">
                  <c:v>26.446151733398398</c:v>
                </c:pt>
                <c:pt idx="411">
                  <c:v>33.661537170410199</c:v>
                </c:pt>
                <c:pt idx="412">
                  <c:v>29.3538513183594</c:v>
                </c:pt>
                <c:pt idx="413">
                  <c:v>31.7692260742188</c:v>
                </c:pt>
                <c:pt idx="414">
                  <c:v>28.3384704589844</c:v>
                </c:pt>
                <c:pt idx="415">
                  <c:v>32.199996948242202</c:v>
                </c:pt>
                <c:pt idx="416">
                  <c:v>32.2461547851563</c:v>
                </c:pt>
                <c:pt idx="417">
                  <c:v>32.984619140625</c:v>
                </c:pt>
                <c:pt idx="418">
                  <c:v>28.415390014648398</c:v>
                </c:pt>
                <c:pt idx="419">
                  <c:v>28.4923095703125</c:v>
                </c:pt>
                <c:pt idx="420">
                  <c:v>29.8615417480469</c:v>
                </c:pt>
                <c:pt idx="421">
                  <c:v>34.230770111083999</c:v>
                </c:pt>
                <c:pt idx="422">
                  <c:v>36.323078155517599</c:v>
                </c:pt>
                <c:pt idx="423">
                  <c:v>36.661538481712299</c:v>
                </c:pt>
                <c:pt idx="424">
                  <c:v>33.523077011108398</c:v>
                </c:pt>
                <c:pt idx="425">
                  <c:v>35.969230651855497</c:v>
                </c:pt>
                <c:pt idx="426">
                  <c:v>31.2307739257813</c:v>
                </c:pt>
                <c:pt idx="427">
                  <c:v>33.569244384765597</c:v>
                </c:pt>
                <c:pt idx="428">
                  <c:v>26.707687377929702</c:v>
                </c:pt>
                <c:pt idx="429">
                  <c:v>23.692306518554702</c:v>
                </c:pt>
                <c:pt idx="430">
                  <c:v>22.184616088867202</c:v>
                </c:pt>
                <c:pt idx="431">
                  <c:v>24.476921081543001</c:v>
                </c:pt>
                <c:pt idx="432">
                  <c:v>23.0615377426147</c:v>
                </c:pt>
                <c:pt idx="433">
                  <c:v>27.415384650230401</c:v>
                </c:pt>
                <c:pt idx="434">
                  <c:v>24.0769236087799</c:v>
                </c:pt>
                <c:pt idx="435">
                  <c:v>22.938461303710898</c:v>
                </c:pt>
                <c:pt idx="436">
                  <c:v>19.661540985107401</c:v>
                </c:pt>
                <c:pt idx="437">
                  <c:v>18.5538444519043</c:v>
                </c:pt>
                <c:pt idx="438">
                  <c:v>18.4153861999512</c:v>
                </c:pt>
                <c:pt idx="439">
                  <c:v>21</c:v>
                </c:pt>
                <c:pt idx="440">
                  <c:v>19.969231128692599</c:v>
                </c:pt>
                <c:pt idx="441">
                  <c:v>22.0461540222168</c:v>
                </c:pt>
                <c:pt idx="442">
                  <c:v>229.677001953125</c:v>
                </c:pt>
                <c:pt idx="443">
                  <c:v>230.353759765625</c:v>
                </c:pt>
                <c:pt idx="444">
                  <c:v>227.33850097656199</c:v>
                </c:pt>
                <c:pt idx="445">
                  <c:v>230.44616699218699</c:v>
                </c:pt>
                <c:pt idx="446">
                  <c:v>228</c:v>
                </c:pt>
                <c:pt idx="447">
                  <c:v>229.29235839843699</c:v>
                </c:pt>
                <c:pt idx="448">
                  <c:v>224.138427734375</c:v>
                </c:pt>
                <c:pt idx="449">
                  <c:v>227.72314453125</c:v>
                </c:pt>
                <c:pt idx="450">
                  <c:v>221.87683105468699</c:v>
                </c:pt>
                <c:pt idx="451">
                  <c:v>223.52307128906199</c:v>
                </c:pt>
                <c:pt idx="452">
                  <c:v>223.26159667968699</c:v>
                </c:pt>
                <c:pt idx="453">
                  <c:v>223.59997558593699</c:v>
                </c:pt>
                <c:pt idx="454">
                  <c:v>219.892333984375</c:v>
                </c:pt>
                <c:pt idx="455">
                  <c:v>14.169231414794901</c:v>
                </c:pt>
                <c:pt idx="456">
                  <c:v>11.323076248168899</c:v>
                </c:pt>
                <c:pt idx="457">
                  <c:v>13.7692308425903</c:v>
                </c:pt>
                <c:pt idx="458">
                  <c:v>12.8615379333496</c:v>
                </c:pt>
                <c:pt idx="459">
                  <c:v>12.923072814941399</c:v>
                </c:pt>
                <c:pt idx="460">
                  <c:v>8.5230712890625</c:v>
                </c:pt>
                <c:pt idx="461">
                  <c:v>13.076927185058601</c:v>
                </c:pt>
                <c:pt idx="462">
                  <c:v>9.4461593627929705</c:v>
                </c:pt>
                <c:pt idx="463">
                  <c:v>15.030769348144499</c:v>
                </c:pt>
                <c:pt idx="464">
                  <c:v>12.215385437011699</c:v>
                </c:pt>
                <c:pt idx="465">
                  <c:v>11.9384613037109</c:v>
                </c:pt>
                <c:pt idx="466">
                  <c:v>9.5692291259765607</c:v>
                </c:pt>
                <c:pt idx="467">
                  <c:v>11.9230804443359</c:v>
                </c:pt>
                <c:pt idx="468">
                  <c:v>11.3384704589844</c:v>
                </c:pt>
                <c:pt idx="469">
                  <c:v>8.4000015258789098</c:v>
                </c:pt>
                <c:pt idx="470">
                  <c:v>2.5230770111084002</c:v>
                </c:pt>
                <c:pt idx="471">
                  <c:v>0.446151733398437</c:v>
                </c:pt>
                <c:pt idx="472">
                  <c:v>-0.338455200195312</c:v>
                </c:pt>
                <c:pt idx="473">
                  <c:v>-7.6927185058593694E-2</c:v>
                </c:pt>
                <c:pt idx="474">
                  <c:v>-5.2923049926757804</c:v>
                </c:pt>
                <c:pt idx="475">
                  <c:v>-4.1384658813476598</c:v>
                </c:pt>
                <c:pt idx="476">
                  <c:v>-8.1538543701171893</c:v>
                </c:pt>
                <c:pt idx="477">
                  <c:v>-8.5538482666015607</c:v>
                </c:pt>
                <c:pt idx="478">
                  <c:v>-9.6000061035156197</c:v>
                </c:pt>
                <c:pt idx="479">
                  <c:v>-8.1692352294921893</c:v>
                </c:pt>
                <c:pt idx="480">
                  <c:v>-8.4153823852539098</c:v>
                </c:pt>
                <c:pt idx="481">
                  <c:v>-5.9230804443359402</c:v>
                </c:pt>
                <c:pt idx="482">
                  <c:v>0.81538391113281194</c:v>
                </c:pt>
                <c:pt idx="483">
                  <c:v>2.8153915405273402</c:v>
                </c:pt>
                <c:pt idx="484">
                  <c:v>2.4615383148193399</c:v>
                </c:pt>
                <c:pt idx="485">
                  <c:v>3.5692300796508798</c:v>
                </c:pt>
                <c:pt idx="486">
                  <c:v>5.1999969482421902</c:v>
                </c:pt>
                <c:pt idx="487">
                  <c:v>4.0461540222168004</c:v>
                </c:pt>
                <c:pt idx="488">
                  <c:v>4.0461540222168004</c:v>
                </c:pt>
                <c:pt idx="489">
                  <c:v>5.5076904296875</c:v>
                </c:pt>
                <c:pt idx="490">
                  <c:v>5</c:v>
                </c:pt>
                <c:pt idx="491">
                  <c:v>6.3846149444580096</c:v>
                </c:pt>
                <c:pt idx="492">
                  <c:v>4.4461539238691303</c:v>
                </c:pt>
                <c:pt idx="493">
                  <c:v>5.73846435546875</c:v>
                </c:pt>
                <c:pt idx="494">
                  <c:v>-0.4923095703125</c:v>
                </c:pt>
                <c:pt idx="495">
                  <c:v>-5.4461536407470703</c:v>
                </c:pt>
                <c:pt idx="496">
                  <c:v>-5.4615383148193404</c:v>
                </c:pt>
                <c:pt idx="497">
                  <c:v>-3.5076904296875</c:v>
                </c:pt>
                <c:pt idx="498">
                  <c:v>-3.5230712890625</c:v>
                </c:pt>
                <c:pt idx="499">
                  <c:v>0.16923141479492201</c:v>
                </c:pt>
                <c:pt idx="500">
                  <c:v>4.2307701110839799</c:v>
                </c:pt>
                <c:pt idx="501">
                  <c:v>5.0769233703613299</c:v>
                </c:pt>
                <c:pt idx="502">
                  <c:v>3.2153854370117201</c:v>
                </c:pt>
                <c:pt idx="503">
                  <c:v>8.7692298889160192</c:v>
                </c:pt>
                <c:pt idx="504">
                  <c:v>5.6615371704101598</c:v>
                </c:pt>
                <c:pt idx="505">
                  <c:v>6.9076919555664098</c:v>
                </c:pt>
                <c:pt idx="506">
                  <c:v>3.6461486816406201</c:v>
                </c:pt>
                <c:pt idx="507">
                  <c:v>8.3384552001953107</c:v>
                </c:pt>
                <c:pt idx="508">
                  <c:v>10.3538360595703</c:v>
                </c:pt>
                <c:pt idx="509">
                  <c:v>13.199989318847701</c:v>
                </c:pt>
                <c:pt idx="510">
                  <c:v>9.2769317626953107</c:v>
                </c:pt>
                <c:pt idx="511">
                  <c:v>6.8461532592773402</c:v>
                </c:pt>
                <c:pt idx="512">
                  <c:v>-0.123077392578125</c:v>
                </c:pt>
                <c:pt idx="513">
                  <c:v>0.72308349609375</c:v>
                </c:pt>
                <c:pt idx="514">
                  <c:v>-3.5230712890625</c:v>
                </c:pt>
                <c:pt idx="515">
                  <c:v>4.1692352294921902</c:v>
                </c:pt>
                <c:pt idx="516">
                  <c:v>-3.3692321777343701</c:v>
                </c:pt>
                <c:pt idx="517">
                  <c:v>1.9384613037109399</c:v>
                </c:pt>
                <c:pt idx="518">
                  <c:v>-0.83076477050781194</c:v>
                </c:pt>
                <c:pt idx="519">
                  <c:v>0.75384521484375</c:v>
                </c:pt>
                <c:pt idx="520">
                  <c:v>0.23077011108398399</c:v>
                </c:pt>
                <c:pt idx="521">
                  <c:v>-0.96923065185546897</c:v>
                </c:pt>
                <c:pt idx="522">
                  <c:v>-3.5538482666015598</c:v>
                </c:pt>
                <c:pt idx="523">
                  <c:v>-0.98461580276489302</c:v>
                </c:pt>
                <c:pt idx="524">
                  <c:v>0.76922988891601596</c:v>
                </c:pt>
                <c:pt idx="525">
                  <c:v>3.1692314147949201</c:v>
                </c:pt>
                <c:pt idx="526">
                  <c:v>0</c:v>
                </c:pt>
                <c:pt idx="527">
                  <c:v>4.3538455963134801</c:v>
                </c:pt>
                <c:pt idx="528">
                  <c:v>-2.66153860092163</c:v>
                </c:pt>
                <c:pt idx="529">
                  <c:v>-1.7076930999755899</c:v>
                </c:pt>
                <c:pt idx="530">
                  <c:v>-8.6769237518310494</c:v>
                </c:pt>
                <c:pt idx="531">
                  <c:v>-6.6461524963378897</c:v>
                </c:pt>
                <c:pt idx="532">
                  <c:v>-1.5846138000488299</c:v>
                </c:pt>
                <c:pt idx="533">
                  <c:v>1.2153854370117201</c:v>
                </c:pt>
                <c:pt idx="534">
                  <c:v>2.4923057556152299</c:v>
                </c:pt>
                <c:pt idx="535">
                  <c:v>5.7384567260742196</c:v>
                </c:pt>
                <c:pt idx="536">
                  <c:v>4.2769241333007804</c:v>
                </c:pt>
                <c:pt idx="537">
                  <c:v>3.1692276000976598</c:v>
                </c:pt>
                <c:pt idx="538">
                  <c:v>4.6461563110351598</c:v>
                </c:pt>
                <c:pt idx="539">
                  <c:v>8.7692317962646502</c:v>
                </c:pt>
                <c:pt idx="540">
                  <c:v>1.1230773925781199</c:v>
                </c:pt>
                <c:pt idx="541">
                  <c:v>4.6307678222656197</c:v>
                </c:pt>
                <c:pt idx="542">
                  <c:v>6.5692329406738299</c:v>
                </c:pt>
                <c:pt idx="543">
                  <c:v>6.4307708740234402</c:v>
                </c:pt>
                <c:pt idx="544">
                  <c:v>10</c:v>
                </c:pt>
                <c:pt idx="545">
                  <c:v>5.8153839111328098</c:v>
                </c:pt>
                <c:pt idx="546">
                  <c:v>0.846160888671875</c:v>
                </c:pt>
                <c:pt idx="547">
                  <c:v>2.5538482666015598</c:v>
                </c:pt>
                <c:pt idx="548">
                  <c:v>-1.2923126220703101</c:v>
                </c:pt>
                <c:pt idx="549">
                  <c:v>1.4461669921875</c:v>
                </c:pt>
                <c:pt idx="550">
                  <c:v>1.0923156738281199</c:v>
                </c:pt>
                <c:pt idx="551">
                  <c:v>2.7076721191406201</c:v>
                </c:pt>
                <c:pt idx="552">
                  <c:v>3.6153869628906201</c:v>
                </c:pt>
                <c:pt idx="553">
                  <c:v>10.9538421630859</c:v>
                </c:pt>
                <c:pt idx="554">
                  <c:v>10</c:v>
                </c:pt>
                <c:pt idx="555">
                  <c:v>11.0769348144531</c:v>
                </c:pt>
                <c:pt idx="556">
                  <c:v>10.5230712890625</c:v>
                </c:pt>
                <c:pt idx="557">
                  <c:v>6.75384521484375</c:v>
                </c:pt>
                <c:pt idx="558">
                  <c:v>5.3999938964843697</c:v>
                </c:pt>
                <c:pt idx="559">
                  <c:v>7.1230773925781197</c:v>
                </c:pt>
                <c:pt idx="560">
                  <c:v>7.24615478515625</c:v>
                </c:pt>
                <c:pt idx="561">
                  <c:v>6.1384582519531197</c:v>
                </c:pt>
                <c:pt idx="562">
                  <c:v>3.3692321777343701</c:v>
                </c:pt>
                <c:pt idx="563">
                  <c:v>4.2153778076171902</c:v>
                </c:pt>
                <c:pt idx="564">
                  <c:v>4.6615295410156197</c:v>
                </c:pt>
                <c:pt idx="565">
                  <c:v>-1.6307678222656199</c:v>
                </c:pt>
                <c:pt idx="566">
                  <c:v>-6.0769233703613299</c:v>
                </c:pt>
                <c:pt idx="567">
                  <c:v>-4.5538406372070304</c:v>
                </c:pt>
                <c:pt idx="568">
                  <c:v>-7.6153793334960902</c:v>
                </c:pt>
                <c:pt idx="569">
                  <c:v>-2.2923049926757799</c:v>
                </c:pt>
                <c:pt idx="570">
                  <c:v>0.46154022216796903</c:v>
                </c:pt>
                <c:pt idx="571">
                  <c:v>1.8153839111328101</c:v>
                </c:pt>
                <c:pt idx="572">
                  <c:v>0.93846130371093694</c:v>
                </c:pt>
                <c:pt idx="573">
                  <c:v>-0.230769157409668</c:v>
                </c:pt>
                <c:pt idx="574">
                  <c:v>-4.6152114868164097E-2</c:v>
                </c:pt>
                <c:pt idx="575">
                  <c:v>2.5846152305603001</c:v>
                </c:pt>
                <c:pt idx="576">
                  <c:v>1.5384614467620801</c:v>
                </c:pt>
                <c:pt idx="577">
                  <c:v>4.0307693481445304</c:v>
                </c:pt>
                <c:pt idx="578">
                  <c:v>9.5692367553710902</c:v>
                </c:pt>
                <c:pt idx="579">
                  <c:v>21.692308425903299</c:v>
                </c:pt>
                <c:pt idx="580">
                  <c:v>22.015388488769499</c:v>
                </c:pt>
                <c:pt idx="581">
                  <c:v>22.184616088867202</c:v>
                </c:pt>
                <c:pt idx="582">
                  <c:v>16.676925659179702</c:v>
                </c:pt>
                <c:pt idx="583">
                  <c:v>16.3846130371094</c:v>
                </c:pt>
                <c:pt idx="584">
                  <c:v>15.9384613037109</c:v>
                </c:pt>
                <c:pt idx="585">
                  <c:v>13.1999969482422</c:v>
                </c:pt>
                <c:pt idx="586">
                  <c:v>9.5692291259765607</c:v>
                </c:pt>
                <c:pt idx="587">
                  <c:v>13.0461578369141</c:v>
                </c:pt>
                <c:pt idx="588">
                  <c:v>11.7999877929687</c:v>
                </c:pt>
                <c:pt idx="589">
                  <c:v>15.2923126220703</c:v>
                </c:pt>
                <c:pt idx="590">
                  <c:v>10.8461608886719</c:v>
                </c:pt>
                <c:pt idx="591">
                  <c:v>11.307701110839799</c:v>
                </c:pt>
                <c:pt idx="592">
                  <c:v>6.24615478515625</c:v>
                </c:pt>
                <c:pt idx="593">
                  <c:v>7.2000007629394496</c:v>
                </c:pt>
                <c:pt idx="594">
                  <c:v>10.523077964782701</c:v>
                </c:pt>
                <c:pt idx="595">
                  <c:v>19.292312622070298</c:v>
                </c:pt>
                <c:pt idx="596">
                  <c:v>21.8923034667969</c:v>
                </c:pt>
                <c:pt idx="597">
                  <c:v>25.723075866699201</c:v>
                </c:pt>
                <c:pt idx="598">
                  <c:v>32.1384601593018</c:v>
                </c:pt>
                <c:pt idx="599">
                  <c:v>41.169230461120598</c:v>
                </c:pt>
                <c:pt idx="600">
                  <c:v>42.830769777298002</c:v>
                </c:pt>
                <c:pt idx="601">
                  <c:v>46.384616851806598</c:v>
                </c:pt>
                <c:pt idx="602">
                  <c:v>48.784615516662598</c:v>
                </c:pt>
                <c:pt idx="603">
                  <c:v>54.046157836914098</c:v>
                </c:pt>
                <c:pt idx="604">
                  <c:v>56.8923082351685</c:v>
                </c:pt>
                <c:pt idx="605">
                  <c:v>60.723075866699197</c:v>
                </c:pt>
                <c:pt idx="606">
                  <c:v>62.769230842590297</c:v>
                </c:pt>
                <c:pt idx="607">
                  <c:v>69.246154785156193</c:v>
                </c:pt>
                <c:pt idx="608">
                  <c:v>71.215393066406193</c:v>
                </c:pt>
                <c:pt idx="609">
                  <c:v>77</c:v>
                </c:pt>
                <c:pt idx="610">
                  <c:v>83.953849792480497</c:v>
                </c:pt>
                <c:pt idx="611">
                  <c:v>92.876922607421903</c:v>
                </c:pt>
                <c:pt idx="612">
                  <c:v>98.0769233703613</c:v>
                </c:pt>
                <c:pt idx="613">
                  <c:v>111.892303466797</c:v>
                </c:pt>
                <c:pt idx="614">
                  <c:v>125.353847503662</c:v>
                </c:pt>
                <c:pt idx="615">
                  <c:v>140.338459014893</c:v>
                </c:pt>
                <c:pt idx="616">
                  <c:v>156.38461494445801</c:v>
                </c:pt>
                <c:pt idx="617">
                  <c:v>175.03076934814499</c:v>
                </c:pt>
                <c:pt idx="618">
                  <c:v>195</c:v>
                </c:pt>
                <c:pt idx="619">
                  <c:v>221.64614868164099</c:v>
                </c:pt>
                <c:pt idx="620">
                  <c:v>248.41539001464801</c:v>
                </c:pt>
                <c:pt idx="621">
                  <c:v>280.30769348144503</c:v>
                </c:pt>
                <c:pt idx="622">
                  <c:v>318.00000762939499</c:v>
                </c:pt>
                <c:pt idx="623">
                  <c:v>359.215385437012</c:v>
                </c:pt>
                <c:pt idx="624">
                  <c:v>401.953857421875</c:v>
                </c:pt>
                <c:pt idx="625">
                  <c:v>455.04615783691401</c:v>
                </c:pt>
                <c:pt idx="626">
                  <c:v>511.70768737792997</c:v>
                </c:pt>
                <c:pt idx="627">
                  <c:v>578.72308349609398</c:v>
                </c:pt>
                <c:pt idx="628">
                  <c:v>656.23077392578102</c:v>
                </c:pt>
                <c:pt idx="629">
                  <c:v>745.56921386718795</c:v>
                </c:pt>
                <c:pt idx="630">
                  <c:v>841.63076782226597</c:v>
                </c:pt>
                <c:pt idx="631">
                  <c:v>950.58462524414097</c:v>
                </c:pt>
                <c:pt idx="632">
                  <c:v>1069.2923126220701</c:v>
                </c:pt>
                <c:pt idx="633">
                  <c:v>1201.06153869629</c:v>
                </c:pt>
                <c:pt idx="634">
                  <c:v>1353.9076385497999</c:v>
                </c:pt>
                <c:pt idx="635">
                  <c:v>1514.0769500732399</c:v>
                </c:pt>
                <c:pt idx="636">
                  <c:v>1690.7846374511701</c:v>
                </c:pt>
                <c:pt idx="637">
                  <c:v>1891.3846130371101</c:v>
                </c:pt>
                <c:pt idx="638">
                  <c:v>2113.2307739257799</c:v>
                </c:pt>
                <c:pt idx="639">
                  <c:v>2358.24610900879</c:v>
                </c:pt>
                <c:pt idx="640">
                  <c:v>2618.2615509033199</c:v>
                </c:pt>
                <c:pt idx="641">
                  <c:v>2905.1845703125</c:v>
                </c:pt>
                <c:pt idx="642">
                  <c:v>3208.5229797363299</c:v>
                </c:pt>
                <c:pt idx="643">
                  <c:v>3544.52297210693</c:v>
                </c:pt>
                <c:pt idx="644">
                  <c:v>3905.7075881957999</c:v>
                </c:pt>
                <c:pt idx="645">
                  <c:v>4278.60009765625</c:v>
                </c:pt>
                <c:pt idx="646">
                  <c:v>4671.3075871467599</c:v>
                </c:pt>
                <c:pt idx="647">
                  <c:v>5077.4925022125199</c:v>
                </c:pt>
                <c:pt idx="648">
                  <c:v>5482.12303161621</c:v>
                </c:pt>
                <c:pt idx="649">
                  <c:v>5910.0769004821796</c:v>
                </c:pt>
                <c:pt idx="650">
                  <c:v>6341.7383337020901</c:v>
                </c:pt>
                <c:pt idx="651">
                  <c:v>6780.2460260391199</c:v>
                </c:pt>
                <c:pt idx="652">
                  <c:v>7227.1537094116202</c:v>
                </c:pt>
                <c:pt idx="653">
                  <c:v>7657.8156089782697</c:v>
                </c:pt>
                <c:pt idx="654">
                  <c:v>8083.3538093566904</c:v>
                </c:pt>
                <c:pt idx="655">
                  <c:v>8502.67722320557</c:v>
                </c:pt>
                <c:pt idx="656">
                  <c:v>8904.2458267211896</c:v>
                </c:pt>
                <c:pt idx="657">
                  <c:v>9289.7536544799805</c:v>
                </c:pt>
                <c:pt idx="658">
                  <c:v>9656.1228027343695</c:v>
                </c:pt>
                <c:pt idx="659">
                  <c:v>10012.477355957</c:v>
                </c:pt>
                <c:pt idx="660">
                  <c:v>10330.723197937001</c:v>
                </c:pt>
                <c:pt idx="661">
                  <c:v>10645.7234344482</c:v>
                </c:pt>
                <c:pt idx="662">
                  <c:v>10914.292579650901</c:v>
                </c:pt>
                <c:pt idx="663">
                  <c:v>11145.6921386719</c:v>
                </c:pt>
                <c:pt idx="664">
                  <c:v>11343.1386566162</c:v>
                </c:pt>
                <c:pt idx="665">
                  <c:v>11492.738883972201</c:v>
                </c:pt>
                <c:pt idx="666">
                  <c:v>11622.9844970703</c:v>
                </c:pt>
                <c:pt idx="667">
                  <c:v>11703.1072845459</c:v>
                </c:pt>
                <c:pt idx="668">
                  <c:v>11752.015274047901</c:v>
                </c:pt>
                <c:pt idx="669">
                  <c:v>11746.200469970699</c:v>
                </c:pt>
                <c:pt idx="670">
                  <c:v>11699.5235290527</c:v>
                </c:pt>
                <c:pt idx="671">
                  <c:v>11619.399841308599</c:v>
                </c:pt>
                <c:pt idx="672">
                  <c:v>11489.1388244629</c:v>
                </c:pt>
                <c:pt idx="673">
                  <c:v>11330.9998168945</c:v>
                </c:pt>
                <c:pt idx="674">
                  <c:v>11131.661895752</c:v>
                </c:pt>
                <c:pt idx="675">
                  <c:v>10916.2765197754</c:v>
                </c:pt>
                <c:pt idx="676">
                  <c:v>10678.9844207764</c:v>
                </c:pt>
                <c:pt idx="677">
                  <c:v>10407.7850646973</c:v>
                </c:pt>
                <c:pt idx="678">
                  <c:v>10109.1384429932</c:v>
                </c:pt>
                <c:pt idx="679">
                  <c:v>9797.3693208694494</c:v>
                </c:pt>
                <c:pt idx="680">
                  <c:v>9468.7996997833307</c:v>
                </c:pt>
                <c:pt idx="681">
                  <c:v>9132.0926990508997</c:v>
                </c:pt>
                <c:pt idx="682">
                  <c:v>8785.7074356079102</c:v>
                </c:pt>
                <c:pt idx="683">
                  <c:v>8441.5538902282697</c:v>
                </c:pt>
                <c:pt idx="684">
                  <c:v>8093.1692008972204</c:v>
                </c:pt>
                <c:pt idx="685">
                  <c:v>7746.3997611999503</c:v>
                </c:pt>
                <c:pt idx="686">
                  <c:v>7399.9385516643497</c:v>
                </c:pt>
                <c:pt idx="687">
                  <c:v>7065.69239807129</c:v>
                </c:pt>
                <c:pt idx="688">
                  <c:v>6720.1539063453702</c:v>
                </c:pt>
                <c:pt idx="689">
                  <c:v>6384.4459743499801</c:v>
                </c:pt>
                <c:pt idx="690">
                  <c:v>6067.0925025939896</c:v>
                </c:pt>
                <c:pt idx="691">
                  <c:v>5761.2308731079102</c:v>
                </c:pt>
                <c:pt idx="692">
                  <c:v>5462.5691757202103</c:v>
                </c:pt>
                <c:pt idx="693">
                  <c:v>5184.1077346801803</c:v>
                </c:pt>
                <c:pt idx="694">
                  <c:v>4903.9229583740198</c:v>
                </c:pt>
                <c:pt idx="695">
                  <c:v>4646.8152923584003</c:v>
                </c:pt>
                <c:pt idx="696">
                  <c:v>4386.9078826904297</c:v>
                </c:pt>
                <c:pt idx="697">
                  <c:v>4147.1231536865198</c:v>
                </c:pt>
                <c:pt idx="698">
                  <c:v>3921.0615692138699</c:v>
                </c:pt>
                <c:pt idx="699">
                  <c:v>3707.2461395263699</c:v>
                </c:pt>
                <c:pt idx="700">
                  <c:v>3501.9076232910202</c:v>
                </c:pt>
                <c:pt idx="701">
                  <c:v>3320.4614868164099</c:v>
                </c:pt>
                <c:pt idx="702">
                  <c:v>3140.3383483886701</c:v>
                </c:pt>
                <c:pt idx="703">
                  <c:v>2975.9231567382799</c:v>
                </c:pt>
                <c:pt idx="704">
                  <c:v>2823.8154907226599</c:v>
                </c:pt>
                <c:pt idx="705">
                  <c:v>2678.3999786376999</c:v>
                </c:pt>
                <c:pt idx="706">
                  <c:v>2533.6616516113299</c:v>
                </c:pt>
                <c:pt idx="707">
                  <c:v>2405.7231750488299</c:v>
                </c:pt>
                <c:pt idx="708">
                  <c:v>2287.3384399414099</c:v>
                </c:pt>
                <c:pt idx="709">
                  <c:v>2180.8461303710901</c:v>
                </c:pt>
                <c:pt idx="710">
                  <c:v>2083.5384826660202</c:v>
                </c:pt>
                <c:pt idx="711">
                  <c:v>1986.8307800293001</c:v>
                </c:pt>
                <c:pt idx="712">
                  <c:v>1901.4615783691399</c:v>
                </c:pt>
                <c:pt idx="713">
                  <c:v>1822.2615203857399</c:v>
                </c:pt>
                <c:pt idx="714">
                  <c:v>1745.8769073486301</c:v>
                </c:pt>
                <c:pt idx="715">
                  <c:v>1684.56921386719</c:v>
                </c:pt>
                <c:pt idx="716">
                  <c:v>1614.04614257812</c:v>
                </c:pt>
                <c:pt idx="717">
                  <c:v>1559.64610290527</c:v>
                </c:pt>
                <c:pt idx="718">
                  <c:v>1506.7692565918001</c:v>
                </c:pt>
                <c:pt idx="719">
                  <c:v>1459.3692169189501</c:v>
                </c:pt>
                <c:pt idx="720">
                  <c:v>1412.6769485473601</c:v>
                </c:pt>
                <c:pt idx="721">
                  <c:v>1373.67697906494</c:v>
                </c:pt>
                <c:pt idx="722">
                  <c:v>1335.9846649169899</c:v>
                </c:pt>
                <c:pt idx="723">
                  <c:v>1302.95385360718</c:v>
                </c:pt>
                <c:pt idx="724">
                  <c:v>1270.1692829132101</c:v>
                </c:pt>
                <c:pt idx="725">
                  <c:v>1240.83082962036</c:v>
                </c:pt>
                <c:pt idx="726">
                  <c:v>1210.0923500061001</c:v>
                </c:pt>
                <c:pt idx="727">
                  <c:v>1189.0922498703001</c:v>
                </c:pt>
                <c:pt idx="728">
                  <c:v>1165.7692165374799</c:v>
                </c:pt>
                <c:pt idx="729">
                  <c:v>1149.3692908287001</c:v>
                </c:pt>
                <c:pt idx="730">
                  <c:v>1124.1692581176801</c:v>
                </c:pt>
                <c:pt idx="731">
                  <c:v>1106.30771636963</c:v>
                </c:pt>
                <c:pt idx="732">
                  <c:v>1090.49230957031</c:v>
                </c:pt>
                <c:pt idx="733">
                  <c:v>1076.43077087402</c:v>
                </c:pt>
                <c:pt idx="734">
                  <c:v>1062.1230773925799</c:v>
                </c:pt>
                <c:pt idx="735">
                  <c:v>1051.3230743408201</c:v>
                </c:pt>
                <c:pt idx="736">
                  <c:v>1031.4461364746101</c:v>
                </c:pt>
                <c:pt idx="737">
                  <c:v>1025.7384414672899</c:v>
                </c:pt>
                <c:pt idx="738">
                  <c:v>1019.2923278808599</c:v>
                </c:pt>
                <c:pt idx="739">
                  <c:v>1014.39998626709</c:v>
                </c:pt>
                <c:pt idx="740">
                  <c:v>1003.55381774902</c:v>
                </c:pt>
                <c:pt idx="741">
                  <c:v>997.49230957031295</c:v>
                </c:pt>
                <c:pt idx="742">
                  <c:v>987.27688598632801</c:v>
                </c:pt>
                <c:pt idx="743">
                  <c:v>983.93846893310501</c:v>
                </c:pt>
                <c:pt idx="744">
                  <c:v>977.90769958496105</c:v>
                </c:pt>
                <c:pt idx="745">
                  <c:v>975.64617919921898</c:v>
                </c:pt>
                <c:pt idx="746">
                  <c:v>972.36924743652298</c:v>
                </c:pt>
                <c:pt idx="747">
                  <c:v>966.76922607421898</c:v>
                </c:pt>
                <c:pt idx="748">
                  <c:v>963.723106384277</c:v>
                </c:pt>
                <c:pt idx="749">
                  <c:v>965.24617004394497</c:v>
                </c:pt>
                <c:pt idx="750">
                  <c:v>963.43075561523403</c:v>
                </c:pt>
                <c:pt idx="751">
                  <c:v>962.21540069580101</c:v>
                </c:pt>
                <c:pt idx="752">
                  <c:v>961.23079681396496</c:v>
                </c:pt>
                <c:pt idx="753">
                  <c:v>963.87689208984398</c:v>
                </c:pt>
                <c:pt idx="754">
                  <c:v>958.38462829589798</c:v>
                </c:pt>
                <c:pt idx="755">
                  <c:v>957.44618225097702</c:v>
                </c:pt>
                <c:pt idx="756">
                  <c:v>952.67692565918003</c:v>
                </c:pt>
                <c:pt idx="757">
                  <c:v>953.76921844482399</c:v>
                </c:pt>
                <c:pt idx="758">
                  <c:v>956.09228515625</c:v>
                </c:pt>
                <c:pt idx="759">
                  <c:v>958.15385437011696</c:v>
                </c:pt>
                <c:pt idx="760">
                  <c:v>960.70770263671898</c:v>
                </c:pt>
                <c:pt idx="761">
                  <c:v>959.92308044433605</c:v>
                </c:pt>
                <c:pt idx="762">
                  <c:v>959.07693481445301</c:v>
                </c:pt>
                <c:pt idx="763">
                  <c:v>959.01541137695301</c:v>
                </c:pt>
                <c:pt idx="764">
                  <c:v>949.67691040039097</c:v>
                </c:pt>
                <c:pt idx="765">
                  <c:v>946.36923217773403</c:v>
                </c:pt>
                <c:pt idx="766">
                  <c:v>942.63076782226597</c:v>
                </c:pt>
                <c:pt idx="767">
                  <c:v>947.70770263671898</c:v>
                </c:pt>
                <c:pt idx="768">
                  <c:v>946.03079223632801</c:v>
                </c:pt>
                <c:pt idx="769">
                  <c:v>947.43075561523403</c:v>
                </c:pt>
                <c:pt idx="770">
                  <c:v>943.18460083007801</c:v>
                </c:pt>
                <c:pt idx="771">
                  <c:v>943.47692871093795</c:v>
                </c:pt>
                <c:pt idx="772">
                  <c:v>939.58460998535202</c:v>
                </c:pt>
                <c:pt idx="773">
                  <c:v>935.52308654785202</c:v>
                </c:pt>
                <c:pt idx="774">
                  <c:v>928.50772094726597</c:v>
                </c:pt>
                <c:pt idx="775">
                  <c:v>927.84613037109398</c:v>
                </c:pt>
                <c:pt idx="776">
                  <c:v>922.07691955566395</c:v>
                </c:pt>
                <c:pt idx="777">
                  <c:v>925.18463134765602</c:v>
                </c:pt>
                <c:pt idx="778">
                  <c:v>926.89228820800804</c:v>
                </c:pt>
                <c:pt idx="779">
                  <c:v>922.84616088867199</c:v>
                </c:pt>
                <c:pt idx="780">
                  <c:v>914.58458709716797</c:v>
                </c:pt>
                <c:pt idx="781">
                  <c:v>910.01541137695301</c:v>
                </c:pt>
                <c:pt idx="782">
                  <c:v>902.75382995605503</c:v>
                </c:pt>
                <c:pt idx="783">
                  <c:v>896.24613952636696</c:v>
                </c:pt>
                <c:pt idx="784">
                  <c:v>883.07693481445301</c:v>
                </c:pt>
                <c:pt idx="785">
                  <c:v>874.47691345214798</c:v>
                </c:pt>
                <c:pt idx="786">
                  <c:v>864.89231872558605</c:v>
                </c:pt>
                <c:pt idx="787">
                  <c:v>857.55384826660202</c:v>
                </c:pt>
                <c:pt idx="788">
                  <c:v>844.41537475585903</c:v>
                </c:pt>
                <c:pt idx="789">
                  <c:v>834.41539001464798</c:v>
                </c:pt>
                <c:pt idx="790">
                  <c:v>817.41539001464798</c:v>
                </c:pt>
                <c:pt idx="791">
                  <c:v>802.93843078613304</c:v>
                </c:pt>
                <c:pt idx="792">
                  <c:v>784.18460083007801</c:v>
                </c:pt>
                <c:pt idx="793">
                  <c:v>773.09228515625</c:v>
                </c:pt>
                <c:pt idx="794">
                  <c:v>754.58460998535202</c:v>
                </c:pt>
                <c:pt idx="795">
                  <c:v>741.09228515625</c:v>
                </c:pt>
                <c:pt idx="796">
                  <c:v>723.55384826660202</c:v>
                </c:pt>
                <c:pt idx="797">
                  <c:v>709.53848266601597</c:v>
                </c:pt>
                <c:pt idx="798">
                  <c:v>691.29229736328102</c:v>
                </c:pt>
                <c:pt idx="799">
                  <c:v>674.81541442871105</c:v>
                </c:pt>
                <c:pt idx="800">
                  <c:v>655.23077392578102</c:v>
                </c:pt>
                <c:pt idx="801">
                  <c:v>635.39999389648403</c:v>
                </c:pt>
                <c:pt idx="802">
                  <c:v>612.72306823730503</c:v>
                </c:pt>
                <c:pt idx="803">
                  <c:v>599.01539611816395</c:v>
                </c:pt>
                <c:pt idx="804">
                  <c:v>574.58462524414097</c:v>
                </c:pt>
                <c:pt idx="805">
                  <c:v>558.41539001464798</c:v>
                </c:pt>
                <c:pt idx="806">
                  <c:v>533.49230957031295</c:v>
                </c:pt>
                <c:pt idx="807">
                  <c:v>517.76924133300804</c:v>
                </c:pt>
                <c:pt idx="808">
                  <c:v>503.44616699218801</c:v>
                </c:pt>
                <c:pt idx="809">
                  <c:v>486.86154174804699</c:v>
                </c:pt>
                <c:pt idx="810">
                  <c:v>466.30769348144503</c:v>
                </c:pt>
                <c:pt idx="811">
                  <c:v>451.29229736328102</c:v>
                </c:pt>
                <c:pt idx="812">
                  <c:v>430.63078308105497</c:v>
                </c:pt>
                <c:pt idx="813">
                  <c:v>414.96923828125</c:v>
                </c:pt>
                <c:pt idx="814">
                  <c:v>396.47692871093801</c:v>
                </c:pt>
                <c:pt idx="815">
                  <c:v>383.84616088867199</c:v>
                </c:pt>
                <c:pt idx="816">
                  <c:v>368.66154479980497</c:v>
                </c:pt>
                <c:pt idx="817">
                  <c:v>352.40000915527298</c:v>
                </c:pt>
                <c:pt idx="818">
                  <c:v>337.59998703002901</c:v>
                </c:pt>
                <c:pt idx="819">
                  <c:v>327.36922073364298</c:v>
                </c:pt>
                <c:pt idx="820">
                  <c:v>314.53846740722702</c:v>
                </c:pt>
                <c:pt idx="821">
                  <c:v>293.49231719970697</c:v>
                </c:pt>
                <c:pt idx="822">
                  <c:v>278.67693328857399</c:v>
                </c:pt>
                <c:pt idx="823">
                  <c:v>265.32306671142601</c:v>
                </c:pt>
                <c:pt idx="824">
                  <c:v>252.307693481445</c:v>
                </c:pt>
                <c:pt idx="825">
                  <c:v>245.18461608886699</c:v>
                </c:pt>
                <c:pt idx="826">
                  <c:v>234.999988555908</c:v>
                </c:pt>
                <c:pt idx="827">
                  <c:v>226.876914978027</c:v>
                </c:pt>
                <c:pt idx="828">
                  <c:v>215.58461761474601</c:v>
                </c:pt>
                <c:pt idx="829">
                  <c:v>207.16923189163199</c:v>
                </c:pt>
                <c:pt idx="830">
                  <c:v>203.67691898345899</c:v>
                </c:pt>
                <c:pt idx="831">
                  <c:v>198.861545562744</c:v>
                </c:pt>
                <c:pt idx="832">
                  <c:v>187.89230060577401</c:v>
                </c:pt>
                <c:pt idx="833">
                  <c:v>177.36923694610601</c:v>
                </c:pt>
                <c:pt idx="834">
                  <c:v>171.00000381469701</c:v>
                </c:pt>
                <c:pt idx="835">
                  <c:v>168.769233703613</c:v>
                </c:pt>
                <c:pt idx="836">
                  <c:v>160.72308349609401</c:v>
                </c:pt>
                <c:pt idx="837">
                  <c:v>156.98461532592799</c:v>
                </c:pt>
                <c:pt idx="838">
                  <c:v>153.44615554809599</c:v>
                </c:pt>
                <c:pt idx="839">
                  <c:v>150.21539020538299</c:v>
                </c:pt>
                <c:pt idx="840">
                  <c:v>144.58461570739701</c:v>
                </c:pt>
                <c:pt idx="841">
                  <c:v>138.63076400756799</c:v>
                </c:pt>
                <c:pt idx="842">
                  <c:v>128.13846457004499</c:v>
                </c:pt>
                <c:pt idx="843">
                  <c:v>123.13846206665001</c:v>
                </c:pt>
                <c:pt idx="844">
                  <c:v>112.29231262207</c:v>
                </c:pt>
                <c:pt idx="845">
                  <c:v>110.492294311523</c:v>
                </c:pt>
                <c:pt idx="846">
                  <c:v>109.061553955078</c:v>
                </c:pt>
                <c:pt idx="847">
                  <c:v>109.876926422119</c:v>
                </c:pt>
                <c:pt idx="848">
                  <c:v>104.076923370361</c:v>
                </c:pt>
                <c:pt idx="849">
                  <c:v>106.153854370117</c:v>
                </c:pt>
                <c:pt idx="850">
                  <c:v>102.553848266602</c:v>
                </c:pt>
                <c:pt idx="851">
                  <c:v>94.892318725585895</c:v>
                </c:pt>
                <c:pt idx="852">
                  <c:v>91.969230651855497</c:v>
                </c:pt>
                <c:pt idx="853">
                  <c:v>92.553848266601605</c:v>
                </c:pt>
                <c:pt idx="854">
                  <c:v>91.738449096679702</c:v>
                </c:pt>
                <c:pt idx="855">
                  <c:v>92.230773925781193</c:v>
                </c:pt>
                <c:pt idx="856">
                  <c:v>87.646156311035199</c:v>
                </c:pt>
                <c:pt idx="857">
                  <c:v>92.061531066894503</c:v>
                </c:pt>
                <c:pt idx="858">
                  <c:v>85.230773925781193</c:v>
                </c:pt>
                <c:pt idx="859">
                  <c:v>81.784614562988295</c:v>
                </c:pt>
                <c:pt idx="860">
                  <c:v>77.846145629882798</c:v>
                </c:pt>
                <c:pt idx="861">
                  <c:v>76.430770874023395</c:v>
                </c:pt>
                <c:pt idx="862">
                  <c:v>70.923072814941406</c:v>
                </c:pt>
                <c:pt idx="863">
                  <c:v>66.123078346252399</c:v>
                </c:pt>
                <c:pt idx="864">
                  <c:v>64.261538505554199</c:v>
                </c:pt>
                <c:pt idx="865">
                  <c:v>63.738460540771499</c:v>
                </c:pt>
                <c:pt idx="866">
                  <c:v>61.6923055648804</c:v>
                </c:pt>
                <c:pt idx="867">
                  <c:v>58.615386486053502</c:v>
                </c:pt>
                <c:pt idx="868">
                  <c:v>56.107695579528801</c:v>
                </c:pt>
                <c:pt idx="869">
                  <c:v>57.4461507797241</c:v>
                </c:pt>
                <c:pt idx="870">
                  <c:v>53.4615383148193</c:v>
                </c:pt>
                <c:pt idx="871">
                  <c:v>54.553847074508703</c:v>
                </c:pt>
                <c:pt idx="872">
                  <c:v>53.969231605529799</c:v>
                </c:pt>
                <c:pt idx="873">
                  <c:v>50.369232177734403</c:v>
                </c:pt>
                <c:pt idx="874">
                  <c:v>44.000000953674302</c:v>
                </c:pt>
                <c:pt idx="875">
                  <c:v>42.599999427795403</c:v>
                </c:pt>
                <c:pt idx="876">
                  <c:v>40.507693290710399</c:v>
                </c:pt>
                <c:pt idx="877">
                  <c:v>42.123077392578097</c:v>
                </c:pt>
                <c:pt idx="878">
                  <c:v>36.292307376861601</c:v>
                </c:pt>
                <c:pt idx="879">
                  <c:v>34.061538696289098</c:v>
                </c:pt>
                <c:pt idx="880">
                  <c:v>32.230766296386697</c:v>
                </c:pt>
                <c:pt idx="881">
                  <c:v>32.338455200195298</c:v>
                </c:pt>
                <c:pt idx="882">
                  <c:v>29.569229125976602</c:v>
                </c:pt>
                <c:pt idx="883">
                  <c:v>27.984616279602101</c:v>
                </c:pt>
                <c:pt idx="884">
                  <c:v>26.061538696289102</c:v>
                </c:pt>
                <c:pt idx="885">
                  <c:v>30.538461446762099</c:v>
                </c:pt>
                <c:pt idx="886">
                  <c:v>31.461538553237901</c:v>
                </c:pt>
                <c:pt idx="887">
                  <c:v>33.876922607421903</c:v>
                </c:pt>
                <c:pt idx="888">
                  <c:v>30.523078918456999</c:v>
                </c:pt>
                <c:pt idx="889">
                  <c:v>31.569229125976602</c:v>
                </c:pt>
                <c:pt idx="890">
                  <c:v>26.830769538879402</c:v>
                </c:pt>
                <c:pt idx="891">
                  <c:v>26.076921463012699</c:v>
                </c:pt>
                <c:pt idx="892">
                  <c:v>24.6307678222656</c:v>
                </c:pt>
                <c:pt idx="893">
                  <c:v>24.2153930664063</c:v>
                </c:pt>
                <c:pt idx="894">
                  <c:v>20.3692321777344</c:v>
                </c:pt>
                <c:pt idx="895">
                  <c:v>18.923080444335898</c:v>
                </c:pt>
                <c:pt idx="896">
                  <c:v>17.446153640747099</c:v>
                </c:pt>
                <c:pt idx="897">
                  <c:v>18.461538553237901</c:v>
                </c:pt>
                <c:pt idx="898">
                  <c:v>17.1230773925781</c:v>
                </c:pt>
                <c:pt idx="899">
                  <c:v>11.4615383148193</c:v>
                </c:pt>
                <c:pt idx="900">
                  <c:v>13.661537170410201</c:v>
                </c:pt>
                <c:pt idx="901">
                  <c:v>18.3692321777344</c:v>
                </c:pt>
                <c:pt idx="902">
                  <c:v>14.907691955566399</c:v>
                </c:pt>
                <c:pt idx="903">
                  <c:v>16.799999237060501</c:v>
                </c:pt>
                <c:pt idx="904">
                  <c:v>12.769229888916</c:v>
                </c:pt>
                <c:pt idx="905">
                  <c:v>11.8615384101868</c:v>
                </c:pt>
                <c:pt idx="906">
                  <c:v>9.6615447998046893</c:v>
                </c:pt>
                <c:pt idx="907">
                  <c:v>11.169231414794901</c:v>
                </c:pt>
                <c:pt idx="908">
                  <c:v>12.6461486816406</c:v>
                </c:pt>
                <c:pt idx="909">
                  <c:v>17.061538696289102</c:v>
                </c:pt>
                <c:pt idx="910">
                  <c:v>16.784618377685501</c:v>
                </c:pt>
                <c:pt idx="911">
                  <c:v>13.6923065185547</c:v>
                </c:pt>
                <c:pt idx="912">
                  <c:v>14.338462829589799</c:v>
                </c:pt>
                <c:pt idx="913">
                  <c:v>15.2615356445312</c:v>
                </c:pt>
                <c:pt idx="914">
                  <c:v>11.769233703613301</c:v>
                </c:pt>
                <c:pt idx="915">
                  <c:v>14.969230651855501</c:v>
                </c:pt>
                <c:pt idx="916">
                  <c:v>16.076922416687001</c:v>
                </c:pt>
                <c:pt idx="917">
                  <c:v>24.523078918456999</c:v>
                </c:pt>
                <c:pt idx="918">
                  <c:v>22.307693481445298</c:v>
                </c:pt>
                <c:pt idx="919">
                  <c:v>22.846155166626001</c:v>
                </c:pt>
                <c:pt idx="920">
                  <c:v>23.092306137085</c:v>
                </c:pt>
                <c:pt idx="921">
                  <c:v>21.446153640747099</c:v>
                </c:pt>
                <c:pt idx="922">
                  <c:v>16.646152496337901</c:v>
                </c:pt>
                <c:pt idx="923">
                  <c:v>17.784614562988299</c:v>
                </c:pt>
                <c:pt idx="924">
                  <c:v>9.4153861999511701</c:v>
                </c:pt>
                <c:pt idx="925">
                  <c:v>12.6923065185547</c:v>
                </c:pt>
                <c:pt idx="926">
                  <c:v>6.9846115112304696</c:v>
                </c:pt>
                <c:pt idx="927">
                  <c:v>7.7692337036132804</c:v>
                </c:pt>
                <c:pt idx="928">
                  <c:v>5.8153839111328098</c:v>
                </c:pt>
                <c:pt idx="929">
                  <c:v>5.8307647705078098</c:v>
                </c:pt>
                <c:pt idx="930">
                  <c:v>1.3692321777343699</c:v>
                </c:pt>
                <c:pt idx="931">
                  <c:v>4.8923187255859402</c:v>
                </c:pt>
                <c:pt idx="932">
                  <c:v>-7.984619140625</c:v>
                </c:pt>
                <c:pt idx="933">
                  <c:v>-7.79998779296875</c:v>
                </c:pt>
                <c:pt idx="934">
                  <c:v>-8.1384582519531197</c:v>
                </c:pt>
                <c:pt idx="935">
                  <c:v>-8.8307647705078107</c:v>
                </c:pt>
                <c:pt idx="936">
                  <c:v>-9.9230804443359393</c:v>
                </c:pt>
                <c:pt idx="937">
                  <c:v>-1.1384582519531199</c:v>
                </c:pt>
                <c:pt idx="938">
                  <c:v>1.21539306640625</c:v>
                </c:pt>
                <c:pt idx="939">
                  <c:v>4.5538482666015598</c:v>
                </c:pt>
                <c:pt idx="940">
                  <c:v>4.8461456298828098</c:v>
                </c:pt>
                <c:pt idx="941">
                  <c:v>2.8769226074218701</c:v>
                </c:pt>
                <c:pt idx="942">
                  <c:v>-1.15384674072266</c:v>
                </c:pt>
                <c:pt idx="943">
                  <c:v>-3.6153869628906201</c:v>
                </c:pt>
                <c:pt idx="944">
                  <c:v>-6.1076965332031197</c:v>
                </c:pt>
                <c:pt idx="945">
                  <c:v>8.9538421630859393</c:v>
                </c:pt>
                <c:pt idx="946">
                  <c:v>6.9230728149414098</c:v>
                </c:pt>
                <c:pt idx="947">
                  <c:v>7.7846164703369096</c:v>
                </c:pt>
                <c:pt idx="948">
                  <c:v>6.7076873779296902</c:v>
                </c:pt>
                <c:pt idx="949">
                  <c:v>5.6615371704101598</c:v>
                </c:pt>
                <c:pt idx="950">
                  <c:v>1.1846160888671899</c:v>
                </c:pt>
                <c:pt idx="951">
                  <c:v>-0.123077392578125</c:v>
                </c:pt>
                <c:pt idx="952">
                  <c:v>-4.4923095703125</c:v>
                </c:pt>
                <c:pt idx="953">
                  <c:v>-9</c:v>
                </c:pt>
                <c:pt idx="954">
                  <c:v>-8.0923156738281197</c:v>
                </c:pt>
                <c:pt idx="955">
                  <c:v>-3.6461486816406201</c:v>
                </c:pt>
                <c:pt idx="956">
                  <c:v>-1.5846252441406199</c:v>
                </c:pt>
                <c:pt idx="957">
                  <c:v>0.430755615234375</c:v>
                </c:pt>
                <c:pt idx="958">
                  <c:v>-1.72308349609375</c:v>
                </c:pt>
                <c:pt idx="959">
                  <c:v>1.076904296875</c:v>
                </c:pt>
                <c:pt idx="960">
                  <c:v>-1.8615417480468699</c:v>
                </c:pt>
                <c:pt idx="961">
                  <c:v>3.046142578125</c:v>
                </c:pt>
                <c:pt idx="962">
                  <c:v>2.6615295410156201</c:v>
                </c:pt>
                <c:pt idx="963">
                  <c:v>4.9384765625</c:v>
                </c:pt>
                <c:pt idx="964">
                  <c:v>1.6461486816406199</c:v>
                </c:pt>
                <c:pt idx="965">
                  <c:v>7.9230651855468697</c:v>
                </c:pt>
                <c:pt idx="966">
                  <c:v>8.4615478515625</c:v>
                </c:pt>
                <c:pt idx="967">
                  <c:v>9.29229736328125</c:v>
                </c:pt>
                <c:pt idx="968">
                  <c:v>2.0153961181640598</c:v>
                </c:pt>
                <c:pt idx="969">
                  <c:v>0.55384826660156194</c:v>
                </c:pt>
                <c:pt idx="970">
                  <c:v>0.492294311523437</c:v>
                </c:pt>
                <c:pt idx="971">
                  <c:v>2.3846282958984402</c:v>
                </c:pt>
                <c:pt idx="972">
                  <c:v>-0.169235229492187</c:v>
                </c:pt>
                <c:pt idx="973">
                  <c:v>0.66154479980468694</c:v>
                </c:pt>
                <c:pt idx="974">
                  <c:v>-3.0769271850585902</c:v>
                </c:pt>
                <c:pt idx="975">
                  <c:v>-5.1230773925781197</c:v>
                </c:pt>
                <c:pt idx="976">
                  <c:v>-6.8615379333496103</c:v>
                </c:pt>
                <c:pt idx="977">
                  <c:v>-7.66153883934021</c:v>
                </c:pt>
                <c:pt idx="978">
                  <c:v>-7.6307678222656197</c:v>
                </c:pt>
                <c:pt idx="979">
                  <c:v>-3.1538448333740199</c:v>
                </c:pt>
                <c:pt idx="980">
                  <c:v>-5.3999977111816397</c:v>
                </c:pt>
                <c:pt idx="981">
                  <c:v>-0.67692184448242199</c:v>
                </c:pt>
                <c:pt idx="982">
                  <c:v>1.5384674072265601E-2</c:v>
                </c:pt>
                <c:pt idx="983">
                  <c:v>-2.0461502075195299</c:v>
                </c:pt>
                <c:pt idx="984">
                  <c:v>-6.4461555480956996</c:v>
                </c:pt>
                <c:pt idx="985">
                  <c:v>-6.9384613037109402</c:v>
                </c:pt>
                <c:pt idx="986">
                  <c:v>-4.7846145629882804</c:v>
                </c:pt>
                <c:pt idx="987">
                  <c:v>-4.9692306518554696</c:v>
                </c:pt>
                <c:pt idx="988">
                  <c:v>-3.9230804443359402</c:v>
                </c:pt>
                <c:pt idx="989">
                  <c:v>-9.2315673828125E-2</c:v>
                </c:pt>
                <c:pt idx="990">
                  <c:v>-0.430770874023437</c:v>
                </c:pt>
                <c:pt idx="991">
                  <c:v>-6.0461578369140598</c:v>
                </c:pt>
                <c:pt idx="992">
                  <c:v>-7.9692230224609402</c:v>
                </c:pt>
                <c:pt idx="993">
                  <c:v>-3.5230789184570299</c:v>
                </c:pt>
                <c:pt idx="994">
                  <c:v>-6.1384582519531197</c:v>
                </c:pt>
                <c:pt idx="995">
                  <c:v>-7.96923828125</c:v>
                </c:pt>
                <c:pt idx="996">
                  <c:v>-4.015380859375</c:v>
                </c:pt>
                <c:pt idx="997">
                  <c:v>-6.3846130371093697</c:v>
                </c:pt>
                <c:pt idx="998">
                  <c:v>-5.9538421630859402</c:v>
                </c:pt>
                <c:pt idx="999">
                  <c:v>-8.015380859375</c:v>
                </c:pt>
                <c:pt idx="1000">
                  <c:v>-9.3384552001953107</c:v>
                </c:pt>
                <c:pt idx="1001">
                  <c:v>-6.4307708740234402</c:v>
                </c:pt>
                <c:pt idx="1002">
                  <c:v>-10.2307739257812</c:v>
                </c:pt>
                <c:pt idx="1003">
                  <c:v>-4.4768981933593697</c:v>
                </c:pt>
                <c:pt idx="1004">
                  <c:v>-5.5076904296875</c:v>
                </c:pt>
                <c:pt idx="1005">
                  <c:v>-6.0769348144531197</c:v>
                </c:pt>
                <c:pt idx="1006">
                  <c:v>-11.0307922363281</c:v>
                </c:pt>
                <c:pt idx="1007">
                  <c:v>-9.76922607421875</c:v>
                </c:pt>
                <c:pt idx="1008">
                  <c:v>-6.9538269042968697</c:v>
                </c:pt>
                <c:pt idx="1009">
                  <c:v>-10.015380859375</c:v>
                </c:pt>
                <c:pt idx="1010">
                  <c:v>-3.5076904296875</c:v>
                </c:pt>
                <c:pt idx="1011">
                  <c:v>-2.1846122741699201</c:v>
                </c:pt>
                <c:pt idx="1012">
                  <c:v>-0.323074340820312</c:v>
                </c:pt>
                <c:pt idx="1013">
                  <c:v>-1.1230773925781199</c:v>
                </c:pt>
                <c:pt idx="1014">
                  <c:v>-2.9538459777832</c:v>
                </c:pt>
                <c:pt idx="1015">
                  <c:v>-0.55384826660156194</c:v>
                </c:pt>
                <c:pt idx="1016">
                  <c:v>-4.4000015258789098</c:v>
                </c:pt>
                <c:pt idx="1017">
                  <c:v>-2.2307662963867201</c:v>
                </c:pt>
                <c:pt idx="1018">
                  <c:v>-4.984619140625</c:v>
                </c:pt>
                <c:pt idx="1019">
                  <c:v>-2.4461517333984402</c:v>
                </c:pt>
                <c:pt idx="1020">
                  <c:v>-1.3384704589843699</c:v>
                </c:pt>
                <c:pt idx="1021">
                  <c:v>0.26153564453125</c:v>
                </c:pt>
                <c:pt idx="1022">
                  <c:v>-0.27691650390625</c:v>
                </c:pt>
                <c:pt idx="1023">
                  <c:v>-1.26153564453125</c:v>
                </c:pt>
                <c:pt idx="1024">
                  <c:v>-3.5384521484375</c:v>
                </c:pt>
                <c:pt idx="1025">
                  <c:v>-4.6615447998046902</c:v>
                </c:pt>
                <c:pt idx="1026">
                  <c:v>-5.015380859375</c:v>
                </c:pt>
                <c:pt idx="1027">
                  <c:v>-5.24615478515625</c:v>
                </c:pt>
                <c:pt idx="1028">
                  <c:v>-8.3999938964843697</c:v>
                </c:pt>
                <c:pt idx="1029">
                  <c:v>-10.184608459472701</c:v>
                </c:pt>
                <c:pt idx="1030">
                  <c:v>-9.4307708740234393</c:v>
                </c:pt>
                <c:pt idx="1031">
                  <c:v>-6.3538513183593697</c:v>
                </c:pt>
                <c:pt idx="1032">
                  <c:v>-7.7999954223632804</c:v>
                </c:pt>
                <c:pt idx="1033">
                  <c:v>-5.5230751037597701</c:v>
                </c:pt>
                <c:pt idx="1034">
                  <c:v>-11.6923065185547</c:v>
                </c:pt>
                <c:pt idx="1035">
                  <c:v>-11.5692291259766</c:v>
                </c:pt>
                <c:pt idx="1036">
                  <c:v>-14.0615386962891</c:v>
                </c:pt>
                <c:pt idx="1037">
                  <c:v>-15.384620666503899</c:v>
                </c:pt>
                <c:pt idx="1038">
                  <c:v>-18.538459777831999</c:v>
                </c:pt>
                <c:pt idx="1039">
                  <c:v>-14.738456726074199</c:v>
                </c:pt>
                <c:pt idx="1040">
                  <c:v>-17.353836059570298</c:v>
                </c:pt>
                <c:pt idx="1041">
                  <c:v>-15.8769226074219</c:v>
                </c:pt>
                <c:pt idx="1042">
                  <c:v>-16.1230773925781</c:v>
                </c:pt>
                <c:pt idx="1043">
                  <c:v>-15.015380859375</c:v>
                </c:pt>
                <c:pt idx="1044">
                  <c:v>-15.3076934814453</c:v>
                </c:pt>
                <c:pt idx="1045">
                  <c:v>-15.5076904296875</c:v>
                </c:pt>
                <c:pt idx="1046">
                  <c:v>-17.676925659179702</c:v>
                </c:pt>
                <c:pt idx="1047">
                  <c:v>-13.1999969482422</c:v>
                </c:pt>
                <c:pt idx="1048">
                  <c:v>-16.461532592773398</c:v>
                </c:pt>
                <c:pt idx="1049">
                  <c:v>-13.1076812744141</c:v>
                </c:pt>
                <c:pt idx="1050">
                  <c:v>-15.5230712890625</c:v>
                </c:pt>
                <c:pt idx="1051">
                  <c:v>-13.307685852050801</c:v>
                </c:pt>
                <c:pt idx="1052">
                  <c:v>-19.538459777831999</c:v>
                </c:pt>
                <c:pt idx="1053">
                  <c:v>-21.323078155517599</c:v>
                </c:pt>
                <c:pt idx="1054">
                  <c:v>-17.984615325927699</c:v>
                </c:pt>
                <c:pt idx="1055">
                  <c:v>-15</c:v>
                </c:pt>
                <c:pt idx="1056">
                  <c:v>-15.2461547851562</c:v>
                </c:pt>
                <c:pt idx="1057">
                  <c:v>-14.953849792480501</c:v>
                </c:pt>
                <c:pt idx="1058">
                  <c:v>-17.676925659179702</c:v>
                </c:pt>
                <c:pt idx="1059">
                  <c:v>-19.184616088867202</c:v>
                </c:pt>
                <c:pt idx="1060">
                  <c:v>-20.2307739257813</c:v>
                </c:pt>
                <c:pt idx="1061">
                  <c:v>-13.8615417480469</c:v>
                </c:pt>
                <c:pt idx="1062">
                  <c:v>-16.461540222168001</c:v>
                </c:pt>
                <c:pt idx="1063">
                  <c:v>-10.8000030517578</c:v>
                </c:pt>
                <c:pt idx="1064">
                  <c:v>-10.6153869628906</c:v>
                </c:pt>
                <c:pt idx="1065">
                  <c:v>-4.1999969482421902</c:v>
                </c:pt>
                <c:pt idx="1066">
                  <c:v>-0.784637451171875</c:v>
                </c:pt>
                <c:pt idx="1067">
                  <c:v>-1.0307922363281199</c:v>
                </c:pt>
                <c:pt idx="1068">
                  <c:v>-3.8307800292968701</c:v>
                </c:pt>
                <c:pt idx="1069">
                  <c:v>-5.5692138671875</c:v>
                </c:pt>
                <c:pt idx="1070">
                  <c:v>-6.76922607421875</c:v>
                </c:pt>
                <c:pt idx="1071">
                  <c:v>-4</c:v>
                </c:pt>
                <c:pt idx="1072">
                  <c:v>-3.8615417480468701</c:v>
                </c:pt>
                <c:pt idx="1073">
                  <c:v>-2.6769104003906201</c:v>
                </c:pt>
                <c:pt idx="1074">
                  <c:v>-4.7692413330078098</c:v>
                </c:pt>
                <c:pt idx="1075">
                  <c:v>-2.8000030517578098</c:v>
                </c:pt>
                <c:pt idx="1076">
                  <c:v>-4.1846160888671902</c:v>
                </c:pt>
                <c:pt idx="1077">
                  <c:v>-6.2153854370117196</c:v>
                </c:pt>
                <c:pt idx="1078">
                  <c:v>-11.03076171875</c:v>
                </c:pt>
                <c:pt idx="1079">
                  <c:v>-12.2769165039062</c:v>
                </c:pt>
                <c:pt idx="1080">
                  <c:v>-16.984619140625</c:v>
                </c:pt>
                <c:pt idx="1081">
                  <c:v>-14.5384674072266</c:v>
                </c:pt>
                <c:pt idx="1082">
                  <c:v>-14.599998474121101</c:v>
                </c:pt>
                <c:pt idx="1083">
                  <c:v>-11.9538421630859</c:v>
                </c:pt>
                <c:pt idx="1084">
                  <c:v>-14.7846221923828</c:v>
                </c:pt>
                <c:pt idx="1085">
                  <c:v>-15.8153839111328</c:v>
                </c:pt>
                <c:pt idx="1086">
                  <c:v>-17.1230773925781</c:v>
                </c:pt>
                <c:pt idx="1087">
                  <c:v>-16.184616088867202</c:v>
                </c:pt>
                <c:pt idx="1088">
                  <c:v>-16.6923217773438</c:v>
                </c:pt>
                <c:pt idx="1089">
                  <c:v>-15.292307376861601</c:v>
                </c:pt>
                <c:pt idx="1090">
                  <c:v>-12.8615417480469</c:v>
                </c:pt>
                <c:pt idx="1091">
                  <c:v>-10.0615386962891</c:v>
                </c:pt>
                <c:pt idx="1092">
                  <c:v>-12.015380859375</c:v>
                </c:pt>
                <c:pt idx="1093">
                  <c:v>-10.7384605407715</c:v>
                </c:pt>
                <c:pt idx="1094">
                  <c:v>-9.9846153259277308</c:v>
                </c:pt>
                <c:pt idx="1095">
                  <c:v>-6.5076923370361301</c:v>
                </c:pt>
                <c:pt idx="1096">
                  <c:v>-5.1384611129760698</c:v>
                </c:pt>
                <c:pt idx="1097">
                  <c:v>3.7846145629882799</c:v>
                </c:pt>
                <c:pt idx="1098">
                  <c:v>5.2307691574096697</c:v>
                </c:pt>
                <c:pt idx="1099">
                  <c:v>2.0769233703613299</c:v>
                </c:pt>
                <c:pt idx="1100">
                  <c:v>1</c:v>
                </c:pt>
                <c:pt idx="1101">
                  <c:v>2.0769233703613299</c:v>
                </c:pt>
                <c:pt idx="1102">
                  <c:v>0.184616088867187</c:v>
                </c:pt>
                <c:pt idx="1103">
                  <c:v>0.630767822265625</c:v>
                </c:pt>
                <c:pt idx="1104">
                  <c:v>-1.70770263671875</c:v>
                </c:pt>
                <c:pt idx="1105">
                  <c:v>5.6307830810546902</c:v>
                </c:pt>
                <c:pt idx="1106">
                  <c:v>3.75384521484375</c:v>
                </c:pt>
                <c:pt idx="1107">
                  <c:v>3.9076843261718701</c:v>
                </c:pt>
                <c:pt idx="1108">
                  <c:v>6.18463134765625</c:v>
                </c:pt>
                <c:pt idx="1109">
                  <c:v>2.4615478515625</c:v>
                </c:pt>
                <c:pt idx="1110">
                  <c:v>-3.4923095703125</c:v>
                </c:pt>
                <c:pt idx="1111">
                  <c:v>-1.2923278808593699</c:v>
                </c:pt>
                <c:pt idx="1112">
                  <c:v>2.5230712890625</c:v>
                </c:pt>
                <c:pt idx="1113">
                  <c:v>2.8307800292968701</c:v>
                </c:pt>
                <c:pt idx="1114">
                  <c:v>2.29229736328125</c:v>
                </c:pt>
                <c:pt idx="1115">
                  <c:v>4.1692199707031197</c:v>
                </c:pt>
                <c:pt idx="1116">
                  <c:v>4.015380859375</c:v>
                </c:pt>
                <c:pt idx="1117">
                  <c:v>6.96923828125</c:v>
                </c:pt>
                <c:pt idx="1118">
                  <c:v>3.1076965332031201</c:v>
                </c:pt>
                <c:pt idx="1119">
                  <c:v>8.0615234375</c:v>
                </c:pt>
                <c:pt idx="1120">
                  <c:v>4.5076904296875</c:v>
                </c:pt>
                <c:pt idx="1121">
                  <c:v>-0.153839111328125</c:v>
                </c:pt>
                <c:pt idx="1122">
                  <c:v>-1.73846435546875</c:v>
                </c:pt>
                <c:pt idx="1123">
                  <c:v>-0.64616394042968694</c:v>
                </c:pt>
                <c:pt idx="1124">
                  <c:v>-4.75384521484375</c:v>
                </c:pt>
                <c:pt idx="1125">
                  <c:v>-3</c:v>
                </c:pt>
                <c:pt idx="1126">
                  <c:v>-8.21539306640625</c:v>
                </c:pt>
                <c:pt idx="1127">
                  <c:v>-7.5230865478515598</c:v>
                </c:pt>
                <c:pt idx="1128">
                  <c:v>-8.5076904296875</c:v>
                </c:pt>
                <c:pt idx="1129">
                  <c:v>-10.3692321777344</c:v>
                </c:pt>
                <c:pt idx="1130">
                  <c:v>-12.4615478515625</c:v>
                </c:pt>
                <c:pt idx="1131">
                  <c:v>-13.5846252441406</c:v>
                </c:pt>
                <c:pt idx="1132">
                  <c:v>-16.1076965332031</c:v>
                </c:pt>
                <c:pt idx="1133">
                  <c:v>-16.6615295410156</c:v>
                </c:pt>
                <c:pt idx="1134">
                  <c:v>-13.3230895996094</c:v>
                </c:pt>
                <c:pt idx="1135">
                  <c:v>-11.2307586669922</c:v>
                </c:pt>
                <c:pt idx="1136">
                  <c:v>-10.5384521484375</c:v>
                </c:pt>
                <c:pt idx="1137">
                  <c:v>-7.8769226074218697</c:v>
                </c:pt>
                <c:pt idx="1138">
                  <c:v>-9.984619140625</c:v>
                </c:pt>
                <c:pt idx="1139">
                  <c:v>-7.8923034667968697</c:v>
                </c:pt>
                <c:pt idx="1140">
                  <c:v>-12.1076965332031</c:v>
                </c:pt>
                <c:pt idx="1141">
                  <c:v>-10.7692413330078</c:v>
                </c:pt>
                <c:pt idx="1142">
                  <c:v>-8.3692321777343697</c:v>
                </c:pt>
                <c:pt idx="1143">
                  <c:v>-4.5692443847656197</c:v>
                </c:pt>
                <c:pt idx="1144">
                  <c:v>-4.26153564453125</c:v>
                </c:pt>
                <c:pt idx="1145">
                  <c:v>-4.30767822265625</c:v>
                </c:pt>
                <c:pt idx="1146">
                  <c:v>-0.16925048828125</c:v>
                </c:pt>
                <c:pt idx="1147">
                  <c:v>-2.29229736328125</c:v>
                </c:pt>
                <c:pt idx="1148">
                  <c:v>-3.5384826660156201</c:v>
                </c:pt>
                <c:pt idx="1149">
                  <c:v>-0.600006103515625</c:v>
                </c:pt>
                <c:pt idx="1150">
                  <c:v>0.4923095703125</c:v>
                </c:pt>
                <c:pt idx="1151">
                  <c:v>1.21539306640625</c:v>
                </c:pt>
                <c:pt idx="1152">
                  <c:v>3.0923156738281201</c:v>
                </c:pt>
                <c:pt idx="1153">
                  <c:v>8.0769348144531197</c:v>
                </c:pt>
                <c:pt idx="1154">
                  <c:v>3.8923034667968701</c:v>
                </c:pt>
                <c:pt idx="1155">
                  <c:v>5.9384765625</c:v>
                </c:pt>
                <c:pt idx="1156">
                  <c:v>5.3077087402343697</c:v>
                </c:pt>
                <c:pt idx="1157">
                  <c:v>9.0769348144531197</c:v>
                </c:pt>
                <c:pt idx="1158">
                  <c:v>6.2153778076171902</c:v>
                </c:pt>
                <c:pt idx="1159">
                  <c:v>5.1846160888671902</c:v>
                </c:pt>
                <c:pt idx="1160">
                  <c:v>2.29229736328125</c:v>
                </c:pt>
                <c:pt idx="1161">
                  <c:v>2.4461517333984402</c:v>
                </c:pt>
                <c:pt idx="1162">
                  <c:v>-0.907684326171875</c:v>
                </c:pt>
                <c:pt idx="1163">
                  <c:v>-3.3846130371093701</c:v>
                </c:pt>
                <c:pt idx="1164">
                  <c:v>-5.6461639404296902</c:v>
                </c:pt>
                <c:pt idx="1165">
                  <c:v>-7.2461395263671902</c:v>
                </c:pt>
                <c:pt idx="1166">
                  <c:v>-7.2769317626953098</c:v>
                </c:pt>
                <c:pt idx="1167">
                  <c:v>-1.2153778076171899</c:v>
                </c:pt>
                <c:pt idx="1168">
                  <c:v>-3.23077392578125</c:v>
                </c:pt>
                <c:pt idx="1169">
                  <c:v>-0.93846130371093694</c:v>
                </c:pt>
                <c:pt idx="1170">
                  <c:v>-2.9538421630859402</c:v>
                </c:pt>
                <c:pt idx="1171">
                  <c:v>-1.27691650390625</c:v>
                </c:pt>
                <c:pt idx="1172">
                  <c:v>-5.6153869628906197</c:v>
                </c:pt>
                <c:pt idx="1173">
                  <c:v>-4.1846160888671902</c:v>
                </c:pt>
                <c:pt idx="1174">
                  <c:v>-2.3999938964843701</c:v>
                </c:pt>
                <c:pt idx="1175">
                  <c:v>-1.1076965332031199</c:v>
                </c:pt>
                <c:pt idx="1176">
                  <c:v>-2.0307769775390598</c:v>
                </c:pt>
                <c:pt idx="1177">
                  <c:v>-1.8153839111328101</c:v>
                </c:pt>
                <c:pt idx="1178">
                  <c:v>1.29229736328125</c:v>
                </c:pt>
                <c:pt idx="1179">
                  <c:v>-2.3076934814453098</c:v>
                </c:pt>
                <c:pt idx="1180">
                  <c:v>-3.5692291259765598</c:v>
                </c:pt>
                <c:pt idx="1181">
                  <c:v>-3.5230751037597701</c:v>
                </c:pt>
                <c:pt idx="1182">
                  <c:v>-9.24615478515625</c:v>
                </c:pt>
                <c:pt idx="1183">
                  <c:v>-6.8615379333496103</c:v>
                </c:pt>
                <c:pt idx="1184">
                  <c:v>-4.9230785369873002</c:v>
                </c:pt>
                <c:pt idx="1185">
                  <c:v>-1.0461502075195299</c:v>
                </c:pt>
                <c:pt idx="1186">
                  <c:v>-3.1692199707031201</c:v>
                </c:pt>
                <c:pt idx="1187">
                  <c:v>-1.6461486816406199</c:v>
                </c:pt>
                <c:pt idx="1188">
                  <c:v>-3.9230804443359402</c:v>
                </c:pt>
                <c:pt idx="1189">
                  <c:v>1.9538421630859399</c:v>
                </c:pt>
                <c:pt idx="1190">
                  <c:v>3.0923004150390598</c:v>
                </c:pt>
                <c:pt idx="1191">
                  <c:v>2.046142578125</c:v>
                </c:pt>
                <c:pt idx="1192">
                  <c:v>2.4769287109375</c:v>
                </c:pt>
                <c:pt idx="1193">
                  <c:v>1.4461364746093699</c:v>
                </c:pt>
                <c:pt idx="1194">
                  <c:v>-2.5230712890625</c:v>
                </c:pt>
                <c:pt idx="1195">
                  <c:v>-4.2923126220703098</c:v>
                </c:pt>
                <c:pt idx="1196">
                  <c:v>-6.3846130371093697</c:v>
                </c:pt>
                <c:pt idx="1197">
                  <c:v>-7.6000061035156197</c:v>
                </c:pt>
                <c:pt idx="1198">
                  <c:v>-9.6615447998046893</c:v>
                </c:pt>
                <c:pt idx="1199">
                  <c:v>-7.9846115112304696</c:v>
                </c:pt>
                <c:pt idx="1200">
                  <c:v>-9.4769287109375</c:v>
                </c:pt>
                <c:pt idx="1201">
                  <c:v>-7.5538406372070304</c:v>
                </c:pt>
                <c:pt idx="1202">
                  <c:v>-9.2923049926757795</c:v>
                </c:pt>
                <c:pt idx="1203">
                  <c:v>-9.2923088073730504</c:v>
                </c:pt>
                <c:pt idx="1204">
                  <c:v>-14.7230768203735</c:v>
                </c:pt>
                <c:pt idx="1205">
                  <c:v>-13.492307424545301</c:v>
                </c:pt>
                <c:pt idx="1206">
                  <c:v>-18.169227600097699</c:v>
                </c:pt>
                <c:pt idx="1207">
                  <c:v>-12.338462829589799</c:v>
                </c:pt>
                <c:pt idx="1208">
                  <c:v>-10.615384101867701</c:v>
                </c:pt>
                <c:pt idx="1209">
                  <c:v>-12.276924133300801</c:v>
                </c:pt>
                <c:pt idx="1210">
                  <c:v>-15.276924133300801</c:v>
                </c:pt>
                <c:pt idx="1211">
                  <c:v>-9.9076919555664098</c:v>
                </c:pt>
                <c:pt idx="1212">
                  <c:v>-8.0307703018188494</c:v>
                </c:pt>
                <c:pt idx="1213">
                  <c:v>-5.9846153259277299</c:v>
                </c:pt>
                <c:pt idx="1214">
                  <c:v>-7.3230781555175799</c:v>
                </c:pt>
                <c:pt idx="1215">
                  <c:v>-8.8923110961914098</c:v>
                </c:pt>
                <c:pt idx="1216">
                  <c:v>-10.1384582519531</c:v>
                </c:pt>
                <c:pt idx="1217">
                  <c:v>-6.1384582519531197</c:v>
                </c:pt>
                <c:pt idx="1218">
                  <c:v>-7.4000091552734402</c:v>
                </c:pt>
                <c:pt idx="1219">
                  <c:v>-1.8615417480468699</c:v>
                </c:pt>
                <c:pt idx="1220">
                  <c:v>-6.23077392578125</c:v>
                </c:pt>
                <c:pt idx="1221">
                  <c:v>-5.0615386962890598</c:v>
                </c:pt>
                <c:pt idx="1222">
                  <c:v>-5.4769134521484402</c:v>
                </c:pt>
                <c:pt idx="1223">
                  <c:v>-1.26153564453125</c:v>
                </c:pt>
                <c:pt idx="1224">
                  <c:v>-6.1384582519531197</c:v>
                </c:pt>
                <c:pt idx="1225">
                  <c:v>-7.0615234375</c:v>
                </c:pt>
                <c:pt idx="1226">
                  <c:v>-7.6307678222656197</c:v>
                </c:pt>
                <c:pt idx="1227">
                  <c:v>-7.8461608886718697</c:v>
                </c:pt>
                <c:pt idx="1228">
                  <c:v>-7.79998779296875</c:v>
                </c:pt>
                <c:pt idx="1229">
                  <c:v>-6.30767822265625</c:v>
                </c:pt>
                <c:pt idx="1230">
                  <c:v>-5.6153869628906197</c:v>
                </c:pt>
                <c:pt idx="1231">
                  <c:v>-2.3384704589843701</c:v>
                </c:pt>
                <c:pt idx="1232">
                  <c:v>-5.8615417480468697</c:v>
                </c:pt>
                <c:pt idx="1233">
                  <c:v>-5.70770263671875</c:v>
                </c:pt>
                <c:pt idx="1234">
                  <c:v>-6.8307800292968697</c:v>
                </c:pt>
                <c:pt idx="1235">
                  <c:v>-3.2769470214843701</c:v>
                </c:pt>
                <c:pt idx="1236">
                  <c:v>-4</c:v>
                </c:pt>
                <c:pt idx="1237">
                  <c:v>-2.5999755859375</c:v>
                </c:pt>
                <c:pt idx="1238">
                  <c:v>-3.4769287109375</c:v>
                </c:pt>
                <c:pt idx="1239">
                  <c:v>-1.4461669921875</c:v>
                </c:pt>
                <c:pt idx="1240">
                  <c:v>-1.67694091796875</c:v>
                </c:pt>
                <c:pt idx="1241">
                  <c:v>-1.923095703125</c:v>
                </c:pt>
                <c:pt idx="1242">
                  <c:v>-2.30767822265625</c:v>
                </c:pt>
                <c:pt idx="1243">
                  <c:v>-3.1230773925781201</c:v>
                </c:pt>
                <c:pt idx="1244">
                  <c:v>-5.4922943115234402</c:v>
                </c:pt>
                <c:pt idx="1245">
                  <c:v>-4.0615386962890598</c:v>
                </c:pt>
                <c:pt idx="1246">
                  <c:v>-3.4461517333984402</c:v>
                </c:pt>
                <c:pt idx="1247">
                  <c:v>2.1846160888671902</c:v>
                </c:pt>
                <c:pt idx="1248">
                  <c:v>0.861541748046875</c:v>
                </c:pt>
                <c:pt idx="1249">
                  <c:v>0.27692413330078097</c:v>
                </c:pt>
                <c:pt idx="1250">
                  <c:v>-2.3384590148925799</c:v>
                </c:pt>
                <c:pt idx="1251">
                  <c:v>-0.5076904296875</c:v>
                </c:pt>
                <c:pt idx="1252">
                  <c:v>-7</c:v>
                </c:pt>
                <c:pt idx="1253">
                  <c:v>-6.4615383148193404</c:v>
                </c:pt>
                <c:pt idx="1254">
                  <c:v>-9.4923076629638707</c:v>
                </c:pt>
                <c:pt idx="1255">
                  <c:v>-8.5076924562454206</c:v>
                </c:pt>
                <c:pt idx="1256">
                  <c:v>-11.323078155517599</c:v>
                </c:pt>
                <c:pt idx="1257">
                  <c:v>-12.015384644269901</c:v>
                </c:pt>
                <c:pt idx="1258">
                  <c:v>-9.0923080444335902</c:v>
                </c:pt>
                <c:pt idx="1259">
                  <c:v>-7.0153846740722701</c:v>
                </c:pt>
                <c:pt idx="1260">
                  <c:v>-13.2461547851562</c:v>
                </c:pt>
                <c:pt idx="1261">
                  <c:v>-12.3846130371094</c:v>
                </c:pt>
                <c:pt idx="1262">
                  <c:v>-14.2461547851562</c:v>
                </c:pt>
                <c:pt idx="1263">
                  <c:v>-10.584617614746101</c:v>
                </c:pt>
                <c:pt idx="1264">
                  <c:v>-12.5846138000488</c:v>
                </c:pt>
                <c:pt idx="1265">
                  <c:v>-6.6923065185546902</c:v>
                </c:pt>
                <c:pt idx="1266">
                  <c:v>-8.4000015258789098</c:v>
                </c:pt>
                <c:pt idx="1267">
                  <c:v>-5.8923072814941397</c:v>
                </c:pt>
                <c:pt idx="1268">
                  <c:v>-8.2307695150375402</c:v>
                </c:pt>
                <c:pt idx="1269">
                  <c:v>-4.6153717041015598</c:v>
                </c:pt>
                <c:pt idx="1270">
                  <c:v>-0.430770874023437</c:v>
                </c:pt>
                <c:pt idx="1271">
                  <c:v>-238.876953125</c:v>
                </c:pt>
                <c:pt idx="1272">
                  <c:v>-241.59997558593699</c:v>
                </c:pt>
                <c:pt idx="1273">
                  <c:v>-240.33837890625</c:v>
                </c:pt>
                <c:pt idx="1274">
                  <c:v>-242.015380859375</c:v>
                </c:pt>
                <c:pt idx="1275">
                  <c:v>-237.953857421875</c:v>
                </c:pt>
                <c:pt idx="1276">
                  <c:v>-240</c:v>
                </c:pt>
                <c:pt idx="1277">
                  <c:v>-237.15380859375</c:v>
                </c:pt>
                <c:pt idx="1278">
                  <c:v>-241.38464355468699</c:v>
                </c:pt>
                <c:pt idx="1279">
                  <c:v>-239.58459472656199</c:v>
                </c:pt>
                <c:pt idx="1280">
                  <c:v>-239.35388183593699</c:v>
                </c:pt>
                <c:pt idx="1281">
                  <c:v>-233.21533203125</c:v>
                </c:pt>
                <c:pt idx="1282">
                  <c:v>-238.58459472656199</c:v>
                </c:pt>
                <c:pt idx="1283">
                  <c:v>-237.40002441406199</c:v>
                </c:pt>
                <c:pt idx="1284">
                  <c:v>-2.6153793334960902</c:v>
                </c:pt>
                <c:pt idx="1285">
                  <c:v>0.307693481445312</c:v>
                </c:pt>
                <c:pt idx="1286">
                  <c:v>5.1538467407226598</c:v>
                </c:pt>
                <c:pt idx="1287">
                  <c:v>8.0923080444335902</c:v>
                </c:pt>
                <c:pt idx="1288">
                  <c:v>6.15386962890625E-2</c:v>
                </c:pt>
                <c:pt idx="1289">
                  <c:v>1.7846145629882799</c:v>
                </c:pt>
                <c:pt idx="1290">
                  <c:v>-0.33846282958984403</c:v>
                </c:pt>
                <c:pt idx="1291">
                  <c:v>2.4153823852539098</c:v>
                </c:pt>
                <c:pt idx="1292">
                  <c:v>4.7846145629882804</c:v>
                </c:pt>
                <c:pt idx="1293">
                  <c:v>5.3384628295898402</c:v>
                </c:pt>
                <c:pt idx="1294">
                  <c:v>-6.15386962890625E-2</c:v>
                </c:pt>
                <c:pt idx="1295">
                  <c:v>9.5538482666015607</c:v>
                </c:pt>
                <c:pt idx="1296">
                  <c:v>5.1999969482421902</c:v>
                </c:pt>
                <c:pt idx="1297">
                  <c:v>6.4000015258789098</c:v>
                </c:pt>
                <c:pt idx="1298">
                  <c:v>7.2615432739257804</c:v>
                </c:pt>
                <c:pt idx="1299">
                  <c:v>2.5999984741210902</c:v>
                </c:pt>
                <c:pt idx="1300">
                  <c:v>0.20001220703125</c:v>
                </c:pt>
                <c:pt idx="1301">
                  <c:v>8.6153869628906197</c:v>
                </c:pt>
                <c:pt idx="1302">
                  <c:v>4.8769226074218697</c:v>
                </c:pt>
                <c:pt idx="1303">
                  <c:v>4.4000015258789098</c:v>
                </c:pt>
                <c:pt idx="1304">
                  <c:v>0.63077545166015603</c:v>
                </c:pt>
                <c:pt idx="1305">
                  <c:v>-1.5384597778320299</c:v>
                </c:pt>
                <c:pt idx="1306">
                  <c:v>-1.24615478515625</c:v>
                </c:pt>
                <c:pt idx="1307">
                  <c:v>-0.138465881347656</c:v>
                </c:pt>
                <c:pt idx="1308">
                  <c:v>-0.52307891845703103</c:v>
                </c:pt>
                <c:pt idx="1309">
                  <c:v>3.2769241333007799</c:v>
                </c:pt>
                <c:pt idx="1310">
                  <c:v>3.8153848648071298</c:v>
                </c:pt>
                <c:pt idx="1311">
                  <c:v>6.4615402221679696</c:v>
                </c:pt>
                <c:pt idx="1312">
                  <c:v>9.4153823852539098</c:v>
                </c:pt>
                <c:pt idx="1313">
                  <c:v>8.4615402221679705</c:v>
                </c:pt>
                <c:pt idx="1314">
                  <c:v>11.3384704589844</c:v>
                </c:pt>
                <c:pt idx="1315">
                  <c:v>15.3230895996094</c:v>
                </c:pt>
                <c:pt idx="1316">
                  <c:v>16.0461730957031</c:v>
                </c:pt>
                <c:pt idx="1317">
                  <c:v>20.9384765625</c:v>
                </c:pt>
                <c:pt idx="1318">
                  <c:v>19.7076721191406</c:v>
                </c:pt>
                <c:pt idx="1319">
                  <c:v>21.3076782226563</c:v>
                </c:pt>
                <c:pt idx="1320">
                  <c:v>21.0615234375</c:v>
                </c:pt>
                <c:pt idx="1321">
                  <c:v>15.6923217773437</c:v>
                </c:pt>
                <c:pt idx="1322">
                  <c:v>12.2922973632812</c:v>
                </c:pt>
                <c:pt idx="1323">
                  <c:v>12.96923828125</c:v>
                </c:pt>
                <c:pt idx="1324">
                  <c:v>8.1230773925781197</c:v>
                </c:pt>
                <c:pt idx="1325">
                  <c:v>6.3999938964843697</c:v>
                </c:pt>
                <c:pt idx="1326">
                  <c:v>5.70770263671875</c:v>
                </c:pt>
                <c:pt idx="1327">
                  <c:v>1.90771484375</c:v>
                </c:pt>
                <c:pt idx="1328">
                  <c:v>2.046142578125</c:v>
                </c:pt>
                <c:pt idx="1329">
                  <c:v>10.169231414794901</c:v>
                </c:pt>
                <c:pt idx="1330">
                  <c:v>6.5230751037597701</c:v>
                </c:pt>
                <c:pt idx="1331">
                  <c:v>8.2307662963867205</c:v>
                </c:pt>
                <c:pt idx="1332">
                  <c:v>3.8307723999023402</c:v>
                </c:pt>
                <c:pt idx="1333">
                  <c:v>2.0461540222168</c:v>
                </c:pt>
                <c:pt idx="1334">
                  <c:v>4.4769287109375</c:v>
                </c:pt>
                <c:pt idx="1335">
                  <c:v>5.8000030517578098</c:v>
                </c:pt>
                <c:pt idx="1336">
                  <c:v>4.9076843261718697</c:v>
                </c:pt>
                <c:pt idx="1337">
                  <c:v>5.1230773925781197</c:v>
                </c:pt>
                <c:pt idx="1338">
                  <c:v>3.2153854370117201</c:v>
                </c:pt>
                <c:pt idx="1339">
                  <c:v>6.1692352294921902</c:v>
                </c:pt>
                <c:pt idx="1340">
                  <c:v>4.1692276000976598</c:v>
                </c:pt>
                <c:pt idx="1341">
                  <c:v>4.5692310333251998</c:v>
                </c:pt>
                <c:pt idx="1342">
                  <c:v>-3.5077209472656201</c:v>
                </c:pt>
                <c:pt idx="1343">
                  <c:v>-1.29229736328125</c:v>
                </c:pt>
                <c:pt idx="1344">
                  <c:v>-3.1692199707031201</c:v>
                </c:pt>
                <c:pt idx="1345">
                  <c:v>-1.1538391113281199</c:v>
                </c:pt>
                <c:pt idx="1346">
                  <c:v>3.8769226074218701</c:v>
                </c:pt>
                <c:pt idx="1347">
                  <c:v>4.6769256591796902</c:v>
                </c:pt>
                <c:pt idx="1348">
                  <c:v>1.29229736328125</c:v>
                </c:pt>
                <c:pt idx="1349">
                  <c:v>3.7076873779296902</c:v>
                </c:pt>
                <c:pt idx="1350">
                  <c:v>2.5076904296875</c:v>
                </c:pt>
                <c:pt idx="1351">
                  <c:v>4.72308349609375</c:v>
                </c:pt>
                <c:pt idx="1352">
                  <c:v>1.4154052734375</c:v>
                </c:pt>
                <c:pt idx="1353">
                  <c:v>-0.476913452148437</c:v>
                </c:pt>
                <c:pt idx="1354">
                  <c:v>-2.5231018066406201</c:v>
                </c:pt>
                <c:pt idx="1355">
                  <c:v>-4.24615478515625</c:v>
                </c:pt>
                <c:pt idx="1356">
                  <c:v>-8.5230712890625</c:v>
                </c:pt>
                <c:pt idx="1357">
                  <c:v>-7.0615386962890598</c:v>
                </c:pt>
                <c:pt idx="1358">
                  <c:v>-6.5846099853515598</c:v>
                </c:pt>
                <c:pt idx="1359">
                  <c:v>-9.76922607421875</c:v>
                </c:pt>
                <c:pt idx="1360">
                  <c:v>-12.0923156738281</c:v>
                </c:pt>
                <c:pt idx="1361">
                  <c:v>-9.1846008300781197</c:v>
                </c:pt>
                <c:pt idx="1362">
                  <c:v>-10.1230773925781</c:v>
                </c:pt>
                <c:pt idx="1363">
                  <c:v>-6.8461608886718697</c:v>
                </c:pt>
                <c:pt idx="1364">
                  <c:v>-9.2769317626953107</c:v>
                </c:pt>
                <c:pt idx="1365">
                  <c:v>-6.984619140625</c:v>
                </c:pt>
                <c:pt idx="1366">
                  <c:v>-5.8615417480468697</c:v>
                </c:pt>
                <c:pt idx="1367">
                  <c:v>-3.3230895996093701</c:v>
                </c:pt>
                <c:pt idx="1368">
                  <c:v>-3.1076965332031201</c:v>
                </c:pt>
                <c:pt idx="1369">
                  <c:v>-2.5076904296875</c:v>
                </c:pt>
                <c:pt idx="1370">
                  <c:v>-3.5230712890625</c:v>
                </c:pt>
                <c:pt idx="1371">
                  <c:v>-5.3846130371093697</c:v>
                </c:pt>
                <c:pt idx="1372">
                  <c:v>-5.9230651855468697</c:v>
                </c:pt>
                <c:pt idx="1373">
                  <c:v>-5.3230743408203098</c:v>
                </c:pt>
                <c:pt idx="1374">
                  <c:v>-4.4769287109375</c:v>
                </c:pt>
                <c:pt idx="1375">
                  <c:v>-6.076904296875</c:v>
                </c:pt>
                <c:pt idx="1376">
                  <c:v>-9.76922607421875</c:v>
                </c:pt>
                <c:pt idx="1377">
                  <c:v>-7.21539306640625</c:v>
                </c:pt>
                <c:pt idx="1378">
                  <c:v>-8.5076904296875</c:v>
                </c:pt>
                <c:pt idx="1379">
                  <c:v>-6.6769104003906197</c:v>
                </c:pt>
                <c:pt idx="1380">
                  <c:v>-7.8461608886718697</c:v>
                </c:pt>
                <c:pt idx="1381">
                  <c:v>-5.84613037109375</c:v>
                </c:pt>
                <c:pt idx="1382">
                  <c:v>-2.4461669921875</c:v>
                </c:pt>
                <c:pt idx="1383">
                  <c:v>-2.79998779296875</c:v>
                </c:pt>
                <c:pt idx="1384">
                  <c:v>-3.4923095703125</c:v>
                </c:pt>
                <c:pt idx="1385">
                  <c:v>-3.076904296875</c:v>
                </c:pt>
                <c:pt idx="1386">
                  <c:v>-5.6307678222656197</c:v>
                </c:pt>
                <c:pt idx="1387">
                  <c:v>-7.73846435546875</c:v>
                </c:pt>
                <c:pt idx="1388">
                  <c:v>-5.4461669921875</c:v>
                </c:pt>
                <c:pt idx="1389">
                  <c:v>-3.5076904296875</c:v>
                </c:pt>
                <c:pt idx="1390">
                  <c:v>-4.83074951171875</c:v>
                </c:pt>
                <c:pt idx="1391">
                  <c:v>-4.72308349609375</c:v>
                </c:pt>
                <c:pt idx="1392">
                  <c:v>-4.29229736328125</c:v>
                </c:pt>
                <c:pt idx="1393">
                  <c:v>-4.8769226074218697</c:v>
                </c:pt>
                <c:pt idx="1394">
                  <c:v>-7.29229736328125</c:v>
                </c:pt>
                <c:pt idx="1395">
                  <c:v>-5.5384521484375</c:v>
                </c:pt>
                <c:pt idx="1396">
                  <c:v>-5.6769104003906197</c:v>
                </c:pt>
                <c:pt idx="1397">
                  <c:v>-0.661529541015625</c:v>
                </c:pt>
                <c:pt idx="1398">
                  <c:v>-1.6769104003906199</c:v>
                </c:pt>
                <c:pt idx="1399">
                  <c:v>4.3846130371093697</c:v>
                </c:pt>
                <c:pt idx="1400">
                  <c:v>2.1230773925781201</c:v>
                </c:pt>
                <c:pt idx="1401">
                  <c:v>0.984619140625</c:v>
                </c:pt>
                <c:pt idx="1402">
                  <c:v>1.8923034667968699</c:v>
                </c:pt>
                <c:pt idx="1403">
                  <c:v>1.4153900146484399</c:v>
                </c:pt>
                <c:pt idx="1404">
                  <c:v>1.8923034667968699</c:v>
                </c:pt>
                <c:pt idx="1405">
                  <c:v>1.2769317626953101</c:v>
                </c:pt>
                <c:pt idx="1406">
                  <c:v>-0.75384521484375</c:v>
                </c:pt>
                <c:pt idx="1407">
                  <c:v>1.1999969482421899</c:v>
                </c:pt>
                <c:pt idx="1408">
                  <c:v>-0.369232177734375</c:v>
                </c:pt>
                <c:pt idx="1409">
                  <c:v>2.845947265625</c:v>
                </c:pt>
                <c:pt idx="1410">
                  <c:v>-3.015380859375</c:v>
                </c:pt>
                <c:pt idx="1411">
                  <c:v>0.84619140625</c:v>
                </c:pt>
                <c:pt idx="1412">
                  <c:v>-5.33837890625</c:v>
                </c:pt>
                <c:pt idx="1413">
                  <c:v>0.73828125</c:v>
                </c:pt>
                <c:pt idx="1414">
                  <c:v>2.599853515625</c:v>
                </c:pt>
                <c:pt idx="1415">
                  <c:v>4.123046875</c:v>
                </c:pt>
                <c:pt idx="1416">
                  <c:v>1.64599609375</c:v>
                </c:pt>
                <c:pt idx="1417">
                  <c:v>1.046142578125</c:v>
                </c:pt>
                <c:pt idx="1418">
                  <c:v>0.553955078125</c:v>
                </c:pt>
                <c:pt idx="1419">
                  <c:v>1.292236328125</c:v>
                </c:pt>
                <c:pt idx="1420">
                  <c:v>3.70751953125</c:v>
                </c:pt>
                <c:pt idx="1421">
                  <c:v>5.27685546875</c:v>
                </c:pt>
                <c:pt idx="1422">
                  <c:v>0.72308349609375</c:v>
                </c:pt>
                <c:pt idx="1423">
                  <c:v>3.7846221923828098</c:v>
                </c:pt>
                <c:pt idx="1424">
                  <c:v>-1.5692138671875</c:v>
                </c:pt>
                <c:pt idx="1425">
                  <c:v>-1.2153625488281199</c:v>
                </c:pt>
                <c:pt idx="1426">
                  <c:v>-7.09228515625</c:v>
                </c:pt>
                <c:pt idx="1427">
                  <c:v>-8.23077392578125</c:v>
                </c:pt>
                <c:pt idx="1428">
                  <c:v>-10.046142578125</c:v>
                </c:pt>
                <c:pt idx="1429">
                  <c:v>-4.9230651855468697</c:v>
                </c:pt>
                <c:pt idx="1430">
                  <c:v>-6.7846145629882804</c:v>
                </c:pt>
                <c:pt idx="1431">
                  <c:v>-2.1076965332031201</c:v>
                </c:pt>
                <c:pt idx="1432">
                  <c:v>-4.27691650390625</c:v>
                </c:pt>
                <c:pt idx="1433">
                  <c:v>-8.1230773925781197</c:v>
                </c:pt>
                <c:pt idx="1434">
                  <c:v>-13.384620666503899</c:v>
                </c:pt>
                <c:pt idx="1435">
                  <c:v>-8.5076904296875</c:v>
                </c:pt>
                <c:pt idx="1436">
                  <c:v>-12.9538421630859</c:v>
                </c:pt>
                <c:pt idx="1437">
                  <c:v>-8.3384628295898402</c:v>
                </c:pt>
                <c:pt idx="1438">
                  <c:v>-7.6461563110351598</c:v>
                </c:pt>
                <c:pt idx="1439">
                  <c:v>-6.0307693481445304</c:v>
                </c:pt>
                <c:pt idx="1440">
                  <c:v>-7.8461532592773402</c:v>
                </c:pt>
                <c:pt idx="1441">
                  <c:v>-8.7076950073242205</c:v>
                </c:pt>
                <c:pt idx="1442">
                  <c:v>-12.1692352294922</c:v>
                </c:pt>
                <c:pt idx="1443">
                  <c:v>-9.2923278808593697</c:v>
                </c:pt>
                <c:pt idx="1444">
                  <c:v>-13.8615417480469</c:v>
                </c:pt>
                <c:pt idx="1445">
                  <c:v>-9.1076965332031197</c:v>
                </c:pt>
                <c:pt idx="1446">
                  <c:v>-7.3999938964843697</c:v>
                </c:pt>
                <c:pt idx="1447">
                  <c:v>-1.6153869628906199</c:v>
                </c:pt>
                <c:pt idx="1448">
                  <c:v>-4.84613037109375</c:v>
                </c:pt>
                <c:pt idx="1449">
                  <c:v>-3.1999816894531201</c:v>
                </c:pt>
                <c:pt idx="1450">
                  <c:v>-5.32305908203125</c:v>
                </c:pt>
                <c:pt idx="1451">
                  <c:v>-1.6307678222656199</c:v>
                </c:pt>
                <c:pt idx="1452">
                  <c:v>-2.953857421875</c:v>
                </c:pt>
                <c:pt idx="1453">
                  <c:v>-1.4307556152343699</c:v>
                </c:pt>
                <c:pt idx="1454">
                  <c:v>-2.6769104003906201</c:v>
                </c:pt>
                <c:pt idx="1455">
                  <c:v>-3.9692077636718701</c:v>
                </c:pt>
                <c:pt idx="1456">
                  <c:v>-7.8000183105468697</c:v>
                </c:pt>
                <c:pt idx="1457">
                  <c:v>24.2000122070313</c:v>
                </c:pt>
                <c:pt idx="1458">
                  <c:v>-24</c:v>
                </c:pt>
                <c:pt idx="1459">
                  <c:v>14.5999755859375</c:v>
                </c:pt>
                <c:pt idx="1460">
                  <c:v>-21.1999816894531</c:v>
                </c:pt>
                <c:pt idx="1461">
                  <c:v>-43.5999984741211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967-4555-8038-AE82600C14CE}"/>
            </c:ext>
          </c:extLst>
        </c:ser>
        <c:ser>
          <c:idx val="1"/>
          <c:order val="1"/>
          <c:tx>
            <c:strRef>
              <c:f>'Флуор Хлорин+БСА'!$J$1</c:f>
              <c:strCache>
                <c:ptCount val="1"/>
                <c:pt idx="0">
                  <c:v>Chl+BSA+NaN3-1</c:v>
                </c:pt>
              </c:strCache>
            </c:strRef>
          </c:tx>
          <c:spPr>
            <a:ln w="19050" cap="rnd" cmpd="sng" algn="ctr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J$2:$J$1463</c:f>
              <c:numCache>
                <c:formatCode>General</c:formatCode>
                <c:ptCount val="1462"/>
                <c:pt idx="0">
                  <c:v>-34.600006103515597</c:v>
                </c:pt>
                <c:pt idx="1">
                  <c:v>-47.600006103515597</c:v>
                </c:pt>
                <c:pt idx="2">
                  <c:v>-34.4000244140625</c:v>
                </c:pt>
                <c:pt idx="3">
                  <c:v>20.199998855590799</c:v>
                </c:pt>
                <c:pt idx="4">
                  <c:v>9</c:v>
                </c:pt>
                <c:pt idx="5">
                  <c:v>-29.6000061035156</c:v>
                </c:pt>
                <c:pt idx="6">
                  <c:v>-11.1230773925781</c:v>
                </c:pt>
                <c:pt idx="7">
                  <c:v>-7.0769271850585902</c:v>
                </c:pt>
                <c:pt idx="8">
                  <c:v>-8.4769134521484393</c:v>
                </c:pt>
                <c:pt idx="9">
                  <c:v>-9.8923034667968697</c:v>
                </c:pt>
                <c:pt idx="10">
                  <c:v>-8.6000061035156197</c:v>
                </c:pt>
                <c:pt idx="11">
                  <c:v>-7.6153869628906197</c:v>
                </c:pt>
                <c:pt idx="12">
                  <c:v>-4.24615478515625</c:v>
                </c:pt>
                <c:pt idx="13">
                  <c:v>-2.0923004150390598</c:v>
                </c:pt>
                <c:pt idx="14">
                  <c:v>-2.6307754516601598</c:v>
                </c:pt>
                <c:pt idx="15">
                  <c:v>2.7538528442382799</c:v>
                </c:pt>
                <c:pt idx="16">
                  <c:v>1.4923095703125</c:v>
                </c:pt>
                <c:pt idx="17">
                  <c:v>2.8153839111328098</c:v>
                </c:pt>
                <c:pt idx="18">
                  <c:v>2.5384597778320299</c:v>
                </c:pt>
                <c:pt idx="19">
                  <c:v>5.3076934814453098</c:v>
                </c:pt>
                <c:pt idx="20">
                  <c:v>1.0769195556640601</c:v>
                </c:pt>
                <c:pt idx="21">
                  <c:v>5.2153835296630904</c:v>
                </c:pt>
                <c:pt idx="22">
                  <c:v>7.3692312240600604</c:v>
                </c:pt>
                <c:pt idx="23">
                  <c:v>5.8153839111328098</c:v>
                </c:pt>
                <c:pt idx="24">
                  <c:v>5.6923103332519496</c:v>
                </c:pt>
                <c:pt idx="25">
                  <c:v>7.7846150398254403</c:v>
                </c:pt>
                <c:pt idx="26">
                  <c:v>11.907691955566399</c:v>
                </c:pt>
                <c:pt idx="27">
                  <c:v>14.153846740722701</c:v>
                </c:pt>
                <c:pt idx="28">
                  <c:v>7.8923072814941397</c:v>
                </c:pt>
                <c:pt idx="29">
                  <c:v>19.615384995937301</c:v>
                </c:pt>
                <c:pt idx="30">
                  <c:v>28.0769233703613</c:v>
                </c:pt>
                <c:pt idx="31">
                  <c:v>46.092307090759299</c:v>
                </c:pt>
                <c:pt idx="32">
                  <c:v>57.184617042541497</c:v>
                </c:pt>
                <c:pt idx="33">
                  <c:v>81.169227600097699</c:v>
                </c:pt>
                <c:pt idx="34">
                  <c:v>103.061534881592</c:v>
                </c:pt>
                <c:pt idx="35">
                  <c:v>124.753845930099</c:v>
                </c:pt>
                <c:pt idx="36">
                  <c:v>150.06153869628901</c:v>
                </c:pt>
                <c:pt idx="37">
                  <c:v>179.46153640747099</c:v>
                </c:pt>
                <c:pt idx="38">
                  <c:v>213.09230804443399</c:v>
                </c:pt>
                <c:pt idx="39">
                  <c:v>243.63076019287101</c:v>
                </c:pt>
                <c:pt idx="40">
                  <c:v>274.64615631103499</c:v>
                </c:pt>
                <c:pt idx="41">
                  <c:v>313.16921997070301</c:v>
                </c:pt>
                <c:pt idx="42">
                  <c:v>339.27693176269503</c:v>
                </c:pt>
                <c:pt idx="43">
                  <c:v>366.95384216308599</c:v>
                </c:pt>
                <c:pt idx="44">
                  <c:v>384.83076477050798</c:v>
                </c:pt>
                <c:pt idx="45">
                  <c:v>405.38460540771501</c:v>
                </c:pt>
                <c:pt idx="46">
                  <c:v>413.46155166625999</c:v>
                </c:pt>
                <c:pt idx="47">
                  <c:v>421.30766296386702</c:v>
                </c:pt>
                <c:pt idx="48">
                  <c:v>424.0615234375</c:v>
                </c:pt>
                <c:pt idx="49">
                  <c:v>422.83074951171898</c:v>
                </c:pt>
                <c:pt idx="50">
                  <c:v>414.66156005859398</c:v>
                </c:pt>
                <c:pt idx="51">
                  <c:v>396.90771484375</c:v>
                </c:pt>
                <c:pt idx="52">
                  <c:v>382.29235839843801</c:v>
                </c:pt>
                <c:pt idx="53">
                  <c:v>364.876953125</c:v>
                </c:pt>
                <c:pt idx="54">
                  <c:v>344.52307128906301</c:v>
                </c:pt>
                <c:pt idx="55">
                  <c:v>322.046142578125</c:v>
                </c:pt>
                <c:pt idx="56">
                  <c:v>301.39999389648398</c:v>
                </c:pt>
                <c:pt idx="57">
                  <c:v>280.953857421875</c:v>
                </c:pt>
                <c:pt idx="58">
                  <c:v>264.861572265625</c:v>
                </c:pt>
                <c:pt idx="59">
                  <c:v>257.046142578125</c:v>
                </c:pt>
                <c:pt idx="60">
                  <c:v>244.61535644531199</c:v>
                </c:pt>
                <c:pt idx="61">
                  <c:v>237.69232177734401</c:v>
                </c:pt>
                <c:pt idx="62">
                  <c:v>231.0615234375</c:v>
                </c:pt>
                <c:pt idx="63">
                  <c:v>229.46154785156199</c:v>
                </c:pt>
                <c:pt idx="64">
                  <c:v>228.50769042968699</c:v>
                </c:pt>
                <c:pt idx="65">
                  <c:v>230.24615478515599</c:v>
                </c:pt>
                <c:pt idx="66">
                  <c:v>232.984619140625</c:v>
                </c:pt>
                <c:pt idx="67">
                  <c:v>243.36923217773401</c:v>
                </c:pt>
                <c:pt idx="68">
                  <c:v>253.89231872558599</c:v>
                </c:pt>
                <c:pt idx="69">
                  <c:v>271.18460083007801</c:v>
                </c:pt>
                <c:pt idx="70">
                  <c:v>282.95383453369101</c:v>
                </c:pt>
                <c:pt idx="71">
                  <c:v>298.04615020751999</c:v>
                </c:pt>
                <c:pt idx="72">
                  <c:v>306.769233703613</c:v>
                </c:pt>
                <c:pt idx="73">
                  <c:v>325.861534118652</c:v>
                </c:pt>
                <c:pt idx="74">
                  <c:v>345.73846435546898</c:v>
                </c:pt>
                <c:pt idx="75">
                  <c:v>363.75383758544899</c:v>
                </c:pt>
                <c:pt idx="76">
                  <c:v>383.33847808837902</c:v>
                </c:pt>
                <c:pt idx="77">
                  <c:v>410.461528778076</c:v>
                </c:pt>
                <c:pt idx="78">
                  <c:v>430.09231567382801</c:v>
                </c:pt>
                <c:pt idx="79">
                  <c:v>457.29229736328102</c:v>
                </c:pt>
                <c:pt idx="80">
                  <c:v>473.06152725219698</c:v>
                </c:pt>
                <c:pt idx="81">
                  <c:v>495.49227905273398</c:v>
                </c:pt>
                <c:pt idx="82">
                  <c:v>512.33843612670898</c:v>
                </c:pt>
                <c:pt idx="83">
                  <c:v>535.96924972534202</c:v>
                </c:pt>
                <c:pt idx="84">
                  <c:v>553.43078050017402</c:v>
                </c:pt>
                <c:pt idx="85">
                  <c:v>583.15386962890602</c:v>
                </c:pt>
                <c:pt idx="86">
                  <c:v>602.56920623779297</c:v>
                </c:pt>
                <c:pt idx="87">
                  <c:v>623.24618530273403</c:v>
                </c:pt>
                <c:pt idx="88">
                  <c:v>644.50767517089798</c:v>
                </c:pt>
                <c:pt idx="89">
                  <c:v>665.69233703613304</c:v>
                </c:pt>
                <c:pt idx="90">
                  <c:v>687.27691650390602</c:v>
                </c:pt>
                <c:pt idx="91">
                  <c:v>707.43074035644497</c:v>
                </c:pt>
                <c:pt idx="92">
                  <c:v>728.53846740722702</c:v>
                </c:pt>
                <c:pt idx="93">
                  <c:v>752.27693176269497</c:v>
                </c:pt>
                <c:pt idx="94">
                  <c:v>775.98458862304699</c:v>
                </c:pt>
                <c:pt idx="95">
                  <c:v>801.769248962402</c:v>
                </c:pt>
                <c:pt idx="96">
                  <c:v>824.43074035644497</c:v>
                </c:pt>
                <c:pt idx="97">
                  <c:v>845.69230651855503</c:v>
                </c:pt>
                <c:pt idx="98">
                  <c:v>858.49228668212902</c:v>
                </c:pt>
                <c:pt idx="99">
                  <c:v>879.43075561523403</c:v>
                </c:pt>
                <c:pt idx="100">
                  <c:v>899.69231414794899</c:v>
                </c:pt>
                <c:pt idx="101">
                  <c:v>924.01539611816395</c:v>
                </c:pt>
                <c:pt idx="102">
                  <c:v>937.86151504516602</c:v>
                </c:pt>
                <c:pt idx="103">
                  <c:v>952.07693481445301</c:v>
                </c:pt>
                <c:pt idx="104">
                  <c:v>968.09230041503895</c:v>
                </c:pt>
                <c:pt idx="105">
                  <c:v>984.56921386718795</c:v>
                </c:pt>
                <c:pt idx="106">
                  <c:v>995.44616317749001</c:v>
                </c:pt>
                <c:pt idx="107">
                  <c:v>1006.53844642639</c:v>
                </c:pt>
                <c:pt idx="108">
                  <c:v>1012.26152719557</c:v>
                </c:pt>
                <c:pt idx="109">
                  <c:v>1023.04614257813</c:v>
                </c:pt>
                <c:pt idx="110">
                  <c:v>1030.3692169189501</c:v>
                </c:pt>
                <c:pt idx="111">
                  <c:v>1044.13841247559</c:v>
                </c:pt>
                <c:pt idx="112">
                  <c:v>1054.24620819092</c:v>
                </c:pt>
                <c:pt idx="113">
                  <c:v>1064.6461944580101</c:v>
                </c:pt>
                <c:pt idx="114">
                  <c:v>1067.3076667785599</c:v>
                </c:pt>
                <c:pt idx="115">
                  <c:v>1080.07687759399</c:v>
                </c:pt>
                <c:pt idx="116">
                  <c:v>1084.49228668213</c:v>
                </c:pt>
                <c:pt idx="117">
                  <c:v>1096.55381011963</c:v>
                </c:pt>
                <c:pt idx="118">
                  <c:v>1101.16918182373</c:v>
                </c:pt>
                <c:pt idx="119">
                  <c:v>1115.98461914062</c:v>
                </c:pt>
                <c:pt idx="120">
                  <c:v>1120.5384883880599</c:v>
                </c:pt>
                <c:pt idx="121">
                  <c:v>1125.67693811655</c:v>
                </c:pt>
                <c:pt idx="122">
                  <c:v>1131.78467178345</c:v>
                </c:pt>
                <c:pt idx="123">
                  <c:v>1139.9846496581999</c:v>
                </c:pt>
                <c:pt idx="124">
                  <c:v>1142.24610900879</c:v>
                </c:pt>
                <c:pt idx="125">
                  <c:v>1143.4923563003499</c:v>
                </c:pt>
                <c:pt idx="126">
                  <c:v>1142.75380134583</c:v>
                </c:pt>
                <c:pt idx="127">
                  <c:v>1147.10766983032</c:v>
                </c:pt>
                <c:pt idx="128">
                  <c:v>1144.93848407269</c:v>
                </c:pt>
                <c:pt idx="129">
                  <c:v>1147.58459472656</c:v>
                </c:pt>
                <c:pt idx="130">
                  <c:v>1141.07690429687</c:v>
                </c:pt>
                <c:pt idx="131">
                  <c:v>1140.83079910278</c:v>
                </c:pt>
                <c:pt idx="132">
                  <c:v>1129.8922538757299</c:v>
                </c:pt>
                <c:pt idx="133">
                  <c:v>1127.7538566589401</c:v>
                </c:pt>
                <c:pt idx="134">
                  <c:v>1123.5077466964699</c:v>
                </c:pt>
                <c:pt idx="135">
                  <c:v>1116.58460998535</c:v>
                </c:pt>
                <c:pt idx="136">
                  <c:v>1107.5692520141599</c:v>
                </c:pt>
                <c:pt idx="137">
                  <c:v>1104.07691192627</c:v>
                </c:pt>
                <c:pt idx="138">
                  <c:v>1096.49231719971</c:v>
                </c:pt>
                <c:pt idx="139">
                  <c:v>1092.6922912597699</c:v>
                </c:pt>
                <c:pt idx="140">
                  <c:v>1083.67688179016</c:v>
                </c:pt>
                <c:pt idx="141">
                  <c:v>1077.1846227645899</c:v>
                </c:pt>
                <c:pt idx="142">
                  <c:v>1063.73841667175</c:v>
                </c:pt>
                <c:pt idx="143">
                  <c:v>1056.4769573211699</c:v>
                </c:pt>
                <c:pt idx="144">
                  <c:v>1043.7692031860399</c:v>
                </c:pt>
                <c:pt idx="145">
                  <c:v>1042.1846008300799</c:v>
                </c:pt>
                <c:pt idx="146">
                  <c:v>1033.4307556152301</c:v>
                </c:pt>
                <c:pt idx="147">
                  <c:v>1023.1230773925799</c:v>
                </c:pt>
                <c:pt idx="148">
                  <c:v>1015.9692077636701</c:v>
                </c:pt>
                <c:pt idx="149">
                  <c:v>1010.95381164551</c:v>
                </c:pt>
                <c:pt idx="150">
                  <c:v>995.84620666503895</c:v>
                </c:pt>
                <c:pt idx="151">
                  <c:v>991.93852233886696</c:v>
                </c:pt>
                <c:pt idx="152">
                  <c:v>980.18456268310501</c:v>
                </c:pt>
                <c:pt idx="153">
                  <c:v>972.01537322998001</c:v>
                </c:pt>
                <c:pt idx="154">
                  <c:v>961.47693252563499</c:v>
                </c:pt>
                <c:pt idx="155">
                  <c:v>957.81540679931595</c:v>
                </c:pt>
                <c:pt idx="156">
                  <c:v>945.93843460082996</c:v>
                </c:pt>
                <c:pt idx="157">
                  <c:v>938.63076782226597</c:v>
                </c:pt>
                <c:pt idx="158">
                  <c:v>922.64613342285202</c:v>
                </c:pt>
                <c:pt idx="159">
                  <c:v>914.29232788085903</c:v>
                </c:pt>
                <c:pt idx="160">
                  <c:v>910.86155700683605</c:v>
                </c:pt>
                <c:pt idx="161">
                  <c:v>900.35382080078102</c:v>
                </c:pt>
                <c:pt idx="162">
                  <c:v>885.90766906738304</c:v>
                </c:pt>
                <c:pt idx="163">
                  <c:v>880.29229736328102</c:v>
                </c:pt>
                <c:pt idx="164">
                  <c:v>868.00001525878895</c:v>
                </c:pt>
                <c:pt idx="165">
                  <c:v>856.30766296386696</c:v>
                </c:pt>
                <c:pt idx="166">
                  <c:v>846.00003051757801</c:v>
                </c:pt>
                <c:pt idx="167">
                  <c:v>835.27690887451195</c:v>
                </c:pt>
                <c:pt idx="168">
                  <c:v>820.21540832519497</c:v>
                </c:pt>
                <c:pt idx="169">
                  <c:v>817.53843307495094</c:v>
                </c:pt>
                <c:pt idx="170">
                  <c:v>806.338466644287</c:v>
                </c:pt>
                <c:pt idx="171">
                  <c:v>799.40000534057594</c:v>
                </c:pt>
                <c:pt idx="172">
                  <c:v>787.58459854125999</c:v>
                </c:pt>
                <c:pt idx="173">
                  <c:v>776.61536026000999</c:v>
                </c:pt>
                <c:pt idx="174">
                  <c:v>762.18463706970203</c:v>
                </c:pt>
                <c:pt idx="175">
                  <c:v>757.15384101867699</c:v>
                </c:pt>
                <c:pt idx="176">
                  <c:v>742.30769729614303</c:v>
                </c:pt>
                <c:pt idx="177">
                  <c:v>731.9384765625</c:v>
                </c:pt>
                <c:pt idx="178">
                  <c:v>723.24615859985397</c:v>
                </c:pt>
                <c:pt idx="179">
                  <c:v>714.96920537948597</c:v>
                </c:pt>
                <c:pt idx="180">
                  <c:v>704.00001525878895</c:v>
                </c:pt>
                <c:pt idx="181">
                  <c:v>694.969225883484</c:v>
                </c:pt>
                <c:pt idx="182">
                  <c:v>676.99998569488503</c:v>
                </c:pt>
                <c:pt idx="183">
                  <c:v>668.78460216522205</c:v>
                </c:pt>
                <c:pt idx="184">
                  <c:v>654.35383605956997</c:v>
                </c:pt>
                <c:pt idx="185">
                  <c:v>639.15385437011696</c:v>
                </c:pt>
                <c:pt idx="186">
                  <c:v>620.59997558593795</c:v>
                </c:pt>
                <c:pt idx="187">
                  <c:v>611.93846893310501</c:v>
                </c:pt>
                <c:pt idx="188">
                  <c:v>595.30770874023403</c:v>
                </c:pt>
                <c:pt idx="189">
                  <c:v>586.96922302246105</c:v>
                </c:pt>
                <c:pt idx="190">
                  <c:v>570.98463439941395</c:v>
                </c:pt>
                <c:pt idx="191">
                  <c:v>563.29231262206997</c:v>
                </c:pt>
                <c:pt idx="192">
                  <c:v>548.01538848876999</c:v>
                </c:pt>
                <c:pt idx="193">
                  <c:v>538.41540527343795</c:v>
                </c:pt>
                <c:pt idx="194">
                  <c:v>522.38464355468795</c:v>
                </c:pt>
                <c:pt idx="195">
                  <c:v>510.89232635498001</c:v>
                </c:pt>
                <c:pt idx="196">
                  <c:v>491.61535644531301</c:v>
                </c:pt>
                <c:pt idx="197">
                  <c:v>481.87690734863298</c:v>
                </c:pt>
                <c:pt idx="198">
                  <c:v>470.03076171875</c:v>
                </c:pt>
                <c:pt idx="199">
                  <c:v>464.09229594469099</c:v>
                </c:pt>
                <c:pt idx="200">
                  <c:v>443.75385475158703</c:v>
                </c:pt>
                <c:pt idx="201">
                  <c:v>432.93845164775797</c:v>
                </c:pt>
                <c:pt idx="202">
                  <c:v>415.35384368896501</c:v>
                </c:pt>
                <c:pt idx="203">
                  <c:v>405.44616699218801</c:v>
                </c:pt>
                <c:pt idx="204">
                  <c:v>387.69231414794899</c:v>
                </c:pt>
                <c:pt idx="205">
                  <c:v>374.50770568847702</c:v>
                </c:pt>
                <c:pt idx="206">
                  <c:v>358.58460998535202</c:v>
                </c:pt>
                <c:pt idx="207">
                  <c:v>344.86152648925798</c:v>
                </c:pt>
                <c:pt idx="208">
                  <c:v>328.03077697753901</c:v>
                </c:pt>
                <c:pt idx="209">
                  <c:v>318.26153564453102</c:v>
                </c:pt>
                <c:pt idx="210">
                  <c:v>303.44616699218801</c:v>
                </c:pt>
                <c:pt idx="211">
                  <c:v>294.953857421875</c:v>
                </c:pt>
                <c:pt idx="212">
                  <c:v>281.56922912597702</c:v>
                </c:pt>
                <c:pt idx="213">
                  <c:v>278.41537475585898</c:v>
                </c:pt>
                <c:pt idx="214">
                  <c:v>265.04615783691401</c:v>
                </c:pt>
                <c:pt idx="215">
                  <c:v>255.89230346679699</c:v>
                </c:pt>
                <c:pt idx="216">
                  <c:v>242.41537475585901</c:v>
                </c:pt>
                <c:pt idx="217">
                  <c:v>231.64614868164099</c:v>
                </c:pt>
                <c:pt idx="218">
                  <c:v>219.29231262207</c:v>
                </c:pt>
                <c:pt idx="219">
                  <c:v>214.846153259277</c:v>
                </c:pt>
                <c:pt idx="220">
                  <c:v>206.00001525878901</c:v>
                </c:pt>
                <c:pt idx="221">
                  <c:v>205.55384826660199</c:v>
                </c:pt>
                <c:pt idx="222">
                  <c:v>194.33847045898401</c:v>
                </c:pt>
                <c:pt idx="223">
                  <c:v>188.66153717041001</c:v>
                </c:pt>
                <c:pt idx="224">
                  <c:v>180.984619140625</c:v>
                </c:pt>
                <c:pt idx="225">
                  <c:v>173.661540985107</c:v>
                </c:pt>
                <c:pt idx="226">
                  <c:v>163.646158695221</c:v>
                </c:pt>
                <c:pt idx="227">
                  <c:v>161.27692413330101</c:v>
                </c:pt>
                <c:pt idx="228">
                  <c:v>151.32308197021499</c:v>
                </c:pt>
                <c:pt idx="229">
                  <c:v>147.96922302246099</c:v>
                </c:pt>
                <c:pt idx="230">
                  <c:v>139.83076477050801</c:v>
                </c:pt>
                <c:pt idx="231">
                  <c:v>136.200004577637</c:v>
                </c:pt>
                <c:pt idx="232">
                  <c:v>127.753852844238</c:v>
                </c:pt>
                <c:pt idx="233">
                  <c:v>129.23077011108401</c:v>
                </c:pt>
                <c:pt idx="234">
                  <c:v>118.13846206665001</c:v>
                </c:pt>
                <c:pt idx="235">
                  <c:v>111.799999237061</c:v>
                </c:pt>
                <c:pt idx="236">
                  <c:v>101.999998092651</c:v>
                </c:pt>
                <c:pt idx="237">
                  <c:v>94.292308807373004</c:v>
                </c:pt>
                <c:pt idx="238">
                  <c:v>82.7076930999756</c:v>
                </c:pt>
                <c:pt idx="239">
                  <c:v>79.153844833373995</c:v>
                </c:pt>
                <c:pt idx="240">
                  <c:v>79</c:v>
                </c:pt>
                <c:pt idx="241">
                  <c:v>76.800048828125</c:v>
                </c:pt>
                <c:pt idx="242">
                  <c:v>67.615417480468693</c:v>
                </c:pt>
                <c:pt idx="243">
                  <c:v>65.984619140625</c:v>
                </c:pt>
                <c:pt idx="244">
                  <c:v>59.892333984375</c:v>
                </c:pt>
                <c:pt idx="245">
                  <c:v>53.892333984375</c:v>
                </c:pt>
                <c:pt idx="246">
                  <c:v>43.1846313476563</c:v>
                </c:pt>
                <c:pt idx="247">
                  <c:v>44.7692260742188</c:v>
                </c:pt>
                <c:pt idx="248">
                  <c:v>47.046142578125</c:v>
                </c:pt>
                <c:pt idx="249">
                  <c:v>50.5692749023438</c:v>
                </c:pt>
                <c:pt idx="250">
                  <c:v>48.0615234375</c:v>
                </c:pt>
                <c:pt idx="251">
                  <c:v>48.5692749023438</c:v>
                </c:pt>
                <c:pt idx="252">
                  <c:v>47.2615356445313</c:v>
                </c:pt>
                <c:pt idx="253">
                  <c:v>40.1384630203247</c:v>
                </c:pt>
                <c:pt idx="254">
                  <c:v>40.369228363037102</c:v>
                </c:pt>
                <c:pt idx="255">
                  <c:v>46.230768203735401</c:v>
                </c:pt>
                <c:pt idx="256">
                  <c:v>45.476921081542997</c:v>
                </c:pt>
                <c:pt idx="257">
                  <c:v>46.538463592529297</c:v>
                </c:pt>
                <c:pt idx="258">
                  <c:v>47.415382385253899</c:v>
                </c:pt>
                <c:pt idx="259">
                  <c:v>53.569232530891902</c:v>
                </c:pt>
                <c:pt idx="260">
                  <c:v>50.230766296386697</c:v>
                </c:pt>
                <c:pt idx="261">
                  <c:v>51.492307662963903</c:v>
                </c:pt>
                <c:pt idx="262">
                  <c:v>49.938461303710902</c:v>
                </c:pt>
                <c:pt idx="263">
                  <c:v>57.076919555664098</c:v>
                </c:pt>
                <c:pt idx="264">
                  <c:v>63.815382122993498</c:v>
                </c:pt>
                <c:pt idx="265">
                  <c:v>69.200000762939496</c:v>
                </c:pt>
                <c:pt idx="266">
                  <c:v>72.015387296676593</c:v>
                </c:pt>
                <c:pt idx="267">
                  <c:v>72.769229888916001</c:v>
                </c:pt>
                <c:pt idx="268">
                  <c:v>72.338459014892607</c:v>
                </c:pt>
                <c:pt idx="269">
                  <c:v>76.138458251953097</c:v>
                </c:pt>
                <c:pt idx="270">
                  <c:v>77.061531066894503</c:v>
                </c:pt>
                <c:pt idx="271">
                  <c:v>81.046157836914105</c:v>
                </c:pt>
                <c:pt idx="272">
                  <c:v>81.538459777832003</c:v>
                </c:pt>
                <c:pt idx="273">
                  <c:v>90.415382385253906</c:v>
                </c:pt>
                <c:pt idx="274">
                  <c:v>92.661539077758803</c:v>
                </c:pt>
                <c:pt idx="275">
                  <c:v>98.692308425903306</c:v>
                </c:pt>
                <c:pt idx="276">
                  <c:v>99.184612274169893</c:v>
                </c:pt>
                <c:pt idx="277">
                  <c:v>102.353843688965</c:v>
                </c:pt>
                <c:pt idx="278">
                  <c:v>102.784616470337</c:v>
                </c:pt>
                <c:pt idx="279">
                  <c:v>104.907693862915</c:v>
                </c:pt>
                <c:pt idx="280">
                  <c:v>109.461536407471</c:v>
                </c:pt>
                <c:pt idx="281">
                  <c:v>111.169233322144</c:v>
                </c:pt>
                <c:pt idx="282">
                  <c:v>112.307693481445</c:v>
                </c:pt>
                <c:pt idx="283">
                  <c:v>117.953857421875</c:v>
                </c:pt>
                <c:pt idx="284">
                  <c:v>117.876907348633</c:v>
                </c:pt>
                <c:pt idx="285">
                  <c:v>116.35383605957</c:v>
                </c:pt>
                <c:pt idx="286">
                  <c:v>112.507690429687</c:v>
                </c:pt>
                <c:pt idx="287">
                  <c:v>115.169219970703</c:v>
                </c:pt>
                <c:pt idx="288">
                  <c:v>111.21539306640599</c:v>
                </c:pt>
                <c:pt idx="289">
                  <c:v>108.307693481445</c:v>
                </c:pt>
                <c:pt idx="290">
                  <c:v>103.846145629883</c:v>
                </c:pt>
                <c:pt idx="291">
                  <c:v>102.123077392578</c:v>
                </c:pt>
                <c:pt idx="292">
                  <c:v>101.12306213378901</c:v>
                </c:pt>
                <c:pt idx="293">
                  <c:v>98.923080444335895</c:v>
                </c:pt>
                <c:pt idx="294">
                  <c:v>93.369232177734403</c:v>
                </c:pt>
                <c:pt idx="295">
                  <c:v>93.661544799804702</c:v>
                </c:pt>
                <c:pt idx="296">
                  <c:v>89.769226074218693</c:v>
                </c:pt>
                <c:pt idx="297">
                  <c:v>87.646153390407605</c:v>
                </c:pt>
                <c:pt idx="298">
                  <c:v>90.030773162841797</c:v>
                </c:pt>
                <c:pt idx="299">
                  <c:v>93.661537170410199</c:v>
                </c:pt>
                <c:pt idx="300">
                  <c:v>88.523076057434096</c:v>
                </c:pt>
                <c:pt idx="301">
                  <c:v>93.5076904296875</c:v>
                </c:pt>
                <c:pt idx="302">
                  <c:v>92.4307670593262</c:v>
                </c:pt>
                <c:pt idx="303">
                  <c:v>91.215389251708999</c:v>
                </c:pt>
                <c:pt idx="304">
                  <c:v>89.246154785156193</c:v>
                </c:pt>
                <c:pt idx="305">
                  <c:v>89.138465881347699</c:v>
                </c:pt>
                <c:pt idx="306">
                  <c:v>88.923072814941406</c:v>
                </c:pt>
                <c:pt idx="307">
                  <c:v>94.907688140869098</c:v>
                </c:pt>
                <c:pt idx="308">
                  <c:v>88.5846138000488</c:v>
                </c:pt>
                <c:pt idx="309">
                  <c:v>90.338455200195298</c:v>
                </c:pt>
                <c:pt idx="310">
                  <c:v>89.784618377685504</c:v>
                </c:pt>
                <c:pt idx="311">
                  <c:v>88.876918792724595</c:v>
                </c:pt>
                <c:pt idx="312">
                  <c:v>81.015384674072294</c:v>
                </c:pt>
                <c:pt idx="313">
                  <c:v>79.799995422363295</c:v>
                </c:pt>
                <c:pt idx="314">
                  <c:v>72.969226837158203</c:v>
                </c:pt>
                <c:pt idx="315">
                  <c:v>73.846151947975201</c:v>
                </c:pt>
                <c:pt idx="316">
                  <c:v>72.969230651855497</c:v>
                </c:pt>
                <c:pt idx="317">
                  <c:v>75.1230792999268</c:v>
                </c:pt>
                <c:pt idx="318">
                  <c:v>71.215385437011705</c:v>
                </c:pt>
                <c:pt idx="319">
                  <c:v>70.707691192626996</c:v>
                </c:pt>
                <c:pt idx="320">
                  <c:v>64.738464355468693</c:v>
                </c:pt>
                <c:pt idx="321">
                  <c:v>65.676925659179702</c:v>
                </c:pt>
                <c:pt idx="322">
                  <c:v>62.107688903808601</c:v>
                </c:pt>
                <c:pt idx="323">
                  <c:v>60.769233703613303</c:v>
                </c:pt>
                <c:pt idx="324">
                  <c:v>57.138458251953097</c:v>
                </c:pt>
                <c:pt idx="325">
                  <c:v>53.707695007324197</c:v>
                </c:pt>
                <c:pt idx="326">
                  <c:v>52.600002288818402</c:v>
                </c:pt>
                <c:pt idx="327">
                  <c:v>52.3692302703857</c:v>
                </c:pt>
                <c:pt idx="328">
                  <c:v>46.107692718505902</c:v>
                </c:pt>
                <c:pt idx="329">
                  <c:v>47.846154212951703</c:v>
                </c:pt>
                <c:pt idx="330">
                  <c:v>39.507693290710399</c:v>
                </c:pt>
                <c:pt idx="331">
                  <c:v>99.538463592529297</c:v>
                </c:pt>
                <c:pt idx="332">
                  <c:v>98.692306518554702</c:v>
                </c:pt>
                <c:pt idx="333">
                  <c:v>98.630767822265597</c:v>
                </c:pt>
                <c:pt idx="334">
                  <c:v>95.9384765625</c:v>
                </c:pt>
                <c:pt idx="335">
                  <c:v>95.369232177734403</c:v>
                </c:pt>
                <c:pt idx="336">
                  <c:v>99.107696533203097</c:v>
                </c:pt>
                <c:pt idx="337">
                  <c:v>103.384628295898</c:v>
                </c:pt>
                <c:pt idx="338">
                  <c:v>105.63076019287099</c:v>
                </c:pt>
                <c:pt idx="339">
                  <c:v>103.938457489014</c:v>
                </c:pt>
                <c:pt idx="340">
                  <c:v>106.015377044678</c:v>
                </c:pt>
                <c:pt idx="341">
                  <c:v>109.58461761474599</c:v>
                </c:pt>
                <c:pt idx="342">
                  <c:v>105.246147155762</c:v>
                </c:pt>
                <c:pt idx="343">
                  <c:v>110.70768737793</c:v>
                </c:pt>
                <c:pt idx="344">
                  <c:v>50.692306518554702</c:v>
                </c:pt>
                <c:pt idx="345">
                  <c:v>52.799995422363303</c:v>
                </c:pt>
                <c:pt idx="346">
                  <c:v>53.799999237060497</c:v>
                </c:pt>
                <c:pt idx="347">
                  <c:v>56.769233703613303</c:v>
                </c:pt>
                <c:pt idx="348">
                  <c:v>56.661537170410199</c:v>
                </c:pt>
                <c:pt idx="349">
                  <c:v>52.061536788940401</c:v>
                </c:pt>
                <c:pt idx="350">
                  <c:v>48.2153835296631</c:v>
                </c:pt>
                <c:pt idx="351">
                  <c:v>50.600002288818402</c:v>
                </c:pt>
                <c:pt idx="352">
                  <c:v>50</c:v>
                </c:pt>
                <c:pt idx="353">
                  <c:v>49.184616088867202</c:v>
                </c:pt>
                <c:pt idx="354">
                  <c:v>49.369232177734403</c:v>
                </c:pt>
                <c:pt idx="355">
                  <c:v>55.953849792480497</c:v>
                </c:pt>
                <c:pt idx="356">
                  <c:v>53.5076904296875</c:v>
                </c:pt>
                <c:pt idx="357">
                  <c:v>54.246162414550803</c:v>
                </c:pt>
                <c:pt idx="358">
                  <c:v>51.707687377929702</c:v>
                </c:pt>
                <c:pt idx="359">
                  <c:v>50.646148681640597</c:v>
                </c:pt>
                <c:pt idx="360">
                  <c:v>48.199996948242202</c:v>
                </c:pt>
                <c:pt idx="361">
                  <c:v>45.969223022460902</c:v>
                </c:pt>
                <c:pt idx="362">
                  <c:v>45.830764770507798</c:v>
                </c:pt>
                <c:pt idx="363">
                  <c:v>45.553848266601598</c:v>
                </c:pt>
                <c:pt idx="364">
                  <c:v>46.538463592529297</c:v>
                </c:pt>
                <c:pt idx="365">
                  <c:v>51.092308044433601</c:v>
                </c:pt>
                <c:pt idx="366">
                  <c:v>50.307701110839801</c:v>
                </c:pt>
                <c:pt idx="367">
                  <c:v>51.276924133300803</c:v>
                </c:pt>
                <c:pt idx="368">
                  <c:v>48.723078727722203</c:v>
                </c:pt>
                <c:pt idx="369">
                  <c:v>50.753846645355203</c:v>
                </c:pt>
                <c:pt idx="370">
                  <c:v>49.830770492553697</c:v>
                </c:pt>
                <c:pt idx="371">
                  <c:v>49.307693481445298</c:v>
                </c:pt>
                <c:pt idx="372">
                  <c:v>49.753847122192397</c:v>
                </c:pt>
                <c:pt idx="373">
                  <c:v>53.415380477905302</c:v>
                </c:pt>
                <c:pt idx="374">
                  <c:v>51.076927185058601</c:v>
                </c:pt>
                <c:pt idx="375">
                  <c:v>53.861534118652301</c:v>
                </c:pt>
                <c:pt idx="376">
                  <c:v>53.7846164703369</c:v>
                </c:pt>
                <c:pt idx="377">
                  <c:v>52.415385365486102</c:v>
                </c:pt>
                <c:pt idx="378">
                  <c:v>47.8615398406982</c:v>
                </c:pt>
                <c:pt idx="379">
                  <c:v>48.661539077758803</c:v>
                </c:pt>
                <c:pt idx="380">
                  <c:v>42.707691192627003</c:v>
                </c:pt>
                <c:pt idx="381">
                  <c:v>45.630767822265597</c:v>
                </c:pt>
                <c:pt idx="382">
                  <c:v>49.800010681152301</c:v>
                </c:pt>
                <c:pt idx="383">
                  <c:v>52.507694244384801</c:v>
                </c:pt>
                <c:pt idx="384">
                  <c:v>51.399997711181598</c:v>
                </c:pt>
                <c:pt idx="385">
                  <c:v>58.246150970458999</c:v>
                </c:pt>
                <c:pt idx="386">
                  <c:v>55.707695007324197</c:v>
                </c:pt>
                <c:pt idx="387">
                  <c:v>60.461540222167997</c:v>
                </c:pt>
                <c:pt idx="388">
                  <c:v>56.353843688964801</c:v>
                </c:pt>
                <c:pt idx="389">
                  <c:v>59.415374755859403</c:v>
                </c:pt>
                <c:pt idx="390">
                  <c:v>56.307693481445298</c:v>
                </c:pt>
                <c:pt idx="391">
                  <c:v>59</c:v>
                </c:pt>
                <c:pt idx="392">
                  <c:v>53.569229125976598</c:v>
                </c:pt>
                <c:pt idx="393">
                  <c:v>58.769233703613303</c:v>
                </c:pt>
                <c:pt idx="394">
                  <c:v>53.923080444335902</c:v>
                </c:pt>
                <c:pt idx="395">
                  <c:v>48.692306518554702</c:v>
                </c:pt>
                <c:pt idx="396">
                  <c:v>42.415390014648402</c:v>
                </c:pt>
                <c:pt idx="397">
                  <c:v>43.000003814697301</c:v>
                </c:pt>
                <c:pt idx="398">
                  <c:v>34.4615383148193</c:v>
                </c:pt>
                <c:pt idx="399">
                  <c:v>33.769233703613303</c:v>
                </c:pt>
                <c:pt idx="400">
                  <c:v>33.938463211059599</c:v>
                </c:pt>
                <c:pt idx="401">
                  <c:v>34.784614562988303</c:v>
                </c:pt>
                <c:pt idx="402">
                  <c:v>32.138462066650398</c:v>
                </c:pt>
                <c:pt idx="403">
                  <c:v>33.769229888916001</c:v>
                </c:pt>
                <c:pt idx="404">
                  <c:v>30.246153831481902</c:v>
                </c:pt>
                <c:pt idx="405">
                  <c:v>36.846151351928697</c:v>
                </c:pt>
                <c:pt idx="406">
                  <c:v>31.953842163085898</c:v>
                </c:pt>
                <c:pt idx="407">
                  <c:v>29.799999237060501</c:v>
                </c:pt>
                <c:pt idx="408">
                  <c:v>27.846153259277301</c:v>
                </c:pt>
                <c:pt idx="409">
                  <c:v>29.246147155761701</c:v>
                </c:pt>
                <c:pt idx="410">
                  <c:v>25.03076171875</c:v>
                </c:pt>
                <c:pt idx="411">
                  <c:v>29.276924133300799</c:v>
                </c:pt>
                <c:pt idx="412">
                  <c:v>28.3999938964844</c:v>
                </c:pt>
                <c:pt idx="413">
                  <c:v>27.96923828125</c:v>
                </c:pt>
                <c:pt idx="414">
                  <c:v>25.292312622070298</c:v>
                </c:pt>
                <c:pt idx="415">
                  <c:v>26.553848266601602</c:v>
                </c:pt>
                <c:pt idx="416">
                  <c:v>26.8923034667969</c:v>
                </c:pt>
                <c:pt idx="417">
                  <c:v>30.969223022460898</c:v>
                </c:pt>
                <c:pt idx="418">
                  <c:v>25.923080444335898</c:v>
                </c:pt>
                <c:pt idx="419">
                  <c:v>29.8461608886719</c:v>
                </c:pt>
                <c:pt idx="420">
                  <c:v>26.5076904296875</c:v>
                </c:pt>
                <c:pt idx="421">
                  <c:v>27.5384616851807</c:v>
                </c:pt>
                <c:pt idx="422">
                  <c:v>29.430770874023398</c:v>
                </c:pt>
                <c:pt idx="423">
                  <c:v>30.876923084259001</c:v>
                </c:pt>
                <c:pt idx="424">
                  <c:v>31.4153842926025</c:v>
                </c:pt>
                <c:pt idx="425">
                  <c:v>32.538459777832003</c:v>
                </c:pt>
                <c:pt idx="426">
                  <c:v>26.569229125976602</c:v>
                </c:pt>
                <c:pt idx="427">
                  <c:v>26.8615417480469</c:v>
                </c:pt>
                <c:pt idx="428">
                  <c:v>23.6615295410156</c:v>
                </c:pt>
                <c:pt idx="429">
                  <c:v>24.292312622070298</c:v>
                </c:pt>
                <c:pt idx="430">
                  <c:v>22.076927185058601</c:v>
                </c:pt>
                <c:pt idx="431">
                  <c:v>25.599998474121101</c:v>
                </c:pt>
                <c:pt idx="432">
                  <c:v>20.9538459777832</c:v>
                </c:pt>
                <c:pt idx="433">
                  <c:v>26.7846149206161</c:v>
                </c:pt>
                <c:pt idx="434">
                  <c:v>25.061538934707599</c:v>
                </c:pt>
                <c:pt idx="435">
                  <c:v>25.830768585205099</c:v>
                </c:pt>
                <c:pt idx="436">
                  <c:v>24.4153861999512</c:v>
                </c:pt>
                <c:pt idx="437">
                  <c:v>22.2461547851563</c:v>
                </c:pt>
                <c:pt idx="438">
                  <c:v>23.815383911132798</c:v>
                </c:pt>
                <c:pt idx="439">
                  <c:v>29.707691192626999</c:v>
                </c:pt>
                <c:pt idx="440">
                  <c:v>31.4615368843079</c:v>
                </c:pt>
                <c:pt idx="441">
                  <c:v>29.0461540222168</c:v>
                </c:pt>
                <c:pt idx="442">
                  <c:v>648.738525390625</c:v>
                </c:pt>
                <c:pt idx="443">
                  <c:v>647.5537109375</c:v>
                </c:pt>
                <c:pt idx="444">
                  <c:v>640.322998046875</c:v>
                </c:pt>
                <c:pt idx="445">
                  <c:v>641.32312011718795</c:v>
                </c:pt>
                <c:pt idx="446">
                  <c:v>637.63073730468795</c:v>
                </c:pt>
                <c:pt idx="447">
                  <c:v>639.13854980468795</c:v>
                </c:pt>
                <c:pt idx="448">
                  <c:v>633.75390625</c:v>
                </c:pt>
                <c:pt idx="449">
                  <c:v>637.292236328125</c:v>
                </c:pt>
                <c:pt idx="450">
                  <c:v>630.630615234375</c:v>
                </c:pt>
                <c:pt idx="451">
                  <c:v>630.03076171875</c:v>
                </c:pt>
                <c:pt idx="452">
                  <c:v>625.98474121093795</c:v>
                </c:pt>
                <c:pt idx="453">
                  <c:v>627.04626464843795</c:v>
                </c:pt>
                <c:pt idx="454">
                  <c:v>627.61535644531295</c:v>
                </c:pt>
                <c:pt idx="455">
                  <c:v>6.7076930999755904</c:v>
                </c:pt>
                <c:pt idx="456">
                  <c:v>5.6769218444824201</c:v>
                </c:pt>
                <c:pt idx="457">
                  <c:v>10.4769229888916</c:v>
                </c:pt>
                <c:pt idx="458">
                  <c:v>12.769229888916</c:v>
                </c:pt>
                <c:pt idx="459">
                  <c:v>16.076919555664102</c:v>
                </c:pt>
                <c:pt idx="460">
                  <c:v>13.2461395263672</c:v>
                </c:pt>
                <c:pt idx="461">
                  <c:v>18.1230773925781</c:v>
                </c:pt>
                <c:pt idx="462">
                  <c:v>16.7538452148438</c:v>
                </c:pt>
                <c:pt idx="463">
                  <c:v>22.769233703613299</c:v>
                </c:pt>
                <c:pt idx="464">
                  <c:v>19.676925659179702</c:v>
                </c:pt>
                <c:pt idx="465">
                  <c:v>24.553840637206999</c:v>
                </c:pt>
                <c:pt idx="466">
                  <c:v>19.5230712890625</c:v>
                </c:pt>
                <c:pt idx="467">
                  <c:v>19.169227600097699</c:v>
                </c:pt>
                <c:pt idx="468">
                  <c:v>17.1230773925781</c:v>
                </c:pt>
                <c:pt idx="469">
                  <c:v>14.6923065185547</c:v>
                </c:pt>
                <c:pt idx="470">
                  <c:v>8.3384618759155291</c:v>
                </c:pt>
                <c:pt idx="471">
                  <c:v>7.5076904296875</c:v>
                </c:pt>
                <c:pt idx="472">
                  <c:v>4.7846221923828098</c:v>
                </c:pt>
                <c:pt idx="473">
                  <c:v>3.5076904296875</c:v>
                </c:pt>
                <c:pt idx="474">
                  <c:v>-2.2307662963867201</c:v>
                </c:pt>
                <c:pt idx="475">
                  <c:v>-1.5230789184570299</c:v>
                </c:pt>
                <c:pt idx="476">
                  <c:v>-7.1230773925781197</c:v>
                </c:pt>
                <c:pt idx="477">
                  <c:v>-10.7230682373047</c:v>
                </c:pt>
                <c:pt idx="478">
                  <c:v>-14.1692352294922</c:v>
                </c:pt>
                <c:pt idx="479">
                  <c:v>-11.2000122070312</c:v>
                </c:pt>
                <c:pt idx="480">
                  <c:v>-11.169227600097701</c:v>
                </c:pt>
                <c:pt idx="481">
                  <c:v>-10.553855895996101</c:v>
                </c:pt>
                <c:pt idx="482">
                  <c:v>-7.75384521484375</c:v>
                </c:pt>
                <c:pt idx="483">
                  <c:v>-5.3846130371093697</c:v>
                </c:pt>
                <c:pt idx="484">
                  <c:v>-7.2000000476837203</c:v>
                </c:pt>
                <c:pt idx="485">
                  <c:v>-4.7846159934997603</c:v>
                </c:pt>
                <c:pt idx="486">
                  <c:v>-2.0153846740722701</c:v>
                </c:pt>
                <c:pt idx="487">
                  <c:v>-2.1692304611206099</c:v>
                </c:pt>
                <c:pt idx="488">
                  <c:v>-4.2615394592285201</c:v>
                </c:pt>
                <c:pt idx="489">
                  <c:v>-1.1846160888671899</c:v>
                </c:pt>
                <c:pt idx="490">
                  <c:v>2.5692291259765598</c:v>
                </c:pt>
                <c:pt idx="491">
                  <c:v>2.1538448333740199</c:v>
                </c:pt>
                <c:pt idx="492">
                  <c:v>0.707692310214043</c:v>
                </c:pt>
                <c:pt idx="493">
                  <c:v>1.0307693481445299</c:v>
                </c:pt>
                <c:pt idx="494">
                  <c:v>-2.8923110961914098</c:v>
                </c:pt>
                <c:pt idx="495">
                  <c:v>-6.1538467407226598</c:v>
                </c:pt>
                <c:pt idx="496">
                  <c:v>-9.3692302703857404</c:v>
                </c:pt>
                <c:pt idx="497">
                  <c:v>-6.3076934814453098</c:v>
                </c:pt>
                <c:pt idx="498">
                  <c:v>-9.4307632446289098</c:v>
                </c:pt>
                <c:pt idx="499">
                  <c:v>-7.9076919555664098</c:v>
                </c:pt>
                <c:pt idx="500">
                  <c:v>-6.1538467407226598</c:v>
                </c:pt>
                <c:pt idx="501">
                  <c:v>-5.0615386962890598</c:v>
                </c:pt>
                <c:pt idx="502">
                  <c:v>-6.3846130371093697</c:v>
                </c:pt>
                <c:pt idx="503">
                  <c:v>-3.3076934814453098</c:v>
                </c:pt>
                <c:pt idx="504">
                  <c:v>-5.1692314147949201</c:v>
                </c:pt>
                <c:pt idx="505">
                  <c:v>-5.0769233703613299</c:v>
                </c:pt>
                <c:pt idx="506">
                  <c:v>-5.4461517333984402</c:v>
                </c:pt>
                <c:pt idx="507">
                  <c:v>-3.8615417480468701</c:v>
                </c:pt>
                <c:pt idx="508">
                  <c:v>-3.1538543701171902</c:v>
                </c:pt>
                <c:pt idx="509">
                  <c:v>0.26153564453125</c:v>
                </c:pt>
                <c:pt idx="510">
                  <c:v>-5.1692199707031197</c:v>
                </c:pt>
                <c:pt idx="511">
                  <c:v>-4.3384628295898402</c:v>
                </c:pt>
                <c:pt idx="512">
                  <c:v>-6</c:v>
                </c:pt>
                <c:pt idx="513">
                  <c:v>-4.9692230224609402</c:v>
                </c:pt>
                <c:pt idx="514">
                  <c:v>-7.27691650390625</c:v>
                </c:pt>
                <c:pt idx="515">
                  <c:v>-2.1846160888671902</c:v>
                </c:pt>
                <c:pt idx="516">
                  <c:v>-10.2153930664062</c:v>
                </c:pt>
                <c:pt idx="517">
                  <c:v>-2.9538421630859402</c:v>
                </c:pt>
                <c:pt idx="518">
                  <c:v>-3.1692276000976598</c:v>
                </c:pt>
                <c:pt idx="519">
                  <c:v>-1.4769210815429701</c:v>
                </c:pt>
                <c:pt idx="520">
                  <c:v>1.89230728149414</c:v>
                </c:pt>
                <c:pt idx="521">
                  <c:v>3.5230789184570299</c:v>
                </c:pt>
                <c:pt idx="522">
                  <c:v>3.1076889038085902</c:v>
                </c:pt>
                <c:pt idx="523">
                  <c:v>6.3999997377395603</c:v>
                </c:pt>
                <c:pt idx="524">
                  <c:v>3.8615379333496098</c:v>
                </c:pt>
                <c:pt idx="525">
                  <c:v>1.43076992034912</c:v>
                </c:pt>
                <c:pt idx="526">
                  <c:v>0.35384619235992398</c:v>
                </c:pt>
                <c:pt idx="527">
                  <c:v>3.09230709075928</c:v>
                </c:pt>
                <c:pt idx="528">
                  <c:v>-3.09230756759644</c:v>
                </c:pt>
                <c:pt idx="529">
                  <c:v>7.6923370361328097E-2</c:v>
                </c:pt>
                <c:pt idx="530">
                  <c:v>-6.90769386291504</c:v>
                </c:pt>
                <c:pt idx="531">
                  <c:v>-4.2923069000244096</c:v>
                </c:pt>
                <c:pt idx="532">
                  <c:v>0.29230880737304699</c:v>
                </c:pt>
                <c:pt idx="533">
                  <c:v>-1.1846122741699201</c:v>
                </c:pt>
                <c:pt idx="534">
                  <c:v>-0.876922607421875</c:v>
                </c:pt>
                <c:pt idx="535">
                  <c:v>2.1384582519531201</c:v>
                </c:pt>
                <c:pt idx="536">
                  <c:v>-1.7692298889160201</c:v>
                </c:pt>
                <c:pt idx="537">
                  <c:v>0</c:v>
                </c:pt>
                <c:pt idx="538">
                  <c:v>0.93846130371093694</c:v>
                </c:pt>
                <c:pt idx="539">
                  <c:v>4.8769207000732404</c:v>
                </c:pt>
                <c:pt idx="540">
                  <c:v>1.13846206665039</c:v>
                </c:pt>
                <c:pt idx="541">
                  <c:v>2.9846153259277299</c:v>
                </c:pt>
                <c:pt idx="542">
                  <c:v>7.9538459777831996</c:v>
                </c:pt>
                <c:pt idx="543">
                  <c:v>9.4923095703125</c:v>
                </c:pt>
                <c:pt idx="544">
                  <c:v>8.8923034667968697</c:v>
                </c:pt>
                <c:pt idx="545">
                  <c:v>4.1384658813476598</c:v>
                </c:pt>
                <c:pt idx="546">
                  <c:v>-0.184616088867187</c:v>
                </c:pt>
                <c:pt idx="547">
                  <c:v>-1.4615325927734399</c:v>
                </c:pt>
                <c:pt idx="548">
                  <c:v>-3.953857421875</c:v>
                </c:pt>
                <c:pt idx="549">
                  <c:v>2.5230865478515598</c:v>
                </c:pt>
                <c:pt idx="550">
                  <c:v>1.3846130371093699</c:v>
                </c:pt>
                <c:pt idx="551">
                  <c:v>1.8769073486328101</c:v>
                </c:pt>
                <c:pt idx="552">
                  <c:v>-0.892303466796875</c:v>
                </c:pt>
                <c:pt idx="553">
                  <c:v>1.1692199707031199</c:v>
                </c:pt>
                <c:pt idx="554">
                  <c:v>1.8153839111328101</c:v>
                </c:pt>
                <c:pt idx="555">
                  <c:v>-0.30767822265625</c:v>
                </c:pt>
                <c:pt idx="556">
                  <c:v>-4.8923034667968697</c:v>
                </c:pt>
                <c:pt idx="557">
                  <c:v>-7.5076904296875</c:v>
                </c:pt>
                <c:pt idx="558">
                  <c:v>-9.2923278808593697</c:v>
                </c:pt>
                <c:pt idx="559">
                  <c:v>-4.9384613037109402</c:v>
                </c:pt>
                <c:pt idx="560">
                  <c:v>-4.7692413330078098</c:v>
                </c:pt>
                <c:pt idx="561">
                  <c:v>-5.0153961181640598</c:v>
                </c:pt>
                <c:pt idx="562">
                  <c:v>-11.015380859375</c:v>
                </c:pt>
                <c:pt idx="563">
                  <c:v>-9.4923095703125</c:v>
                </c:pt>
                <c:pt idx="564">
                  <c:v>-10.7692260742187</c:v>
                </c:pt>
                <c:pt idx="565">
                  <c:v>-11.2153778076172</c:v>
                </c:pt>
                <c:pt idx="566">
                  <c:v>-12.153846740722701</c:v>
                </c:pt>
                <c:pt idx="567">
                  <c:v>-10.799995422363301</c:v>
                </c:pt>
                <c:pt idx="568">
                  <c:v>-13.030769348144499</c:v>
                </c:pt>
                <c:pt idx="569">
                  <c:v>-5.5846176147460902</c:v>
                </c:pt>
                <c:pt idx="570">
                  <c:v>-2.8307647705078098</c:v>
                </c:pt>
                <c:pt idx="571">
                  <c:v>2.1846160888671902</c:v>
                </c:pt>
                <c:pt idx="572">
                  <c:v>-22.015384674072301</c:v>
                </c:pt>
                <c:pt idx="573">
                  <c:v>-20.2307691574097</c:v>
                </c:pt>
                <c:pt idx="574">
                  <c:v>-23.015383720397899</c:v>
                </c:pt>
                <c:pt idx="575">
                  <c:v>-17.7846150398254</c:v>
                </c:pt>
                <c:pt idx="576">
                  <c:v>-19.0461540222168</c:v>
                </c:pt>
                <c:pt idx="577">
                  <c:v>-14.492305755615201</c:v>
                </c:pt>
                <c:pt idx="578">
                  <c:v>-14.030765533447299</c:v>
                </c:pt>
                <c:pt idx="579">
                  <c:v>-6.8000001907348597</c:v>
                </c:pt>
                <c:pt idx="580">
                  <c:v>-3.8769226074218701</c:v>
                </c:pt>
                <c:pt idx="581">
                  <c:v>-1.984619140625</c:v>
                </c:pt>
                <c:pt idx="582">
                  <c:v>-5.8153839111328098</c:v>
                </c:pt>
                <c:pt idx="583">
                  <c:v>-4.3076934814453098</c:v>
                </c:pt>
                <c:pt idx="584">
                  <c:v>-9.4000015258789098</c:v>
                </c:pt>
                <c:pt idx="585">
                  <c:v>11.4615325927734</c:v>
                </c:pt>
                <c:pt idx="586">
                  <c:v>11.4461517333984</c:v>
                </c:pt>
                <c:pt idx="587">
                  <c:v>16.323074340820298</c:v>
                </c:pt>
                <c:pt idx="588">
                  <c:v>16.199996948242202</c:v>
                </c:pt>
                <c:pt idx="589">
                  <c:v>19.1384582519531</c:v>
                </c:pt>
                <c:pt idx="590">
                  <c:v>13.1999969482422</c:v>
                </c:pt>
                <c:pt idx="591">
                  <c:v>14.846153259277299</c:v>
                </c:pt>
                <c:pt idx="592">
                  <c:v>10.7384643554687</c:v>
                </c:pt>
                <c:pt idx="593">
                  <c:v>6.3230781555175799</c:v>
                </c:pt>
                <c:pt idx="594">
                  <c:v>6.8000011444091797</c:v>
                </c:pt>
                <c:pt idx="595">
                  <c:v>11.3999938964844</c:v>
                </c:pt>
                <c:pt idx="596">
                  <c:v>9.9076843261718697</c:v>
                </c:pt>
                <c:pt idx="597">
                  <c:v>13.276924133300801</c:v>
                </c:pt>
                <c:pt idx="598">
                  <c:v>19</c:v>
                </c:pt>
                <c:pt idx="599">
                  <c:v>25.5692300796509</c:v>
                </c:pt>
                <c:pt idx="600">
                  <c:v>24.953845262527501</c:v>
                </c:pt>
                <c:pt idx="601">
                  <c:v>27.907691955566399</c:v>
                </c:pt>
                <c:pt idx="602">
                  <c:v>26.738461494445801</c:v>
                </c:pt>
                <c:pt idx="603">
                  <c:v>34.107688903808601</c:v>
                </c:pt>
                <c:pt idx="604">
                  <c:v>39.630768775939899</c:v>
                </c:pt>
                <c:pt idx="605">
                  <c:v>43.846153259277301</c:v>
                </c:pt>
                <c:pt idx="606">
                  <c:v>46.369229316711397</c:v>
                </c:pt>
                <c:pt idx="607">
                  <c:v>58.507692337036097</c:v>
                </c:pt>
                <c:pt idx="608">
                  <c:v>58.646163940429702</c:v>
                </c:pt>
                <c:pt idx="609">
                  <c:v>66.861541748046903</c:v>
                </c:pt>
                <c:pt idx="610">
                  <c:v>75.569236755371094</c:v>
                </c:pt>
                <c:pt idx="611">
                  <c:v>86</c:v>
                </c:pt>
                <c:pt idx="612">
                  <c:v>97.153846740722699</c:v>
                </c:pt>
                <c:pt idx="613">
                  <c:v>111.38461303710901</c:v>
                </c:pt>
                <c:pt idx="614">
                  <c:v>119.784616470337</c:v>
                </c:pt>
                <c:pt idx="615">
                  <c:v>139.369228363037</c:v>
                </c:pt>
                <c:pt idx="616">
                  <c:v>155.06153869628901</c:v>
                </c:pt>
                <c:pt idx="617">
                  <c:v>172.32307434082</c:v>
                </c:pt>
                <c:pt idx="618">
                  <c:v>191.33846282958999</c:v>
                </c:pt>
                <c:pt idx="619">
                  <c:v>217.86154174804699</c:v>
                </c:pt>
                <c:pt idx="620">
                  <c:v>237.04615783691401</c:v>
                </c:pt>
                <c:pt idx="621">
                  <c:v>273.56922912597702</c:v>
                </c:pt>
                <c:pt idx="622">
                  <c:v>311.30770111084001</c:v>
                </c:pt>
                <c:pt idx="623">
                  <c:v>352.784614562988</c:v>
                </c:pt>
                <c:pt idx="624">
                  <c:v>395.47692871093801</c:v>
                </c:pt>
                <c:pt idx="625">
                  <c:v>443.30769348144503</c:v>
                </c:pt>
                <c:pt idx="626">
                  <c:v>504.21537780761702</c:v>
                </c:pt>
                <c:pt idx="627">
                  <c:v>576.49230957031295</c:v>
                </c:pt>
                <c:pt idx="628">
                  <c:v>651.70767211914097</c:v>
                </c:pt>
                <c:pt idx="629">
                  <c:v>740.90771484375</c:v>
                </c:pt>
                <c:pt idx="630">
                  <c:v>832.76925659179699</c:v>
                </c:pt>
                <c:pt idx="631">
                  <c:v>943.41537475585903</c:v>
                </c:pt>
                <c:pt idx="632">
                  <c:v>1060.3845977783201</c:v>
                </c:pt>
                <c:pt idx="633">
                  <c:v>1193.59999084473</c:v>
                </c:pt>
                <c:pt idx="634">
                  <c:v>1342.1692352294899</c:v>
                </c:pt>
                <c:pt idx="635">
                  <c:v>1501.4462127685499</c:v>
                </c:pt>
                <c:pt idx="636">
                  <c:v>1678.5538024902301</c:v>
                </c:pt>
                <c:pt idx="637">
                  <c:v>1879.5384216308601</c:v>
                </c:pt>
                <c:pt idx="638">
                  <c:v>2100.0769653320299</c:v>
                </c:pt>
                <c:pt idx="639">
                  <c:v>2343.46144104004</c:v>
                </c:pt>
                <c:pt idx="640">
                  <c:v>2602.5230255126999</c:v>
                </c:pt>
                <c:pt idx="641">
                  <c:v>2883.60009765625</c:v>
                </c:pt>
                <c:pt idx="642">
                  <c:v>3185.4922180175799</c:v>
                </c:pt>
                <c:pt idx="643">
                  <c:v>3522.32302093506</c:v>
                </c:pt>
                <c:pt idx="644">
                  <c:v>3872.6460647582999</c:v>
                </c:pt>
                <c:pt idx="645">
                  <c:v>4252.75390625</c:v>
                </c:pt>
                <c:pt idx="646">
                  <c:v>4645.3539738655099</c:v>
                </c:pt>
                <c:pt idx="647">
                  <c:v>5046.5232639312699</c:v>
                </c:pt>
                <c:pt idx="648">
                  <c:v>5454.69236755371</c:v>
                </c:pt>
                <c:pt idx="649">
                  <c:v>5874.8308067321796</c:v>
                </c:pt>
                <c:pt idx="650">
                  <c:v>6291.0459508895901</c:v>
                </c:pt>
                <c:pt idx="651">
                  <c:v>6708.7230768203699</c:v>
                </c:pt>
                <c:pt idx="652">
                  <c:v>7142.2459945678702</c:v>
                </c:pt>
                <c:pt idx="653">
                  <c:v>7565.6769371032697</c:v>
                </c:pt>
                <c:pt idx="654">
                  <c:v>7986.8308601379404</c:v>
                </c:pt>
                <c:pt idx="655">
                  <c:v>8398.46140289307</c:v>
                </c:pt>
                <c:pt idx="656">
                  <c:v>8799.1540298461896</c:v>
                </c:pt>
                <c:pt idx="657">
                  <c:v>9189.8308029174805</c:v>
                </c:pt>
                <c:pt idx="658">
                  <c:v>9545.0153808593695</c:v>
                </c:pt>
                <c:pt idx="659">
                  <c:v>9897.3689575195294</c:v>
                </c:pt>
                <c:pt idx="660">
                  <c:v>10207.184135437001</c:v>
                </c:pt>
                <c:pt idx="661">
                  <c:v>10512.7234344482</c:v>
                </c:pt>
                <c:pt idx="662">
                  <c:v>10786.984962463401</c:v>
                </c:pt>
                <c:pt idx="663">
                  <c:v>11026.1384277344</c:v>
                </c:pt>
                <c:pt idx="664">
                  <c:v>11224.5536956787</c:v>
                </c:pt>
                <c:pt idx="665">
                  <c:v>11377.215446472201</c:v>
                </c:pt>
                <c:pt idx="666">
                  <c:v>11505.5997314453</c:v>
                </c:pt>
                <c:pt idx="667">
                  <c:v>11588.3690032959</c:v>
                </c:pt>
                <c:pt idx="668">
                  <c:v>11640.199844360401</c:v>
                </c:pt>
                <c:pt idx="669">
                  <c:v>11640.861602783199</c:v>
                </c:pt>
                <c:pt idx="670">
                  <c:v>11586.5850524902</c:v>
                </c:pt>
                <c:pt idx="671">
                  <c:v>11504.431091308599</c:v>
                </c:pt>
                <c:pt idx="672">
                  <c:v>11374.8614807129</c:v>
                </c:pt>
                <c:pt idx="673">
                  <c:v>11226.953918457</c:v>
                </c:pt>
                <c:pt idx="674">
                  <c:v>11022.5534973145</c:v>
                </c:pt>
                <c:pt idx="675">
                  <c:v>10802.4151916504</c:v>
                </c:pt>
                <c:pt idx="676">
                  <c:v>10562.6309051514</c:v>
                </c:pt>
                <c:pt idx="677">
                  <c:v>10309.1688537598</c:v>
                </c:pt>
                <c:pt idx="678">
                  <c:v>10019.2614898682</c:v>
                </c:pt>
                <c:pt idx="679">
                  <c:v>9712.3234224319494</c:v>
                </c:pt>
                <c:pt idx="680">
                  <c:v>9398.4920825958307</c:v>
                </c:pt>
                <c:pt idx="681">
                  <c:v>9053.5995349883997</c:v>
                </c:pt>
                <c:pt idx="682">
                  <c:v>8703.0463027954102</c:v>
                </c:pt>
                <c:pt idx="683">
                  <c:v>8365.7697105407697</c:v>
                </c:pt>
                <c:pt idx="684">
                  <c:v>8024.6921501159704</c:v>
                </c:pt>
                <c:pt idx="685">
                  <c:v>7675.5076713562003</c:v>
                </c:pt>
                <c:pt idx="686">
                  <c:v>7330.7539813518497</c:v>
                </c:pt>
                <c:pt idx="687">
                  <c:v>7005.18458557129</c:v>
                </c:pt>
                <c:pt idx="688">
                  <c:v>6663.1846680641202</c:v>
                </c:pt>
                <c:pt idx="689">
                  <c:v>6329.8463649749801</c:v>
                </c:pt>
                <c:pt idx="690">
                  <c:v>5999.7228736877396</c:v>
                </c:pt>
                <c:pt idx="691">
                  <c:v>5693.5692520141602</c:v>
                </c:pt>
                <c:pt idx="692">
                  <c:v>5393.9690780639603</c:v>
                </c:pt>
                <c:pt idx="693">
                  <c:v>5104.6614456176803</c:v>
                </c:pt>
                <c:pt idx="694">
                  <c:v>4833.6924896240198</c:v>
                </c:pt>
                <c:pt idx="695">
                  <c:v>4574.1844329834003</c:v>
                </c:pt>
                <c:pt idx="696">
                  <c:v>4324.5846405029297</c:v>
                </c:pt>
                <c:pt idx="697">
                  <c:v>4089.0001068115198</c:v>
                </c:pt>
                <c:pt idx="698">
                  <c:v>3870.7539520263699</c:v>
                </c:pt>
                <c:pt idx="699">
                  <c:v>3662.3691864013699</c:v>
                </c:pt>
                <c:pt idx="700">
                  <c:v>3452.9999084472702</c:v>
                </c:pt>
                <c:pt idx="701">
                  <c:v>3271.5691528320299</c:v>
                </c:pt>
                <c:pt idx="702">
                  <c:v>3097.5693054199201</c:v>
                </c:pt>
                <c:pt idx="703">
                  <c:v>2939.5076293945299</c:v>
                </c:pt>
                <c:pt idx="704">
                  <c:v>2780.2922973632799</c:v>
                </c:pt>
                <c:pt idx="705">
                  <c:v>2638.6306915283199</c:v>
                </c:pt>
                <c:pt idx="706">
                  <c:v>2495.3691711425799</c:v>
                </c:pt>
                <c:pt idx="707">
                  <c:v>2369.8154602050799</c:v>
                </c:pt>
                <c:pt idx="708">
                  <c:v>2249.8768920898401</c:v>
                </c:pt>
                <c:pt idx="709">
                  <c:v>2136.6769409179701</c:v>
                </c:pt>
                <c:pt idx="710">
                  <c:v>2031.5538635253899</c:v>
                </c:pt>
                <c:pt idx="711">
                  <c:v>1932.8461608886701</c:v>
                </c:pt>
                <c:pt idx="712">
                  <c:v>1844.5692443847699</c:v>
                </c:pt>
                <c:pt idx="713">
                  <c:v>1773.3691864013699</c:v>
                </c:pt>
                <c:pt idx="714">
                  <c:v>1699.7538604736301</c:v>
                </c:pt>
                <c:pt idx="715">
                  <c:v>1636.38464355469</c:v>
                </c:pt>
                <c:pt idx="716">
                  <c:v>1571.19995117187</c:v>
                </c:pt>
                <c:pt idx="717">
                  <c:v>1518.40000915527</c:v>
                </c:pt>
                <c:pt idx="718">
                  <c:v>1463.3077087402301</c:v>
                </c:pt>
                <c:pt idx="719">
                  <c:v>1422.2307891845701</c:v>
                </c:pt>
                <c:pt idx="720">
                  <c:v>1379.5846633911101</c:v>
                </c:pt>
                <c:pt idx="721">
                  <c:v>1345.81540679932</c:v>
                </c:pt>
                <c:pt idx="722">
                  <c:v>1307.6307830810499</c:v>
                </c:pt>
                <c:pt idx="723">
                  <c:v>1274.26159286499</c:v>
                </c:pt>
                <c:pt idx="724">
                  <c:v>1241.2000446319601</c:v>
                </c:pt>
                <c:pt idx="725">
                  <c:v>1214.66151809692</c:v>
                </c:pt>
                <c:pt idx="726">
                  <c:v>1183.8307533264201</c:v>
                </c:pt>
                <c:pt idx="727">
                  <c:v>1162.3230848312401</c:v>
                </c:pt>
                <c:pt idx="728">
                  <c:v>1142.0769557952899</c:v>
                </c:pt>
                <c:pt idx="729">
                  <c:v>1125.7999548912001</c:v>
                </c:pt>
                <c:pt idx="730">
                  <c:v>1107.5230178833001</c:v>
                </c:pt>
                <c:pt idx="731">
                  <c:v>1092.1077041625999</c:v>
                </c:pt>
                <c:pt idx="732">
                  <c:v>1073.7384643554699</c:v>
                </c:pt>
                <c:pt idx="733">
                  <c:v>1060.2922821044899</c:v>
                </c:pt>
                <c:pt idx="734">
                  <c:v>1046.2307434081999</c:v>
                </c:pt>
                <c:pt idx="735">
                  <c:v>1040.3999786377001</c:v>
                </c:pt>
                <c:pt idx="736">
                  <c:v>1026.0461730956999</c:v>
                </c:pt>
                <c:pt idx="737">
                  <c:v>1025.29233551025</c:v>
                </c:pt>
                <c:pt idx="738">
                  <c:v>1011.2769470214801</c:v>
                </c:pt>
                <c:pt idx="739">
                  <c:v>1005.29232025146</c:v>
                </c:pt>
                <c:pt idx="740">
                  <c:v>993.47691345214798</c:v>
                </c:pt>
                <c:pt idx="741">
                  <c:v>986.9384765625</c:v>
                </c:pt>
                <c:pt idx="742">
                  <c:v>972.87692260742199</c:v>
                </c:pt>
                <c:pt idx="743">
                  <c:v>962.99999237060501</c:v>
                </c:pt>
                <c:pt idx="744">
                  <c:v>956.01536560058605</c:v>
                </c:pt>
                <c:pt idx="745">
                  <c:v>955.63079833984398</c:v>
                </c:pt>
                <c:pt idx="746">
                  <c:v>950.98460388183605</c:v>
                </c:pt>
                <c:pt idx="747">
                  <c:v>947.24615478515602</c:v>
                </c:pt>
                <c:pt idx="748">
                  <c:v>941.938438415527</c:v>
                </c:pt>
                <c:pt idx="749">
                  <c:v>943.18464660644497</c:v>
                </c:pt>
                <c:pt idx="750">
                  <c:v>932.46151733398403</c:v>
                </c:pt>
                <c:pt idx="751">
                  <c:v>934.18463897705101</c:v>
                </c:pt>
                <c:pt idx="752">
                  <c:v>930.43074798583996</c:v>
                </c:pt>
                <c:pt idx="753">
                  <c:v>930.76922607421898</c:v>
                </c:pt>
                <c:pt idx="754">
                  <c:v>925.99998474121105</c:v>
                </c:pt>
                <c:pt idx="755">
                  <c:v>928.64613342285202</c:v>
                </c:pt>
                <c:pt idx="756">
                  <c:v>929.29228210449196</c:v>
                </c:pt>
                <c:pt idx="757">
                  <c:v>931.70769500732399</c:v>
                </c:pt>
                <c:pt idx="758">
                  <c:v>929.63073730468795</c:v>
                </c:pt>
                <c:pt idx="759">
                  <c:v>931.33848571777298</c:v>
                </c:pt>
                <c:pt idx="760">
                  <c:v>931.30767822265602</c:v>
                </c:pt>
                <c:pt idx="761">
                  <c:v>931.43077087402298</c:v>
                </c:pt>
                <c:pt idx="762">
                  <c:v>929.38461303710903</c:v>
                </c:pt>
                <c:pt idx="763">
                  <c:v>932.12307739257801</c:v>
                </c:pt>
                <c:pt idx="764">
                  <c:v>928.04617309570301</c:v>
                </c:pt>
                <c:pt idx="765">
                  <c:v>931.27694702148403</c:v>
                </c:pt>
                <c:pt idx="766">
                  <c:v>929.10769653320301</c:v>
                </c:pt>
                <c:pt idx="767">
                  <c:v>933</c:v>
                </c:pt>
                <c:pt idx="768">
                  <c:v>936.47695922851597</c:v>
                </c:pt>
                <c:pt idx="769">
                  <c:v>939.72305297851597</c:v>
                </c:pt>
                <c:pt idx="770">
                  <c:v>937.13845825195301</c:v>
                </c:pt>
                <c:pt idx="771">
                  <c:v>939.61541748046898</c:v>
                </c:pt>
                <c:pt idx="772">
                  <c:v>932.56922912597702</c:v>
                </c:pt>
                <c:pt idx="773">
                  <c:v>926.49232482910202</c:v>
                </c:pt>
                <c:pt idx="774">
                  <c:v>922.29232788085903</c:v>
                </c:pt>
                <c:pt idx="775">
                  <c:v>927.84613037109398</c:v>
                </c:pt>
                <c:pt idx="776">
                  <c:v>925.32307434081997</c:v>
                </c:pt>
                <c:pt idx="777">
                  <c:v>924.892333984375</c:v>
                </c:pt>
                <c:pt idx="778">
                  <c:v>924.70771789550804</c:v>
                </c:pt>
                <c:pt idx="779">
                  <c:v>923.55386352539097</c:v>
                </c:pt>
                <c:pt idx="780">
                  <c:v>915.69231414794899</c:v>
                </c:pt>
                <c:pt idx="781">
                  <c:v>908.56924438476597</c:v>
                </c:pt>
                <c:pt idx="782">
                  <c:v>898.21537780761696</c:v>
                </c:pt>
                <c:pt idx="783">
                  <c:v>890.56925964355503</c:v>
                </c:pt>
                <c:pt idx="784">
                  <c:v>877.70767211914097</c:v>
                </c:pt>
                <c:pt idx="785">
                  <c:v>873.18461608886696</c:v>
                </c:pt>
                <c:pt idx="786">
                  <c:v>868.52305603027298</c:v>
                </c:pt>
                <c:pt idx="787">
                  <c:v>857.89228820800804</c:v>
                </c:pt>
                <c:pt idx="788">
                  <c:v>833.78463745117199</c:v>
                </c:pt>
                <c:pt idx="789">
                  <c:v>823.38462829589798</c:v>
                </c:pt>
                <c:pt idx="790">
                  <c:v>809.04612731933605</c:v>
                </c:pt>
                <c:pt idx="791">
                  <c:v>792.52308654785202</c:v>
                </c:pt>
                <c:pt idx="792">
                  <c:v>771.03079223632801</c:v>
                </c:pt>
                <c:pt idx="793">
                  <c:v>758.67694091796898</c:v>
                </c:pt>
                <c:pt idx="794">
                  <c:v>739.30769348144497</c:v>
                </c:pt>
                <c:pt idx="795">
                  <c:v>726.79998779296898</c:v>
                </c:pt>
                <c:pt idx="796">
                  <c:v>709.23078918456997</c:v>
                </c:pt>
                <c:pt idx="797">
                  <c:v>692.78463745117199</c:v>
                </c:pt>
                <c:pt idx="798">
                  <c:v>672.984619140625</c:v>
                </c:pt>
                <c:pt idx="799">
                  <c:v>655.55387878418003</c:v>
                </c:pt>
                <c:pt idx="800">
                  <c:v>631.66156005859398</c:v>
                </c:pt>
                <c:pt idx="801">
                  <c:v>619.18463134765602</c:v>
                </c:pt>
                <c:pt idx="802">
                  <c:v>595.84614562988304</c:v>
                </c:pt>
                <c:pt idx="803">
                  <c:v>582.56922912597702</c:v>
                </c:pt>
                <c:pt idx="804">
                  <c:v>559.89230346679699</c:v>
                </c:pt>
                <c:pt idx="805">
                  <c:v>545.83076477050804</c:v>
                </c:pt>
                <c:pt idx="806">
                  <c:v>520.95384216308605</c:v>
                </c:pt>
                <c:pt idx="807">
                  <c:v>505.58460998535202</c:v>
                </c:pt>
                <c:pt idx="808">
                  <c:v>484.16925048828102</c:v>
                </c:pt>
                <c:pt idx="809">
                  <c:v>468.24615478515602</c:v>
                </c:pt>
                <c:pt idx="810">
                  <c:v>452.96922302246099</c:v>
                </c:pt>
                <c:pt idx="811">
                  <c:v>437.015380859375</c:v>
                </c:pt>
                <c:pt idx="812">
                  <c:v>416.23078918457003</c:v>
                </c:pt>
                <c:pt idx="813">
                  <c:v>406.58462524414102</c:v>
                </c:pt>
                <c:pt idx="814">
                  <c:v>389.27691650390602</c:v>
                </c:pt>
                <c:pt idx="815">
                  <c:v>376.89230346679699</c:v>
                </c:pt>
                <c:pt idx="816">
                  <c:v>354.90769958496099</c:v>
                </c:pt>
                <c:pt idx="817">
                  <c:v>341.06153869628901</c:v>
                </c:pt>
                <c:pt idx="818">
                  <c:v>324.769237518311</c:v>
                </c:pt>
                <c:pt idx="819">
                  <c:v>315.41539382934599</c:v>
                </c:pt>
                <c:pt idx="820">
                  <c:v>302.86154174804699</c:v>
                </c:pt>
                <c:pt idx="821">
                  <c:v>291.55384063720697</c:v>
                </c:pt>
                <c:pt idx="822">
                  <c:v>275.03075408935501</c:v>
                </c:pt>
                <c:pt idx="823">
                  <c:v>258.199989318848</c:v>
                </c:pt>
                <c:pt idx="824">
                  <c:v>245.369216918945</c:v>
                </c:pt>
                <c:pt idx="825">
                  <c:v>238.93846130371099</c:v>
                </c:pt>
                <c:pt idx="826">
                  <c:v>227.292316436768</c:v>
                </c:pt>
                <c:pt idx="827">
                  <c:v>219.76921844482399</c:v>
                </c:pt>
                <c:pt idx="828">
                  <c:v>208.32308197021499</c:v>
                </c:pt>
                <c:pt idx="829">
                  <c:v>202.70769929885901</c:v>
                </c:pt>
                <c:pt idx="830">
                  <c:v>196.461541175842</c:v>
                </c:pt>
                <c:pt idx="831">
                  <c:v>193.10770034789999</c:v>
                </c:pt>
                <c:pt idx="832">
                  <c:v>178.030774116516</c:v>
                </c:pt>
                <c:pt idx="833">
                  <c:v>169.70769214630101</c:v>
                </c:pt>
                <c:pt idx="834">
                  <c:v>159.49230957031199</c:v>
                </c:pt>
                <c:pt idx="835">
                  <c:v>159.49230957031199</c:v>
                </c:pt>
                <c:pt idx="836">
                  <c:v>152.169239044189</c:v>
                </c:pt>
                <c:pt idx="837">
                  <c:v>150.16923141479501</c:v>
                </c:pt>
                <c:pt idx="838">
                  <c:v>141.15385055542001</c:v>
                </c:pt>
                <c:pt idx="839">
                  <c:v>135.01539039611799</c:v>
                </c:pt>
                <c:pt idx="840">
                  <c:v>127.72307586669901</c:v>
                </c:pt>
                <c:pt idx="841">
                  <c:v>123.153839111328</c:v>
                </c:pt>
                <c:pt idx="842">
                  <c:v>115.492310523987</c:v>
                </c:pt>
                <c:pt idx="843">
                  <c:v>110.846153259277</c:v>
                </c:pt>
                <c:pt idx="844">
                  <c:v>102.29231262207</c:v>
                </c:pt>
                <c:pt idx="845">
                  <c:v>104.75384521484401</c:v>
                </c:pt>
                <c:pt idx="846">
                  <c:v>100.523086547852</c:v>
                </c:pt>
                <c:pt idx="847">
                  <c:v>102.184619903564</c:v>
                </c:pt>
                <c:pt idx="848">
                  <c:v>95.030769348144503</c:v>
                </c:pt>
                <c:pt idx="849">
                  <c:v>93.046157836914105</c:v>
                </c:pt>
                <c:pt idx="850">
                  <c:v>88.861541748046903</c:v>
                </c:pt>
                <c:pt idx="851">
                  <c:v>85.446151733398395</c:v>
                </c:pt>
                <c:pt idx="852">
                  <c:v>84.323074340820298</c:v>
                </c:pt>
                <c:pt idx="853">
                  <c:v>84.292304992675795</c:v>
                </c:pt>
                <c:pt idx="854">
                  <c:v>78.369232177734403</c:v>
                </c:pt>
                <c:pt idx="855">
                  <c:v>77.153854370117202</c:v>
                </c:pt>
                <c:pt idx="856">
                  <c:v>70.876930236816406</c:v>
                </c:pt>
                <c:pt idx="857">
                  <c:v>72.969223022460895</c:v>
                </c:pt>
                <c:pt idx="858">
                  <c:v>66.584617614746094</c:v>
                </c:pt>
                <c:pt idx="859">
                  <c:v>67.5076904296875</c:v>
                </c:pt>
                <c:pt idx="860">
                  <c:v>63.846145629882798</c:v>
                </c:pt>
                <c:pt idx="861">
                  <c:v>63.430770874023402</c:v>
                </c:pt>
                <c:pt idx="862">
                  <c:v>63.030769348144503</c:v>
                </c:pt>
                <c:pt idx="863">
                  <c:v>60.092308998107903</c:v>
                </c:pt>
                <c:pt idx="864">
                  <c:v>58.846154212951703</c:v>
                </c:pt>
                <c:pt idx="865">
                  <c:v>58.815383911132798</c:v>
                </c:pt>
                <c:pt idx="866">
                  <c:v>57.446151733398402</c:v>
                </c:pt>
                <c:pt idx="867">
                  <c:v>60.215384960174603</c:v>
                </c:pt>
                <c:pt idx="868">
                  <c:v>58.784619331359899</c:v>
                </c:pt>
                <c:pt idx="869">
                  <c:v>58.015387535095201</c:v>
                </c:pt>
                <c:pt idx="870">
                  <c:v>51.846155166625998</c:v>
                </c:pt>
                <c:pt idx="871">
                  <c:v>53.907690763473497</c:v>
                </c:pt>
                <c:pt idx="872">
                  <c:v>47.7230768203735</c:v>
                </c:pt>
                <c:pt idx="873">
                  <c:v>47.799995422363303</c:v>
                </c:pt>
                <c:pt idx="874">
                  <c:v>40.446152687072797</c:v>
                </c:pt>
                <c:pt idx="875">
                  <c:v>39.061537742614703</c:v>
                </c:pt>
                <c:pt idx="876">
                  <c:v>34.523077964782701</c:v>
                </c:pt>
                <c:pt idx="877">
                  <c:v>35.753846168518102</c:v>
                </c:pt>
                <c:pt idx="878">
                  <c:v>29.046153426170299</c:v>
                </c:pt>
                <c:pt idx="879">
                  <c:v>28.600000619888299</c:v>
                </c:pt>
                <c:pt idx="880">
                  <c:v>26.2615356445313</c:v>
                </c:pt>
                <c:pt idx="881">
                  <c:v>25.338455200195298</c:v>
                </c:pt>
                <c:pt idx="882">
                  <c:v>26.1384582519531</c:v>
                </c:pt>
                <c:pt idx="883">
                  <c:v>27.338461875915499</c:v>
                </c:pt>
                <c:pt idx="884">
                  <c:v>23.800000190734899</c:v>
                </c:pt>
                <c:pt idx="885">
                  <c:v>28.399999380111701</c:v>
                </c:pt>
                <c:pt idx="886">
                  <c:v>25.292307853698698</c:v>
                </c:pt>
                <c:pt idx="887">
                  <c:v>28.707687377929702</c:v>
                </c:pt>
                <c:pt idx="888">
                  <c:v>24.584617614746101</c:v>
                </c:pt>
                <c:pt idx="889">
                  <c:v>28.784614562988299</c:v>
                </c:pt>
                <c:pt idx="890">
                  <c:v>24.8923082351685</c:v>
                </c:pt>
                <c:pt idx="891">
                  <c:v>28.076921463012699</c:v>
                </c:pt>
                <c:pt idx="892">
                  <c:v>21.353843688964801</c:v>
                </c:pt>
                <c:pt idx="893">
                  <c:v>18.046157836914102</c:v>
                </c:pt>
                <c:pt idx="894">
                  <c:v>12.7538452148437</c:v>
                </c:pt>
                <c:pt idx="895">
                  <c:v>11.7076873779297</c:v>
                </c:pt>
                <c:pt idx="896">
                  <c:v>9</c:v>
                </c:pt>
                <c:pt idx="897">
                  <c:v>12.199999809265099</c:v>
                </c:pt>
                <c:pt idx="898">
                  <c:v>7.3076925277709996</c:v>
                </c:pt>
                <c:pt idx="899">
                  <c:v>7.8615398406982404</c:v>
                </c:pt>
                <c:pt idx="900">
                  <c:v>10.1692352294922</c:v>
                </c:pt>
                <c:pt idx="901">
                  <c:v>13.799995422363301</c:v>
                </c:pt>
                <c:pt idx="902">
                  <c:v>6.3846130371093697</c:v>
                </c:pt>
                <c:pt idx="903">
                  <c:v>7.8615417480468697</c:v>
                </c:pt>
                <c:pt idx="904">
                  <c:v>3.3538455963134801</c:v>
                </c:pt>
                <c:pt idx="905">
                  <c:v>5.4461536407470703</c:v>
                </c:pt>
                <c:pt idx="906">
                  <c:v>3.9384613037109402</c:v>
                </c:pt>
                <c:pt idx="907">
                  <c:v>9</c:v>
                </c:pt>
                <c:pt idx="908">
                  <c:v>6.8153839111328098</c:v>
                </c:pt>
                <c:pt idx="909">
                  <c:v>12.8769264221191</c:v>
                </c:pt>
                <c:pt idx="910">
                  <c:v>8.3692321777343697</c:v>
                </c:pt>
                <c:pt idx="911">
                  <c:v>11.1846160888672</c:v>
                </c:pt>
                <c:pt idx="912">
                  <c:v>5.8769226074218697</c:v>
                </c:pt>
                <c:pt idx="913">
                  <c:v>6.3538436889648402</c:v>
                </c:pt>
                <c:pt idx="914">
                  <c:v>3.5538482666015598</c:v>
                </c:pt>
                <c:pt idx="915">
                  <c:v>9.8615341186523402</c:v>
                </c:pt>
                <c:pt idx="916">
                  <c:v>9.3538465499877894</c:v>
                </c:pt>
                <c:pt idx="917">
                  <c:v>12.1076965332031</c:v>
                </c:pt>
                <c:pt idx="918">
                  <c:v>11.6923065185547</c:v>
                </c:pt>
                <c:pt idx="919">
                  <c:v>13.3846168518066</c:v>
                </c:pt>
                <c:pt idx="920">
                  <c:v>11.538459777831999</c:v>
                </c:pt>
                <c:pt idx="921">
                  <c:v>16.399999618530298</c:v>
                </c:pt>
                <c:pt idx="922">
                  <c:v>8.8615379333496094</c:v>
                </c:pt>
                <c:pt idx="923">
                  <c:v>10.984615325927701</c:v>
                </c:pt>
                <c:pt idx="924">
                  <c:v>5.2307701110839799</c:v>
                </c:pt>
                <c:pt idx="925">
                  <c:v>10.8307647705078</c:v>
                </c:pt>
                <c:pt idx="926">
                  <c:v>3.6769180297851598</c:v>
                </c:pt>
                <c:pt idx="927">
                  <c:v>2.5076980590820299</c:v>
                </c:pt>
                <c:pt idx="928">
                  <c:v>1.4923095703125</c:v>
                </c:pt>
                <c:pt idx="929">
                  <c:v>1.4923095703125</c:v>
                </c:pt>
                <c:pt idx="930">
                  <c:v>0.5076904296875</c:v>
                </c:pt>
                <c:pt idx="931">
                  <c:v>3.4923095703125</c:v>
                </c:pt>
                <c:pt idx="932">
                  <c:v>8.5384521484375</c:v>
                </c:pt>
                <c:pt idx="933">
                  <c:v>10.0923156738281</c:v>
                </c:pt>
                <c:pt idx="934">
                  <c:v>6.9076995849609402</c:v>
                </c:pt>
                <c:pt idx="935">
                  <c:v>6.1384582519531197</c:v>
                </c:pt>
                <c:pt idx="936">
                  <c:v>2.5230712890625</c:v>
                </c:pt>
                <c:pt idx="937">
                  <c:v>9.4307708740234393</c:v>
                </c:pt>
                <c:pt idx="938">
                  <c:v>4.2615509033203098</c:v>
                </c:pt>
                <c:pt idx="939">
                  <c:v>9.6307754516601598</c:v>
                </c:pt>
                <c:pt idx="940">
                  <c:v>10.6615295410156</c:v>
                </c:pt>
                <c:pt idx="941">
                  <c:v>7.26153564453125</c:v>
                </c:pt>
                <c:pt idx="942">
                  <c:v>3.1538467407226598</c:v>
                </c:pt>
                <c:pt idx="943">
                  <c:v>1.7230758666992201</c:v>
                </c:pt>
                <c:pt idx="944">
                  <c:v>-0.55384826660156194</c:v>
                </c:pt>
                <c:pt idx="945">
                  <c:v>-3.0461578369140598</c:v>
                </c:pt>
                <c:pt idx="946">
                  <c:v>-6.3692321777343697</c:v>
                </c:pt>
                <c:pt idx="947">
                  <c:v>-6.6769218444824201</c:v>
                </c:pt>
                <c:pt idx="948">
                  <c:v>-6.0153884887695304</c:v>
                </c:pt>
                <c:pt idx="949">
                  <c:v>-1.53884887695312E-2</c:v>
                </c:pt>
                <c:pt idx="950">
                  <c:v>-6.6615371704101598</c:v>
                </c:pt>
                <c:pt idx="951">
                  <c:v>-3.5076904296875</c:v>
                </c:pt>
                <c:pt idx="952">
                  <c:v>-7.9076843261718697</c:v>
                </c:pt>
                <c:pt idx="953">
                  <c:v>-8.8923110961914098</c:v>
                </c:pt>
                <c:pt idx="954">
                  <c:v>-5.8461608886718697</c:v>
                </c:pt>
                <c:pt idx="955">
                  <c:v>-4.3538513183593697</c:v>
                </c:pt>
                <c:pt idx="956">
                  <c:v>-4.1538391113281197</c:v>
                </c:pt>
                <c:pt idx="957">
                  <c:v>-1.3230895996093699</c:v>
                </c:pt>
                <c:pt idx="958">
                  <c:v>-4.3384704589843697</c:v>
                </c:pt>
                <c:pt idx="959">
                  <c:v>-1.63079833984375</c:v>
                </c:pt>
                <c:pt idx="960">
                  <c:v>-5.66156005859375</c:v>
                </c:pt>
                <c:pt idx="961">
                  <c:v>-1.1384582519531199</c:v>
                </c:pt>
                <c:pt idx="962">
                  <c:v>-3.96923828125</c:v>
                </c:pt>
                <c:pt idx="963">
                  <c:v>1.4307861328125</c:v>
                </c:pt>
                <c:pt idx="964">
                  <c:v>1.0923156738281199</c:v>
                </c:pt>
                <c:pt idx="965">
                  <c:v>5.3384704589843697</c:v>
                </c:pt>
                <c:pt idx="966">
                  <c:v>2.0000152587890598</c:v>
                </c:pt>
                <c:pt idx="967">
                  <c:v>-0.78462219238281194</c:v>
                </c:pt>
                <c:pt idx="968">
                  <c:v>-2.6153717041015598</c:v>
                </c:pt>
                <c:pt idx="969">
                  <c:v>3.07769775390625E-2</c:v>
                </c:pt>
                <c:pt idx="970">
                  <c:v>-2.4153900146484402</c:v>
                </c:pt>
                <c:pt idx="971">
                  <c:v>-1.1538391113281199</c:v>
                </c:pt>
                <c:pt idx="972">
                  <c:v>-1.1846160888671899</c:v>
                </c:pt>
                <c:pt idx="973">
                  <c:v>4.6000061035156197</c:v>
                </c:pt>
                <c:pt idx="974">
                  <c:v>-0.78461456298828103</c:v>
                </c:pt>
                <c:pt idx="975">
                  <c:v>-1.43076324462891</c:v>
                </c:pt>
                <c:pt idx="976">
                  <c:v>-6.58461570739746</c:v>
                </c:pt>
                <c:pt idx="977">
                  <c:v>-5.8923082351684597</c:v>
                </c:pt>
                <c:pt idx="978">
                  <c:v>-6.3076896667480504</c:v>
                </c:pt>
                <c:pt idx="979">
                  <c:v>3.0769348144531299E-2</c:v>
                </c:pt>
                <c:pt idx="980">
                  <c:v>-4.3230743408203098</c:v>
                </c:pt>
                <c:pt idx="981">
                  <c:v>-2.3076915740966801</c:v>
                </c:pt>
                <c:pt idx="982">
                  <c:v>-3.2615375518798801</c:v>
                </c:pt>
                <c:pt idx="983">
                  <c:v>-5.7846145629882804</c:v>
                </c:pt>
                <c:pt idx="984">
                  <c:v>-9.3538475036621094</c:v>
                </c:pt>
                <c:pt idx="985">
                  <c:v>-11.5538444519043</c:v>
                </c:pt>
                <c:pt idx="986">
                  <c:v>-16.0461540222168</c:v>
                </c:pt>
                <c:pt idx="987">
                  <c:v>-13.1230773925781</c:v>
                </c:pt>
                <c:pt idx="988">
                  <c:v>-10.784614562988301</c:v>
                </c:pt>
                <c:pt idx="989">
                  <c:v>-5.9076995849609402</c:v>
                </c:pt>
                <c:pt idx="990">
                  <c:v>-9.7076873779296893</c:v>
                </c:pt>
                <c:pt idx="991">
                  <c:v>-13.015380859375</c:v>
                </c:pt>
                <c:pt idx="992">
                  <c:v>-15.0769195556641</c:v>
                </c:pt>
                <c:pt idx="993">
                  <c:v>-12.076927185058601</c:v>
                </c:pt>
                <c:pt idx="994">
                  <c:v>-15.4923095703125</c:v>
                </c:pt>
                <c:pt idx="995">
                  <c:v>-15.7538452148437</c:v>
                </c:pt>
                <c:pt idx="996">
                  <c:v>-13.6307678222656</c:v>
                </c:pt>
                <c:pt idx="997">
                  <c:v>-18.8923034667969</c:v>
                </c:pt>
                <c:pt idx="998">
                  <c:v>-17</c:v>
                </c:pt>
                <c:pt idx="999">
                  <c:v>-17.6615295410156</c:v>
                </c:pt>
                <c:pt idx="1000">
                  <c:v>-20.1384582519531</c:v>
                </c:pt>
                <c:pt idx="1001">
                  <c:v>-19.7538452148438</c:v>
                </c:pt>
                <c:pt idx="1002">
                  <c:v>-25.7538452148438</c:v>
                </c:pt>
                <c:pt idx="1003">
                  <c:v>-22.9230651855469</c:v>
                </c:pt>
                <c:pt idx="1004">
                  <c:v>-24.892318725585898</c:v>
                </c:pt>
                <c:pt idx="1005">
                  <c:v>-23.3999938964844</c:v>
                </c:pt>
                <c:pt idx="1006">
                  <c:v>-19.8153991699219</c:v>
                </c:pt>
                <c:pt idx="1007">
                  <c:v>-18.7230834960938</c:v>
                </c:pt>
                <c:pt idx="1008">
                  <c:v>-18.8769226074219</c:v>
                </c:pt>
                <c:pt idx="1009">
                  <c:v>-17.1846008300781</c:v>
                </c:pt>
                <c:pt idx="1010">
                  <c:v>-10.707695007324199</c:v>
                </c:pt>
                <c:pt idx="1011">
                  <c:v>-10.723075866699199</c:v>
                </c:pt>
                <c:pt idx="1012">
                  <c:v>-7.9692306518554696</c:v>
                </c:pt>
                <c:pt idx="1013">
                  <c:v>-6.9076919555664098</c:v>
                </c:pt>
                <c:pt idx="1014">
                  <c:v>-9.5692291259765607</c:v>
                </c:pt>
                <c:pt idx="1015">
                  <c:v>-7.2000007629394496</c:v>
                </c:pt>
                <c:pt idx="1016">
                  <c:v>-6.9384613037109402</c:v>
                </c:pt>
                <c:pt idx="1017">
                  <c:v>-4.1230773925781197</c:v>
                </c:pt>
                <c:pt idx="1018">
                  <c:v>-8.8153839111328107</c:v>
                </c:pt>
                <c:pt idx="1019">
                  <c:v>-12.2615509033203</c:v>
                </c:pt>
                <c:pt idx="1020">
                  <c:v>-10.6000061035156</c:v>
                </c:pt>
                <c:pt idx="1021">
                  <c:v>-8</c:v>
                </c:pt>
                <c:pt idx="1022">
                  <c:v>-11.5846099853516</c:v>
                </c:pt>
                <c:pt idx="1023">
                  <c:v>-12.1999969482422</c:v>
                </c:pt>
                <c:pt idx="1024">
                  <c:v>-15.5384521484375</c:v>
                </c:pt>
                <c:pt idx="1025">
                  <c:v>-15.3076934814453</c:v>
                </c:pt>
                <c:pt idx="1026">
                  <c:v>-16.584609985351602</c:v>
                </c:pt>
                <c:pt idx="1027">
                  <c:v>-19.584609985351602</c:v>
                </c:pt>
                <c:pt idx="1028">
                  <c:v>-21.169227600097699</c:v>
                </c:pt>
                <c:pt idx="1029">
                  <c:v>-26.199996948242202</c:v>
                </c:pt>
                <c:pt idx="1030">
                  <c:v>-28.2461547851563</c:v>
                </c:pt>
                <c:pt idx="1031">
                  <c:v>-25.800003051757798</c:v>
                </c:pt>
                <c:pt idx="1032">
                  <c:v>-25.799995422363299</c:v>
                </c:pt>
                <c:pt idx="1033">
                  <c:v>-22.892307281494102</c:v>
                </c:pt>
                <c:pt idx="1034">
                  <c:v>-28.015388488769499</c:v>
                </c:pt>
                <c:pt idx="1035">
                  <c:v>-23.523086547851602</c:v>
                </c:pt>
                <c:pt idx="1036">
                  <c:v>-25.953842163085898</c:v>
                </c:pt>
                <c:pt idx="1037">
                  <c:v>-26.584617614746101</c:v>
                </c:pt>
                <c:pt idx="1038">
                  <c:v>-30.430770874023398</c:v>
                </c:pt>
                <c:pt idx="1039">
                  <c:v>-28.830764770507798</c:v>
                </c:pt>
                <c:pt idx="1040">
                  <c:v>-27.830764770507798</c:v>
                </c:pt>
                <c:pt idx="1041">
                  <c:v>-27.6307678222656</c:v>
                </c:pt>
                <c:pt idx="1042">
                  <c:v>-26.015380859375</c:v>
                </c:pt>
                <c:pt idx="1043">
                  <c:v>-21.430770874023398</c:v>
                </c:pt>
                <c:pt idx="1044">
                  <c:v>-22.676925659179702</c:v>
                </c:pt>
                <c:pt idx="1045">
                  <c:v>-22.461532592773398</c:v>
                </c:pt>
                <c:pt idx="1046">
                  <c:v>-23.938461303710898</c:v>
                </c:pt>
                <c:pt idx="1047">
                  <c:v>-18.092308044433601</c:v>
                </c:pt>
                <c:pt idx="1048">
                  <c:v>-22.230766296386701</c:v>
                </c:pt>
                <c:pt idx="1049">
                  <c:v>-18.046142578125</c:v>
                </c:pt>
                <c:pt idx="1050">
                  <c:v>-17.092300415039102</c:v>
                </c:pt>
                <c:pt idx="1051">
                  <c:v>-16.476921081543001</c:v>
                </c:pt>
                <c:pt idx="1052">
                  <c:v>-24.107692718505898</c:v>
                </c:pt>
                <c:pt idx="1053">
                  <c:v>-26.507694244384801</c:v>
                </c:pt>
                <c:pt idx="1054">
                  <c:v>-23.476924896240199</c:v>
                </c:pt>
                <c:pt idx="1055">
                  <c:v>-19.2615356445313</c:v>
                </c:pt>
                <c:pt idx="1056">
                  <c:v>-20.584617614746101</c:v>
                </c:pt>
                <c:pt idx="1057">
                  <c:v>-16.8615417480469</c:v>
                </c:pt>
                <c:pt idx="1058">
                  <c:v>-19.6153869628906</c:v>
                </c:pt>
                <c:pt idx="1059">
                  <c:v>-21.769241333007798</c:v>
                </c:pt>
                <c:pt idx="1060">
                  <c:v>-26.169235229492202</c:v>
                </c:pt>
                <c:pt idx="1061">
                  <c:v>-24.969223022460898</c:v>
                </c:pt>
                <c:pt idx="1062">
                  <c:v>-27.676933288574201</c:v>
                </c:pt>
                <c:pt idx="1063">
                  <c:v>-23.815383911132798</c:v>
                </c:pt>
                <c:pt idx="1064">
                  <c:v>-20.4461669921875</c:v>
                </c:pt>
                <c:pt idx="1065">
                  <c:v>-8.2769317626953107</c:v>
                </c:pt>
                <c:pt idx="1066">
                  <c:v>-3.4461669921875</c:v>
                </c:pt>
                <c:pt idx="1067">
                  <c:v>-4.0769348144531197</c:v>
                </c:pt>
                <c:pt idx="1068">
                  <c:v>-8.81536865234375</c:v>
                </c:pt>
                <c:pt idx="1069">
                  <c:v>-8.3999938964843697</c:v>
                </c:pt>
                <c:pt idx="1070">
                  <c:v>-12.2922973632812</c:v>
                </c:pt>
                <c:pt idx="1071">
                  <c:v>-9.21539306640625</c:v>
                </c:pt>
                <c:pt idx="1072">
                  <c:v>-10.5692291259766</c:v>
                </c:pt>
                <c:pt idx="1073">
                  <c:v>-8.9538421630859393</c:v>
                </c:pt>
                <c:pt idx="1074">
                  <c:v>-11.4461669921875</c:v>
                </c:pt>
                <c:pt idx="1075">
                  <c:v>-6.4923095703125</c:v>
                </c:pt>
                <c:pt idx="1076">
                  <c:v>-12.0461578369141</c:v>
                </c:pt>
                <c:pt idx="1077">
                  <c:v>-13.6153869628906</c:v>
                </c:pt>
                <c:pt idx="1078">
                  <c:v>-19.092300415039102</c:v>
                </c:pt>
                <c:pt idx="1079">
                  <c:v>-21.046157836914102</c:v>
                </c:pt>
                <c:pt idx="1080">
                  <c:v>-22.815383911132798</c:v>
                </c:pt>
                <c:pt idx="1081">
                  <c:v>-20.6307678222656</c:v>
                </c:pt>
                <c:pt idx="1082">
                  <c:v>-24.169227600097699</c:v>
                </c:pt>
                <c:pt idx="1083">
                  <c:v>-23.907699584960898</c:v>
                </c:pt>
                <c:pt idx="1084">
                  <c:v>-24.2153930664063</c:v>
                </c:pt>
                <c:pt idx="1085">
                  <c:v>-20.1384582519531</c:v>
                </c:pt>
                <c:pt idx="1086">
                  <c:v>-22.8615417480469</c:v>
                </c:pt>
                <c:pt idx="1087">
                  <c:v>-19.953842163085898</c:v>
                </c:pt>
                <c:pt idx="1088">
                  <c:v>-22.7077026367188</c:v>
                </c:pt>
                <c:pt idx="1089">
                  <c:v>-18.1538472175598</c:v>
                </c:pt>
                <c:pt idx="1090">
                  <c:v>-16.6307678222656</c:v>
                </c:pt>
                <c:pt idx="1091">
                  <c:v>-17.169231414794901</c:v>
                </c:pt>
                <c:pt idx="1092">
                  <c:v>-20.8923034667969</c:v>
                </c:pt>
                <c:pt idx="1093">
                  <c:v>-20.307689666748001</c:v>
                </c:pt>
                <c:pt idx="1094">
                  <c:v>-19.892307281494102</c:v>
                </c:pt>
                <c:pt idx="1095">
                  <c:v>-19.276922225952099</c:v>
                </c:pt>
                <c:pt idx="1096">
                  <c:v>-19.461539268493699</c:v>
                </c:pt>
                <c:pt idx="1097">
                  <c:v>-14.8153839111328</c:v>
                </c:pt>
                <c:pt idx="1098">
                  <c:v>-19.246153831481902</c:v>
                </c:pt>
                <c:pt idx="1099">
                  <c:v>-18.692306518554702</c:v>
                </c:pt>
                <c:pt idx="1100">
                  <c:v>-20.5384635925293</c:v>
                </c:pt>
                <c:pt idx="1101">
                  <c:v>-19.646152496337901</c:v>
                </c:pt>
                <c:pt idx="1102">
                  <c:v>-18.7384643554688</c:v>
                </c:pt>
                <c:pt idx="1103">
                  <c:v>-18.184616088867202</c:v>
                </c:pt>
                <c:pt idx="1104">
                  <c:v>-16.9076843261719</c:v>
                </c:pt>
                <c:pt idx="1105">
                  <c:v>-6.9076843261718697</c:v>
                </c:pt>
                <c:pt idx="1106">
                  <c:v>-7.0923004150390598</c:v>
                </c:pt>
                <c:pt idx="1107">
                  <c:v>-4.8307800292968697</c:v>
                </c:pt>
                <c:pt idx="1108">
                  <c:v>-2.33843994140625</c:v>
                </c:pt>
                <c:pt idx="1109">
                  <c:v>0.75384521484375</c:v>
                </c:pt>
                <c:pt idx="1110">
                  <c:v>-2.26153564453125</c:v>
                </c:pt>
                <c:pt idx="1111">
                  <c:v>2.9845886230468701</c:v>
                </c:pt>
                <c:pt idx="1112">
                  <c:v>3.96923828125</c:v>
                </c:pt>
                <c:pt idx="1113">
                  <c:v>4.8615417480468697</c:v>
                </c:pt>
                <c:pt idx="1114">
                  <c:v>4.24615478515625</c:v>
                </c:pt>
                <c:pt idx="1115">
                  <c:v>5.30767822265625</c:v>
                </c:pt>
                <c:pt idx="1116">
                  <c:v>3.83074951171875</c:v>
                </c:pt>
                <c:pt idx="1117">
                  <c:v>5.30767822265625</c:v>
                </c:pt>
                <c:pt idx="1118">
                  <c:v>2.8769226074218701</c:v>
                </c:pt>
                <c:pt idx="1119">
                  <c:v>7.015380859375</c:v>
                </c:pt>
                <c:pt idx="1120">
                  <c:v>4.6769256591796902</c:v>
                </c:pt>
                <c:pt idx="1121">
                  <c:v>6.5538482666015598</c:v>
                </c:pt>
                <c:pt idx="1122">
                  <c:v>2.9538421630859402</c:v>
                </c:pt>
                <c:pt idx="1123">
                  <c:v>2.6769256591796902</c:v>
                </c:pt>
                <c:pt idx="1124">
                  <c:v>-3.2153778076171902</c:v>
                </c:pt>
                <c:pt idx="1125">
                  <c:v>-0.78460693359375</c:v>
                </c:pt>
                <c:pt idx="1126">
                  <c:v>-0.4923095703125</c:v>
                </c:pt>
                <c:pt idx="1127">
                  <c:v>2.1384582519531201</c:v>
                </c:pt>
                <c:pt idx="1128">
                  <c:v>-0.876922607421875</c:v>
                </c:pt>
                <c:pt idx="1129">
                  <c:v>-4.96923828125</c:v>
                </c:pt>
                <c:pt idx="1130">
                  <c:v>-9.67694091796875</c:v>
                </c:pt>
                <c:pt idx="1131">
                  <c:v>-14.0615539550781</c:v>
                </c:pt>
                <c:pt idx="1132">
                  <c:v>-17.9230651855469</c:v>
                </c:pt>
                <c:pt idx="1133">
                  <c:v>-16.3384704589844</c:v>
                </c:pt>
                <c:pt idx="1134">
                  <c:v>-18.4461669921875</c:v>
                </c:pt>
                <c:pt idx="1135">
                  <c:v>-16.015380859375</c:v>
                </c:pt>
                <c:pt idx="1136">
                  <c:v>-19.446151733398398</c:v>
                </c:pt>
                <c:pt idx="1137">
                  <c:v>-14.4153747558594</c:v>
                </c:pt>
                <c:pt idx="1138">
                  <c:v>-18.938461303710898</c:v>
                </c:pt>
                <c:pt idx="1139">
                  <c:v>-20.3846130371094</c:v>
                </c:pt>
                <c:pt idx="1140">
                  <c:v>-26.553848266601602</c:v>
                </c:pt>
                <c:pt idx="1141">
                  <c:v>-24.907699584960898</c:v>
                </c:pt>
                <c:pt idx="1142">
                  <c:v>-19.7692260742188</c:v>
                </c:pt>
                <c:pt idx="1143">
                  <c:v>-14.9076995849609</c:v>
                </c:pt>
                <c:pt idx="1144">
                  <c:v>-14.1230773925781</c:v>
                </c:pt>
                <c:pt idx="1145">
                  <c:v>-11.015380859375</c:v>
                </c:pt>
                <c:pt idx="1146">
                  <c:v>-12.1384582519531</c:v>
                </c:pt>
                <c:pt idx="1147">
                  <c:v>-13.03076171875</c:v>
                </c:pt>
                <c:pt idx="1148">
                  <c:v>-10.3692321777344</c:v>
                </c:pt>
                <c:pt idx="1149">
                  <c:v>-5.23077392578125</c:v>
                </c:pt>
                <c:pt idx="1150">
                  <c:v>-7.72308349609375</c:v>
                </c:pt>
                <c:pt idx="1151">
                  <c:v>-4.4769287109375</c:v>
                </c:pt>
                <c:pt idx="1152">
                  <c:v>-1.26153564453125</c:v>
                </c:pt>
                <c:pt idx="1153">
                  <c:v>5.67694091796875</c:v>
                </c:pt>
                <c:pt idx="1154">
                  <c:v>3.6000061035156201</c:v>
                </c:pt>
                <c:pt idx="1155">
                  <c:v>3.8615417480468701</c:v>
                </c:pt>
                <c:pt idx="1156">
                  <c:v>1.2769470214843699</c:v>
                </c:pt>
                <c:pt idx="1157">
                  <c:v>5.015380859375</c:v>
                </c:pt>
                <c:pt idx="1158">
                  <c:v>0.70768737792968694</c:v>
                </c:pt>
                <c:pt idx="1159">
                  <c:v>1.8769226074218699</c:v>
                </c:pt>
                <c:pt idx="1160">
                  <c:v>0.24615478515625</c:v>
                </c:pt>
                <c:pt idx="1161">
                  <c:v>-2.9692230224609402</c:v>
                </c:pt>
                <c:pt idx="1162">
                  <c:v>-8.9384613037109393</c:v>
                </c:pt>
                <c:pt idx="1163">
                  <c:v>-9.0769195556640607</c:v>
                </c:pt>
                <c:pt idx="1164">
                  <c:v>-10.8923187255859</c:v>
                </c:pt>
                <c:pt idx="1165">
                  <c:v>-12.7846069335937</c:v>
                </c:pt>
                <c:pt idx="1166">
                  <c:v>-15.4923095703125</c:v>
                </c:pt>
                <c:pt idx="1167">
                  <c:v>-12.4461517333984</c:v>
                </c:pt>
                <c:pt idx="1168">
                  <c:v>-14.0923004150391</c:v>
                </c:pt>
                <c:pt idx="1169">
                  <c:v>-10.6307678222656</c:v>
                </c:pt>
                <c:pt idx="1170">
                  <c:v>-14.1230621337891</c:v>
                </c:pt>
                <c:pt idx="1171">
                  <c:v>-11.2461547851562</c:v>
                </c:pt>
                <c:pt idx="1172">
                  <c:v>-14.1692352294922</c:v>
                </c:pt>
                <c:pt idx="1173">
                  <c:v>-11.953857421875</c:v>
                </c:pt>
                <c:pt idx="1174">
                  <c:v>-9.9384613037109393</c:v>
                </c:pt>
                <c:pt idx="1175">
                  <c:v>-5.7999954223632804</c:v>
                </c:pt>
                <c:pt idx="1176">
                  <c:v>-4.9384613037109402</c:v>
                </c:pt>
                <c:pt idx="1177">
                  <c:v>-2.26153564453125</c:v>
                </c:pt>
                <c:pt idx="1178">
                  <c:v>-1.5384674072265601</c:v>
                </c:pt>
                <c:pt idx="1179">
                  <c:v>-1.84615325927734</c:v>
                </c:pt>
                <c:pt idx="1180">
                  <c:v>-5.1846122741699201</c:v>
                </c:pt>
                <c:pt idx="1181">
                  <c:v>-4.7846145629882804</c:v>
                </c:pt>
                <c:pt idx="1182">
                  <c:v>-8.3692321777343697</c:v>
                </c:pt>
                <c:pt idx="1183">
                  <c:v>-5.8615379333496103</c:v>
                </c:pt>
                <c:pt idx="1184">
                  <c:v>-7.5538463592529297</c:v>
                </c:pt>
                <c:pt idx="1185">
                  <c:v>-5.8769226074218697</c:v>
                </c:pt>
                <c:pt idx="1186">
                  <c:v>-8.8769226074218697</c:v>
                </c:pt>
                <c:pt idx="1187">
                  <c:v>-10.2461547851562</c:v>
                </c:pt>
                <c:pt idx="1188">
                  <c:v>-10.3846130371094</c:v>
                </c:pt>
                <c:pt idx="1189">
                  <c:v>-11.6769256591797</c:v>
                </c:pt>
                <c:pt idx="1190">
                  <c:v>-17.800003051757798</c:v>
                </c:pt>
                <c:pt idx="1191">
                  <c:v>-19.3538513183594</c:v>
                </c:pt>
                <c:pt idx="1192">
                  <c:v>-19.461532592773398</c:v>
                </c:pt>
                <c:pt idx="1193">
                  <c:v>-16.7230834960938</c:v>
                </c:pt>
                <c:pt idx="1194">
                  <c:v>-16.2461547851563</c:v>
                </c:pt>
                <c:pt idx="1195">
                  <c:v>-16.7538452148438</c:v>
                </c:pt>
                <c:pt idx="1196">
                  <c:v>-19.830764770507798</c:v>
                </c:pt>
                <c:pt idx="1197">
                  <c:v>-17.4153747558594</c:v>
                </c:pt>
                <c:pt idx="1198">
                  <c:v>-16.4923095703125</c:v>
                </c:pt>
                <c:pt idx="1199">
                  <c:v>-14.4769287109375</c:v>
                </c:pt>
                <c:pt idx="1200">
                  <c:v>-15.584617614746101</c:v>
                </c:pt>
                <c:pt idx="1201">
                  <c:v>-13.5230712890625</c:v>
                </c:pt>
                <c:pt idx="1202">
                  <c:v>-12.338462829589799</c:v>
                </c:pt>
                <c:pt idx="1203">
                  <c:v>-7.1538505554199201</c:v>
                </c:pt>
                <c:pt idx="1204">
                  <c:v>-9.2307691574096697</c:v>
                </c:pt>
                <c:pt idx="1205">
                  <c:v>-9.9384615421295202</c:v>
                </c:pt>
                <c:pt idx="1206">
                  <c:v>-17.415382385253899</c:v>
                </c:pt>
                <c:pt idx="1207">
                  <c:v>-16.769231796264599</c:v>
                </c:pt>
                <c:pt idx="1208">
                  <c:v>-17.261538505554199</c:v>
                </c:pt>
                <c:pt idx="1209">
                  <c:v>-19.1230773925781</c:v>
                </c:pt>
                <c:pt idx="1210">
                  <c:v>-24.476921081543001</c:v>
                </c:pt>
                <c:pt idx="1211">
                  <c:v>-23.969230651855501</c:v>
                </c:pt>
                <c:pt idx="1212">
                  <c:v>-8.8461542129516602</c:v>
                </c:pt>
                <c:pt idx="1213">
                  <c:v>-5.2769241333007804</c:v>
                </c:pt>
                <c:pt idx="1214">
                  <c:v>-9.4461555480956996</c:v>
                </c:pt>
                <c:pt idx="1215">
                  <c:v>-7.3230819702148402</c:v>
                </c:pt>
                <c:pt idx="1216">
                  <c:v>-6.4923095703125</c:v>
                </c:pt>
                <c:pt idx="1217">
                  <c:v>-3.8153839111328098</c:v>
                </c:pt>
                <c:pt idx="1218">
                  <c:v>-3.1076965332031201</c:v>
                </c:pt>
                <c:pt idx="1219">
                  <c:v>2.3076934814453098</c:v>
                </c:pt>
                <c:pt idx="1220">
                  <c:v>-3.03076171875</c:v>
                </c:pt>
                <c:pt idx="1221">
                  <c:v>-1.046142578125</c:v>
                </c:pt>
                <c:pt idx="1222">
                  <c:v>0.66154479980468694</c:v>
                </c:pt>
                <c:pt idx="1223">
                  <c:v>6.78460693359375</c:v>
                </c:pt>
                <c:pt idx="1224">
                  <c:v>2.26153564453125</c:v>
                </c:pt>
                <c:pt idx="1225">
                  <c:v>-12.2769165039062</c:v>
                </c:pt>
                <c:pt idx="1226">
                  <c:v>-12.7846069335937</c:v>
                </c:pt>
                <c:pt idx="1227">
                  <c:v>-11.0769348144531</c:v>
                </c:pt>
                <c:pt idx="1228">
                  <c:v>-14.046142578125</c:v>
                </c:pt>
                <c:pt idx="1229">
                  <c:v>-16.0923156738281</c:v>
                </c:pt>
                <c:pt idx="1230">
                  <c:v>-15.1692199707031</c:v>
                </c:pt>
                <c:pt idx="1231">
                  <c:v>-12.9384460449219</c:v>
                </c:pt>
                <c:pt idx="1232">
                  <c:v>-13.984619140625</c:v>
                </c:pt>
                <c:pt idx="1233">
                  <c:v>-11.4153747558594</c:v>
                </c:pt>
                <c:pt idx="1234">
                  <c:v>-12.6769104003906</c:v>
                </c:pt>
                <c:pt idx="1235">
                  <c:v>-9.015380859375</c:v>
                </c:pt>
                <c:pt idx="1236">
                  <c:v>-15.8769226074219</c:v>
                </c:pt>
                <c:pt idx="1237">
                  <c:v>-11.09228515625</c:v>
                </c:pt>
                <c:pt idx="1238">
                  <c:v>-10.1076965332031</c:v>
                </c:pt>
                <c:pt idx="1239">
                  <c:v>-8.6461486816406197</c:v>
                </c:pt>
                <c:pt idx="1240">
                  <c:v>-10.6153869628906</c:v>
                </c:pt>
                <c:pt idx="1241">
                  <c:v>-10.7384643554687</c:v>
                </c:pt>
                <c:pt idx="1242">
                  <c:v>-11.9230651855469</c:v>
                </c:pt>
                <c:pt idx="1243">
                  <c:v>-12.1846008300781</c:v>
                </c:pt>
                <c:pt idx="1244">
                  <c:v>-20.199996948242202</c:v>
                </c:pt>
                <c:pt idx="1245">
                  <c:v>-19.5076904296875</c:v>
                </c:pt>
                <c:pt idx="1246">
                  <c:v>-18.076919555664102</c:v>
                </c:pt>
                <c:pt idx="1247">
                  <c:v>-13</c:v>
                </c:pt>
                <c:pt idx="1248">
                  <c:v>-15.1999969482422</c:v>
                </c:pt>
                <c:pt idx="1249">
                  <c:v>-12.046150207519499</c:v>
                </c:pt>
                <c:pt idx="1250">
                  <c:v>-20.784614562988299</c:v>
                </c:pt>
                <c:pt idx="1251">
                  <c:v>-20.8769226074219</c:v>
                </c:pt>
                <c:pt idx="1252">
                  <c:v>-27.8769226074219</c:v>
                </c:pt>
                <c:pt idx="1253">
                  <c:v>-23.323076248168899</c:v>
                </c:pt>
                <c:pt idx="1254">
                  <c:v>-25.615383148193398</c:v>
                </c:pt>
                <c:pt idx="1255">
                  <c:v>-20.492307662963899</c:v>
                </c:pt>
                <c:pt idx="1256">
                  <c:v>-25.430770874023398</c:v>
                </c:pt>
                <c:pt idx="1257">
                  <c:v>-17.553846359252901</c:v>
                </c:pt>
                <c:pt idx="1258">
                  <c:v>-18.061538696289102</c:v>
                </c:pt>
                <c:pt idx="1259">
                  <c:v>-18.107692718505898</c:v>
                </c:pt>
                <c:pt idx="1260">
                  <c:v>-23.276927947998001</c:v>
                </c:pt>
                <c:pt idx="1261">
                  <c:v>-22.307689666748001</c:v>
                </c:pt>
                <c:pt idx="1262">
                  <c:v>-21.276924133300799</c:v>
                </c:pt>
                <c:pt idx="1263">
                  <c:v>-11.3076934814453</c:v>
                </c:pt>
                <c:pt idx="1264">
                  <c:v>-14.4153861999512</c:v>
                </c:pt>
                <c:pt idx="1265">
                  <c:v>-6.3999977111816397</c:v>
                </c:pt>
                <c:pt idx="1266">
                  <c:v>-9.7076911926269496</c:v>
                </c:pt>
                <c:pt idx="1267">
                  <c:v>-4.5076942443847701</c:v>
                </c:pt>
                <c:pt idx="1268">
                  <c:v>-10.046153426170299</c:v>
                </c:pt>
                <c:pt idx="1269">
                  <c:v>-4.9846038818359402</c:v>
                </c:pt>
                <c:pt idx="1270">
                  <c:v>-5.7846221923828098</c:v>
                </c:pt>
                <c:pt idx="1271">
                  <c:v>94.4615478515625</c:v>
                </c:pt>
                <c:pt idx="1272">
                  <c:v>92.5538330078125</c:v>
                </c:pt>
                <c:pt idx="1273">
                  <c:v>93.3692626953125</c:v>
                </c:pt>
                <c:pt idx="1274">
                  <c:v>92.876953125</c:v>
                </c:pt>
                <c:pt idx="1275">
                  <c:v>97.4000244140625</c:v>
                </c:pt>
                <c:pt idx="1276">
                  <c:v>92.892333984375</c:v>
                </c:pt>
                <c:pt idx="1277">
                  <c:v>97.7230224609375</c:v>
                </c:pt>
                <c:pt idx="1278">
                  <c:v>92.6922607421875</c:v>
                </c:pt>
                <c:pt idx="1279">
                  <c:v>94.3077392578125</c:v>
                </c:pt>
                <c:pt idx="1280">
                  <c:v>92.5845947265625</c:v>
                </c:pt>
                <c:pt idx="1281">
                  <c:v>100.153930664062</c:v>
                </c:pt>
                <c:pt idx="1282">
                  <c:v>96.123046875</c:v>
                </c:pt>
                <c:pt idx="1283">
                  <c:v>104.492309570312</c:v>
                </c:pt>
                <c:pt idx="1284">
                  <c:v>4.4923095703125</c:v>
                </c:pt>
                <c:pt idx="1285">
                  <c:v>9.3846130371093697</c:v>
                </c:pt>
                <c:pt idx="1286">
                  <c:v>8.5384616851806605</c:v>
                </c:pt>
                <c:pt idx="1287">
                  <c:v>13.246152877807599</c:v>
                </c:pt>
                <c:pt idx="1288">
                  <c:v>3.8461532592773402</c:v>
                </c:pt>
                <c:pt idx="1289">
                  <c:v>7.0769233703613299</c:v>
                </c:pt>
                <c:pt idx="1290">
                  <c:v>1.3076934814453101</c:v>
                </c:pt>
                <c:pt idx="1291">
                  <c:v>1.2153854370117201</c:v>
                </c:pt>
                <c:pt idx="1292">
                  <c:v>-0.47692108154296903</c:v>
                </c:pt>
                <c:pt idx="1293">
                  <c:v>-0.876922607421875</c:v>
                </c:pt>
                <c:pt idx="1294">
                  <c:v>-5.0153846740722701</c:v>
                </c:pt>
                <c:pt idx="1295">
                  <c:v>0.26153564453125</c:v>
                </c:pt>
                <c:pt idx="1296">
                  <c:v>-10.9076995849609</c:v>
                </c:pt>
                <c:pt idx="1297">
                  <c:v>-7.3999938964843697</c:v>
                </c:pt>
                <c:pt idx="1298">
                  <c:v>-12.8769226074219</c:v>
                </c:pt>
                <c:pt idx="1299">
                  <c:v>-12.846153259277299</c:v>
                </c:pt>
                <c:pt idx="1300">
                  <c:v>-21.015380859375</c:v>
                </c:pt>
                <c:pt idx="1301">
                  <c:v>90</c:v>
                </c:pt>
                <c:pt idx="1302">
                  <c:v>84.492301940917997</c:v>
                </c:pt>
                <c:pt idx="1303">
                  <c:v>91.338462829589801</c:v>
                </c:pt>
                <c:pt idx="1304">
                  <c:v>89.076919555664105</c:v>
                </c:pt>
                <c:pt idx="1305">
                  <c:v>92.799995422363295</c:v>
                </c:pt>
                <c:pt idx="1306">
                  <c:v>92.707687377929702</c:v>
                </c:pt>
                <c:pt idx="1307">
                  <c:v>92.646156311035199</c:v>
                </c:pt>
                <c:pt idx="1308">
                  <c:v>91.030769348144503</c:v>
                </c:pt>
                <c:pt idx="1309">
                  <c:v>94.569236755371094</c:v>
                </c:pt>
                <c:pt idx="1310">
                  <c:v>93.292304992675795</c:v>
                </c:pt>
                <c:pt idx="1311">
                  <c:v>95.276931762695298</c:v>
                </c:pt>
                <c:pt idx="1312">
                  <c:v>98.246154785156193</c:v>
                </c:pt>
                <c:pt idx="1313">
                  <c:v>102.015380859375</c:v>
                </c:pt>
                <c:pt idx="1314">
                  <c:v>-3.5230712890625</c:v>
                </c:pt>
                <c:pt idx="1315">
                  <c:v>1.96923828125</c:v>
                </c:pt>
                <c:pt idx="1316">
                  <c:v>-4.5076904296875</c:v>
                </c:pt>
                <c:pt idx="1317">
                  <c:v>-1.29229736328125</c:v>
                </c:pt>
                <c:pt idx="1318">
                  <c:v>-1.6307678222656199</c:v>
                </c:pt>
                <c:pt idx="1319">
                  <c:v>-1.03076171875</c:v>
                </c:pt>
                <c:pt idx="1320">
                  <c:v>-2.18463134765625</c:v>
                </c:pt>
                <c:pt idx="1321">
                  <c:v>-2.1538391113281201</c:v>
                </c:pt>
                <c:pt idx="1322">
                  <c:v>-5.0923156738281197</c:v>
                </c:pt>
                <c:pt idx="1323">
                  <c:v>-5.984619140625</c:v>
                </c:pt>
                <c:pt idx="1324">
                  <c:v>-4.9384460449218697</c:v>
                </c:pt>
                <c:pt idx="1325">
                  <c:v>-1.4923095703125</c:v>
                </c:pt>
                <c:pt idx="1326">
                  <c:v>-3.4153747558593701</c:v>
                </c:pt>
                <c:pt idx="1327">
                  <c:v>-2.1538391113281201</c:v>
                </c:pt>
                <c:pt idx="1328">
                  <c:v>-6.96923828125</c:v>
                </c:pt>
                <c:pt idx="1329">
                  <c:v>-0.64615249633789096</c:v>
                </c:pt>
                <c:pt idx="1330">
                  <c:v>-0.84615325927734397</c:v>
                </c:pt>
                <c:pt idx="1331">
                  <c:v>-3.9538459777832</c:v>
                </c:pt>
                <c:pt idx="1332">
                  <c:v>-5.0769195556640598</c:v>
                </c:pt>
                <c:pt idx="1333">
                  <c:v>-5.0153846740722701</c:v>
                </c:pt>
                <c:pt idx="1334">
                  <c:v>-6.1692276000976598</c:v>
                </c:pt>
                <c:pt idx="1335">
                  <c:v>-4.0461502075195304</c:v>
                </c:pt>
                <c:pt idx="1336">
                  <c:v>-3.4769287109375</c:v>
                </c:pt>
                <c:pt idx="1337">
                  <c:v>-0.89231109619140603</c:v>
                </c:pt>
                <c:pt idx="1338">
                  <c:v>-6.2769241333007804</c:v>
                </c:pt>
                <c:pt idx="1339">
                  <c:v>-0.90769195556640603</c:v>
                </c:pt>
                <c:pt idx="1340">
                  <c:v>-4.1538467407226598</c:v>
                </c:pt>
                <c:pt idx="1341">
                  <c:v>-0.123076438903809</c:v>
                </c:pt>
                <c:pt idx="1342">
                  <c:v>-1.3230895996093699</c:v>
                </c:pt>
                <c:pt idx="1343">
                  <c:v>5.3846130371093697</c:v>
                </c:pt>
                <c:pt idx="1344">
                  <c:v>7.2923278808593697</c:v>
                </c:pt>
                <c:pt idx="1345">
                  <c:v>7.8307800292968697</c:v>
                </c:pt>
                <c:pt idx="1346">
                  <c:v>7.5846252441406197</c:v>
                </c:pt>
                <c:pt idx="1347">
                  <c:v>13.0461578369141</c:v>
                </c:pt>
                <c:pt idx="1348">
                  <c:v>9.5230712890625</c:v>
                </c:pt>
                <c:pt idx="1349">
                  <c:v>10.3538513183594</c:v>
                </c:pt>
                <c:pt idx="1350">
                  <c:v>5.0769195556640598</c:v>
                </c:pt>
                <c:pt idx="1351">
                  <c:v>7.7846221923828098</c:v>
                </c:pt>
                <c:pt idx="1352">
                  <c:v>2.75384521484375</c:v>
                </c:pt>
                <c:pt idx="1353">
                  <c:v>4.6461639404296902</c:v>
                </c:pt>
                <c:pt idx="1354">
                  <c:v>0.430755615234375</c:v>
                </c:pt>
                <c:pt idx="1355">
                  <c:v>-4.8153839111328098</c:v>
                </c:pt>
                <c:pt idx="1356">
                  <c:v>-13.9076843261719</c:v>
                </c:pt>
                <c:pt idx="1357">
                  <c:v>-12.3846130371094</c:v>
                </c:pt>
                <c:pt idx="1358">
                  <c:v>-15.015380859375</c:v>
                </c:pt>
                <c:pt idx="1359">
                  <c:v>-12.9384460449219</c:v>
                </c:pt>
                <c:pt idx="1360">
                  <c:v>-19.2153930664063</c:v>
                </c:pt>
                <c:pt idx="1361">
                  <c:v>-13.7384643554687</c:v>
                </c:pt>
                <c:pt idx="1362">
                  <c:v>-16.1230773925781</c:v>
                </c:pt>
                <c:pt idx="1363">
                  <c:v>-12.6153869628906</c:v>
                </c:pt>
                <c:pt idx="1364">
                  <c:v>-11.6153869628906</c:v>
                </c:pt>
                <c:pt idx="1365">
                  <c:v>-10.8923187255859</c:v>
                </c:pt>
                <c:pt idx="1366">
                  <c:v>-12.4307708740234</c:v>
                </c:pt>
                <c:pt idx="1367">
                  <c:v>-9.4307556152343697</c:v>
                </c:pt>
                <c:pt idx="1368">
                  <c:v>-10.015380859375</c:v>
                </c:pt>
                <c:pt idx="1369">
                  <c:v>-10.1230773925781</c:v>
                </c:pt>
                <c:pt idx="1370">
                  <c:v>-15.8769226074219</c:v>
                </c:pt>
                <c:pt idx="1371">
                  <c:v>-13.1999816894531</c:v>
                </c:pt>
                <c:pt idx="1372">
                  <c:v>-13.5384521484375</c:v>
                </c:pt>
                <c:pt idx="1373">
                  <c:v>-12.8461456298828</c:v>
                </c:pt>
                <c:pt idx="1374">
                  <c:v>-16.276931762695298</c:v>
                </c:pt>
                <c:pt idx="1375">
                  <c:v>-14.5845947265625</c:v>
                </c:pt>
                <c:pt idx="1376">
                  <c:v>-13.9692077636719</c:v>
                </c:pt>
                <c:pt idx="1377">
                  <c:v>-18.3384704589844</c:v>
                </c:pt>
                <c:pt idx="1378">
                  <c:v>-18.3384704589844</c:v>
                </c:pt>
                <c:pt idx="1379">
                  <c:v>-15.6153869628906</c:v>
                </c:pt>
                <c:pt idx="1380">
                  <c:v>-17.5538635253906</c:v>
                </c:pt>
                <c:pt idx="1381">
                  <c:v>-13.03076171875</c:v>
                </c:pt>
                <c:pt idx="1382">
                  <c:v>-8.8923034667968697</c:v>
                </c:pt>
                <c:pt idx="1383">
                  <c:v>-7.1230773925781197</c:v>
                </c:pt>
                <c:pt idx="1384">
                  <c:v>-9.76922607421875</c:v>
                </c:pt>
                <c:pt idx="1385">
                  <c:v>-8.6615295410156197</c:v>
                </c:pt>
                <c:pt idx="1386">
                  <c:v>-8.24615478515625</c:v>
                </c:pt>
                <c:pt idx="1387">
                  <c:v>-10.1230773925781</c:v>
                </c:pt>
                <c:pt idx="1388">
                  <c:v>-12.2769165039062</c:v>
                </c:pt>
                <c:pt idx="1389">
                  <c:v>-11.1692504882812</c:v>
                </c:pt>
                <c:pt idx="1390">
                  <c:v>-9.4923095703125</c:v>
                </c:pt>
                <c:pt idx="1391">
                  <c:v>-10.3077087402344</c:v>
                </c:pt>
                <c:pt idx="1392">
                  <c:v>-10.3230895996094</c:v>
                </c:pt>
                <c:pt idx="1393">
                  <c:v>-6.69232177734375</c:v>
                </c:pt>
                <c:pt idx="1394">
                  <c:v>-9.32305908203125</c:v>
                </c:pt>
                <c:pt idx="1395">
                  <c:v>-9.21539306640625</c:v>
                </c:pt>
                <c:pt idx="1396">
                  <c:v>-6.73846435546875</c:v>
                </c:pt>
                <c:pt idx="1397">
                  <c:v>-1.9384765625</c:v>
                </c:pt>
                <c:pt idx="1398">
                  <c:v>-5.5846252441406197</c:v>
                </c:pt>
                <c:pt idx="1399">
                  <c:v>-5.4153747558593697</c:v>
                </c:pt>
                <c:pt idx="1400">
                  <c:v>-4.0615539550781197</c:v>
                </c:pt>
                <c:pt idx="1401">
                  <c:v>-7</c:v>
                </c:pt>
                <c:pt idx="1402">
                  <c:v>-6.0769348144531197</c:v>
                </c:pt>
                <c:pt idx="1403">
                  <c:v>-6.5999908447265598</c:v>
                </c:pt>
                <c:pt idx="1404">
                  <c:v>-9.73846435546875</c:v>
                </c:pt>
                <c:pt idx="1405">
                  <c:v>-9.5692291259765607</c:v>
                </c:pt>
                <c:pt idx="1406">
                  <c:v>-12.7692260742187</c:v>
                </c:pt>
                <c:pt idx="1407">
                  <c:v>-10.9384613037109</c:v>
                </c:pt>
                <c:pt idx="1408">
                  <c:v>-13.523078918456999</c:v>
                </c:pt>
                <c:pt idx="1409">
                  <c:v>-32.72314453125</c:v>
                </c:pt>
                <c:pt idx="1410">
                  <c:v>-36.507568359375</c:v>
                </c:pt>
                <c:pt idx="1411">
                  <c:v>-31.9384765625</c:v>
                </c:pt>
                <c:pt idx="1412">
                  <c:v>-36.35400390625</c:v>
                </c:pt>
                <c:pt idx="1413">
                  <c:v>-34.123046875</c:v>
                </c:pt>
                <c:pt idx="1414">
                  <c:v>-31.338623046875</c:v>
                </c:pt>
                <c:pt idx="1415">
                  <c:v>-34.492431640625</c:v>
                </c:pt>
                <c:pt idx="1416">
                  <c:v>-37.90771484375</c:v>
                </c:pt>
                <c:pt idx="1417">
                  <c:v>-33.8154296875</c:v>
                </c:pt>
                <c:pt idx="1418">
                  <c:v>-35.4306640625</c:v>
                </c:pt>
                <c:pt idx="1419">
                  <c:v>-34</c:v>
                </c:pt>
                <c:pt idx="1420">
                  <c:v>-33.5078125</c:v>
                </c:pt>
                <c:pt idx="1421">
                  <c:v>-31.4462890625</c:v>
                </c:pt>
                <c:pt idx="1422">
                  <c:v>-15.9384613037109</c:v>
                </c:pt>
                <c:pt idx="1423">
                  <c:v>-12.6769256591797</c:v>
                </c:pt>
                <c:pt idx="1424">
                  <c:v>-18.7538452148438</c:v>
                </c:pt>
                <c:pt idx="1425">
                  <c:v>-13.1538391113281</c:v>
                </c:pt>
                <c:pt idx="1426">
                  <c:v>-18.1538391113281</c:v>
                </c:pt>
                <c:pt idx="1427">
                  <c:v>-13.1846313476562</c:v>
                </c:pt>
                <c:pt idx="1428">
                  <c:v>-12.107666015625</c:v>
                </c:pt>
                <c:pt idx="1429">
                  <c:v>-6.3999938964843697</c:v>
                </c:pt>
                <c:pt idx="1430">
                  <c:v>-5.3076858520507804</c:v>
                </c:pt>
                <c:pt idx="1431">
                  <c:v>-2.4461517333984402</c:v>
                </c:pt>
                <c:pt idx="1432">
                  <c:v>-5.5999908447265598</c:v>
                </c:pt>
                <c:pt idx="1433">
                  <c:v>-4.96923828125</c:v>
                </c:pt>
                <c:pt idx="1434">
                  <c:v>-8.7692337036132795</c:v>
                </c:pt>
                <c:pt idx="1435">
                  <c:v>-3.3384552001953098</c:v>
                </c:pt>
                <c:pt idx="1436">
                  <c:v>-4.1999969482421902</c:v>
                </c:pt>
                <c:pt idx="1437">
                  <c:v>0.72307586669921897</c:v>
                </c:pt>
                <c:pt idx="1438">
                  <c:v>-0.27692413330078097</c:v>
                </c:pt>
                <c:pt idx="1439">
                  <c:v>4.2923049926757804</c:v>
                </c:pt>
                <c:pt idx="1440">
                  <c:v>-3.73846435546875</c:v>
                </c:pt>
                <c:pt idx="1441">
                  <c:v>-3.0461578369140598</c:v>
                </c:pt>
                <c:pt idx="1442">
                  <c:v>-6.3076934814453098</c:v>
                </c:pt>
                <c:pt idx="1443">
                  <c:v>-4.8153991699218697</c:v>
                </c:pt>
                <c:pt idx="1444">
                  <c:v>-7.75384521484375</c:v>
                </c:pt>
                <c:pt idx="1445">
                  <c:v>-3.8461608886718701</c:v>
                </c:pt>
                <c:pt idx="1446">
                  <c:v>-4.6922912597656197</c:v>
                </c:pt>
                <c:pt idx="1447">
                  <c:v>0.72308349609375</c:v>
                </c:pt>
                <c:pt idx="1448">
                  <c:v>-2.9538269042968701</c:v>
                </c:pt>
                <c:pt idx="1449">
                  <c:v>-2.9845886230468701</c:v>
                </c:pt>
                <c:pt idx="1450">
                  <c:v>-6.79998779296875</c:v>
                </c:pt>
                <c:pt idx="1451">
                  <c:v>-4.6153869628906197</c:v>
                </c:pt>
                <c:pt idx="1452">
                  <c:v>-10.1846313476562</c:v>
                </c:pt>
                <c:pt idx="1453">
                  <c:v>-4.6153869628906197</c:v>
                </c:pt>
                <c:pt idx="1454">
                  <c:v>-8.6153869628906197</c:v>
                </c:pt>
                <c:pt idx="1455">
                  <c:v>-4.5230712890625</c:v>
                </c:pt>
                <c:pt idx="1456">
                  <c:v>-31.8000183105469</c:v>
                </c:pt>
                <c:pt idx="1457">
                  <c:v>18.3999938964844</c:v>
                </c:pt>
                <c:pt idx="1458">
                  <c:v>-67.799987792968693</c:v>
                </c:pt>
                <c:pt idx="1459">
                  <c:v>9</c:v>
                </c:pt>
                <c:pt idx="1460">
                  <c:v>-32.199981689453097</c:v>
                </c:pt>
                <c:pt idx="1461">
                  <c:v>34.3999996185303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967-4555-8038-AE82600C14CE}"/>
            </c:ext>
          </c:extLst>
        </c:ser>
        <c:ser>
          <c:idx val="2"/>
          <c:order val="2"/>
          <c:tx>
            <c:strRef>
              <c:f>'Флуор Хлорин+БСА'!$K$1</c:f>
              <c:strCache>
                <c:ptCount val="1"/>
                <c:pt idx="0">
                  <c:v>Chl+BSA+NaN3-2</c:v>
                </c:pt>
              </c:strCache>
            </c:strRef>
          </c:tx>
          <c:spPr>
            <a:ln w="19050" cap="rnd" cmpd="sng" algn="ctr">
              <a:solidFill>
                <a:schemeClr val="accent3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K$2:$K$1463</c:f>
              <c:numCache>
                <c:formatCode>General</c:formatCode>
                <c:ptCount val="1462"/>
                <c:pt idx="0">
                  <c:v>14.8000183105469</c:v>
                </c:pt>
                <c:pt idx="1">
                  <c:v>13.1999816894531</c:v>
                </c:pt>
                <c:pt idx="2">
                  <c:v>20.6000061035156</c:v>
                </c:pt>
                <c:pt idx="3">
                  <c:v>25.200000762939499</c:v>
                </c:pt>
                <c:pt idx="4">
                  <c:v>47.4000244140625</c:v>
                </c:pt>
                <c:pt idx="5">
                  <c:v>-2.20001220703125</c:v>
                </c:pt>
                <c:pt idx="6">
                  <c:v>21.569229125976602</c:v>
                </c:pt>
                <c:pt idx="7">
                  <c:v>19.476921081543001</c:v>
                </c:pt>
                <c:pt idx="8">
                  <c:v>18.076919555664102</c:v>
                </c:pt>
                <c:pt idx="9">
                  <c:v>16.8769226074219</c:v>
                </c:pt>
                <c:pt idx="10">
                  <c:v>15.5692291259766</c:v>
                </c:pt>
                <c:pt idx="11">
                  <c:v>16.2153625488281</c:v>
                </c:pt>
                <c:pt idx="12">
                  <c:v>17.2153930664063</c:v>
                </c:pt>
                <c:pt idx="13">
                  <c:v>17.707687377929702</c:v>
                </c:pt>
                <c:pt idx="14">
                  <c:v>17.599998474121101</c:v>
                </c:pt>
                <c:pt idx="15">
                  <c:v>19.030776977539102</c:v>
                </c:pt>
                <c:pt idx="16">
                  <c:v>17.292304992675799</c:v>
                </c:pt>
                <c:pt idx="17">
                  <c:v>13.200004577636699</c:v>
                </c:pt>
                <c:pt idx="18">
                  <c:v>12.138465881347701</c:v>
                </c:pt>
                <c:pt idx="19">
                  <c:v>13.0769195556641</c:v>
                </c:pt>
                <c:pt idx="20">
                  <c:v>16.107688903808601</c:v>
                </c:pt>
                <c:pt idx="21">
                  <c:v>19.846153259277301</c:v>
                </c:pt>
                <c:pt idx="22">
                  <c:v>24.523077011108398</c:v>
                </c:pt>
                <c:pt idx="23">
                  <c:v>27.5538473129272</c:v>
                </c:pt>
                <c:pt idx="24">
                  <c:v>28.353847503662099</c:v>
                </c:pt>
                <c:pt idx="25">
                  <c:v>34.800001144409201</c:v>
                </c:pt>
                <c:pt idx="26">
                  <c:v>36.861538887023897</c:v>
                </c:pt>
                <c:pt idx="27">
                  <c:v>40.830770492553697</c:v>
                </c:pt>
                <c:pt idx="28">
                  <c:v>43.015386581420898</c:v>
                </c:pt>
                <c:pt idx="29">
                  <c:v>52.230770111083999</c:v>
                </c:pt>
                <c:pt idx="30">
                  <c:v>63.600000828504598</c:v>
                </c:pt>
                <c:pt idx="31">
                  <c:v>74.200000286102295</c:v>
                </c:pt>
                <c:pt idx="32">
                  <c:v>88.369234085082994</c:v>
                </c:pt>
                <c:pt idx="33">
                  <c:v>101.830772399902</c:v>
                </c:pt>
                <c:pt idx="34">
                  <c:v>122.86153030395501</c:v>
                </c:pt>
                <c:pt idx="35">
                  <c:v>142.199992179871</c:v>
                </c:pt>
                <c:pt idx="36">
                  <c:v>167.292306423187</c:v>
                </c:pt>
                <c:pt idx="37">
                  <c:v>185.50769042968699</c:v>
                </c:pt>
                <c:pt idx="38">
                  <c:v>211.184619903564</c:v>
                </c:pt>
                <c:pt idx="39">
                  <c:v>241.59999084472699</c:v>
                </c:pt>
                <c:pt idx="40">
                  <c:v>277.96921539306601</c:v>
                </c:pt>
                <c:pt idx="41">
                  <c:v>313.59999084472702</c:v>
                </c:pt>
                <c:pt idx="42">
                  <c:v>349.12307739257801</c:v>
                </c:pt>
                <c:pt idx="43">
                  <c:v>378.81538391113298</c:v>
                </c:pt>
                <c:pt idx="44">
                  <c:v>402.24613952636702</c:v>
                </c:pt>
                <c:pt idx="45">
                  <c:v>418.55383300781301</c:v>
                </c:pt>
                <c:pt idx="46">
                  <c:v>434.19999694824202</c:v>
                </c:pt>
                <c:pt idx="47">
                  <c:v>438.52308654785202</c:v>
                </c:pt>
                <c:pt idx="48">
                  <c:v>444.53845214843801</c:v>
                </c:pt>
                <c:pt idx="49">
                  <c:v>440.44610595703102</c:v>
                </c:pt>
                <c:pt idx="50">
                  <c:v>439.75384521484398</c:v>
                </c:pt>
                <c:pt idx="51">
                  <c:v>426.72302246093801</c:v>
                </c:pt>
                <c:pt idx="52">
                  <c:v>411.44616699218801</c:v>
                </c:pt>
                <c:pt idx="53">
                  <c:v>390.23077392578102</c:v>
                </c:pt>
                <c:pt idx="54">
                  <c:v>367.43078613281301</c:v>
                </c:pt>
                <c:pt idx="55">
                  <c:v>340.26150512695301</c:v>
                </c:pt>
                <c:pt idx="56">
                  <c:v>318.93844604492199</c:v>
                </c:pt>
                <c:pt idx="57">
                  <c:v>296.59997558593801</c:v>
                </c:pt>
                <c:pt idx="58">
                  <c:v>284.56921386718801</c:v>
                </c:pt>
                <c:pt idx="59">
                  <c:v>272.58465576171898</c:v>
                </c:pt>
                <c:pt idx="60">
                  <c:v>262.49230957031301</c:v>
                </c:pt>
                <c:pt idx="61">
                  <c:v>248.36920166015599</c:v>
                </c:pt>
                <c:pt idx="62">
                  <c:v>242.89227294921901</c:v>
                </c:pt>
                <c:pt idx="63">
                  <c:v>241.80000305175801</c:v>
                </c:pt>
                <c:pt idx="64">
                  <c:v>247.67691040039099</c:v>
                </c:pt>
                <c:pt idx="65">
                  <c:v>255.27691650390599</c:v>
                </c:pt>
                <c:pt idx="66">
                  <c:v>262.18463134765602</c:v>
                </c:pt>
                <c:pt idx="67">
                  <c:v>271.70768737792997</c:v>
                </c:pt>
                <c:pt idx="68">
                  <c:v>280.55384826660202</c:v>
                </c:pt>
                <c:pt idx="69">
                  <c:v>289.23078918457003</c:v>
                </c:pt>
                <c:pt idx="70">
                  <c:v>304.63076019287098</c:v>
                </c:pt>
                <c:pt idx="71">
                  <c:v>312.830772399902</c:v>
                </c:pt>
                <c:pt idx="72">
                  <c:v>326.36923217773398</c:v>
                </c:pt>
                <c:pt idx="73">
                  <c:v>341.56924438476602</c:v>
                </c:pt>
                <c:pt idx="74">
                  <c:v>364.04615020751999</c:v>
                </c:pt>
                <c:pt idx="75">
                  <c:v>382.53846740722702</c:v>
                </c:pt>
                <c:pt idx="76">
                  <c:v>400.73846435546898</c:v>
                </c:pt>
                <c:pt idx="77">
                  <c:v>412.107704162598</c:v>
                </c:pt>
                <c:pt idx="78">
                  <c:v>431.38462829589798</c:v>
                </c:pt>
                <c:pt idx="79">
                  <c:v>448.00001144409202</c:v>
                </c:pt>
                <c:pt idx="80">
                  <c:v>463.41537857055698</c:v>
                </c:pt>
                <c:pt idx="81">
                  <c:v>482.29233551025402</c:v>
                </c:pt>
                <c:pt idx="82">
                  <c:v>503.61538314819302</c:v>
                </c:pt>
                <c:pt idx="83">
                  <c:v>526.076904296875</c:v>
                </c:pt>
                <c:pt idx="84">
                  <c:v>549.87691283226002</c:v>
                </c:pt>
                <c:pt idx="85">
                  <c:v>574.90768432617199</c:v>
                </c:pt>
                <c:pt idx="86">
                  <c:v>594.72305297851597</c:v>
                </c:pt>
                <c:pt idx="87">
                  <c:v>606.23075866699196</c:v>
                </c:pt>
                <c:pt idx="88">
                  <c:v>631.18461608886696</c:v>
                </c:pt>
                <c:pt idx="89">
                  <c:v>647.81538391113304</c:v>
                </c:pt>
                <c:pt idx="90">
                  <c:v>673.27691650390602</c:v>
                </c:pt>
                <c:pt idx="91">
                  <c:v>692.03079223632801</c:v>
                </c:pt>
                <c:pt idx="92">
                  <c:v>715.29229736328102</c:v>
                </c:pt>
                <c:pt idx="93">
                  <c:v>738.43074798583996</c:v>
                </c:pt>
                <c:pt idx="94">
                  <c:v>761.60001373291004</c:v>
                </c:pt>
                <c:pt idx="95">
                  <c:v>785.03075408935501</c:v>
                </c:pt>
                <c:pt idx="96">
                  <c:v>805.89232635498001</c:v>
                </c:pt>
                <c:pt idx="97">
                  <c:v>823.55384826660202</c:v>
                </c:pt>
                <c:pt idx="98">
                  <c:v>840.70771026611305</c:v>
                </c:pt>
                <c:pt idx="99">
                  <c:v>860.33848571777298</c:v>
                </c:pt>
                <c:pt idx="100">
                  <c:v>889.18464660644497</c:v>
                </c:pt>
                <c:pt idx="101">
                  <c:v>908.98459625244095</c:v>
                </c:pt>
                <c:pt idx="102">
                  <c:v>932.50771522521995</c:v>
                </c:pt>
                <c:pt idx="103">
                  <c:v>948.78459167480503</c:v>
                </c:pt>
                <c:pt idx="104">
                  <c:v>965.769248962402</c:v>
                </c:pt>
                <c:pt idx="105">
                  <c:v>981.33843994140602</c:v>
                </c:pt>
                <c:pt idx="106">
                  <c:v>991.64614105224598</c:v>
                </c:pt>
                <c:pt idx="107">
                  <c:v>1007.04612827301</c:v>
                </c:pt>
                <c:pt idx="108">
                  <c:v>1019.75384426117</c:v>
                </c:pt>
                <c:pt idx="109">
                  <c:v>1032.1077194213899</c:v>
                </c:pt>
                <c:pt idx="110">
                  <c:v>1047.10764312744</c:v>
                </c:pt>
                <c:pt idx="111">
                  <c:v>1058.13845062256</c:v>
                </c:pt>
                <c:pt idx="112">
                  <c:v>1072.7999572753899</c:v>
                </c:pt>
                <c:pt idx="113">
                  <c:v>1073.7691974639899</c:v>
                </c:pt>
                <c:pt idx="114">
                  <c:v>1075.4461231231701</c:v>
                </c:pt>
                <c:pt idx="115">
                  <c:v>1083.0308265686001</c:v>
                </c:pt>
                <c:pt idx="116">
                  <c:v>1087.47690582275</c:v>
                </c:pt>
                <c:pt idx="117">
                  <c:v>1096.69228363037</c:v>
                </c:pt>
                <c:pt idx="118">
                  <c:v>1100.19995880127</c:v>
                </c:pt>
                <c:pt idx="119">
                  <c:v>1113.03076171875</c:v>
                </c:pt>
                <c:pt idx="120">
                  <c:v>1117.3076696395899</c:v>
                </c:pt>
                <c:pt idx="121">
                  <c:v>1119.6769342422499</c:v>
                </c:pt>
                <c:pt idx="122">
                  <c:v>1127.4769587516801</c:v>
                </c:pt>
                <c:pt idx="123">
                  <c:v>1125.6923294067401</c:v>
                </c:pt>
                <c:pt idx="124">
                  <c:v>1127.0614891052201</c:v>
                </c:pt>
                <c:pt idx="125">
                  <c:v>1127.7231140136701</c:v>
                </c:pt>
                <c:pt idx="126">
                  <c:v>1134.87697601318</c:v>
                </c:pt>
                <c:pt idx="127">
                  <c:v>1136.33847808838</c:v>
                </c:pt>
                <c:pt idx="128">
                  <c:v>1132.12305450439</c:v>
                </c:pt>
                <c:pt idx="129">
                  <c:v>1138.4153366088899</c:v>
                </c:pt>
                <c:pt idx="130">
                  <c:v>1136.87694168091</c:v>
                </c:pt>
                <c:pt idx="131">
                  <c:v>1137.13840484619</c:v>
                </c:pt>
                <c:pt idx="132">
                  <c:v>1135.0461959838899</c:v>
                </c:pt>
                <c:pt idx="133">
                  <c:v>1127.6154403686501</c:v>
                </c:pt>
                <c:pt idx="134">
                  <c:v>1127.12306213379</c:v>
                </c:pt>
                <c:pt idx="135">
                  <c:v>1113.18457794189</c:v>
                </c:pt>
                <c:pt idx="136">
                  <c:v>1110.5692901611301</c:v>
                </c:pt>
                <c:pt idx="137">
                  <c:v>1105.3076629638699</c:v>
                </c:pt>
                <c:pt idx="138">
                  <c:v>1104.01535797119</c:v>
                </c:pt>
                <c:pt idx="139">
                  <c:v>1096.47695159912</c:v>
                </c:pt>
                <c:pt idx="140">
                  <c:v>1087.38463592529</c:v>
                </c:pt>
                <c:pt idx="141">
                  <c:v>1083.5538855791101</c:v>
                </c:pt>
                <c:pt idx="142">
                  <c:v>1065.23071289062</c:v>
                </c:pt>
                <c:pt idx="143">
                  <c:v>1052.2769384384201</c:v>
                </c:pt>
                <c:pt idx="144">
                  <c:v>1039.86159896851</c:v>
                </c:pt>
                <c:pt idx="145">
                  <c:v>1032.4769592285199</c:v>
                </c:pt>
                <c:pt idx="146">
                  <c:v>1032.1231002807599</c:v>
                </c:pt>
                <c:pt idx="147">
                  <c:v>1022.92311096191</c:v>
                </c:pt>
                <c:pt idx="148">
                  <c:v>1019.95388031006</c:v>
                </c:pt>
                <c:pt idx="149">
                  <c:v>1010.35380554199</c:v>
                </c:pt>
                <c:pt idx="150">
                  <c:v>998.36927795410202</c:v>
                </c:pt>
                <c:pt idx="151">
                  <c:v>983.723094940186</c:v>
                </c:pt>
                <c:pt idx="152">
                  <c:v>980.01538848876999</c:v>
                </c:pt>
                <c:pt idx="153">
                  <c:v>972.52307701110794</c:v>
                </c:pt>
                <c:pt idx="154">
                  <c:v>962.47694396972702</c:v>
                </c:pt>
                <c:pt idx="155">
                  <c:v>961.38460540771496</c:v>
                </c:pt>
                <c:pt idx="156">
                  <c:v>954.90768051147495</c:v>
                </c:pt>
                <c:pt idx="157">
                  <c:v>945.61538696289097</c:v>
                </c:pt>
                <c:pt idx="158">
                  <c:v>932.83075714111305</c:v>
                </c:pt>
                <c:pt idx="159">
                  <c:v>920.52310180664097</c:v>
                </c:pt>
                <c:pt idx="160">
                  <c:v>906.923095703125</c:v>
                </c:pt>
                <c:pt idx="161">
                  <c:v>897.32307434081997</c:v>
                </c:pt>
                <c:pt idx="162">
                  <c:v>887.64614868164097</c:v>
                </c:pt>
                <c:pt idx="163">
                  <c:v>877.046142578125</c:v>
                </c:pt>
                <c:pt idx="164">
                  <c:v>865.64614868164097</c:v>
                </c:pt>
                <c:pt idx="165">
                  <c:v>850.18463134765602</c:v>
                </c:pt>
                <c:pt idx="166">
                  <c:v>840.89231872558605</c:v>
                </c:pt>
                <c:pt idx="167">
                  <c:v>828.29229736328102</c:v>
                </c:pt>
                <c:pt idx="168">
                  <c:v>817.13845825195301</c:v>
                </c:pt>
                <c:pt idx="169">
                  <c:v>808.78459930419899</c:v>
                </c:pt>
                <c:pt idx="170">
                  <c:v>803.50769042968795</c:v>
                </c:pt>
                <c:pt idx="171">
                  <c:v>790.72308731079102</c:v>
                </c:pt>
                <c:pt idx="172">
                  <c:v>781.10767745971702</c:v>
                </c:pt>
                <c:pt idx="173">
                  <c:v>772.661533355713</c:v>
                </c:pt>
                <c:pt idx="174">
                  <c:v>757.78463745117199</c:v>
                </c:pt>
                <c:pt idx="175">
                  <c:v>748.276893615723</c:v>
                </c:pt>
                <c:pt idx="176">
                  <c:v>741.18461036682095</c:v>
                </c:pt>
                <c:pt idx="177">
                  <c:v>732.93844604492199</c:v>
                </c:pt>
                <c:pt idx="178">
                  <c:v>726.38462448120094</c:v>
                </c:pt>
                <c:pt idx="179">
                  <c:v>712.83078241348301</c:v>
                </c:pt>
                <c:pt idx="180">
                  <c:v>709.47694587707497</c:v>
                </c:pt>
                <c:pt idx="181">
                  <c:v>700.04618215560902</c:v>
                </c:pt>
                <c:pt idx="182">
                  <c:v>685.79999351501499</c:v>
                </c:pt>
                <c:pt idx="183">
                  <c:v>672.70767116546597</c:v>
                </c:pt>
                <c:pt idx="184">
                  <c:v>663.98460769653298</c:v>
                </c:pt>
                <c:pt idx="185">
                  <c:v>651.90769195556595</c:v>
                </c:pt>
                <c:pt idx="186">
                  <c:v>638.84613037109398</c:v>
                </c:pt>
                <c:pt idx="187">
                  <c:v>631.18461608886696</c:v>
                </c:pt>
                <c:pt idx="188">
                  <c:v>622.64617156982399</c:v>
                </c:pt>
                <c:pt idx="189">
                  <c:v>610.0615234375</c:v>
                </c:pt>
                <c:pt idx="190">
                  <c:v>597.56921386718795</c:v>
                </c:pt>
                <c:pt idx="191">
                  <c:v>581.70766448974598</c:v>
                </c:pt>
                <c:pt idx="192">
                  <c:v>570.41540527343795</c:v>
                </c:pt>
                <c:pt idx="193">
                  <c:v>550.99997901916504</c:v>
                </c:pt>
                <c:pt idx="194">
                  <c:v>536.32305145263695</c:v>
                </c:pt>
                <c:pt idx="195">
                  <c:v>525.39998245239303</c:v>
                </c:pt>
                <c:pt idx="196">
                  <c:v>513.12309074401901</c:v>
                </c:pt>
                <c:pt idx="197">
                  <c:v>501.323051452637</c:v>
                </c:pt>
                <c:pt idx="198">
                  <c:v>482.40001296997099</c:v>
                </c:pt>
                <c:pt idx="199">
                  <c:v>469.33845305442799</c:v>
                </c:pt>
                <c:pt idx="200">
                  <c:v>455.98460578918503</c:v>
                </c:pt>
                <c:pt idx="201">
                  <c:v>440.10768997669197</c:v>
                </c:pt>
                <c:pt idx="202">
                  <c:v>426.53847503662098</c:v>
                </c:pt>
                <c:pt idx="203">
                  <c:v>411.47693252563499</c:v>
                </c:pt>
                <c:pt idx="204">
                  <c:v>398.84615707397501</c:v>
                </c:pt>
                <c:pt idx="205">
                  <c:v>385.23077011108398</c:v>
                </c:pt>
                <c:pt idx="206">
                  <c:v>376.09228515625</c:v>
                </c:pt>
                <c:pt idx="207">
                  <c:v>359.36924743652298</c:v>
                </c:pt>
                <c:pt idx="208">
                  <c:v>345.61537170410202</c:v>
                </c:pt>
                <c:pt idx="209">
                  <c:v>334.984619140625</c:v>
                </c:pt>
                <c:pt idx="210">
                  <c:v>324.70767211914102</c:v>
                </c:pt>
                <c:pt idx="211">
                  <c:v>314.56925964355497</c:v>
                </c:pt>
                <c:pt idx="212">
                  <c:v>306.96923828125</c:v>
                </c:pt>
                <c:pt idx="213">
                  <c:v>294.81538391113298</c:v>
                </c:pt>
                <c:pt idx="214">
                  <c:v>282.75384521484398</c:v>
                </c:pt>
                <c:pt idx="215">
                  <c:v>272.87693786621099</c:v>
                </c:pt>
                <c:pt idx="216">
                  <c:v>263.10769653320301</c:v>
                </c:pt>
                <c:pt idx="217">
                  <c:v>254.70768737793</c:v>
                </c:pt>
                <c:pt idx="218">
                  <c:v>249.26155090332</c:v>
                </c:pt>
                <c:pt idx="219">
                  <c:v>238.753829956055</c:v>
                </c:pt>
                <c:pt idx="220">
                  <c:v>232.99999237060501</c:v>
                </c:pt>
                <c:pt idx="221">
                  <c:v>222.39999389648401</c:v>
                </c:pt>
                <c:pt idx="222">
                  <c:v>214.56922531127901</c:v>
                </c:pt>
                <c:pt idx="223">
                  <c:v>204.66154861450201</c:v>
                </c:pt>
                <c:pt idx="224">
                  <c:v>200.70768928527801</c:v>
                </c:pt>
                <c:pt idx="225">
                  <c:v>190.753843307495</c:v>
                </c:pt>
                <c:pt idx="226">
                  <c:v>187.538467884064</c:v>
                </c:pt>
                <c:pt idx="227">
                  <c:v>183.83077621460001</c:v>
                </c:pt>
                <c:pt idx="228">
                  <c:v>182.95384979248001</c:v>
                </c:pt>
                <c:pt idx="229">
                  <c:v>177.44615173339801</c:v>
                </c:pt>
                <c:pt idx="230">
                  <c:v>170.04615783691401</c:v>
                </c:pt>
                <c:pt idx="231">
                  <c:v>159.569221496582</c:v>
                </c:pt>
                <c:pt idx="232">
                  <c:v>157.30768966674799</c:v>
                </c:pt>
                <c:pt idx="233">
                  <c:v>152.06153869628901</c:v>
                </c:pt>
                <c:pt idx="234">
                  <c:v>148.50769042968699</c:v>
                </c:pt>
                <c:pt idx="235">
                  <c:v>134.19999885559099</c:v>
                </c:pt>
                <c:pt idx="236">
                  <c:v>125.876925945282</c:v>
                </c:pt>
                <c:pt idx="237">
                  <c:v>119.169227600098</c:v>
                </c:pt>
                <c:pt idx="238">
                  <c:v>116.32307434082</c:v>
                </c:pt>
                <c:pt idx="239">
                  <c:v>107.369228839874</c:v>
                </c:pt>
                <c:pt idx="240">
                  <c:v>100.35382080078099</c:v>
                </c:pt>
                <c:pt idx="241">
                  <c:v>89.276916503906193</c:v>
                </c:pt>
                <c:pt idx="242">
                  <c:v>82.4769287109375</c:v>
                </c:pt>
                <c:pt idx="243">
                  <c:v>80.276916503906193</c:v>
                </c:pt>
                <c:pt idx="244">
                  <c:v>79.3538818359375</c:v>
                </c:pt>
                <c:pt idx="245">
                  <c:v>70.184631347656193</c:v>
                </c:pt>
                <c:pt idx="246">
                  <c:v>67.723083496093693</c:v>
                </c:pt>
                <c:pt idx="247">
                  <c:v>64.215393066406193</c:v>
                </c:pt>
                <c:pt idx="248">
                  <c:v>69.4307861328125</c:v>
                </c:pt>
                <c:pt idx="249">
                  <c:v>63.7692260742188</c:v>
                </c:pt>
                <c:pt idx="250">
                  <c:v>56.7230834960938</c:v>
                </c:pt>
                <c:pt idx="251">
                  <c:v>52.09228515625</c:v>
                </c:pt>
                <c:pt idx="252">
                  <c:v>53.2000122070313</c:v>
                </c:pt>
                <c:pt idx="253">
                  <c:v>51.999998092651403</c:v>
                </c:pt>
                <c:pt idx="254">
                  <c:v>49.861538410186803</c:v>
                </c:pt>
                <c:pt idx="255">
                  <c:v>53.338461875915499</c:v>
                </c:pt>
                <c:pt idx="256">
                  <c:v>53.861541748046903</c:v>
                </c:pt>
                <c:pt idx="257">
                  <c:v>54.369232177734403</c:v>
                </c:pt>
                <c:pt idx="258">
                  <c:v>57.569229602813699</c:v>
                </c:pt>
                <c:pt idx="259">
                  <c:v>59.615386009216301</c:v>
                </c:pt>
                <c:pt idx="260">
                  <c:v>61.476923495531103</c:v>
                </c:pt>
                <c:pt idx="261">
                  <c:v>65.1846151351929</c:v>
                </c:pt>
                <c:pt idx="262">
                  <c:v>72.292308807373004</c:v>
                </c:pt>
                <c:pt idx="263">
                  <c:v>81.292312622070298</c:v>
                </c:pt>
                <c:pt idx="264">
                  <c:v>83.323074817657499</c:v>
                </c:pt>
                <c:pt idx="265">
                  <c:v>82.5076904296875</c:v>
                </c:pt>
                <c:pt idx="266">
                  <c:v>86.723076820373507</c:v>
                </c:pt>
                <c:pt idx="267">
                  <c:v>92.261539459228501</c:v>
                </c:pt>
                <c:pt idx="268">
                  <c:v>91.4153861999512</c:v>
                </c:pt>
                <c:pt idx="269">
                  <c:v>89.938453674316406</c:v>
                </c:pt>
                <c:pt idx="270">
                  <c:v>95.984619140625</c:v>
                </c:pt>
                <c:pt idx="271">
                  <c:v>96.599998474121094</c:v>
                </c:pt>
                <c:pt idx="272">
                  <c:v>98.969223022460895</c:v>
                </c:pt>
                <c:pt idx="273">
                  <c:v>101.95384979248</c:v>
                </c:pt>
                <c:pt idx="274">
                  <c:v>100.753849029541</c:v>
                </c:pt>
                <c:pt idx="275">
                  <c:v>99.523077011108398</c:v>
                </c:pt>
                <c:pt idx="276">
                  <c:v>102.969230651855</c:v>
                </c:pt>
                <c:pt idx="277">
                  <c:v>106.046154022217</c:v>
                </c:pt>
                <c:pt idx="278">
                  <c:v>111.584614753723</c:v>
                </c:pt>
                <c:pt idx="279">
                  <c:v>116.10769462585399</c:v>
                </c:pt>
                <c:pt idx="280">
                  <c:v>117.18461799621601</c:v>
                </c:pt>
                <c:pt idx="281">
                  <c:v>120.09230804443401</c:v>
                </c:pt>
                <c:pt idx="282">
                  <c:v>126.39999389648401</c:v>
                </c:pt>
                <c:pt idx="283">
                  <c:v>123.092315673828</c:v>
                </c:pt>
                <c:pt idx="284">
                  <c:v>126.89231872558599</c:v>
                </c:pt>
                <c:pt idx="285">
                  <c:v>127.41537475585901</c:v>
                </c:pt>
                <c:pt idx="286">
                  <c:v>124.599990844727</c:v>
                </c:pt>
                <c:pt idx="287">
                  <c:v>126.492309570312</c:v>
                </c:pt>
                <c:pt idx="288">
                  <c:v>130.93846130371099</c:v>
                </c:pt>
                <c:pt idx="289">
                  <c:v>128.81538391113301</c:v>
                </c:pt>
                <c:pt idx="290">
                  <c:v>125.800018310547</c:v>
                </c:pt>
                <c:pt idx="291">
                  <c:v>122.415390014648</c:v>
                </c:pt>
                <c:pt idx="292">
                  <c:v>116.58462524414099</c:v>
                </c:pt>
                <c:pt idx="293">
                  <c:v>115.06153869628901</c:v>
                </c:pt>
                <c:pt idx="294">
                  <c:v>113.61538696289099</c:v>
                </c:pt>
                <c:pt idx="295">
                  <c:v>111.72308349609401</c:v>
                </c:pt>
                <c:pt idx="296">
                  <c:v>113.353839874268</c:v>
                </c:pt>
                <c:pt idx="297">
                  <c:v>109.10769414901699</c:v>
                </c:pt>
                <c:pt idx="298">
                  <c:v>109.753849029541</c:v>
                </c:pt>
                <c:pt idx="299">
                  <c:v>107.384616851807</c:v>
                </c:pt>
                <c:pt idx="300">
                  <c:v>104.061541557312</c:v>
                </c:pt>
                <c:pt idx="301">
                  <c:v>97.5076904296875</c:v>
                </c:pt>
                <c:pt idx="302">
                  <c:v>96.676929473876996</c:v>
                </c:pt>
                <c:pt idx="303">
                  <c:v>96.046154022216797</c:v>
                </c:pt>
                <c:pt idx="304">
                  <c:v>97.800003051757798</c:v>
                </c:pt>
                <c:pt idx="305">
                  <c:v>95.015380859375</c:v>
                </c:pt>
                <c:pt idx="306">
                  <c:v>94.430770874023395</c:v>
                </c:pt>
                <c:pt idx="307">
                  <c:v>92.523086547851605</c:v>
                </c:pt>
                <c:pt idx="308">
                  <c:v>89.353851318359403</c:v>
                </c:pt>
                <c:pt idx="309">
                  <c:v>87.600002288818402</c:v>
                </c:pt>
                <c:pt idx="310">
                  <c:v>87.769229888916001</c:v>
                </c:pt>
                <c:pt idx="311">
                  <c:v>85.569229125976605</c:v>
                </c:pt>
                <c:pt idx="312">
                  <c:v>88.353855133056598</c:v>
                </c:pt>
                <c:pt idx="313">
                  <c:v>85.969230651855497</c:v>
                </c:pt>
                <c:pt idx="314">
                  <c:v>87.676921844482393</c:v>
                </c:pt>
                <c:pt idx="315">
                  <c:v>85.076926231384306</c:v>
                </c:pt>
                <c:pt idx="316">
                  <c:v>83.292308807373004</c:v>
                </c:pt>
                <c:pt idx="317">
                  <c:v>77.323074698448195</c:v>
                </c:pt>
                <c:pt idx="318">
                  <c:v>80.0769233703613</c:v>
                </c:pt>
                <c:pt idx="319">
                  <c:v>81.369234085082994</c:v>
                </c:pt>
                <c:pt idx="320">
                  <c:v>80.584616661071806</c:v>
                </c:pt>
                <c:pt idx="321">
                  <c:v>77.692298889160199</c:v>
                </c:pt>
                <c:pt idx="322">
                  <c:v>78.430770874023395</c:v>
                </c:pt>
                <c:pt idx="323">
                  <c:v>79.353843688964801</c:v>
                </c:pt>
                <c:pt idx="324">
                  <c:v>78.861541748046903</c:v>
                </c:pt>
                <c:pt idx="325">
                  <c:v>77.3692302703857</c:v>
                </c:pt>
                <c:pt idx="326">
                  <c:v>76.384616851806598</c:v>
                </c:pt>
                <c:pt idx="327">
                  <c:v>75.015384674072294</c:v>
                </c:pt>
                <c:pt idx="328">
                  <c:v>73.553848266601605</c:v>
                </c:pt>
                <c:pt idx="329">
                  <c:v>72.015384674072294</c:v>
                </c:pt>
                <c:pt idx="330">
                  <c:v>74.707695007324205</c:v>
                </c:pt>
                <c:pt idx="331">
                  <c:v>69.661539077758803</c:v>
                </c:pt>
                <c:pt idx="332">
                  <c:v>68.200000762939496</c:v>
                </c:pt>
                <c:pt idx="333">
                  <c:v>66.215385437011705</c:v>
                </c:pt>
                <c:pt idx="334">
                  <c:v>69.123077392578097</c:v>
                </c:pt>
                <c:pt idx="335">
                  <c:v>68.538467407226605</c:v>
                </c:pt>
                <c:pt idx="336">
                  <c:v>66.138458251953097</c:v>
                </c:pt>
                <c:pt idx="337">
                  <c:v>61.7384643554688</c:v>
                </c:pt>
                <c:pt idx="338">
                  <c:v>58.769233703613303</c:v>
                </c:pt>
                <c:pt idx="339">
                  <c:v>57.061534881591797</c:v>
                </c:pt>
                <c:pt idx="340">
                  <c:v>60.138458251953097</c:v>
                </c:pt>
                <c:pt idx="341">
                  <c:v>60.999996185302699</c:v>
                </c:pt>
                <c:pt idx="342">
                  <c:v>65.846145629882798</c:v>
                </c:pt>
                <c:pt idx="343">
                  <c:v>62.538459777832003</c:v>
                </c:pt>
                <c:pt idx="344">
                  <c:v>65.676933288574205</c:v>
                </c:pt>
                <c:pt idx="345">
                  <c:v>64.461540222167997</c:v>
                </c:pt>
                <c:pt idx="346">
                  <c:v>65.292308807373004</c:v>
                </c:pt>
                <c:pt idx="347">
                  <c:v>62.753844261169398</c:v>
                </c:pt>
                <c:pt idx="348">
                  <c:v>63.184614181518597</c:v>
                </c:pt>
                <c:pt idx="349">
                  <c:v>65.107690334320097</c:v>
                </c:pt>
                <c:pt idx="350">
                  <c:v>69.569228172302203</c:v>
                </c:pt>
                <c:pt idx="351">
                  <c:v>72.492305755615206</c:v>
                </c:pt>
                <c:pt idx="352">
                  <c:v>78.400001525878906</c:v>
                </c:pt>
                <c:pt idx="353">
                  <c:v>78.723077774047894</c:v>
                </c:pt>
                <c:pt idx="354">
                  <c:v>78.769233703613295</c:v>
                </c:pt>
                <c:pt idx="355">
                  <c:v>75.9076957702637</c:v>
                </c:pt>
                <c:pt idx="356">
                  <c:v>79.707695007324205</c:v>
                </c:pt>
                <c:pt idx="357">
                  <c:v>79.107692718505902</c:v>
                </c:pt>
                <c:pt idx="358">
                  <c:v>78.969230651855497</c:v>
                </c:pt>
                <c:pt idx="359">
                  <c:v>77.5692329406738</c:v>
                </c:pt>
                <c:pt idx="360">
                  <c:v>76.753845214843693</c:v>
                </c:pt>
                <c:pt idx="361">
                  <c:v>75.907691955566406</c:v>
                </c:pt>
                <c:pt idx="362">
                  <c:v>70.276916503906193</c:v>
                </c:pt>
                <c:pt idx="363">
                  <c:v>62.353843688964801</c:v>
                </c:pt>
                <c:pt idx="364">
                  <c:v>61.953845977783203</c:v>
                </c:pt>
                <c:pt idx="365">
                  <c:v>56.276924133300803</c:v>
                </c:pt>
                <c:pt idx="366">
                  <c:v>54.092308044433601</c:v>
                </c:pt>
                <c:pt idx="367">
                  <c:v>53.323081970214801</c:v>
                </c:pt>
                <c:pt idx="368">
                  <c:v>52.723078250885003</c:v>
                </c:pt>
                <c:pt idx="369">
                  <c:v>52.892309188842802</c:v>
                </c:pt>
                <c:pt idx="370">
                  <c:v>54.938462376594501</c:v>
                </c:pt>
                <c:pt idx="371">
                  <c:v>53.107692718505902</c:v>
                </c:pt>
                <c:pt idx="372">
                  <c:v>56.7846164703369</c:v>
                </c:pt>
                <c:pt idx="373">
                  <c:v>56.907690048217802</c:v>
                </c:pt>
                <c:pt idx="374">
                  <c:v>55.753849029541001</c:v>
                </c:pt>
                <c:pt idx="375">
                  <c:v>60.692310333252003</c:v>
                </c:pt>
                <c:pt idx="376">
                  <c:v>65.846155166626005</c:v>
                </c:pt>
                <c:pt idx="377">
                  <c:v>65.415383338928194</c:v>
                </c:pt>
                <c:pt idx="378">
                  <c:v>66.123079508543</c:v>
                </c:pt>
                <c:pt idx="379">
                  <c:v>65.938461303710895</c:v>
                </c:pt>
                <c:pt idx="380">
                  <c:v>65.953845977783203</c:v>
                </c:pt>
                <c:pt idx="381">
                  <c:v>66.723075866699205</c:v>
                </c:pt>
                <c:pt idx="382">
                  <c:v>63.338470458984403</c:v>
                </c:pt>
                <c:pt idx="383">
                  <c:v>61.215385437011697</c:v>
                </c:pt>
                <c:pt idx="384">
                  <c:v>61.569229125976598</c:v>
                </c:pt>
                <c:pt idx="385">
                  <c:v>61.507692337036097</c:v>
                </c:pt>
                <c:pt idx="386">
                  <c:v>59</c:v>
                </c:pt>
                <c:pt idx="387">
                  <c:v>58.184616088867202</c:v>
                </c:pt>
                <c:pt idx="388">
                  <c:v>57.769233703613303</c:v>
                </c:pt>
                <c:pt idx="389">
                  <c:v>54.784622192382798</c:v>
                </c:pt>
                <c:pt idx="390">
                  <c:v>54.107688903808601</c:v>
                </c:pt>
                <c:pt idx="391">
                  <c:v>54.615386962890597</c:v>
                </c:pt>
                <c:pt idx="392">
                  <c:v>55.5230712890625</c:v>
                </c:pt>
                <c:pt idx="393">
                  <c:v>54.538459777832003</c:v>
                </c:pt>
                <c:pt idx="394">
                  <c:v>50.7538452148438</c:v>
                </c:pt>
                <c:pt idx="395">
                  <c:v>48.892307281494098</c:v>
                </c:pt>
                <c:pt idx="396">
                  <c:v>44.615386962890597</c:v>
                </c:pt>
                <c:pt idx="397">
                  <c:v>40.4923095703125</c:v>
                </c:pt>
                <c:pt idx="398">
                  <c:v>38.846155643463099</c:v>
                </c:pt>
                <c:pt idx="399">
                  <c:v>39.907693862915004</c:v>
                </c:pt>
                <c:pt idx="400">
                  <c:v>39.923077583313002</c:v>
                </c:pt>
                <c:pt idx="401">
                  <c:v>38.676923751831097</c:v>
                </c:pt>
                <c:pt idx="402">
                  <c:v>40.507691383361802</c:v>
                </c:pt>
                <c:pt idx="403">
                  <c:v>40.938462257385297</c:v>
                </c:pt>
                <c:pt idx="404">
                  <c:v>40.169231414794901</c:v>
                </c:pt>
                <c:pt idx="405">
                  <c:v>36.030769348144503</c:v>
                </c:pt>
                <c:pt idx="406">
                  <c:v>36.261543273925803</c:v>
                </c:pt>
                <c:pt idx="407">
                  <c:v>37.800001144409201</c:v>
                </c:pt>
                <c:pt idx="408">
                  <c:v>44.461532592773402</c:v>
                </c:pt>
                <c:pt idx="409">
                  <c:v>46.953842163085902</c:v>
                </c:pt>
                <c:pt idx="410">
                  <c:v>51.830772399902301</c:v>
                </c:pt>
                <c:pt idx="411">
                  <c:v>49.415390014648402</c:v>
                </c:pt>
                <c:pt idx="412">
                  <c:v>53.2461547851563</c:v>
                </c:pt>
                <c:pt idx="413">
                  <c:v>49.338455200195298</c:v>
                </c:pt>
                <c:pt idx="414">
                  <c:v>45.446151733398402</c:v>
                </c:pt>
                <c:pt idx="415">
                  <c:v>44.800003051757798</c:v>
                </c:pt>
                <c:pt idx="416">
                  <c:v>43.123077392578097</c:v>
                </c:pt>
                <c:pt idx="417">
                  <c:v>45.399993896484403</c:v>
                </c:pt>
                <c:pt idx="418">
                  <c:v>49.5230712890625</c:v>
                </c:pt>
                <c:pt idx="419">
                  <c:v>47.799995422363303</c:v>
                </c:pt>
                <c:pt idx="420">
                  <c:v>46.630767822265597</c:v>
                </c:pt>
                <c:pt idx="421">
                  <c:v>38.830769538879402</c:v>
                </c:pt>
                <c:pt idx="422">
                  <c:v>36.723077774047901</c:v>
                </c:pt>
                <c:pt idx="423">
                  <c:v>36.569231510162403</c:v>
                </c:pt>
                <c:pt idx="424">
                  <c:v>39.2153835296631</c:v>
                </c:pt>
                <c:pt idx="425">
                  <c:v>35.630767822265597</c:v>
                </c:pt>
                <c:pt idx="426">
                  <c:v>38.4769287109375</c:v>
                </c:pt>
                <c:pt idx="427">
                  <c:v>40.4461669921875</c:v>
                </c:pt>
                <c:pt idx="428">
                  <c:v>39.292312622070298</c:v>
                </c:pt>
                <c:pt idx="429">
                  <c:v>38.215377807617202</c:v>
                </c:pt>
                <c:pt idx="430">
                  <c:v>32.615386962890597</c:v>
                </c:pt>
                <c:pt idx="431">
                  <c:v>29.3692302703857</c:v>
                </c:pt>
                <c:pt idx="432">
                  <c:v>30.430768966674801</c:v>
                </c:pt>
                <c:pt idx="433">
                  <c:v>31.446151733398398</c:v>
                </c:pt>
                <c:pt idx="434">
                  <c:v>34.876922607421903</c:v>
                </c:pt>
                <c:pt idx="435">
                  <c:v>41.938462018966703</c:v>
                </c:pt>
                <c:pt idx="436">
                  <c:v>40.246152877807603</c:v>
                </c:pt>
                <c:pt idx="437">
                  <c:v>40.199998855590799</c:v>
                </c:pt>
                <c:pt idx="438">
                  <c:v>41.384613037109403</c:v>
                </c:pt>
                <c:pt idx="439">
                  <c:v>43.707690715789802</c:v>
                </c:pt>
                <c:pt idx="440">
                  <c:v>44.323076486587503</c:v>
                </c:pt>
                <c:pt idx="441">
                  <c:v>46.5846138000488</c:v>
                </c:pt>
                <c:pt idx="442">
                  <c:v>993.138427734375</c:v>
                </c:pt>
                <c:pt idx="443">
                  <c:v>994.5078125</c:v>
                </c:pt>
                <c:pt idx="444">
                  <c:v>996.33850097656295</c:v>
                </c:pt>
                <c:pt idx="445">
                  <c:v>996.86145019531295</c:v>
                </c:pt>
                <c:pt idx="446">
                  <c:v>999.984619140625</c:v>
                </c:pt>
                <c:pt idx="447">
                  <c:v>995.33837890625</c:v>
                </c:pt>
                <c:pt idx="448">
                  <c:v>991.107666015625</c:v>
                </c:pt>
                <c:pt idx="449">
                  <c:v>989.8154296875</c:v>
                </c:pt>
                <c:pt idx="450">
                  <c:v>990.953857421875</c:v>
                </c:pt>
                <c:pt idx="451">
                  <c:v>987.76916503906295</c:v>
                </c:pt>
                <c:pt idx="452">
                  <c:v>982.32312011718795</c:v>
                </c:pt>
                <c:pt idx="453">
                  <c:v>981</c:v>
                </c:pt>
                <c:pt idx="454">
                  <c:v>978.461669921875</c:v>
                </c:pt>
                <c:pt idx="455">
                  <c:v>29.2615389823914</c:v>
                </c:pt>
                <c:pt idx="456">
                  <c:v>28.8307704925537</c:v>
                </c:pt>
                <c:pt idx="457">
                  <c:v>26.707692593336098</c:v>
                </c:pt>
                <c:pt idx="458">
                  <c:v>24.430770874023398</c:v>
                </c:pt>
                <c:pt idx="459">
                  <c:v>19.692306518554702</c:v>
                </c:pt>
                <c:pt idx="460">
                  <c:v>23.630775451660199</c:v>
                </c:pt>
                <c:pt idx="461">
                  <c:v>21.800003051757798</c:v>
                </c:pt>
                <c:pt idx="462">
                  <c:v>19.076927185058601</c:v>
                </c:pt>
                <c:pt idx="463">
                  <c:v>12.4923095703125</c:v>
                </c:pt>
                <c:pt idx="464">
                  <c:v>12.230766296386699</c:v>
                </c:pt>
                <c:pt idx="465">
                  <c:v>12.215385437011699</c:v>
                </c:pt>
                <c:pt idx="466">
                  <c:v>13.1384582519531</c:v>
                </c:pt>
                <c:pt idx="467">
                  <c:v>11.723075866699199</c:v>
                </c:pt>
                <c:pt idx="468">
                  <c:v>16.953849792480501</c:v>
                </c:pt>
                <c:pt idx="469">
                  <c:v>18.4153861999512</c:v>
                </c:pt>
                <c:pt idx="470">
                  <c:v>18.738461971283002</c:v>
                </c:pt>
                <c:pt idx="471">
                  <c:v>15.799995422363301</c:v>
                </c:pt>
                <c:pt idx="472">
                  <c:v>16.1076965332031</c:v>
                </c:pt>
                <c:pt idx="473">
                  <c:v>17.030769348144499</c:v>
                </c:pt>
                <c:pt idx="474">
                  <c:v>19.030769348144499</c:v>
                </c:pt>
                <c:pt idx="475">
                  <c:v>23.092308044433601</c:v>
                </c:pt>
                <c:pt idx="476">
                  <c:v>27.615379333496101</c:v>
                </c:pt>
                <c:pt idx="477">
                  <c:v>32.292312622070298</c:v>
                </c:pt>
                <c:pt idx="478">
                  <c:v>36.907691955566399</c:v>
                </c:pt>
                <c:pt idx="479">
                  <c:v>34.5230712890625</c:v>
                </c:pt>
                <c:pt idx="480">
                  <c:v>37.476913452148402</c:v>
                </c:pt>
                <c:pt idx="481">
                  <c:v>32.984619140625</c:v>
                </c:pt>
                <c:pt idx="482">
                  <c:v>29.692314147949201</c:v>
                </c:pt>
                <c:pt idx="483">
                  <c:v>28.169227600097699</c:v>
                </c:pt>
                <c:pt idx="484">
                  <c:v>33.015384674072301</c:v>
                </c:pt>
                <c:pt idx="485">
                  <c:v>33.938461303710902</c:v>
                </c:pt>
                <c:pt idx="486">
                  <c:v>30.2153835296631</c:v>
                </c:pt>
                <c:pt idx="487">
                  <c:v>32.830769062042201</c:v>
                </c:pt>
                <c:pt idx="488">
                  <c:v>28.892307281494102</c:v>
                </c:pt>
                <c:pt idx="489">
                  <c:v>28.446151733398398</c:v>
                </c:pt>
                <c:pt idx="490">
                  <c:v>20.276924133300799</c:v>
                </c:pt>
                <c:pt idx="491">
                  <c:v>17.307692527771</c:v>
                </c:pt>
                <c:pt idx="492">
                  <c:v>19.415385127067601</c:v>
                </c:pt>
                <c:pt idx="493">
                  <c:v>17.553840637206999</c:v>
                </c:pt>
                <c:pt idx="494">
                  <c:v>22.2461547851563</c:v>
                </c:pt>
                <c:pt idx="495">
                  <c:v>25.092307090759299</c:v>
                </c:pt>
                <c:pt idx="496">
                  <c:v>24.553845405578599</c:v>
                </c:pt>
                <c:pt idx="497">
                  <c:v>22.307693481445298</c:v>
                </c:pt>
                <c:pt idx="498">
                  <c:v>23.323081970214801</c:v>
                </c:pt>
                <c:pt idx="499">
                  <c:v>24.4923095703125</c:v>
                </c:pt>
                <c:pt idx="500">
                  <c:v>18.123075485229499</c:v>
                </c:pt>
                <c:pt idx="501">
                  <c:v>20.169231414794901</c:v>
                </c:pt>
                <c:pt idx="502">
                  <c:v>17.799999237060501</c:v>
                </c:pt>
                <c:pt idx="503">
                  <c:v>21.2461547851563</c:v>
                </c:pt>
                <c:pt idx="504">
                  <c:v>17.600002288818398</c:v>
                </c:pt>
                <c:pt idx="505">
                  <c:v>16.2615356445313</c:v>
                </c:pt>
                <c:pt idx="506">
                  <c:v>15.6307678222656</c:v>
                </c:pt>
                <c:pt idx="507">
                  <c:v>12.7384643554687</c:v>
                </c:pt>
                <c:pt idx="508">
                  <c:v>13.2461547851562</c:v>
                </c:pt>
                <c:pt idx="509">
                  <c:v>15.3846130371094</c:v>
                </c:pt>
                <c:pt idx="510">
                  <c:v>17.476921081543001</c:v>
                </c:pt>
                <c:pt idx="511">
                  <c:v>14.4769287109375</c:v>
                </c:pt>
                <c:pt idx="512">
                  <c:v>14.276924133300801</c:v>
                </c:pt>
                <c:pt idx="513">
                  <c:v>13.8615417480469</c:v>
                </c:pt>
                <c:pt idx="514">
                  <c:v>16.046157836914102</c:v>
                </c:pt>
                <c:pt idx="515">
                  <c:v>20.1384582519531</c:v>
                </c:pt>
                <c:pt idx="516">
                  <c:v>17.6461486816406</c:v>
                </c:pt>
                <c:pt idx="517">
                  <c:v>18.015388488769499</c:v>
                </c:pt>
                <c:pt idx="518">
                  <c:v>18.3846130371094</c:v>
                </c:pt>
                <c:pt idx="519">
                  <c:v>19.323074340820298</c:v>
                </c:pt>
                <c:pt idx="520">
                  <c:v>18.384616851806602</c:v>
                </c:pt>
                <c:pt idx="521">
                  <c:v>20</c:v>
                </c:pt>
                <c:pt idx="522">
                  <c:v>17.292304992675799</c:v>
                </c:pt>
                <c:pt idx="523">
                  <c:v>14.969230651855501</c:v>
                </c:pt>
                <c:pt idx="524">
                  <c:v>14.723075866699199</c:v>
                </c:pt>
                <c:pt idx="525">
                  <c:v>12.169230937957799</c:v>
                </c:pt>
                <c:pt idx="526">
                  <c:v>12.169230699539201</c:v>
                </c:pt>
                <c:pt idx="527">
                  <c:v>12.2153835296631</c:v>
                </c:pt>
                <c:pt idx="528">
                  <c:v>10.3230776786804</c:v>
                </c:pt>
                <c:pt idx="529">
                  <c:v>8.3076934814453107</c:v>
                </c:pt>
                <c:pt idx="530">
                  <c:v>7.8461551666259801</c:v>
                </c:pt>
                <c:pt idx="531">
                  <c:v>4.3076915740966797</c:v>
                </c:pt>
                <c:pt idx="532">
                  <c:v>4.0615367889404297</c:v>
                </c:pt>
                <c:pt idx="533">
                  <c:v>4.7692298889160201</c:v>
                </c:pt>
                <c:pt idx="534">
                  <c:v>3.8153839111328098</c:v>
                </c:pt>
                <c:pt idx="535">
                  <c:v>5.73846435546875</c:v>
                </c:pt>
                <c:pt idx="536">
                  <c:v>7.5692310333251998</c:v>
                </c:pt>
                <c:pt idx="537">
                  <c:v>5.7692337036132804</c:v>
                </c:pt>
                <c:pt idx="538">
                  <c:v>8.1538467407226598</c:v>
                </c:pt>
                <c:pt idx="539">
                  <c:v>9.2923088073730504</c:v>
                </c:pt>
                <c:pt idx="540">
                  <c:v>8.9846153259277308</c:v>
                </c:pt>
                <c:pt idx="541">
                  <c:v>8.8461551666259801</c:v>
                </c:pt>
                <c:pt idx="542">
                  <c:v>9.6615371704101598</c:v>
                </c:pt>
                <c:pt idx="543">
                  <c:v>11.9538459777832</c:v>
                </c:pt>
                <c:pt idx="544">
                  <c:v>13.6615447998047</c:v>
                </c:pt>
                <c:pt idx="545">
                  <c:v>15.6307678222656</c:v>
                </c:pt>
                <c:pt idx="546">
                  <c:v>16.015380859375</c:v>
                </c:pt>
                <c:pt idx="547">
                  <c:v>16.569229125976602</c:v>
                </c:pt>
                <c:pt idx="548">
                  <c:v>17.907699584960898</c:v>
                </c:pt>
                <c:pt idx="549">
                  <c:v>15.3076934814453</c:v>
                </c:pt>
                <c:pt idx="550">
                  <c:v>15.0769195556641</c:v>
                </c:pt>
                <c:pt idx="551">
                  <c:v>14.2615356445312</c:v>
                </c:pt>
                <c:pt idx="552">
                  <c:v>14.8307647705078</c:v>
                </c:pt>
                <c:pt idx="553">
                  <c:v>12.9076843261719</c:v>
                </c:pt>
                <c:pt idx="554">
                  <c:v>9.9692230224609393</c:v>
                </c:pt>
                <c:pt idx="555">
                  <c:v>12.6461486816406</c:v>
                </c:pt>
                <c:pt idx="556">
                  <c:v>13.4769134521484</c:v>
                </c:pt>
                <c:pt idx="557">
                  <c:v>13.3384552001953</c:v>
                </c:pt>
                <c:pt idx="558">
                  <c:v>10.7692260742187</c:v>
                </c:pt>
                <c:pt idx="559">
                  <c:v>10.7230682373047</c:v>
                </c:pt>
                <c:pt idx="560">
                  <c:v>9</c:v>
                </c:pt>
                <c:pt idx="561">
                  <c:v>6.3692321777343697</c:v>
                </c:pt>
                <c:pt idx="562">
                  <c:v>1.73846435546875</c:v>
                </c:pt>
                <c:pt idx="563">
                  <c:v>6.0769195556640598</c:v>
                </c:pt>
                <c:pt idx="564">
                  <c:v>6.0615386962890598</c:v>
                </c:pt>
                <c:pt idx="565">
                  <c:v>5.3692321777343697</c:v>
                </c:pt>
                <c:pt idx="566">
                  <c:v>9.9846153259277308</c:v>
                </c:pt>
                <c:pt idx="567">
                  <c:v>9.7538490295410192</c:v>
                </c:pt>
                <c:pt idx="568">
                  <c:v>14.338462829589799</c:v>
                </c:pt>
                <c:pt idx="569">
                  <c:v>13.8923072814941</c:v>
                </c:pt>
                <c:pt idx="570">
                  <c:v>15.4153861999512</c:v>
                </c:pt>
                <c:pt idx="571">
                  <c:v>14.0615386962891</c:v>
                </c:pt>
                <c:pt idx="572">
                  <c:v>16.815383911132798</c:v>
                </c:pt>
                <c:pt idx="573">
                  <c:v>17.246153712272601</c:v>
                </c:pt>
                <c:pt idx="574">
                  <c:v>25.553845643997199</c:v>
                </c:pt>
                <c:pt idx="575">
                  <c:v>33.492308616638198</c:v>
                </c:pt>
                <c:pt idx="576">
                  <c:v>33.276924133300803</c:v>
                </c:pt>
                <c:pt idx="577">
                  <c:v>31.630771636962901</c:v>
                </c:pt>
                <c:pt idx="578">
                  <c:v>32.876926422119098</c:v>
                </c:pt>
                <c:pt idx="579">
                  <c:v>30.815385818481399</c:v>
                </c:pt>
                <c:pt idx="580">
                  <c:v>34.707694053649902</c:v>
                </c:pt>
                <c:pt idx="581">
                  <c:v>30.4769287109375</c:v>
                </c:pt>
                <c:pt idx="582">
                  <c:v>32.276924133300803</c:v>
                </c:pt>
                <c:pt idx="583">
                  <c:v>36.430763244628899</c:v>
                </c:pt>
                <c:pt idx="584">
                  <c:v>39.292304992675803</c:v>
                </c:pt>
                <c:pt idx="585">
                  <c:v>38.276931762695298</c:v>
                </c:pt>
                <c:pt idx="586">
                  <c:v>39.784622192382798</c:v>
                </c:pt>
                <c:pt idx="587">
                  <c:v>34.030776977539098</c:v>
                </c:pt>
                <c:pt idx="588">
                  <c:v>35.4769287109375</c:v>
                </c:pt>
                <c:pt idx="589">
                  <c:v>37.630767822265597</c:v>
                </c:pt>
                <c:pt idx="590">
                  <c:v>45.153839111328097</c:v>
                </c:pt>
                <c:pt idx="591">
                  <c:v>47.538459777832003</c:v>
                </c:pt>
                <c:pt idx="592">
                  <c:v>44.400001525878899</c:v>
                </c:pt>
                <c:pt idx="593">
                  <c:v>44.061540603637702</c:v>
                </c:pt>
                <c:pt idx="594">
                  <c:v>49.661538839340203</c:v>
                </c:pt>
                <c:pt idx="595">
                  <c:v>53.092308044433601</c:v>
                </c:pt>
                <c:pt idx="596">
                  <c:v>51.7692260742188</c:v>
                </c:pt>
                <c:pt idx="597">
                  <c:v>56.030769348144503</c:v>
                </c:pt>
                <c:pt idx="598">
                  <c:v>57.230770111083999</c:v>
                </c:pt>
                <c:pt idx="599">
                  <c:v>60.230770111083999</c:v>
                </c:pt>
                <c:pt idx="600">
                  <c:v>61.5076904296875</c:v>
                </c:pt>
                <c:pt idx="601">
                  <c:v>62.246152877807603</c:v>
                </c:pt>
                <c:pt idx="602">
                  <c:v>64.953846931457505</c:v>
                </c:pt>
                <c:pt idx="603">
                  <c:v>61.876926422119098</c:v>
                </c:pt>
                <c:pt idx="604">
                  <c:v>65.030770301818805</c:v>
                </c:pt>
                <c:pt idx="605">
                  <c:v>71.476924896240206</c:v>
                </c:pt>
                <c:pt idx="606">
                  <c:v>77.123077392578097</c:v>
                </c:pt>
                <c:pt idx="607">
                  <c:v>80.338462829589801</c:v>
                </c:pt>
                <c:pt idx="608">
                  <c:v>82.584609985351605</c:v>
                </c:pt>
                <c:pt idx="609">
                  <c:v>92.923072814941406</c:v>
                </c:pt>
                <c:pt idx="610">
                  <c:v>99.630775451660199</c:v>
                </c:pt>
                <c:pt idx="611">
                  <c:v>107.876922607422</c:v>
                </c:pt>
                <c:pt idx="612">
                  <c:v>117.676918029785</c:v>
                </c:pt>
                <c:pt idx="613">
                  <c:v>133.32308197021499</c:v>
                </c:pt>
                <c:pt idx="614">
                  <c:v>144.95384919643399</c:v>
                </c:pt>
                <c:pt idx="615">
                  <c:v>158.81538391113301</c:v>
                </c:pt>
                <c:pt idx="616">
                  <c:v>183.599994659424</c:v>
                </c:pt>
                <c:pt idx="617">
                  <c:v>202.476921081543</c:v>
                </c:pt>
                <c:pt idx="618">
                  <c:v>223.184608459473</c:v>
                </c:pt>
                <c:pt idx="619">
                  <c:v>243.72307586669899</c:v>
                </c:pt>
                <c:pt idx="620">
                  <c:v>267.64614868164102</c:v>
                </c:pt>
                <c:pt idx="621">
                  <c:v>299.72307586669899</c:v>
                </c:pt>
                <c:pt idx="622">
                  <c:v>331.78460693359398</c:v>
                </c:pt>
                <c:pt idx="623">
                  <c:v>370.70770263671898</c:v>
                </c:pt>
                <c:pt idx="624">
                  <c:v>411.33845520019503</c:v>
                </c:pt>
                <c:pt idx="625">
                  <c:v>459.47692871093801</c:v>
                </c:pt>
                <c:pt idx="626">
                  <c:v>514.90769195556595</c:v>
                </c:pt>
                <c:pt idx="627">
                  <c:v>582.79998779296898</c:v>
                </c:pt>
                <c:pt idx="628">
                  <c:v>660.13847351074196</c:v>
                </c:pt>
                <c:pt idx="629">
                  <c:v>737.36926269531295</c:v>
                </c:pt>
                <c:pt idx="630">
                  <c:v>833.16923522949196</c:v>
                </c:pt>
                <c:pt idx="631">
                  <c:v>939.27691650390602</c:v>
                </c:pt>
                <c:pt idx="632">
                  <c:v>1061.13844299316</c:v>
                </c:pt>
                <c:pt idx="633">
                  <c:v>1195.3538360595701</c:v>
                </c:pt>
                <c:pt idx="634">
                  <c:v>1343.1846313476599</c:v>
                </c:pt>
                <c:pt idx="635">
                  <c:v>1504.49230957031</c:v>
                </c:pt>
                <c:pt idx="636">
                  <c:v>1678.76927185059</c:v>
                </c:pt>
                <c:pt idx="637">
                  <c:v>1875.7846069335901</c:v>
                </c:pt>
                <c:pt idx="638">
                  <c:v>2092.92308044434</c:v>
                </c:pt>
                <c:pt idx="639">
                  <c:v>2327.6153106689499</c:v>
                </c:pt>
                <c:pt idx="640">
                  <c:v>2581.8768310546898</c:v>
                </c:pt>
                <c:pt idx="641">
                  <c:v>2856.1539154052698</c:v>
                </c:pt>
                <c:pt idx="642">
                  <c:v>3164.6768798828102</c:v>
                </c:pt>
                <c:pt idx="643">
                  <c:v>3488.9385375976599</c:v>
                </c:pt>
                <c:pt idx="644">
                  <c:v>3842.9230003356902</c:v>
                </c:pt>
                <c:pt idx="645">
                  <c:v>4216.2001056671097</c:v>
                </c:pt>
                <c:pt idx="646">
                  <c:v>4600.4767360687301</c:v>
                </c:pt>
                <c:pt idx="647">
                  <c:v>4990.9847354888898</c:v>
                </c:pt>
                <c:pt idx="648">
                  <c:v>5392.1383037567102</c:v>
                </c:pt>
                <c:pt idx="649">
                  <c:v>5806.6307616233798</c:v>
                </c:pt>
                <c:pt idx="650">
                  <c:v>6226.7540187835702</c:v>
                </c:pt>
                <c:pt idx="651">
                  <c:v>6651.0460939407303</c:v>
                </c:pt>
                <c:pt idx="652">
                  <c:v>7086.1539726257297</c:v>
                </c:pt>
                <c:pt idx="653">
                  <c:v>7506.0613746643103</c:v>
                </c:pt>
                <c:pt idx="654">
                  <c:v>7929.6463203430203</c:v>
                </c:pt>
                <c:pt idx="655">
                  <c:v>8336.9540710449201</c:v>
                </c:pt>
                <c:pt idx="656">
                  <c:v>8737.3539199829102</c:v>
                </c:pt>
                <c:pt idx="657">
                  <c:v>9115.353515625</c:v>
                </c:pt>
                <c:pt idx="658">
                  <c:v>9468.9846649169904</c:v>
                </c:pt>
                <c:pt idx="659">
                  <c:v>9811.7691116333008</c:v>
                </c:pt>
                <c:pt idx="660">
                  <c:v>10128.3076171875</c:v>
                </c:pt>
                <c:pt idx="661">
                  <c:v>10420.9382781982</c:v>
                </c:pt>
                <c:pt idx="662">
                  <c:v>10696.6463165283</c:v>
                </c:pt>
                <c:pt idx="663">
                  <c:v>10924.7995910645</c:v>
                </c:pt>
                <c:pt idx="664">
                  <c:v>11125.645820617699</c:v>
                </c:pt>
                <c:pt idx="665">
                  <c:v>11280.784362793</c:v>
                </c:pt>
                <c:pt idx="666">
                  <c:v>11406.061157226601</c:v>
                </c:pt>
                <c:pt idx="667">
                  <c:v>11477.461532592801</c:v>
                </c:pt>
                <c:pt idx="668">
                  <c:v>11521.2003936768</c:v>
                </c:pt>
                <c:pt idx="669">
                  <c:v>11517.753570556601</c:v>
                </c:pt>
                <c:pt idx="670">
                  <c:v>11470.892181396501</c:v>
                </c:pt>
                <c:pt idx="671">
                  <c:v>11386.861694335899</c:v>
                </c:pt>
                <c:pt idx="672">
                  <c:v>11257.9541015625</c:v>
                </c:pt>
                <c:pt idx="673">
                  <c:v>11107.6766662598</c:v>
                </c:pt>
                <c:pt idx="674">
                  <c:v>10913.923538208001</c:v>
                </c:pt>
                <c:pt idx="675">
                  <c:v>10692.2618103027</c:v>
                </c:pt>
                <c:pt idx="676">
                  <c:v>10461.2772827148</c:v>
                </c:pt>
                <c:pt idx="677">
                  <c:v>10189.0155792236</c:v>
                </c:pt>
                <c:pt idx="678">
                  <c:v>9891.3228073120099</c:v>
                </c:pt>
                <c:pt idx="679">
                  <c:v>9582.6003303527796</c:v>
                </c:pt>
                <c:pt idx="680">
                  <c:v>9265.3227005004901</c:v>
                </c:pt>
                <c:pt idx="681">
                  <c:v>8933.4918727874792</c:v>
                </c:pt>
                <c:pt idx="682">
                  <c:v>8589.9078426361102</c:v>
                </c:pt>
                <c:pt idx="683">
                  <c:v>8241.6460952758807</c:v>
                </c:pt>
                <c:pt idx="684">
                  <c:v>7906.3536739349402</c:v>
                </c:pt>
                <c:pt idx="685">
                  <c:v>7567.7230472564697</c:v>
                </c:pt>
                <c:pt idx="686">
                  <c:v>7224.3693585395804</c:v>
                </c:pt>
                <c:pt idx="687">
                  <c:v>6898.3538093566904</c:v>
                </c:pt>
                <c:pt idx="688">
                  <c:v>6566.5844125747699</c:v>
                </c:pt>
                <c:pt idx="689">
                  <c:v>6240.7387018203699</c:v>
                </c:pt>
                <c:pt idx="690">
                  <c:v>5929.5846748352096</c:v>
                </c:pt>
                <c:pt idx="691">
                  <c:v>5636.8924293518103</c:v>
                </c:pt>
                <c:pt idx="692">
                  <c:v>5350.9998931884802</c:v>
                </c:pt>
                <c:pt idx="693">
                  <c:v>5069.81540679932</c:v>
                </c:pt>
                <c:pt idx="694">
                  <c:v>4795.5843887329102</c:v>
                </c:pt>
                <c:pt idx="695">
                  <c:v>4537.03076171875</c:v>
                </c:pt>
                <c:pt idx="696">
                  <c:v>4299.2152709960901</c:v>
                </c:pt>
                <c:pt idx="697">
                  <c:v>4057.1999969482399</c:v>
                </c:pt>
                <c:pt idx="698">
                  <c:v>3836.8923797607399</c:v>
                </c:pt>
                <c:pt idx="699">
                  <c:v>3634.3231201171898</c:v>
                </c:pt>
                <c:pt idx="700">
                  <c:v>3437.7384338378902</c:v>
                </c:pt>
                <c:pt idx="701">
                  <c:v>3250.3078002929701</c:v>
                </c:pt>
                <c:pt idx="702">
                  <c:v>3080.1231384277298</c:v>
                </c:pt>
                <c:pt idx="703">
                  <c:v>2918.3846435546898</c:v>
                </c:pt>
                <c:pt idx="704">
                  <c:v>2761.7385559081999</c:v>
                </c:pt>
                <c:pt idx="705">
                  <c:v>2620.0152893066402</c:v>
                </c:pt>
                <c:pt idx="706">
                  <c:v>2490.3384094238299</c:v>
                </c:pt>
                <c:pt idx="707">
                  <c:v>2362.5230102539099</c:v>
                </c:pt>
                <c:pt idx="708">
                  <c:v>2252.2000122070299</c:v>
                </c:pt>
                <c:pt idx="709">
                  <c:v>2142.7076416015602</c:v>
                </c:pt>
                <c:pt idx="710">
                  <c:v>2042.0615234375</c:v>
                </c:pt>
                <c:pt idx="711">
                  <c:v>1948.7999572753899</c:v>
                </c:pt>
                <c:pt idx="712">
                  <c:v>1862.9846496581999</c:v>
                </c:pt>
                <c:pt idx="713">
                  <c:v>1782.9231262206999</c:v>
                </c:pt>
                <c:pt idx="714">
                  <c:v>1710.81541442871</c:v>
                </c:pt>
                <c:pt idx="715">
                  <c:v>1635.1231384277301</c:v>
                </c:pt>
                <c:pt idx="716">
                  <c:v>1575.6461791992199</c:v>
                </c:pt>
                <c:pt idx="717">
                  <c:v>1517.9384307861301</c:v>
                </c:pt>
                <c:pt idx="718">
                  <c:v>1463.4615173339801</c:v>
                </c:pt>
                <c:pt idx="719">
                  <c:v>1419.1845703125</c:v>
                </c:pt>
                <c:pt idx="720">
                  <c:v>1378.10768127441</c:v>
                </c:pt>
                <c:pt idx="721">
                  <c:v>1338.5845642089801</c:v>
                </c:pt>
                <c:pt idx="722">
                  <c:v>1306.2922821044899</c:v>
                </c:pt>
                <c:pt idx="723">
                  <c:v>1274.6769332885699</c:v>
                </c:pt>
                <c:pt idx="724">
                  <c:v>1249.0307273864701</c:v>
                </c:pt>
                <c:pt idx="725">
                  <c:v>1215.8768634796099</c:v>
                </c:pt>
                <c:pt idx="726">
                  <c:v>1195.6153907775899</c:v>
                </c:pt>
                <c:pt idx="727">
                  <c:v>1173.92309951782</c:v>
                </c:pt>
                <c:pt idx="728">
                  <c:v>1156.1384973526001</c:v>
                </c:pt>
                <c:pt idx="729">
                  <c:v>1134.07694005966</c:v>
                </c:pt>
                <c:pt idx="730">
                  <c:v>1121.16921234131</c:v>
                </c:pt>
                <c:pt idx="731">
                  <c:v>1106.46156311035</c:v>
                </c:pt>
                <c:pt idx="732">
                  <c:v>1092.2153625488299</c:v>
                </c:pt>
                <c:pt idx="733">
                  <c:v>1082.7538528442401</c:v>
                </c:pt>
                <c:pt idx="734">
                  <c:v>1071.56922149658</c:v>
                </c:pt>
                <c:pt idx="735">
                  <c:v>1056.5846405029299</c:v>
                </c:pt>
                <c:pt idx="736">
                  <c:v>1049.43079376221</c:v>
                </c:pt>
                <c:pt idx="737">
                  <c:v>1034.7845916747999</c:v>
                </c:pt>
                <c:pt idx="738">
                  <c:v>1028.63075256348</c:v>
                </c:pt>
                <c:pt idx="739">
                  <c:v>1018.8769226074201</c:v>
                </c:pt>
                <c:pt idx="740">
                  <c:v>1010.7692565917999</c:v>
                </c:pt>
                <c:pt idx="741">
                  <c:v>1005.7230529785199</c:v>
                </c:pt>
                <c:pt idx="742">
                  <c:v>1001.64613342285</c:v>
                </c:pt>
                <c:pt idx="743">
                  <c:v>991.49230957031295</c:v>
                </c:pt>
                <c:pt idx="744">
                  <c:v>986.36922454833996</c:v>
                </c:pt>
                <c:pt idx="745">
                  <c:v>978.20002746581997</c:v>
                </c:pt>
                <c:pt idx="746">
                  <c:v>971.09231567382801</c:v>
                </c:pt>
                <c:pt idx="747">
                  <c:v>967.52308654785202</c:v>
                </c:pt>
                <c:pt idx="748">
                  <c:v>963.36920928955101</c:v>
                </c:pt>
                <c:pt idx="749">
                  <c:v>956.64614868164097</c:v>
                </c:pt>
                <c:pt idx="750">
                  <c:v>957.246131896973</c:v>
                </c:pt>
                <c:pt idx="751">
                  <c:v>960</c:v>
                </c:pt>
                <c:pt idx="752">
                  <c:v>954.63077545166004</c:v>
                </c:pt>
                <c:pt idx="753">
                  <c:v>955.30766296386696</c:v>
                </c:pt>
                <c:pt idx="754">
                  <c:v>955</c:v>
                </c:pt>
                <c:pt idx="755">
                  <c:v>946.81536865234398</c:v>
                </c:pt>
                <c:pt idx="756">
                  <c:v>949.44612884521496</c:v>
                </c:pt>
                <c:pt idx="757">
                  <c:v>946.276893615723</c:v>
                </c:pt>
                <c:pt idx="758">
                  <c:v>947.72308349609398</c:v>
                </c:pt>
                <c:pt idx="759">
                  <c:v>946.69230651855503</c:v>
                </c:pt>
                <c:pt idx="760">
                  <c:v>942.16921997070301</c:v>
                </c:pt>
                <c:pt idx="761">
                  <c:v>942.18464660644497</c:v>
                </c:pt>
                <c:pt idx="762">
                  <c:v>944.04617309570301</c:v>
                </c:pt>
                <c:pt idx="763">
                  <c:v>941.39999389648403</c:v>
                </c:pt>
                <c:pt idx="764">
                  <c:v>935.53845214843795</c:v>
                </c:pt>
                <c:pt idx="765">
                  <c:v>939.83078002929699</c:v>
                </c:pt>
                <c:pt idx="766">
                  <c:v>936.03076171875</c:v>
                </c:pt>
                <c:pt idx="767">
                  <c:v>933.32308959960903</c:v>
                </c:pt>
                <c:pt idx="768">
                  <c:v>938.64614868164097</c:v>
                </c:pt>
                <c:pt idx="769">
                  <c:v>936.84613037109398</c:v>
                </c:pt>
                <c:pt idx="770">
                  <c:v>937.01535034179699</c:v>
                </c:pt>
                <c:pt idx="771">
                  <c:v>936.32305908203102</c:v>
                </c:pt>
                <c:pt idx="772">
                  <c:v>939.26150512695301</c:v>
                </c:pt>
                <c:pt idx="773">
                  <c:v>937.83078002929699</c:v>
                </c:pt>
                <c:pt idx="774">
                  <c:v>939.83073425293003</c:v>
                </c:pt>
                <c:pt idx="775">
                  <c:v>935.10768127441395</c:v>
                </c:pt>
                <c:pt idx="776">
                  <c:v>934.01536560058605</c:v>
                </c:pt>
                <c:pt idx="777">
                  <c:v>932.03079223632801</c:v>
                </c:pt>
                <c:pt idx="778">
                  <c:v>926.046142578125</c:v>
                </c:pt>
                <c:pt idx="779">
                  <c:v>925.24617004394497</c:v>
                </c:pt>
                <c:pt idx="780">
                  <c:v>926.72305297851597</c:v>
                </c:pt>
                <c:pt idx="781">
                  <c:v>921.30767822265602</c:v>
                </c:pt>
                <c:pt idx="782">
                  <c:v>910.47691345214798</c:v>
                </c:pt>
                <c:pt idx="783">
                  <c:v>902.73849487304699</c:v>
                </c:pt>
                <c:pt idx="784">
                  <c:v>894.67691040039097</c:v>
                </c:pt>
                <c:pt idx="785">
                  <c:v>885.75386047363304</c:v>
                </c:pt>
                <c:pt idx="786">
                  <c:v>878.52305603027298</c:v>
                </c:pt>
                <c:pt idx="787">
                  <c:v>861.50769042968795</c:v>
                </c:pt>
                <c:pt idx="788">
                  <c:v>853.67695617675804</c:v>
                </c:pt>
                <c:pt idx="789">
                  <c:v>839.38461303710903</c:v>
                </c:pt>
                <c:pt idx="790">
                  <c:v>829.55383300781295</c:v>
                </c:pt>
                <c:pt idx="791">
                  <c:v>814.78460693359398</c:v>
                </c:pt>
                <c:pt idx="792">
                  <c:v>794.52310180664097</c:v>
                </c:pt>
                <c:pt idx="793">
                  <c:v>775.61535644531295</c:v>
                </c:pt>
                <c:pt idx="794">
                  <c:v>760.81538391113304</c:v>
                </c:pt>
                <c:pt idx="795">
                  <c:v>745.18461608886696</c:v>
                </c:pt>
                <c:pt idx="796">
                  <c:v>730.49230957031295</c:v>
                </c:pt>
                <c:pt idx="797">
                  <c:v>711.23077392578102</c:v>
                </c:pt>
                <c:pt idx="798">
                  <c:v>692.58464050293003</c:v>
                </c:pt>
                <c:pt idx="799">
                  <c:v>674.32305908203102</c:v>
                </c:pt>
                <c:pt idx="800">
                  <c:v>660.04615783691395</c:v>
                </c:pt>
                <c:pt idx="801">
                  <c:v>643.63078308105503</c:v>
                </c:pt>
                <c:pt idx="802">
                  <c:v>627.21537780761696</c:v>
                </c:pt>
                <c:pt idx="803">
                  <c:v>606.984619140625</c:v>
                </c:pt>
                <c:pt idx="804">
                  <c:v>590.61538696289097</c:v>
                </c:pt>
                <c:pt idx="805">
                  <c:v>573.83076477050804</c:v>
                </c:pt>
                <c:pt idx="806">
                  <c:v>554.16921997070301</c:v>
                </c:pt>
                <c:pt idx="807">
                  <c:v>536.076904296875</c:v>
                </c:pt>
                <c:pt idx="808">
                  <c:v>519.78460693359398</c:v>
                </c:pt>
                <c:pt idx="809">
                  <c:v>502.55384826660202</c:v>
                </c:pt>
                <c:pt idx="810">
                  <c:v>489.61538696289102</c:v>
                </c:pt>
                <c:pt idx="811">
                  <c:v>469.47692871093801</c:v>
                </c:pt>
                <c:pt idx="812">
                  <c:v>455.76924133300798</c:v>
                </c:pt>
                <c:pt idx="813">
                  <c:v>437.015380859375</c:v>
                </c:pt>
                <c:pt idx="814">
                  <c:v>418.24615478515602</c:v>
                </c:pt>
                <c:pt idx="815">
                  <c:v>406.70768737792997</c:v>
                </c:pt>
                <c:pt idx="816">
                  <c:v>388.03077697753901</c:v>
                </c:pt>
                <c:pt idx="817">
                  <c:v>377.09229278564499</c:v>
                </c:pt>
                <c:pt idx="818">
                  <c:v>364.93846893310501</c:v>
                </c:pt>
                <c:pt idx="819">
                  <c:v>352.53845977783197</c:v>
                </c:pt>
                <c:pt idx="820">
                  <c:v>337.64614105224598</c:v>
                </c:pt>
                <c:pt idx="821">
                  <c:v>327.70767974853499</c:v>
                </c:pt>
                <c:pt idx="822">
                  <c:v>316.59999847412098</c:v>
                </c:pt>
                <c:pt idx="823">
                  <c:v>301.29230499267601</c:v>
                </c:pt>
                <c:pt idx="824">
                  <c:v>292.33846282959001</c:v>
                </c:pt>
                <c:pt idx="825">
                  <c:v>278.29230117797903</c:v>
                </c:pt>
                <c:pt idx="826">
                  <c:v>271.907676696777</c:v>
                </c:pt>
                <c:pt idx="827">
                  <c:v>264.76923561096203</c:v>
                </c:pt>
                <c:pt idx="828">
                  <c:v>250.07693672180201</c:v>
                </c:pt>
                <c:pt idx="829">
                  <c:v>243.64614677429199</c:v>
                </c:pt>
                <c:pt idx="830">
                  <c:v>230.81538391113301</c:v>
                </c:pt>
                <c:pt idx="831">
                  <c:v>224.507698059082</c:v>
                </c:pt>
                <c:pt idx="832">
                  <c:v>217.47692680358901</c:v>
                </c:pt>
                <c:pt idx="833">
                  <c:v>212.276918411255</c:v>
                </c:pt>
                <c:pt idx="834">
                  <c:v>201.27692413330101</c:v>
                </c:pt>
                <c:pt idx="835">
                  <c:v>193.400005340576</c:v>
                </c:pt>
                <c:pt idx="836">
                  <c:v>188.430767059326</c:v>
                </c:pt>
                <c:pt idx="837">
                  <c:v>179.98461151123001</c:v>
                </c:pt>
                <c:pt idx="838">
                  <c:v>174.89231491088901</c:v>
                </c:pt>
                <c:pt idx="839">
                  <c:v>163.33846282958999</c:v>
                </c:pt>
                <c:pt idx="840">
                  <c:v>158.10768699645999</c:v>
                </c:pt>
                <c:pt idx="841">
                  <c:v>154.84615898132299</c:v>
                </c:pt>
                <c:pt idx="842">
                  <c:v>149.230770170689</c:v>
                </c:pt>
                <c:pt idx="843">
                  <c:v>146.27692413330101</c:v>
                </c:pt>
                <c:pt idx="844">
                  <c:v>143.63077545166001</c:v>
                </c:pt>
                <c:pt idx="845">
                  <c:v>138.66152954101599</c:v>
                </c:pt>
                <c:pt idx="846">
                  <c:v>134.41539001464801</c:v>
                </c:pt>
                <c:pt idx="847">
                  <c:v>137.23077011108401</c:v>
                </c:pt>
                <c:pt idx="848">
                  <c:v>129.99999618530299</c:v>
                </c:pt>
                <c:pt idx="849">
                  <c:v>126.49230575561501</c:v>
                </c:pt>
                <c:pt idx="850">
                  <c:v>124.40000152587901</c:v>
                </c:pt>
                <c:pt idx="851">
                  <c:v>119.953857421875</c:v>
                </c:pt>
                <c:pt idx="852">
                  <c:v>125.646156311035</c:v>
                </c:pt>
                <c:pt idx="853">
                  <c:v>120.123077392578</c:v>
                </c:pt>
                <c:pt idx="854">
                  <c:v>117.153854370117</c:v>
                </c:pt>
                <c:pt idx="855">
                  <c:v>116.60000610351599</c:v>
                </c:pt>
                <c:pt idx="856">
                  <c:v>116</c:v>
                </c:pt>
                <c:pt idx="857">
                  <c:v>111.33846282959</c:v>
                </c:pt>
                <c:pt idx="858">
                  <c:v>109.60000610351599</c:v>
                </c:pt>
                <c:pt idx="859">
                  <c:v>104.27692413330099</c:v>
                </c:pt>
                <c:pt idx="860">
                  <c:v>97.276931762695298</c:v>
                </c:pt>
                <c:pt idx="861">
                  <c:v>96.261543273925795</c:v>
                </c:pt>
                <c:pt idx="862">
                  <c:v>94.461532592773395</c:v>
                </c:pt>
                <c:pt idx="863">
                  <c:v>93.553843498229995</c:v>
                </c:pt>
                <c:pt idx="864">
                  <c:v>93.153846740722699</c:v>
                </c:pt>
                <c:pt idx="865">
                  <c:v>86.538463592529297</c:v>
                </c:pt>
                <c:pt idx="866">
                  <c:v>83.030765708535895</c:v>
                </c:pt>
                <c:pt idx="867">
                  <c:v>85.738462448120103</c:v>
                </c:pt>
                <c:pt idx="868">
                  <c:v>81.553844161331696</c:v>
                </c:pt>
                <c:pt idx="869">
                  <c:v>73.661535739898696</c:v>
                </c:pt>
                <c:pt idx="870">
                  <c:v>69.461538314819293</c:v>
                </c:pt>
                <c:pt idx="871">
                  <c:v>62.476921558380099</c:v>
                </c:pt>
                <c:pt idx="872">
                  <c:v>63.353845596313498</c:v>
                </c:pt>
                <c:pt idx="873">
                  <c:v>62.446151733398402</c:v>
                </c:pt>
                <c:pt idx="874">
                  <c:v>65.030770540237398</c:v>
                </c:pt>
                <c:pt idx="875">
                  <c:v>63.692306518554702</c:v>
                </c:pt>
                <c:pt idx="876">
                  <c:v>62.030768632888801</c:v>
                </c:pt>
                <c:pt idx="877">
                  <c:v>55.815383911132798</c:v>
                </c:pt>
                <c:pt idx="878">
                  <c:v>54.553846359252901</c:v>
                </c:pt>
                <c:pt idx="879">
                  <c:v>54.307693481445298</c:v>
                </c:pt>
                <c:pt idx="880">
                  <c:v>49.338462829589801</c:v>
                </c:pt>
                <c:pt idx="881">
                  <c:v>48.430770874023402</c:v>
                </c:pt>
                <c:pt idx="882">
                  <c:v>53.7846069335938</c:v>
                </c:pt>
                <c:pt idx="883">
                  <c:v>50.7538452148438</c:v>
                </c:pt>
                <c:pt idx="884">
                  <c:v>52.523077964782701</c:v>
                </c:pt>
                <c:pt idx="885">
                  <c:v>49.5384616851807</c:v>
                </c:pt>
                <c:pt idx="886">
                  <c:v>52.246152639389003</c:v>
                </c:pt>
                <c:pt idx="887">
                  <c:v>51.830768585205099</c:v>
                </c:pt>
                <c:pt idx="888">
                  <c:v>51.292308807372997</c:v>
                </c:pt>
                <c:pt idx="889">
                  <c:v>49.9384574890137</c:v>
                </c:pt>
                <c:pt idx="890">
                  <c:v>53.384615898132303</c:v>
                </c:pt>
                <c:pt idx="891">
                  <c:v>55.246153831481898</c:v>
                </c:pt>
                <c:pt idx="892">
                  <c:v>55.938459396362298</c:v>
                </c:pt>
                <c:pt idx="893">
                  <c:v>54.923072814941399</c:v>
                </c:pt>
                <c:pt idx="894">
                  <c:v>56.953849792480497</c:v>
                </c:pt>
                <c:pt idx="895">
                  <c:v>50.615371704101598</c:v>
                </c:pt>
                <c:pt idx="896">
                  <c:v>54.338462829589801</c:v>
                </c:pt>
                <c:pt idx="897">
                  <c:v>54.553847789764397</c:v>
                </c:pt>
                <c:pt idx="898">
                  <c:v>52.969230651855497</c:v>
                </c:pt>
                <c:pt idx="899">
                  <c:v>48.969232559204102</c:v>
                </c:pt>
                <c:pt idx="900">
                  <c:v>44.276924133300803</c:v>
                </c:pt>
                <c:pt idx="901">
                  <c:v>40.092308044433601</c:v>
                </c:pt>
                <c:pt idx="902">
                  <c:v>41.523078918457003</c:v>
                </c:pt>
                <c:pt idx="903">
                  <c:v>39.5692329406738</c:v>
                </c:pt>
                <c:pt idx="904">
                  <c:v>33.5692300796509</c:v>
                </c:pt>
                <c:pt idx="905">
                  <c:v>29.9384603500366</c:v>
                </c:pt>
                <c:pt idx="906">
                  <c:v>30.1230773925781</c:v>
                </c:pt>
                <c:pt idx="907">
                  <c:v>28.676921844482401</c:v>
                </c:pt>
                <c:pt idx="908">
                  <c:v>32.199996948242202</c:v>
                </c:pt>
                <c:pt idx="909">
                  <c:v>32.446155548095703</c:v>
                </c:pt>
                <c:pt idx="910">
                  <c:v>32.615386962890597</c:v>
                </c:pt>
                <c:pt idx="911">
                  <c:v>34.430770874023402</c:v>
                </c:pt>
                <c:pt idx="912">
                  <c:v>36.076927185058601</c:v>
                </c:pt>
                <c:pt idx="913">
                  <c:v>36.600006103515597</c:v>
                </c:pt>
                <c:pt idx="914">
                  <c:v>37.015380859375</c:v>
                </c:pt>
                <c:pt idx="915">
                  <c:v>35.876914978027301</c:v>
                </c:pt>
                <c:pt idx="916">
                  <c:v>35.030769348144503</c:v>
                </c:pt>
                <c:pt idx="917">
                  <c:v>37.169235229492202</c:v>
                </c:pt>
                <c:pt idx="918">
                  <c:v>40.553844451904297</c:v>
                </c:pt>
                <c:pt idx="919">
                  <c:v>38.707691192627003</c:v>
                </c:pt>
                <c:pt idx="920">
                  <c:v>37.615383148193402</c:v>
                </c:pt>
                <c:pt idx="921">
                  <c:v>37.123076438903801</c:v>
                </c:pt>
                <c:pt idx="922">
                  <c:v>33.784618377685497</c:v>
                </c:pt>
                <c:pt idx="923">
                  <c:v>35.4615383148193</c:v>
                </c:pt>
                <c:pt idx="924">
                  <c:v>35.723075866699197</c:v>
                </c:pt>
                <c:pt idx="925">
                  <c:v>33.692306518554702</c:v>
                </c:pt>
                <c:pt idx="926">
                  <c:v>32.184616088867202</c:v>
                </c:pt>
                <c:pt idx="927">
                  <c:v>33.215385437011697</c:v>
                </c:pt>
                <c:pt idx="928">
                  <c:v>31.5076904296875</c:v>
                </c:pt>
                <c:pt idx="929">
                  <c:v>36.215377807617202</c:v>
                </c:pt>
                <c:pt idx="930">
                  <c:v>36.784622192382798</c:v>
                </c:pt>
                <c:pt idx="931">
                  <c:v>34.046157836914098</c:v>
                </c:pt>
                <c:pt idx="932">
                  <c:v>34.184616088867202</c:v>
                </c:pt>
                <c:pt idx="933">
                  <c:v>35.7692260742188</c:v>
                </c:pt>
                <c:pt idx="934">
                  <c:v>32.861541748046903</c:v>
                </c:pt>
                <c:pt idx="935">
                  <c:v>34.569229125976598</c:v>
                </c:pt>
                <c:pt idx="936">
                  <c:v>33.600006103515597</c:v>
                </c:pt>
                <c:pt idx="937">
                  <c:v>30.96923828125</c:v>
                </c:pt>
                <c:pt idx="938">
                  <c:v>30.061538696289102</c:v>
                </c:pt>
                <c:pt idx="939">
                  <c:v>36.799995422363303</c:v>
                </c:pt>
                <c:pt idx="940">
                  <c:v>35.938453674316399</c:v>
                </c:pt>
                <c:pt idx="941">
                  <c:v>36.876922607421903</c:v>
                </c:pt>
                <c:pt idx="942">
                  <c:v>35.584617614746101</c:v>
                </c:pt>
                <c:pt idx="943">
                  <c:v>29.953842163085898</c:v>
                </c:pt>
                <c:pt idx="944">
                  <c:v>33.138465881347699</c:v>
                </c:pt>
                <c:pt idx="945">
                  <c:v>32.092311859130902</c:v>
                </c:pt>
                <c:pt idx="946">
                  <c:v>27.523075103759801</c:v>
                </c:pt>
                <c:pt idx="947">
                  <c:v>27.476922988891602</c:v>
                </c:pt>
                <c:pt idx="948">
                  <c:v>27.061538696289102</c:v>
                </c:pt>
                <c:pt idx="949">
                  <c:v>31.799995422363299</c:v>
                </c:pt>
                <c:pt idx="950">
                  <c:v>30.707687377929702</c:v>
                </c:pt>
                <c:pt idx="951">
                  <c:v>30.3384704589844</c:v>
                </c:pt>
                <c:pt idx="952">
                  <c:v>23.353836059570298</c:v>
                </c:pt>
                <c:pt idx="953">
                  <c:v>25.676925659179702</c:v>
                </c:pt>
                <c:pt idx="954">
                  <c:v>27.599990844726602</c:v>
                </c:pt>
                <c:pt idx="955">
                  <c:v>22.215377807617202</c:v>
                </c:pt>
                <c:pt idx="956">
                  <c:v>30.076904296875</c:v>
                </c:pt>
                <c:pt idx="957">
                  <c:v>28.9384765625</c:v>
                </c:pt>
                <c:pt idx="958">
                  <c:v>29.5538330078125</c:v>
                </c:pt>
                <c:pt idx="959">
                  <c:v>29.7384338378906</c:v>
                </c:pt>
                <c:pt idx="960">
                  <c:v>32.96923828125</c:v>
                </c:pt>
                <c:pt idx="961">
                  <c:v>35.815399169921903</c:v>
                </c:pt>
                <c:pt idx="962">
                  <c:v>31.8307800292969</c:v>
                </c:pt>
                <c:pt idx="963">
                  <c:v>34.1384887695313</c:v>
                </c:pt>
                <c:pt idx="964">
                  <c:v>33.4307861328125</c:v>
                </c:pt>
                <c:pt idx="965">
                  <c:v>32.846160888671903</c:v>
                </c:pt>
                <c:pt idx="966">
                  <c:v>32.661529541015597</c:v>
                </c:pt>
                <c:pt idx="967">
                  <c:v>27.984603881835898</c:v>
                </c:pt>
                <c:pt idx="968">
                  <c:v>33.169235229492202</c:v>
                </c:pt>
                <c:pt idx="969">
                  <c:v>32.4923095703125</c:v>
                </c:pt>
                <c:pt idx="970">
                  <c:v>29.246139526367202</c:v>
                </c:pt>
                <c:pt idx="971">
                  <c:v>30.953857421875</c:v>
                </c:pt>
                <c:pt idx="972">
                  <c:v>33.661537170410199</c:v>
                </c:pt>
                <c:pt idx="973">
                  <c:v>30.107688903808601</c:v>
                </c:pt>
                <c:pt idx="974">
                  <c:v>23.307693481445298</c:v>
                </c:pt>
                <c:pt idx="975">
                  <c:v>22.323074340820298</c:v>
                </c:pt>
                <c:pt idx="976">
                  <c:v>21.353845596313501</c:v>
                </c:pt>
                <c:pt idx="977">
                  <c:v>21.046153068542498</c:v>
                </c:pt>
                <c:pt idx="978">
                  <c:v>21.661537170410199</c:v>
                </c:pt>
                <c:pt idx="979">
                  <c:v>21.861538887023901</c:v>
                </c:pt>
                <c:pt idx="980">
                  <c:v>19.584617614746101</c:v>
                </c:pt>
                <c:pt idx="981">
                  <c:v>13.1076927185059</c:v>
                </c:pt>
                <c:pt idx="982">
                  <c:v>10.769229888916</c:v>
                </c:pt>
                <c:pt idx="983">
                  <c:v>13.4923095703125</c:v>
                </c:pt>
                <c:pt idx="984">
                  <c:v>13.9384613037109</c:v>
                </c:pt>
                <c:pt idx="985">
                  <c:v>12.461540222168001</c:v>
                </c:pt>
                <c:pt idx="986">
                  <c:v>10.846153259277299</c:v>
                </c:pt>
                <c:pt idx="987">
                  <c:v>12.7076873779297</c:v>
                </c:pt>
                <c:pt idx="988">
                  <c:v>10.4615325927734</c:v>
                </c:pt>
                <c:pt idx="989">
                  <c:v>9.6615447998046893</c:v>
                </c:pt>
                <c:pt idx="990">
                  <c:v>12.0769195556641</c:v>
                </c:pt>
                <c:pt idx="991">
                  <c:v>14.9692230224609</c:v>
                </c:pt>
                <c:pt idx="992">
                  <c:v>12.5846099853516</c:v>
                </c:pt>
                <c:pt idx="993">
                  <c:v>15.9384613037109</c:v>
                </c:pt>
                <c:pt idx="994">
                  <c:v>16.6461486816406</c:v>
                </c:pt>
                <c:pt idx="995">
                  <c:v>15.8153839111328</c:v>
                </c:pt>
                <c:pt idx="996">
                  <c:v>14.3846130371094</c:v>
                </c:pt>
                <c:pt idx="997">
                  <c:v>4.1999969482421902</c:v>
                </c:pt>
                <c:pt idx="998">
                  <c:v>3.3999938964843701</c:v>
                </c:pt>
                <c:pt idx="999">
                  <c:v>7.1230773925781197</c:v>
                </c:pt>
                <c:pt idx="1000">
                  <c:v>10.3230743408203</c:v>
                </c:pt>
                <c:pt idx="1001">
                  <c:v>8.5076904296875</c:v>
                </c:pt>
                <c:pt idx="1002">
                  <c:v>12.4769287109375</c:v>
                </c:pt>
                <c:pt idx="1003">
                  <c:v>11.6307678222656</c:v>
                </c:pt>
                <c:pt idx="1004">
                  <c:v>12.4153747558594</c:v>
                </c:pt>
                <c:pt idx="1005">
                  <c:v>15.4769287109375</c:v>
                </c:pt>
                <c:pt idx="1006">
                  <c:v>17.6923217773438</c:v>
                </c:pt>
                <c:pt idx="1007">
                  <c:v>19.4461364746094</c:v>
                </c:pt>
                <c:pt idx="1008">
                  <c:v>18.5231018066406</c:v>
                </c:pt>
                <c:pt idx="1009">
                  <c:v>19.2615356445313</c:v>
                </c:pt>
                <c:pt idx="1010">
                  <c:v>29.199996948242202</c:v>
                </c:pt>
                <c:pt idx="1011">
                  <c:v>28.569229125976602</c:v>
                </c:pt>
                <c:pt idx="1012">
                  <c:v>28.292304992675799</c:v>
                </c:pt>
                <c:pt idx="1013">
                  <c:v>26.538461446762099</c:v>
                </c:pt>
                <c:pt idx="1014">
                  <c:v>34.153847694397001</c:v>
                </c:pt>
                <c:pt idx="1015">
                  <c:v>30.476924896240199</c:v>
                </c:pt>
                <c:pt idx="1016">
                  <c:v>28.692310333251999</c:v>
                </c:pt>
                <c:pt idx="1017">
                  <c:v>23.076919555664102</c:v>
                </c:pt>
                <c:pt idx="1018">
                  <c:v>19.184616088867202</c:v>
                </c:pt>
                <c:pt idx="1019">
                  <c:v>16.96923828125</c:v>
                </c:pt>
                <c:pt idx="1020">
                  <c:v>17.030776977539102</c:v>
                </c:pt>
                <c:pt idx="1021">
                  <c:v>17.692306518554702</c:v>
                </c:pt>
                <c:pt idx="1022">
                  <c:v>13.2307739257812</c:v>
                </c:pt>
                <c:pt idx="1023">
                  <c:v>8.0923004150390607</c:v>
                </c:pt>
                <c:pt idx="1024">
                  <c:v>11.9076995849609</c:v>
                </c:pt>
                <c:pt idx="1025">
                  <c:v>12.2615356445312</c:v>
                </c:pt>
                <c:pt idx="1026">
                  <c:v>13.4153747558594</c:v>
                </c:pt>
                <c:pt idx="1027">
                  <c:v>2.8153991699218701</c:v>
                </c:pt>
                <c:pt idx="1028">
                  <c:v>3.8153915405273402</c:v>
                </c:pt>
                <c:pt idx="1029">
                  <c:v>4.0769271850585902</c:v>
                </c:pt>
                <c:pt idx="1030">
                  <c:v>7.5384597778320304</c:v>
                </c:pt>
                <c:pt idx="1031">
                  <c:v>4.6153869628906197</c:v>
                </c:pt>
                <c:pt idx="1032">
                  <c:v>3.6000061035156201</c:v>
                </c:pt>
                <c:pt idx="1033">
                  <c:v>1.3692321777343699</c:v>
                </c:pt>
                <c:pt idx="1034">
                  <c:v>3.7076873779296902</c:v>
                </c:pt>
                <c:pt idx="1035">
                  <c:v>8.23077392578125</c:v>
                </c:pt>
                <c:pt idx="1036">
                  <c:v>10.0461578369141</c:v>
                </c:pt>
                <c:pt idx="1037">
                  <c:v>7.5384597778320304</c:v>
                </c:pt>
                <c:pt idx="1038">
                  <c:v>5.72308349609375</c:v>
                </c:pt>
                <c:pt idx="1039">
                  <c:v>3.75384521484375</c:v>
                </c:pt>
                <c:pt idx="1040">
                  <c:v>8.0923004150390607</c:v>
                </c:pt>
                <c:pt idx="1041">
                  <c:v>7.5077056884765598</c:v>
                </c:pt>
                <c:pt idx="1042">
                  <c:v>9.3384704589843697</c:v>
                </c:pt>
                <c:pt idx="1043">
                  <c:v>7.984619140625</c:v>
                </c:pt>
                <c:pt idx="1044">
                  <c:v>7.3384552001953098</c:v>
                </c:pt>
                <c:pt idx="1045">
                  <c:v>8.8461532592773402</c:v>
                </c:pt>
                <c:pt idx="1046">
                  <c:v>10.8307647705078</c:v>
                </c:pt>
                <c:pt idx="1047">
                  <c:v>11.553840637206999</c:v>
                </c:pt>
                <c:pt idx="1048">
                  <c:v>10.400001525878899</c:v>
                </c:pt>
                <c:pt idx="1049">
                  <c:v>12.0769195556641</c:v>
                </c:pt>
                <c:pt idx="1050">
                  <c:v>11.6769256591797</c:v>
                </c:pt>
                <c:pt idx="1051">
                  <c:v>9.6461563110351598</c:v>
                </c:pt>
                <c:pt idx="1052">
                  <c:v>9.8923110961914098</c:v>
                </c:pt>
                <c:pt idx="1053">
                  <c:v>13.015384674072299</c:v>
                </c:pt>
                <c:pt idx="1054">
                  <c:v>12.784618377685501</c:v>
                </c:pt>
                <c:pt idx="1055">
                  <c:v>10.661537170410201</c:v>
                </c:pt>
                <c:pt idx="1056">
                  <c:v>8.8153839111328107</c:v>
                </c:pt>
                <c:pt idx="1057">
                  <c:v>14.015388488769499</c:v>
                </c:pt>
                <c:pt idx="1058">
                  <c:v>13.8461608886719</c:v>
                </c:pt>
                <c:pt idx="1059">
                  <c:v>12.4769287109375</c:v>
                </c:pt>
                <c:pt idx="1060">
                  <c:v>9.03076171875</c:v>
                </c:pt>
                <c:pt idx="1061">
                  <c:v>9.9846038818359393</c:v>
                </c:pt>
                <c:pt idx="1062">
                  <c:v>8.9230651855468697</c:v>
                </c:pt>
                <c:pt idx="1063">
                  <c:v>9.7230682373046893</c:v>
                </c:pt>
                <c:pt idx="1064">
                  <c:v>4.3538360595703098</c:v>
                </c:pt>
                <c:pt idx="1065">
                  <c:v>5.0923156738281197</c:v>
                </c:pt>
                <c:pt idx="1066">
                  <c:v>2.4769287109375</c:v>
                </c:pt>
                <c:pt idx="1067">
                  <c:v>1.8461608886718699</c:v>
                </c:pt>
                <c:pt idx="1068">
                  <c:v>0.75384521484375</c:v>
                </c:pt>
                <c:pt idx="1069">
                  <c:v>3.5999755859375</c:v>
                </c:pt>
                <c:pt idx="1070">
                  <c:v>3.8923034667968701</c:v>
                </c:pt>
                <c:pt idx="1071">
                  <c:v>2.0153961181640598</c:v>
                </c:pt>
                <c:pt idx="1072">
                  <c:v>3.1692199707031201</c:v>
                </c:pt>
                <c:pt idx="1073">
                  <c:v>2.5384674072265598</c:v>
                </c:pt>
                <c:pt idx="1074">
                  <c:v>5.26153564453125</c:v>
                </c:pt>
                <c:pt idx="1075">
                  <c:v>5.21539306640625</c:v>
                </c:pt>
                <c:pt idx="1076">
                  <c:v>6.4307708740234402</c:v>
                </c:pt>
                <c:pt idx="1077">
                  <c:v>14.3692321777344</c:v>
                </c:pt>
                <c:pt idx="1078">
                  <c:v>14.7846069335937</c:v>
                </c:pt>
                <c:pt idx="1079">
                  <c:v>16.9230651855469</c:v>
                </c:pt>
                <c:pt idx="1080">
                  <c:v>13.984619140625</c:v>
                </c:pt>
                <c:pt idx="1081">
                  <c:v>15.7846069335937</c:v>
                </c:pt>
                <c:pt idx="1082">
                  <c:v>16.830764770507798</c:v>
                </c:pt>
                <c:pt idx="1083">
                  <c:v>17.707687377929702</c:v>
                </c:pt>
                <c:pt idx="1084">
                  <c:v>21.553848266601602</c:v>
                </c:pt>
                <c:pt idx="1085">
                  <c:v>21.4923095703125</c:v>
                </c:pt>
                <c:pt idx="1086">
                  <c:v>26.5538330078125</c:v>
                </c:pt>
                <c:pt idx="1087">
                  <c:v>23.584609985351602</c:v>
                </c:pt>
                <c:pt idx="1088">
                  <c:v>23.3692321777344</c:v>
                </c:pt>
                <c:pt idx="1089">
                  <c:v>23.830768585205099</c:v>
                </c:pt>
                <c:pt idx="1090">
                  <c:v>24.400001525878899</c:v>
                </c:pt>
                <c:pt idx="1091">
                  <c:v>23.1230773925781</c:v>
                </c:pt>
                <c:pt idx="1092">
                  <c:v>22.569229125976602</c:v>
                </c:pt>
                <c:pt idx="1093">
                  <c:v>23.200000762939499</c:v>
                </c:pt>
                <c:pt idx="1094">
                  <c:v>23.476924896240199</c:v>
                </c:pt>
                <c:pt idx="1095">
                  <c:v>23.200000762939499</c:v>
                </c:pt>
                <c:pt idx="1096">
                  <c:v>19.892307281494102</c:v>
                </c:pt>
                <c:pt idx="1097">
                  <c:v>16.723077774047901</c:v>
                </c:pt>
                <c:pt idx="1098">
                  <c:v>19.1538455486298</c:v>
                </c:pt>
                <c:pt idx="1099">
                  <c:v>15.015384674072299</c:v>
                </c:pt>
                <c:pt idx="1100">
                  <c:v>18.769233703613299</c:v>
                </c:pt>
                <c:pt idx="1101">
                  <c:v>20.892307281494102</c:v>
                </c:pt>
                <c:pt idx="1102">
                  <c:v>21.5230712890625</c:v>
                </c:pt>
                <c:pt idx="1103">
                  <c:v>20.4769287109375</c:v>
                </c:pt>
                <c:pt idx="1104">
                  <c:v>18.5538635253906</c:v>
                </c:pt>
                <c:pt idx="1105">
                  <c:v>18.4615478515625</c:v>
                </c:pt>
                <c:pt idx="1106">
                  <c:v>23.338455200195298</c:v>
                </c:pt>
                <c:pt idx="1107">
                  <c:v>25.369247436523398</c:v>
                </c:pt>
                <c:pt idx="1108">
                  <c:v>25.0615539550781</c:v>
                </c:pt>
                <c:pt idx="1109">
                  <c:v>26.4615173339844</c:v>
                </c:pt>
                <c:pt idx="1110">
                  <c:v>27.3846130371094</c:v>
                </c:pt>
                <c:pt idx="1111">
                  <c:v>25.8923034667969</c:v>
                </c:pt>
                <c:pt idx="1112">
                  <c:v>24.6307678222656</c:v>
                </c:pt>
                <c:pt idx="1113">
                  <c:v>20.1538391113281</c:v>
                </c:pt>
                <c:pt idx="1114">
                  <c:v>18.3999938964844</c:v>
                </c:pt>
                <c:pt idx="1115">
                  <c:v>18.8307800292969</c:v>
                </c:pt>
                <c:pt idx="1116">
                  <c:v>16.8153991699219</c:v>
                </c:pt>
                <c:pt idx="1117">
                  <c:v>19.4615478515625</c:v>
                </c:pt>
                <c:pt idx="1118">
                  <c:v>17.4615478515625</c:v>
                </c:pt>
                <c:pt idx="1119">
                  <c:v>12.076904296875</c:v>
                </c:pt>
                <c:pt idx="1120">
                  <c:v>12.6923065185547</c:v>
                </c:pt>
                <c:pt idx="1121">
                  <c:v>13.8307647705078</c:v>
                </c:pt>
                <c:pt idx="1122">
                  <c:v>14.6923065185547</c:v>
                </c:pt>
                <c:pt idx="1123">
                  <c:v>15.1538543701172</c:v>
                </c:pt>
                <c:pt idx="1124">
                  <c:v>14.6307678222656</c:v>
                </c:pt>
                <c:pt idx="1125">
                  <c:v>18.6922912597656</c:v>
                </c:pt>
                <c:pt idx="1126">
                  <c:v>18.738479614257798</c:v>
                </c:pt>
                <c:pt idx="1127">
                  <c:v>19.923080444335898</c:v>
                </c:pt>
                <c:pt idx="1128">
                  <c:v>17.1692199707031</c:v>
                </c:pt>
                <c:pt idx="1129">
                  <c:v>19.0615234375</c:v>
                </c:pt>
                <c:pt idx="1130">
                  <c:v>20.6000061035156</c:v>
                </c:pt>
                <c:pt idx="1131">
                  <c:v>21.984619140625</c:v>
                </c:pt>
                <c:pt idx="1132">
                  <c:v>26.2307739257813</c:v>
                </c:pt>
                <c:pt idx="1133">
                  <c:v>23.1076965332031</c:v>
                </c:pt>
                <c:pt idx="1134">
                  <c:v>22.7538452148438</c:v>
                </c:pt>
                <c:pt idx="1135">
                  <c:v>25.8769226074219</c:v>
                </c:pt>
                <c:pt idx="1136">
                  <c:v>25.276931762695298</c:v>
                </c:pt>
                <c:pt idx="1137">
                  <c:v>26.8769226074219</c:v>
                </c:pt>
                <c:pt idx="1138">
                  <c:v>26.6307678222656</c:v>
                </c:pt>
                <c:pt idx="1139">
                  <c:v>28.2615356445313</c:v>
                </c:pt>
                <c:pt idx="1140">
                  <c:v>26.8769226074219</c:v>
                </c:pt>
                <c:pt idx="1141">
                  <c:v>27.6307678222656</c:v>
                </c:pt>
                <c:pt idx="1142">
                  <c:v>28.523086547851602</c:v>
                </c:pt>
                <c:pt idx="1143">
                  <c:v>28.400009155273398</c:v>
                </c:pt>
                <c:pt idx="1144">
                  <c:v>26.6153869628906</c:v>
                </c:pt>
                <c:pt idx="1145">
                  <c:v>25.569229125976602</c:v>
                </c:pt>
                <c:pt idx="1146">
                  <c:v>25.4153747558594</c:v>
                </c:pt>
                <c:pt idx="1147">
                  <c:v>21.1076965332031</c:v>
                </c:pt>
                <c:pt idx="1148">
                  <c:v>16.2922973632813</c:v>
                </c:pt>
                <c:pt idx="1149">
                  <c:v>19.5384521484375</c:v>
                </c:pt>
                <c:pt idx="1150">
                  <c:v>18.1384582519531</c:v>
                </c:pt>
                <c:pt idx="1151">
                  <c:v>15.6153869628906</c:v>
                </c:pt>
                <c:pt idx="1152">
                  <c:v>16.5231018066406</c:v>
                </c:pt>
                <c:pt idx="1153">
                  <c:v>17.8307800292969</c:v>
                </c:pt>
                <c:pt idx="1154">
                  <c:v>16.2769165039063</c:v>
                </c:pt>
                <c:pt idx="1155">
                  <c:v>13.3692321777344</c:v>
                </c:pt>
                <c:pt idx="1156">
                  <c:v>10.2153625488281</c:v>
                </c:pt>
                <c:pt idx="1157">
                  <c:v>15.8923034667969</c:v>
                </c:pt>
                <c:pt idx="1158">
                  <c:v>13.0615386962891</c:v>
                </c:pt>
                <c:pt idx="1159">
                  <c:v>15.5077056884766</c:v>
                </c:pt>
                <c:pt idx="1160">
                  <c:v>19.215377807617202</c:v>
                </c:pt>
                <c:pt idx="1161">
                  <c:v>21.7538452148438</c:v>
                </c:pt>
                <c:pt idx="1162">
                  <c:v>17.1999816894531</c:v>
                </c:pt>
                <c:pt idx="1163">
                  <c:v>20.1384582519531</c:v>
                </c:pt>
                <c:pt idx="1164">
                  <c:v>24.169235229492202</c:v>
                </c:pt>
                <c:pt idx="1165">
                  <c:v>22.938461303710898</c:v>
                </c:pt>
                <c:pt idx="1166">
                  <c:v>19.815383911132798</c:v>
                </c:pt>
                <c:pt idx="1167">
                  <c:v>21.353836059570298</c:v>
                </c:pt>
                <c:pt idx="1168">
                  <c:v>27.0769348144531</c:v>
                </c:pt>
                <c:pt idx="1169">
                  <c:v>30.1230773925781</c:v>
                </c:pt>
                <c:pt idx="1170">
                  <c:v>26.7230834960938</c:v>
                </c:pt>
                <c:pt idx="1171">
                  <c:v>29.3230895996094</c:v>
                </c:pt>
                <c:pt idx="1172">
                  <c:v>30.999984741210898</c:v>
                </c:pt>
                <c:pt idx="1173">
                  <c:v>27.96923828125</c:v>
                </c:pt>
                <c:pt idx="1174">
                  <c:v>23.630783081054702</c:v>
                </c:pt>
                <c:pt idx="1175">
                  <c:v>19.846145629882798</c:v>
                </c:pt>
                <c:pt idx="1176">
                  <c:v>16.969223022460898</c:v>
                </c:pt>
                <c:pt idx="1177">
                  <c:v>13.1846160888672</c:v>
                </c:pt>
                <c:pt idx="1178">
                  <c:v>12.015380859375</c:v>
                </c:pt>
                <c:pt idx="1179">
                  <c:v>15.1538391113281</c:v>
                </c:pt>
                <c:pt idx="1180">
                  <c:v>16.492305755615199</c:v>
                </c:pt>
                <c:pt idx="1181">
                  <c:v>11.6307678222656</c:v>
                </c:pt>
                <c:pt idx="1182">
                  <c:v>11.015388488769499</c:v>
                </c:pt>
                <c:pt idx="1183">
                  <c:v>9.9538459777831996</c:v>
                </c:pt>
                <c:pt idx="1184">
                  <c:v>10.0615386962891</c:v>
                </c:pt>
                <c:pt idx="1185">
                  <c:v>5.6615371704101598</c:v>
                </c:pt>
                <c:pt idx="1186">
                  <c:v>7.27691650390625</c:v>
                </c:pt>
                <c:pt idx="1187">
                  <c:v>10.1384582519531</c:v>
                </c:pt>
                <c:pt idx="1188">
                  <c:v>15.3076934814453</c:v>
                </c:pt>
                <c:pt idx="1189">
                  <c:v>14.2307739257812</c:v>
                </c:pt>
                <c:pt idx="1190">
                  <c:v>13.8000030517578</c:v>
                </c:pt>
                <c:pt idx="1191">
                  <c:v>15.6923065185547</c:v>
                </c:pt>
                <c:pt idx="1192">
                  <c:v>14.1692352294922</c:v>
                </c:pt>
                <c:pt idx="1193">
                  <c:v>12.3692321777344</c:v>
                </c:pt>
                <c:pt idx="1194">
                  <c:v>14.0769195556641</c:v>
                </c:pt>
                <c:pt idx="1195">
                  <c:v>13.0615386962891</c:v>
                </c:pt>
                <c:pt idx="1196">
                  <c:v>13.7846069335937</c:v>
                </c:pt>
                <c:pt idx="1197">
                  <c:v>14.8153991699219</c:v>
                </c:pt>
                <c:pt idx="1198">
                  <c:v>22.076919555664102</c:v>
                </c:pt>
                <c:pt idx="1199">
                  <c:v>22.015380859375</c:v>
                </c:pt>
                <c:pt idx="1200">
                  <c:v>21.092300415039102</c:v>
                </c:pt>
                <c:pt idx="1201">
                  <c:v>19.199996948242202</c:v>
                </c:pt>
                <c:pt idx="1202">
                  <c:v>20.8769226074219</c:v>
                </c:pt>
                <c:pt idx="1203">
                  <c:v>23.5538444519043</c:v>
                </c:pt>
                <c:pt idx="1204">
                  <c:v>22.538462162017801</c:v>
                </c:pt>
                <c:pt idx="1205">
                  <c:v>21.8923082351685</c:v>
                </c:pt>
                <c:pt idx="1206">
                  <c:v>24.400001525878899</c:v>
                </c:pt>
                <c:pt idx="1207">
                  <c:v>21.7846164703369</c:v>
                </c:pt>
                <c:pt idx="1208">
                  <c:v>22.030769109725998</c:v>
                </c:pt>
                <c:pt idx="1209">
                  <c:v>21.030769348144499</c:v>
                </c:pt>
                <c:pt idx="1210">
                  <c:v>21.492301940918001</c:v>
                </c:pt>
                <c:pt idx="1211">
                  <c:v>17.938461303710898</c:v>
                </c:pt>
                <c:pt idx="1212">
                  <c:v>20.646154403686499</c:v>
                </c:pt>
                <c:pt idx="1213">
                  <c:v>18.015384674072301</c:v>
                </c:pt>
                <c:pt idx="1214">
                  <c:v>23.907691955566399</c:v>
                </c:pt>
                <c:pt idx="1215">
                  <c:v>24.999992370605501</c:v>
                </c:pt>
                <c:pt idx="1216">
                  <c:v>22.107688903808601</c:v>
                </c:pt>
                <c:pt idx="1217">
                  <c:v>22.184616088867202</c:v>
                </c:pt>
                <c:pt idx="1218">
                  <c:v>23.1692199707031</c:v>
                </c:pt>
                <c:pt idx="1219">
                  <c:v>17.938461303710898</c:v>
                </c:pt>
                <c:pt idx="1220">
                  <c:v>20.7077026367188</c:v>
                </c:pt>
                <c:pt idx="1221">
                  <c:v>19.6461486816406</c:v>
                </c:pt>
                <c:pt idx="1222">
                  <c:v>20.0923156738281</c:v>
                </c:pt>
                <c:pt idx="1223">
                  <c:v>19.5538330078125</c:v>
                </c:pt>
                <c:pt idx="1224">
                  <c:v>16.3076782226563</c:v>
                </c:pt>
                <c:pt idx="1225">
                  <c:v>15.6615600585937</c:v>
                </c:pt>
                <c:pt idx="1226">
                  <c:v>17.3692321777344</c:v>
                </c:pt>
                <c:pt idx="1227">
                  <c:v>12.1846008300781</c:v>
                </c:pt>
                <c:pt idx="1228">
                  <c:v>9.8923034667968697</c:v>
                </c:pt>
                <c:pt idx="1229">
                  <c:v>8.8153991699218697</c:v>
                </c:pt>
                <c:pt idx="1230">
                  <c:v>7.3692321777343697</c:v>
                </c:pt>
                <c:pt idx="1231">
                  <c:v>8.7230529785156197</c:v>
                </c:pt>
                <c:pt idx="1232">
                  <c:v>13.5538330078125</c:v>
                </c:pt>
                <c:pt idx="1233">
                  <c:v>13.6615295410156</c:v>
                </c:pt>
                <c:pt idx="1234">
                  <c:v>15.2461547851562</c:v>
                </c:pt>
                <c:pt idx="1235">
                  <c:v>18.03076171875</c:v>
                </c:pt>
                <c:pt idx="1236">
                  <c:v>18</c:v>
                </c:pt>
                <c:pt idx="1237">
                  <c:v>17.1230773925781</c:v>
                </c:pt>
                <c:pt idx="1238">
                  <c:v>16.3384399414063</c:v>
                </c:pt>
                <c:pt idx="1239">
                  <c:v>16.1846313476563</c:v>
                </c:pt>
                <c:pt idx="1240">
                  <c:v>16.2615356445313</c:v>
                </c:pt>
                <c:pt idx="1241">
                  <c:v>16.6307678222656</c:v>
                </c:pt>
                <c:pt idx="1242">
                  <c:v>19.046142578125</c:v>
                </c:pt>
                <c:pt idx="1243">
                  <c:v>17.3692321777344</c:v>
                </c:pt>
                <c:pt idx="1244">
                  <c:v>18.7384643554688</c:v>
                </c:pt>
                <c:pt idx="1245">
                  <c:v>19.030776977539102</c:v>
                </c:pt>
                <c:pt idx="1246">
                  <c:v>18.8769226074219</c:v>
                </c:pt>
                <c:pt idx="1247">
                  <c:v>13.5692291259766</c:v>
                </c:pt>
                <c:pt idx="1248">
                  <c:v>14</c:v>
                </c:pt>
                <c:pt idx="1249">
                  <c:v>16.1230773925781</c:v>
                </c:pt>
                <c:pt idx="1250">
                  <c:v>17.5538444519043</c:v>
                </c:pt>
                <c:pt idx="1251">
                  <c:v>14.953849792480501</c:v>
                </c:pt>
                <c:pt idx="1252">
                  <c:v>19.276922225952099</c:v>
                </c:pt>
                <c:pt idx="1253">
                  <c:v>17.6615390777588</c:v>
                </c:pt>
                <c:pt idx="1254">
                  <c:v>18.769227981567401</c:v>
                </c:pt>
                <c:pt idx="1255">
                  <c:v>16.846154756844001</c:v>
                </c:pt>
                <c:pt idx="1256">
                  <c:v>20.430768966674801</c:v>
                </c:pt>
                <c:pt idx="1257">
                  <c:v>16.876923561096199</c:v>
                </c:pt>
                <c:pt idx="1258">
                  <c:v>16.307691574096701</c:v>
                </c:pt>
                <c:pt idx="1259">
                  <c:v>15.784614562988301</c:v>
                </c:pt>
                <c:pt idx="1260">
                  <c:v>22.461540222168001</c:v>
                </c:pt>
                <c:pt idx="1261">
                  <c:v>17.507694244384801</c:v>
                </c:pt>
                <c:pt idx="1262">
                  <c:v>15.3230743408203</c:v>
                </c:pt>
                <c:pt idx="1263">
                  <c:v>17.461540222168001</c:v>
                </c:pt>
                <c:pt idx="1264">
                  <c:v>20.430770874023398</c:v>
                </c:pt>
                <c:pt idx="1265">
                  <c:v>16.153846740722699</c:v>
                </c:pt>
                <c:pt idx="1266">
                  <c:v>20.692310333251999</c:v>
                </c:pt>
                <c:pt idx="1267">
                  <c:v>20.6307697296143</c:v>
                </c:pt>
                <c:pt idx="1268">
                  <c:v>26.061539173126199</c:v>
                </c:pt>
                <c:pt idx="1269">
                  <c:v>23.846145629882798</c:v>
                </c:pt>
                <c:pt idx="1270">
                  <c:v>25.5230712890625</c:v>
                </c:pt>
                <c:pt idx="1271">
                  <c:v>3.1846923828125</c:v>
                </c:pt>
                <c:pt idx="1272">
                  <c:v>2.9384765625</c:v>
                </c:pt>
                <c:pt idx="1273">
                  <c:v>-1.876953125</c:v>
                </c:pt>
                <c:pt idx="1274">
                  <c:v>7.6904296875E-2</c:v>
                </c:pt>
                <c:pt idx="1275">
                  <c:v>2.015380859375</c:v>
                </c:pt>
                <c:pt idx="1276">
                  <c:v>-1.4154052734375</c:v>
                </c:pt>
                <c:pt idx="1277">
                  <c:v>2.3077392578125</c:v>
                </c:pt>
                <c:pt idx="1278">
                  <c:v>4</c:v>
                </c:pt>
                <c:pt idx="1279">
                  <c:v>6.046142578125</c:v>
                </c:pt>
                <c:pt idx="1280">
                  <c:v>8.138427734375</c:v>
                </c:pt>
                <c:pt idx="1281">
                  <c:v>6.03076171875</c:v>
                </c:pt>
                <c:pt idx="1282">
                  <c:v>9.0615234375</c:v>
                </c:pt>
                <c:pt idx="1283">
                  <c:v>4.984619140625</c:v>
                </c:pt>
                <c:pt idx="1284">
                  <c:v>27.8769226074219</c:v>
                </c:pt>
                <c:pt idx="1285">
                  <c:v>30.292304992675799</c:v>
                </c:pt>
                <c:pt idx="1286">
                  <c:v>33.046154975891099</c:v>
                </c:pt>
                <c:pt idx="1287">
                  <c:v>31.1999979019165</c:v>
                </c:pt>
                <c:pt idx="1288">
                  <c:v>28.800001144409201</c:v>
                </c:pt>
                <c:pt idx="1289">
                  <c:v>26.8769226074219</c:v>
                </c:pt>
                <c:pt idx="1290">
                  <c:v>22.7692260742188</c:v>
                </c:pt>
                <c:pt idx="1291">
                  <c:v>24.076919555664102</c:v>
                </c:pt>
                <c:pt idx="1292">
                  <c:v>23.169235229492202</c:v>
                </c:pt>
                <c:pt idx="1293">
                  <c:v>23.030769348144499</c:v>
                </c:pt>
                <c:pt idx="1294">
                  <c:v>20.7538452148438</c:v>
                </c:pt>
                <c:pt idx="1295">
                  <c:v>19.923072814941399</c:v>
                </c:pt>
                <c:pt idx="1296">
                  <c:v>23.9076843261719</c:v>
                </c:pt>
                <c:pt idx="1297">
                  <c:v>22.215385437011701</c:v>
                </c:pt>
                <c:pt idx="1298">
                  <c:v>18.8615417480469</c:v>
                </c:pt>
                <c:pt idx="1299">
                  <c:v>18.3846130371094</c:v>
                </c:pt>
                <c:pt idx="1300">
                  <c:v>20.815383911132798</c:v>
                </c:pt>
                <c:pt idx="1301">
                  <c:v>-336.78460693359398</c:v>
                </c:pt>
                <c:pt idx="1302">
                  <c:v>-335.55383300781301</c:v>
                </c:pt>
                <c:pt idx="1303">
                  <c:v>-336.0615234375</c:v>
                </c:pt>
                <c:pt idx="1304">
                  <c:v>-336.769233703613</c:v>
                </c:pt>
                <c:pt idx="1305">
                  <c:v>-340.78460693359398</c:v>
                </c:pt>
                <c:pt idx="1306">
                  <c:v>-343.04615783691401</c:v>
                </c:pt>
                <c:pt idx="1307">
                  <c:v>-343.907676696777</c:v>
                </c:pt>
                <c:pt idx="1308">
                  <c:v>-345.38462066650402</c:v>
                </c:pt>
                <c:pt idx="1309">
                  <c:v>-348.27691650390602</c:v>
                </c:pt>
                <c:pt idx="1310">
                  <c:v>-349.70770645141602</c:v>
                </c:pt>
                <c:pt idx="1311">
                  <c:v>-344.41538238525402</c:v>
                </c:pt>
                <c:pt idx="1312">
                  <c:v>-343.10769653320301</c:v>
                </c:pt>
                <c:pt idx="1313">
                  <c:v>-344.076904296875</c:v>
                </c:pt>
                <c:pt idx="1314">
                  <c:v>2.4153747558593701</c:v>
                </c:pt>
                <c:pt idx="1315">
                  <c:v>5.73846435546875</c:v>
                </c:pt>
                <c:pt idx="1316">
                  <c:v>4.4923095703125</c:v>
                </c:pt>
                <c:pt idx="1317">
                  <c:v>4.6615295410156197</c:v>
                </c:pt>
                <c:pt idx="1318">
                  <c:v>4.3846130371093697</c:v>
                </c:pt>
                <c:pt idx="1319">
                  <c:v>2.78460693359375</c:v>
                </c:pt>
                <c:pt idx="1320">
                  <c:v>4.8769226074218697</c:v>
                </c:pt>
                <c:pt idx="1321">
                  <c:v>7.6153869628906197</c:v>
                </c:pt>
                <c:pt idx="1322">
                  <c:v>10.0769348144531</c:v>
                </c:pt>
                <c:pt idx="1323">
                  <c:v>10.015380859375</c:v>
                </c:pt>
                <c:pt idx="1324">
                  <c:v>6.21539306640625</c:v>
                </c:pt>
                <c:pt idx="1325">
                  <c:v>7.6153869628906197</c:v>
                </c:pt>
                <c:pt idx="1326">
                  <c:v>8.6615295410156197</c:v>
                </c:pt>
                <c:pt idx="1327">
                  <c:v>18.923095703125</c:v>
                </c:pt>
                <c:pt idx="1328">
                  <c:v>17.2922973632813</c:v>
                </c:pt>
                <c:pt idx="1329">
                  <c:v>18.9538478851318</c:v>
                </c:pt>
                <c:pt idx="1330">
                  <c:v>16.169231414794901</c:v>
                </c:pt>
                <c:pt idx="1331">
                  <c:v>14.830768585205099</c:v>
                </c:pt>
                <c:pt idx="1332">
                  <c:v>16.2615356445313</c:v>
                </c:pt>
                <c:pt idx="1333">
                  <c:v>13.8923072814941</c:v>
                </c:pt>
                <c:pt idx="1334">
                  <c:v>11.8769226074219</c:v>
                </c:pt>
                <c:pt idx="1335">
                  <c:v>11.292304992675801</c:v>
                </c:pt>
                <c:pt idx="1336">
                  <c:v>11.9076843261719</c:v>
                </c:pt>
                <c:pt idx="1337">
                  <c:v>13.4615325927734</c:v>
                </c:pt>
                <c:pt idx="1338">
                  <c:v>9.3692321777343697</c:v>
                </c:pt>
                <c:pt idx="1339">
                  <c:v>9.5692291259765607</c:v>
                </c:pt>
                <c:pt idx="1340">
                  <c:v>10.4615325927734</c:v>
                </c:pt>
                <c:pt idx="1341">
                  <c:v>10.323077201843301</c:v>
                </c:pt>
                <c:pt idx="1342">
                  <c:v>6.5230712890625</c:v>
                </c:pt>
                <c:pt idx="1343">
                  <c:v>7.6307678222656197</c:v>
                </c:pt>
                <c:pt idx="1344">
                  <c:v>5.2307434082031197</c:v>
                </c:pt>
                <c:pt idx="1345">
                  <c:v>7.5384826660156197</c:v>
                </c:pt>
                <c:pt idx="1346">
                  <c:v>10.015380859375</c:v>
                </c:pt>
                <c:pt idx="1347">
                  <c:v>12.4923095703125</c:v>
                </c:pt>
                <c:pt idx="1348">
                  <c:v>13.5999908447266</c:v>
                </c:pt>
                <c:pt idx="1349">
                  <c:v>10.7384643554687</c:v>
                </c:pt>
                <c:pt idx="1350">
                  <c:v>10.0153961181641</c:v>
                </c:pt>
                <c:pt idx="1351">
                  <c:v>12.3538360595703</c:v>
                </c:pt>
                <c:pt idx="1352">
                  <c:v>11.3692321777344</c:v>
                </c:pt>
                <c:pt idx="1353">
                  <c:v>12.1230773925781</c:v>
                </c:pt>
                <c:pt idx="1354">
                  <c:v>11.3999938964844</c:v>
                </c:pt>
                <c:pt idx="1355">
                  <c:v>14.6769104003906</c:v>
                </c:pt>
                <c:pt idx="1356">
                  <c:v>14.8923034667969</c:v>
                </c:pt>
                <c:pt idx="1357">
                  <c:v>19.03076171875</c:v>
                </c:pt>
                <c:pt idx="1358">
                  <c:v>15.9230804443359</c:v>
                </c:pt>
                <c:pt idx="1359">
                  <c:v>16.4461364746094</c:v>
                </c:pt>
                <c:pt idx="1360">
                  <c:v>11.3999938964844</c:v>
                </c:pt>
                <c:pt idx="1361">
                  <c:v>6.5846252441406197</c:v>
                </c:pt>
                <c:pt idx="1362">
                  <c:v>7.5230712890625</c:v>
                </c:pt>
                <c:pt idx="1363">
                  <c:v>5.3230895996093697</c:v>
                </c:pt>
                <c:pt idx="1364">
                  <c:v>6.4923095703125</c:v>
                </c:pt>
                <c:pt idx="1365">
                  <c:v>2.8307800292968701</c:v>
                </c:pt>
                <c:pt idx="1366">
                  <c:v>5.24615478515625</c:v>
                </c:pt>
                <c:pt idx="1367">
                  <c:v>4.3692321777343697</c:v>
                </c:pt>
                <c:pt idx="1368">
                  <c:v>5.24615478515625</c:v>
                </c:pt>
                <c:pt idx="1369">
                  <c:v>4.9538269042968697</c:v>
                </c:pt>
                <c:pt idx="1370">
                  <c:v>7.1076965332031197</c:v>
                </c:pt>
                <c:pt idx="1371">
                  <c:v>9.4923095703125</c:v>
                </c:pt>
                <c:pt idx="1372">
                  <c:v>7.24615478515625</c:v>
                </c:pt>
                <c:pt idx="1373">
                  <c:v>8.046142578125</c:v>
                </c:pt>
                <c:pt idx="1374">
                  <c:v>13.9846343994141</c:v>
                </c:pt>
                <c:pt idx="1375">
                  <c:v>12.8769226074219</c:v>
                </c:pt>
                <c:pt idx="1376">
                  <c:v>12.4923095703125</c:v>
                </c:pt>
                <c:pt idx="1377">
                  <c:v>11.4923095703125</c:v>
                </c:pt>
                <c:pt idx="1378">
                  <c:v>13.1384582519531</c:v>
                </c:pt>
                <c:pt idx="1379">
                  <c:v>11.8153991699219</c:v>
                </c:pt>
                <c:pt idx="1380">
                  <c:v>11.8923034667969</c:v>
                </c:pt>
                <c:pt idx="1381">
                  <c:v>10.8461608886719</c:v>
                </c:pt>
                <c:pt idx="1382">
                  <c:v>9.6615295410156197</c:v>
                </c:pt>
                <c:pt idx="1383">
                  <c:v>11.7077026367187</c:v>
                </c:pt>
                <c:pt idx="1384">
                  <c:v>11.6923217773437</c:v>
                </c:pt>
                <c:pt idx="1385">
                  <c:v>14.046142578125</c:v>
                </c:pt>
                <c:pt idx="1386">
                  <c:v>10.6769104003906</c:v>
                </c:pt>
                <c:pt idx="1387">
                  <c:v>8.6922912597656197</c:v>
                </c:pt>
                <c:pt idx="1388">
                  <c:v>13</c:v>
                </c:pt>
                <c:pt idx="1389">
                  <c:v>15.2615356445312</c:v>
                </c:pt>
                <c:pt idx="1390">
                  <c:v>12.4461669921875</c:v>
                </c:pt>
                <c:pt idx="1391">
                  <c:v>14.0461730957031</c:v>
                </c:pt>
                <c:pt idx="1392">
                  <c:v>10.2153930664062</c:v>
                </c:pt>
                <c:pt idx="1393">
                  <c:v>11.015380859375</c:v>
                </c:pt>
                <c:pt idx="1394">
                  <c:v>12.3538513183594</c:v>
                </c:pt>
                <c:pt idx="1395">
                  <c:v>14.6307678222656</c:v>
                </c:pt>
                <c:pt idx="1396">
                  <c:v>13.076904296875</c:v>
                </c:pt>
                <c:pt idx="1397">
                  <c:v>11.0769348144531</c:v>
                </c:pt>
                <c:pt idx="1398">
                  <c:v>11.0307922363281</c:v>
                </c:pt>
                <c:pt idx="1399">
                  <c:v>16.0615539550781</c:v>
                </c:pt>
                <c:pt idx="1400">
                  <c:v>18.8461608886719</c:v>
                </c:pt>
                <c:pt idx="1401">
                  <c:v>17.9692077636719</c:v>
                </c:pt>
                <c:pt idx="1402">
                  <c:v>17.9384765625</c:v>
                </c:pt>
                <c:pt idx="1403">
                  <c:v>22.1384582519531</c:v>
                </c:pt>
                <c:pt idx="1404">
                  <c:v>26.184616088867202</c:v>
                </c:pt>
                <c:pt idx="1405">
                  <c:v>24</c:v>
                </c:pt>
                <c:pt idx="1406">
                  <c:v>24.599990844726602</c:v>
                </c:pt>
                <c:pt idx="1407">
                  <c:v>24.292304992675799</c:v>
                </c:pt>
                <c:pt idx="1408">
                  <c:v>22.230766296386701</c:v>
                </c:pt>
                <c:pt idx="1409">
                  <c:v>2.8154296875</c:v>
                </c:pt>
                <c:pt idx="1410">
                  <c:v>3.5078125</c:v>
                </c:pt>
                <c:pt idx="1411">
                  <c:v>5.446044921875</c:v>
                </c:pt>
                <c:pt idx="1412">
                  <c:v>6.15380859375</c:v>
                </c:pt>
                <c:pt idx="1413">
                  <c:v>2.892578125</c:v>
                </c:pt>
                <c:pt idx="1414">
                  <c:v>5.5693359375</c:v>
                </c:pt>
                <c:pt idx="1415">
                  <c:v>3.154052734375</c:v>
                </c:pt>
                <c:pt idx="1416">
                  <c:v>5.78466796875</c:v>
                </c:pt>
                <c:pt idx="1417">
                  <c:v>3.953857421875</c:v>
                </c:pt>
                <c:pt idx="1418">
                  <c:v>9.84619140625</c:v>
                </c:pt>
                <c:pt idx="1419">
                  <c:v>9.70751953125</c:v>
                </c:pt>
                <c:pt idx="1420">
                  <c:v>9.72314453125</c:v>
                </c:pt>
                <c:pt idx="1421">
                  <c:v>9.076904296875</c:v>
                </c:pt>
                <c:pt idx="1422">
                  <c:v>24.446151733398398</c:v>
                </c:pt>
                <c:pt idx="1423">
                  <c:v>24.292312622070298</c:v>
                </c:pt>
                <c:pt idx="1424">
                  <c:v>21.2615356445313</c:v>
                </c:pt>
                <c:pt idx="1425">
                  <c:v>23.5076904296875</c:v>
                </c:pt>
                <c:pt idx="1426">
                  <c:v>24.0615234375</c:v>
                </c:pt>
                <c:pt idx="1427">
                  <c:v>21.6615295410156</c:v>
                </c:pt>
                <c:pt idx="1428">
                  <c:v>26.8000183105469</c:v>
                </c:pt>
                <c:pt idx="1429">
                  <c:v>24.815383911132798</c:v>
                </c:pt>
                <c:pt idx="1430">
                  <c:v>23.3692321777344</c:v>
                </c:pt>
                <c:pt idx="1431">
                  <c:v>20.7384643554688</c:v>
                </c:pt>
                <c:pt idx="1432">
                  <c:v>20.6307678222656</c:v>
                </c:pt>
                <c:pt idx="1433">
                  <c:v>17.7077026367188</c:v>
                </c:pt>
                <c:pt idx="1434">
                  <c:v>24.076927185058601</c:v>
                </c:pt>
                <c:pt idx="1435">
                  <c:v>24</c:v>
                </c:pt>
                <c:pt idx="1436">
                  <c:v>23.846153259277301</c:v>
                </c:pt>
                <c:pt idx="1437">
                  <c:v>22.199996948242202</c:v>
                </c:pt>
                <c:pt idx="1438">
                  <c:v>21.199996948242202</c:v>
                </c:pt>
                <c:pt idx="1439">
                  <c:v>18.630771636962901</c:v>
                </c:pt>
                <c:pt idx="1440">
                  <c:v>19</c:v>
                </c:pt>
                <c:pt idx="1441">
                  <c:v>15.369239807128899</c:v>
                </c:pt>
                <c:pt idx="1442">
                  <c:v>11.8923187255859</c:v>
                </c:pt>
                <c:pt idx="1443">
                  <c:v>9.0154113769531197</c:v>
                </c:pt>
                <c:pt idx="1444">
                  <c:v>12.7692260742187</c:v>
                </c:pt>
                <c:pt idx="1445">
                  <c:v>10.4461669921875</c:v>
                </c:pt>
                <c:pt idx="1446">
                  <c:v>10.6769409179687</c:v>
                </c:pt>
                <c:pt idx="1447">
                  <c:v>6.2307434082031197</c:v>
                </c:pt>
                <c:pt idx="1448">
                  <c:v>8.6615295410156197</c:v>
                </c:pt>
                <c:pt idx="1449">
                  <c:v>7.66156005859375</c:v>
                </c:pt>
                <c:pt idx="1450">
                  <c:v>11.7538452148437</c:v>
                </c:pt>
                <c:pt idx="1451">
                  <c:v>10.2923278808594</c:v>
                </c:pt>
                <c:pt idx="1452">
                  <c:v>10.8769226074219</c:v>
                </c:pt>
                <c:pt idx="1453">
                  <c:v>10.3076782226562</c:v>
                </c:pt>
                <c:pt idx="1454">
                  <c:v>14.6153869628906</c:v>
                </c:pt>
                <c:pt idx="1455">
                  <c:v>13.7538452148437</c:v>
                </c:pt>
                <c:pt idx="1456">
                  <c:v>44.800018310546903</c:v>
                </c:pt>
                <c:pt idx="1457">
                  <c:v>21.7999877929688</c:v>
                </c:pt>
                <c:pt idx="1458">
                  <c:v>-15.6000061035156</c:v>
                </c:pt>
                <c:pt idx="1459">
                  <c:v>26.2000122070313</c:v>
                </c:pt>
                <c:pt idx="1460">
                  <c:v>65.399963378906193</c:v>
                </c:pt>
                <c:pt idx="1461">
                  <c:v>-7.60000038146973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967-4555-8038-AE82600C14CE}"/>
            </c:ext>
          </c:extLst>
        </c:ser>
        <c:ser>
          <c:idx val="3"/>
          <c:order val="3"/>
          <c:tx>
            <c:strRef>
              <c:f>'Флуор Хлорин+БСА'!$L$1</c:f>
              <c:strCache>
                <c:ptCount val="1"/>
                <c:pt idx="0">
                  <c:v>Chl+BSA+NaN3-3</c:v>
                </c:pt>
              </c:strCache>
            </c:strRef>
          </c:tx>
          <c:spPr>
            <a:ln w="19050" cap="rnd" cmpd="sng" algn="ctr">
              <a:solidFill>
                <a:schemeClr val="accent4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L$2:$L$1463</c:f>
              <c:numCache>
                <c:formatCode>General</c:formatCode>
                <c:ptCount val="1462"/>
                <c:pt idx="0">
                  <c:v>42.800018310546903</c:v>
                </c:pt>
                <c:pt idx="1">
                  <c:v>6</c:v>
                </c:pt>
                <c:pt idx="2">
                  <c:v>16.3999938964844</c:v>
                </c:pt>
                <c:pt idx="3">
                  <c:v>-3.79999923706055</c:v>
                </c:pt>
                <c:pt idx="4">
                  <c:v>1.79998779296875</c:v>
                </c:pt>
                <c:pt idx="5">
                  <c:v>26</c:v>
                </c:pt>
                <c:pt idx="6">
                  <c:v>11.9230804443359</c:v>
                </c:pt>
                <c:pt idx="7">
                  <c:v>9.5384597778320295</c:v>
                </c:pt>
                <c:pt idx="8">
                  <c:v>6.5999908447265598</c:v>
                </c:pt>
                <c:pt idx="9">
                  <c:v>6.2769317626953098</c:v>
                </c:pt>
                <c:pt idx="10">
                  <c:v>7.6769256591796902</c:v>
                </c:pt>
                <c:pt idx="11">
                  <c:v>11.3846130371094</c:v>
                </c:pt>
                <c:pt idx="12">
                  <c:v>8.1230773925781197</c:v>
                </c:pt>
                <c:pt idx="13">
                  <c:v>11.6769104003906</c:v>
                </c:pt>
                <c:pt idx="14">
                  <c:v>8.9230804443359393</c:v>
                </c:pt>
                <c:pt idx="15">
                  <c:v>10.5692291259766</c:v>
                </c:pt>
                <c:pt idx="16">
                  <c:v>9.8153915405273402</c:v>
                </c:pt>
                <c:pt idx="17">
                  <c:v>9.1076965332031197</c:v>
                </c:pt>
                <c:pt idx="18">
                  <c:v>7.2000045776367196</c:v>
                </c:pt>
                <c:pt idx="19">
                  <c:v>13.3846130371094</c:v>
                </c:pt>
                <c:pt idx="20">
                  <c:v>11.7538452148437</c:v>
                </c:pt>
                <c:pt idx="21">
                  <c:v>17.892307281494102</c:v>
                </c:pt>
                <c:pt idx="22">
                  <c:v>20.307692527771</c:v>
                </c:pt>
                <c:pt idx="23">
                  <c:v>24.9230780601501</c:v>
                </c:pt>
                <c:pt idx="24">
                  <c:v>27.307693481445298</c:v>
                </c:pt>
                <c:pt idx="25">
                  <c:v>33.7076930999756</c:v>
                </c:pt>
                <c:pt idx="26">
                  <c:v>33.661539077758803</c:v>
                </c:pt>
                <c:pt idx="27">
                  <c:v>39.738462448120103</c:v>
                </c:pt>
                <c:pt idx="28">
                  <c:v>42.661540985107401</c:v>
                </c:pt>
                <c:pt idx="29">
                  <c:v>53.507694244384801</c:v>
                </c:pt>
                <c:pt idx="30">
                  <c:v>62.538462340831799</c:v>
                </c:pt>
                <c:pt idx="31">
                  <c:v>75.030772686004596</c:v>
                </c:pt>
                <c:pt idx="32">
                  <c:v>85.7999973297119</c:v>
                </c:pt>
                <c:pt idx="33">
                  <c:v>107.70769500732401</c:v>
                </c:pt>
                <c:pt idx="34">
                  <c:v>125.753849029541</c:v>
                </c:pt>
                <c:pt idx="35">
                  <c:v>150.58462047576899</c:v>
                </c:pt>
                <c:pt idx="36">
                  <c:v>171.13846731185899</c:v>
                </c:pt>
                <c:pt idx="37">
                  <c:v>189.46153259277301</c:v>
                </c:pt>
                <c:pt idx="38">
                  <c:v>215.79999160766599</c:v>
                </c:pt>
                <c:pt idx="39">
                  <c:v>252.307693481445</c:v>
                </c:pt>
                <c:pt idx="40">
                  <c:v>280.753852844238</c:v>
                </c:pt>
                <c:pt idx="41">
                  <c:v>315.78462219238298</c:v>
                </c:pt>
                <c:pt idx="42">
                  <c:v>345.10769653320301</c:v>
                </c:pt>
                <c:pt idx="43">
                  <c:v>376.23078918457003</c:v>
                </c:pt>
                <c:pt idx="44">
                  <c:v>397.90769958496099</c:v>
                </c:pt>
                <c:pt idx="45">
                  <c:v>421.84613037109398</c:v>
                </c:pt>
                <c:pt idx="46">
                  <c:v>430.83076477050798</c:v>
                </c:pt>
                <c:pt idx="47">
                  <c:v>433.98463439941401</c:v>
                </c:pt>
                <c:pt idx="48">
                  <c:v>434.49230957031301</c:v>
                </c:pt>
                <c:pt idx="49">
                  <c:v>434.89227294921898</c:v>
                </c:pt>
                <c:pt idx="50">
                  <c:v>430.89227294921898</c:v>
                </c:pt>
                <c:pt idx="51">
                  <c:v>421.81530761718801</c:v>
                </c:pt>
                <c:pt idx="52">
                  <c:v>399.9384765625</c:v>
                </c:pt>
                <c:pt idx="53">
                  <c:v>385.26153564453102</c:v>
                </c:pt>
                <c:pt idx="54">
                  <c:v>362.75384521484398</c:v>
                </c:pt>
                <c:pt idx="55">
                  <c:v>341.60000610351602</c:v>
                </c:pt>
                <c:pt idx="56">
                  <c:v>318.53848266601602</c:v>
                </c:pt>
                <c:pt idx="57">
                  <c:v>295.70764160156301</c:v>
                </c:pt>
                <c:pt idx="58">
                  <c:v>275</c:v>
                </c:pt>
                <c:pt idx="59">
                  <c:v>266.66156005859398</c:v>
                </c:pt>
                <c:pt idx="60">
                  <c:v>260.16925048828102</c:v>
                </c:pt>
                <c:pt idx="61">
                  <c:v>247.20001220703099</c:v>
                </c:pt>
                <c:pt idx="62">
                  <c:v>241.75384521484401</c:v>
                </c:pt>
                <c:pt idx="63">
                  <c:v>241.80000305175801</c:v>
                </c:pt>
                <c:pt idx="64">
                  <c:v>244.33847045898401</c:v>
                </c:pt>
                <c:pt idx="65">
                  <c:v>249.26153564453099</c:v>
                </c:pt>
                <c:pt idx="66">
                  <c:v>252.52307128906199</c:v>
                </c:pt>
                <c:pt idx="67">
                  <c:v>258.64616394042997</c:v>
                </c:pt>
                <c:pt idx="68">
                  <c:v>267.30769348144503</c:v>
                </c:pt>
                <c:pt idx="69">
                  <c:v>277.89231872558599</c:v>
                </c:pt>
                <c:pt idx="70">
                  <c:v>293.38460540771501</c:v>
                </c:pt>
                <c:pt idx="71">
                  <c:v>306.58461761474598</c:v>
                </c:pt>
                <c:pt idx="72">
                  <c:v>315.984619140625</c:v>
                </c:pt>
                <c:pt idx="73">
                  <c:v>334.76922607421898</c:v>
                </c:pt>
                <c:pt idx="74">
                  <c:v>354.769233703613</c:v>
                </c:pt>
                <c:pt idx="75">
                  <c:v>370.33845520019503</c:v>
                </c:pt>
                <c:pt idx="76">
                  <c:v>386.32308959960898</c:v>
                </c:pt>
                <c:pt idx="77">
                  <c:v>398.64615631103499</c:v>
                </c:pt>
                <c:pt idx="78">
                  <c:v>418.38462829589798</c:v>
                </c:pt>
                <c:pt idx="79">
                  <c:v>437.19999313354498</c:v>
                </c:pt>
                <c:pt idx="80">
                  <c:v>454.53845596313499</c:v>
                </c:pt>
                <c:pt idx="81">
                  <c:v>476.95383453369101</c:v>
                </c:pt>
                <c:pt idx="82">
                  <c:v>498.09231185913097</c:v>
                </c:pt>
                <c:pt idx="83">
                  <c:v>519.79998779296898</c:v>
                </c:pt>
                <c:pt idx="84">
                  <c:v>543.73848509788502</c:v>
                </c:pt>
                <c:pt idx="85">
                  <c:v>567.19998168945301</c:v>
                </c:pt>
                <c:pt idx="86">
                  <c:v>583.26156616210903</c:v>
                </c:pt>
                <c:pt idx="87">
                  <c:v>601.96922302246105</c:v>
                </c:pt>
                <c:pt idx="88">
                  <c:v>622.35386657714798</c:v>
                </c:pt>
                <c:pt idx="89">
                  <c:v>646.83076477050804</c:v>
                </c:pt>
                <c:pt idx="90">
                  <c:v>671.79998779296898</c:v>
                </c:pt>
                <c:pt idx="91">
                  <c:v>692.32308959960903</c:v>
                </c:pt>
                <c:pt idx="92">
                  <c:v>716.83074951171898</c:v>
                </c:pt>
                <c:pt idx="93">
                  <c:v>738.01540374755905</c:v>
                </c:pt>
                <c:pt idx="94">
                  <c:v>753.138465881348</c:v>
                </c:pt>
                <c:pt idx="95">
                  <c:v>777.16924285888695</c:v>
                </c:pt>
                <c:pt idx="96">
                  <c:v>796.46154022216797</c:v>
                </c:pt>
                <c:pt idx="97">
                  <c:v>813.21534729003895</c:v>
                </c:pt>
                <c:pt idx="98">
                  <c:v>829.67694854736305</c:v>
                </c:pt>
                <c:pt idx="99">
                  <c:v>846.24613952636696</c:v>
                </c:pt>
                <c:pt idx="100">
                  <c:v>866.93849182128895</c:v>
                </c:pt>
                <c:pt idx="101">
                  <c:v>885.86154937744095</c:v>
                </c:pt>
                <c:pt idx="102">
                  <c:v>900.26156044006302</c:v>
                </c:pt>
                <c:pt idx="103">
                  <c:v>919.18461608886696</c:v>
                </c:pt>
                <c:pt idx="104">
                  <c:v>931.815391540527</c:v>
                </c:pt>
                <c:pt idx="105">
                  <c:v>946.70770263671898</c:v>
                </c:pt>
                <c:pt idx="106">
                  <c:v>960.01540374755905</c:v>
                </c:pt>
                <c:pt idx="107">
                  <c:v>977.47691440582298</c:v>
                </c:pt>
                <c:pt idx="108">
                  <c:v>988.26153469085705</c:v>
                </c:pt>
                <c:pt idx="109">
                  <c:v>1000.01543426514</c:v>
                </c:pt>
                <c:pt idx="110">
                  <c:v>1005.73850250244</c:v>
                </c:pt>
                <c:pt idx="111">
                  <c:v>1017.47695159912</c:v>
                </c:pt>
                <c:pt idx="112">
                  <c:v>1030.7538146972699</c:v>
                </c:pt>
                <c:pt idx="113">
                  <c:v>1038.0923175811799</c:v>
                </c:pt>
                <c:pt idx="114">
                  <c:v>1047.4768848419201</c:v>
                </c:pt>
                <c:pt idx="115">
                  <c:v>1057.4461097717301</c:v>
                </c:pt>
                <c:pt idx="116">
                  <c:v>1059.73850250244</c:v>
                </c:pt>
                <c:pt idx="117">
                  <c:v>1071.63076019287</c:v>
                </c:pt>
                <c:pt idx="118">
                  <c:v>1073.24610137939</c:v>
                </c:pt>
                <c:pt idx="119">
                  <c:v>1083.27697753906</c:v>
                </c:pt>
                <c:pt idx="120">
                  <c:v>1085.7999792098999</c:v>
                </c:pt>
                <c:pt idx="121">
                  <c:v>1089.1692438125599</c:v>
                </c:pt>
                <c:pt idx="122">
                  <c:v>1094.8614802360501</c:v>
                </c:pt>
                <c:pt idx="123">
                  <c:v>1101.7538528442401</c:v>
                </c:pt>
                <c:pt idx="124">
                  <c:v>1104.6615867614701</c:v>
                </c:pt>
                <c:pt idx="125">
                  <c:v>1110.2769470214801</c:v>
                </c:pt>
                <c:pt idx="126">
                  <c:v>1109.89235687256</c:v>
                </c:pt>
                <c:pt idx="127">
                  <c:v>1110.01535797119</c:v>
                </c:pt>
                <c:pt idx="128">
                  <c:v>1107.81543731689</c:v>
                </c:pt>
                <c:pt idx="129">
                  <c:v>1110.0000534057599</c:v>
                </c:pt>
                <c:pt idx="130">
                  <c:v>1103.95384597778</c:v>
                </c:pt>
                <c:pt idx="131">
                  <c:v>1104.52304840088</c:v>
                </c:pt>
                <c:pt idx="132">
                  <c:v>1096.9692916870099</c:v>
                </c:pt>
                <c:pt idx="133">
                  <c:v>1091.7384872436501</c:v>
                </c:pt>
                <c:pt idx="134">
                  <c:v>1081.19996643066</c:v>
                </c:pt>
                <c:pt idx="135">
                  <c:v>1073.64612579346</c:v>
                </c:pt>
                <c:pt idx="136">
                  <c:v>1070.6153717041</c:v>
                </c:pt>
                <c:pt idx="137">
                  <c:v>1064.35386657715</c:v>
                </c:pt>
                <c:pt idx="138">
                  <c:v>1056.2307510375999</c:v>
                </c:pt>
                <c:pt idx="139">
                  <c:v>1055.4461288452101</c:v>
                </c:pt>
                <c:pt idx="140">
                  <c:v>1052.35387420654</c:v>
                </c:pt>
                <c:pt idx="141">
                  <c:v>1047.5385047197301</c:v>
                </c:pt>
                <c:pt idx="142">
                  <c:v>1035.64611816406</c:v>
                </c:pt>
                <c:pt idx="143">
                  <c:v>1032.4153661727901</c:v>
                </c:pt>
                <c:pt idx="144">
                  <c:v>1022.26150131226</c:v>
                </c:pt>
                <c:pt idx="145">
                  <c:v>1024.7230529785199</c:v>
                </c:pt>
                <c:pt idx="146">
                  <c:v>1022.01543426514</c:v>
                </c:pt>
                <c:pt idx="147">
                  <c:v>1022.95387268066</c:v>
                </c:pt>
                <c:pt idx="148">
                  <c:v>1017.95388031006</c:v>
                </c:pt>
                <c:pt idx="149">
                  <c:v>1009.44621276855</c:v>
                </c:pt>
                <c:pt idx="150">
                  <c:v>1001.35389709473</c:v>
                </c:pt>
                <c:pt idx="151">
                  <c:v>992.16926193237305</c:v>
                </c:pt>
                <c:pt idx="152">
                  <c:v>978.80005645751999</c:v>
                </c:pt>
                <c:pt idx="153">
                  <c:v>967.56921958923294</c:v>
                </c:pt>
                <c:pt idx="154">
                  <c:v>961.00001525878895</c:v>
                </c:pt>
                <c:pt idx="155">
                  <c:v>955.66152191162098</c:v>
                </c:pt>
                <c:pt idx="156">
                  <c:v>944.12307357788097</c:v>
                </c:pt>
                <c:pt idx="157">
                  <c:v>934.27694702148403</c:v>
                </c:pt>
                <c:pt idx="158">
                  <c:v>919.76923370361305</c:v>
                </c:pt>
                <c:pt idx="159">
                  <c:v>908.60000610351597</c:v>
                </c:pt>
                <c:pt idx="160">
                  <c:v>893.78460693359398</c:v>
                </c:pt>
                <c:pt idx="161">
                  <c:v>885.84614562988304</c:v>
                </c:pt>
                <c:pt idx="162">
                  <c:v>873.63076782226597</c:v>
                </c:pt>
                <c:pt idx="163">
                  <c:v>863.953857421875</c:v>
                </c:pt>
                <c:pt idx="164">
                  <c:v>851.58462524414097</c:v>
                </c:pt>
                <c:pt idx="165">
                  <c:v>847.23077392578102</c:v>
                </c:pt>
                <c:pt idx="166">
                  <c:v>838.23075866699196</c:v>
                </c:pt>
                <c:pt idx="167">
                  <c:v>828.15386962890602</c:v>
                </c:pt>
                <c:pt idx="168">
                  <c:v>817.63076782226597</c:v>
                </c:pt>
                <c:pt idx="169">
                  <c:v>809.95384979248001</c:v>
                </c:pt>
                <c:pt idx="170">
                  <c:v>798.33843994140602</c:v>
                </c:pt>
                <c:pt idx="171">
                  <c:v>784.93848037719704</c:v>
                </c:pt>
                <c:pt idx="172">
                  <c:v>777.50770187377896</c:v>
                </c:pt>
                <c:pt idx="173">
                  <c:v>771.16922378540005</c:v>
                </c:pt>
                <c:pt idx="174">
                  <c:v>757.01541137695301</c:v>
                </c:pt>
                <c:pt idx="175">
                  <c:v>752.64615631103504</c:v>
                </c:pt>
                <c:pt idx="176">
                  <c:v>741.53843116760299</c:v>
                </c:pt>
                <c:pt idx="177">
                  <c:v>738.73843383789097</c:v>
                </c:pt>
                <c:pt idx="178">
                  <c:v>724.55387496948197</c:v>
                </c:pt>
                <c:pt idx="179">
                  <c:v>713.27694940567005</c:v>
                </c:pt>
                <c:pt idx="180">
                  <c:v>699.03077888488804</c:v>
                </c:pt>
                <c:pt idx="181">
                  <c:v>688.90769338607799</c:v>
                </c:pt>
                <c:pt idx="182">
                  <c:v>676.30768394470203</c:v>
                </c:pt>
                <c:pt idx="183">
                  <c:v>669.43075466155994</c:v>
                </c:pt>
                <c:pt idx="184">
                  <c:v>662.04613113403298</c:v>
                </c:pt>
                <c:pt idx="185">
                  <c:v>649.184608459473</c:v>
                </c:pt>
                <c:pt idx="186">
                  <c:v>636.44616699218795</c:v>
                </c:pt>
                <c:pt idx="187">
                  <c:v>625.47691345214798</c:v>
                </c:pt>
                <c:pt idx="188">
                  <c:v>611.93846893310501</c:v>
                </c:pt>
                <c:pt idx="189">
                  <c:v>603.43078613281295</c:v>
                </c:pt>
                <c:pt idx="190">
                  <c:v>584.64617919921898</c:v>
                </c:pt>
                <c:pt idx="191">
                  <c:v>573.29232025146496</c:v>
                </c:pt>
                <c:pt idx="192">
                  <c:v>556.76922607421898</c:v>
                </c:pt>
                <c:pt idx="193">
                  <c:v>543.18461036682095</c:v>
                </c:pt>
                <c:pt idx="194">
                  <c:v>529.06151580810501</c:v>
                </c:pt>
                <c:pt idx="195">
                  <c:v>514.92305374145496</c:v>
                </c:pt>
                <c:pt idx="196">
                  <c:v>499.89231681823702</c:v>
                </c:pt>
                <c:pt idx="197">
                  <c:v>487.69231414794899</c:v>
                </c:pt>
                <c:pt idx="198">
                  <c:v>470.67692947387701</c:v>
                </c:pt>
                <c:pt idx="199">
                  <c:v>459.69230437278702</c:v>
                </c:pt>
                <c:pt idx="200">
                  <c:v>445.353837966919</c:v>
                </c:pt>
                <c:pt idx="201">
                  <c:v>429.46154129505197</c:v>
                </c:pt>
                <c:pt idx="202">
                  <c:v>409.95384979248001</c:v>
                </c:pt>
                <c:pt idx="203">
                  <c:v>393.615390777588</c:v>
                </c:pt>
                <c:pt idx="204">
                  <c:v>378.56924057006802</c:v>
                </c:pt>
                <c:pt idx="205">
                  <c:v>365.323085784912</c:v>
                </c:pt>
                <c:pt idx="206">
                  <c:v>350.09231567382801</c:v>
                </c:pt>
                <c:pt idx="207">
                  <c:v>337.36924743652298</c:v>
                </c:pt>
                <c:pt idx="208">
                  <c:v>326.24617004394503</c:v>
                </c:pt>
                <c:pt idx="209">
                  <c:v>311.67694091796898</c:v>
                </c:pt>
                <c:pt idx="210">
                  <c:v>300.44613647460898</c:v>
                </c:pt>
                <c:pt idx="211">
                  <c:v>290.06153869628901</c:v>
                </c:pt>
                <c:pt idx="212">
                  <c:v>276.953857421875</c:v>
                </c:pt>
                <c:pt idx="213">
                  <c:v>267.01539611816401</c:v>
                </c:pt>
                <c:pt idx="214">
                  <c:v>256.96923828125</c:v>
                </c:pt>
                <c:pt idx="215">
                  <c:v>253.95384216308599</c:v>
                </c:pt>
                <c:pt idx="216">
                  <c:v>244.66152954101599</c:v>
                </c:pt>
                <c:pt idx="217">
                  <c:v>236.46153259277301</c:v>
                </c:pt>
                <c:pt idx="218">
                  <c:v>229.53846740722699</c:v>
                </c:pt>
                <c:pt idx="219">
                  <c:v>223.40000915527301</c:v>
                </c:pt>
                <c:pt idx="220">
                  <c:v>215.538444519043</c:v>
                </c:pt>
                <c:pt idx="221">
                  <c:v>205.12307739257801</c:v>
                </c:pt>
                <c:pt idx="222">
                  <c:v>201.99999618530299</c:v>
                </c:pt>
                <c:pt idx="223">
                  <c:v>193.06154251098599</c:v>
                </c:pt>
                <c:pt idx="224">
                  <c:v>187.43077278137201</c:v>
                </c:pt>
                <c:pt idx="225">
                  <c:v>181.430768966675</c:v>
                </c:pt>
                <c:pt idx="226">
                  <c:v>174.09230089187599</c:v>
                </c:pt>
                <c:pt idx="227">
                  <c:v>171.15385055542001</c:v>
                </c:pt>
                <c:pt idx="228">
                  <c:v>161.73845672607399</c:v>
                </c:pt>
                <c:pt idx="229">
                  <c:v>161.87693786621099</c:v>
                </c:pt>
                <c:pt idx="230">
                  <c:v>153.01539611816401</c:v>
                </c:pt>
                <c:pt idx="231">
                  <c:v>144.538459777832</c:v>
                </c:pt>
                <c:pt idx="232">
                  <c:v>141.046154022217</c:v>
                </c:pt>
                <c:pt idx="233">
                  <c:v>137.41538238525399</c:v>
                </c:pt>
                <c:pt idx="234">
                  <c:v>133.09230804443399</c:v>
                </c:pt>
                <c:pt idx="235">
                  <c:v>124.69230842590299</c:v>
                </c:pt>
                <c:pt idx="236">
                  <c:v>115.52307462692301</c:v>
                </c:pt>
                <c:pt idx="237">
                  <c:v>109.676918029785</c:v>
                </c:pt>
                <c:pt idx="238">
                  <c:v>104.38461303710901</c:v>
                </c:pt>
                <c:pt idx="239">
                  <c:v>99.523075580596895</c:v>
                </c:pt>
                <c:pt idx="240">
                  <c:v>96.907653808593693</c:v>
                </c:pt>
                <c:pt idx="241">
                  <c:v>90.0615234375</c:v>
                </c:pt>
                <c:pt idx="242">
                  <c:v>79.5692138671875</c:v>
                </c:pt>
                <c:pt idx="243">
                  <c:v>82.261535644531193</c:v>
                </c:pt>
                <c:pt idx="244">
                  <c:v>78.630798339843693</c:v>
                </c:pt>
                <c:pt idx="245">
                  <c:v>72.84619140625</c:v>
                </c:pt>
                <c:pt idx="246">
                  <c:v>68.5845947265625</c:v>
                </c:pt>
                <c:pt idx="247">
                  <c:v>64.015380859375</c:v>
                </c:pt>
                <c:pt idx="248">
                  <c:v>65.953857421875</c:v>
                </c:pt>
                <c:pt idx="249">
                  <c:v>65.876953125</c:v>
                </c:pt>
                <c:pt idx="250">
                  <c:v>59.015380859375</c:v>
                </c:pt>
                <c:pt idx="251">
                  <c:v>56.2153930664063</c:v>
                </c:pt>
                <c:pt idx="252">
                  <c:v>57.1846313476563</c:v>
                </c:pt>
                <c:pt idx="253">
                  <c:v>52.553846359252901</c:v>
                </c:pt>
                <c:pt idx="254">
                  <c:v>52.430769205093398</c:v>
                </c:pt>
                <c:pt idx="255">
                  <c:v>59.7846164703369</c:v>
                </c:pt>
                <c:pt idx="256">
                  <c:v>58.215387344360401</c:v>
                </c:pt>
                <c:pt idx="257">
                  <c:v>60.600001335144</c:v>
                </c:pt>
                <c:pt idx="258">
                  <c:v>62.384614348411603</c:v>
                </c:pt>
                <c:pt idx="259">
                  <c:v>64.769231796264606</c:v>
                </c:pt>
                <c:pt idx="260">
                  <c:v>65.753846645355196</c:v>
                </c:pt>
                <c:pt idx="261">
                  <c:v>67.538462638854995</c:v>
                </c:pt>
                <c:pt idx="262">
                  <c:v>70</c:v>
                </c:pt>
                <c:pt idx="263">
                  <c:v>79.553848266601605</c:v>
                </c:pt>
                <c:pt idx="264">
                  <c:v>81.030769824981704</c:v>
                </c:pt>
                <c:pt idx="265">
                  <c:v>78.953842163085895</c:v>
                </c:pt>
                <c:pt idx="266">
                  <c:v>78.569230079650893</c:v>
                </c:pt>
                <c:pt idx="267">
                  <c:v>82.753849029541001</c:v>
                </c:pt>
                <c:pt idx="268">
                  <c:v>81.646160125732393</c:v>
                </c:pt>
                <c:pt idx="269">
                  <c:v>82.400001525878906</c:v>
                </c:pt>
                <c:pt idx="270">
                  <c:v>86.461532592773395</c:v>
                </c:pt>
                <c:pt idx="271">
                  <c:v>90.923072814941406</c:v>
                </c:pt>
                <c:pt idx="272">
                  <c:v>90.723068237304702</c:v>
                </c:pt>
                <c:pt idx="273">
                  <c:v>96.630760192871094</c:v>
                </c:pt>
                <c:pt idx="274">
                  <c:v>93.430774688720703</c:v>
                </c:pt>
                <c:pt idx="275">
                  <c:v>95.661535263061495</c:v>
                </c:pt>
                <c:pt idx="276">
                  <c:v>92.923078536987305</c:v>
                </c:pt>
                <c:pt idx="277">
                  <c:v>98.015384674072294</c:v>
                </c:pt>
                <c:pt idx="278">
                  <c:v>104.553845405579</c:v>
                </c:pt>
                <c:pt idx="279">
                  <c:v>112.507688522339</c:v>
                </c:pt>
                <c:pt idx="280">
                  <c:v>112.69230842590299</c:v>
                </c:pt>
                <c:pt idx="281">
                  <c:v>111.56923675537099</c:v>
                </c:pt>
                <c:pt idx="282">
                  <c:v>113.06153869628901</c:v>
                </c:pt>
                <c:pt idx="283">
                  <c:v>113.27691650390599</c:v>
                </c:pt>
                <c:pt idx="284">
                  <c:v>112.430770874023</c:v>
                </c:pt>
                <c:pt idx="285">
                  <c:v>113.523071289062</c:v>
                </c:pt>
                <c:pt idx="286">
                  <c:v>110.661544799805</c:v>
                </c:pt>
                <c:pt idx="287">
                  <c:v>119.38461303710901</c:v>
                </c:pt>
                <c:pt idx="288">
                  <c:v>122.153854370117</c:v>
                </c:pt>
                <c:pt idx="289">
                  <c:v>124.523086547852</c:v>
                </c:pt>
                <c:pt idx="290">
                  <c:v>118.96923828125</c:v>
                </c:pt>
                <c:pt idx="291">
                  <c:v>118.446151733398</c:v>
                </c:pt>
                <c:pt idx="292">
                  <c:v>111.461547851562</c:v>
                </c:pt>
                <c:pt idx="293">
                  <c:v>112.35383605957</c:v>
                </c:pt>
                <c:pt idx="294">
                  <c:v>113.24615478515599</c:v>
                </c:pt>
                <c:pt idx="295">
                  <c:v>114.507690429687</c:v>
                </c:pt>
                <c:pt idx="296">
                  <c:v>114.661533355713</c:v>
                </c:pt>
                <c:pt idx="297">
                  <c:v>112.13846349716199</c:v>
                </c:pt>
                <c:pt idx="298">
                  <c:v>109.830772399902</c:v>
                </c:pt>
                <c:pt idx="299">
                  <c:v>107.784618377686</c:v>
                </c:pt>
                <c:pt idx="300">
                  <c:v>102.369233131409</c:v>
                </c:pt>
                <c:pt idx="301">
                  <c:v>93.646152496337905</c:v>
                </c:pt>
                <c:pt idx="302">
                  <c:v>87.938465118408203</c:v>
                </c:pt>
                <c:pt idx="303">
                  <c:v>89.046154022216797</c:v>
                </c:pt>
                <c:pt idx="304">
                  <c:v>86.584609985351605</c:v>
                </c:pt>
                <c:pt idx="305">
                  <c:v>87.199996948242202</c:v>
                </c:pt>
                <c:pt idx="306">
                  <c:v>84.738464355468693</c:v>
                </c:pt>
                <c:pt idx="307">
                  <c:v>81.784622192382798</c:v>
                </c:pt>
                <c:pt idx="308">
                  <c:v>77.261535644531193</c:v>
                </c:pt>
                <c:pt idx="309">
                  <c:v>73.323078155517607</c:v>
                </c:pt>
                <c:pt idx="310">
                  <c:v>71.492313385009794</c:v>
                </c:pt>
                <c:pt idx="311">
                  <c:v>73.553848266601605</c:v>
                </c:pt>
                <c:pt idx="312">
                  <c:v>72.015384674072294</c:v>
                </c:pt>
                <c:pt idx="313">
                  <c:v>68.846153259277301</c:v>
                </c:pt>
                <c:pt idx="314">
                  <c:v>72.169231414794893</c:v>
                </c:pt>
                <c:pt idx="315">
                  <c:v>78.584618330001803</c:v>
                </c:pt>
                <c:pt idx="316">
                  <c:v>76.400001525878906</c:v>
                </c:pt>
                <c:pt idx="317">
                  <c:v>73.138459205627399</c:v>
                </c:pt>
                <c:pt idx="318">
                  <c:v>70.953845977783203</c:v>
                </c:pt>
                <c:pt idx="319">
                  <c:v>74.338463783264203</c:v>
                </c:pt>
                <c:pt idx="320">
                  <c:v>74.123077392578097</c:v>
                </c:pt>
                <c:pt idx="321">
                  <c:v>72.046150207519503</c:v>
                </c:pt>
                <c:pt idx="322">
                  <c:v>72.446151733398395</c:v>
                </c:pt>
                <c:pt idx="323">
                  <c:v>76.830764770507798</c:v>
                </c:pt>
                <c:pt idx="324">
                  <c:v>75.569229125976605</c:v>
                </c:pt>
                <c:pt idx="325">
                  <c:v>79.8769207000732</c:v>
                </c:pt>
                <c:pt idx="326">
                  <c:v>74.169231414794893</c:v>
                </c:pt>
                <c:pt idx="327">
                  <c:v>71.476924896240206</c:v>
                </c:pt>
                <c:pt idx="328">
                  <c:v>65.384613037109403</c:v>
                </c:pt>
                <c:pt idx="329">
                  <c:v>65.292308807373004</c:v>
                </c:pt>
                <c:pt idx="330">
                  <c:v>67.661537170410199</c:v>
                </c:pt>
                <c:pt idx="331">
                  <c:v>73.076924324035602</c:v>
                </c:pt>
                <c:pt idx="332">
                  <c:v>69.984617233276396</c:v>
                </c:pt>
                <c:pt idx="333">
                  <c:v>69.861534118652301</c:v>
                </c:pt>
                <c:pt idx="334">
                  <c:v>72.538467407226605</c:v>
                </c:pt>
                <c:pt idx="335">
                  <c:v>74.707687377929702</c:v>
                </c:pt>
                <c:pt idx="336">
                  <c:v>70.830764770507798</c:v>
                </c:pt>
                <c:pt idx="337">
                  <c:v>71.4923095703125</c:v>
                </c:pt>
                <c:pt idx="338">
                  <c:v>67.461540222167997</c:v>
                </c:pt>
                <c:pt idx="339">
                  <c:v>73.953845977783203</c:v>
                </c:pt>
                <c:pt idx="340">
                  <c:v>74.4923095703125</c:v>
                </c:pt>
                <c:pt idx="341">
                  <c:v>78.5846138000488</c:v>
                </c:pt>
                <c:pt idx="342">
                  <c:v>80.153839111328097</c:v>
                </c:pt>
                <c:pt idx="343">
                  <c:v>75.430778503417997</c:v>
                </c:pt>
                <c:pt idx="344">
                  <c:v>68.015388488769503</c:v>
                </c:pt>
                <c:pt idx="345">
                  <c:v>68.553855895996094</c:v>
                </c:pt>
                <c:pt idx="346">
                  <c:v>67.153846740722699</c:v>
                </c:pt>
                <c:pt idx="347">
                  <c:v>61.738463401794398</c:v>
                </c:pt>
                <c:pt idx="348">
                  <c:v>60.415388107299798</c:v>
                </c:pt>
                <c:pt idx="349">
                  <c:v>64.215383052825899</c:v>
                </c:pt>
                <c:pt idx="350">
                  <c:v>62.307689666747997</c:v>
                </c:pt>
                <c:pt idx="351">
                  <c:v>62.630767822265597</c:v>
                </c:pt>
                <c:pt idx="352">
                  <c:v>61.5692329406738</c:v>
                </c:pt>
                <c:pt idx="353">
                  <c:v>65.015384674072294</c:v>
                </c:pt>
                <c:pt idx="354">
                  <c:v>62.384616851806598</c:v>
                </c:pt>
                <c:pt idx="355">
                  <c:v>61.553848266601598</c:v>
                </c:pt>
                <c:pt idx="356">
                  <c:v>67.246154785156193</c:v>
                </c:pt>
                <c:pt idx="357">
                  <c:v>67.707695007324205</c:v>
                </c:pt>
                <c:pt idx="358">
                  <c:v>66.938461303710895</c:v>
                </c:pt>
                <c:pt idx="359">
                  <c:v>71.507694244384794</c:v>
                </c:pt>
                <c:pt idx="360">
                  <c:v>75.923080444335895</c:v>
                </c:pt>
                <c:pt idx="361">
                  <c:v>73.769226074218693</c:v>
                </c:pt>
                <c:pt idx="362">
                  <c:v>68.5076904296875</c:v>
                </c:pt>
                <c:pt idx="363">
                  <c:v>66.384613037109403</c:v>
                </c:pt>
                <c:pt idx="364">
                  <c:v>64.600000381469698</c:v>
                </c:pt>
                <c:pt idx="365">
                  <c:v>63.769233703613303</c:v>
                </c:pt>
                <c:pt idx="366">
                  <c:v>62.384613037109403</c:v>
                </c:pt>
                <c:pt idx="367">
                  <c:v>62.769233703613303</c:v>
                </c:pt>
                <c:pt idx="368">
                  <c:v>59.507692813873298</c:v>
                </c:pt>
                <c:pt idx="369">
                  <c:v>59.8769207000732</c:v>
                </c:pt>
                <c:pt idx="370">
                  <c:v>57.953847050666802</c:v>
                </c:pt>
                <c:pt idx="371">
                  <c:v>55.430768966674798</c:v>
                </c:pt>
                <c:pt idx="372">
                  <c:v>53</c:v>
                </c:pt>
                <c:pt idx="373">
                  <c:v>51.446149826049798</c:v>
                </c:pt>
                <c:pt idx="374">
                  <c:v>50.307689666747997</c:v>
                </c:pt>
                <c:pt idx="375">
                  <c:v>52.276927947997997</c:v>
                </c:pt>
                <c:pt idx="376">
                  <c:v>49.384616851806598</c:v>
                </c:pt>
                <c:pt idx="377">
                  <c:v>51.307691425085103</c:v>
                </c:pt>
                <c:pt idx="378">
                  <c:v>48.507694244384801</c:v>
                </c:pt>
                <c:pt idx="379">
                  <c:v>46.707692146301298</c:v>
                </c:pt>
                <c:pt idx="380">
                  <c:v>43.723075866699197</c:v>
                </c:pt>
                <c:pt idx="381">
                  <c:v>45.738456726074197</c:v>
                </c:pt>
                <c:pt idx="382">
                  <c:v>44.707695007324197</c:v>
                </c:pt>
                <c:pt idx="383">
                  <c:v>46.676925659179702</c:v>
                </c:pt>
                <c:pt idx="384">
                  <c:v>43.369232177734403</c:v>
                </c:pt>
                <c:pt idx="385">
                  <c:v>44.4307670593262</c:v>
                </c:pt>
                <c:pt idx="386">
                  <c:v>43.538459777832003</c:v>
                </c:pt>
                <c:pt idx="387">
                  <c:v>46.861534118652301</c:v>
                </c:pt>
                <c:pt idx="388">
                  <c:v>42.892303466796903</c:v>
                </c:pt>
                <c:pt idx="389">
                  <c:v>44.784622192382798</c:v>
                </c:pt>
                <c:pt idx="390">
                  <c:v>42.815383911132798</c:v>
                </c:pt>
                <c:pt idx="391">
                  <c:v>46.138458251953097</c:v>
                </c:pt>
                <c:pt idx="392">
                  <c:v>45.430763244628899</c:v>
                </c:pt>
                <c:pt idx="393">
                  <c:v>45.307693481445298</c:v>
                </c:pt>
                <c:pt idx="394">
                  <c:v>44.815383911132798</c:v>
                </c:pt>
                <c:pt idx="395">
                  <c:v>42.846153259277301</c:v>
                </c:pt>
                <c:pt idx="396">
                  <c:v>38.7538452148438</c:v>
                </c:pt>
                <c:pt idx="397">
                  <c:v>39.400001525878899</c:v>
                </c:pt>
                <c:pt idx="398">
                  <c:v>39.138463497161901</c:v>
                </c:pt>
                <c:pt idx="399">
                  <c:v>39.1230792999268</c:v>
                </c:pt>
                <c:pt idx="400">
                  <c:v>35.430770874023402</c:v>
                </c:pt>
                <c:pt idx="401">
                  <c:v>39.7846164703369</c:v>
                </c:pt>
                <c:pt idx="402">
                  <c:v>38.476922988891602</c:v>
                </c:pt>
                <c:pt idx="403">
                  <c:v>40.769230842590297</c:v>
                </c:pt>
                <c:pt idx="404">
                  <c:v>38.153846740722699</c:v>
                </c:pt>
                <c:pt idx="405">
                  <c:v>40.369232177734403</c:v>
                </c:pt>
                <c:pt idx="406">
                  <c:v>38.584617614746101</c:v>
                </c:pt>
                <c:pt idx="407">
                  <c:v>40.030767440795898</c:v>
                </c:pt>
                <c:pt idx="408">
                  <c:v>37.7846069335938</c:v>
                </c:pt>
                <c:pt idx="409">
                  <c:v>41.307693481445298</c:v>
                </c:pt>
                <c:pt idx="410">
                  <c:v>39.969230651855497</c:v>
                </c:pt>
                <c:pt idx="411">
                  <c:v>39.215385437011697</c:v>
                </c:pt>
                <c:pt idx="412">
                  <c:v>39.123077392578097</c:v>
                </c:pt>
                <c:pt idx="413">
                  <c:v>40.169235229492202</c:v>
                </c:pt>
                <c:pt idx="414">
                  <c:v>35.661529541015597</c:v>
                </c:pt>
                <c:pt idx="415">
                  <c:v>37.7230834960938</c:v>
                </c:pt>
                <c:pt idx="416">
                  <c:v>35.96923828125</c:v>
                </c:pt>
                <c:pt idx="417">
                  <c:v>37.046157836914098</c:v>
                </c:pt>
                <c:pt idx="418">
                  <c:v>33.446151733398402</c:v>
                </c:pt>
                <c:pt idx="419">
                  <c:v>36.984611511230497</c:v>
                </c:pt>
                <c:pt idx="420">
                  <c:v>32.5076904296875</c:v>
                </c:pt>
                <c:pt idx="421">
                  <c:v>28.8923082351685</c:v>
                </c:pt>
                <c:pt idx="422">
                  <c:v>26.984615325927699</c:v>
                </c:pt>
                <c:pt idx="423">
                  <c:v>32.861539363861098</c:v>
                </c:pt>
                <c:pt idx="424">
                  <c:v>27.723075866699201</c:v>
                </c:pt>
                <c:pt idx="425">
                  <c:v>28.784614562988299</c:v>
                </c:pt>
                <c:pt idx="426">
                  <c:v>27.3538513183594</c:v>
                </c:pt>
                <c:pt idx="427">
                  <c:v>29.184616088867202</c:v>
                </c:pt>
                <c:pt idx="428">
                  <c:v>25.2000122070313</c:v>
                </c:pt>
                <c:pt idx="429">
                  <c:v>23.723068237304702</c:v>
                </c:pt>
                <c:pt idx="430">
                  <c:v>18.769233703613299</c:v>
                </c:pt>
                <c:pt idx="431">
                  <c:v>15.6461524963379</c:v>
                </c:pt>
                <c:pt idx="432">
                  <c:v>11.0461540222168</c:v>
                </c:pt>
                <c:pt idx="433">
                  <c:v>13.184614181518601</c:v>
                </c:pt>
                <c:pt idx="434">
                  <c:v>15.292307615280199</c:v>
                </c:pt>
                <c:pt idx="435">
                  <c:v>16.907692670822101</c:v>
                </c:pt>
                <c:pt idx="436">
                  <c:v>13.1230773925781</c:v>
                </c:pt>
                <c:pt idx="437">
                  <c:v>18.169231414794901</c:v>
                </c:pt>
                <c:pt idx="438">
                  <c:v>14.969230651855501</c:v>
                </c:pt>
                <c:pt idx="439">
                  <c:v>19.1692295074463</c:v>
                </c:pt>
                <c:pt idx="440">
                  <c:v>17.723076105117801</c:v>
                </c:pt>
                <c:pt idx="441">
                  <c:v>19.261539459228501</c:v>
                </c:pt>
                <c:pt idx="442">
                  <c:v>-568.69226074218795</c:v>
                </c:pt>
                <c:pt idx="443">
                  <c:v>-566.15380859375</c:v>
                </c:pt>
                <c:pt idx="444">
                  <c:v>-562.33850097656295</c:v>
                </c:pt>
                <c:pt idx="445">
                  <c:v>-558.72308349609398</c:v>
                </c:pt>
                <c:pt idx="446">
                  <c:v>-560</c:v>
                </c:pt>
                <c:pt idx="447">
                  <c:v>-558.16925048828102</c:v>
                </c:pt>
                <c:pt idx="448">
                  <c:v>-559.230712890625</c:v>
                </c:pt>
                <c:pt idx="449">
                  <c:v>-560.66149902343795</c:v>
                </c:pt>
                <c:pt idx="450">
                  <c:v>-562.26153564453102</c:v>
                </c:pt>
                <c:pt idx="451">
                  <c:v>-564.33850097656295</c:v>
                </c:pt>
                <c:pt idx="452">
                  <c:v>-571.67694091796898</c:v>
                </c:pt>
                <c:pt idx="453">
                  <c:v>-572.66149902343795</c:v>
                </c:pt>
                <c:pt idx="454">
                  <c:v>-573.96917724609398</c:v>
                </c:pt>
                <c:pt idx="455">
                  <c:v>13.6461544036865</c:v>
                </c:pt>
                <c:pt idx="456">
                  <c:v>14.5384635925293</c:v>
                </c:pt>
                <c:pt idx="457">
                  <c:v>14.692308425903301</c:v>
                </c:pt>
                <c:pt idx="458">
                  <c:v>13.784618377685501</c:v>
                </c:pt>
                <c:pt idx="459">
                  <c:v>15.1846160888672</c:v>
                </c:pt>
                <c:pt idx="460">
                  <c:v>15.6000061035156</c:v>
                </c:pt>
                <c:pt idx="461">
                  <c:v>15.584617614746101</c:v>
                </c:pt>
                <c:pt idx="462">
                  <c:v>16.323081970214801</c:v>
                </c:pt>
                <c:pt idx="463">
                  <c:v>10.784618377685501</c:v>
                </c:pt>
                <c:pt idx="464">
                  <c:v>10.5076904296875</c:v>
                </c:pt>
                <c:pt idx="465">
                  <c:v>8.3076934814453107</c:v>
                </c:pt>
                <c:pt idx="466">
                  <c:v>8.8615417480468697</c:v>
                </c:pt>
                <c:pt idx="467">
                  <c:v>13.5076904296875</c:v>
                </c:pt>
                <c:pt idx="468">
                  <c:v>10.123085021972701</c:v>
                </c:pt>
                <c:pt idx="469">
                  <c:v>6.8153839111328098</c:v>
                </c:pt>
                <c:pt idx="470">
                  <c:v>7.3692321777343697</c:v>
                </c:pt>
                <c:pt idx="471">
                  <c:v>5.8615341186523402</c:v>
                </c:pt>
                <c:pt idx="472">
                  <c:v>5.0153884887695304</c:v>
                </c:pt>
                <c:pt idx="473">
                  <c:v>6.3999938964843697</c:v>
                </c:pt>
                <c:pt idx="474">
                  <c:v>5.8153839111328098</c:v>
                </c:pt>
                <c:pt idx="475">
                  <c:v>5.3538436889648402</c:v>
                </c:pt>
                <c:pt idx="476">
                  <c:v>7.9076919555664098</c:v>
                </c:pt>
                <c:pt idx="477">
                  <c:v>13.5692291259766</c:v>
                </c:pt>
                <c:pt idx="478">
                  <c:v>20.246147155761701</c:v>
                </c:pt>
                <c:pt idx="479">
                  <c:v>19.307693481445298</c:v>
                </c:pt>
                <c:pt idx="480">
                  <c:v>15.6461486816406</c:v>
                </c:pt>
                <c:pt idx="481">
                  <c:v>15.9076843261719</c:v>
                </c:pt>
                <c:pt idx="482">
                  <c:v>15.461540222168001</c:v>
                </c:pt>
                <c:pt idx="483">
                  <c:v>18.169227600097699</c:v>
                </c:pt>
                <c:pt idx="484">
                  <c:v>19.169229984283401</c:v>
                </c:pt>
                <c:pt idx="485">
                  <c:v>18.938461303710898</c:v>
                </c:pt>
                <c:pt idx="486">
                  <c:v>14.0615386962891</c:v>
                </c:pt>
                <c:pt idx="487">
                  <c:v>13.7384605407715</c:v>
                </c:pt>
                <c:pt idx="488">
                  <c:v>10.599998474121101</c:v>
                </c:pt>
                <c:pt idx="489">
                  <c:v>12.969230651855501</c:v>
                </c:pt>
                <c:pt idx="490">
                  <c:v>8.9230804443359393</c:v>
                </c:pt>
                <c:pt idx="491">
                  <c:v>6.0153846740722701</c:v>
                </c:pt>
                <c:pt idx="492">
                  <c:v>3.8615385293960598</c:v>
                </c:pt>
                <c:pt idx="493">
                  <c:v>3.7999954223632799</c:v>
                </c:pt>
                <c:pt idx="494">
                  <c:v>3.79999923706055</c:v>
                </c:pt>
                <c:pt idx="495">
                  <c:v>10.1076917648315</c:v>
                </c:pt>
                <c:pt idx="496">
                  <c:v>3.8615379333496098</c:v>
                </c:pt>
                <c:pt idx="497">
                  <c:v>2.8615417480468701</c:v>
                </c:pt>
                <c:pt idx="498">
                  <c:v>-0.215385437011719</c:v>
                </c:pt>
                <c:pt idx="499">
                  <c:v>5.0461540222168004</c:v>
                </c:pt>
                <c:pt idx="500">
                  <c:v>1.0153846740722701</c:v>
                </c:pt>
                <c:pt idx="501">
                  <c:v>3.6153869628906201</c:v>
                </c:pt>
                <c:pt idx="502">
                  <c:v>-0.29230880737304699</c:v>
                </c:pt>
                <c:pt idx="503">
                  <c:v>1.1692314147949201</c:v>
                </c:pt>
                <c:pt idx="504">
                  <c:v>-2.8923072814941402</c:v>
                </c:pt>
                <c:pt idx="505">
                  <c:v>0.15384292602539101</c:v>
                </c:pt>
                <c:pt idx="506">
                  <c:v>-0.61537170410156194</c:v>
                </c:pt>
                <c:pt idx="507">
                  <c:v>2</c:v>
                </c:pt>
                <c:pt idx="508">
                  <c:v>-1.3384552001953101</c:v>
                </c:pt>
                <c:pt idx="509">
                  <c:v>2.29229736328125</c:v>
                </c:pt>
                <c:pt idx="510">
                  <c:v>3.8153839111328098</c:v>
                </c:pt>
                <c:pt idx="511">
                  <c:v>8.5692367553710902</c:v>
                </c:pt>
                <c:pt idx="512">
                  <c:v>0.75384521484375</c:v>
                </c:pt>
                <c:pt idx="513">
                  <c:v>3.6307678222656201</c:v>
                </c:pt>
                <c:pt idx="514">
                  <c:v>3.1384735107421902</c:v>
                </c:pt>
                <c:pt idx="515">
                  <c:v>6.6615295410156197</c:v>
                </c:pt>
                <c:pt idx="516">
                  <c:v>2.3384704589843701</c:v>
                </c:pt>
                <c:pt idx="517">
                  <c:v>3.0769271850585902</c:v>
                </c:pt>
                <c:pt idx="518">
                  <c:v>0.73845672607421897</c:v>
                </c:pt>
                <c:pt idx="519">
                  <c:v>2.26153564453125</c:v>
                </c:pt>
                <c:pt idx="520">
                  <c:v>1.09230804443359</c:v>
                </c:pt>
                <c:pt idx="521">
                  <c:v>4.1384620666503897</c:v>
                </c:pt>
                <c:pt idx="522">
                  <c:v>-0.95384979248046897</c:v>
                </c:pt>
                <c:pt idx="523">
                  <c:v>-2.6923077106475799</c:v>
                </c:pt>
                <c:pt idx="524">
                  <c:v>-6.3230781555175799</c:v>
                </c:pt>
                <c:pt idx="525">
                  <c:v>-3.9692306518554701</c:v>
                </c:pt>
                <c:pt idx="526">
                  <c:v>-5.8307693004608199</c:v>
                </c:pt>
                <c:pt idx="527">
                  <c:v>-2.90769290924072</c:v>
                </c:pt>
                <c:pt idx="528">
                  <c:v>-3.5384614467620801</c:v>
                </c:pt>
                <c:pt idx="529">
                  <c:v>-4.7076911926269496</c:v>
                </c:pt>
                <c:pt idx="530">
                  <c:v>-4.41538429260254</c:v>
                </c:pt>
                <c:pt idx="531">
                  <c:v>-3.6461544036865199</c:v>
                </c:pt>
                <c:pt idx="532">
                  <c:v>-3.7846145629882799</c:v>
                </c:pt>
                <c:pt idx="533">
                  <c:v>-2.4307670593261701</c:v>
                </c:pt>
                <c:pt idx="534">
                  <c:v>-8.5846176147460902</c:v>
                </c:pt>
                <c:pt idx="535">
                  <c:v>-4.0615348815918004</c:v>
                </c:pt>
                <c:pt idx="536">
                  <c:v>-4.0153846740722701</c:v>
                </c:pt>
                <c:pt idx="537">
                  <c:v>-3.5076904296875</c:v>
                </c:pt>
                <c:pt idx="538">
                  <c:v>-3.1999988555908199</c:v>
                </c:pt>
                <c:pt idx="539">
                  <c:v>-0.79999923706054699</c:v>
                </c:pt>
                <c:pt idx="540">
                  <c:v>-2.99999904632568</c:v>
                </c:pt>
                <c:pt idx="541">
                  <c:v>-3.5538454055786102</c:v>
                </c:pt>
                <c:pt idx="542">
                  <c:v>-2.3538475036621098</c:v>
                </c:pt>
                <c:pt idx="543">
                  <c:v>0.90769195556640603</c:v>
                </c:pt>
                <c:pt idx="544">
                  <c:v>-1.2461471557617201</c:v>
                </c:pt>
                <c:pt idx="545">
                  <c:v>1.4153900146484399</c:v>
                </c:pt>
                <c:pt idx="546">
                  <c:v>-3.1999969482421902</c:v>
                </c:pt>
                <c:pt idx="547">
                  <c:v>1.23077392578125</c:v>
                </c:pt>
                <c:pt idx="548">
                  <c:v>-0.86152648925781194</c:v>
                </c:pt>
                <c:pt idx="549">
                  <c:v>-0.184616088867187</c:v>
                </c:pt>
                <c:pt idx="550">
                  <c:v>-2.4923095703125</c:v>
                </c:pt>
                <c:pt idx="551">
                  <c:v>-4.29229736328125</c:v>
                </c:pt>
                <c:pt idx="552">
                  <c:v>-0.892333984375</c:v>
                </c:pt>
                <c:pt idx="553">
                  <c:v>1.03076171875</c:v>
                </c:pt>
                <c:pt idx="554">
                  <c:v>-0.52308654785156194</c:v>
                </c:pt>
                <c:pt idx="555">
                  <c:v>2.9384613037109402</c:v>
                </c:pt>
                <c:pt idx="556">
                  <c:v>2.1076812744140598</c:v>
                </c:pt>
                <c:pt idx="557">
                  <c:v>4.8307647705078098</c:v>
                </c:pt>
                <c:pt idx="558">
                  <c:v>3.1846008300781201</c:v>
                </c:pt>
                <c:pt idx="559">
                  <c:v>7.6000061035156197</c:v>
                </c:pt>
                <c:pt idx="560">
                  <c:v>7.3846130371093697</c:v>
                </c:pt>
                <c:pt idx="561">
                  <c:v>5.6461486816406197</c:v>
                </c:pt>
                <c:pt idx="562">
                  <c:v>0.169235229492187</c:v>
                </c:pt>
                <c:pt idx="563">
                  <c:v>5.21539306640625</c:v>
                </c:pt>
                <c:pt idx="564">
                  <c:v>7.8307647705078098</c:v>
                </c:pt>
                <c:pt idx="565">
                  <c:v>3.1384582519531201</c:v>
                </c:pt>
                <c:pt idx="566">
                  <c:v>4.5846138000488299</c:v>
                </c:pt>
                <c:pt idx="567">
                  <c:v>6.0769271850585902</c:v>
                </c:pt>
                <c:pt idx="568">
                  <c:v>4.8461608886718697</c:v>
                </c:pt>
                <c:pt idx="569">
                  <c:v>5</c:v>
                </c:pt>
                <c:pt idx="570">
                  <c:v>1.6923065185546899</c:v>
                </c:pt>
                <c:pt idx="571">
                  <c:v>-0.123077392578125</c:v>
                </c:pt>
                <c:pt idx="572">
                  <c:v>1.72307777404785</c:v>
                </c:pt>
                <c:pt idx="573">
                  <c:v>2.1999998092651398</c:v>
                </c:pt>
                <c:pt idx="574">
                  <c:v>10.830768585205099</c:v>
                </c:pt>
                <c:pt idx="575">
                  <c:v>17.430770874023398</c:v>
                </c:pt>
                <c:pt idx="576">
                  <c:v>17.646154403686499</c:v>
                </c:pt>
                <c:pt idx="577">
                  <c:v>14.3230743408203</c:v>
                </c:pt>
                <c:pt idx="578">
                  <c:v>16.430770874023398</c:v>
                </c:pt>
                <c:pt idx="579">
                  <c:v>13.169231414794901</c:v>
                </c:pt>
                <c:pt idx="580">
                  <c:v>14.4307699203491</c:v>
                </c:pt>
                <c:pt idx="581">
                  <c:v>15.3076934814453</c:v>
                </c:pt>
                <c:pt idx="582">
                  <c:v>15.723075866699199</c:v>
                </c:pt>
                <c:pt idx="583">
                  <c:v>21.784614562988299</c:v>
                </c:pt>
                <c:pt idx="584">
                  <c:v>22.938461303710898</c:v>
                </c:pt>
                <c:pt idx="585">
                  <c:v>25.2461547851563</c:v>
                </c:pt>
                <c:pt idx="586">
                  <c:v>23.7230834960938</c:v>
                </c:pt>
                <c:pt idx="587">
                  <c:v>19.3692321777344</c:v>
                </c:pt>
                <c:pt idx="588">
                  <c:v>20.015396118164102</c:v>
                </c:pt>
                <c:pt idx="589">
                  <c:v>17.292312622070298</c:v>
                </c:pt>
                <c:pt idx="590">
                  <c:v>25.338455200195298</c:v>
                </c:pt>
                <c:pt idx="591">
                  <c:v>27.338462829589801</c:v>
                </c:pt>
                <c:pt idx="592">
                  <c:v>23.584617614746101</c:v>
                </c:pt>
                <c:pt idx="593">
                  <c:v>25.0307712554932</c:v>
                </c:pt>
                <c:pt idx="594">
                  <c:v>26.446153640747099</c:v>
                </c:pt>
                <c:pt idx="595">
                  <c:v>31.184623718261701</c:v>
                </c:pt>
                <c:pt idx="596">
                  <c:v>32.061538696289098</c:v>
                </c:pt>
                <c:pt idx="597">
                  <c:v>34.384613037109403</c:v>
                </c:pt>
                <c:pt idx="598">
                  <c:v>33.938461303710902</c:v>
                </c:pt>
                <c:pt idx="599">
                  <c:v>38.2923069000244</c:v>
                </c:pt>
                <c:pt idx="600">
                  <c:v>38.5384616851807</c:v>
                </c:pt>
                <c:pt idx="601">
                  <c:v>43.738462448120103</c:v>
                </c:pt>
                <c:pt idx="602">
                  <c:v>47.153847694397001</c:v>
                </c:pt>
                <c:pt idx="603">
                  <c:v>46.323078155517599</c:v>
                </c:pt>
                <c:pt idx="604">
                  <c:v>50.800000190734899</c:v>
                </c:pt>
                <c:pt idx="605">
                  <c:v>63.815387725830099</c:v>
                </c:pt>
                <c:pt idx="606">
                  <c:v>67.353847503662095</c:v>
                </c:pt>
                <c:pt idx="607">
                  <c:v>73.615385055542006</c:v>
                </c:pt>
                <c:pt idx="608">
                  <c:v>74.646148681640597</c:v>
                </c:pt>
                <c:pt idx="609">
                  <c:v>84.830764770507798</c:v>
                </c:pt>
                <c:pt idx="610">
                  <c:v>90.030769348144503</c:v>
                </c:pt>
                <c:pt idx="611">
                  <c:v>98.923080444335895</c:v>
                </c:pt>
                <c:pt idx="612">
                  <c:v>102.246150970459</c:v>
                </c:pt>
                <c:pt idx="613">
                  <c:v>117.200004577637</c:v>
                </c:pt>
                <c:pt idx="614">
                  <c:v>122.938465118408</c:v>
                </c:pt>
                <c:pt idx="615">
                  <c:v>140.76923179626499</c:v>
                </c:pt>
                <c:pt idx="616">
                  <c:v>156.861533164978</c:v>
                </c:pt>
                <c:pt idx="617">
                  <c:v>178.24615478515599</c:v>
                </c:pt>
                <c:pt idx="618">
                  <c:v>193.307693481445</c:v>
                </c:pt>
                <c:pt idx="619">
                  <c:v>218.184608459473</c:v>
                </c:pt>
                <c:pt idx="620">
                  <c:v>241.61538696289099</c:v>
                </c:pt>
                <c:pt idx="621">
                  <c:v>276.138465881348</c:v>
                </c:pt>
                <c:pt idx="622">
                  <c:v>309.96922302246099</c:v>
                </c:pt>
                <c:pt idx="623">
                  <c:v>351.67692565917997</c:v>
                </c:pt>
                <c:pt idx="624">
                  <c:v>390.09230041503901</c:v>
                </c:pt>
                <c:pt idx="625">
                  <c:v>448.30767822265602</c:v>
                </c:pt>
                <c:pt idx="626">
                  <c:v>503.769233703613</c:v>
                </c:pt>
                <c:pt idx="627">
                  <c:v>573.55383300781295</c:v>
                </c:pt>
                <c:pt idx="628">
                  <c:v>642.69230651855503</c:v>
                </c:pt>
                <c:pt idx="629">
                  <c:v>729.70770263671898</c:v>
                </c:pt>
                <c:pt idx="630">
                  <c:v>820.70768737793003</c:v>
                </c:pt>
                <c:pt idx="631">
                  <c:v>927.41540527343795</c:v>
                </c:pt>
                <c:pt idx="632">
                  <c:v>1042.07691955566</c:v>
                </c:pt>
                <c:pt idx="633">
                  <c:v>1177.50770568848</c:v>
                </c:pt>
                <c:pt idx="634">
                  <c:v>1325.5385131835901</c:v>
                </c:pt>
                <c:pt idx="635">
                  <c:v>1487.07690429687</c:v>
                </c:pt>
                <c:pt idx="636">
                  <c:v>1662.10765075684</c:v>
                </c:pt>
                <c:pt idx="637">
                  <c:v>1859.2000122070301</c:v>
                </c:pt>
                <c:pt idx="638">
                  <c:v>2074.6461029052698</c:v>
                </c:pt>
                <c:pt idx="639">
                  <c:v>2309.6768341064499</c:v>
                </c:pt>
                <c:pt idx="640">
                  <c:v>2567.0308837890602</c:v>
                </c:pt>
                <c:pt idx="641">
                  <c:v>2849.0154876708998</c:v>
                </c:pt>
                <c:pt idx="642">
                  <c:v>3150.3231201171898</c:v>
                </c:pt>
                <c:pt idx="643">
                  <c:v>3472.9539184570299</c:v>
                </c:pt>
                <c:pt idx="644">
                  <c:v>3822.1231956481902</c:v>
                </c:pt>
                <c:pt idx="645">
                  <c:v>4190.0921955108597</c:v>
                </c:pt>
                <c:pt idx="646">
                  <c:v>4571.7692165374801</c:v>
                </c:pt>
                <c:pt idx="647">
                  <c:v>4957.7230167388898</c:v>
                </c:pt>
                <c:pt idx="648">
                  <c:v>5357.1383037567102</c:v>
                </c:pt>
                <c:pt idx="649">
                  <c:v>5777.2152342796298</c:v>
                </c:pt>
                <c:pt idx="650">
                  <c:v>6191.6768703460702</c:v>
                </c:pt>
                <c:pt idx="651">
                  <c:v>6608.2155275344803</c:v>
                </c:pt>
                <c:pt idx="652">
                  <c:v>7033.8307304382297</c:v>
                </c:pt>
                <c:pt idx="653">
                  <c:v>7456.2615699768103</c:v>
                </c:pt>
                <c:pt idx="654">
                  <c:v>7880.2459297180203</c:v>
                </c:pt>
                <c:pt idx="655">
                  <c:v>8283.2001647949201</c:v>
                </c:pt>
                <c:pt idx="656">
                  <c:v>8681.0765762329102</c:v>
                </c:pt>
                <c:pt idx="657">
                  <c:v>9057.24609375</c:v>
                </c:pt>
                <c:pt idx="658">
                  <c:v>9418.5383758544904</c:v>
                </c:pt>
                <c:pt idx="659">
                  <c:v>9769.0152053833008</c:v>
                </c:pt>
                <c:pt idx="660">
                  <c:v>10086.6767578125</c:v>
                </c:pt>
                <c:pt idx="661">
                  <c:v>10368.6462860107</c:v>
                </c:pt>
                <c:pt idx="662">
                  <c:v>10628.5388946533</c:v>
                </c:pt>
                <c:pt idx="663">
                  <c:v>10864.1843566895</c:v>
                </c:pt>
                <c:pt idx="664">
                  <c:v>11064.061836242699</c:v>
                </c:pt>
                <c:pt idx="665">
                  <c:v>11225.399597168</c:v>
                </c:pt>
                <c:pt idx="666">
                  <c:v>11336.646118164101</c:v>
                </c:pt>
                <c:pt idx="667">
                  <c:v>11408.938095092801</c:v>
                </c:pt>
                <c:pt idx="668">
                  <c:v>11454.0158233643</c:v>
                </c:pt>
                <c:pt idx="669">
                  <c:v>11462.553375244101</c:v>
                </c:pt>
                <c:pt idx="670">
                  <c:v>11410.615814209001</c:v>
                </c:pt>
                <c:pt idx="671">
                  <c:v>11329.877319335899</c:v>
                </c:pt>
                <c:pt idx="672">
                  <c:v>11200.3232421875</c:v>
                </c:pt>
                <c:pt idx="673">
                  <c:v>11044.3690490723</c:v>
                </c:pt>
                <c:pt idx="674">
                  <c:v>10864.245803833001</c:v>
                </c:pt>
                <c:pt idx="675">
                  <c:v>10653.6309509277</c:v>
                </c:pt>
                <c:pt idx="676">
                  <c:v>10415.1073608398</c:v>
                </c:pt>
                <c:pt idx="677">
                  <c:v>10156.5995635986</c:v>
                </c:pt>
                <c:pt idx="678">
                  <c:v>9865.7690963745099</c:v>
                </c:pt>
                <c:pt idx="679">
                  <c:v>9568.0768928527796</c:v>
                </c:pt>
                <c:pt idx="680">
                  <c:v>9249.1234817504901</c:v>
                </c:pt>
                <c:pt idx="681">
                  <c:v>8920.9537868499792</c:v>
                </c:pt>
                <c:pt idx="682">
                  <c:v>8564.0152645111102</c:v>
                </c:pt>
                <c:pt idx="683">
                  <c:v>8234.9078140258807</c:v>
                </c:pt>
                <c:pt idx="684">
                  <c:v>7885.4308223724402</c:v>
                </c:pt>
                <c:pt idx="685">
                  <c:v>7540.2767581939697</c:v>
                </c:pt>
                <c:pt idx="686">
                  <c:v>7200.9538311958304</c:v>
                </c:pt>
                <c:pt idx="687">
                  <c:v>6868.7078132629404</c:v>
                </c:pt>
                <c:pt idx="688">
                  <c:v>6531.7846078872699</c:v>
                </c:pt>
                <c:pt idx="689">
                  <c:v>6209.8925104141199</c:v>
                </c:pt>
                <c:pt idx="690">
                  <c:v>5888.1232490539596</c:v>
                </c:pt>
                <c:pt idx="691">
                  <c:v>5588.6770973205603</c:v>
                </c:pt>
                <c:pt idx="692">
                  <c:v>5299.2459869384802</c:v>
                </c:pt>
                <c:pt idx="693">
                  <c:v>5022.47702789307</c:v>
                </c:pt>
                <c:pt idx="694">
                  <c:v>4748.6000137329102</c:v>
                </c:pt>
                <c:pt idx="695">
                  <c:v>4502.861328125</c:v>
                </c:pt>
                <c:pt idx="696">
                  <c:v>4252.3693237304697</c:v>
                </c:pt>
                <c:pt idx="697">
                  <c:v>4024.5076141357399</c:v>
                </c:pt>
                <c:pt idx="698">
                  <c:v>3803.2615203857399</c:v>
                </c:pt>
                <c:pt idx="699">
                  <c:v>3599.5230712890602</c:v>
                </c:pt>
                <c:pt idx="700">
                  <c:v>3404.3846740722702</c:v>
                </c:pt>
                <c:pt idx="701">
                  <c:v>3217.8307495117201</c:v>
                </c:pt>
                <c:pt idx="702">
                  <c:v>3045.2000427246098</c:v>
                </c:pt>
                <c:pt idx="703">
                  <c:v>2888.6922607421898</c:v>
                </c:pt>
                <c:pt idx="704">
                  <c:v>2733.4768371581999</c:v>
                </c:pt>
                <c:pt idx="705">
                  <c:v>2587.3539123535202</c:v>
                </c:pt>
                <c:pt idx="706">
                  <c:v>2450.0461730956999</c:v>
                </c:pt>
                <c:pt idx="707">
                  <c:v>2328.6000366210901</c:v>
                </c:pt>
                <c:pt idx="708">
                  <c:v>2208.4461059570299</c:v>
                </c:pt>
                <c:pt idx="709">
                  <c:v>2105.15380859375</c:v>
                </c:pt>
                <c:pt idx="710">
                  <c:v>2002.21545410156</c:v>
                </c:pt>
                <c:pt idx="711">
                  <c:v>1915.5846252441399</c:v>
                </c:pt>
                <c:pt idx="712">
                  <c:v>1830.4308166503899</c:v>
                </c:pt>
                <c:pt idx="713">
                  <c:v>1754.7999572753899</c:v>
                </c:pt>
                <c:pt idx="714">
                  <c:v>1683.35386657715</c:v>
                </c:pt>
                <c:pt idx="715">
                  <c:v>1615.6154479980501</c:v>
                </c:pt>
                <c:pt idx="716">
                  <c:v>1549.7077026367199</c:v>
                </c:pt>
                <c:pt idx="717">
                  <c:v>1497.0614776611301</c:v>
                </c:pt>
                <c:pt idx="718">
                  <c:v>1448.3230895996101</c:v>
                </c:pt>
                <c:pt idx="719">
                  <c:v>1405.8154296875</c:v>
                </c:pt>
                <c:pt idx="720">
                  <c:v>1359.87696838379</c:v>
                </c:pt>
                <c:pt idx="721">
                  <c:v>1322.2000427246101</c:v>
                </c:pt>
                <c:pt idx="722">
                  <c:v>1288.6461639404299</c:v>
                </c:pt>
                <c:pt idx="723">
                  <c:v>1256.6615524291999</c:v>
                </c:pt>
                <c:pt idx="724">
                  <c:v>1225.6769676208501</c:v>
                </c:pt>
                <c:pt idx="725">
                  <c:v>1202.7076740264899</c:v>
                </c:pt>
                <c:pt idx="726">
                  <c:v>1176.5692481994599</c:v>
                </c:pt>
                <c:pt idx="727">
                  <c:v>1157.53845596313</c:v>
                </c:pt>
                <c:pt idx="728">
                  <c:v>1137.5385217666601</c:v>
                </c:pt>
                <c:pt idx="729">
                  <c:v>1117.58463048935</c:v>
                </c:pt>
                <c:pt idx="730">
                  <c:v>1097.98464202881</c:v>
                </c:pt>
                <c:pt idx="731">
                  <c:v>1084.52308654785</c:v>
                </c:pt>
                <c:pt idx="732">
                  <c:v>1070.1692199706999</c:v>
                </c:pt>
                <c:pt idx="733">
                  <c:v>1065.8461380004901</c:v>
                </c:pt>
                <c:pt idx="734">
                  <c:v>1053.8615188598601</c:v>
                </c:pt>
                <c:pt idx="735">
                  <c:v>1041.47691345215</c:v>
                </c:pt>
                <c:pt idx="736">
                  <c:v>1029.7384719848601</c:v>
                </c:pt>
                <c:pt idx="737">
                  <c:v>1017.92308044434</c:v>
                </c:pt>
                <c:pt idx="738">
                  <c:v>1001.92304992676</c:v>
                </c:pt>
                <c:pt idx="739">
                  <c:v>998.69229125976597</c:v>
                </c:pt>
                <c:pt idx="740">
                  <c:v>987.38461303710903</c:v>
                </c:pt>
                <c:pt idx="741">
                  <c:v>981.55386352539097</c:v>
                </c:pt>
                <c:pt idx="742">
                  <c:v>975.55384826660202</c:v>
                </c:pt>
                <c:pt idx="743">
                  <c:v>969.66156005859398</c:v>
                </c:pt>
                <c:pt idx="744">
                  <c:v>964.12306976318405</c:v>
                </c:pt>
                <c:pt idx="745">
                  <c:v>953.61537170410202</c:v>
                </c:pt>
                <c:pt idx="746">
                  <c:v>937.69229125976597</c:v>
                </c:pt>
                <c:pt idx="747">
                  <c:v>940.76924133300804</c:v>
                </c:pt>
                <c:pt idx="748">
                  <c:v>937.35382843017601</c:v>
                </c:pt>
                <c:pt idx="749">
                  <c:v>936.41537475585903</c:v>
                </c:pt>
                <c:pt idx="750">
                  <c:v>933.87693023681595</c:v>
                </c:pt>
                <c:pt idx="751">
                  <c:v>939.53845214843795</c:v>
                </c:pt>
                <c:pt idx="752">
                  <c:v>931.83078765869095</c:v>
                </c:pt>
                <c:pt idx="753">
                  <c:v>938.46153259277298</c:v>
                </c:pt>
                <c:pt idx="754">
                  <c:v>935.9384765625</c:v>
                </c:pt>
                <c:pt idx="755">
                  <c:v>935.70770263671898</c:v>
                </c:pt>
                <c:pt idx="756">
                  <c:v>936.53847503662098</c:v>
                </c:pt>
                <c:pt idx="757">
                  <c:v>933.89231109619095</c:v>
                </c:pt>
                <c:pt idx="758">
                  <c:v>937.79998779296898</c:v>
                </c:pt>
                <c:pt idx="759">
                  <c:v>944.21537780761696</c:v>
                </c:pt>
                <c:pt idx="760">
                  <c:v>932.32308959960903</c:v>
                </c:pt>
                <c:pt idx="761">
                  <c:v>931.59999084472702</c:v>
                </c:pt>
                <c:pt idx="762">
                  <c:v>930.29232788085903</c:v>
                </c:pt>
                <c:pt idx="763">
                  <c:v>933.66152954101597</c:v>
                </c:pt>
                <c:pt idx="764">
                  <c:v>928.30767822265602</c:v>
                </c:pt>
                <c:pt idx="765">
                  <c:v>929.01535034179699</c:v>
                </c:pt>
                <c:pt idx="766">
                  <c:v>925.76922607421898</c:v>
                </c:pt>
                <c:pt idx="767">
                  <c:v>927.16921997070301</c:v>
                </c:pt>
                <c:pt idx="768">
                  <c:v>927.93844604492199</c:v>
                </c:pt>
                <c:pt idx="769">
                  <c:v>928.892333984375</c:v>
                </c:pt>
                <c:pt idx="770">
                  <c:v>929.86154174804699</c:v>
                </c:pt>
                <c:pt idx="771">
                  <c:v>927.21539306640602</c:v>
                </c:pt>
                <c:pt idx="772">
                  <c:v>923.75381469726597</c:v>
                </c:pt>
                <c:pt idx="773">
                  <c:v>922.95382690429699</c:v>
                </c:pt>
                <c:pt idx="774">
                  <c:v>921.69230651855503</c:v>
                </c:pt>
                <c:pt idx="775">
                  <c:v>923.78462219238304</c:v>
                </c:pt>
                <c:pt idx="776">
                  <c:v>914.40000915527298</c:v>
                </c:pt>
                <c:pt idx="777">
                  <c:v>915.29232788085903</c:v>
                </c:pt>
                <c:pt idx="778">
                  <c:v>908.9384765625</c:v>
                </c:pt>
                <c:pt idx="779">
                  <c:v>899.98463439941395</c:v>
                </c:pt>
                <c:pt idx="780">
                  <c:v>897.07693481445301</c:v>
                </c:pt>
                <c:pt idx="781">
                  <c:v>893.55383300781295</c:v>
                </c:pt>
                <c:pt idx="782">
                  <c:v>883.13847351074196</c:v>
                </c:pt>
                <c:pt idx="783">
                  <c:v>874.26156616210903</c:v>
                </c:pt>
                <c:pt idx="784">
                  <c:v>866.90768432617199</c:v>
                </c:pt>
                <c:pt idx="785">
                  <c:v>859.55384826660202</c:v>
                </c:pt>
                <c:pt idx="786">
                  <c:v>854.15385437011696</c:v>
                </c:pt>
                <c:pt idx="787">
                  <c:v>838.78460693359398</c:v>
                </c:pt>
                <c:pt idx="788">
                  <c:v>825.86152648925804</c:v>
                </c:pt>
                <c:pt idx="789">
                  <c:v>816.33847045898403</c:v>
                </c:pt>
                <c:pt idx="790">
                  <c:v>800.49230957031295</c:v>
                </c:pt>
                <c:pt idx="791">
                  <c:v>790.38464355468795</c:v>
                </c:pt>
                <c:pt idx="792">
                  <c:v>774.90768432617199</c:v>
                </c:pt>
                <c:pt idx="793">
                  <c:v>756.13848876953102</c:v>
                </c:pt>
                <c:pt idx="794">
                  <c:v>738.43074035644497</c:v>
                </c:pt>
                <c:pt idx="795">
                  <c:v>723.27690124511696</c:v>
                </c:pt>
                <c:pt idx="796">
                  <c:v>706.16925048828102</c:v>
                </c:pt>
                <c:pt idx="797">
                  <c:v>690</c:v>
                </c:pt>
                <c:pt idx="798">
                  <c:v>670.89231872558605</c:v>
                </c:pt>
                <c:pt idx="799">
                  <c:v>655.66152954101597</c:v>
                </c:pt>
                <c:pt idx="800">
                  <c:v>637.03077697753895</c:v>
                </c:pt>
                <c:pt idx="801">
                  <c:v>617.70768737793003</c:v>
                </c:pt>
                <c:pt idx="802">
                  <c:v>596.89231872558605</c:v>
                </c:pt>
                <c:pt idx="803">
                  <c:v>581.84616088867199</c:v>
                </c:pt>
                <c:pt idx="804">
                  <c:v>564.9384765625</c:v>
                </c:pt>
                <c:pt idx="805">
                  <c:v>552.66154479980503</c:v>
                </c:pt>
                <c:pt idx="806">
                  <c:v>535.015380859375</c:v>
                </c:pt>
                <c:pt idx="807">
                  <c:v>515.61537170410202</c:v>
                </c:pt>
                <c:pt idx="808">
                  <c:v>497.0615234375</c:v>
                </c:pt>
                <c:pt idx="809">
                  <c:v>480.64613342285202</c:v>
                </c:pt>
                <c:pt idx="810">
                  <c:v>464.64616394042997</c:v>
                </c:pt>
                <c:pt idx="811">
                  <c:v>450</c:v>
                </c:pt>
                <c:pt idx="812">
                  <c:v>431.27693176269503</c:v>
                </c:pt>
                <c:pt idx="813">
                  <c:v>418.52307128906301</c:v>
                </c:pt>
                <c:pt idx="814">
                  <c:v>406.19999694824202</c:v>
                </c:pt>
                <c:pt idx="815">
                  <c:v>393.95384216308599</c:v>
                </c:pt>
                <c:pt idx="816">
                  <c:v>373.06153869628901</c:v>
                </c:pt>
                <c:pt idx="817">
                  <c:v>357.44614410400402</c:v>
                </c:pt>
                <c:pt idx="818">
                  <c:v>340.64614105224598</c:v>
                </c:pt>
                <c:pt idx="819">
                  <c:v>329.199989318848</c:v>
                </c:pt>
                <c:pt idx="820">
                  <c:v>318.50769805908197</c:v>
                </c:pt>
                <c:pt idx="821">
                  <c:v>309.215370178223</c:v>
                </c:pt>
                <c:pt idx="822">
                  <c:v>297.49230194091803</c:v>
                </c:pt>
                <c:pt idx="823">
                  <c:v>283.40000152587902</c:v>
                </c:pt>
                <c:pt idx="824">
                  <c:v>269.169242858887</c:v>
                </c:pt>
                <c:pt idx="825">
                  <c:v>258.16922378539999</c:v>
                </c:pt>
                <c:pt idx="826">
                  <c:v>251.13845062255899</c:v>
                </c:pt>
                <c:pt idx="827">
                  <c:v>242.96921730041501</c:v>
                </c:pt>
                <c:pt idx="828">
                  <c:v>234.83076667785599</c:v>
                </c:pt>
                <c:pt idx="829">
                  <c:v>230.76922416687</c:v>
                </c:pt>
                <c:pt idx="830">
                  <c:v>222.55384826660199</c:v>
                </c:pt>
                <c:pt idx="831">
                  <c:v>215.66153717041001</c:v>
                </c:pt>
                <c:pt idx="832">
                  <c:v>206.53846549987799</c:v>
                </c:pt>
                <c:pt idx="833">
                  <c:v>201.86154365539599</c:v>
                </c:pt>
                <c:pt idx="834">
                  <c:v>189.70769119262701</c:v>
                </c:pt>
                <c:pt idx="835">
                  <c:v>187.26154327392601</c:v>
                </c:pt>
                <c:pt idx="836">
                  <c:v>182.26153564453099</c:v>
                </c:pt>
                <c:pt idx="837">
                  <c:v>177.44615173339801</c:v>
                </c:pt>
                <c:pt idx="838">
                  <c:v>170.16923522949199</c:v>
                </c:pt>
                <c:pt idx="839">
                  <c:v>161.92307853698699</c:v>
                </c:pt>
                <c:pt idx="840">
                  <c:v>152.907688140869</c:v>
                </c:pt>
                <c:pt idx="841">
                  <c:v>146.753852844238</c:v>
                </c:pt>
                <c:pt idx="842">
                  <c:v>139.000000953674</c:v>
                </c:pt>
                <c:pt idx="843">
                  <c:v>133.461540222168</c:v>
                </c:pt>
                <c:pt idx="844">
                  <c:v>128.200004577637</c:v>
                </c:pt>
                <c:pt idx="845">
                  <c:v>123.446151733398</c:v>
                </c:pt>
                <c:pt idx="846">
                  <c:v>117.061553955078</c:v>
                </c:pt>
                <c:pt idx="847">
                  <c:v>120.36923217773401</c:v>
                </c:pt>
                <c:pt idx="848">
                  <c:v>109.39999389648401</c:v>
                </c:pt>
                <c:pt idx="849">
                  <c:v>108.199996948242</c:v>
                </c:pt>
                <c:pt idx="850">
                  <c:v>105.307693481445</c:v>
                </c:pt>
                <c:pt idx="851">
                  <c:v>106.523086547852</c:v>
                </c:pt>
                <c:pt idx="852">
                  <c:v>105.40000152587901</c:v>
                </c:pt>
                <c:pt idx="853">
                  <c:v>102.215385437012</c:v>
                </c:pt>
                <c:pt idx="854">
                  <c:v>99.061553955078097</c:v>
                </c:pt>
                <c:pt idx="855">
                  <c:v>101.64616394043</c:v>
                </c:pt>
                <c:pt idx="856">
                  <c:v>98.323074340820298</c:v>
                </c:pt>
                <c:pt idx="857">
                  <c:v>95.553848266601605</c:v>
                </c:pt>
                <c:pt idx="858">
                  <c:v>96.030769348144503</c:v>
                </c:pt>
                <c:pt idx="859">
                  <c:v>96.230773925781193</c:v>
                </c:pt>
                <c:pt idx="860">
                  <c:v>87.430770874023395</c:v>
                </c:pt>
                <c:pt idx="861">
                  <c:v>88.369239807128906</c:v>
                </c:pt>
                <c:pt idx="862">
                  <c:v>81.153839111328097</c:v>
                </c:pt>
                <c:pt idx="863">
                  <c:v>79.138458251953097</c:v>
                </c:pt>
                <c:pt idx="864">
                  <c:v>75.600001096725506</c:v>
                </c:pt>
                <c:pt idx="865">
                  <c:v>70.400001525878906</c:v>
                </c:pt>
                <c:pt idx="866">
                  <c:v>66.984611511230497</c:v>
                </c:pt>
                <c:pt idx="867">
                  <c:v>70.876924514770494</c:v>
                </c:pt>
                <c:pt idx="868">
                  <c:v>63.076921463012702</c:v>
                </c:pt>
                <c:pt idx="869">
                  <c:v>62.323076725006104</c:v>
                </c:pt>
                <c:pt idx="870">
                  <c:v>61.2153835296631</c:v>
                </c:pt>
                <c:pt idx="871">
                  <c:v>58.430767536163302</c:v>
                </c:pt>
                <c:pt idx="872">
                  <c:v>52.415384292602504</c:v>
                </c:pt>
                <c:pt idx="873">
                  <c:v>52.292304992675803</c:v>
                </c:pt>
                <c:pt idx="874">
                  <c:v>52.030770540237398</c:v>
                </c:pt>
                <c:pt idx="875">
                  <c:v>52.723076343536398</c:v>
                </c:pt>
                <c:pt idx="876">
                  <c:v>50.261537551879897</c:v>
                </c:pt>
                <c:pt idx="877">
                  <c:v>47.015384674072301</c:v>
                </c:pt>
                <c:pt idx="878">
                  <c:v>48.353846400976202</c:v>
                </c:pt>
                <c:pt idx="879">
                  <c:v>50.276924133300803</c:v>
                </c:pt>
                <c:pt idx="880">
                  <c:v>42.4769287109375</c:v>
                </c:pt>
                <c:pt idx="881">
                  <c:v>47.876922607421903</c:v>
                </c:pt>
                <c:pt idx="882">
                  <c:v>50.307693481445298</c:v>
                </c:pt>
                <c:pt idx="883">
                  <c:v>52.123075485229499</c:v>
                </c:pt>
                <c:pt idx="884">
                  <c:v>51.015385627746603</c:v>
                </c:pt>
                <c:pt idx="885">
                  <c:v>49.215385437011697</c:v>
                </c:pt>
                <c:pt idx="886">
                  <c:v>51.692306518554702</c:v>
                </c:pt>
                <c:pt idx="887">
                  <c:v>54.938465118408203</c:v>
                </c:pt>
                <c:pt idx="888">
                  <c:v>57.5692329406738</c:v>
                </c:pt>
                <c:pt idx="889">
                  <c:v>56.138462066650398</c:v>
                </c:pt>
                <c:pt idx="890">
                  <c:v>56.492308616638198</c:v>
                </c:pt>
                <c:pt idx="891">
                  <c:v>57.6769247055054</c:v>
                </c:pt>
                <c:pt idx="892">
                  <c:v>55.046155929565401</c:v>
                </c:pt>
                <c:pt idx="893">
                  <c:v>55.876914978027301</c:v>
                </c:pt>
                <c:pt idx="894">
                  <c:v>52.553840637207003</c:v>
                </c:pt>
                <c:pt idx="895">
                  <c:v>47.230758666992202</c:v>
                </c:pt>
                <c:pt idx="896">
                  <c:v>43.476922988891602</c:v>
                </c:pt>
                <c:pt idx="897">
                  <c:v>45.907694101333597</c:v>
                </c:pt>
                <c:pt idx="898">
                  <c:v>46.338460922241197</c:v>
                </c:pt>
                <c:pt idx="899">
                  <c:v>47.0461521148682</c:v>
                </c:pt>
                <c:pt idx="900">
                  <c:v>39.476921081542997</c:v>
                </c:pt>
                <c:pt idx="901">
                  <c:v>35.369232177734403</c:v>
                </c:pt>
                <c:pt idx="902">
                  <c:v>35.646156311035199</c:v>
                </c:pt>
                <c:pt idx="903">
                  <c:v>37.523078918457003</c:v>
                </c:pt>
                <c:pt idx="904">
                  <c:v>34.307692527771003</c:v>
                </c:pt>
                <c:pt idx="905">
                  <c:v>34.8461527824402</c:v>
                </c:pt>
                <c:pt idx="906">
                  <c:v>33.907691955566399</c:v>
                </c:pt>
                <c:pt idx="907">
                  <c:v>31.9538459777832</c:v>
                </c:pt>
                <c:pt idx="908">
                  <c:v>30.092308044433601</c:v>
                </c:pt>
                <c:pt idx="909">
                  <c:v>31.092308044433601</c:v>
                </c:pt>
                <c:pt idx="910">
                  <c:v>25.707691192626999</c:v>
                </c:pt>
                <c:pt idx="911">
                  <c:v>28.292312622070298</c:v>
                </c:pt>
                <c:pt idx="912">
                  <c:v>29.276931762695298</c:v>
                </c:pt>
                <c:pt idx="913">
                  <c:v>32.076927185058601</c:v>
                </c:pt>
                <c:pt idx="914">
                  <c:v>31.830764770507798</c:v>
                </c:pt>
                <c:pt idx="915">
                  <c:v>35.5076904296875</c:v>
                </c:pt>
                <c:pt idx="916">
                  <c:v>32.569231033325202</c:v>
                </c:pt>
                <c:pt idx="917">
                  <c:v>36.030773162841797</c:v>
                </c:pt>
                <c:pt idx="918">
                  <c:v>36.307689666747997</c:v>
                </c:pt>
                <c:pt idx="919">
                  <c:v>37.384614944458001</c:v>
                </c:pt>
                <c:pt idx="920">
                  <c:v>34.953845977783203</c:v>
                </c:pt>
                <c:pt idx="921">
                  <c:v>40.2153835296631</c:v>
                </c:pt>
                <c:pt idx="922">
                  <c:v>39.876924514770501</c:v>
                </c:pt>
                <c:pt idx="923">
                  <c:v>41.584615707397496</c:v>
                </c:pt>
                <c:pt idx="924">
                  <c:v>41.030769348144503</c:v>
                </c:pt>
                <c:pt idx="925">
                  <c:v>35.892311096191399</c:v>
                </c:pt>
                <c:pt idx="926">
                  <c:v>32.230766296386697</c:v>
                </c:pt>
                <c:pt idx="927">
                  <c:v>31.753852844238299</c:v>
                </c:pt>
                <c:pt idx="928">
                  <c:v>27.923080444335898</c:v>
                </c:pt>
                <c:pt idx="929">
                  <c:v>30.1692199707031</c:v>
                </c:pt>
                <c:pt idx="930">
                  <c:v>23.2461547851563</c:v>
                </c:pt>
                <c:pt idx="931">
                  <c:v>21.3692321777344</c:v>
                </c:pt>
                <c:pt idx="932">
                  <c:v>16.800003051757798</c:v>
                </c:pt>
                <c:pt idx="933">
                  <c:v>20.353836059570298</c:v>
                </c:pt>
                <c:pt idx="934">
                  <c:v>17.1384582519531</c:v>
                </c:pt>
                <c:pt idx="935">
                  <c:v>18.676925659179702</c:v>
                </c:pt>
                <c:pt idx="936">
                  <c:v>18.2153930664063</c:v>
                </c:pt>
                <c:pt idx="937">
                  <c:v>16.2307739257813</c:v>
                </c:pt>
                <c:pt idx="938">
                  <c:v>13.7230834960937</c:v>
                </c:pt>
                <c:pt idx="939">
                  <c:v>19.707687377929702</c:v>
                </c:pt>
                <c:pt idx="940">
                  <c:v>19.353836059570298</c:v>
                </c:pt>
                <c:pt idx="941">
                  <c:v>20.938461303710898</c:v>
                </c:pt>
                <c:pt idx="942">
                  <c:v>15.507698059081999</c:v>
                </c:pt>
                <c:pt idx="943">
                  <c:v>18.092308044433601</c:v>
                </c:pt>
                <c:pt idx="944">
                  <c:v>17.476924896240199</c:v>
                </c:pt>
                <c:pt idx="945">
                  <c:v>19.7384643554688</c:v>
                </c:pt>
                <c:pt idx="946">
                  <c:v>15.3999938964844</c:v>
                </c:pt>
                <c:pt idx="947">
                  <c:v>16.4153861999512</c:v>
                </c:pt>
                <c:pt idx="948">
                  <c:v>14.461540222168001</c:v>
                </c:pt>
                <c:pt idx="949">
                  <c:v>18.815383911132798</c:v>
                </c:pt>
                <c:pt idx="950">
                  <c:v>13.661537170410201</c:v>
                </c:pt>
                <c:pt idx="951">
                  <c:v>17.815383911132798</c:v>
                </c:pt>
                <c:pt idx="952">
                  <c:v>12.6923065185547</c:v>
                </c:pt>
                <c:pt idx="953">
                  <c:v>14.953849792480501</c:v>
                </c:pt>
                <c:pt idx="954">
                  <c:v>13.3692321777344</c:v>
                </c:pt>
                <c:pt idx="955">
                  <c:v>14.0615386962891</c:v>
                </c:pt>
                <c:pt idx="956">
                  <c:v>14.3846130371094</c:v>
                </c:pt>
                <c:pt idx="957">
                  <c:v>16</c:v>
                </c:pt>
                <c:pt idx="958">
                  <c:v>16.9384460449219</c:v>
                </c:pt>
                <c:pt idx="959">
                  <c:v>20.1999816894531</c:v>
                </c:pt>
                <c:pt idx="960">
                  <c:v>19.1076965332031</c:v>
                </c:pt>
                <c:pt idx="961">
                  <c:v>21.03076171875</c:v>
                </c:pt>
                <c:pt idx="962">
                  <c:v>13.953857421875</c:v>
                </c:pt>
                <c:pt idx="963">
                  <c:v>20.2615661621094</c:v>
                </c:pt>
                <c:pt idx="964">
                  <c:v>18.2615661621094</c:v>
                </c:pt>
                <c:pt idx="965">
                  <c:v>17.6923217773438</c:v>
                </c:pt>
                <c:pt idx="966">
                  <c:v>14.046142578125</c:v>
                </c:pt>
                <c:pt idx="967">
                  <c:v>18.199996948242202</c:v>
                </c:pt>
                <c:pt idx="968">
                  <c:v>21.184616088867202</c:v>
                </c:pt>
                <c:pt idx="969">
                  <c:v>23.8615417480469</c:v>
                </c:pt>
                <c:pt idx="970">
                  <c:v>17.6769104003906</c:v>
                </c:pt>
                <c:pt idx="971">
                  <c:v>18.4923095703125</c:v>
                </c:pt>
                <c:pt idx="972">
                  <c:v>15.2461547851562</c:v>
                </c:pt>
                <c:pt idx="973">
                  <c:v>15.661537170410201</c:v>
                </c:pt>
                <c:pt idx="974">
                  <c:v>12.153846740722701</c:v>
                </c:pt>
                <c:pt idx="975">
                  <c:v>15.292304992675801</c:v>
                </c:pt>
                <c:pt idx="976">
                  <c:v>11.492307662963899</c:v>
                </c:pt>
                <c:pt idx="977">
                  <c:v>10.2000002861023</c:v>
                </c:pt>
                <c:pt idx="978">
                  <c:v>10.200000762939499</c:v>
                </c:pt>
                <c:pt idx="979">
                  <c:v>18.292308807373001</c:v>
                </c:pt>
                <c:pt idx="980">
                  <c:v>9.8615417480468697</c:v>
                </c:pt>
                <c:pt idx="981">
                  <c:v>6.9846153259277299</c:v>
                </c:pt>
                <c:pt idx="982">
                  <c:v>-54.953845977783203</c:v>
                </c:pt>
                <c:pt idx="983">
                  <c:v>-50.953845977783203</c:v>
                </c:pt>
                <c:pt idx="984">
                  <c:v>-50.215384483337402</c:v>
                </c:pt>
                <c:pt idx="985">
                  <c:v>-50.353843688964801</c:v>
                </c:pt>
                <c:pt idx="986">
                  <c:v>-53.692306518554702</c:v>
                </c:pt>
                <c:pt idx="987">
                  <c:v>-52.2307739257813</c:v>
                </c:pt>
                <c:pt idx="988">
                  <c:v>-57.538467407226598</c:v>
                </c:pt>
                <c:pt idx="989">
                  <c:v>-55.138458251953097</c:v>
                </c:pt>
                <c:pt idx="990">
                  <c:v>-52.815383911132798</c:v>
                </c:pt>
                <c:pt idx="991">
                  <c:v>-48.7384643554688</c:v>
                </c:pt>
                <c:pt idx="992">
                  <c:v>-57.138473510742202</c:v>
                </c:pt>
                <c:pt idx="993">
                  <c:v>-51.646156311035199</c:v>
                </c:pt>
                <c:pt idx="994">
                  <c:v>-50.584617614746101</c:v>
                </c:pt>
                <c:pt idx="995">
                  <c:v>5.73846435546875</c:v>
                </c:pt>
                <c:pt idx="996">
                  <c:v>1.6923065185546899</c:v>
                </c:pt>
                <c:pt idx="997">
                  <c:v>4.8461456298828098</c:v>
                </c:pt>
                <c:pt idx="998">
                  <c:v>4.7230682373046902</c:v>
                </c:pt>
                <c:pt idx="999">
                  <c:v>9</c:v>
                </c:pt>
                <c:pt idx="1000">
                  <c:v>8.1692199707031197</c:v>
                </c:pt>
                <c:pt idx="1001">
                  <c:v>9.5692291259765607</c:v>
                </c:pt>
                <c:pt idx="1002">
                  <c:v>12.1846313476562</c:v>
                </c:pt>
                <c:pt idx="1003">
                  <c:v>9</c:v>
                </c:pt>
                <c:pt idx="1004">
                  <c:v>5.6153869628906197</c:v>
                </c:pt>
                <c:pt idx="1005">
                  <c:v>7.6153869628906197</c:v>
                </c:pt>
                <c:pt idx="1006">
                  <c:v>7.4154052734375</c:v>
                </c:pt>
                <c:pt idx="1007">
                  <c:v>7.03076171875</c:v>
                </c:pt>
                <c:pt idx="1008">
                  <c:v>9.16925048828125</c:v>
                </c:pt>
                <c:pt idx="1009">
                  <c:v>14.4153747558594</c:v>
                </c:pt>
                <c:pt idx="1010">
                  <c:v>9.4615325927734393</c:v>
                </c:pt>
                <c:pt idx="1011">
                  <c:v>11.0461540222168</c:v>
                </c:pt>
                <c:pt idx="1012">
                  <c:v>8.0923042297363299</c:v>
                </c:pt>
                <c:pt idx="1013">
                  <c:v>8.7384605407714808</c:v>
                </c:pt>
                <c:pt idx="1014">
                  <c:v>13.6307697296143</c:v>
                </c:pt>
                <c:pt idx="1015">
                  <c:v>10.953849792480501</c:v>
                </c:pt>
                <c:pt idx="1016">
                  <c:v>10.769233703613301</c:v>
                </c:pt>
                <c:pt idx="1017">
                  <c:v>10.9384613037109</c:v>
                </c:pt>
                <c:pt idx="1018">
                  <c:v>11.215385437011699</c:v>
                </c:pt>
                <c:pt idx="1019">
                  <c:v>9.4923095703125</c:v>
                </c:pt>
                <c:pt idx="1020">
                  <c:v>7.4153900146484402</c:v>
                </c:pt>
                <c:pt idx="1021">
                  <c:v>9</c:v>
                </c:pt>
                <c:pt idx="1022">
                  <c:v>9.2615509033203107</c:v>
                </c:pt>
                <c:pt idx="1023">
                  <c:v>9.3384552001953107</c:v>
                </c:pt>
                <c:pt idx="1024">
                  <c:v>11.6461639404297</c:v>
                </c:pt>
                <c:pt idx="1025">
                  <c:v>11.7538452148437</c:v>
                </c:pt>
                <c:pt idx="1026">
                  <c:v>10.7230682373047</c:v>
                </c:pt>
                <c:pt idx="1027">
                  <c:v>10.2615509033203</c:v>
                </c:pt>
                <c:pt idx="1028">
                  <c:v>10.9076995849609</c:v>
                </c:pt>
                <c:pt idx="1029">
                  <c:v>13.200004577636699</c:v>
                </c:pt>
                <c:pt idx="1030">
                  <c:v>10.415382385253899</c:v>
                </c:pt>
                <c:pt idx="1031">
                  <c:v>9.8307723999023402</c:v>
                </c:pt>
                <c:pt idx="1032">
                  <c:v>7.3538513183593697</c:v>
                </c:pt>
                <c:pt idx="1033">
                  <c:v>10.9230766296387</c:v>
                </c:pt>
                <c:pt idx="1034">
                  <c:v>9.4615325927734393</c:v>
                </c:pt>
                <c:pt idx="1035">
                  <c:v>10.2923126220703</c:v>
                </c:pt>
                <c:pt idx="1036">
                  <c:v>10.6769256591797</c:v>
                </c:pt>
                <c:pt idx="1037">
                  <c:v>7.1384582519531197</c:v>
                </c:pt>
                <c:pt idx="1038">
                  <c:v>5.1692352294921902</c:v>
                </c:pt>
                <c:pt idx="1039">
                  <c:v>6.8461532592773402</c:v>
                </c:pt>
                <c:pt idx="1040">
                  <c:v>2.96923828125</c:v>
                </c:pt>
                <c:pt idx="1041">
                  <c:v>4.2923126220703098</c:v>
                </c:pt>
                <c:pt idx="1042">
                  <c:v>0.292312622070312</c:v>
                </c:pt>
                <c:pt idx="1043">
                  <c:v>4.0615386962890598</c:v>
                </c:pt>
                <c:pt idx="1044">
                  <c:v>2.6923065185546902</c:v>
                </c:pt>
                <c:pt idx="1045">
                  <c:v>7.9538497924804696</c:v>
                </c:pt>
                <c:pt idx="1046">
                  <c:v>8.4307708740234393</c:v>
                </c:pt>
                <c:pt idx="1047">
                  <c:v>11.6923065185547</c:v>
                </c:pt>
                <c:pt idx="1048">
                  <c:v>9.3846130371093697</c:v>
                </c:pt>
                <c:pt idx="1049">
                  <c:v>11.4769134521484</c:v>
                </c:pt>
                <c:pt idx="1050">
                  <c:v>13.0923156738281</c:v>
                </c:pt>
                <c:pt idx="1051">
                  <c:v>15.953849792480501</c:v>
                </c:pt>
                <c:pt idx="1052">
                  <c:v>9.9692344665527308</c:v>
                </c:pt>
                <c:pt idx="1053">
                  <c:v>10.8000030517578</c:v>
                </c:pt>
                <c:pt idx="1054">
                  <c:v>9.1692314147949201</c:v>
                </c:pt>
                <c:pt idx="1055">
                  <c:v>11.7384643554687</c:v>
                </c:pt>
                <c:pt idx="1056">
                  <c:v>11.200004577636699</c:v>
                </c:pt>
                <c:pt idx="1057">
                  <c:v>11.461540222168001</c:v>
                </c:pt>
                <c:pt idx="1058">
                  <c:v>7.5384674072265598</c:v>
                </c:pt>
                <c:pt idx="1059">
                  <c:v>3.8000030517578098</c:v>
                </c:pt>
                <c:pt idx="1060">
                  <c:v>-0.415390014648437</c:v>
                </c:pt>
                <c:pt idx="1061">
                  <c:v>4.3538360595703098</c:v>
                </c:pt>
                <c:pt idx="1062">
                  <c:v>-0.107696533203125</c:v>
                </c:pt>
                <c:pt idx="1063">
                  <c:v>1.24615478515625</c:v>
                </c:pt>
                <c:pt idx="1064">
                  <c:v>-9.0461578369140607</c:v>
                </c:pt>
                <c:pt idx="1065">
                  <c:v>-3.5846099853515598</c:v>
                </c:pt>
                <c:pt idx="1066">
                  <c:v>-4.03076171875</c:v>
                </c:pt>
                <c:pt idx="1067">
                  <c:v>-6.5538330078125</c:v>
                </c:pt>
                <c:pt idx="1068">
                  <c:v>-7.1692199707031197</c:v>
                </c:pt>
                <c:pt idx="1069">
                  <c:v>-7.3384704589843697</c:v>
                </c:pt>
                <c:pt idx="1070">
                  <c:v>-4.75384521484375</c:v>
                </c:pt>
                <c:pt idx="1071">
                  <c:v>-1.5384521484375</c:v>
                </c:pt>
                <c:pt idx="1072">
                  <c:v>0.56922912597656194</c:v>
                </c:pt>
                <c:pt idx="1073">
                  <c:v>3.0615386962890598</c:v>
                </c:pt>
                <c:pt idx="1074">
                  <c:v>0.461532592773437</c:v>
                </c:pt>
                <c:pt idx="1075">
                  <c:v>3.2769317626953098</c:v>
                </c:pt>
                <c:pt idx="1076">
                  <c:v>2.5076904296875</c:v>
                </c:pt>
                <c:pt idx="1077">
                  <c:v>11.8307647705078</c:v>
                </c:pt>
                <c:pt idx="1078">
                  <c:v>10.4307708740234</c:v>
                </c:pt>
                <c:pt idx="1079">
                  <c:v>14.5384521484375</c:v>
                </c:pt>
                <c:pt idx="1080">
                  <c:v>12.8769226074219</c:v>
                </c:pt>
                <c:pt idx="1081">
                  <c:v>15.6153717041016</c:v>
                </c:pt>
                <c:pt idx="1082">
                  <c:v>15.3538513183594</c:v>
                </c:pt>
                <c:pt idx="1083">
                  <c:v>16.5076904296875</c:v>
                </c:pt>
                <c:pt idx="1084">
                  <c:v>14.0615386962891</c:v>
                </c:pt>
                <c:pt idx="1085">
                  <c:v>14.4923095703125</c:v>
                </c:pt>
                <c:pt idx="1086">
                  <c:v>13.6461486816406</c:v>
                </c:pt>
                <c:pt idx="1087">
                  <c:v>13.4461517333984</c:v>
                </c:pt>
                <c:pt idx="1088">
                  <c:v>13</c:v>
                </c:pt>
                <c:pt idx="1089">
                  <c:v>14.2769222259521</c:v>
                </c:pt>
                <c:pt idx="1090">
                  <c:v>16.538459777831999</c:v>
                </c:pt>
                <c:pt idx="1091">
                  <c:v>17.9230766296387</c:v>
                </c:pt>
                <c:pt idx="1092">
                  <c:v>16.599998474121101</c:v>
                </c:pt>
                <c:pt idx="1093">
                  <c:v>21.969230651855501</c:v>
                </c:pt>
                <c:pt idx="1094">
                  <c:v>18.061538696289102</c:v>
                </c:pt>
                <c:pt idx="1095">
                  <c:v>21.6615390777588</c:v>
                </c:pt>
                <c:pt idx="1096">
                  <c:v>18.030769348144499</c:v>
                </c:pt>
                <c:pt idx="1097">
                  <c:v>18.307691574096701</c:v>
                </c:pt>
                <c:pt idx="1098">
                  <c:v>19.0153841972351</c:v>
                </c:pt>
                <c:pt idx="1099">
                  <c:v>17.400001525878899</c:v>
                </c:pt>
                <c:pt idx="1100">
                  <c:v>19.0615425109863</c:v>
                </c:pt>
                <c:pt idx="1101">
                  <c:v>16.3384609222412</c:v>
                </c:pt>
                <c:pt idx="1102">
                  <c:v>14.9230804443359</c:v>
                </c:pt>
                <c:pt idx="1103">
                  <c:v>13.6461639404297</c:v>
                </c:pt>
                <c:pt idx="1104">
                  <c:v>12.1384887695312</c:v>
                </c:pt>
                <c:pt idx="1105">
                  <c:v>13.1076965332031</c:v>
                </c:pt>
                <c:pt idx="1106">
                  <c:v>9.984619140625</c:v>
                </c:pt>
                <c:pt idx="1107">
                  <c:v>14.2153930664062</c:v>
                </c:pt>
                <c:pt idx="1108">
                  <c:v>8.3692321777343697</c:v>
                </c:pt>
                <c:pt idx="1109">
                  <c:v>9.1692199707031197</c:v>
                </c:pt>
                <c:pt idx="1110">
                  <c:v>9.5538330078125</c:v>
                </c:pt>
                <c:pt idx="1111">
                  <c:v>9.3384704589843697</c:v>
                </c:pt>
                <c:pt idx="1112">
                  <c:v>9.30767822265625</c:v>
                </c:pt>
                <c:pt idx="1113">
                  <c:v>4.1846008300781197</c:v>
                </c:pt>
                <c:pt idx="1114">
                  <c:v>6.8153991699218697</c:v>
                </c:pt>
                <c:pt idx="1115">
                  <c:v>10.1692199707031</c:v>
                </c:pt>
                <c:pt idx="1116">
                  <c:v>8.8153991699218697</c:v>
                </c:pt>
                <c:pt idx="1117">
                  <c:v>12.9384765625</c:v>
                </c:pt>
                <c:pt idx="1118">
                  <c:v>11.8769226074219</c:v>
                </c:pt>
                <c:pt idx="1119">
                  <c:v>12.0923156738281</c:v>
                </c:pt>
                <c:pt idx="1120">
                  <c:v>13.0153961181641</c:v>
                </c:pt>
                <c:pt idx="1121">
                  <c:v>18.846145629882798</c:v>
                </c:pt>
                <c:pt idx="1122">
                  <c:v>18.2307739257813</c:v>
                </c:pt>
                <c:pt idx="1123">
                  <c:v>21.384628295898398</c:v>
                </c:pt>
                <c:pt idx="1124">
                  <c:v>16.353836059570298</c:v>
                </c:pt>
                <c:pt idx="1125">
                  <c:v>17.7846069335938</c:v>
                </c:pt>
                <c:pt idx="1126">
                  <c:v>20.630783081054702</c:v>
                </c:pt>
                <c:pt idx="1127">
                  <c:v>23.661544799804702</c:v>
                </c:pt>
                <c:pt idx="1128">
                  <c:v>18.984619140625</c:v>
                </c:pt>
                <c:pt idx="1129">
                  <c:v>20.015380859375</c:v>
                </c:pt>
                <c:pt idx="1130">
                  <c:v>12.8615417480469</c:v>
                </c:pt>
                <c:pt idx="1131">
                  <c:v>12.6615295410156</c:v>
                </c:pt>
                <c:pt idx="1132">
                  <c:v>14.5076904296875</c:v>
                </c:pt>
                <c:pt idx="1133">
                  <c:v>12.8769226074219</c:v>
                </c:pt>
                <c:pt idx="1134">
                  <c:v>7.5231018066406197</c:v>
                </c:pt>
                <c:pt idx="1135">
                  <c:v>11.8307647705078</c:v>
                </c:pt>
                <c:pt idx="1136">
                  <c:v>9.1999969482421893</c:v>
                </c:pt>
                <c:pt idx="1137">
                  <c:v>12.4615478515625</c:v>
                </c:pt>
                <c:pt idx="1138">
                  <c:v>13.3076934814453</c:v>
                </c:pt>
                <c:pt idx="1139">
                  <c:v>14.5846099853516</c:v>
                </c:pt>
                <c:pt idx="1140">
                  <c:v>11.4923095703125</c:v>
                </c:pt>
                <c:pt idx="1141">
                  <c:v>13.4307708740234</c:v>
                </c:pt>
                <c:pt idx="1142">
                  <c:v>13.3999938964844</c:v>
                </c:pt>
                <c:pt idx="1143">
                  <c:v>18.138473510742202</c:v>
                </c:pt>
                <c:pt idx="1144">
                  <c:v>18.7230834960938</c:v>
                </c:pt>
                <c:pt idx="1145">
                  <c:v>16.8923034667969</c:v>
                </c:pt>
                <c:pt idx="1146">
                  <c:v>15.3846130371094</c:v>
                </c:pt>
                <c:pt idx="1147">
                  <c:v>18.6307678222656</c:v>
                </c:pt>
                <c:pt idx="1148">
                  <c:v>16.6307678222656</c:v>
                </c:pt>
                <c:pt idx="1149">
                  <c:v>19.4307556152344</c:v>
                </c:pt>
                <c:pt idx="1150">
                  <c:v>20.8923034667969</c:v>
                </c:pt>
                <c:pt idx="1151">
                  <c:v>19.6923217773438</c:v>
                </c:pt>
                <c:pt idx="1152">
                  <c:v>18.5231018066406</c:v>
                </c:pt>
                <c:pt idx="1153">
                  <c:v>16.9076843261719</c:v>
                </c:pt>
                <c:pt idx="1154">
                  <c:v>16.1846313476563</c:v>
                </c:pt>
                <c:pt idx="1155">
                  <c:v>15.5231018066406</c:v>
                </c:pt>
                <c:pt idx="1156">
                  <c:v>14.4615173339844</c:v>
                </c:pt>
                <c:pt idx="1157">
                  <c:v>15.5692443847656</c:v>
                </c:pt>
                <c:pt idx="1158">
                  <c:v>13.8923187255859</c:v>
                </c:pt>
                <c:pt idx="1159">
                  <c:v>14.0769348144531</c:v>
                </c:pt>
                <c:pt idx="1160">
                  <c:v>10.1846160888672</c:v>
                </c:pt>
                <c:pt idx="1161">
                  <c:v>12.8923034667969</c:v>
                </c:pt>
                <c:pt idx="1162">
                  <c:v>9.8922882080078107</c:v>
                </c:pt>
                <c:pt idx="1163">
                  <c:v>9.8461456298828107</c:v>
                </c:pt>
                <c:pt idx="1164">
                  <c:v>10.6307678222656</c:v>
                </c:pt>
                <c:pt idx="1165">
                  <c:v>10.3692321777344</c:v>
                </c:pt>
                <c:pt idx="1166">
                  <c:v>9.6307678222656197</c:v>
                </c:pt>
                <c:pt idx="1167">
                  <c:v>10.5999908447266</c:v>
                </c:pt>
                <c:pt idx="1168">
                  <c:v>11.2769317626953</c:v>
                </c:pt>
                <c:pt idx="1169">
                  <c:v>11.3538360595703</c:v>
                </c:pt>
                <c:pt idx="1170">
                  <c:v>10.96923828125</c:v>
                </c:pt>
                <c:pt idx="1171">
                  <c:v>15.1230773925781</c:v>
                </c:pt>
                <c:pt idx="1172">
                  <c:v>17.03076171875</c:v>
                </c:pt>
                <c:pt idx="1173">
                  <c:v>19.276931762695298</c:v>
                </c:pt>
                <c:pt idx="1174">
                  <c:v>13.1230773925781</c:v>
                </c:pt>
                <c:pt idx="1175">
                  <c:v>14.3538360595703</c:v>
                </c:pt>
                <c:pt idx="1176">
                  <c:v>11.4769287109375</c:v>
                </c:pt>
                <c:pt idx="1177">
                  <c:v>12.5384674072266</c:v>
                </c:pt>
                <c:pt idx="1178">
                  <c:v>12.9384613037109</c:v>
                </c:pt>
                <c:pt idx="1179">
                  <c:v>16.676918029785199</c:v>
                </c:pt>
                <c:pt idx="1180">
                  <c:v>13.969230651855501</c:v>
                </c:pt>
                <c:pt idx="1181">
                  <c:v>15.6153831481934</c:v>
                </c:pt>
                <c:pt idx="1182">
                  <c:v>16.830772399902301</c:v>
                </c:pt>
                <c:pt idx="1183">
                  <c:v>16.846153259277301</c:v>
                </c:pt>
                <c:pt idx="1184">
                  <c:v>14.738461494445801</c:v>
                </c:pt>
                <c:pt idx="1185">
                  <c:v>13.5692291259766</c:v>
                </c:pt>
                <c:pt idx="1186">
                  <c:v>12.3846130371094</c:v>
                </c:pt>
                <c:pt idx="1187">
                  <c:v>19</c:v>
                </c:pt>
                <c:pt idx="1188">
                  <c:v>19.015380859375</c:v>
                </c:pt>
                <c:pt idx="1189">
                  <c:v>19.815383911132798</c:v>
                </c:pt>
                <c:pt idx="1190">
                  <c:v>19.307693481445298</c:v>
                </c:pt>
                <c:pt idx="1191">
                  <c:v>18.184616088867202</c:v>
                </c:pt>
                <c:pt idx="1192">
                  <c:v>13.9076995849609</c:v>
                </c:pt>
                <c:pt idx="1193">
                  <c:v>18.6153869628906</c:v>
                </c:pt>
                <c:pt idx="1194">
                  <c:v>14.7230682373047</c:v>
                </c:pt>
                <c:pt idx="1195">
                  <c:v>15.4461517333984</c:v>
                </c:pt>
                <c:pt idx="1196">
                  <c:v>14.3384552001953</c:v>
                </c:pt>
                <c:pt idx="1197">
                  <c:v>16.2461547851563</c:v>
                </c:pt>
                <c:pt idx="1198">
                  <c:v>19.800003051757798</c:v>
                </c:pt>
                <c:pt idx="1199">
                  <c:v>19.169227600097699</c:v>
                </c:pt>
                <c:pt idx="1200">
                  <c:v>15.692298889160201</c:v>
                </c:pt>
                <c:pt idx="1201">
                  <c:v>19.046150207519499</c:v>
                </c:pt>
                <c:pt idx="1202">
                  <c:v>20.907691955566399</c:v>
                </c:pt>
                <c:pt idx="1203">
                  <c:v>23.076919555664102</c:v>
                </c:pt>
                <c:pt idx="1204">
                  <c:v>21.076923847198501</c:v>
                </c:pt>
                <c:pt idx="1205">
                  <c:v>23.1230773925781</c:v>
                </c:pt>
                <c:pt idx="1206">
                  <c:v>17.8923034667969</c:v>
                </c:pt>
                <c:pt idx="1207">
                  <c:v>20.7076930999756</c:v>
                </c:pt>
                <c:pt idx="1208">
                  <c:v>14.5538461208344</c:v>
                </c:pt>
                <c:pt idx="1209">
                  <c:v>13.7384605407715</c:v>
                </c:pt>
                <c:pt idx="1210">
                  <c:v>13.9384613037109</c:v>
                </c:pt>
                <c:pt idx="1211">
                  <c:v>11.4615364074707</c:v>
                </c:pt>
                <c:pt idx="1212">
                  <c:v>16.061538696289102</c:v>
                </c:pt>
                <c:pt idx="1213">
                  <c:v>13.230766296386699</c:v>
                </c:pt>
                <c:pt idx="1214">
                  <c:v>11.538459777831999</c:v>
                </c:pt>
                <c:pt idx="1215">
                  <c:v>13.03076171875</c:v>
                </c:pt>
                <c:pt idx="1216">
                  <c:v>10.476921081543001</c:v>
                </c:pt>
                <c:pt idx="1217">
                  <c:v>16.0923156738281</c:v>
                </c:pt>
                <c:pt idx="1218">
                  <c:v>17.599990844726602</c:v>
                </c:pt>
                <c:pt idx="1219">
                  <c:v>21.769241333007798</c:v>
                </c:pt>
                <c:pt idx="1220">
                  <c:v>21.030776977539102</c:v>
                </c:pt>
                <c:pt idx="1221">
                  <c:v>25.446151733398398</c:v>
                </c:pt>
                <c:pt idx="1222">
                  <c:v>27.2307739257813</c:v>
                </c:pt>
                <c:pt idx="1223">
                  <c:v>24.6923217773438</c:v>
                </c:pt>
                <c:pt idx="1224">
                  <c:v>21.6769104003906</c:v>
                </c:pt>
                <c:pt idx="1225">
                  <c:v>20.2769470214844</c:v>
                </c:pt>
                <c:pt idx="1226">
                  <c:v>21.2000122070313</c:v>
                </c:pt>
                <c:pt idx="1227">
                  <c:v>17.2307739257813</c:v>
                </c:pt>
                <c:pt idx="1228">
                  <c:v>15.03076171875</c:v>
                </c:pt>
                <c:pt idx="1229">
                  <c:v>16.7999877929688</c:v>
                </c:pt>
                <c:pt idx="1230">
                  <c:v>14.076904296875</c:v>
                </c:pt>
                <c:pt idx="1231">
                  <c:v>15.8153686523437</c:v>
                </c:pt>
                <c:pt idx="1232">
                  <c:v>11.6307678222656</c:v>
                </c:pt>
                <c:pt idx="1233">
                  <c:v>13.7076721191406</c:v>
                </c:pt>
                <c:pt idx="1234">
                  <c:v>14.1999816894531</c:v>
                </c:pt>
                <c:pt idx="1235">
                  <c:v>15.8769226074219</c:v>
                </c:pt>
                <c:pt idx="1236">
                  <c:v>16.015380859375</c:v>
                </c:pt>
                <c:pt idx="1237">
                  <c:v>15.6769104003906</c:v>
                </c:pt>
                <c:pt idx="1238">
                  <c:v>12.7538452148437</c:v>
                </c:pt>
                <c:pt idx="1239">
                  <c:v>14.1230773925781</c:v>
                </c:pt>
                <c:pt idx="1240">
                  <c:v>13.3692016601562</c:v>
                </c:pt>
                <c:pt idx="1241">
                  <c:v>15.8461608886719</c:v>
                </c:pt>
                <c:pt idx="1242">
                  <c:v>12.5076904296875</c:v>
                </c:pt>
                <c:pt idx="1243">
                  <c:v>10.7692260742187</c:v>
                </c:pt>
                <c:pt idx="1244">
                  <c:v>9.3692321777343697</c:v>
                </c:pt>
                <c:pt idx="1245">
                  <c:v>14.0923156738281</c:v>
                </c:pt>
                <c:pt idx="1246">
                  <c:v>14.4153900146484</c:v>
                </c:pt>
                <c:pt idx="1247">
                  <c:v>10.1846160888672</c:v>
                </c:pt>
                <c:pt idx="1248">
                  <c:v>8.6615371704101598</c:v>
                </c:pt>
                <c:pt idx="1249">
                  <c:v>10.015388488769499</c:v>
                </c:pt>
                <c:pt idx="1250">
                  <c:v>12.599998474121101</c:v>
                </c:pt>
                <c:pt idx="1251">
                  <c:v>13.200004577636699</c:v>
                </c:pt>
                <c:pt idx="1252">
                  <c:v>14.0461540222168</c:v>
                </c:pt>
                <c:pt idx="1253">
                  <c:v>15.523078918456999</c:v>
                </c:pt>
                <c:pt idx="1254">
                  <c:v>10.123075485229499</c:v>
                </c:pt>
                <c:pt idx="1255">
                  <c:v>12.800000905990601</c:v>
                </c:pt>
                <c:pt idx="1256">
                  <c:v>12.6615390777588</c:v>
                </c:pt>
                <c:pt idx="1257">
                  <c:v>11.630769610405</c:v>
                </c:pt>
                <c:pt idx="1258">
                  <c:v>14.2153835296631</c:v>
                </c:pt>
                <c:pt idx="1259">
                  <c:v>9.2000007629394496</c:v>
                </c:pt>
                <c:pt idx="1260">
                  <c:v>11.9230804443359</c:v>
                </c:pt>
                <c:pt idx="1261">
                  <c:v>13.830772399902299</c:v>
                </c:pt>
                <c:pt idx="1262">
                  <c:v>10.7384605407715</c:v>
                </c:pt>
                <c:pt idx="1263">
                  <c:v>12.1999969482422</c:v>
                </c:pt>
                <c:pt idx="1264">
                  <c:v>12.538459777831999</c:v>
                </c:pt>
                <c:pt idx="1265">
                  <c:v>9.3384628295898402</c:v>
                </c:pt>
                <c:pt idx="1266">
                  <c:v>11.9230804443359</c:v>
                </c:pt>
                <c:pt idx="1267">
                  <c:v>15.1846160888672</c:v>
                </c:pt>
                <c:pt idx="1268">
                  <c:v>16.7538468837738</c:v>
                </c:pt>
                <c:pt idx="1269">
                  <c:v>17.9230651855469</c:v>
                </c:pt>
                <c:pt idx="1270">
                  <c:v>18.7846069335938</c:v>
                </c:pt>
                <c:pt idx="1271">
                  <c:v>23.90771484375</c:v>
                </c:pt>
                <c:pt idx="1272">
                  <c:v>24.3231201171875</c:v>
                </c:pt>
                <c:pt idx="1273">
                  <c:v>24.292236328125</c:v>
                </c:pt>
                <c:pt idx="1274">
                  <c:v>20.5538330078125</c:v>
                </c:pt>
                <c:pt idx="1275">
                  <c:v>28.0615234375</c:v>
                </c:pt>
                <c:pt idx="1276">
                  <c:v>25.2615966796875</c:v>
                </c:pt>
                <c:pt idx="1277">
                  <c:v>30.1385498046875</c:v>
                </c:pt>
                <c:pt idx="1278">
                  <c:v>32.6153564453125</c:v>
                </c:pt>
                <c:pt idx="1279">
                  <c:v>31.630859375</c:v>
                </c:pt>
                <c:pt idx="1280">
                  <c:v>30.4923095703125</c:v>
                </c:pt>
                <c:pt idx="1281">
                  <c:v>31.24609375</c:v>
                </c:pt>
                <c:pt idx="1282">
                  <c:v>31.4923095703125</c:v>
                </c:pt>
                <c:pt idx="1283">
                  <c:v>33.6153564453125</c:v>
                </c:pt>
                <c:pt idx="1284">
                  <c:v>23.015388488769499</c:v>
                </c:pt>
                <c:pt idx="1285">
                  <c:v>28.5846138000488</c:v>
                </c:pt>
                <c:pt idx="1286">
                  <c:v>27.323078155517599</c:v>
                </c:pt>
                <c:pt idx="1287">
                  <c:v>26.261536598205598</c:v>
                </c:pt>
                <c:pt idx="1288">
                  <c:v>21.107692718505898</c:v>
                </c:pt>
                <c:pt idx="1289">
                  <c:v>21.907691955566399</c:v>
                </c:pt>
                <c:pt idx="1290">
                  <c:v>19.7538452148438</c:v>
                </c:pt>
                <c:pt idx="1291">
                  <c:v>19.723075866699201</c:v>
                </c:pt>
                <c:pt idx="1292">
                  <c:v>21.6000061035156</c:v>
                </c:pt>
                <c:pt idx="1293">
                  <c:v>24.507694244384801</c:v>
                </c:pt>
                <c:pt idx="1294">
                  <c:v>18.799999237060501</c:v>
                </c:pt>
                <c:pt idx="1295">
                  <c:v>18.123069763183601</c:v>
                </c:pt>
                <c:pt idx="1296">
                  <c:v>16.123062133789102</c:v>
                </c:pt>
                <c:pt idx="1297">
                  <c:v>21.030769348144499</c:v>
                </c:pt>
                <c:pt idx="1298">
                  <c:v>16.3846130371094</c:v>
                </c:pt>
                <c:pt idx="1299">
                  <c:v>21.3692321777344</c:v>
                </c:pt>
                <c:pt idx="1300">
                  <c:v>22.061538696289102</c:v>
                </c:pt>
                <c:pt idx="1301">
                  <c:v>26.3692626953125</c:v>
                </c:pt>
                <c:pt idx="1302">
                  <c:v>25.6461791992188</c:v>
                </c:pt>
                <c:pt idx="1303">
                  <c:v>23.1846313476563</c:v>
                </c:pt>
                <c:pt idx="1304">
                  <c:v>23.6153869628906</c:v>
                </c:pt>
                <c:pt idx="1305">
                  <c:v>22.015380859375</c:v>
                </c:pt>
                <c:pt idx="1306">
                  <c:v>17.7999877929688</c:v>
                </c:pt>
                <c:pt idx="1307">
                  <c:v>19.1230773925781</c:v>
                </c:pt>
                <c:pt idx="1308">
                  <c:v>20.5692138671875</c:v>
                </c:pt>
                <c:pt idx="1309">
                  <c:v>17.7999877929688</c:v>
                </c:pt>
                <c:pt idx="1310">
                  <c:v>13.046142578125</c:v>
                </c:pt>
                <c:pt idx="1311">
                  <c:v>21.6307678222656</c:v>
                </c:pt>
                <c:pt idx="1312">
                  <c:v>18.4153747558594</c:v>
                </c:pt>
                <c:pt idx="1313">
                  <c:v>17.7538757324219</c:v>
                </c:pt>
                <c:pt idx="1314">
                  <c:v>4.24615478515625</c:v>
                </c:pt>
                <c:pt idx="1315">
                  <c:v>4.5076904296875</c:v>
                </c:pt>
                <c:pt idx="1316">
                  <c:v>6.5845947265625</c:v>
                </c:pt>
                <c:pt idx="1317">
                  <c:v>6</c:v>
                </c:pt>
                <c:pt idx="1318">
                  <c:v>5.0615539550781197</c:v>
                </c:pt>
                <c:pt idx="1319">
                  <c:v>7.6153869628906197</c:v>
                </c:pt>
                <c:pt idx="1320">
                  <c:v>7.76922607421875</c:v>
                </c:pt>
                <c:pt idx="1321">
                  <c:v>8.015380859375</c:v>
                </c:pt>
                <c:pt idx="1322">
                  <c:v>10.8461608886719</c:v>
                </c:pt>
                <c:pt idx="1323">
                  <c:v>12.1076965332031</c:v>
                </c:pt>
                <c:pt idx="1324">
                  <c:v>6.21539306640625</c:v>
                </c:pt>
                <c:pt idx="1325">
                  <c:v>6.7230529785156197</c:v>
                </c:pt>
                <c:pt idx="1326">
                  <c:v>7</c:v>
                </c:pt>
                <c:pt idx="1327">
                  <c:v>18.923095703125</c:v>
                </c:pt>
                <c:pt idx="1328">
                  <c:v>17.076904296875</c:v>
                </c:pt>
                <c:pt idx="1329">
                  <c:v>30.092309951782202</c:v>
                </c:pt>
                <c:pt idx="1330">
                  <c:v>26.369228363037099</c:v>
                </c:pt>
                <c:pt idx="1331">
                  <c:v>30.7076930999756</c:v>
                </c:pt>
                <c:pt idx="1332">
                  <c:v>30.2615356445313</c:v>
                </c:pt>
                <c:pt idx="1333">
                  <c:v>29.8615398406982</c:v>
                </c:pt>
                <c:pt idx="1334">
                  <c:v>27.138462066650401</c:v>
                </c:pt>
                <c:pt idx="1335">
                  <c:v>26.523078918456999</c:v>
                </c:pt>
                <c:pt idx="1336">
                  <c:v>26.1230773925781</c:v>
                </c:pt>
                <c:pt idx="1337">
                  <c:v>29.353843688964801</c:v>
                </c:pt>
                <c:pt idx="1338">
                  <c:v>26.184616088867202</c:v>
                </c:pt>
                <c:pt idx="1339">
                  <c:v>28.830772399902301</c:v>
                </c:pt>
                <c:pt idx="1340">
                  <c:v>25.5076904296875</c:v>
                </c:pt>
                <c:pt idx="1341">
                  <c:v>27.523077487945599</c:v>
                </c:pt>
                <c:pt idx="1342">
                  <c:v>12.2922973632812</c:v>
                </c:pt>
                <c:pt idx="1343">
                  <c:v>17.015380859375</c:v>
                </c:pt>
                <c:pt idx="1344">
                  <c:v>6.36920166015625</c:v>
                </c:pt>
                <c:pt idx="1345">
                  <c:v>9.66156005859375</c:v>
                </c:pt>
                <c:pt idx="1346">
                  <c:v>9.76922607421875</c:v>
                </c:pt>
                <c:pt idx="1347">
                  <c:v>13.1999969482422</c:v>
                </c:pt>
                <c:pt idx="1348">
                  <c:v>13.7846069335937</c:v>
                </c:pt>
                <c:pt idx="1349">
                  <c:v>12.0923004150391</c:v>
                </c:pt>
                <c:pt idx="1350">
                  <c:v>4.75384521484375</c:v>
                </c:pt>
                <c:pt idx="1351">
                  <c:v>8.7230682373046893</c:v>
                </c:pt>
                <c:pt idx="1352">
                  <c:v>4.984619140625</c:v>
                </c:pt>
                <c:pt idx="1353">
                  <c:v>6</c:v>
                </c:pt>
                <c:pt idx="1354">
                  <c:v>5.1538391113281197</c:v>
                </c:pt>
                <c:pt idx="1355">
                  <c:v>5.6769104003906197</c:v>
                </c:pt>
                <c:pt idx="1356">
                  <c:v>3.6000061035156201</c:v>
                </c:pt>
                <c:pt idx="1357">
                  <c:v>10.046142578125</c:v>
                </c:pt>
                <c:pt idx="1358">
                  <c:v>7.4615478515625</c:v>
                </c:pt>
                <c:pt idx="1359">
                  <c:v>10</c:v>
                </c:pt>
                <c:pt idx="1360">
                  <c:v>7.3846130371093697</c:v>
                </c:pt>
                <c:pt idx="1361">
                  <c:v>5.4769287109375</c:v>
                </c:pt>
                <c:pt idx="1362">
                  <c:v>5.78460693359375</c:v>
                </c:pt>
                <c:pt idx="1363">
                  <c:v>8.0769348144531197</c:v>
                </c:pt>
                <c:pt idx="1364">
                  <c:v>5.6461639404296902</c:v>
                </c:pt>
                <c:pt idx="1365">
                  <c:v>8.4000091552734393</c:v>
                </c:pt>
                <c:pt idx="1366">
                  <c:v>11</c:v>
                </c:pt>
                <c:pt idx="1367">
                  <c:v>10.4461364746094</c:v>
                </c:pt>
                <c:pt idx="1368">
                  <c:v>9.9845886230468697</c:v>
                </c:pt>
                <c:pt idx="1369">
                  <c:v>9.29229736328125</c:v>
                </c:pt>
                <c:pt idx="1370">
                  <c:v>10.7077026367187</c:v>
                </c:pt>
                <c:pt idx="1371">
                  <c:v>12.2307739257812</c:v>
                </c:pt>
                <c:pt idx="1372">
                  <c:v>7.4923095703125</c:v>
                </c:pt>
                <c:pt idx="1373">
                  <c:v>8.81536865234375</c:v>
                </c:pt>
                <c:pt idx="1374">
                  <c:v>9.23077392578125</c:v>
                </c:pt>
                <c:pt idx="1375">
                  <c:v>9.1846008300781197</c:v>
                </c:pt>
                <c:pt idx="1376">
                  <c:v>8.3384704589843697</c:v>
                </c:pt>
                <c:pt idx="1377">
                  <c:v>12.076904296875</c:v>
                </c:pt>
                <c:pt idx="1378">
                  <c:v>7.72308349609375</c:v>
                </c:pt>
                <c:pt idx="1379">
                  <c:v>5.96923828125</c:v>
                </c:pt>
                <c:pt idx="1380">
                  <c:v>6.09228515625</c:v>
                </c:pt>
                <c:pt idx="1381">
                  <c:v>6.6153869628906197</c:v>
                </c:pt>
                <c:pt idx="1382">
                  <c:v>6.84613037109375</c:v>
                </c:pt>
                <c:pt idx="1383">
                  <c:v>6.16925048828125</c:v>
                </c:pt>
                <c:pt idx="1384">
                  <c:v>6.6153869628906197</c:v>
                </c:pt>
                <c:pt idx="1385">
                  <c:v>10.9076843261719</c:v>
                </c:pt>
                <c:pt idx="1386">
                  <c:v>5.984619140625</c:v>
                </c:pt>
                <c:pt idx="1387">
                  <c:v>7.1384582519531197</c:v>
                </c:pt>
                <c:pt idx="1388">
                  <c:v>7.20001220703125</c:v>
                </c:pt>
                <c:pt idx="1389">
                  <c:v>9.5076904296875</c:v>
                </c:pt>
                <c:pt idx="1390">
                  <c:v>6.23077392578125</c:v>
                </c:pt>
                <c:pt idx="1391">
                  <c:v>9.18463134765625</c:v>
                </c:pt>
                <c:pt idx="1392">
                  <c:v>6.8769226074218697</c:v>
                </c:pt>
                <c:pt idx="1393">
                  <c:v>8.6153869628906197</c:v>
                </c:pt>
                <c:pt idx="1394">
                  <c:v>7.3692321777343697</c:v>
                </c:pt>
                <c:pt idx="1395">
                  <c:v>8.1384582519531197</c:v>
                </c:pt>
                <c:pt idx="1396">
                  <c:v>6.4461364746093697</c:v>
                </c:pt>
                <c:pt idx="1397">
                  <c:v>3.8461608886718701</c:v>
                </c:pt>
                <c:pt idx="1398">
                  <c:v>3.984619140625</c:v>
                </c:pt>
                <c:pt idx="1399">
                  <c:v>9.21539306640625</c:v>
                </c:pt>
                <c:pt idx="1400">
                  <c:v>7.8615417480468697</c:v>
                </c:pt>
                <c:pt idx="1401">
                  <c:v>11.7846069335937</c:v>
                </c:pt>
                <c:pt idx="1402">
                  <c:v>12.8769226074219</c:v>
                </c:pt>
                <c:pt idx="1403">
                  <c:v>16.1538391113281</c:v>
                </c:pt>
                <c:pt idx="1404">
                  <c:v>18.507705688476602</c:v>
                </c:pt>
                <c:pt idx="1405">
                  <c:v>20.661544799804702</c:v>
                </c:pt>
                <c:pt idx="1406">
                  <c:v>20.061538696289102</c:v>
                </c:pt>
                <c:pt idx="1407">
                  <c:v>24.430770874023398</c:v>
                </c:pt>
                <c:pt idx="1408">
                  <c:v>21.907691955566399</c:v>
                </c:pt>
                <c:pt idx="1409">
                  <c:v>-440.46142578125</c:v>
                </c:pt>
                <c:pt idx="1410">
                  <c:v>-441.615234375</c:v>
                </c:pt>
                <c:pt idx="1411">
                  <c:v>-438.630859375</c:v>
                </c:pt>
                <c:pt idx="1412">
                  <c:v>-435.953857421875</c:v>
                </c:pt>
                <c:pt idx="1413">
                  <c:v>-436.292236328125</c:v>
                </c:pt>
                <c:pt idx="1414">
                  <c:v>-439.123046875</c:v>
                </c:pt>
                <c:pt idx="1415">
                  <c:v>-441.892333984375</c:v>
                </c:pt>
                <c:pt idx="1416">
                  <c:v>-440.769287109375</c:v>
                </c:pt>
                <c:pt idx="1417">
                  <c:v>-442.09228515625</c:v>
                </c:pt>
                <c:pt idx="1418">
                  <c:v>-441.369140625</c:v>
                </c:pt>
                <c:pt idx="1419">
                  <c:v>-440.0771484375</c:v>
                </c:pt>
                <c:pt idx="1420">
                  <c:v>-441.692138671875</c:v>
                </c:pt>
                <c:pt idx="1421">
                  <c:v>-435.815185546875</c:v>
                </c:pt>
                <c:pt idx="1422">
                  <c:v>24.3846130371094</c:v>
                </c:pt>
                <c:pt idx="1423">
                  <c:v>26.5076904296875</c:v>
                </c:pt>
                <c:pt idx="1424">
                  <c:v>23.7230529785156</c:v>
                </c:pt>
                <c:pt idx="1425">
                  <c:v>21.953857421875</c:v>
                </c:pt>
                <c:pt idx="1426">
                  <c:v>21.03076171875</c:v>
                </c:pt>
                <c:pt idx="1427">
                  <c:v>26.1538391113281</c:v>
                </c:pt>
                <c:pt idx="1428">
                  <c:v>28.8615417480469</c:v>
                </c:pt>
                <c:pt idx="1429">
                  <c:v>29.5846252441406</c:v>
                </c:pt>
                <c:pt idx="1430">
                  <c:v>25.953849792480501</c:v>
                </c:pt>
                <c:pt idx="1431">
                  <c:v>28.523078918456999</c:v>
                </c:pt>
                <c:pt idx="1432">
                  <c:v>28.4769287109375</c:v>
                </c:pt>
                <c:pt idx="1433">
                  <c:v>25.7384643554688</c:v>
                </c:pt>
                <c:pt idx="1434">
                  <c:v>24.015388488769499</c:v>
                </c:pt>
                <c:pt idx="1435">
                  <c:v>24.7692260742188</c:v>
                </c:pt>
                <c:pt idx="1436">
                  <c:v>20.923080444335898</c:v>
                </c:pt>
                <c:pt idx="1437">
                  <c:v>18.553840637206999</c:v>
                </c:pt>
                <c:pt idx="1438">
                  <c:v>17.461540222168001</c:v>
                </c:pt>
                <c:pt idx="1439">
                  <c:v>17.523078918456999</c:v>
                </c:pt>
                <c:pt idx="1440">
                  <c:v>14.400001525878899</c:v>
                </c:pt>
                <c:pt idx="1441">
                  <c:v>14.1692352294922</c:v>
                </c:pt>
                <c:pt idx="1442">
                  <c:v>9.9384613037109393</c:v>
                </c:pt>
                <c:pt idx="1443">
                  <c:v>13.923095703125</c:v>
                </c:pt>
                <c:pt idx="1444">
                  <c:v>12.6461486816406</c:v>
                </c:pt>
                <c:pt idx="1445">
                  <c:v>10.7846069335937</c:v>
                </c:pt>
                <c:pt idx="1446">
                  <c:v>11.1692504882812</c:v>
                </c:pt>
                <c:pt idx="1447">
                  <c:v>10.8923034667969</c:v>
                </c:pt>
                <c:pt idx="1448">
                  <c:v>10.03076171875</c:v>
                </c:pt>
                <c:pt idx="1449">
                  <c:v>13.2307739257812</c:v>
                </c:pt>
                <c:pt idx="1450">
                  <c:v>15.3384704589844</c:v>
                </c:pt>
                <c:pt idx="1451">
                  <c:v>14.953857421875</c:v>
                </c:pt>
                <c:pt idx="1452">
                  <c:v>14.4769287109375</c:v>
                </c:pt>
                <c:pt idx="1453">
                  <c:v>16.09228515625</c:v>
                </c:pt>
                <c:pt idx="1454">
                  <c:v>16.3384704589844</c:v>
                </c:pt>
                <c:pt idx="1455">
                  <c:v>16.4615478515625</c:v>
                </c:pt>
                <c:pt idx="1456">
                  <c:v>31.2000122070313</c:v>
                </c:pt>
                <c:pt idx="1457">
                  <c:v>11.7999877929687</c:v>
                </c:pt>
                <c:pt idx="1458">
                  <c:v>-18.6000061035156</c:v>
                </c:pt>
                <c:pt idx="1459">
                  <c:v>61.800018310546903</c:v>
                </c:pt>
                <c:pt idx="1460">
                  <c:v>33.999969482421903</c:v>
                </c:pt>
                <c:pt idx="1461">
                  <c:v>12.8000011444091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9967-4555-8038-AE82600C14CE}"/>
            </c:ext>
          </c:extLst>
        </c:ser>
        <c:ser>
          <c:idx val="4"/>
          <c:order val="4"/>
          <c:tx>
            <c:strRef>
              <c:f>'Флуор Хлорин+БСА'!$M$1</c:f>
              <c:strCache>
                <c:ptCount val="1"/>
                <c:pt idx="0">
                  <c:v>Chl+BSA+NaN3-4</c:v>
                </c:pt>
              </c:strCache>
            </c:strRef>
          </c:tx>
          <c:spPr>
            <a:ln w="19050" cap="rnd" cmpd="sng" algn="ctr">
              <a:solidFill>
                <a:schemeClr val="accent5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M$2:$M$1463</c:f>
              <c:numCache>
                <c:formatCode>General</c:formatCode>
                <c:ptCount val="1462"/>
                <c:pt idx="0">
                  <c:v>-14</c:v>
                </c:pt>
                <c:pt idx="1">
                  <c:v>-12.6000061035156</c:v>
                </c:pt>
                <c:pt idx="2">
                  <c:v>29.6000061035156</c:v>
                </c:pt>
                <c:pt idx="3">
                  <c:v>-9</c:v>
                </c:pt>
                <c:pt idx="4">
                  <c:v>-11.5999755859375</c:v>
                </c:pt>
                <c:pt idx="5">
                  <c:v>9.1999969482421893</c:v>
                </c:pt>
                <c:pt idx="6">
                  <c:v>-2.9846115112304701</c:v>
                </c:pt>
                <c:pt idx="7">
                  <c:v>-4.4307632446289098</c:v>
                </c:pt>
                <c:pt idx="8">
                  <c:v>-1.4461517333984399</c:v>
                </c:pt>
                <c:pt idx="9">
                  <c:v>-6.8461456298828098</c:v>
                </c:pt>
                <c:pt idx="10">
                  <c:v>-7.8615417480468697</c:v>
                </c:pt>
                <c:pt idx="11">
                  <c:v>-4.90771484375</c:v>
                </c:pt>
                <c:pt idx="12">
                  <c:v>-6.9538421630859402</c:v>
                </c:pt>
                <c:pt idx="13">
                  <c:v>-9.20001220703125</c:v>
                </c:pt>
                <c:pt idx="14">
                  <c:v>-11.338459014892599</c:v>
                </c:pt>
                <c:pt idx="15">
                  <c:v>-9.9692306518554705</c:v>
                </c:pt>
                <c:pt idx="16">
                  <c:v>-8.5692291259765607</c:v>
                </c:pt>
                <c:pt idx="17">
                  <c:v>-12.3846130371094</c:v>
                </c:pt>
                <c:pt idx="18">
                  <c:v>-10.5076904296875</c:v>
                </c:pt>
                <c:pt idx="19">
                  <c:v>-7.2000045776367196</c:v>
                </c:pt>
                <c:pt idx="20">
                  <c:v>-5.1846160888671902</c:v>
                </c:pt>
                <c:pt idx="21">
                  <c:v>-6.1999988555908203</c:v>
                </c:pt>
                <c:pt idx="22">
                  <c:v>-0.81538486480712902</c:v>
                </c:pt>
                <c:pt idx="23">
                  <c:v>6.90769386291504</c:v>
                </c:pt>
                <c:pt idx="24">
                  <c:v>8.8615379333496094</c:v>
                </c:pt>
                <c:pt idx="25">
                  <c:v>14.9538469314575</c:v>
                </c:pt>
                <c:pt idx="26">
                  <c:v>19.9538459777832</c:v>
                </c:pt>
                <c:pt idx="27">
                  <c:v>25.9230766296387</c:v>
                </c:pt>
                <c:pt idx="28">
                  <c:v>28.430770874023398</c:v>
                </c:pt>
                <c:pt idx="29">
                  <c:v>39.461539745330803</c:v>
                </c:pt>
                <c:pt idx="30">
                  <c:v>50.000000953674302</c:v>
                </c:pt>
                <c:pt idx="31">
                  <c:v>59.384616374969497</c:v>
                </c:pt>
                <c:pt idx="32">
                  <c:v>75.061536788940401</c:v>
                </c:pt>
                <c:pt idx="33">
                  <c:v>90.984611511230497</c:v>
                </c:pt>
                <c:pt idx="34">
                  <c:v>113.000003814697</c:v>
                </c:pt>
                <c:pt idx="35">
                  <c:v>135.107691764832</c:v>
                </c:pt>
                <c:pt idx="36">
                  <c:v>158.03077077865601</c:v>
                </c:pt>
                <c:pt idx="37">
                  <c:v>177.15383911132801</c:v>
                </c:pt>
                <c:pt idx="38">
                  <c:v>203.584613800049</c:v>
                </c:pt>
                <c:pt idx="39">
                  <c:v>231.46153259277301</c:v>
                </c:pt>
                <c:pt idx="40">
                  <c:v>260.93845367431601</c:v>
                </c:pt>
                <c:pt idx="41">
                  <c:v>295.87693786621099</c:v>
                </c:pt>
                <c:pt idx="42">
                  <c:v>323.38461303710898</c:v>
                </c:pt>
                <c:pt idx="43">
                  <c:v>350.07691955566401</c:v>
                </c:pt>
                <c:pt idx="44">
                  <c:v>375.43077087402298</c:v>
                </c:pt>
                <c:pt idx="45">
                  <c:v>391.33847045898398</c:v>
                </c:pt>
                <c:pt idx="46">
                  <c:v>405.09230041503901</c:v>
                </c:pt>
                <c:pt idx="47">
                  <c:v>409.41535949707003</c:v>
                </c:pt>
                <c:pt idx="48">
                  <c:v>419.29235839843801</c:v>
                </c:pt>
                <c:pt idx="49">
                  <c:v>416.12310791015602</c:v>
                </c:pt>
                <c:pt idx="50">
                  <c:v>411.90777587890602</c:v>
                </c:pt>
                <c:pt idx="51">
                  <c:v>399.55383300781301</c:v>
                </c:pt>
                <c:pt idx="52">
                  <c:v>387.861572265625</c:v>
                </c:pt>
                <c:pt idx="53">
                  <c:v>370.66149902343801</c:v>
                </c:pt>
                <c:pt idx="54">
                  <c:v>352.24615478515602</c:v>
                </c:pt>
                <c:pt idx="55">
                  <c:v>329.30770874023398</c:v>
                </c:pt>
                <c:pt idx="56">
                  <c:v>310.60000610351602</c:v>
                </c:pt>
                <c:pt idx="57">
                  <c:v>285.50769042968801</c:v>
                </c:pt>
                <c:pt idx="58">
                  <c:v>274</c:v>
                </c:pt>
                <c:pt idx="59">
                  <c:v>261.27691650390602</c:v>
                </c:pt>
                <c:pt idx="60">
                  <c:v>250.01544189453099</c:v>
                </c:pt>
                <c:pt idx="61">
                  <c:v>233.13848876953099</c:v>
                </c:pt>
                <c:pt idx="62">
                  <c:v>222.03076171875</c:v>
                </c:pt>
                <c:pt idx="63">
                  <c:v>221.630783081055</c:v>
                </c:pt>
                <c:pt idx="64">
                  <c:v>224.41537475585901</c:v>
                </c:pt>
                <c:pt idx="65">
                  <c:v>223.89230346679699</c:v>
                </c:pt>
                <c:pt idx="66">
                  <c:v>231.36923217773401</c:v>
                </c:pt>
                <c:pt idx="67">
                  <c:v>233.78462219238301</c:v>
                </c:pt>
                <c:pt idx="68">
                  <c:v>246.70768737793</c:v>
                </c:pt>
                <c:pt idx="69">
                  <c:v>254.307693481445</c:v>
                </c:pt>
                <c:pt idx="70">
                  <c:v>274.07692718505899</c:v>
                </c:pt>
                <c:pt idx="71">
                  <c:v>278.46154022216803</c:v>
                </c:pt>
                <c:pt idx="72">
                  <c:v>291.53845214843801</c:v>
                </c:pt>
                <c:pt idx="73">
                  <c:v>305.90768432617199</c:v>
                </c:pt>
                <c:pt idx="74">
                  <c:v>322.50769805908197</c:v>
                </c:pt>
                <c:pt idx="75">
                  <c:v>339.75384521484398</c:v>
                </c:pt>
                <c:pt idx="76">
                  <c:v>357.46154785156301</c:v>
                </c:pt>
                <c:pt idx="77">
                  <c:v>376.38462066650402</c:v>
                </c:pt>
                <c:pt idx="78">
                  <c:v>394.49229431152298</c:v>
                </c:pt>
                <c:pt idx="79">
                  <c:v>410.72306442260702</c:v>
                </c:pt>
                <c:pt idx="80">
                  <c:v>427.615390777588</c:v>
                </c:pt>
                <c:pt idx="81">
                  <c:v>443.00000762939499</c:v>
                </c:pt>
                <c:pt idx="82">
                  <c:v>465.461513519287</c:v>
                </c:pt>
                <c:pt idx="83">
                  <c:v>482.16925048828102</c:v>
                </c:pt>
                <c:pt idx="84">
                  <c:v>508.87691283226002</c:v>
                </c:pt>
                <c:pt idx="85">
                  <c:v>534.52310180664097</c:v>
                </c:pt>
                <c:pt idx="86">
                  <c:v>555.83078002929699</c:v>
                </c:pt>
                <c:pt idx="87">
                  <c:v>567.84617614746105</c:v>
                </c:pt>
                <c:pt idx="88">
                  <c:v>594.35386657714798</c:v>
                </c:pt>
                <c:pt idx="89">
                  <c:v>615.38459777831997</c:v>
                </c:pt>
                <c:pt idx="90">
                  <c:v>634.69232177734398</c:v>
                </c:pt>
                <c:pt idx="91">
                  <c:v>657.69229125976597</c:v>
                </c:pt>
                <c:pt idx="92">
                  <c:v>683.18463134765602</c:v>
                </c:pt>
                <c:pt idx="93">
                  <c:v>706.723106384277</c:v>
                </c:pt>
                <c:pt idx="94">
                  <c:v>727.32309722900402</c:v>
                </c:pt>
                <c:pt idx="95">
                  <c:v>749.56920623779297</c:v>
                </c:pt>
                <c:pt idx="96">
                  <c:v>771.36925506591797</c:v>
                </c:pt>
                <c:pt idx="97">
                  <c:v>791.06153869628895</c:v>
                </c:pt>
                <c:pt idx="98">
                  <c:v>803.89228057861305</c:v>
                </c:pt>
                <c:pt idx="99">
                  <c:v>820.10771179199196</c:v>
                </c:pt>
                <c:pt idx="100">
                  <c:v>853.93849182128895</c:v>
                </c:pt>
                <c:pt idx="101">
                  <c:v>870.076942443848</c:v>
                </c:pt>
                <c:pt idx="102">
                  <c:v>885.96920204162598</c:v>
                </c:pt>
                <c:pt idx="103">
                  <c:v>906.43077087402298</c:v>
                </c:pt>
                <c:pt idx="104">
                  <c:v>920.49233245849598</c:v>
                </c:pt>
                <c:pt idx="105">
                  <c:v>935.64617919921898</c:v>
                </c:pt>
                <c:pt idx="106">
                  <c:v>951.938438415527</c:v>
                </c:pt>
                <c:pt idx="107">
                  <c:v>970.27690219879196</c:v>
                </c:pt>
                <c:pt idx="108">
                  <c:v>979.10766506195102</c:v>
                </c:pt>
                <c:pt idx="109">
                  <c:v>997.69231414794899</c:v>
                </c:pt>
                <c:pt idx="110">
                  <c:v>1004.84616851807</c:v>
                </c:pt>
                <c:pt idx="111">
                  <c:v>1020.46157073975</c:v>
                </c:pt>
                <c:pt idx="112">
                  <c:v>1028.4769592285199</c:v>
                </c:pt>
                <c:pt idx="113">
                  <c:v>1028.4000568389899</c:v>
                </c:pt>
                <c:pt idx="114">
                  <c:v>1036.9999561309801</c:v>
                </c:pt>
                <c:pt idx="115">
                  <c:v>1048.8768959045401</c:v>
                </c:pt>
                <c:pt idx="116">
                  <c:v>1049.04611968994</c:v>
                </c:pt>
                <c:pt idx="117">
                  <c:v>1054.30764007568</c:v>
                </c:pt>
                <c:pt idx="118">
                  <c:v>1056.15381622314</c:v>
                </c:pt>
                <c:pt idx="119">
                  <c:v>1063.23071289062</c:v>
                </c:pt>
                <c:pt idx="120">
                  <c:v>1064.3538122177099</c:v>
                </c:pt>
                <c:pt idx="121">
                  <c:v>1071.8307428359999</c:v>
                </c:pt>
                <c:pt idx="122">
                  <c:v>1071.4615778923001</c:v>
                </c:pt>
                <c:pt idx="123">
                  <c:v>1072.5076370239301</c:v>
                </c:pt>
                <c:pt idx="124">
                  <c:v>1074.5076560974101</c:v>
                </c:pt>
                <c:pt idx="125">
                  <c:v>1080.4461364746101</c:v>
                </c:pt>
                <c:pt idx="126">
                  <c:v>1081.95388031006</c:v>
                </c:pt>
                <c:pt idx="127">
                  <c:v>1082.06150054932</c:v>
                </c:pt>
                <c:pt idx="128">
                  <c:v>1079.59998321533</c:v>
                </c:pt>
                <c:pt idx="129">
                  <c:v>1082.7538375854499</c:v>
                </c:pt>
                <c:pt idx="130">
                  <c:v>1087.52305984497</c:v>
                </c:pt>
                <c:pt idx="131">
                  <c:v>1084.29233551025</c:v>
                </c:pt>
                <c:pt idx="132">
                  <c:v>1076.07689666748</c:v>
                </c:pt>
                <c:pt idx="133">
                  <c:v>1069.58461761475</c:v>
                </c:pt>
                <c:pt idx="134">
                  <c:v>1066.90773010254</c:v>
                </c:pt>
                <c:pt idx="135">
                  <c:v>1057.96924591064</c:v>
                </c:pt>
                <c:pt idx="136">
                  <c:v>1052.6923370361301</c:v>
                </c:pt>
                <c:pt idx="137">
                  <c:v>1041.49229431152</c:v>
                </c:pt>
                <c:pt idx="138">
                  <c:v>1039.6000137329099</c:v>
                </c:pt>
                <c:pt idx="139">
                  <c:v>1038.21535491943</c:v>
                </c:pt>
                <c:pt idx="140">
                  <c:v>1034.44615936279</c:v>
                </c:pt>
                <c:pt idx="141">
                  <c:v>1026.5077430009801</c:v>
                </c:pt>
                <c:pt idx="142">
                  <c:v>1014.78460693359</c:v>
                </c:pt>
                <c:pt idx="143">
                  <c:v>1005.59999752045</c:v>
                </c:pt>
                <c:pt idx="144">
                  <c:v>995.43081283569302</c:v>
                </c:pt>
                <c:pt idx="145">
                  <c:v>993.15383911132801</c:v>
                </c:pt>
                <c:pt idx="146">
                  <c:v>990.27690887451195</c:v>
                </c:pt>
                <c:pt idx="147">
                  <c:v>980.66151428222702</c:v>
                </c:pt>
                <c:pt idx="148">
                  <c:v>976.73842620849598</c:v>
                </c:pt>
                <c:pt idx="149">
                  <c:v>976.12309265136696</c:v>
                </c:pt>
                <c:pt idx="150">
                  <c:v>971.73841857910202</c:v>
                </c:pt>
                <c:pt idx="151">
                  <c:v>960.907665252686</c:v>
                </c:pt>
                <c:pt idx="152">
                  <c:v>951.09229278564499</c:v>
                </c:pt>
                <c:pt idx="153">
                  <c:v>938.67694664001499</c:v>
                </c:pt>
                <c:pt idx="154">
                  <c:v>931.29231262206997</c:v>
                </c:pt>
                <c:pt idx="155">
                  <c:v>925.30770111083996</c:v>
                </c:pt>
                <c:pt idx="156">
                  <c:v>914.15383529663097</c:v>
                </c:pt>
                <c:pt idx="157">
                  <c:v>907.32308959960903</c:v>
                </c:pt>
                <c:pt idx="158">
                  <c:v>898.70771026611305</c:v>
                </c:pt>
                <c:pt idx="159">
                  <c:v>888.53848266601597</c:v>
                </c:pt>
                <c:pt idx="160">
                  <c:v>876.15386962890602</c:v>
                </c:pt>
                <c:pt idx="161">
                  <c:v>863.29231262206997</c:v>
                </c:pt>
                <c:pt idx="162">
                  <c:v>849.32308959960903</c:v>
                </c:pt>
                <c:pt idx="163">
                  <c:v>841.47692871093795</c:v>
                </c:pt>
                <c:pt idx="164">
                  <c:v>832.38461303710903</c:v>
                </c:pt>
                <c:pt idx="165">
                  <c:v>820.953857421875</c:v>
                </c:pt>
                <c:pt idx="166">
                  <c:v>811.32304382324196</c:v>
                </c:pt>
                <c:pt idx="167">
                  <c:v>800.26153564453102</c:v>
                </c:pt>
                <c:pt idx="168">
                  <c:v>792.80001831054699</c:v>
                </c:pt>
                <c:pt idx="169">
                  <c:v>781.40001678466797</c:v>
                </c:pt>
                <c:pt idx="170">
                  <c:v>770.41540527343795</c:v>
                </c:pt>
                <c:pt idx="171">
                  <c:v>755.46155166625999</c:v>
                </c:pt>
                <c:pt idx="172">
                  <c:v>745.07691574096702</c:v>
                </c:pt>
                <c:pt idx="173">
                  <c:v>736.12308120727505</c:v>
                </c:pt>
                <c:pt idx="174">
                  <c:v>723.24612426757801</c:v>
                </c:pt>
                <c:pt idx="175">
                  <c:v>716.276893615723</c:v>
                </c:pt>
                <c:pt idx="176">
                  <c:v>702.75382423400902</c:v>
                </c:pt>
                <c:pt idx="177">
                  <c:v>693.70767211914097</c:v>
                </c:pt>
                <c:pt idx="178">
                  <c:v>683.50767135620094</c:v>
                </c:pt>
                <c:pt idx="179">
                  <c:v>672.07693719863903</c:v>
                </c:pt>
                <c:pt idx="180">
                  <c:v>666.56923103332497</c:v>
                </c:pt>
                <c:pt idx="181">
                  <c:v>652.61539602279697</c:v>
                </c:pt>
                <c:pt idx="182">
                  <c:v>642.55383872985794</c:v>
                </c:pt>
                <c:pt idx="183">
                  <c:v>634.53848171234097</c:v>
                </c:pt>
                <c:pt idx="184">
                  <c:v>626.53844070434604</c:v>
                </c:pt>
                <c:pt idx="185">
                  <c:v>617.70767974853504</c:v>
                </c:pt>
                <c:pt idx="186">
                  <c:v>604.38464355468795</c:v>
                </c:pt>
                <c:pt idx="187">
                  <c:v>594.90769958496105</c:v>
                </c:pt>
                <c:pt idx="188">
                  <c:v>580.76921844482399</c:v>
                </c:pt>
                <c:pt idx="189">
                  <c:v>571.30767822265602</c:v>
                </c:pt>
                <c:pt idx="190">
                  <c:v>555.84619140625</c:v>
                </c:pt>
                <c:pt idx="191">
                  <c:v>542.738487243652</c:v>
                </c:pt>
                <c:pt idx="192">
                  <c:v>531.44616699218795</c:v>
                </c:pt>
                <c:pt idx="193">
                  <c:v>510.49228858947799</c:v>
                </c:pt>
                <c:pt idx="194">
                  <c:v>498.69231414794899</c:v>
                </c:pt>
                <c:pt idx="195">
                  <c:v>487.630756378174</c:v>
                </c:pt>
                <c:pt idx="196">
                  <c:v>474.92307853698702</c:v>
                </c:pt>
                <c:pt idx="197">
                  <c:v>463.58464813232399</c:v>
                </c:pt>
                <c:pt idx="198">
                  <c:v>450.35383987426798</c:v>
                </c:pt>
                <c:pt idx="199">
                  <c:v>440.23075652122498</c:v>
                </c:pt>
                <c:pt idx="200">
                  <c:v>429.75383186340298</c:v>
                </c:pt>
                <c:pt idx="201">
                  <c:v>415.58461868762998</c:v>
                </c:pt>
                <c:pt idx="202">
                  <c:v>397.44615936279303</c:v>
                </c:pt>
                <c:pt idx="203">
                  <c:v>385.27692031860403</c:v>
                </c:pt>
                <c:pt idx="204">
                  <c:v>369.86153793335001</c:v>
                </c:pt>
                <c:pt idx="205">
                  <c:v>355.70769882202097</c:v>
                </c:pt>
                <c:pt idx="206">
                  <c:v>348.90768432617199</c:v>
                </c:pt>
                <c:pt idx="207">
                  <c:v>333.56925964355497</c:v>
                </c:pt>
                <c:pt idx="208">
                  <c:v>319.56922912597702</c:v>
                </c:pt>
                <c:pt idx="209">
                  <c:v>308.87689208984398</c:v>
                </c:pt>
                <c:pt idx="210">
                  <c:v>301.86154174804699</c:v>
                </c:pt>
                <c:pt idx="211">
                  <c:v>286.44615173339798</c:v>
                </c:pt>
                <c:pt idx="212">
                  <c:v>278.015380859375</c:v>
                </c:pt>
                <c:pt idx="213">
                  <c:v>264.81538391113298</c:v>
                </c:pt>
                <c:pt idx="214">
                  <c:v>257.39999389648398</c:v>
                </c:pt>
                <c:pt idx="215">
                  <c:v>254.01539611816401</c:v>
                </c:pt>
                <c:pt idx="216">
                  <c:v>243.58459472656199</c:v>
                </c:pt>
                <c:pt idx="217">
                  <c:v>237.21537780761699</c:v>
                </c:pt>
                <c:pt idx="218">
                  <c:v>232.80000305175801</c:v>
                </c:pt>
                <c:pt idx="219">
                  <c:v>222.84614562988301</c:v>
                </c:pt>
                <c:pt idx="220">
                  <c:v>217.09230804443399</c:v>
                </c:pt>
                <c:pt idx="221">
                  <c:v>209.29229736328099</c:v>
                </c:pt>
                <c:pt idx="222">
                  <c:v>197.27692794799799</c:v>
                </c:pt>
                <c:pt idx="223">
                  <c:v>183.98462295532201</c:v>
                </c:pt>
                <c:pt idx="224">
                  <c:v>182.13846015930201</c:v>
                </c:pt>
                <c:pt idx="225">
                  <c:v>171.999998092651</c:v>
                </c:pt>
                <c:pt idx="226">
                  <c:v>169.169235706329</c:v>
                </c:pt>
                <c:pt idx="227">
                  <c:v>162.89229965210001</c:v>
                </c:pt>
                <c:pt idx="228">
                  <c:v>155.476921081543</c:v>
                </c:pt>
                <c:pt idx="229">
                  <c:v>149.19999694824199</c:v>
                </c:pt>
                <c:pt idx="230">
                  <c:v>143.09230041503901</c:v>
                </c:pt>
                <c:pt idx="231">
                  <c:v>133.861534118652</c:v>
                </c:pt>
                <c:pt idx="232">
                  <c:v>134.046154022217</c:v>
                </c:pt>
                <c:pt idx="233">
                  <c:v>127.59999847412099</c:v>
                </c:pt>
                <c:pt idx="234">
                  <c:v>125.230770111084</c:v>
                </c:pt>
                <c:pt idx="235">
                  <c:v>119.21537971496601</c:v>
                </c:pt>
                <c:pt idx="236">
                  <c:v>113.876925945282</c:v>
                </c:pt>
                <c:pt idx="237">
                  <c:v>105.461536407471</c:v>
                </c:pt>
                <c:pt idx="238">
                  <c:v>104.523078918457</c:v>
                </c:pt>
                <c:pt idx="239">
                  <c:v>96.076923847198501</c:v>
                </c:pt>
                <c:pt idx="240">
                  <c:v>95.738464355468693</c:v>
                </c:pt>
                <c:pt idx="241">
                  <c:v>88.046142578125</c:v>
                </c:pt>
                <c:pt idx="242">
                  <c:v>84.0615234375</c:v>
                </c:pt>
                <c:pt idx="243">
                  <c:v>81.984619140625</c:v>
                </c:pt>
                <c:pt idx="244">
                  <c:v>78.4923095703125</c:v>
                </c:pt>
                <c:pt idx="245">
                  <c:v>71.03076171875</c:v>
                </c:pt>
                <c:pt idx="246">
                  <c:v>70.384582519531193</c:v>
                </c:pt>
                <c:pt idx="247">
                  <c:v>64.4000244140625</c:v>
                </c:pt>
                <c:pt idx="248">
                  <c:v>69.338439941406193</c:v>
                </c:pt>
                <c:pt idx="249">
                  <c:v>64.3692626953125</c:v>
                </c:pt>
                <c:pt idx="250">
                  <c:v>60.5230712890625</c:v>
                </c:pt>
                <c:pt idx="251">
                  <c:v>56.8768920898438</c:v>
                </c:pt>
                <c:pt idx="252">
                  <c:v>57.5538330078125</c:v>
                </c:pt>
                <c:pt idx="253">
                  <c:v>49.999998092651403</c:v>
                </c:pt>
                <c:pt idx="254">
                  <c:v>49.061538219451897</c:v>
                </c:pt>
                <c:pt idx="255">
                  <c:v>52.923078536987298</c:v>
                </c:pt>
                <c:pt idx="256">
                  <c:v>53.1230792999268</c:v>
                </c:pt>
                <c:pt idx="257">
                  <c:v>53.215386390686</c:v>
                </c:pt>
                <c:pt idx="258">
                  <c:v>54.369229793548598</c:v>
                </c:pt>
                <c:pt idx="259">
                  <c:v>53.261539459228501</c:v>
                </c:pt>
                <c:pt idx="260">
                  <c:v>51</c:v>
                </c:pt>
                <c:pt idx="261">
                  <c:v>49.169230461120598</c:v>
                </c:pt>
                <c:pt idx="262">
                  <c:v>51.015384674072301</c:v>
                </c:pt>
                <c:pt idx="263">
                  <c:v>56</c:v>
                </c:pt>
                <c:pt idx="264">
                  <c:v>56.599998950958302</c:v>
                </c:pt>
                <c:pt idx="265">
                  <c:v>59.338462829589801</c:v>
                </c:pt>
                <c:pt idx="266">
                  <c:v>63.430771827697797</c:v>
                </c:pt>
                <c:pt idx="267">
                  <c:v>69.4153861999512</c:v>
                </c:pt>
                <c:pt idx="268">
                  <c:v>67.938465118408203</c:v>
                </c:pt>
                <c:pt idx="269">
                  <c:v>70.5076904296875</c:v>
                </c:pt>
                <c:pt idx="270">
                  <c:v>73.323074340820298</c:v>
                </c:pt>
                <c:pt idx="271">
                  <c:v>73.630775451660199</c:v>
                </c:pt>
                <c:pt idx="272">
                  <c:v>77.753845214843693</c:v>
                </c:pt>
                <c:pt idx="273">
                  <c:v>85.430763244628906</c:v>
                </c:pt>
                <c:pt idx="274">
                  <c:v>86.600002288818402</c:v>
                </c:pt>
                <c:pt idx="275">
                  <c:v>86.815382003784194</c:v>
                </c:pt>
                <c:pt idx="276">
                  <c:v>88.461540222167997</c:v>
                </c:pt>
                <c:pt idx="277">
                  <c:v>90.892307281494098</c:v>
                </c:pt>
                <c:pt idx="278">
                  <c:v>93.584614753723102</c:v>
                </c:pt>
                <c:pt idx="279">
                  <c:v>95.738462448120103</c:v>
                </c:pt>
                <c:pt idx="280">
                  <c:v>93.446153640747099</c:v>
                </c:pt>
                <c:pt idx="281">
                  <c:v>97.415382385253906</c:v>
                </c:pt>
                <c:pt idx="282">
                  <c:v>99.569229125976605</c:v>
                </c:pt>
                <c:pt idx="283">
                  <c:v>104.907684326172</c:v>
                </c:pt>
                <c:pt idx="284">
                  <c:v>107.26155090332</c:v>
                </c:pt>
                <c:pt idx="285">
                  <c:v>106.984619140625</c:v>
                </c:pt>
                <c:pt idx="286">
                  <c:v>106.661544799805</c:v>
                </c:pt>
                <c:pt idx="287">
                  <c:v>107.507690429687</c:v>
                </c:pt>
                <c:pt idx="288">
                  <c:v>112.753860473633</c:v>
                </c:pt>
                <c:pt idx="289">
                  <c:v>109.815383911133</c:v>
                </c:pt>
                <c:pt idx="290">
                  <c:v>110.29232788085901</c:v>
                </c:pt>
                <c:pt idx="291">
                  <c:v>107.523086547852</c:v>
                </c:pt>
                <c:pt idx="292">
                  <c:v>107.20001220703099</c:v>
                </c:pt>
                <c:pt idx="293">
                  <c:v>107.06153869628901</c:v>
                </c:pt>
                <c:pt idx="294">
                  <c:v>107.43075561523401</c:v>
                </c:pt>
                <c:pt idx="295">
                  <c:v>104.67692565918</c:v>
                </c:pt>
                <c:pt idx="296">
                  <c:v>102.907688140869</c:v>
                </c:pt>
                <c:pt idx="297">
                  <c:v>97.569234371185303</c:v>
                </c:pt>
                <c:pt idx="298">
                  <c:v>97.338464736938505</c:v>
                </c:pt>
                <c:pt idx="299">
                  <c:v>94.246156692504897</c:v>
                </c:pt>
                <c:pt idx="300">
                  <c:v>92.800002813339205</c:v>
                </c:pt>
                <c:pt idx="301">
                  <c:v>86.892307281494098</c:v>
                </c:pt>
                <c:pt idx="302">
                  <c:v>85.415378570556598</c:v>
                </c:pt>
                <c:pt idx="303">
                  <c:v>79.138469696044893</c:v>
                </c:pt>
                <c:pt idx="304">
                  <c:v>78.384613037109403</c:v>
                </c:pt>
                <c:pt idx="305">
                  <c:v>73.846160888671903</c:v>
                </c:pt>
                <c:pt idx="306">
                  <c:v>77.292297363281193</c:v>
                </c:pt>
                <c:pt idx="307">
                  <c:v>71.153854370117202</c:v>
                </c:pt>
                <c:pt idx="308">
                  <c:v>70.4923095703125</c:v>
                </c:pt>
                <c:pt idx="309">
                  <c:v>67.799999237060504</c:v>
                </c:pt>
                <c:pt idx="310">
                  <c:v>73.738468170166001</c:v>
                </c:pt>
                <c:pt idx="311">
                  <c:v>72.676925659179702</c:v>
                </c:pt>
                <c:pt idx="312">
                  <c:v>70.230770111083999</c:v>
                </c:pt>
                <c:pt idx="313">
                  <c:v>65.738456726074205</c:v>
                </c:pt>
                <c:pt idx="314">
                  <c:v>67.5692329406738</c:v>
                </c:pt>
                <c:pt idx="315">
                  <c:v>70.569233894348102</c:v>
                </c:pt>
                <c:pt idx="316">
                  <c:v>71.230770111083999</c:v>
                </c:pt>
                <c:pt idx="317">
                  <c:v>67.4307670593262</c:v>
                </c:pt>
                <c:pt idx="318">
                  <c:v>69.384614944457994</c:v>
                </c:pt>
                <c:pt idx="319">
                  <c:v>66.892310142517104</c:v>
                </c:pt>
                <c:pt idx="320">
                  <c:v>67.4923095703125</c:v>
                </c:pt>
                <c:pt idx="321">
                  <c:v>64.923072814941406</c:v>
                </c:pt>
                <c:pt idx="322">
                  <c:v>65.230766296386705</c:v>
                </c:pt>
                <c:pt idx="323">
                  <c:v>59.630767822265597</c:v>
                </c:pt>
                <c:pt idx="324">
                  <c:v>60.584617614746101</c:v>
                </c:pt>
                <c:pt idx="325">
                  <c:v>62.015386581420898</c:v>
                </c:pt>
                <c:pt idx="326">
                  <c:v>59.5846138000488</c:v>
                </c:pt>
                <c:pt idx="327">
                  <c:v>58.138462066650398</c:v>
                </c:pt>
                <c:pt idx="328">
                  <c:v>55.446151733398402</c:v>
                </c:pt>
                <c:pt idx="329">
                  <c:v>54.046154022216797</c:v>
                </c:pt>
                <c:pt idx="330">
                  <c:v>56.646152496337898</c:v>
                </c:pt>
                <c:pt idx="331">
                  <c:v>110.61538696289099</c:v>
                </c:pt>
                <c:pt idx="332">
                  <c:v>111.630771636963</c:v>
                </c:pt>
                <c:pt idx="333">
                  <c:v>107.153846740723</c:v>
                </c:pt>
                <c:pt idx="334">
                  <c:v>105.015380859375</c:v>
                </c:pt>
                <c:pt idx="335">
                  <c:v>103.276931762695</c:v>
                </c:pt>
                <c:pt idx="336">
                  <c:v>104.092315673828</c:v>
                </c:pt>
                <c:pt idx="337">
                  <c:v>102.415390014648</c:v>
                </c:pt>
                <c:pt idx="338">
                  <c:v>101.33846282959</c:v>
                </c:pt>
                <c:pt idx="339">
                  <c:v>102.83076858520501</c:v>
                </c:pt>
                <c:pt idx="340">
                  <c:v>105.40000152587901</c:v>
                </c:pt>
                <c:pt idx="341">
                  <c:v>104.47692489624001</c:v>
                </c:pt>
                <c:pt idx="342">
                  <c:v>106.73846435546901</c:v>
                </c:pt>
                <c:pt idx="343">
                  <c:v>103.61537933349599</c:v>
                </c:pt>
                <c:pt idx="344">
                  <c:v>49.107688903808601</c:v>
                </c:pt>
                <c:pt idx="345">
                  <c:v>47.507698059082003</c:v>
                </c:pt>
                <c:pt idx="346">
                  <c:v>54.0615396499634</c:v>
                </c:pt>
                <c:pt idx="347">
                  <c:v>59.200003623962402</c:v>
                </c:pt>
                <c:pt idx="348">
                  <c:v>61.9538478851318</c:v>
                </c:pt>
                <c:pt idx="349">
                  <c:v>58.492305755615199</c:v>
                </c:pt>
                <c:pt idx="350">
                  <c:v>60.046150207519503</c:v>
                </c:pt>
                <c:pt idx="351">
                  <c:v>59.399997711181598</c:v>
                </c:pt>
                <c:pt idx="352">
                  <c:v>64.630771636962905</c:v>
                </c:pt>
                <c:pt idx="353">
                  <c:v>64.538461685180707</c:v>
                </c:pt>
                <c:pt idx="354">
                  <c:v>67.892307281494098</c:v>
                </c:pt>
                <c:pt idx="355">
                  <c:v>64.830772399902301</c:v>
                </c:pt>
                <c:pt idx="356">
                  <c:v>68.030769348144503</c:v>
                </c:pt>
                <c:pt idx="357">
                  <c:v>63.846153259277301</c:v>
                </c:pt>
                <c:pt idx="358">
                  <c:v>65.523078918457003</c:v>
                </c:pt>
                <c:pt idx="359">
                  <c:v>61.661540985107401</c:v>
                </c:pt>
                <c:pt idx="360">
                  <c:v>57.169235229492202</c:v>
                </c:pt>
                <c:pt idx="361">
                  <c:v>54.5384521484375</c:v>
                </c:pt>
                <c:pt idx="362">
                  <c:v>56.092300415039098</c:v>
                </c:pt>
                <c:pt idx="363">
                  <c:v>47.307693481445298</c:v>
                </c:pt>
                <c:pt idx="364">
                  <c:v>46.984615325927699</c:v>
                </c:pt>
                <c:pt idx="365">
                  <c:v>42.323074340820298</c:v>
                </c:pt>
                <c:pt idx="366">
                  <c:v>40.907691955566399</c:v>
                </c:pt>
                <c:pt idx="367">
                  <c:v>38.015388488769503</c:v>
                </c:pt>
                <c:pt idx="368">
                  <c:v>45.092306613922098</c:v>
                </c:pt>
                <c:pt idx="369">
                  <c:v>44.384614944458001</c:v>
                </c:pt>
                <c:pt idx="370">
                  <c:v>48.784615635871901</c:v>
                </c:pt>
                <c:pt idx="371">
                  <c:v>43.646154403686502</c:v>
                </c:pt>
                <c:pt idx="372">
                  <c:v>48.230769157409703</c:v>
                </c:pt>
                <c:pt idx="373">
                  <c:v>47.307691574096701</c:v>
                </c:pt>
                <c:pt idx="374">
                  <c:v>45.799999237060497</c:v>
                </c:pt>
                <c:pt idx="375">
                  <c:v>46.692310333252003</c:v>
                </c:pt>
                <c:pt idx="376">
                  <c:v>49.846155166625998</c:v>
                </c:pt>
                <c:pt idx="377">
                  <c:v>49.784614562988303</c:v>
                </c:pt>
                <c:pt idx="378">
                  <c:v>49.184617996215799</c:v>
                </c:pt>
                <c:pt idx="379">
                  <c:v>50.2153835296631</c:v>
                </c:pt>
                <c:pt idx="380">
                  <c:v>51.830768585205099</c:v>
                </c:pt>
                <c:pt idx="381">
                  <c:v>45.369232177734403</c:v>
                </c:pt>
                <c:pt idx="382">
                  <c:v>46.061546325683601</c:v>
                </c:pt>
                <c:pt idx="383">
                  <c:v>41.430770874023402</c:v>
                </c:pt>
                <c:pt idx="384">
                  <c:v>41.969230651855497</c:v>
                </c:pt>
                <c:pt idx="385">
                  <c:v>38.153846740722699</c:v>
                </c:pt>
                <c:pt idx="386">
                  <c:v>40.599998474121101</c:v>
                </c:pt>
                <c:pt idx="387">
                  <c:v>39.292304992675803</c:v>
                </c:pt>
                <c:pt idx="388">
                  <c:v>34.861534118652301</c:v>
                </c:pt>
                <c:pt idx="389">
                  <c:v>35.600006103515597</c:v>
                </c:pt>
                <c:pt idx="390">
                  <c:v>36.615379333496101</c:v>
                </c:pt>
                <c:pt idx="391">
                  <c:v>39.092308044433601</c:v>
                </c:pt>
                <c:pt idx="392">
                  <c:v>37.5384521484375</c:v>
                </c:pt>
                <c:pt idx="393">
                  <c:v>36.169235229492202</c:v>
                </c:pt>
                <c:pt idx="394">
                  <c:v>35.476921081542997</c:v>
                </c:pt>
                <c:pt idx="395">
                  <c:v>33.861537933349602</c:v>
                </c:pt>
                <c:pt idx="396">
                  <c:v>33.046157836914098</c:v>
                </c:pt>
                <c:pt idx="397">
                  <c:v>32.507694244384801</c:v>
                </c:pt>
                <c:pt idx="398">
                  <c:v>33.8615398406982</c:v>
                </c:pt>
                <c:pt idx="399">
                  <c:v>29.476924896240199</c:v>
                </c:pt>
                <c:pt idx="400">
                  <c:v>28.215385437011701</c:v>
                </c:pt>
                <c:pt idx="401">
                  <c:v>30.661540985107401</c:v>
                </c:pt>
                <c:pt idx="402">
                  <c:v>31.2153835296631</c:v>
                </c:pt>
                <c:pt idx="403">
                  <c:v>31.0615396499634</c:v>
                </c:pt>
                <c:pt idx="404">
                  <c:v>29.015384674072301</c:v>
                </c:pt>
                <c:pt idx="405">
                  <c:v>27.9538459777832</c:v>
                </c:pt>
                <c:pt idx="406">
                  <c:v>26.446159362793001</c:v>
                </c:pt>
                <c:pt idx="407">
                  <c:v>28.999998092651399</c:v>
                </c:pt>
                <c:pt idx="408">
                  <c:v>27.5076904296875</c:v>
                </c:pt>
                <c:pt idx="409">
                  <c:v>28.907699584960898</c:v>
                </c:pt>
                <c:pt idx="410">
                  <c:v>29.6307678222656</c:v>
                </c:pt>
                <c:pt idx="411">
                  <c:v>29.1076965332031</c:v>
                </c:pt>
                <c:pt idx="412">
                  <c:v>30.8307800292969</c:v>
                </c:pt>
                <c:pt idx="413">
                  <c:v>26.2153930664063</c:v>
                </c:pt>
                <c:pt idx="414">
                  <c:v>25.476913452148398</c:v>
                </c:pt>
                <c:pt idx="415">
                  <c:v>22.030776977539102</c:v>
                </c:pt>
                <c:pt idx="416">
                  <c:v>20.169235229492202</c:v>
                </c:pt>
                <c:pt idx="417">
                  <c:v>19.3538513183594</c:v>
                </c:pt>
                <c:pt idx="418">
                  <c:v>16.8769226074219</c:v>
                </c:pt>
                <c:pt idx="419">
                  <c:v>14.861534118652299</c:v>
                </c:pt>
                <c:pt idx="420">
                  <c:v>9.9076919555664098</c:v>
                </c:pt>
                <c:pt idx="421">
                  <c:v>8.3230767250061</c:v>
                </c:pt>
                <c:pt idx="422">
                  <c:v>7.9538459777831996</c:v>
                </c:pt>
                <c:pt idx="423">
                  <c:v>7.6769237518310502</c:v>
                </c:pt>
                <c:pt idx="424">
                  <c:v>8.4153823852539098</c:v>
                </c:pt>
                <c:pt idx="425">
                  <c:v>6.3384628295898402</c:v>
                </c:pt>
                <c:pt idx="426">
                  <c:v>12.8153839111328</c:v>
                </c:pt>
                <c:pt idx="427">
                  <c:v>11.9230804443359</c:v>
                </c:pt>
                <c:pt idx="428">
                  <c:v>13.1692352294922</c:v>
                </c:pt>
                <c:pt idx="429">
                  <c:v>12.3076934814453</c:v>
                </c:pt>
                <c:pt idx="430">
                  <c:v>8.2923126220703107</c:v>
                </c:pt>
                <c:pt idx="431">
                  <c:v>5.9230766296386701</c:v>
                </c:pt>
                <c:pt idx="432">
                  <c:v>8.3846154212951696</c:v>
                </c:pt>
                <c:pt idx="433">
                  <c:v>10.784614562988301</c:v>
                </c:pt>
                <c:pt idx="434">
                  <c:v>13.984615325927701</c:v>
                </c:pt>
                <c:pt idx="435">
                  <c:v>14.5692307949066</c:v>
                </c:pt>
                <c:pt idx="436">
                  <c:v>14.7384605407715</c:v>
                </c:pt>
                <c:pt idx="437">
                  <c:v>12.7538452148437</c:v>
                </c:pt>
                <c:pt idx="438">
                  <c:v>12.5692291259766</c:v>
                </c:pt>
                <c:pt idx="439">
                  <c:v>11.984615325927701</c:v>
                </c:pt>
                <c:pt idx="440">
                  <c:v>17.215383768081701</c:v>
                </c:pt>
                <c:pt idx="441">
                  <c:v>19.784614562988299</c:v>
                </c:pt>
                <c:pt idx="442">
                  <c:v>-589.75378417968795</c:v>
                </c:pt>
                <c:pt idx="443">
                  <c:v>-582.87689208984398</c:v>
                </c:pt>
                <c:pt idx="444">
                  <c:v>-577.70770263671898</c:v>
                </c:pt>
                <c:pt idx="445">
                  <c:v>-576.33850097656295</c:v>
                </c:pt>
                <c:pt idx="446">
                  <c:v>-573.84619140625</c:v>
                </c:pt>
                <c:pt idx="447">
                  <c:v>-578.24615478515602</c:v>
                </c:pt>
                <c:pt idx="448">
                  <c:v>-577.32305908203102</c:v>
                </c:pt>
                <c:pt idx="449">
                  <c:v>-580.41534423828102</c:v>
                </c:pt>
                <c:pt idx="450">
                  <c:v>-579.87689208984398</c:v>
                </c:pt>
                <c:pt idx="451">
                  <c:v>-580.861572265625</c:v>
                </c:pt>
                <c:pt idx="452">
                  <c:v>-583.26153564453102</c:v>
                </c:pt>
                <c:pt idx="453">
                  <c:v>-589.38458251953102</c:v>
                </c:pt>
                <c:pt idx="454">
                  <c:v>-591.03076171875</c:v>
                </c:pt>
                <c:pt idx="455">
                  <c:v>17.800000190734899</c:v>
                </c:pt>
                <c:pt idx="456">
                  <c:v>13.1384620666504</c:v>
                </c:pt>
                <c:pt idx="457">
                  <c:v>13.8307695388794</c:v>
                </c:pt>
                <c:pt idx="458">
                  <c:v>13.1846160888672</c:v>
                </c:pt>
                <c:pt idx="459">
                  <c:v>10.723075866699199</c:v>
                </c:pt>
                <c:pt idx="460">
                  <c:v>11.1692352294922</c:v>
                </c:pt>
                <c:pt idx="461">
                  <c:v>9.4769287109375</c:v>
                </c:pt>
                <c:pt idx="462">
                  <c:v>8.7692337036132795</c:v>
                </c:pt>
                <c:pt idx="463">
                  <c:v>6.2153854370117196</c:v>
                </c:pt>
                <c:pt idx="464">
                  <c:v>8.8769226074218697</c:v>
                </c:pt>
                <c:pt idx="465">
                  <c:v>4.4153900146484402</c:v>
                </c:pt>
                <c:pt idx="466">
                  <c:v>7.4307708740234402</c:v>
                </c:pt>
                <c:pt idx="467">
                  <c:v>4.8153839111328098</c:v>
                </c:pt>
                <c:pt idx="468">
                  <c:v>7.2769317626953098</c:v>
                </c:pt>
                <c:pt idx="469">
                  <c:v>9.3230743408203107</c:v>
                </c:pt>
                <c:pt idx="470">
                  <c:v>2.3692321777343701</c:v>
                </c:pt>
                <c:pt idx="471">
                  <c:v>-0.984619140625</c:v>
                </c:pt>
                <c:pt idx="472">
                  <c:v>-0.67691802978515603</c:v>
                </c:pt>
                <c:pt idx="473">
                  <c:v>2.5384597778320299</c:v>
                </c:pt>
                <c:pt idx="474">
                  <c:v>3.9538421630859402</c:v>
                </c:pt>
                <c:pt idx="475">
                  <c:v>5.5538406372070304</c:v>
                </c:pt>
                <c:pt idx="476">
                  <c:v>9.6461563110351598</c:v>
                </c:pt>
                <c:pt idx="477">
                  <c:v>11.5692291259766</c:v>
                </c:pt>
                <c:pt idx="478">
                  <c:v>16.061538696289102</c:v>
                </c:pt>
                <c:pt idx="479">
                  <c:v>13.6461486816406</c:v>
                </c:pt>
                <c:pt idx="480">
                  <c:v>16.7692260742188</c:v>
                </c:pt>
                <c:pt idx="481">
                  <c:v>14.492301940918001</c:v>
                </c:pt>
                <c:pt idx="482">
                  <c:v>14.046150207519499</c:v>
                </c:pt>
                <c:pt idx="483">
                  <c:v>20.246147155761701</c:v>
                </c:pt>
                <c:pt idx="484">
                  <c:v>22.476922512054401</c:v>
                </c:pt>
                <c:pt idx="485">
                  <c:v>22.138462066650401</c:v>
                </c:pt>
                <c:pt idx="486">
                  <c:v>20.907691955566399</c:v>
                </c:pt>
                <c:pt idx="487">
                  <c:v>19.8769226074219</c:v>
                </c:pt>
                <c:pt idx="488">
                  <c:v>17.646152496337901</c:v>
                </c:pt>
                <c:pt idx="489">
                  <c:v>14.230766296386699</c:v>
                </c:pt>
                <c:pt idx="490">
                  <c:v>10.030769348144499</c:v>
                </c:pt>
                <c:pt idx="491">
                  <c:v>9.9076929092407209</c:v>
                </c:pt>
                <c:pt idx="492">
                  <c:v>10.015384554862999</c:v>
                </c:pt>
                <c:pt idx="493">
                  <c:v>11.169227600097701</c:v>
                </c:pt>
                <c:pt idx="494">
                  <c:v>11.661537170410201</c:v>
                </c:pt>
                <c:pt idx="495">
                  <c:v>10.861538887023899</c:v>
                </c:pt>
                <c:pt idx="496">
                  <c:v>9.8307685852050799</c:v>
                </c:pt>
                <c:pt idx="497">
                  <c:v>6.73846435546875</c:v>
                </c:pt>
                <c:pt idx="498">
                  <c:v>6.0615386962890598</c:v>
                </c:pt>
                <c:pt idx="499">
                  <c:v>8.6461563110351598</c:v>
                </c:pt>
                <c:pt idx="500">
                  <c:v>4.5999984741210902</c:v>
                </c:pt>
                <c:pt idx="501">
                  <c:v>6.2307701110839799</c:v>
                </c:pt>
                <c:pt idx="502">
                  <c:v>4.7076911926269496</c:v>
                </c:pt>
                <c:pt idx="503">
                  <c:v>5</c:v>
                </c:pt>
                <c:pt idx="504">
                  <c:v>4.2153854370117196</c:v>
                </c:pt>
                <c:pt idx="505">
                  <c:v>1.70769119262695</c:v>
                </c:pt>
                <c:pt idx="506">
                  <c:v>-1.5538482666015601</c:v>
                </c:pt>
                <c:pt idx="507">
                  <c:v>-0.446151733398437</c:v>
                </c:pt>
                <c:pt idx="508">
                  <c:v>2.2923126220703098</c:v>
                </c:pt>
                <c:pt idx="509">
                  <c:v>2.9538421630859402</c:v>
                </c:pt>
                <c:pt idx="510">
                  <c:v>8.1538391113281197</c:v>
                </c:pt>
                <c:pt idx="511">
                  <c:v>9.0307693481445295</c:v>
                </c:pt>
                <c:pt idx="512">
                  <c:v>5.8461532592773402</c:v>
                </c:pt>
                <c:pt idx="513">
                  <c:v>7.9076995849609402</c:v>
                </c:pt>
                <c:pt idx="514">
                  <c:v>9.96923828125</c:v>
                </c:pt>
                <c:pt idx="515">
                  <c:v>9.1846008300781197</c:v>
                </c:pt>
                <c:pt idx="516">
                  <c:v>6.984619140625</c:v>
                </c:pt>
                <c:pt idx="517">
                  <c:v>5.6307678222656197</c:v>
                </c:pt>
                <c:pt idx="518">
                  <c:v>4.4153823852539098</c:v>
                </c:pt>
                <c:pt idx="519">
                  <c:v>3.4615325927734402</c:v>
                </c:pt>
                <c:pt idx="520">
                  <c:v>0.55384826660156194</c:v>
                </c:pt>
                <c:pt idx="521">
                  <c:v>-0.76922988891601596</c:v>
                </c:pt>
                <c:pt idx="522">
                  <c:v>-2.2923126220703098</c:v>
                </c:pt>
                <c:pt idx="523">
                  <c:v>-6.1846151351928702</c:v>
                </c:pt>
                <c:pt idx="524">
                  <c:v>-7.9076919555664098</c:v>
                </c:pt>
                <c:pt idx="525">
                  <c:v>-8.2307682037353498</c:v>
                </c:pt>
                <c:pt idx="526">
                  <c:v>-8.3230769634246808</c:v>
                </c:pt>
                <c:pt idx="527">
                  <c:v>-7.5692310333251998</c:v>
                </c:pt>
                <c:pt idx="528">
                  <c:v>-2.61538434028625</c:v>
                </c:pt>
                <c:pt idx="529">
                  <c:v>0.58461570739746105</c:v>
                </c:pt>
                <c:pt idx="530">
                  <c:v>-1.6923065185546899</c:v>
                </c:pt>
                <c:pt idx="531">
                  <c:v>-0.83076858520507801</c:v>
                </c:pt>
                <c:pt idx="532">
                  <c:v>2.87692451477051</c:v>
                </c:pt>
                <c:pt idx="533">
                  <c:v>4.4769248962402299</c:v>
                </c:pt>
                <c:pt idx="534">
                  <c:v>0.92307662963867199</c:v>
                </c:pt>
                <c:pt idx="535">
                  <c:v>7.6923370361328097E-2</c:v>
                </c:pt>
                <c:pt idx="536">
                  <c:v>1.5384674072265601E-2</c:v>
                </c:pt>
                <c:pt idx="537">
                  <c:v>-3.0769348144531299E-2</c:v>
                </c:pt>
                <c:pt idx="538">
                  <c:v>0.67692375183105502</c:v>
                </c:pt>
                <c:pt idx="539">
                  <c:v>-1.2461528778076201</c:v>
                </c:pt>
                <c:pt idx="540">
                  <c:v>-3.3230762481689502</c:v>
                </c:pt>
                <c:pt idx="541">
                  <c:v>-7.7846145629882804</c:v>
                </c:pt>
                <c:pt idx="542">
                  <c:v>-8.24615478515625</c:v>
                </c:pt>
                <c:pt idx="543">
                  <c:v>-5.2307701110839799</c:v>
                </c:pt>
                <c:pt idx="544">
                  <c:v>-1.4769210815429701</c:v>
                </c:pt>
                <c:pt idx="545">
                  <c:v>-4.015380859375</c:v>
                </c:pt>
                <c:pt idx="546">
                  <c:v>-3.1384582519531201</c:v>
                </c:pt>
                <c:pt idx="547">
                  <c:v>2.26153564453125</c:v>
                </c:pt>
                <c:pt idx="548">
                  <c:v>5.6769256591796902</c:v>
                </c:pt>
                <c:pt idx="549">
                  <c:v>4.3846130371093697</c:v>
                </c:pt>
                <c:pt idx="550">
                  <c:v>3.3692321777343701</c:v>
                </c:pt>
                <c:pt idx="551">
                  <c:v>2.3692321777343701</c:v>
                </c:pt>
                <c:pt idx="552">
                  <c:v>5.8769073486328098</c:v>
                </c:pt>
                <c:pt idx="553">
                  <c:v>5.9230804443359402</c:v>
                </c:pt>
                <c:pt idx="554">
                  <c:v>5.4615325927734402</c:v>
                </c:pt>
                <c:pt idx="555">
                  <c:v>5.0769195556640598</c:v>
                </c:pt>
                <c:pt idx="556">
                  <c:v>5.6307678222656197</c:v>
                </c:pt>
                <c:pt idx="557">
                  <c:v>5.984619140625</c:v>
                </c:pt>
                <c:pt idx="558">
                  <c:v>6.6153869628906197</c:v>
                </c:pt>
                <c:pt idx="559">
                  <c:v>5.7076873779296902</c:v>
                </c:pt>
                <c:pt idx="560">
                  <c:v>2.8153839111328098</c:v>
                </c:pt>
                <c:pt idx="561">
                  <c:v>-2.8153839111328098</c:v>
                </c:pt>
                <c:pt idx="562">
                  <c:v>-3.9384613037109402</c:v>
                </c:pt>
                <c:pt idx="563">
                  <c:v>-2.3230743408203098</c:v>
                </c:pt>
                <c:pt idx="564">
                  <c:v>-3.1538543701171902</c:v>
                </c:pt>
                <c:pt idx="565">
                  <c:v>-7.8615417480468697</c:v>
                </c:pt>
                <c:pt idx="566">
                  <c:v>-2.9538459777832</c:v>
                </c:pt>
                <c:pt idx="567">
                  <c:v>-2.3692245483398402</c:v>
                </c:pt>
                <c:pt idx="568">
                  <c:v>-1.26153564453125</c:v>
                </c:pt>
                <c:pt idx="569">
                  <c:v>-2.3076934814453098</c:v>
                </c:pt>
                <c:pt idx="570">
                  <c:v>-4.9230728149414098</c:v>
                </c:pt>
                <c:pt idx="571">
                  <c:v>-4.0615386962890598</c:v>
                </c:pt>
                <c:pt idx="572">
                  <c:v>1.1692314147949201</c:v>
                </c:pt>
                <c:pt idx="573">
                  <c:v>2</c:v>
                </c:pt>
                <c:pt idx="574">
                  <c:v>9.2769222259521502</c:v>
                </c:pt>
                <c:pt idx="575">
                  <c:v>10.8769226074219</c:v>
                </c:pt>
                <c:pt idx="576">
                  <c:v>12.4153861999512</c:v>
                </c:pt>
                <c:pt idx="577">
                  <c:v>8.5384597778320295</c:v>
                </c:pt>
                <c:pt idx="578">
                  <c:v>14.6000022888184</c:v>
                </c:pt>
                <c:pt idx="579">
                  <c:v>11.215385437011699</c:v>
                </c:pt>
                <c:pt idx="580">
                  <c:v>15.692307472229</c:v>
                </c:pt>
                <c:pt idx="581">
                  <c:v>14.461540222168001</c:v>
                </c:pt>
                <c:pt idx="582">
                  <c:v>17.384620666503899</c:v>
                </c:pt>
                <c:pt idx="583">
                  <c:v>20.923072814941399</c:v>
                </c:pt>
                <c:pt idx="584">
                  <c:v>20.7538452148438</c:v>
                </c:pt>
                <c:pt idx="585">
                  <c:v>19.0923156738281</c:v>
                </c:pt>
                <c:pt idx="586">
                  <c:v>19.169235229492202</c:v>
                </c:pt>
                <c:pt idx="587">
                  <c:v>15.0461578369141</c:v>
                </c:pt>
                <c:pt idx="588">
                  <c:v>18.261550903320298</c:v>
                </c:pt>
                <c:pt idx="589">
                  <c:v>19.415390014648398</c:v>
                </c:pt>
                <c:pt idx="590">
                  <c:v>26.9076843261719</c:v>
                </c:pt>
                <c:pt idx="591">
                  <c:v>27.676918029785199</c:v>
                </c:pt>
                <c:pt idx="592">
                  <c:v>25.723075866699201</c:v>
                </c:pt>
                <c:pt idx="593">
                  <c:v>24.5384616851807</c:v>
                </c:pt>
                <c:pt idx="594">
                  <c:v>29.569231033325199</c:v>
                </c:pt>
                <c:pt idx="595">
                  <c:v>42.015388488769503</c:v>
                </c:pt>
                <c:pt idx="596">
                  <c:v>44.5076904296875</c:v>
                </c:pt>
                <c:pt idx="597">
                  <c:v>45.938461303710902</c:v>
                </c:pt>
                <c:pt idx="598">
                  <c:v>45.523078918457003</c:v>
                </c:pt>
                <c:pt idx="599">
                  <c:v>47.9230766296387</c:v>
                </c:pt>
                <c:pt idx="600">
                  <c:v>50.984615325927699</c:v>
                </c:pt>
                <c:pt idx="601">
                  <c:v>54.8769207000732</c:v>
                </c:pt>
                <c:pt idx="602">
                  <c:v>56.876923561096199</c:v>
                </c:pt>
                <c:pt idx="603">
                  <c:v>58.553844451904297</c:v>
                </c:pt>
                <c:pt idx="604">
                  <c:v>59.861538887023897</c:v>
                </c:pt>
                <c:pt idx="605">
                  <c:v>66.046154022216797</c:v>
                </c:pt>
                <c:pt idx="606">
                  <c:v>69.769229888916001</c:v>
                </c:pt>
                <c:pt idx="607">
                  <c:v>74.092308044433594</c:v>
                </c:pt>
                <c:pt idx="608">
                  <c:v>67.96923828125</c:v>
                </c:pt>
                <c:pt idx="609">
                  <c:v>73.784614562988295</c:v>
                </c:pt>
                <c:pt idx="610">
                  <c:v>83.200004577636705</c:v>
                </c:pt>
                <c:pt idx="611">
                  <c:v>94.661537170410199</c:v>
                </c:pt>
                <c:pt idx="612">
                  <c:v>105.861534118652</c:v>
                </c:pt>
                <c:pt idx="613">
                  <c:v>117.800003051758</c:v>
                </c:pt>
                <c:pt idx="614">
                  <c:v>128.92308044433599</c:v>
                </c:pt>
                <c:pt idx="615">
                  <c:v>143.55384445190401</c:v>
                </c:pt>
                <c:pt idx="616">
                  <c:v>161.83076381683301</c:v>
                </c:pt>
                <c:pt idx="617">
                  <c:v>182.55384826660199</c:v>
                </c:pt>
                <c:pt idx="618">
                  <c:v>204</c:v>
                </c:pt>
                <c:pt idx="619">
                  <c:v>226.169227600098</c:v>
                </c:pt>
                <c:pt idx="620">
                  <c:v>248.43077087402301</c:v>
                </c:pt>
                <c:pt idx="621">
                  <c:v>281.27692413330101</c:v>
                </c:pt>
                <c:pt idx="622">
                  <c:v>315.10769653320301</c:v>
                </c:pt>
                <c:pt idx="623">
                  <c:v>352.84616088867199</c:v>
                </c:pt>
                <c:pt idx="624">
                  <c:v>396.76924133300798</c:v>
                </c:pt>
                <c:pt idx="625">
                  <c:v>447.0615234375</c:v>
                </c:pt>
                <c:pt idx="626">
                  <c:v>502.769233703613</c:v>
                </c:pt>
                <c:pt idx="627">
                  <c:v>565.67691040039097</c:v>
                </c:pt>
                <c:pt idx="628">
                  <c:v>640.19999694824196</c:v>
                </c:pt>
                <c:pt idx="629">
                  <c:v>718.21539306640602</c:v>
                </c:pt>
                <c:pt idx="630">
                  <c:v>807.33848571777298</c:v>
                </c:pt>
                <c:pt idx="631">
                  <c:v>906.30767822265602</c:v>
                </c:pt>
                <c:pt idx="632">
                  <c:v>1025.2307891845701</c:v>
                </c:pt>
                <c:pt idx="633">
                  <c:v>1155.9384307861301</c:v>
                </c:pt>
                <c:pt idx="634">
                  <c:v>1303.3692016601599</c:v>
                </c:pt>
                <c:pt idx="635">
                  <c:v>1460.67687988281</c:v>
                </c:pt>
                <c:pt idx="636">
                  <c:v>1634.3846282959</c:v>
                </c:pt>
                <c:pt idx="637">
                  <c:v>1821.1538696289099</c:v>
                </c:pt>
                <c:pt idx="638">
                  <c:v>2038.61534118652</c:v>
                </c:pt>
                <c:pt idx="639">
                  <c:v>2272.7537384033199</c:v>
                </c:pt>
                <c:pt idx="640">
                  <c:v>2528.1693115234398</c:v>
                </c:pt>
                <c:pt idx="641">
                  <c:v>2798.8768157958998</c:v>
                </c:pt>
                <c:pt idx="642">
                  <c:v>3102.5845947265602</c:v>
                </c:pt>
                <c:pt idx="643">
                  <c:v>3428.0615844726599</c:v>
                </c:pt>
                <c:pt idx="644">
                  <c:v>3788.2616233825702</c:v>
                </c:pt>
                <c:pt idx="645">
                  <c:v>4155.4769611358597</c:v>
                </c:pt>
                <c:pt idx="646">
                  <c:v>4538.9386501312301</c:v>
                </c:pt>
                <c:pt idx="647">
                  <c:v>4924.8309268951398</c:v>
                </c:pt>
                <c:pt idx="648">
                  <c:v>5329.0001201629602</c:v>
                </c:pt>
                <c:pt idx="649">
                  <c:v>5741.4461913108798</c:v>
                </c:pt>
                <c:pt idx="650">
                  <c:v>6162.6153469085702</c:v>
                </c:pt>
                <c:pt idx="651">
                  <c:v>6575.2770509719803</c:v>
                </c:pt>
                <c:pt idx="652">
                  <c:v>7003.9078788757297</c:v>
                </c:pt>
                <c:pt idx="653">
                  <c:v>7425.1077613830603</c:v>
                </c:pt>
                <c:pt idx="654">
                  <c:v>7860.0305976867703</c:v>
                </c:pt>
                <c:pt idx="655">
                  <c:v>8258.8305358886701</c:v>
                </c:pt>
                <c:pt idx="656">
                  <c:v>8656.8461074829102</c:v>
                </c:pt>
                <c:pt idx="657">
                  <c:v>9028.75390625</c:v>
                </c:pt>
                <c:pt idx="658">
                  <c:v>9380.2307586669904</c:v>
                </c:pt>
                <c:pt idx="659">
                  <c:v>9722.3540725708008</c:v>
                </c:pt>
                <c:pt idx="660">
                  <c:v>10039.3232421875</c:v>
                </c:pt>
                <c:pt idx="661">
                  <c:v>10321.8611297607</c:v>
                </c:pt>
                <c:pt idx="662">
                  <c:v>10587.4773712158</c:v>
                </c:pt>
                <c:pt idx="663">
                  <c:v>10813.107208252</c:v>
                </c:pt>
                <c:pt idx="664">
                  <c:v>11011.707344055199</c:v>
                </c:pt>
                <c:pt idx="665">
                  <c:v>11157.1076049805</c:v>
                </c:pt>
                <c:pt idx="666">
                  <c:v>11274.245727539101</c:v>
                </c:pt>
                <c:pt idx="667">
                  <c:v>11332.108016967801</c:v>
                </c:pt>
                <c:pt idx="668">
                  <c:v>11378.1691436768</c:v>
                </c:pt>
                <c:pt idx="669">
                  <c:v>11379.015289306601</c:v>
                </c:pt>
                <c:pt idx="670">
                  <c:v>11321.215423584001</c:v>
                </c:pt>
                <c:pt idx="671">
                  <c:v>11239.169311523399</c:v>
                </c:pt>
                <c:pt idx="672">
                  <c:v>11114.76953125</c:v>
                </c:pt>
                <c:pt idx="673">
                  <c:v>10961.1229553223</c:v>
                </c:pt>
                <c:pt idx="674">
                  <c:v>10769.600296020501</c:v>
                </c:pt>
                <c:pt idx="675">
                  <c:v>10553.4307556152</c:v>
                </c:pt>
                <c:pt idx="676">
                  <c:v>10319.1845092773</c:v>
                </c:pt>
                <c:pt idx="677">
                  <c:v>10052.6308135986</c:v>
                </c:pt>
                <c:pt idx="678">
                  <c:v>9775.3999557495099</c:v>
                </c:pt>
                <c:pt idx="679">
                  <c:v>9469.6921272277796</c:v>
                </c:pt>
                <c:pt idx="680">
                  <c:v>9153.5844192504901</c:v>
                </c:pt>
                <c:pt idx="681">
                  <c:v>8825.2155055999792</c:v>
                </c:pt>
                <c:pt idx="682">
                  <c:v>8476.1998348236102</c:v>
                </c:pt>
                <c:pt idx="683">
                  <c:v>8144.8462905883798</c:v>
                </c:pt>
                <c:pt idx="684">
                  <c:v>7806.8463497161902</c:v>
                </c:pt>
                <c:pt idx="685">
                  <c:v>7465.4920902252197</c:v>
                </c:pt>
                <c:pt idx="686">
                  <c:v>7124.4001202583304</c:v>
                </c:pt>
                <c:pt idx="687">
                  <c:v>6806.1384773254404</c:v>
                </c:pt>
                <c:pt idx="688">
                  <c:v>6476.3998422622699</c:v>
                </c:pt>
                <c:pt idx="689">
                  <c:v>6152.4462213516199</c:v>
                </c:pt>
                <c:pt idx="690">
                  <c:v>5839.3385810852096</c:v>
                </c:pt>
                <c:pt idx="691">
                  <c:v>5537.9231910705603</c:v>
                </c:pt>
                <c:pt idx="692">
                  <c:v>5256.9847564697302</c:v>
                </c:pt>
                <c:pt idx="693">
                  <c:v>4983.72312164307</c:v>
                </c:pt>
                <c:pt idx="694">
                  <c:v>4713.5077285766602</c:v>
                </c:pt>
                <c:pt idx="695">
                  <c:v>4464.72314453125</c:v>
                </c:pt>
                <c:pt idx="696">
                  <c:v>4224.1537475585901</c:v>
                </c:pt>
                <c:pt idx="697">
                  <c:v>3992.3076629638699</c:v>
                </c:pt>
                <c:pt idx="698">
                  <c:v>3774.3691864013699</c:v>
                </c:pt>
                <c:pt idx="699">
                  <c:v>3571.6307373046898</c:v>
                </c:pt>
                <c:pt idx="700">
                  <c:v>3374.8307189941402</c:v>
                </c:pt>
                <c:pt idx="701">
                  <c:v>3191.5385131835901</c:v>
                </c:pt>
                <c:pt idx="702">
                  <c:v>3026.7691345214798</c:v>
                </c:pt>
                <c:pt idx="703">
                  <c:v>2869.0306396484398</c:v>
                </c:pt>
                <c:pt idx="704">
                  <c:v>2719.3691711425799</c:v>
                </c:pt>
                <c:pt idx="705">
                  <c:v>2575.5538635253902</c:v>
                </c:pt>
                <c:pt idx="706">
                  <c:v>2440.3384094238299</c:v>
                </c:pt>
                <c:pt idx="707">
                  <c:v>2319.9537963867201</c:v>
                </c:pt>
                <c:pt idx="708">
                  <c:v>2204.6923217773401</c:v>
                </c:pt>
                <c:pt idx="709">
                  <c:v>2096.96923828125</c:v>
                </c:pt>
                <c:pt idx="710">
                  <c:v>1998.16918945312</c:v>
                </c:pt>
                <c:pt idx="711">
                  <c:v>1906.1538391113299</c:v>
                </c:pt>
                <c:pt idx="712">
                  <c:v>1819.6307678222699</c:v>
                </c:pt>
                <c:pt idx="713">
                  <c:v>1747.1999816894499</c:v>
                </c:pt>
                <c:pt idx="714">
                  <c:v>1677.46153259277</c:v>
                </c:pt>
                <c:pt idx="715">
                  <c:v>1603.8153991699201</c:v>
                </c:pt>
                <c:pt idx="716">
                  <c:v>1546.7846069335901</c:v>
                </c:pt>
                <c:pt idx="717">
                  <c:v>1489.3230743408201</c:v>
                </c:pt>
                <c:pt idx="718">
                  <c:v>1435.1692810058601</c:v>
                </c:pt>
                <c:pt idx="719">
                  <c:v>1396.84619140625</c:v>
                </c:pt>
                <c:pt idx="720">
                  <c:v>1354.63075256348</c:v>
                </c:pt>
                <c:pt idx="721">
                  <c:v>1311.8923034668001</c:v>
                </c:pt>
                <c:pt idx="722">
                  <c:v>1276.2153778076199</c:v>
                </c:pt>
                <c:pt idx="723">
                  <c:v>1240.9691696166999</c:v>
                </c:pt>
                <c:pt idx="724">
                  <c:v>1216.6769676208501</c:v>
                </c:pt>
                <c:pt idx="725">
                  <c:v>1190.3076496124299</c:v>
                </c:pt>
                <c:pt idx="726">
                  <c:v>1163.3691749572799</c:v>
                </c:pt>
                <c:pt idx="727">
                  <c:v>1139.10766983032</c:v>
                </c:pt>
                <c:pt idx="728">
                  <c:v>1123.2769250869801</c:v>
                </c:pt>
                <c:pt idx="729">
                  <c:v>1099.70767736435</c:v>
                </c:pt>
                <c:pt idx="730">
                  <c:v>1082.4307479858401</c:v>
                </c:pt>
                <c:pt idx="731">
                  <c:v>1070.4923248291</c:v>
                </c:pt>
                <c:pt idx="732">
                  <c:v>1052.8000183105501</c:v>
                </c:pt>
                <c:pt idx="733">
                  <c:v>1046.7384719848601</c:v>
                </c:pt>
                <c:pt idx="734">
                  <c:v>1040.47693634033</c:v>
                </c:pt>
                <c:pt idx="735">
                  <c:v>1027.1384735107399</c:v>
                </c:pt>
                <c:pt idx="736">
                  <c:v>1019.92310333252</c:v>
                </c:pt>
                <c:pt idx="737">
                  <c:v>1004.47691345215</c:v>
                </c:pt>
                <c:pt idx="738">
                  <c:v>995.89228820800804</c:v>
                </c:pt>
                <c:pt idx="739">
                  <c:v>990.30770874023403</c:v>
                </c:pt>
                <c:pt idx="740">
                  <c:v>986.36923217773403</c:v>
                </c:pt>
                <c:pt idx="741">
                  <c:v>977.06155395507801</c:v>
                </c:pt>
                <c:pt idx="742">
                  <c:v>972.56922912597702</c:v>
                </c:pt>
                <c:pt idx="743">
                  <c:v>967.90771484375</c:v>
                </c:pt>
                <c:pt idx="744">
                  <c:v>959.953819274902</c:v>
                </c:pt>
                <c:pt idx="745">
                  <c:v>954.66151428222702</c:v>
                </c:pt>
                <c:pt idx="746">
                  <c:v>942.26156616210903</c:v>
                </c:pt>
                <c:pt idx="747">
                  <c:v>937.83076477050804</c:v>
                </c:pt>
                <c:pt idx="748">
                  <c:v>936.86151885986305</c:v>
                </c:pt>
                <c:pt idx="749">
                  <c:v>932.56924438476597</c:v>
                </c:pt>
                <c:pt idx="750">
                  <c:v>928.138465881348</c:v>
                </c:pt>
                <c:pt idx="751">
                  <c:v>928.876953125</c:v>
                </c:pt>
                <c:pt idx="752">
                  <c:v>919.66153717041004</c:v>
                </c:pt>
                <c:pt idx="753">
                  <c:v>914.21537780761696</c:v>
                </c:pt>
                <c:pt idx="754">
                  <c:v>917.36920166015602</c:v>
                </c:pt>
                <c:pt idx="755">
                  <c:v>912.84613037109398</c:v>
                </c:pt>
                <c:pt idx="756">
                  <c:v>908.29232025146496</c:v>
                </c:pt>
                <c:pt idx="757">
                  <c:v>907.67691802978504</c:v>
                </c:pt>
                <c:pt idx="758">
                  <c:v>907.49230957031295</c:v>
                </c:pt>
                <c:pt idx="759">
                  <c:v>906.99998474121105</c:v>
                </c:pt>
                <c:pt idx="760">
                  <c:v>905.36923217773403</c:v>
                </c:pt>
                <c:pt idx="761">
                  <c:v>905.72309875488304</c:v>
                </c:pt>
                <c:pt idx="762">
                  <c:v>909.09231567382801</c:v>
                </c:pt>
                <c:pt idx="763">
                  <c:v>912.07693481445301</c:v>
                </c:pt>
                <c:pt idx="764">
                  <c:v>907.46154785156295</c:v>
                </c:pt>
                <c:pt idx="765">
                  <c:v>909.30770874023403</c:v>
                </c:pt>
                <c:pt idx="766">
                  <c:v>910.73846435546898</c:v>
                </c:pt>
                <c:pt idx="767">
                  <c:v>904.07693481445301</c:v>
                </c:pt>
                <c:pt idx="768">
                  <c:v>909.70767211914097</c:v>
                </c:pt>
                <c:pt idx="769">
                  <c:v>916.16925048828102</c:v>
                </c:pt>
                <c:pt idx="770">
                  <c:v>918.53848266601597</c:v>
                </c:pt>
                <c:pt idx="771">
                  <c:v>912.56921386718795</c:v>
                </c:pt>
                <c:pt idx="772">
                  <c:v>914.27688598632801</c:v>
                </c:pt>
                <c:pt idx="773">
                  <c:v>911.10769653320301</c:v>
                </c:pt>
                <c:pt idx="774">
                  <c:v>910.56919860839798</c:v>
                </c:pt>
                <c:pt idx="775">
                  <c:v>908.30769348144497</c:v>
                </c:pt>
                <c:pt idx="776">
                  <c:v>905.90769958496105</c:v>
                </c:pt>
                <c:pt idx="777">
                  <c:v>909.32308959960903</c:v>
                </c:pt>
                <c:pt idx="778">
                  <c:v>906.41540527343795</c:v>
                </c:pt>
                <c:pt idx="779">
                  <c:v>899.39997863769497</c:v>
                </c:pt>
                <c:pt idx="780">
                  <c:v>900.76925659179699</c:v>
                </c:pt>
                <c:pt idx="781">
                  <c:v>892.20001220703102</c:v>
                </c:pt>
                <c:pt idx="782">
                  <c:v>881.78459167480503</c:v>
                </c:pt>
                <c:pt idx="783">
                  <c:v>873.29232788085903</c:v>
                </c:pt>
                <c:pt idx="784">
                  <c:v>870.98464965820301</c:v>
                </c:pt>
                <c:pt idx="785">
                  <c:v>861.18458557128895</c:v>
                </c:pt>
                <c:pt idx="786">
                  <c:v>853.86155700683605</c:v>
                </c:pt>
                <c:pt idx="787">
                  <c:v>837.33843994140602</c:v>
                </c:pt>
                <c:pt idx="788">
                  <c:v>825.49232482910202</c:v>
                </c:pt>
                <c:pt idx="789">
                  <c:v>811.18460083007801</c:v>
                </c:pt>
                <c:pt idx="790">
                  <c:v>794.36926269531295</c:v>
                </c:pt>
                <c:pt idx="791">
                  <c:v>780.70770263671898</c:v>
                </c:pt>
                <c:pt idx="792">
                  <c:v>771.35385131835903</c:v>
                </c:pt>
                <c:pt idx="793">
                  <c:v>754.107666015625</c:v>
                </c:pt>
                <c:pt idx="794">
                  <c:v>741.09230041503895</c:v>
                </c:pt>
                <c:pt idx="795">
                  <c:v>723.90769958496105</c:v>
                </c:pt>
                <c:pt idx="796">
                  <c:v>705.63079833984398</c:v>
                </c:pt>
                <c:pt idx="797">
                  <c:v>689.86151123046898</c:v>
                </c:pt>
                <c:pt idx="798">
                  <c:v>670.95384216308605</c:v>
                </c:pt>
                <c:pt idx="799">
                  <c:v>654.76922607421898</c:v>
                </c:pt>
                <c:pt idx="800">
                  <c:v>640.87693786621105</c:v>
                </c:pt>
                <c:pt idx="801">
                  <c:v>625.38462829589798</c:v>
                </c:pt>
                <c:pt idx="802">
                  <c:v>609.60002136230503</c:v>
                </c:pt>
                <c:pt idx="803">
                  <c:v>590.66152954101597</c:v>
                </c:pt>
                <c:pt idx="804">
                  <c:v>572.20001220703102</c:v>
                </c:pt>
                <c:pt idx="805">
                  <c:v>551.36921691894497</c:v>
                </c:pt>
                <c:pt idx="806">
                  <c:v>533.52307128906295</c:v>
                </c:pt>
                <c:pt idx="807">
                  <c:v>511.69230651855497</c:v>
                </c:pt>
                <c:pt idx="808">
                  <c:v>496.41537475585898</c:v>
                </c:pt>
                <c:pt idx="809">
                  <c:v>481.01536560058599</c:v>
                </c:pt>
                <c:pt idx="810">
                  <c:v>462.58462524414102</c:v>
                </c:pt>
                <c:pt idx="811">
                  <c:v>450.90769958496099</c:v>
                </c:pt>
                <c:pt idx="812">
                  <c:v>434.47692871093801</c:v>
                </c:pt>
                <c:pt idx="813">
                  <c:v>417.96922302246099</c:v>
                </c:pt>
                <c:pt idx="814">
                  <c:v>403.52308654785202</c:v>
                </c:pt>
                <c:pt idx="815">
                  <c:v>391.13845825195301</c:v>
                </c:pt>
                <c:pt idx="816">
                  <c:v>374.75384521484398</c:v>
                </c:pt>
                <c:pt idx="817">
                  <c:v>359.64615631103499</c:v>
                </c:pt>
                <c:pt idx="818">
                  <c:v>347.92308807373001</c:v>
                </c:pt>
                <c:pt idx="819">
                  <c:v>333.36923980712902</c:v>
                </c:pt>
                <c:pt idx="820">
                  <c:v>320.43076324462902</c:v>
                </c:pt>
                <c:pt idx="821">
                  <c:v>313.09229278564499</c:v>
                </c:pt>
                <c:pt idx="822">
                  <c:v>303.47692108154303</c:v>
                </c:pt>
                <c:pt idx="823">
                  <c:v>293.30768585205101</c:v>
                </c:pt>
                <c:pt idx="824">
                  <c:v>275.99999237060501</c:v>
                </c:pt>
                <c:pt idx="825">
                  <c:v>265.06152725219698</c:v>
                </c:pt>
                <c:pt idx="826">
                  <c:v>256.56923675537098</c:v>
                </c:pt>
                <c:pt idx="827">
                  <c:v>244.24616432189899</c:v>
                </c:pt>
                <c:pt idx="828">
                  <c:v>232.18461799621599</c:v>
                </c:pt>
                <c:pt idx="829">
                  <c:v>226.12307548522901</c:v>
                </c:pt>
                <c:pt idx="830">
                  <c:v>219.07691955566401</c:v>
                </c:pt>
                <c:pt idx="831">
                  <c:v>207.476921081543</c:v>
                </c:pt>
                <c:pt idx="832">
                  <c:v>204.09231376647901</c:v>
                </c:pt>
                <c:pt idx="833">
                  <c:v>200.353837966919</c:v>
                </c:pt>
                <c:pt idx="834">
                  <c:v>184.23077011108401</c:v>
                </c:pt>
                <c:pt idx="835">
                  <c:v>174.507698059082</c:v>
                </c:pt>
                <c:pt idx="836">
                  <c:v>167.29230499267601</c:v>
                </c:pt>
                <c:pt idx="837">
                  <c:v>164.03076171875</c:v>
                </c:pt>
                <c:pt idx="838">
                  <c:v>157.03077697753901</c:v>
                </c:pt>
                <c:pt idx="839">
                  <c:v>150.16923332214401</c:v>
                </c:pt>
                <c:pt idx="840">
                  <c:v>145.553840637207</c:v>
                </c:pt>
                <c:pt idx="841">
                  <c:v>138.07692718505899</c:v>
                </c:pt>
                <c:pt idx="842">
                  <c:v>131.92307853698699</c:v>
                </c:pt>
                <c:pt idx="843">
                  <c:v>127.27692413330099</c:v>
                </c:pt>
                <c:pt idx="844">
                  <c:v>125.307693481445</c:v>
                </c:pt>
                <c:pt idx="845">
                  <c:v>116.153839111328</c:v>
                </c:pt>
                <c:pt idx="846">
                  <c:v>112.96923828125</c:v>
                </c:pt>
                <c:pt idx="847">
                  <c:v>113.63076782226599</c:v>
                </c:pt>
                <c:pt idx="848">
                  <c:v>107.38461303710901</c:v>
                </c:pt>
                <c:pt idx="849">
                  <c:v>103</c:v>
                </c:pt>
                <c:pt idx="850">
                  <c:v>101.70768737793</c:v>
                </c:pt>
                <c:pt idx="851">
                  <c:v>99.046157836914105</c:v>
                </c:pt>
                <c:pt idx="852">
                  <c:v>97.353851318359403</c:v>
                </c:pt>
                <c:pt idx="853">
                  <c:v>89.830764770507798</c:v>
                </c:pt>
                <c:pt idx="854">
                  <c:v>90.184631347656193</c:v>
                </c:pt>
                <c:pt idx="855">
                  <c:v>89.015396118164105</c:v>
                </c:pt>
                <c:pt idx="856">
                  <c:v>87.030776977539105</c:v>
                </c:pt>
                <c:pt idx="857">
                  <c:v>85.384620666503906</c:v>
                </c:pt>
                <c:pt idx="858">
                  <c:v>87.523078918457003</c:v>
                </c:pt>
                <c:pt idx="859">
                  <c:v>84.615386962890597</c:v>
                </c:pt>
                <c:pt idx="860">
                  <c:v>78.984619140625</c:v>
                </c:pt>
                <c:pt idx="861">
                  <c:v>80.584617614746094</c:v>
                </c:pt>
                <c:pt idx="862">
                  <c:v>78.846153259277301</c:v>
                </c:pt>
                <c:pt idx="863">
                  <c:v>72.384613037109403</c:v>
                </c:pt>
                <c:pt idx="864">
                  <c:v>70.000000953674302</c:v>
                </c:pt>
                <c:pt idx="865">
                  <c:v>64.138462066650405</c:v>
                </c:pt>
                <c:pt idx="866">
                  <c:v>64.553842544555707</c:v>
                </c:pt>
                <c:pt idx="867">
                  <c:v>64.276922225952106</c:v>
                </c:pt>
                <c:pt idx="868">
                  <c:v>59.692306518554702</c:v>
                </c:pt>
                <c:pt idx="869">
                  <c:v>56.923075199127197</c:v>
                </c:pt>
                <c:pt idx="870">
                  <c:v>54.246152877807603</c:v>
                </c:pt>
                <c:pt idx="871">
                  <c:v>48.200001239776597</c:v>
                </c:pt>
                <c:pt idx="872">
                  <c:v>44.600000381469698</c:v>
                </c:pt>
                <c:pt idx="873">
                  <c:v>45.430770874023402</c:v>
                </c:pt>
                <c:pt idx="874">
                  <c:v>47.830769777298002</c:v>
                </c:pt>
                <c:pt idx="875">
                  <c:v>45.553845584392498</c:v>
                </c:pt>
                <c:pt idx="876">
                  <c:v>46.676921844482401</c:v>
                </c:pt>
                <c:pt idx="877">
                  <c:v>44.876922607421903</c:v>
                </c:pt>
                <c:pt idx="878">
                  <c:v>48.0923079270869</c:v>
                </c:pt>
                <c:pt idx="879">
                  <c:v>46.600000858306899</c:v>
                </c:pt>
                <c:pt idx="880">
                  <c:v>41.984619140625</c:v>
                </c:pt>
                <c:pt idx="881">
                  <c:v>46.215385437011697</c:v>
                </c:pt>
                <c:pt idx="882">
                  <c:v>48.492294311523402</c:v>
                </c:pt>
                <c:pt idx="883">
                  <c:v>50.615383148193402</c:v>
                </c:pt>
                <c:pt idx="884">
                  <c:v>50.6307697296143</c:v>
                </c:pt>
                <c:pt idx="885">
                  <c:v>48.584615707397496</c:v>
                </c:pt>
                <c:pt idx="886">
                  <c:v>49.876921787858002</c:v>
                </c:pt>
                <c:pt idx="887">
                  <c:v>47.123081207275398</c:v>
                </c:pt>
                <c:pt idx="888">
                  <c:v>49.646152496337898</c:v>
                </c:pt>
                <c:pt idx="889">
                  <c:v>49.492305755615199</c:v>
                </c:pt>
                <c:pt idx="890">
                  <c:v>50.138461112976103</c:v>
                </c:pt>
                <c:pt idx="891">
                  <c:v>46.076922416686998</c:v>
                </c:pt>
                <c:pt idx="892">
                  <c:v>45.169229507446303</c:v>
                </c:pt>
                <c:pt idx="893">
                  <c:v>43.107688903808601</c:v>
                </c:pt>
                <c:pt idx="894">
                  <c:v>44.076927185058601</c:v>
                </c:pt>
                <c:pt idx="895">
                  <c:v>39.7538452148438</c:v>
                </c:pt>
                <c:pt idx="896">
                  <c:v>37.446153640747099</c:v>
                </c:pt>
                <c:pt idx="897">
                  <c:v>36.876924514770501</c:v>
                </c:pt>
                <c:pt idx="898">
                  <c:v>37.553846359252901</c:v>
                </c:pt>
                <c:pt idx="899">
                  <c:v>35.399999618530302</c:v>
                </c:pt>
                <c:pt idx="900">
                  <c:v>31.061538696289102</c:v>
                </c:pt>
                <c:pt idx="901">
                  <c:v>25.815383911132798</c:v>
                </c:pt>
                <c:pt idx="902">
                  <c:v>24.523078918456999</c:v>
                </c:pt>
                <c:pt idx="903">
                  <c:v>23.584617614746101</c:v>
                </c:pt>
                <c:pt idx="904">
                  <c:v>24.630768775939899</c:v>
                </c:pt>
                <c:pt idx="905">
                  <c:v>25.661537170410199</c:v>
                </c:pt>
                <c:pt idx="906">
                  <c:v>27.184616088867202</c:v>
                </c:pt>
                <c:pt idx="907">
                  <c:v>24.538459777831999</c:v>
                </c:pt>
                <c:pt idx="908">
                  <c:v>27.107688903808601</c:v>
                </c:pt>
                <c:pt idx="909">
                  <c:v>22.846153259277301</c:v>
                </c:pt>
                <c:pt idx="910">
                  <c:v>21.738460540771499</c:v>
                </c:pt>
                <c:pt idx="911">
                  <c:v>22.769233703613299</c:v>
                </c:pt>
                <c:pt idx="912">
                  <c:v>24.000007629394499</c:v>
                </c:pt>
                <c:pt idx="913">
                  <c:v>23.676925659179702</c:v>
                </c:pt>
                <c:pt idx="914">
                  <c:v>25.400001525878899</c:v>
                </c:pt>
                <c:pt idx="915">
                  <c:v>26.923072814941399</c:v>
                </c:pt>
                <c:pt idx="916">
                  <c:v>23.107692718505898</c:v>
                </c:pt>
                <c:pt idx="917">
                  <c:v>24.292308807373001</c:v>
                </c:pt>
                <c:pt idx="918">
                  <c:v>24.399997711181602</c:v>
                </c:pt>
                <c:pt idx="919">
                  <c:v>24.723075866699201</c:v>
                </c:pt>
                <c:pt idx="920">
                  <c:v>21.615383148193398</c:v>
                </c:pt>
                <c:pt idx="921">
                  <c:v>23.3846144676208</c:v>
                </c:pt>
                <c:pt idx="922">
                  <c:v>26.984615325927699</c:v>
                </c:pt>
                <c:pt idx="923">
                  <c:v>27.661537170410199</c:v>
                </c:pt>
                <c:pt idx="924">
                  <c:v>29.061538696289102</c:v>
                </c:pt>
                <c:pt idx="925">
                  <c:v>24.969230651855501</c:v>
                </c:pt>
                <c:pt idx="926">
                  <c:v>26.938461303710898</c:v>
                </c:pt>
                <c:pt idx="927">
                  <c:v>25.430770874023398</c:v>
                </c:pt>
                <c:pt idx="928">
                  <c:v>23.323074340820298</c:v>
                </c:pt>
                <c:pt idx="929">
                  <c:v>26.076919555664102</c:v>
                </c:pt>
                <c:pt idx="930">
                  <c:v>23.3846130371094</c:v>
                </c:pt>
                <c:pt idx="931">
                  <c:v>20.661544799804702</c:v>
                </c:pt>
                <c:pt idx="932">
                  <c:v>3.4769287109375</c:v>
                </c:pt>
                <c:pt idx="933">
                  <c:v>5.3384552001953098</c:v>
                </c:pt>
                <c:pt idx="934">
                  <c:v>2.75384521484375</c:v>
                </c:pt>
                <c:pt idx="935">
                  <c:v>3.73846435546875</c:v>
                </c:pt>
                <c:pt idx="936">
                  <c:v>4.9076995849609402</c:v>
                </c:pt>
                <c:pt idx="937">
                  <c:v>3.6461639404296902</c:v>
                </c:pt>
                <c:pt idx="938">
                  <c:v>2.6307678222656201</c:v>
                </c:pt>
                <c:pt idx="939">
                  <c:v>5.1846160888671902</c:v>
                </c:pt>
                <c:pt idx="940">
                  <c:v>6.3384552001953098</c:v>
                </c:pt>
                <c:pt idx="941">
                  <c:v>10.1538543701172</c:v>
                </c:pt>
                <c:pt idx="942">
                  <c:v>7.4153900146484402</c:v>
                </c:pt>
                <c:pt idx="943">
                  <c:v>3.7076950073242201</c:v>
                </c:pt>
                <c:pt idx="944">
                  <c:v>4.8461608886718697</c:v>
                </c:pt>
                <c:pt idx="945">
                  <c:v>22.461540222168001</c:v>
                </c:pt>
                <c:pt idx="946">
                  <c:v>18.5076904296875</c:v>
                </c:pt>
                <c:pt idx="947">
                  <c:v>18.707691192626999</c:v>
                </c:pt>
                <c:pt idx="948">
                  <c:v>18.599998474121101</c:v>
                </c:pt>
                <c:pt idx="949">
                  <c:v>19.707687377929702</c:v>
                </c:pt>
                <c:pt idx="950">
                  <c:v>15.923072814941399</c:v>
                </c:pt>
                <c:pt idx="951">
                  <c:v>17.676925659179702</c:v>
                </c:pt>
                <c:pt idx="952">
                  <c:v>12.6923065185547</c:v>
                </c:pt>
                <c:pt idx="953">
                  <c:v>12.307701110839799</c:v>
                </c:pt>
                <c:pt idx="954">
                  <c:v>10.1076965332031</c:v>
                </c:pt>
                <c:pt idx="955">
                  <c:v>9.6923065185546893</c:v>
                </c:pt>
                <c:pt idx="956">
                  <c:v>15.2922973632812</c:v>
                </c:pt>
                <c:pt idx="957">
                  <c:v>17.0769348144531</c:v>
                </c:pt>
                <c:pt idx="958">
                  <c:v>17.1999816894531</c:v>
                </c:pt>
                <c:pt idx="959">
                  <c:v>17.5230712890625</c:v>
                </c:pt>
                <c:pt idx="960">
                  <c:v>14.6153869628906</c:v>
                </c:pt>
                <c:pt idx="961">
                  <c:v>10.7538452148437</c:v>
                </c:pt>
                <c:pt idx="962">
                  <c:v>8.75384521484375</c:v>
                </c:pt>
                <c:pt idx="963">
                  <c:v>12.4615478515625</c:v>
                </c:pt>
                <c:pt idx="964">
                  <c:v>14.6307678222656</c:v>
                </c:pt>
                <c:pt idx="965">
                  <c:v>15.7230834960937</c:v>
                </c:pt>
                <c:pt idx="966">
                  <c:v>16.4153747558594</c:v>
                </c:pt>
                <c:pt idx="967">
                  <c:v>14.2307586669922</c:v>
                </c:pt>
                <c:pt idx="968">
                  <c:v>20.3692321777344</c:v>
                </c:pt>
                <c:pt idx="969">
                  <c:v>19.1076965332031</c:v>
                </c:pt>
                <c:pt idx="970">
                  <c:v>13.6153717041016</c:v>
                </c:pt>
                <c:pt idx="971">
                  <c:v>14.2615509033203</c:v>
                </c:pt>
                <c:pt idx="972">
                  <c:v>18.169227600097699</c:v>
                </c:pt>
                <c:pt idx="973">
                  <c:v>18.292304992675799</c:v>
                </c:pt>
                <c:pt idx="974">
                  <c:v>19.015388488769499</c:v>
                </c:pt>
                <c:pt idx="975">
                  <c:v>16.953842163085898</c:v>
                </c:pt>
                <c:pt idx="976">
                  <c:v>14.2769222259521</c:v>
                </c:pt>
                <c:pt idx="977">
                  <c:v>11.015384674072299</c:v>
                </c:pt>
                <c:pt idx="978">
                  <c:v>10.276924133300801</c:v>
                </c:pt>
                <c:pt idx="979">
                  <c:v>11.0769233703613</c:v>
                </c:pt>
                <c:pt idx="980">
                  <c:v>7.6923103332519496</c:v>
                </c:pt>
                <c:pt idx="981">
                  <c:v>2.7076930999755899</c:v>
                </c:pt>
                <c:pt idx="982">
                  <c:v>-53.261539459228501</c:v>
                </c:pt>
                <c:pt idx="983">
                  <c:v>-50.830772399902301</c:v>
                </c:pt>
                <c:pt idx="984">
                  <c:v>-50.553845405578599</c:v>
                </c:pt>
                <c:pt idx="985">
                  <c:v>-54.353843688964801</c:v>
                </c:pt>
                <c:pt idx="986">
                  <c:v>-56.030769348144503</c:v>
                </c:pt>
                <c:pt idx="987">
                  <c:v>-58.061538696289098</c:v>
                </c:pt>
                <c:pt idx="988">
                  <c:v>-57.338470458984403</c:v>
                </c:pt>
                <c:pt idx="989">
                  <c:v>-57.923080444335902</c:v>
                </c:pt>
                <c:pt idx="990">
                  <c:v>-56.276931762695298</c:v>
                </c:pt>
                <c:pt idx="991">
                  <c:v>-55.415390014648402</c:v>
                </c:pt>
                <c:pt idx="992">
                  <c:v>-60.2461547851563</c:v>
                </c:pt>
                <c:pt idx="993">
                  <c:v>-58.153846740722699</c:v>
                </c:pt>
                <c:pt idx="994">
                  <c:v>-56.446159362792997</c:v>
                </c:pt>
                <c:pt idx="995">
                  <c:v>-2.1384582519531201</c:v>
                </c:pt>
                <c:pt idx="996">
                  <c:v>-1.8307647705078101</c:v>
                </c:pt>
                <c:pt idx="997">
                  <c:v>-6.0923156738281197</c:v>
                </c:pt>
                <c:pt idx="998">
                  <c:v>-6.1076965332031197</c:v>
                </c:pt>
                <c:pt idx="999">
                  <c:v>-5.0615386962890598</c:v>
                </c:pt>
                <c:pt idx="1000">
                  <c:v>-4.8000030517578098</c:v>
                </c:pt>
                <c:pt idx="1001">
                  <c:v>-7.3384552001953098</c:v>
                </c:pt>
                <c:pt idx="1002">
                  <c:v>-3.35382080078125</c:v>
                </c:pt>
                <c:pt idx="1003">
                  <c:v>-4.6922912597656197</c:v>
                </c:pt>
                <c:pt idx="1004">
                  <c:v>-1.6307678222656199</c:v>
                </c:pt>
                <c:pt idx="1005">
                  <c:v>1.7076721191406199</c:v>
                </c:pt>
                <c:pt idx="1006">
                  <c:v>6.923095703125</c:v>
                </c:pt>
                <c:pt idx="1007">
                  <c:v>5.29229736328125</c:v>
                </c:pt>
                <c:pt idx="1008">
                  <c:v>3.9384765625</c:v>
                </c:pt>
                <c:pt idx="1009">
                  <c:v>2.81536865234375</c:v>
                </c:pt>
                <c:pt idx="1010">
                  <c:v>5.8461532592773402</c:v>
                </c:pt>
                <c:pt idx="1011">
                  <c:v>6.3999977111816397</c:v>
                </c:pt>
                <c:pt idx="1012">
                  <c:v>5.5999984741210902</c:v>
                </c:pt>
                <c:pt idx="1013">
                  <c:v>8.3076915740966797</c:v>
                </c:pt>
                <c:pt idx="1014">
                  <c:v>11.7692317962646</c:v>
                </c:pt>
                <c:pt idx="1015">
                  <c:v>6.7846221923828098</c:v>
                </c:pt>
                <c:pt idx="1016">
                  <c:v>9.6461563110351598</c:v>
                </c:pt>
                <c:pt idx="1017">
                  <c:v>3.5384597778320299</c:v>
                </c:pt>
                <c:pt idx="1018">
                  <c:v>4.9692306518554696</c:v>
                </c:pt>
                <c:pt idx="1019">
                  <c:v>-0.923065185546875</c:v>
                </c:pt>
                <c:pt idx="1020">
                  <c:v>0.89231872558593694</c:v>
                </c:pt>
                <c:pt idx="1021">
                  <c:v>3.27691650390625</c:v>
                </c:pt>
                <c:pt idx="1022">
                  <c:v>6.6461639404296902</c:v>
                </c:pt>
                <c:pt idx="1023">
                  <c:v>5.5230712890625</c:v>
                </c:pt>
                <c:pt idx="1024">
                  <c:v>9.7692413330078107</c:v>
                </c:pt>
                <c:pt idx="1025">
                  <c:v>7.96923828125</c:v>
                </c:pt>
                <c:pt idx="1026">
                  <c:v>7.4307708740234402</c:v>
                </c:pt>
                <c:pt idx="1027">
                  <c:v>6.6153869628906197</c:v>
                </c:pt>
                <c:pt idx="1028">
                  <c:v>8.2923126220703107</c:v>
                </c:pt>
                <c:pt idx="1029">
                  <c:v>8.9692306518554705</c:v>
                </c:pt>
                <c:pt idx="1030">
                  <c:v>12.538459777831999</c:v>
                </c:pt>
                <c:pt idx="1031">
                  <c:v>9.8769226074218697</c:v>
                </c:pt>
                <c:pt idx="1032">
                  <c:v>9.1384735107421893</c:v>
                </c:pt>
                <c:pt idx="1033">
                  <c:v>9.0615386962890607</c:v>
                </c:pt>
                <c:pt idx="1034">
                  <c:v>9.6461486816406197</c:v>
                </c:pt>
                <c:pt idx="1035">
                  <c:v>4.1384735107421902</c:v>
                </c:pt>
                <c:pt idx="1036">
                  <c:v>3.2769317626953098</c:v>
                </c:pt>
                <c:pt idx="1037">
                  <c:v>-3.4461517333984402</c:v>
                </c:pt>
                <c:pt idx="1038">
                  <c:v>-3.3076858520507799</c:v>
                </c:pt>
                <c:pt idx="1039">
                  <c:v>-3.1076889038085902</c:v>
                </c:pt>
                <c:pt idx="1040">
                  <c:v>-1.23077392578125</c:v>
                </c:pt>
                <c:pt idx="1041">
                  <c:v>-0.58460998535156194</c:v>
                </c:pt>
                <c:pt idx="1042">
                  <c:v>-4.24615478515625</c:v>
                </c:pt>
                <c:pt idx="1043">
                  <c:v>-3.984619140625</c:v>
                </c:pt>
                <c:pt idx="1044">
                  <c:v>-3.015380859375</c:v>
                </c:pt>
                <c:pt idx="1045">
                  <c:v>-0.215385437011719</c:v>
                </c:pt>
                <c:pt idx="1046">
                  <c:v>0.646148681640625</c:v>
                </c:pt>
                <c:pt idx="1047">
                  <c:v>1.09230804443359</c:v>
                </c:pt>
                <c:pt idx="1048">
                  <c:v>7.1076889038085902</c:v>
                </c:pt>
                <c:pt idx="1049">
                  <c:v>7.0769195556640598</c:v>
                </c:pt>
                <c:pt idx="1050">
                  <c:v>12.4769287109375</c:v>
                </c:pt>
                <c:pt idx="1051">
                  <c:v>15.2461547851562</c:v>
                </c:pt>
                <c:pt idx="1052">
                  <c:v>13.707695007324199</c:v>
                </c:pt>
                <c:pt idx="1053">
                  <c:v>12.9230766296387</c:v>
                </c:pt>
                <c:pt idx="1054">
                  <c:v>13.338462829589799</c:v>
                </c:pt>
                <c:pt idx="1055">
                  <c:v>13.769229888916</c:v>
                </c:pt>
                <c:pt idx="1056">
                  <c:v>11.8000030517578</c:v>
                </c:pt>
                <c:pt idx="1057">
                  <c:v>10.0615386962891</c:v>
                </c:pt>
                <c:pt idx="1058">
                  <c:v>10</c:v>
                </c:pt>
                <c:pt idx="1059">
                  <c:v>8.03076171875</c:v>
                </c:pt>
                <c:pt idx="1060">
                  <c:v>8.9538421630859393</c:v>
                </c:pt>
                <c:pt idx="1061">
                  <c:v>6.6461486816406197</c:v>
                </c:pt>
                <c:pt idx="1062">
                  <c:v>7.6307678222656197</c:v>
                </c:pt>
                <c:pt idx="1063">
                  <c:v>3.2307586669921902</c:v>
                </c:pt>
                <c:pt idx="1064">
                  <c:v>-4.7692413330078098</c:v>
                </c:pt>
                <c:pt idx="1065">
                  <c:v>-1.1076812744140601</c:v>
                </c:pt>
                <c:pt idx="1066">
                  <c:v>-2.953857421875</c:v>
                </c:pt>
                <c:pt idx="1067">
                  <c:v>-6.4461669921875</c:v>
                </c:pt>
                <c:pt idx="1068">
                  <c:v>-6.3846130371093697</c:v>
                </c:pt>
                <c:pt idx="1069">
                  <c:v>-5.4769287109375</c:v>
                </c:pt>
                <c:pt idx="1070">
                  <c:v>0.153839111328125</c:v>
                </c:pt>
                <c:pt idx="1071">
                  <c:v>-0.59999084472656194</c:v>
                </c:pt>
                <c:pt idx="1072">
                  <c:v>3.1692199707031201</c:v>
                </c:pt>
                <c:pt idx="1073">
                  <c:v>1.0769195556640601</c:v>
                </c:pt>
                <c:pt idx="1074">
                  <c:v>0.446151733398437</c:v>
                </c:pt>
                <c:pt idx="1075">
                  <c:v>-0.215377807617187</c:v>
                </c:pt>
                <c:pt idx="1076">
                  <c:v>2.1230773925781201</c:v>
                </c:pt>
                <c:pt idx="1077">
                  <c:v>11.030769348144499</c:v>
                </c:pt>
                <c:pt idx="1078">
                  <c:v>9.4615325927734393</c:v>
                </c:pt>
                <c:pt idx="1079">
                  <c:v>10.7384490966797</c:v>
                </c:pt>
                <c:pt idx="1080">
                  <c:v>15.3384704589844</c:v>
                </c:pt>
                <c:pt idx="1081">
                  <c:v>16.1538391113281</c:v>
                </c:pt>
                <c:pt idx="1082">
                  <c:v>17.3846130371094</c:v>
                </c:pt>
                <c:pt idx="1083">
                  <c:v>13.7384490966797</c:v>
                </c:pt>
                <c:pt idx="1084">
                  <c:v>16.1538391113281</c:v>
                </c:pt>
                <c:pt idx="1085">
                  <c:v>11.5538482666016</c:v>
                </c:pt>
                <c:pt idx="1086">
                  <c:v>14.9538421630859</c:v>
                </c:pt>
                <c:pt idx="1087">
                  <c:v>13.0923004150391</c:v>
                </c:pt>
                <c:pt idx="1088">
                  <c:v>12.3999938964844</c:v>
                </c:pt>
                <c:pt idx="1089">
                  <c:v>18.153845787048301</c:v>
                </c:pt>
                <c:pt idx="1090">
                  <c:v>20.199996948242202</c:v>
                </c:pt>
                <c:pt idx="1091">
                  <c:v>21.153846740722699</c:v>
                </c:pt>
                <c:pt idx="1092">
                  <c:v>23.615383148193398</c:v>
                </c:pt>
                <c:pt idx="1093">
                  <c:v>20.384616851806602</c:v>
                </c:pt>
                <c:pt idx="1094">
                  <c:v>19.1076965332031</c:v>
                </c:pt>
                <c:pt idx="1095">
                  <c:v>18.138462066650401</c:v>
                </c:pt>
                <c:pt idx="1096">
                  <c:v>20.7076930999756</c:v>
                </c:pt>
                <c:pt idx="1097">
                  <c:v>17.492307662963899</c:v>
                </c:pt>
                <c:pt idx="1098">
                  <c:v>21.169230461120598</c:v>
                </c:pt>
                <c:pt idx="1099">
                  <c:v>14.0461540222168</c:v>
                </c:pt>
                <c:pt idx="1100">
                  <c:v>17.769233703613299</c:v>
                </c:pt>
                <c:pt idx="1101">
                  <c:v>19.861537933349599</c:v>
                </c:pt>
                <c:pt idx="1102">
                  <c:v>15.4769287109375</c:v>
                </c:pt>
                <c:pt idx="1103">
                  <c:v>13.6923065185547</c:v>
                </c:pt>
                <c:pt idx="1104">
                  <c:v>8.6153869628906197</c:v>
                </c:pt>
                <c:pt idx="1105">
                  <c:v>5.21539306640625</c:v>
                </c:pt>
                <c:pt idx="1106">
                  <c:v>10.7999877929687</c:v>
                </c:pt>
                <c:pt idx="1107">
                  <c:v>13.0154113769531</c:v>
                </c:pt>
                <c:pt idx="1108">
                  <c:v>9.953857421875</c:v>
                </c:pt>
                <c:pt idx="1109">
                  <c:v>5.6307678222656197</c:v>
                </c:pt>
                <c:pt idx="1110">
                  <c:v>8.107666015625</c:v>
                </c:pt>
                <c:pt idx="1111">
                  <c:v>4.4769287109375</c:v>
                </c:pt>
                <c:pt idx="1112">
                  <c:v>6.36920166015625</c:v>
                </c:pt>
                <c:pt idx="1113">
                  <c:v>4.953857421875</c:v>
                </c:pt>
                <c:pt idx="1114">
                  <c:v>6.015380859375</c:v>
                </c:pt>
                <c:pt idx="1115">
                  <c:v>9.0615234375</c:v>
                </c:pt>
                <c:pt idx="1116">
                  <c:v>11.7384643554687</c:v>
                </c:pt>
                <c:pt idx="1117">
                  <c:v>15.6153869628906</c:v>
                </c:pt>
                <c:pt idx="1118">
                  <c:v>18.96923828125</c:v>
                </c:pt>
                <c:pt idx="1119">
                  <c:v>13.7230834960937</c:v>
                </c:pt>
                <c:pt idx="1120">
                  <c:v>12.3846282958984</c:v>
                </c:pt>
                <c:pt idx="1121">
                  <c:v>16.6153869628906</c:v>
                </c:pt>
                <c:pt idx="1122">
                  <c:v>19.569229125976602</c:v>
                </c:pt>
                <c:pt idx="1123">
                  <c:v>17.507705688476602</c:v>
                </c:pt>
                <c:pt idx="1124">
                  <c:v>16.5076904296875</c:v>
                </c:pt>
                <c:pt idx="1125">
                  <c:v>17.9384460449219</c:v>
                </c:pt>
                <c:pt idx="1126">
                  <c:v>18.600021362304702</c:v>
                </c:pt>
                <c:pt idx="1127">
                  <c:v>16.7384643554688</c:v>
                </c:pt>
                <c:pt idx="1128">
                  <c:v>11.8153686523437</c:v>
                </c:pt>
                <c:pt idx="1129">
                  <c:v>7.984619140625</c:v>
                </c:pt>
                <c:pt idx="1130">
                  <c:v>9.015380859375</c:v>
                </c:pt>
                <c:pt idx="1131">
                  <c:v>5.0923156738281197</c:v>
                </c:pt>
                <c:pt idx="1132">
                  <c:v>7.3999938964843697</c:v>
                </c:pt>
                <c:pt idx="1133">
                  <c:v>5.18463134765625</c:v>
                </c:pt>
                <c:pt idx="1134">
                  <c:v>5.6000061035156197</c:v>
                </c:pt>
                <c:pt idx="1135">
                  <c:v>7.1076812744140598</c:v>
                </c:pt>
                <c:pt idx="1136">
                  <c:v>10.7076873779297</c:v>
                </c:pt>
                <c:pt idx="1137">
                  <c:v>14.2461547851562</c:v>
                </c:pt>
                <c:pt idx="1138">
                  <c:v>14.9384613037109</c:v>
                </c:pt>
                <c:pt idx="1139">
                  <c:v>16.476913452148398</c:v>
                </c:pt>
                <c:pt idx="1140">
                  <c:v>19.815383911132798</c:v>
                </c:pt>
                <c:pt idx="1141">
                  <c:v>20.215377807617202</c:v>
                </c:pt>
                <c:pt idx="1142">
                  <c:v>20.430770874023398</c:v>
                </c:pt>
                <c:pt idx="1143">
                  <c:v>19.3230895996094</c:v>
                </c:pt>
                <c:pt idx="1144">
                  <c:v>18.3384704589844</c:v>
                </c:pt>
                <c:pt idx="1145">
                  <c:v>14.7692260742187</c:v>
                </c:pt>
                <c:pt idx="1146">
                  <c:v>17.9230651855469</c:v>
                </c:pt>
                <c:pt idx="1147">
                  <c:v>17.5538635253906</c:v>
                </c:pt>
                <c:pt idx="1148">
                  <c:v>13.3384399414062</c:v>
                </c:pt>
                <c:pt idx="1149">
                  <c:v>12.9230651855469</c:v>
                </c:pt>
                <c:pt idx="1150">
                  <c:v>11.9384765625</c:v>
                </c:pt>
                <c:pt idx="1151">
                  <c:v>9.73846435546875</c:v>
                </c:pt>
                <c:pt idx="1152">
                  <c:v>10.0923156738281</c:v>
                </c:pt>
                <c:pt idx="1153">
                  <c:v>4.4615478515625</c:v>
                </c:pt>
                <c:pt idx="1154">
                  <c:v>4.18463134765625</c:v>
                </c:pt>
                <c:pt idx="1155">
                  <c:v>0.24615478515625</c:v>
                </c:pt>
                <c:pt idx="1156">
                  <c:v>-2.23077392578125</c:v>
                </c:pt>
                <c:pt idx="1157">
                  <c:v>4.0923156738281197</c:v>
                </c:pt>
                <c:pt idx="1158">
                  <c:v>1.984619140625</c:v>
                </c:pt>
                <c:pt idx="1159">
                  <c:v>2.23077392578125</c:v>
                </c:pt>
                <c:pt idx="1160">
                  <c:v>-1.5230865478515601</c:v>
                </c:pt>
                <c:pt idx="1161">
                  <c:v>2.7384490966796902</c:v>
                </c:pt>
                <c:pt idx="1162">
                  <c:v>1.3538360595703101</c:v>
                </c:pt>
                <c:pt idx="1163">
                  <c:v>1.6923065185546899</c:v>
                </c:pt>
                <c:pt idx="1164">
                  <c:v>6.9076843261718697</c:v>
                </c:pt>
                <c:pt idx="1165">
                  <c:v>2.75384521484375</c:v>
                </c:pt>
                <c:pt idx="1166">
                  <c:v>5.26153564453125</c:v>
                </c:pt>
                <c:pt idx="1167">
                  <c:v>5.1230773925781197</c:v>
                </c:pt>
                <c:pt idx="1168">
                  <c:v>8.9384613037109393</c:v>
                </c:pt>
                <c:pt idx="1169">
                  <c:v>8.8923034667968697</c:v>
                </c:pt>
                <c:pt idx="1170">
                  <c:v>6.3538513183593697</c:v>
                </c:pt>
                <c:pt idx="1171">
                  <c:v>12.9230651855469</c:v>
                </c:pt>
                <c:pt idx="1172">
                  <c:v>14.2615356445312</c:v>
                </c:pt>
                <c:pt idx="1173">
                  <c:v>16.199996948242202</c:v>
                </c:pt>
                <c:pt idx="1174">
                  <c:v>12.5230865478516</c:v>
                </c:pt>
                <c:pt idx="1175">
                  <c:v>9.3076934814453107</c:v>
                </c:pt>
                <c:pt idx="1176">
                  <c:v>7.5846099853515598</c:v>
                </c:pt>
                <c:pt idx="1177">
                  <c:v>4.72308349609375</c:v>
                </c:pt>
                <c:pt idx="1178">
                  <c:v>9.8615264892578107</c:v>
                </c:pt>
                <c:pt idx="1179">
                  <c:v>9.9230804443359393</c:v>
                </c:pt>
                <c:pt idx="1180">
                  <c:v>13.707691192626999</c:v>
                </c:pt>
                <c:pt idx="1181">
                  <c:v>16.353843688964801</c:v>
                </c:pt>
                <c:pt idx="1182">
                  <c:v>19.276924133300799</c:v>
                </c:pt>
                <c:pt idx="1183">
                  <c:v>18.4307670593262</c:v>
                </c:pt>
                <c:pt idx="1184">
                  <c:v>18.4153842926025</c:v>
                </c:pt>
                <c:pt idx="1185">
                  <c:v>13.7538452148437</c:v>
                </c:pt>
                <c:pt idx="1186">
                  <c:v>13.7692260742187</c:v>
                </c:pt>
                <c:pt idx="1187">
                  <c:v>20.5230712890625</c:v>
                </c:pt>
                <c:pt idx="1188">
                  <c:v>25.8769226074219</c:v>
                </c:pt>
                <c:pt idx="1189">
                  <c:v>25.923080444335898</c:v>
                </c:pt>
                <c:pt idx="1190">
                  <c:v>25.292312622070298</c:v>
                </c:pt>
                <c:pt idx="1191">
                  <c:v>20.8769226074219</c:v>
                </c:pt>
                <c:pt idx="1192">
                  <c:v>19.8769226074219</c:v>
                </c:pt>
                <c:pt idx="1193">
                  <c:v>16.9538269042969</c:v>
                </c:pt>
                <c:pt idx="1194">
                  <c:v>13</c:v>
                </c:pt>
                <c:pt idx="1195">
                  <c:v>14.5384674072266</c:v>
                </c:pt>
                <c:pt idx="1196">
                  <c:v>15.5999908447266</c:v>
                </c:pt>
                <c:pt idx="1197">
                  <c:v>14.4769287109375</c:v>
                </c:pt>
                <c:pt idx="1198">
                  <c:v>19.230758666992202</c:v>
                </c:pt>
                <c:pt idx="1199">
                  <c:v>21.353843688964801</c:v>
                </c:pt>
                <c:pt idx="1200">
                  <c:v>13.8461456298828</c:v>
                </c:pt>
                <c:pt idx="1201">
                  <c:v>10.538459777831999</c:v>
                </c:pt>
                <c:pt idx="1202">
                  <c:v>14.338459014892599</c:v>
                </c:pt>
                <c:pt idx="1203">
                  <c:v>15.246150970459</c:v>
                </c:pt>
                <c:pt idx="1204">
                  <c:v>17.7846162356436</c:v>
                </c:pt>
                <c:pt idx="1205">
                  <c:v>18.492308139801001</c:v>
                </c:pt>
                <c:pt idx="1206">
                  <c:v>20.523078918456999</c:v>
                </c:pt>
                <c:pt idx="1207">
                  <c:v>20.769231796264599</c:v>
                </c:pt>
                <c:pt idx="1208">
                  <c:v>16.784616231918299</c:v>
                </c:pt>
                <c:pt idx="1209">
                  <c:v>14.1846160888672</c:v>
                </c:pt>
                <c:pt idx="1210">
                  <c:v>13.415382385253899</c:v>
                </c:pt>
                <c:pt idx="1211">
                  <c:v>12.538459777831999</c:v>
                </c:pt>
                <c:pt idx="1212">
                  <c:v>11.7538461685181</c:v>
                </c:pt>
                <c:pt idx="1213">
                  <c:v>10.338459014892599</c:v>
                </c:pt>
                <c:pt idx="1214">
                  <c:v>13.861534118652299</c:v>
                </c:pt>
                <c:pt idx="1215">
                  <c:v>10.7230682373047</c:v>
                </c:pt>
                <c:pt idx="1216">
                  <c:v>10.6769256591797</c:v>
                </c:pt>
                <c:pt idx="1217">
                  <c:v>6.953857421875</c:v>
                </c:pt>
                <c:pt idx="1218">
                  <c:v>5.9384613037109402</c:v>
                </c:pt>
                <c:pt idx="1219">
                  <c:v>2.4769287109375</c:v>
                </c:pt>
                <c:pt idx="1220">
                  <c:v>3.4615478515625</c:v>
                </c:pt>
                <c:pt idx="1221">
                  <c:v>3</c:v>
                </c:pt>
                <c:pt idx="1222">
                  <c:v>4.5384521484375</c:v>
                </c:pt>
                <c:pt idx="1223">
                  <c:v>4.03076171875</c:v>
                </c:pt>
                <c:pt idx="1224">
                  <c:v>2.1846008300781201</c:v>
                </c:pt>
                <c:pt idx="1225">
                  <c:v>-6.15234375E-2</c:v>
                </c:pt>
                <c:pt idx="1226">
                  <c:v>3.1538391113281201</c:v>
                </c:pt>
                <c:pt idx="1227">
                  <c:v>2.3538513183593701</c:v>
                </c:pt>
                <c:pt idx="1228">
                  <c:v>1.0615234375</c:v>
                </c:pt>
                <c:pt idx="1229">
                  <c:v>-1.3692321777343699</c:v>
                </c:pt>
                <c:pt idx="1230">
                  <c:v>1.24615478515625</c:v>
                </c:pt>
                <c:pt idx="1231">
                  <c:v>3.30767822265625</c:v>
                </c:pt>
                <c:pt idx="1232">
                  <c:v>5.8769226074218697</c:v>
                </c:pt>
                <c:pt idx="1233">
                  <c:v>6.5076904296875</c:v>
                </c:pt>
                <c:pt idx="1234">
                  <c:v>10.9538269042969</c:v>
                </c:pt>
                <c:pt idx="1235">
                  <c:v>11.8307800292969</c:v>
                </c:pt>
                <c:pt idx="1236">
                  <c:v>13.2922973632812</c:v>
                </c:pt>
                <c:pt idx="1237">
                  <c:v>11.3538513183594</c:v>
                </c:pt>
                <c:pt idx="1238">
                  <c:v>13.076904296875</c:v>
                </c:pt>
                <c:pt idx="1239">
                  <c:v>11.3846130371094</c:v>
                </c:pt>
                <c:pt idx="1240">
                  <c:v>8.84613037109375</c:v>
                </c:pt>
                <c:pt idx="1241">
                  <c:v>12.1538391113281</c:v>
                </c:pt>
                <c:pt idx="1242">
                  <c:v>14.5076904296875</c:v>
                </c:pt>
                <c:pt idx="1243">
                  <c:v>13.9692230224609</c:v>
                </c:pt>
                <c:pt idx="1244">
                  <c:v>18.03076171875</c:v>
                </c:pt>
                <c:pt idx="1245">
                  <c:v>17.661544799804702</c:v>
                </c:pt>
                <c:pt idx="1246">
                  <c:v>19.800003051757798</c:v>
                </c:pt>
                <c:pt idx="1247">
                  <c:v>14.7692260742187</c:v>
                </c:pt>
                <c:pt idx="1248">
                  <c:v>17.276924133300799</c:v>
                </c:pt>
                <c:pt idx="1249">
                  <c:v>18.799999237060501</c:v>
                </c:pt>
                <c:pt idx="1250">
                  <c:v>20.5076904296875</c:v>
                </c:pt>
                <c:pt idx="1251">
                  <c:v>18.9076957702637</c:v>
                </c:pt>
                <c:pt idx="1252">
                  <c:v>20.153844833373999</c:v>
                </c:pt>
                <c:pt idx="1253">
                  <c:v>17.461540222168001</c:v>
                </c:pt>
                <c:pt idx="1254">
                  <c:v>16.230768203735401</c:v>
                </c:pt>
                <c:pt idx="1255">
                  <c:v>15.2461547851562</c:v>
                </c:pt>
                <c:pt idx="1256">
                  <c:v>15.2153835296631</c:v>
                </c:pt>
                <c:pt idx="1257">
                  <c:v>9.3846158087253606</c:v>
                </c:pt>
                <c:pt idx="1258">
                  <c:v>10.2923069000244</c:v>
                </c:pt>
                <c:pt idx="1259">
                  <c:v>6.1384620666503897</c:v>
                </c:pt>
                <c:pt idx="1260">
                  <c:v>8.9384613037109393</c:v>
                </c:pt>
                <c:pt idx="1261">
                  <c:v>2.9384651184082</c:v>
                </c:pt>
                <c:pt idx="1262">
                  <c:v>0.53845977783203103</c:v>
                </c:pt>
                <c:pt idx="1263">
                  <c:v>2.9076919555664098</c:v>
                </c:pt>
                <c:pt idx="1264">
                  <c:v>4.4461593627929696</c:v>
                </c:pt>
                <c:pt idx="1265">
                  <c:v>3.8153877258300799</c:v>
                </c:pt>
                <c:pt idx="1266">
                  <c:v>7.0769233703613299</c:v>
                </c:pt>
                <c:pt idx="1267">
                  <c:v>6.7692337036132804</c:v>
                </c:pt>
                <c:pt idx="1268">
                  <c:v>9.9846162796020508</c:v>
                </c:pt>
                <c:pt idx="1269">
                  <c:v>7.1538391113281197</c:v>
                </c:pt>
                <c:pt idx="1270">
                  <c:v>11.8000030517578</c:v>
                </c:pt>
                <c:pt idx="1271">
                  <c:v>-69.199951171875</c:v>
                </c:pt>
                <c:pt idx="1272">
                  <c:v>-69.7384033203125</c:v>
                </c:pt>
                <c:pt idx="1273">
                  <c:v>-74.1385498046875</c:v>
                </c:pt>
                <c:pt idx="1274">
                  <c:v>-72.4307861328125</c:v>
                </c:pt>
                <c:pt idx="1275">
                  <c:v>-70.78466796875</c:v>
                </c:pt>
                <c:pt idx="1276">
                  <c:v>-76.21533203125</c:v>
                </c:pt>
                <c:pt idx="1277">
                  <c:v>-74.6461181640625</c:v>
                </c:pt>
                <c:pt idx="1278">
                  <c:v>-73.169189453125</c:v>
                </c:pt>
                <c:pt idx="1279">
                  <c:v>-74.7384033203125</c:v>
                </c:pt>
                <c:pt idx="1280">
                  <c:v>-73.1693115234375</c:v>
                </c:pt>
                <c:pt idx="1281">
                  <c:v>-73.584716796875</c:v>
                </c:pt>
                <c:pt idx="1282">
                  <c:v>-70.6923828125</c:v>
                </c:pt>
                <c:pt idx="1283">
                  <c:v>-74.6923828125</c:v>
                </c:pt>
                <c:pt idx="1284">
                  <c:v>5.5384597778320304</c:v>
                </c:pt>
                <c:pt idx="1285">
                  <c:v>8.9692306518554705</c:v>
                </c:pt>
                <c:pt idx="1286">
                  <c:v>14.5846157073975</c:v>
                </c:pt>
                <c:pt idx="1287">
                  <c:v>12.830766677856399</c:v>
                </c:pt>
                <c:pt idx="1288">
                  <c:v>11.6769256591797</c:v>
                </c:pt>
                <c:pt idx="1289">
                  <c:v>13.1076927185059</c:v>
                </c:pt>
                <c:pt idx="1290">
                  <c:v>15.6461486816406</c:v>
                </c:pt>
                <c:pt idx="1291">
                  <c:v>14.861534118652299</c:v>
                </c:pt>
                <c:pt idx="1292">
                  <c:v>19.6153869628906</c:v>
                </c:pt>
                <c:pt idx="1293">
                  <c:v>18.584617614746101</c:v>
                </c:pt>
                <c:pt idx="1294">
                  <c:v>14.923072814941399</c:v>
                </c:pt>
                <c:pt idx="1295">
                  <c:v>13.430763244628899</c:v>
                </c:pt>
                <c:pt idx="1296">
                  <c:v>17.5384521484375</c:v>
                </c:pt>
                <c:pt idx="1297">
                  <c:v>18.1384582519531</c:v>
                </c:pt>
                <c:pt idx="1298">
                  <c:v>17.215385437011701</c:v>
                </c:pt>
                <c:pt idx="1299">
                  <c:v>19.1230773925781</c:v>
                </c:pt>
                <c:pt idx="1300">
                  <c:v>21.953857421875</c:v>
                </c:pt>
                <c:pt idx="1301">
                  <c:v>-376.10768127441401</c:v>
                </c:pt>
                <c:pt idx="1302">
                  <c:v>-377.38460540771501</c:v>
                </c:pt>
                <c:pt idx="1303">
                  <c:v>-383.38460540771501</c:v>
                </c:pt>
                <c:pt idx="1304">
                  <c:v>-379.67692565917997</c:v>
                </c:pt>
                <c:pt idx="1305">
                  <c:v>-381.63076019287098</c:v>
                </c:pt>
                <c:pt idx="1306">
                  <c:v>-379.52307891845697</c:v>
                </c:pt>
                <c:pt idx="1307">
                  <c:v>-377.70767974853499</c:v>
                </c:pt>
                <c:pt idx="1308">
                  <c:v>-373.00000762939499</c:v>
                </c:pt>
                <c:pt idx="1309">
                  <c:v>-379.09230804443399</c:v>
                </c:pt>
                <c:pt idx="1310">
                  <c:v>-382.52309226989701</c:v>
                </c:pt>
                <c:pt idx="1311">
                  <c:v>-375.184608459473</c:v>
                </c:pt>
                <c:pt idx="1312">
                  <c:v>-377.49231338500999</c:v>
                </c:pt>
                <c:pt idx="1313">
                  <c:v>-379.846138000488</c:v>
                </c:pt>
                <c:pt idx="1314">
                  <c:v>19.2153930664063</c:v>
                </c:pt>
                <c:pt idx="1315">
                  <c:v>25.3538513183594</c:v>
                </c:pt>
                <c:pt idx="1316">
                  <c:v>26.8923034667969</c:v>
                </c:pt>
                <c:pt idx="1317">
                  <c:v>22.8153686523438</c:v>
                </c:pt>
                <c:pt idx="1318">
                  <c:v>22.2769165039063</c:v>
                </c:pt>
                <c:pt idx="1319">
                  <c:v>16.8615417480469</c:v>
                </c:pt>
                <c:pt idx="1320">
                  <c:v>15.3538513183594</c:v>
                </c:pt>
                <c:pt idx="1321">
                  <c:v>11.1692199707031</c:v>
                </c:pt>
                <c:pt idx="1322">
                  <c:v>11.8769226074219</c:v>
                </c:pt>
                <c:pt idx="1323">
                  <c:v>14.4153747558594</c:v>
                </c:pt>
                <c:pt idx="1324">
                  <c:v>7.3999938964843697</c:v>
                </c:pt>
                <c:pt idx="1325">
                  <c:v>7.81536865234375</c:v>
                </c:pt>
                <c:pt idx="1326">
                  <c:v>10.2153625488281</c:v>
                </c:pt>
                <c:pt idx="1327">
                  <c:v>10.96923828125</c:v>
                </c:pt>
                <c:pt idx="1328">
                  <c:v>8.046142578125</c:v>
                </c:pt>
                <c:pt idx="1329">
                  <c:v>16.323078155517599</c:v>
                </c:pt>
                <c:pt idx="1330">
                  <c:v>14.292308807373001</c:v>
                </c:pt>
                <c:pt idx="1331">
                  <c:v>11.9538459777832</c:v>
                </c:pt>
                <c:pt idx="1332">
                  <c:v>13.1230773925781</c:v>
                </c:pt>
                <c:pt idx="1333">
                  <c:v>15.9538459777832</c:v>
                </c:pt>
                <c:pt idx="1334">
                  <c:v>18.030769348144499</c:v>
                </c:pt>
                <c:pt idx="1335">
                  <c:v>19.553848266601602</c:v>
                </c:pt>
                <c:pt idx="1336">
                  <c:v>21.6307678222656</c:v>
                </c:pt>
                <c:pt idx="1337">
                  <c:v>23.6307678222656</c:v>
                </c:pt>
                <c:pt idx="1338">
                  <c:v>21.6307678222656</c:v>
                </c:pt>
                <c:pt idx="1339">
                  <c:v>21.553848266601602</c:v>
                </c:pt>
                <c:pt idx="1340">
                  <c:v>19.199996948242202</c:v>
                </c:pt>
                <c:pt idx="1341">
                  <c:v>18.538461923599201</c:v>
                </c:pt>
                <c:pt idx="1342">
                  <c:v>9.24615478515625</c:v>
                </c:pt>
                <c:pt idx="1343">
                  <c:v>12.4154052734375</c:v>
                </c:pt>
                <c:pt idx="1344">
                  <c:v>8.5845947265625</c:v>
                </c:pt>
                <c:pt idx="1345">
                  <c:v>11.2000122070312</c:v>
                </c:pt>
                <c:pt idx="1346">
                  <c:v>10.3846130371094</c:v>
                </c:pt>
                <c:pt idx="1347">
                  <c:v>12.7846069335937</c:v>
                </c:pt>
                <c:pt idx="1348">
                  <c:v>14.4461517333984</c:v>
                </c:pt>
                <c:pt idx="1349">
                  <c:v>9.1846160888671893</c:v>
                </c:pt>
                <c:pt idx="1350">
                  <c:v>6.4461669921875</c:v>
                </c:pt>
                <c:pt idx="1351">
                  <c:v>7.78460693359375</c:v>
                </c:pt>
                <c:pt idx="1352">
                  <c:v>7.5076904296875</c:v>
                </c:pt>
                <c:pt idx="1353">
                  <c:v>7.3692321777343697</c:v>
                </c:pt>
                <c:pt idx="1354">
                  <c:v>9.4461669921875</c:v>
                </c:pt>
                <c:pt idx="1355">
                  <c:v>12.7230682373047</c:v>
                </c:pt>
                <c:pt idx="1356">
                  <c:v>10.5076904296875</c:v>
                </c:pt>
                <c:pt idx="1357">
                  <c:v>15.9538421630859</c:v>
                </c:pt>
                <c:pt idx="1358">
                  <c:v>18.692306518554702</c:v>
                </c:pt>
                <c:pt idx="1359">
                  <c:v>19.5845947265625</c:v>
                </c:pt>
                <c:pt idx="1360">
                  <c:v>15.8307800292969</c:v>
                </c:pt>
                <c:pt idx="1361">
                  <c:v>13.076904296875</c:v>
                </c:pt>
                <c:pt idx="1362">
                  <c:v>15.7538452148437</c:v>
                </c:pt>
                <c:pt idx="1363">
                  <c:v>16.184616088867202</c:v>
                </c:pt>
                <c:pt idx="1364">
                  <c:v>17.169235229492202</c:v>
                </c:pt>
                <c:pt idx="1365">
                  <c:v>19.169235229492202</c:v>
                </c:pt>
                <c:pt idx="1366">
                  <c:v>23.984603881835898</c:v>
                </c:pt>
                <c:pt idx="1367">
                  <c:v>18.3692321777344</c:v>
                </c:pt>
                <c:pt idx="1368">
                  <c:v>17.5076904296875</c:v>
                </c:pt>
                <c:pt idx="1369">
                  <c:v>20.0615234375</c:v>
                </c:pt>
                <c:pt idx="1370">
                  <c:v>20.4154052734375</c:v>
                </c:pt>
                <c:pt idx="1371">
                  <c:v>16.4769287109375</c:v>
                </c:pt>
                <c:pt idx="1372">
                  <c:v>15.0154113769531</c:v>
                </c:pt>
                <c:pt idx="1373">
                  <c:v>16.3692321777344</c:v>
                </c:pt>
                <c:pt idx="1374">
                  <c:v>19.400009155273398</c:v>
                </c:pt>
                <c:pt idx="1375">
                  <c:v>18.5692138671875</c:v>
                </c:pt>
                <c:pt idx="1376">
                  <c:v>18.5846252441406</c:v>
                </c:pt>
                <c:pt idx="1377">
                  <c:v>18.1538391113281</c:v>
                </c:pt>
                <c:pt idx="1378">
                  <c:v>14.9538269042969</c:v>
                </c:pt>
                <c:pt idx="1379">
                  <c:v>10.6461791992187</c:v>
                </c:pt>
                <c:pt idx="1380">
                  <c:v>14.4615173339844</c:v>
                </c:pt>
                <c:pt idx="1381">
                  <c:v>11.953857421875</c:v>
                </c:pt>
                <c:pt idx="1382">
                  <c:v>10.2153625488281</c:v>
                </c:pt>
                <c:pt idx="1383">
                  <c:v>13.3538513183594</c:v>
                </c:pt>
                <c:pt idx="1384">
                  <c:v>15.7692260742187</c:v>
                </c:pt>
                <c:pt idx="1385">
                  <c:v>14.0615234375</c:v>
                </c:pt>
                <c:pt idx="1386">
                  <c:v>10.8615417480469</c:v>
                </c:pt>
                <c:pt idx="1387">
                  <c:v>7.9230651855468697</c:v>
                </c:pt>
                <c:pt idx="1388">
                  <c:v>9.0615539550781197</c:v>
                </c:pt>
                <c:pt idx="1389">
                  <c:v>9.953857421875</c:v>
                </c:pt>
                <c:pt idx="1390">
                  <c:v>7.78460693359375</c:v>
                </c:pt>
                <c:pt idx="1391">
                  <c:v>7.72308349609375</c:v>
                </c:pt>
                <c:pt idx="1392">
                  <c:v>4.9384765625</c:v>
                </c:pt>
                <c:pt idx="1393">
                  <c:v>2.8307800292968701</c:v>
                </c:pt>
                <c:pt idx="1394">
                  <c:v>4.21539306640625</c:v>
                </c:pt>
                <c:pt idx="1395">
                  <c:v>2.6153869628906201</c:v>
                </c:pt>
                <c:pt idx="1396">
                  <c:v>1.076904296875</c:v>
                </c:pt>
                <c:pt idx="1397">
                  <c:v>-1.9076843261718699</c:v>
                </c:pt>
                <c:pt idx="1398">
                  <c:v>2.7692565917968701</c:v>
                </c:pt>
                <c:pt idx="1399">
                  <c:v>4.3999938964843697</c:v>
                </c:pt>
                <c:pt idx="1400">
                  <c:v>9.73846435546875</c:v>
                </c:pt>
                <c:pt idx="1401">
                  <c:v>7.83074951171875</c:v>
                </c:pt>
                <c:pt idx="1402">
                  <c:v>9.1076965332031197</c:v>
                </c:pt>
                <c:pt idx="1403">
                  <c:v>11.8153839111328</c:v>
                </c:pt>
                <c:pt idx="1404">
                  <c:v>15.1076965332031</c:v>
                </c:pt>
                <c:pt idx="1405">
                  <c:v>16.076919555664102</c:v>
                </c:pt>
                <c:pt idx="1406">
                  <c:v>18.2769165039063</c:v>
                </c:pt>
                <c:pt idx="1407">
                  <c:v>17.8923034667969</c:v>
                </c:pt>
                <c:pt idx="1408">
                  <c:v>20.5230712890625</c:v>
                </c:pt>
                <c:pt idx="1409">
                  <c:v>67.615478515625</c:v>
                </c:pt>
                <c:pt idx="1410">
                  <c:v>71.430908203125</c:v>
                </c:pt>
                <c:pt idx="1411">
                  <c:v>67.384521484375</c:v>
                </c:pt>
                <c:pt idx="1412">
                  <c:v>69.1845703125</c:v>
                </c:pt>
                <c:pt idx="1413">
                  <c:v>64.24609375</c:v>
                </c:pt>
                <c:pt idx="1414">
                  <c:v>69.076904296875</c:v>
                </c:pt>
                <c:pt idx="1415">
                  <c:v>66.84619140625</c:v>
                </c:pt>
                <c:pt idx="1416">
                  <c:v>67.9384765625</c:v>
                </c:pt>
                <c:pt idx="1417">
                  <c:v>65.29248046875</c:v>
                </c:pt>
                <c:pt idx="1418">
                  <c:v>65.9384765625</c:v>
                </c:pt>
                <c:pt idx="1419">
                  <c:v>68.415283203125</c:v>
                </c:pt>
                <c:pt idx="1420">
                  <c:v>69.230712890625</c:v>
                </c:pt>
                <c:pt idx="1421">
                  <c:v>67.646240234375</c:v>
                </c:pt>
                <c:pt idx="1422">
                  <c:v>18.107681274414102</c:v>
                </c:pt>
                <c:pt idx="1423">
                  <c:v>13.5692291259766</c:v>
                </c:pt>
                <c:pt idx="1424">
                  <c:v>17.5692138671875</c:v>
                </c:pt>
                <c:pt idx="1425">
                  <c:v>15.9076843261719</c:v>
                </c:pt>
                <c:pt idx="1426">
                  <c:v>14.8769226074219</c:v>
                </c:pt>
                <c:pt idx="1427">
                  <c:v>13.107666015625</c:v>
                </c:pt>
                <c:pt idx="1428">
                  <c:v>17.96923828125</c:v>
                </c:pt>
                <c:pt idx="1429">
                  <c:v>17.907699584960898</c:v>
                </c:pt>
                <c:pt idx="1430">
                  <c:v>18.076919555664102</c:v>
                </c:pt>
                <c:pt idx="1431">
                  <c:v>20.646163940429702</c:v>
                </c:pt>
                <c:pt idx="1432">
                  <c:v>17.015380859375</c:v>
                </c:pt>
                <c:pt idx="1433">
                  <c:v>14.7538452148437</c:v>
                </c:pt>
                <c:pt idx="1434">
                  <c:v>18.307701110839801</c:v>
                </c:pt>
                <c:pt idx="1435">
                  <c:v>16.953842163085898</c:v>
                </c:pt>
                <c:pt idx="1436">
                  <c:v>15.661537170410201</c:v>
                </c:pt>
                <c:pt idx="1437">
                  <c:v>10.4461517333984</c:v>
                </c:pt>
                <c:pt idx="1438">
                  <c:v>11.907691955566399</c:v>
                </c:pt>
                <c:pt idx="1439">
                  <c:v>15.769233703613301</c:v>
                </c:pt>
                <c:pt idx="1440">
                  <c:v>14.230766296386699</c:v>
                </c:pt>
                <c:pt idx="1441">
                  <c:v>10.615394592285201</c:v>
                </c:pt>
                <c:pt idx="1442">
                  <c:v>7.9384613037109402</c:v>
                </c:pt>
                <c:pt idx="1443">
                  <c:v>6.15386962890625</c:v>
                </c:pt>
                <c:pt idx="1444">
                  <c:v>8.30767822265625</c:v>
                </c:pt>
                <c:pt idx="1445">
                  <c:v>5.79998779296875</c:v>
                </c:pt>
                <c:pt idx="1446">
                  <c:v>6.4461669921875</c:v>
                </c:pt>
                <c:pt idx="1447">
                  <c:v>3.35382080078125</c:v>
                </c:pt>
                <c:pt idx="1448">
                  <c:v>5.18463134765625</c:v>
                </c:pt>
                <c:pt idx="1449">
                  <c:v>8.16925048828125</c:v>
                </c:pt>
                <c:pt idx="1450">
                  <c:v>14.7692260742187</c:v>
                </c:pt>
                <c:pt idx="1451">
                  <c:v>12.953857421875</c:v>
                </c:pt>
                <c:pt idx="1452">
                  <c:v>11.3384704589844</c:v>
                </c:pt>
                <c:pt idx="1453">
                  <c:v>13.2461547851562</c:v>
                </c:pt>
                <c:pt idx="1454">
                  <c:v>14.8923034667969</c:v>
                </c:pt>
                <c:pt idx="1455">
                  <c:v>13.3999938964844</c:v>
                </c:pt>
                <c:pt idx="1456">
                  <c:v>63.600006103515597</c:v>
                </c:pt>
                <c:pt idx="1457">
                  <c:v>-1.20001220703125</c:v>
                </c:pt>
                <c:pt idx="1458">
                  <c:v>11.3999938964844</c:v>
                </c:pt>
                <c:pt idx="1459">
                  <c:v>39.600006103515597</c:v>
                </c:pt>
                <c:pt idx="1460">
                  <c:v>46.999969482421903</c:v>
                </c:pt>
                <c:pt idx="1461">
                  <c:v>-6.99999809265136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9967-4555-8038-AE82600C14CE}"/>
            </c:ext>
          </c:extLst>
        </c:ser>
        <c:ser>
          <c:idx val="5"/>
          <c:order val="5"/>
          <c:tx>
            <c:strRef>
              <c:f>'Флуор Хлорин+БСА'!$N$1</c:f>
              <c:strCache>
                <c:ptCount val="1"/>
                <c:pt idx="0">
                  <c:v>Chl+BSA+NaN3-5</c:v>
                </c:pt>
              </c:strCache>
            </c:strRef>
          </c:tx>
          <c:spPr>
            <a:ln w="19050" cap="rnd" cmpd="sng" algn="ctr">
              <a:solidFill>
                <a:schemeClr val="accent6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N$2:$N$1463</c:f>
              <c:numCache>
                <c:formatCode>General</c:formatCode>
                <c:ptCount val="1462"/>
                <c:pt idx="0">
                  <c:v>3.6000061035156201</c:v>
                </c:pt>
                <c:pt idx="1">
                  <c:v>-7.4000244140625</c:v>
                </c:pt>
                <c:pt idx="2">
                  <c:v>-44.600006103515597</c:v>
                </c:pt>
                <c:pt idx="3">
                  <c:v>-33.400001525878899</c:v>
                </c:pt>
                <c:pt idx="4">
                  <c:v>-35.7999877929688</c:v>
                </c:pt>
                <c:pt idx="5">
                  <c:v>46.199981689453097</c:v>
                </c:pt>
                <c:pt idx="6">
                  <c:v>1.984619140625</c:v>
                </c:pt>
                <c:pt idx="7">
                  <c:v>3.1076965332031201</c:v>
                </c:pt>
                <c:pt idx="8">
                  <c:v>7.3538360595703098</c:v>
                </c:pt>
                <c:pt idx="9">
                  <c:v>10.8307647705078</c:v>
                </c:pt>
                <c:pt idx="10">
                  <c:v>14.3076934814453</c:v>
                </c:pt>
                <c:pt idx="11">
                  <c:v>24.1692199707031</c:v>
                </c:pt>
                <c:pt idx="12">
                  <c:v>18.323074340820298</c:v>
                </c:pt>
                <c:pt idx="13">
                  <c:v>18.461532592773398</c:v>
                </c:pt>
                <c:pt idx="14">
                  <c:v>16.6307678222656</c:v>
                </c:pt>
                <c:pt idx="15">
                  <c:v>18.938461303710898</c:v>
                </c:pt>
                <c:pt idx="16">
                  <c:v>13.6769256591797</c:v>
                </c:pt>
                <c:pt idx="17">
                  <c:v>8.3692321777343697</c:v>
                </c:pt>
                <c:pt idx="18">
                  <c:v>7.0923080444335902</c:v>
                </c:pt>
                <c:pt idx="19">
                  <c:v>10.599998474121101</c:v>
                </c:pt>
                <c:pt idx="20">
                  <c:v>10.0769195556641</c:v>
                </c:pt>
                <c:pt idx="21">
                  <c:v>8.9384613037109393</c:v>
                </c:pt>
                <c:pt idx="22">
                  <c:v>12.061538226902501</c:v>
                </c:pt>
                <c:pt idx="23">
                  <c:v>11.3846168518066</c:v>
                </c:pt>
                <c:pt idx="24">
                  <c:v>12.015384674072299</c:v>
                </c:pt>
                <c:pt idx="25">
                  <c:v>18.338462412357298</c:v>
                </c:pt>
                <c:pt idx="26">
                  <c:v>18.507692337036101</c:v>
                </c:pt>
                <c:pt idx="27">
                  <c:v>20.7384643554688</c:v>
                </c:pt>
                <c:pt idx="28">
                  <c:v>22.661540985107401</c:v>
                </c:pt>
                <c:pt idx="29">
                  <c:v>36.676924347877502</c:v>
                </c:pt>
                <c:pt idx="30">
                  <c:v>45.907693862915004</c:v>
                </c:pt>
                <c:pt idx="31">
                  <c:v>56.276923656463602</c:v>
                </c:pt>
                <c:pt idx="32">
                  <c:v>67.8615398406982</c:v>
                </c:pt>
                <c:pt idx="33">
                  <c:v>83.846153259277301</c:v>
                </c:pt>
                <c:pt idx="34">
                  <c:v>102.799999237061</c:v>
                </c:pt>
                <c:pt idx="35">
                  <c:v>122.476923942566</c:v>
                </c:pt>
                <c:pt idx="36">
                  <c:v>150.38462209701501</c:v>
                </c:pt>
                <c:pt idx="37">
                  <c:v>166.96922302246099</c:v>
                </c:pt>
                <c:pt idx="38">
                  <c:v>197.04614639282201</c:v>
                </c:pt>
                <c:pt idx="39">
                  <c:v>233.81538391113301</c:v>
                </c:pt>
                <c:pt idx="40">
                  <c:v>259.89231109619101</c:v>
                </c:pt>
                <c:pt idx="41">
                  <c:v>294.72306823730497</c:v>
                </c:pt>
                <c:pt idx="42">
                  <c:v>324.86154174804699</c:v>
                </c:pt>
                <c:pt idx="43">
                  <c:v>356.10768127441401</c:v>
                </c:pt>
                <c:pt idx="44">
                  <c:v>377.84614562988298</c:v>
                </c:pt>
                <c:pt idx="45">
                  <c:v>397.60000610351602</c:v>
                </c:pt>
                <c:pt idx="46">
                  <c:v>412.38462829589798</c:v>
                </c:pt>
                <c:pt idx="47">
                  <c:v>416.78462219238298</c:v>
                </c:pt>
                <c:pt idx="48">
                  <c:v>431.04620361328102</c:v>
                </c:pt>
                <c:pt idx="49">
                  <c:v>430.92303466796898</c:v>
                </c:pt>
                <c:pt idx="50">
                  <c:v>428.12310791015602</c:v>
                </c:pt>
                <c:pt idx="51">
                  <c:v>414.79992675781301</c:v>
                </c:pt>
                <c:pt idx="52">
                  <c:v>394.96923828125</c:v>
                </c:pt>
                <c:pt idx="53">
                  <c:v>379.41534423828102</c:v>
                </c:pt>
                <c:pt idx="54">
                  <c:v>356.830810546875</c:v>
                </c:pt>
                <c:pt idx="55">
                  <c:v>333.86154174804699</c:v>
                </c:pt>
                <c:pt idx="56">
                  <c:v>311.83078002929699</c:v>
                </c:pt>
                <c:pt idx="57">
                  <c:v>292.84613037109398</c:v>
                </c:pt>
                <c:pt idx="58">
                  <c:v>278.03076171875</c:v>
                </c:pt>
                <c:pt idx="59">
                  <c:v>265.69232177734398</c:v>
                </c:pt>
                <c:pt idx="60">
                  <c:v>256.49230957031301</c:v>
                </c:pt>
                <c:pt idx="61">
                  <c:v>234.83074951171901</c:v>
                </c:pt>
                <c:pt idx="62">
                  <c:v>224.44613647460901</c:v>
                </c:pt>
                <c:pt idx="63">
                  <c:v>221.16923522949199</c:v>
                </c:pt>
                <c:pt idx="64">
                  <c:v>225.18463134765599</c:v>
                </c:pt>
                <c:pt idx="65">
                  <c:v>232.69229125976599</c:v>
                </c:pt>
                <c:pt idx="66">
                  <c:v>239.20001220703099</c:v>
                </c:pt>
                <c:pt idx="67">
                  <c:v>245.00001525878901</c:v>
                </c:pt>
                <c:pt idx="68">
                  <c:v>252.16923522949199</c:v>
                </c:pt>
                <c:pt idx="69">
                  <c:v>259.72309875488298</c:v>
                </c:pt>
                <c:pt idx="70">
                  <c:v>273.892295837402</c:v>
                </c:pt>
                <c:pt idx="71">
                  <c:v>285.846153259277</c:v>
                </c:pt>
                <c:pt idx="72">
                  <c:v>296.70768737792997</c:v>
                </c:pt>
                <c:pt idx="73">
                  <c:v>310.07691955566401</c:v>
                </c:pt>
                <c:pt idx="74">
                  <c:v>328.92307281494101</c:v>
                </c:pt>
                <c:pt idx="75">
                  <c:v>345.58460998535202</c:v>
                </c:pt>
                <c:pt idx="76">
                  <c:v>364.13845825195301</c:v>
                </c:pt>
                <c:pt idx="77">
                  <c:v>378.90769195556601</c:v>
                </c:pt>
                <c:pt idx="78">
                  <c:v>394.24613952636702</c:v>
                </c:pt>
                <c:pt idx="79">
                  <c:v>413.35383224487299</c:v>
                </c:pt>
                <c:pt idx="80">
                  <c:v>433.84616470336903</c:v>
                </c:pt>
                <c:pt idx="81">
                  <c:v>454.40000152587902</c:v>
                </c:pt>
                <c:pt idx="82">
                  <c:v>475.50771713256802</c:v>
                </c:pt>
                <c:pt idx="83">
                  <c:v>496.44616699218801</c:v>
                </c:pt>
                <c:pt idx="84">
                  <c:v>520.06154417991604</c:v>
                </c:pt>
                <c:pt idx="85">
                  <c:v>543.61538696289097</c:v>
                </c:pt>
                <c:pt idx="86">
                  <c:v>563.01541137695301</c:v>
                </c:pt>
                <c:pt idx="87">
                  <c:v>580.04612731933605</c:v>
                </c:pt>
                <c:pt idx="88">
                  <c:v>603.03074645996105</c:v>
                </c:pt>
                <c:pt idx="89">
                  <c:v>619.39997863769497</c:v>
                </c:pt>
                <c:pt idx="90">
                  <c:v>637.123046875</c:v>
                </c:pt>
                <c:pt idx="91">
                  <c:v>658.84616088867199</c:v>
                </c:pt>
                <c:pt idx="92">
                  <c:v>684.29229736328102</c:v>
                </c:pt>
                <c:pt idx="93">
                  <c:v>702.49233245849598</c:v>
                </c:pt>
                <c:pt idx="94">
                  <c:v>721.092323303223</c:v>
                </c:pt>
                <c:pt idx="95">
                  <c:v>746.60002899169899</c:v>
                </c:pt>
                <c:pt idx="96">
                  <c:v>765.52306365966797</c:v>
                </c:pt>
                <c:pt idx="97">
                  <c:v>781.29231262206997</c:v>
                </c:pt>
                <c:pt idx="98">
                  <c:v>796.20001983642601</c:v>
                </c:pt>
                <c:pt idx="99">
                  <c:v>813.41539001464798</c:v>
                </c:pt>
                <c:pt idx="100">
                  <c:v>831.01539611816395</c:v>
                </c:pt>
                <c:pt idx="101">
                  <c:v>849.29233551025402</c:v>
                </c:pt>
                <c:pt idx="102">
                  <c:v>869.53847694396995</c:v>
                </c:pt>
                <c:pt idx="103">
                  <c:v>885.58464050293003</c:v>
                </c:pt>
                <c:pt idx="104">
                  <c:v>900.10768890380905</c:v>
                </c:pt>
                <c:pt idx="105">
                  <c:v>910.46154785156295</c:v>
                </c:pt>
                <c:pt idx="106">
                  <c:v>925.43074798583996</c:v>
                </c:pt>
                <c:pt idx="107">
                  <c:v>940.676926612854</c:v>
                </c:pt>
                <c:pt idx="108">
                  <c:v>951.23077297210705</c:v>
                </c:pt>
                <c:pt idx="109">
                  <c:v>972.83074188232399</c:v>
                </c:pt>
                <c:pt idx="110">
                  <c:v>979.76926422119095</c:v>
                </c:pt>
                <c:pt idx="111">
                  <c:v>992.30764007568405</c:v>
                </c:pt>
                <c:pt idx="112">
                  <c:v>1006.7538146972699</c:v>
                </c:pt>
                <c:pt idx="113">
                  <c:v>1011.7076740264901</c:v>
                </c:pt>
                <c:pt idx="114">
                  <c:v>1022.23079109192</c:v>
                </c:pt>
                <c:pt idx="115">
                  <c:v>1030.9845619201701</c:v>
                </c:pt>
                <c:pt idx="116">
                  <c:v>1037.89231109619</c:v>
                </c:pt>
                <c:pt idx="117">
                  <c:v>1045.76918792725</c:v>
                </c:pt>
                <c:pt idx="118">
                  <c:v>1050.36927032471</c:v>
                </c:pt>
                <c:pt idx="119">
                  <c:v>1058.36926269531</c:v>
                </c:pt>
                <c:pt idx="120">
                  <c:v>1061.6154088973999</c:v>
                </c:pt>
                <c:pt idx="121">
                  <c:v>1064.6154108047499</c:v>
                </c:pt>
                <c:pt idx="122">
                  <c:v>1065.6769099235501</c:v>
                </c:pt>
                <c:pt idx="123">
                  <c:v>1069.7538528442401</c:v>
                </c:pt>
                <c:pt idx="124">
                  <c:v>1070.9384422302201</c:v>
                </c:pt>
                <c:pt idx="125">
                  <c:v>1077.0153503418001</c:v>
                </c:pt>
                <c:pt idx="126">
                  <c:v>1083.56923675537</c:v>
                </c:pt>
                <c:pt idx="127">
                  <c:v>1079.73850250244</c:v>
                </c:pt>
                <c:pt idx="128">
                  <c:v>1082.87696075439</c:v>
                </c:pt>
                <c:pt idx="129">
                  <c:v>1085.2922897338899</c:v>
                </c:pt>
                <c:pt idx="130">
                  <c:v>1086.72313308716</c:v>
                </c:pt>
                <c:pt idx="131">
                  <c:v>1083.13840484619</c:v>
                </c:pt>
                <c:pt idx="132">
                  <c:v>1080.5538864135699</c:v>
                </c:pt>
                <c:pt idx="133">
                  <c:v>1076.4153671264601</c:v>
                </c:pt>
                <c:pt idx="134">
                  <c:v>1072.09230041504</c:v>
                </c:pt>
                <c:pt idx="135">
                  <c:v>1061.2154006958001</c:v>
                </c:pt>
                <c:pt idx="136">
                  <c:v>1055.2307891845701</c:v>
                </c:pt>
                <c:pt idx="137">
                  <c:v>1047.1999969482399</c:v>
                </c:pt>
                <c:pt idx="138">
                  <c:v>1039.30771636963</c:v>
                </c:pt>
                <c:pt idx="139">
                  <c:v>1037.98464202881</c:v>
                </c:pt>
                <c:pt idx="140">
                  <c:v>1035.1538619995099</c:v>
                </c:pt>
                <c:pt idx="141">
                  <c:v>1026.2461463213001</c:v>
                </c:pt>
                <c:pt idx="142">
                  <c:v>1015.61535644531</c:v>
                </c:pt>
                <c:pt idx="143">
                  <c:v>1005.67690181732</c:v>
                </c:pt>
                <c:pt idx="144">
                  <c:v>999.16921615600597</c:v>
                </c:pt>
                <c:pt idx="145">
                  <c:v>997.13845825195301</c:v>
                </c:pt>
                <c:pt idx="146">
                  <c:v>993.26152801513695</c:v>
                </c:pt>
                <c:pt idx="147">
                  <c:v>982.24610900878895</c:v>
                </c:pt>
                <c:pt idx="148">
                  <c:v>974.75380706787098</c:v>
                </c:pt>
                <c:pt idx="149">
                  <c:v>972.19999694824196</c:v>
                </c:pt>
                <c:pt idx="150">
                  <c:v>963.90773010253895</c:v>
                </c:pt>
                <c:pt idx="151">
                  <c:v>955.46155929565396</c:v>
                </c:pt>
                <c:pt idx="152">
                  <c:v>947.73847198486305</c:v>
                </c:pt>
                <c:pt idx="153">
                  <c:v>932.06152915954601</c:v>
                </c:pt>
                <c:pt idx="154">
                  <c:v>920.50770568847702</c:v>
                </c:pt>
                <c:pt idx="155">
                  <c:v>912.907676696777</c:v>
                </c:pt>
                <c:pt idx="156">
                  <c:v>902.230800628662</c:v>
                </c:pt>
                <c:pt idx="157">
                  <c:v>890.36923217773403</c:v>
                </c:pt>
                <c:pt idx="158">
                  <c:v>876.40003204345703</c:v>
                </c:pt>
                <c:pt idx="159">
                  <c:v>864.47689819335903</c:v>
                </c:pt>
                <c:pt idx="160">
                  <c:v>852.84613037109398</c:v>
                </c:pt>
                <c:pt idx="161">
                  <c:v>844.73847961425804</c:v>
                </c:pt>
                <c:pt idx="162">
                  <c:v>832.09231567382801</c:v>
                </c:pt>
                <c:pt idx="163">
                  <c:v>823.20001220703102</c:v>
                </c:pt>
                <c:pt idx="164">
                  <c:v>807.06155395507801</c:v>
                </c:pt>
                <c:pt idx="165">
                  <c:v>793.79998779296898</c:v>
                </c:pt>
                <c:pt idx="166">
                  <c:v>787.21537780761696</c:v>
                </c:pt>
                <c:pt idx="167">
                  <c:v>778.79998779296898</c:v>
                </c:pt>
                <c:pt idx="168">
                  <c:v>770.73843383789097</c:v>
                </c:pt>
                <c:pt idx="169">
                  <c:v>764.20000457763695</c:v>
                </c:pt>
                <c:pt idx="170">
                  <c:v>758.30767822265602</c:v>
                </c:pt>
                <c:pt idx="171">
                  <c:v>750.09228897094704</c:v>
                </c:pt>
                <c:pt idx="172">
                  <c:v>741.892284393311</c:v>
                </c:pt>
                <c:pt idx="173">
                  <c:v>737.06155776977505</c:v>
                </c:pt>
                <c:pt idx="174">
                  <c:v>724.01541137695301</c:v>
                </c:pt>
                <c:pt idx="175">
                  <c:v>716.41538238525402</c:v>
                </c:pt>
                <c:pt idx="176">
                  <c:v>705.83078956604004</c:v>
                </c:pt>
                <c:pt idx="177">
                  <c:v>705.06155395507801</c:v>
                </c:pt>
                <c:pt idx="178">
                  <c:v>691.75382614135697</c:v>
                </c:pt>
                <c:pt idx="179">
                  <c:v>677.78463983535801</c:v>
                </c:pt>
                <c:pt idx="180">
                  <c:v>669.75386238098099</c:v>
                </c:pt>
                <c:pt idx="181">
                  <c:v>655.36924123764004</c:v>
                </c:pt>
                <c:pt idx="182">
                  <c:v>639.81537437438999</c:v>
                </c:pt>
                <c:pt idx="183">
                  <c:v>630.50771999359097</c:v>
                </c:pt>
                <c:pt idx="184">
                  <c:v>615.04613113403298</c:v>
                </c:pt>
                <c:pt idx="185">
                  <c:v>606.123085021973</c:v>
                </c:pt>
                <c:pt idx="186">
                  <c:v>591.9384765625</c:v>
                </c:pt>
                <c:pt idx="187">
                  <c:v>585.26152038574196</c:v>
                </c:pt>
                <c:pt idx="188">
                  <c:v>569.66155242919899</c:v>
                </c:pt>
                <c:pt idx="189">
                  <c:v>562.21539306640602</c:v>
                </c:pt>
                <c:pt idx="190">
                  <c:v>543.26153564453102</c:v>
                </c:pt>
                <c:pt idx="191">
                  <c:v>537.03078460693405</c:v>
                </c:pt>
                <c:pt idx="192">
                  <c:v>528.13848876953102</c:v>
                </c:pt>
                <c:pt idx="193">
                  <c:v>513.03074073791504</c:v>
                </c:pt>
                <c:pt idx="194">
                  <c:v>506.323051452637</c:v>
                </c:pt>
                <c:pt idx="195">
                  <c:v>495.538471221924</c:v>
                </c:pt>
                <c:pt idx="196">
                  <c:v>481.78462028503401</c:v>
                </c:pt>
                <c:pt idx="197">
                  <c:v>472.04613494873001</c:v>
                </c:pt>
                <c:pt idx="198">
                  <c:v>456.78462600708002</c:v>
                </c:pt>
                <c:pt idx="199">
                  <c:v>446.63078093528702</c:v>
                </c:pt>
                <c:pt idx="200">
                  <c:v>432.24614143371599</c:v>
                </c:pt>
                <c:pt idx="201">
                  <c:v>419.661553502083</c:v>
                </c:pt>
                <c:pt idx="202">
                  <c:v>404.800010681152</c:v>
                </c:pt>
                <c:pt idx="203">
                  <c:v>395.630771636963</c:v>
                </c:pt>
                <c:pt idx="204">
                  <c:v>379.73846054077097</c:v>
                </c:pt>
                <c:pt idx="205">
                  <c:v>367.93847274780302</c:v>
                </c:pt>
                <c:pt idx="206">
                  <c:v>353.90768432617199</c:v>
                </c:pt>
                <c:pt idx="207">
                  <c:v>337.33848571777298</c:v>
                </c:pt>
                <c:pt idx="208">
                  <c:v>325.90766906738298</c:v>
                </c:pt>
                <c:pt idx="209">
                  <c:v>316.26153564453102</c:v>
                </c:pt>
                <c:pt idx="210">
                  <c:v>306.35385131835898</c:v>
                </c:pt>
                <c:pt idx="211">
                  <c:v>294.16923522949202</c:v>
                </c:pt>
                <c:pt idx="212">
                  <c:v>285.36923217773398</c:v>
                </c:pt>
                <c:pt idx="213">
                  <c:v>276.89231872558599</c:v>
                </c:pt>
                <c:pt idx="214">
                  <c:v>269.56924438476602</c:v>
                </c:pt>
                <c:pt idx="215">
                  <c:v>263.41539001464798</c:v>
                </c:pt>
                <c:pt idx="216">
                  <c:v>248.84616088867199</c:v>
                </c:pt>
                <c:pt idx="217">
                  <c:v>242.40000915527301</c:v>
                </c:pt>
                <c:pt idx="218">
                  <c:v>233.81538391113301</c:v>
                </c:pt>
                <c:pt idx="219">
                  <c:v>228.723068237305</c:v>
                </c:pt>
                <c:pt idx="220">
                  <c:v>224.67693328857399</c:v>
                </c:pt>
                <c:pt idx="221">
                  <c:v>215.38461303710901</c:v>
                </c:pt>
                <c:pt idx="222">
                  <c:v>207.96921920776401</c:v>
                </c:pt>
                <c:pt idx="223">
                  <c:v>197.69231033325201</c:v>
                </c:pt>
                <c:pt idx="224">
                  <c:v>189.292314529419</c:v>
                </c:pt>
                <c:pt idx="225">
                  <c:v>179.80000114440901</c:v>
                </c:pt>
                <c:pt idx="226">
                  <c:v>172.861542224884</c:v>
                </c:pt>
                <c:pt idx="227">
                  <c:v>167.430767059326</c:v>
                </c:pt>
                <c:pt idx="228">
                  <c:v>157.64615631103501</c:v>
                </c:pt>
                <c:pt idx="229">
                  <c:v>159.95384216308599</c:v>
                </c:pt>
                <c:pt idx="230">
                  <c:v>149.09230041503901</c:v>
                </c:pt>
                <c:pt idx="231">
                  <c:v>142.03076934814499</c:v>
                </c:pt>
                <c:pt idx="232">
                  <c:v>136.107692718506</c:v>
                </c:pt>
                <c:pt idx="233">
                  <c:v>126.584613800049</c:v>
                </c:pt>
                <c:pt idx="234">
                  <c:v>123.615383148193</c:v>
                </c:pt>
                <c:pt idx="235">
                  <c:v>113.87692451477101</c:v>
                </c:pt>
                <c:pt idx="236">
                  <c:v>105.876925945282</c:v>
                </c:pt>
                <c:pt idx="237">
                  <c:v>100.584613800049</c:v>
                </c:pt>
                <c:pt idx="238">
                  <c:v>99.846153259277301</c:v>
                </c:pt>
                <c:pt idx="239">
                  <c:v>93.061535358428998</c:v>
                </c:pt>
                <c:pt idx="240">
                  <c:v>90.815368652343693</c:v>
                </c:pt>
                <c:pt idx="241">
                  <c:v>84.938415527343693</c:v>
                </c:pt>
                <c:pt idx="242">
                  <c:v>72.815368652343693</c:v>
                </c:pt>
                <c:pt idx="243">
                  <c:v>72.96923828125</c:v>
                </c:pt>
                <c:pt idx="244">
                  <c:v>65.876953125</c:v>
                </c:pt>
                <c:pt idx="245">
                  <c:v>63.7384643554688</c:v>
                </c:pt>
                <c:pt idx="246">
                  <c:v>61.4307250976563</c:v>
                </c:pt>
                <c:pt idx="247">
                  <c:v>57.046142578125</c:v>
                </c:pt>
                <c:pt idx="248">
                  <c:v>58.2307739257813</c:v>
                </c:pt>
                <c:pt idx="249">
                  <c:v>59.7846069335938</c:v>
                </c:pt>
                <c:pt idx="250">
                  <c:v>59.6154174804688</c:v>
                </c:pt>
                <c:pt idx="251">
                  <c:v>53.2922973632813</c:v>
                </c:pt>
                <c:pt idx="252">
                  <c:v>52.6615600585938</c:v>
                </c:pt>
                <c:pt idx="253">
                  <c:v>48.892309188842802</c:v>
                </c:pt>
                <c:pt idx="254">
                  <c:v>46.846153736114502</c:v>
                </c:pt>
                <c:pt idx="255">
                  <c:v>51.723077774047901</c:v>
                </c:pt>
                <c:pt idx="256">
                  <c:v>53.846157073974602</c:v>
                </c:pt>
                <c:pt idx="257">
                  <c:v>56.738462924957297</c:v>
                </c:pt>
                <c:pt idx="258">
                  <c:v>54.569229602813699</c:v>
                </c:pt>
                <c:pt idx="259">
                  <c:v>56.276924133300803</c:v>
                </c:pt>
                <c:pt idx="260">
                  <c:v>56.938461780548103</c:v>
                </c:pt>
                <c:pt idx="261">
                  <c:v>59.815382957458503</c:v>
                </c:pt>
                <c:pt idx="262">
                  <c:v>59.200000762939503</c:v>
                </c:pt>
                <c:pt idx="263">
                  <c:v>63.353843688964801</c:v>
                </c:pt>
                <c:pt idx="264">
                  <c:v>65.307693958282499</c:v>
                </c:pt>
                <c:pt idx="265">
                  <c:v>67.953842163085895</c:v>
                </c:pt>
                <c:pt idx="266">
                  <c:v>67.415383338928194</c:v>
                </c:pt>
                <c:pt idx="267">
                  <c:v>74.292301177978501</c:v>
                </c:pt>
                <c:pt idx="268">
                  <c:v>72.9076957702637</c:v>
                </c:pt>
                <c:pt idx="269">
                  <c:v>72.261535644531193</c:v>
                </c:pt>
                <c:pt idx="270">
                  <c:v>77.338455200195298</c:v>
                </c:pt>
                <c:pt idx="271">
                  <c:v>83.261543273925795</c:v>
                </c:pt>
                <c:pt idx="272">
                  <c:v>86.123077392578097</c:v>
                </c:pt>
                <c:pt idx="273">
                  <c:v>88.400001525878906</c:v>
                </c:pt>
                <c:pt idx="274">
                  <c:v>82.338459014892607</c:v>
                </c:pt>
                <c:pt idx="275">
                  <c:v>84.984617233276396</c:v>
                </c:pt>
                <c:pt idx="276">
                  <c:v>85.846155166626005</c:v>
                </c:pt>
                <c:pt idx="277">
                  <c:v>89.938461303710895</c:v>
                </c:pt>
                <c:pt idx="278">
                  <c:v>88.784611701965304</c:v>
                </c:pt>
                <c:pt idx="279">
                  <c:v>93.384618759155302</c:v>
                </c:pt>
                <c:pt idx="280">
                  <c:v>92.153844833373995</c:v>
                </c:pt>
                <c:pt idx="281">
                  <c:v>96.569236755371094</c:v>
                </c:pt>
                <c:pt idx="282">
                  <c:v>102.553848266602</c:v>
                </c:pt>
                <c:pt idx="283">
                  <c:v>103.72308349609401</c:v>
                </c:pt>
                <c:pt idx="284">
                  <c:v>101.153854370117</c:v>
                </c:pt>
                <c:pt idx="285">
                  <c:v>100.892303466797</c:v>
                </c:pt>
                <c:pt idx="286">
                  <c:v>101.507705688477</c:v>
                </c:pt>
                <c:pt idx="287">
                  <c:v>106.64614868164099</c:v>
                </c:pt>
                <c:pt idx="288">
                  <c:v>108.815383911133</c:v>
                </c:pt>
                <c:pt idx="289">
                  <c:v>107.03077697753901</c:v>
                </c:pt>
                <c:pt idx="290">
                  <c:v>102.20001220703099</c:v>
                </c:pt>
                <c:pt idx="291">
                  <c:v>103.07691955566401</c:v>
                </c:pt>
                <c:pt idx="292">
                  <c:v>100.38461303710901</c:v>
                </c:pt>
                <c:pt idx="293">
                  <c:v>101.04615783691401</c:v>
                </c:pt>
                <c:pt idx="294">
                  <c:v>100.523071289062</c:v>
                </c:pt>
                <c:pt idx="295">
                  <c:v>96.676925659179702</c:v>
                </c:pt>
                <c:pt idx="296">
                  <c:v>94.692310333251996</c:v>
                </c:pt>
                <c:pt idx="297">
                  <c:v>94.569234371185303</c:v>
                </c:pt>
                <c:pt idx="298">
                  <c:v>91.861541748046903</c:v>
                </c:pt>
                <c:pt idx="299">
                  <c:v>89.738464355468693</c:v>
                </c:pt>
                <c:pt idx="300">
                  <c:v>89.507695004344001</c:v>
                </c:pt>
                <c:pt idx="301">
                  <c:v>86.138458251953097</c:v>
                </c:pt>
                <c:pt idx="302">
                  <c:v>83.399997711181598</c:v>
                </c:pt>
                <c:pt idx="303">
                  <c:v>85.584621429443402</c:v>
                </c:pt>
                <c:pt idx="304">
                  <c:v>84.230773925781193</c:v>
                </c:pt>
                <c:pt idx="305">
                  <c:v>85.769241333007798</c:v>
                </c:pt>
                <c:pt idx="306">
                  <c:v>87.338455200195298</c:v>
                </c:pt>
                <c:pt idx="307">
                  <c:v>83.615386962890597</c:v>
                </c:pt>
                <c:pt idx="308">
                  <c:v>79.892303466796903</c:v>
                </c:pt>
                <c:pt idx="309">
                  <c:v>80.799999237060504</c:v>
                </c:pt>
                <c:pt idx="310">
                  <c:v>80.399997711181598</c:v>
                </c:pt>
                <c:pt idx="311">
                  <c:v>83.5384521484375</c:v>
                </c:pt>
                <c:pt idx="312">
                  <c:v>81.846157073974595</c:v>
                </c:pt>
                <c:pt idx="313">
                  <c:v>78.738456726074205</c:v>
                </c:pt>
                <c:pt idx="314">
                  <c:v>79.9230766296387</c:v>
                </c:pt>
                <c:pt idx="315">
                  <c:v>82.707695007324205</c:v>
                </c:pt>
                <c:pt idx="316">
                  <c:v>81.215385437011705</c:v>
                </c:pt>
                <c:pt idx="317">
                  <c:v>78.307690143585205</c:v>
                </c:pt>
                <c:pt idx="318">
                  <c:v>75.446153640747099</c:v>
                </c:pt>
                <c:pt idx="319">
                  <c:v>73.507695198059096</c:v>
                </c:pt>
                <c:pt idx="320">
                  <c:v>72.369232177734403</c:v>
                </c:pt>
                <c:pt idx="321">
                  <c:v>73.830764770507798</c:v>
                </c:pt>
                <c:pt idx="322">
                  <c:v>74.4923095703125</c:v>
                </c:pt>
                <c:pt idx="323">
                  <c:v>74.784614562988295</c:v>
                </c:pt>
                <c:pt idx="324">
                  <c:v>72.169235229492202</c:v>
                </c:pt>
                <c:pt idx="325">
                  <c:v>77.907690048217802</c:v>
                </c:pt>
                <c:pt idx="326">
                  <c:v>73.461536407470703</c:v>
                </c:pt>
                <c:pt idx="327">
                  <c:v>69.492305755615206</c:v>
                </c:pt>
                <c:pt idx="328">
                  <c:v>65.892311096191406</c:v>
                </c:pt>
                <c:pt idx="329">
                  <c:v>63.400001525878899</c:v>
                </c:pt>
                <c:pt idx="330">
                  <c:v>66.138462066650405</c:v>
                </c:pt>
                <c:pt idx="331">
                  <c:v>121.969230651855</c:v>
                </c:pt>
                <c:pt idx="332">
                  <c:v>122.553844451904</c:v>
                </c:pt>
                <c:pt idx="333">
                  <c:v>121.846153259277</c:v>
                </c:pt>
                <c:pt idx="334">
                  <c:v>118.846145629883</c:v>
                </c:pt>
                <c:pt idx="335">
                  <c:v>117.64614868164099</c:v>
                </c:pt>
                <c:pt idx="336">
                  <c:v>114.79998779296901</c:v>
                </c:pt>
                <c:pt idx="337">
                  <c:v>116.630752563477</c:v>
                </c:pt>
                <c:pt idx="338">
                  <c:v>110.89231109619099</c:v>
                </c:pt>
                <c:pt idx="339">
                  <c:v>116.184619903564</c:v>
                </c:pt>
                <c:pt idx="340">
                  <c:v>118.93845367431599</c:v>
                </c:pt>
                <c:pt idx="341">
                  <c:v>120.984615325928</c:v>
                </c:pt>
                <c:pt idx="342">
                  <c:v>123.03076171875</c:v>
                </c:pt>
                <c:pt idx="343">
                  <c:v>122.030769348145</c:v>
                </c:pt>
                <c:pt idx="344">
                  <c:v>63.861534118652301</c:v>
                </c:pt>
                <c:pt idx="345">
                  <c:v>63.015388488769503</c:v>
                </c:pt>
                <c:pt idx="346">
                  <c:v>63.153847694397001</c:v>
                </c:pt>
                <c:pt idx="347">
                  <c:v>62.9384603500366</c:v>
                </c:pt>
                <c:pt idx="348">
                  <c:v>62.938459396362298</c:v>
                </c:pt>
                <c:pt idx="349">
                  <c:v>62.630767345428502</c:v>
                </c:pt>
                <c:pt idx="350">
                  <c:v>59.938459396362298</c:v>
                </c:pt>
                <c:pt idx="351">
                  <c:v>62.384613037109403</c:v>
                </c:pt>
                <c:pt idx="352">
                  <c:v>63.707691192627003</c:v>
                </c:pt>
                <c:pt idx="353">
                  <c:v>64.3692302703857</c:v>
                </c:pt>
                <c:pt idx="354">
                  <c:v>63.815383911132798</c:v>
                </c:pt>
                <c:pt idx="355">
                  <c:v>64.061546325683594</c:v>
                </c:pt>
                <c:pt idx="356">
                  <c:v>65.507698059082003</c:v>
                </c:pt>
                <c:pt idx="357">
                  <c:v>65.169235229492202</c:v>
                </c:pt>
                <c:pt idx="358">
                  <c:v>62.353843688964801</c:v>
                </c:pt>
                <c:pt idx="359">
                  <c:v>63.215389251708999</c:v>
                </c:pt>
                <c:pt idx="360">
                  <c:v>63.938461303710902</c:v>
                </c:pt>
                <c:pt idx="361">
                  <c:v>64.784606933593693</c:v>
                </c:pt>
                <c:pt idx="362">
                  <c:v>62.384613037109403</c:v>
                </c:pt>
                <c:pt idx="363">
                  <c:v>60.815383911132798</c:v>
                </c:pt>
                <c:pt idx="364">
                  <c:v>58.153846740722699</c:v>
                </c:pt>
                <c:pt idx="365">
                  <c:v>54.123077392578097</c:v>
                </c:pt>
                <c:pt idx="366">
                  <c:v>53.476921081542997</c:v>
                </c:pt>
                <c:pt idx="367">
                  <c:v>51.600006103515597</c:v>
                </c:pt>
                <c:pt idx="368">
                  <c:v>55.600000858306899</c:v>
                </c:pt>
                <c:pt idx="369">
                  <c:v>57.246152877807603</c:v>
                </c:pt>
                <c:pt idx="370">
                  <c:v>58.738461613655097</c:v>
                </c:pt>
                <c:pt idx="371">
                  <c:v>58.353845596313498</c:v>
                </c:pt>
                <c:pt idx="372">
                  <c:v>57.476922988891602</c:v>
                </c:pt>
                <c:pt idx="373">
                  <c:v>57.738462448120103</c:v>
                </c:pt>
                <c:pt idx="374">
                  <c:v>54.538463592529297</c:v>
                </c:pt>
                <c:pt idx="375">
                  <c:v>58.600002288818402</c:v>
                </c:pt>
                <c:pt idx="376">
                  <c:v>57.2923069000244</c:v>
                </c:pt>
                <c:pt idx="377">
                  <c:v>58.492306709289601</c:v>
                </c:pt>
                <c:pt idx="378">
                  <c:v>57.092309951782198</c:v>
                </c:pt>
                <c:pt idx="379">
                  <c:v>54.384614944458001</c:v>
                </c:pt>
                <c:pt idx="380">
                  <c:v>54.461540222167997</c:v>
                </c:pt>
                <c:pt idx="381">
                  <c:v>48.615383148193402</c:v>
                </c:pt>
                <c:pt idx="382">
                  <c:v>49.307701110839801</c:v>
                </c:pt>
                <c:pt idx="383">
                  <c:v>50.600002288818402</c:v>
                </c:pt>
                <c:pt idx="384">
                  <c:v>48.261539459228501</c:v>
                </c:pt>
                <c:pt idx="385">
                  <c:v>51.569229125976598</c:v>
                </c:pt>
                <c:pt idx="386">
                  <c:v>53.138458251953097</c:v>
                </c:pt>
                <c:pt idx="387">
                  <c:v>53.876922607421903</c:v>
                </c:pt>
                <c:pt idx="388">
                  <c:v>53.630767822265597</c:v>
                </c:pt>
                <c:pt idx="389">
                  <c:v>55.646163940429702</c:v>
                </c:pt>
                <c:pt idx="390">
                  <c:v>55.984611511230497</c:v>
                </c:pt>
                <c:pt idx="391">
                  <c:v>58.276924133300803</c:v>
                </c:pt>
                <c:pt idx="392">
                  <c:v>59.553840637207003</c:v>
                </c:pt>
                <c:pt idx="393">
                  <c:v>56.953849792480497</c:v>
                </c:pt>
                <c:pt idx="394">
                  <c:v>53.107692718505902</c:v>
                </c:pt>
                <c:pt idx="395">
                  <c:v>48.769229888916001</c:v>
                </c:pt>
                <c:pt idx="396">
                  <c:v>45.923080444335902</c:v>
                </c:pt>
                <c:pt idx="397">
                  <c:v>48.184616088867202</c:v>
                </c:pt>
                <c:pt idx="398">
                  <c:v>48.123078584670999</c:v>
                </c:pt>
                <c:pt idx="399">
                  <c:v>43.292310714721701</c:v>
                </c:pt>
                <c:pt idx="400">
                  <c:v>41.984616279602101</c:v>
                </c:pt>
                <c:pt idx="401">
                  <c:v>40.461540222167997</c:v>
                </c:pt>
                <c:pt idx="402">
                  <c:v>40.907691955566399</c:v>
                </c:pt>
                <c:pt idx="403">
                  <c:v>41.8153848648071</c:v>
                </c:pt>
                <c:pt idx="404">
                  <c:v>43.400001525878899</c:v>
                </c:pt>
                <c:pt idx="405">
                  <c:v>43.7538452148438</c:v>
                </c:pt>
                <c:pt idx="406">
                  <c:v>45.353851318359403</c:v>
                </c:pt>
                <c:pt idx="407">
                  <c:v>50.676923751831097</c:v>
                </c:pt>
                <c:pt idx="408">
                  <c:v>51.630767822265597</c:v>
                </c:pt>
                <c:pt idx="409">
                  <c:v>52.184616088867202</c:v>
                </c:pt>
                <c:pt idx="410">
                  <c:v>49.584617614746101</c:v>
                </c:pt>
                <c:pt idx="411">
                  <c:v>50.092315673828097</c:v>
                </c:pt>
                <c:pt idx="412">
                  <c:v>53.107696533203097</c:v>
                </c:pt>
                <c:pt idx="413">
                  <c:v>53.430770874023402</c:v>
                </c:pt>
                <c:pt idx="414">
                  <c:v>49.861526489257798</c:v>
                </c:pt>
                <c:pt idx="415">
                  <c:v>50.2461547851563</c:v>
                </c:pt>
                <c:pt idx="416">
                  <c:v>43.523086547851598</c:v>
                </c:pt>
                <c:pt idx="417">
                  <c:v>41.876922607421903</c:v>
                </c:pt>
                <c:pt idx="418">
                  <c:v>41.169235229492202</c:v>
                </c:pt>
                <c:pt idx="419">
                  <c:v>40.630775451660199</c:v>
                </c:pt>
                <c:pt idx="420">
                  <c:v>37.461532592773402</c:v>
                </c:pt>
                <c:pt idx="421">
                  <c:v>33.476922035217299</c:v>
                </c:pt>
                <c:pt idx="422">
                  <c:v>30.8307704925537</c:v>
                </c:pt>
                <c:pt idx="423">
                  <c:v>37.615386009216301</c:v>
                </c:pt>
                <c:pt idx="424">
                  <c:v>35.784613609314</c:v>
                </c:pt>
                <c:pt idx="425">
                  <c:v>32.400001525878899</c:v>
                </c:pt>
                <c:pt idx="426">
                  <c:v>32.2153930664063</c:v>
                </c:pt>
                <c:pt idx="427">
                  <c:v>34.615386962890597</c:v>
                </c:pt>
                <c:pt idx="428">
                  <c:v>31.7077026367188</c:v>
                </c:pt>
                <c:pt idx="429">
                  <c:v>34.4923095703125</c:v>
                </c:pt>
                <c:pt idx="430">
                  <c:v>29.8615417480469</c:v>
                </c:pt>
                <c:pt idx="431">
                  <c:v>29.9538459777832</c:v>
                </c:pt>
                <c:pt idx="432">
                  <c:v>32.523077011108398</c:v>
                </c:pt>
                <c:pt idx="433">
                  <c:v>34.538459777832003</c:v>
                </c:pt>
                <c:pt idx="434">
                  <c:v>34.723077774047901</c:v>
                </c:pt>
                <c:pt idx="435">
                  <c:v>38.938462018966703</c:v>
                </c:pt>
                <c:pt idx="436">
                  <c:v>32.5846138000488</c:v>
                </c:pt>
                <c:pt idx="437">
                  <c:v>30.7538452148438</c:v>
                </c:pt>
                <c:pt idx="438">
                  <c:v>30.292304992675799</c:v>
                </c:pt>
                <c:pt idx="439">
                  <c:v>32.061536788940401</c:v>
                </c:pt>
                <c:pt idx="440">
                  <c:v>31.892309427261399</c:v>
                </c:pt>
                <c:pt idx="441">
                  <c:v>31.892307281494102</c:v>
                </c:pt>
                <c:pt idx="442">
                  <c:v>-110.4921875</c:v>
                </c:pt>
                <c:pt idx="443">
                  <c:v>-107.21533203125</c:v>
                </c:pt>
                <c:pt idx="444">
                  <c:v>-109.292358398437</c:v>
                </c:pt>
                <c:pt idx="445">
                  <c:v>-109.246215820312</c:v>
                </c:pt>
                <c:pt idx="446">
                  <c:v>-110.107666015625</c:v>
                </c:pt>
                <c:pt idx="447">
                  <c:v>-107.892333984375</c:v>
                </c:pt>
                <c:pt idx="448">
                  <c:v>-110.369140625</c:v>
                </c:pt>
                <c:pt idx="449">
                  <c:v>-108.538452148437</c:v>
                </c:pt>
                <c:pt idx="450">
                  <c:v>-105.569213867187</c:v>
                </c:pt>
                <c:pt idx="451">
                  <c:v>-103.707763671875</c:v>
                </c:pt>
                <c:pt idx="452">
                  <c:v>-110</c:v>
                </c:pt>
                <c:pt idx="453">
                  <c:v>-111.553833007812</c:v>
                </c:pt>
                <c:pt idx="454">
                  <c:v>-111.646118164062</c:v>
                </c:pt>
                <c:pt idx="455">
                  <c:v>29.430769681930499</c:v>
                </c:pt>
                <c:pt idx="456">
                  <c:v>28.292308807373001</c:v>
                </c:pt>
                <c:pt idx="457">
                  <c:v>28.615384936332699</c:v>
                </c:pt>
                <c:pt idx="458">
                  <c:v>28.215385437011701</c:v>
                </c:pt>
                <c:pt idx="459">
                  <c:v>25.892311096191399</c:v>
                </c:pt>
                <c:pt idx="460">
                  <c:v>23.953849792480501</c:v>
                </c:pt>
                <c:pt idx="461">
                  <c:v>23.7384643554688</c:v>
                </c:pt>
                <c:pt idx="462">
                  <c:v>21.430770874023398</c:v>
                </c:pt>
                <c:pt idx="463">
                  <c:v>14.753849029541</c:v>
                </c:pt>
                <c:pt idx="464">
                  <c:v>12.1999969482422</c:v>
                </c:pt>
                <c:pt idx="465">
                  <c:v>8.3230819702148402</c:v>
                </c:pt>
                <c:pt idx="466">
                  <c:v>8.6769256591796893</c:v>
                </c:pt>
                <c:pt idx="467">
                  <c:v>9.8769226074218697</c:v>
                </c:pt>
                <c:pt idx="468">
                  <c:v>9.2769317626953107</c:v>
                </c:pt>
                <c:pt idx="469">
                  <c:v>12.6153831481934</c:v>
                </c:pt>
                <c:pt idx="470">
                  <c:v>12.984616279602101</c:v>
                </c:pt>
                <c:pt idx="471">
                  <c:v>9.7076873779296893</c:v>
                </c:pt>
                <c:pt idx="472">
                  <c:v>9.9076919555664098</c:v>
                </c:pt>
                <c:pt idx="473">
                  <c:v>11.046150207519499</c:v>
                </c:pt>
                <c:pt idx="474">
                  <c:v>10.6461486816406</c:v>
                </c:pt>
                <c:pt idx="475">
                  <c:v>13.8153839111328</c:v>
                </c:pt>
                <c:pt idx="476">
                  <c:v>21.215385437011701</c:v>
                </c:pt>
                <c:pt idx="477">
                  <c:v>23.5076904296875</c:v>
                </c:pt>
                <c:pt idx="478">
                  <c:v>28.999992370605501</c:v>
                </c:pt>
                <c:pt idx="479">
                  <c:v>28.6461486816406</c:v>
                </c:pt>
                <c:pt idx="480">
                  <c:v>26.307685852050799</c:v>
                </c:pt>
                <c:pt idx="481">
                  <c:v>25.3692321777344</c:v>
                </c:pt>
                <c:pt idx="482">
                  <c:v>19.353843688964801</c:v>
                </c:pt>
                <c:pt idx="483">
                  <c:v>22.123069763183601</c:v>
                </c:pt>
                <c:pt idx="484">
                  <c:v>23.1230759620667</c:v>
                </c:pt>
                <c:pt idx="485">
                  <c:v>24.6615390777588</c:v>
                </c:pt>
                <c:pt idx="486">
                  <c:v>21.984615325927699</c:v>
                </c:pt>
                <c:pt idx="487">
                  <c:v>22.2307691574097</c:v>
                </c:pt>
                <c:pt idx="488">
                  <c:v>17.169227600097699</c:v>
                </c:pt>
                <c:pt idx="489">
                  <c:v>14.584617614746101</c:v>
                </c:pt>
                <c:pt idx="490">
                  <c:v>12.599998474121101</c:v>
                </c:pt>
                <c:pt idx="491">
                  <c:v>9.8000001907348597</c:v>
                </c:pt>
                <c:pt idx="492">
                  <c:v>6.6307691335678101</c:v>
                </c:pt>
                <c:pt idx="493">
                  <c:v>7.03076171875</c:v>
                </c:pt>
                <c:pt idx="494">
                  <c:v>6.0769233703613299</c:v>
                </c:pt>
                <c:pt idx="495">
                  <c:v>7.7692308425903303</c:v>
                </c:pt>
                <c:pt idx="496">
                  <c:v>2.5538444519043</c:v>
                </c:pt>
                <c:pt idx="497">
                  <c:v>-0.81538391113281194</c:v>
                </c:pt>
                <c:pt idx="498">
                  <c:v>-2.5846099853515598</c:v>
                </c:pt>
                <c:pt idx="499">
                  <c:v>3.3692321777343701</c:v>
                </c:pt>
                <c:pt idx="500">
                  <c:v>4.1230773925781197</c:v>
                </c:pt>
                <c:pt idx="501">
                  <c:v>7.5692329406738299</c:v>
                </c:pt>
                <c:pt idx="502">
                  <c:v>1.2153854370117201</c:v>
                </c:pt>
                <c:pt idx="503">
                  <c:v>1.3692321777343699</c:v>
                </c:pt>
                <c:pt idx="504">
                  <c:v>0.38461685180664101</c:v>
                </c:pt>
                <c:pt idx="505">
                  <c:v>5</c:v>
                </c:pt>
                <c:pt idx="506">
                  <c:v>4.96923828125</c:v>
                </c:pt>
                <c:pt idx="507">
                  <c:v>9.8153839111328107</c:v>
                </c:pt>
                <c:pt idx="508">
                  <c:v>10.6153869628906</c:v>
                </c:pt>
                <c:pt idx="509">
                  <c:v>10.9384613037109</c:v>
                </c:pt>
                <c:pt idx="510">
                  <c:v>15.1384582519531</c:v>
                </c:pt>
                <c:pt idx="511">
                  <c:v>18.892311096191399</c:v>
                </c:pt>
                <c:pt idx="512">
                  <c:v>14.9384613037109</c:v>
                </c:pt>
                <c:pt idx="513">
                  <c:v>15.4461517333984</c:v>
                </c:pt>
                <c:pt idx="514">
                  <c:v>15.6307678222656</c:v>
                </c:pt>
                <c:pt idx="515">
                  <c:v>20.3846130371094</c:v>
                </c:pt>
                <c:pt idx="516">
                  <c:v>20.538467407226602</c:v>
                </c:pt>
                <c:pt idx="517">
                  <c:v>24.476921081543001</c:v>
                </c:pt>
                <c:pt idx="518">
                  <c:v>21.292304992675799</c:v>
                </c:pt>
                <c:pt idx="519">
                  <c:v>22.692306518554702</c:v>
                </c:pt>
                <c:pt idx="520">
                  <c:v>21.753849029541001</c:v>
                </c:pt>
                <c:pt idx="521">
                  <c:v>23.0461540222168</c:v>
                </c:pt>
                <c:pt idx="522">
                  <c:v>19.5076904296875</c:v>
                </c:pt>
                <c:pt idx="523">
                  <c:v>15.153845787048301</c:v>
                </c:pt>
                <c:pt idx="524">
                  <c:v>10.723075866699199</c:v>
                </c:pt>
                <c:pt idx="525">
                  <c:v>8.4615385532379204</c:v>
                </c:pt>
                <c:pt idx="526">
                  <c:v>5.5384609699249303</c:v>
                </c:pt>
                <c:pt idx="527">
                  <c:v>6.3846149444580096</c:v>
                </c:pt>
                <c:pt idx="528">
                  <c:v>4.9384617805481001</c:v>
                </c:pt>
                <c:pt idx="529">
                  <c:v>3.1692314147949201</c:v>
                </c:pt>
                <c:pt idx="530">
                  <c:v>1.5076923370361299</c:v>
                </c:pt>
                <c:pt idx="531">
                  <c:v>2.41538429260254</c:v>
                </c:pt>
                <c:pt idx="532">
                  <c:v>3.9538478851318399</c:v>
                </c:pt>
                <c:pt idx="533">
                  <c:v>3.8923110961914098</c:v>
                </c:pt>
                <c:pt idx="534">
                  <c:v>-1.5384674072265601E-2</c:v>
                </c:pt>
                <c:pt idx="535">
                  <c:v>5.5538482666015598</c:v>
                </c:pt>
                <c:pt idx="536">
                  <c:v>10.1384620666504</c:v>
                </c:pt>
                <c:pt idx="537">
                  <c:v>9.8615417480468697</c:v>
                </c:pt>
                <c:pt idx="538">
                  <c:v>9.75384521484375</c:v>
                </c:pt>
                <c:pt idx="539">
                  <c:v>8.24615478515625</c:v>
                </c:pt>
                <c:pt idx="540">
                  <c:v>7.4153861999511701</c:v>
                </c:pt>
                <c:pt idx="541">
                  <c:v>8.4461536407470703</c:v>
                </c:pt>
                <c:pt idx="542">
                  <c:v>10.338462829589799</c:v>
                </c:pt>
                <c:pt idx="543">
                  <c:v>12.2923069000244</c:v>
                </c:pt>
                <c:pt idx="544">
                  <c:v>13.9384613037109</c:v>
                </c:pt>
                <c:pt idx="545">
                  <c:v>13.569236755371101</c:v>
                </c:pt>
                <c:pt idx="546">
                  <c:v>10.9538421630859</c:v>
                </c:pt>
                <c:pt idx="547">
                  <c:v>11.6153869628906</c:v>
                </c:pt>
                <c:pt idx="548">
                  <c:v>11.2000122070312</c:v>
                </c:pt>
                <c:pt idx="549">
                  <c:v>6.5384674072265598</c:v>
                </c:pt>
                <c:pt idx="550">
                  <c:v>3.8461608886718701</c:v>
                </c:pt>
                <c:pt idx="551">
                  <c:v>5.3692321777343697</c:v>
                </c:pt>
                <c:pt idx="552">
                  <c:v>9.2307586669921893</c:v>
                </c:pt>
                <c:pt idx="553">
                  <c:v>7.984619140625</c:v>
                </c:pt>
                <c:pt idx="554">
                  <c:v>2.6461486816406201</c:v>
                </c:pt>
                <c:pt idx="555">
                  <c:v>1.9384613037109399</c:v>
                </c:pt>
                <c:pt idx="556">
                  <c:v>0.230758666992187</c:v>
                </c:pt>
                <c:pt idx="557">
                  <c:v>-1.8923034667968699</c:v>
                </c:pt>
                <c:pt idx="558">
                  <c:v>-4.8769226074218697</c:v>
                </c:pt>
                <c:pt idx="559">
                  <c:v>-1.5230712890625</c:v>
                </c:pt>
                <c:pt idx="560">
                  <c:v>2.76922607421875</c:v>
                </c:pt>
                <c:pt idx="561">
                  <c:v>-2</c:v>
                </c:pt>
                <c:pt idx="562">
                  <c:v>-2.9538421630859402</c:v>
                </c:pt>
                <c:pt idx="563">
                  <c:v>6.24615478515625</c:v>
                </c:pt>
                <c:pt idx="564">
                  <c:v>7.24615478515625</c:v>
                </c:pt>
                <c:pt idx="565">
                  <c:v>5.2923126220703098</c:v>
                </c:pt>
                <c:pt idx="566">
                  <c:v>10.092308044433601</c:v>
                </c:pt>
                <c:pt idx="567">
                  <c:v>14.323078155517599</c:v>
                </c:pt>
                <c:pt idx="568">
                  <c:v>14.769233703613301</c:v>
                </c:pt>
                <c:pt idx="569">
                  <c:v>12.523078918456999</c:v>
                </c:pt>
                <c:pt idx="570">
                  <c:v>12.1076927185059</c:v>
                </c:pt>
                <c:pt idx="571">
                  <c:v>12.4307670593262</c:v>
                </c:pt>
                <c:pt idx="572">
                  <c:v>13.4769229888916</c:v>
                </c:pt>
                <c:pt idx="573">
                  <c:v>13.907692193985</c:v>
                </c:pt>
                <c:pt idx="574">
                  <c:v>23.784614801406899</c:v>
                </c:pt>
                <c:pt idx="575">
                  <c:v>29.6307697296143</c:v>
                </c:pt>
                <c:pt idx="576">
                  <c:v>27.815385818481399</c:v>
                </c:pt>
                <c:pt idx="577">
                  <c:v>27.338459014892599</c:v>
                </c:pt>
                <c:pt idx="578">
                  <c:v>29.9230766296387</c:v>
                </c:pt>
                <c:pt idx="579">
                  <c:v>26.676923751831101</c:v>
                </c:pt>
                <c:pt idx="580">
                  <c:v>29.630770683288599</c:v>
                </c:pt>
                <c:pt idx="581">
                  <c:v>31.030769348144499</c:v>
                </c:pt>
                <c:pt idx="582">
                  <c:v>34.153846740722699</c:v>
                </c:pt>
                <c:pt idx="583">
                  <c:v>39.323066711425803</c:v>
                </c:pt>
                <c:pt idx="584">
                  <c:v>40.461540222167997</c:v>
                </c:pt>
                <c:pt idx="585">
                  <c:v>41.369232177734403</c:v>
                </c:pt>
                <c:pt idx="586">
                  <c:v>40.2461547851563</c:v>
                </c:pt>
                <c:pt idx="587">
                  <c:v>36.415390014648402</c:v>
                </c:pt>
                <c:pt idx="588">
                  <c:v>37.553848266601598</c:v>
                </c:pt>
                <c:pt idx="589">
                  <c:v>36.5076904296875</c:v>
                </c:pt>
                <c:pt idx="590">
                  <c:v>39.676925659179702</c:v>
                </c:pt>
                <c:pt idx="591">
                  <c:v>43.430763244628899</c:v>
                </c:pt>
                <c:pt idx="592">
                  <c:v>37.2461547851563</c:v>
                </c:pt>
                <c:pt idx="593">
                  <c:v>35.738462448120103</c:v>
                </c:pt>
                <c:pt idx="594">
                  <c:v>35.400000572204597</c:v>
                </c:pt>
                <c:pt idx="595">
                  <c:v>42.646156311035199</c:v>
                </c:pt>
                <c:pt idx="596">
                  <c:v>41.861541748046903</c:v>
                </c:pt>
                <c:pt idx="597">
                  <c:v>43.861541748046903</c:v>
                </c:pt>
                <c:pt idx="598">
                  <c:v>48.661537170410199</c:v>
                </c:pt>
                <c:pt idx="599">
                  <c:v>51.846153259277301</c:v>
                </c:pt>
                <c:pt idx="600">
                  <c:v>49.815383911132798</c:v>
                </c:pt>
                <c:pt idx="601">
                  <c:v>53.738462448120103</c:v>
                </c:pt>
                <c:pt idx="602">
                  <c:v>55.907692909240701</c:v>
                </c:pt>
                <c:pt idx="603">
                  <c:v>54.261539459228501</c:v>
                </c:pt>
                <c:pt idx="604">
                  <c:v>53.953846931457498</c:v>
                </c:pt>
                <c:pt idx="605">
                  <c:v>62.815387725830099</c:v>
                </c:pt>
                <c:pt idx="606">
                  <c:v>66.523075103759794</c:v>
                </c:pt>
                <c:pt idx="607">
                  <c:v>75.107692718505902</c:v>
                </c:pt>
                <c:pt idx="608">
                  <c:v>75.800003051757798</c:v>
                </c:pt>
                <c:pt idx="609">
                  <c:v>85.046150207519503</c:v>
                </c:pt>
                <c:pt idx="610">
                  <c:v>92.4769287109375</c:v>
                </c:pt>
                <c:pt idx="611">
                  <c:v>97.138458251953097</c:v>
                </c:pt>
                <c:pt idx="612">
                  <c:v>108.507690429687</c:v>
                </c:pt>
                <c:pt idx="613">
                  <c:v>123.89231109619099</c:v>
                </c:pt>
                <c:pt idx="614">
                  <c:v>133.67692565918</c:v>
                </c:pt>
                <c:pt idx="615">
                  <c:v>151.03076934814499</c:v>
                </c:pt>
                <c:pt idx="616">
                  <c:v>172.753841400146</c:v>
                </c:pt>
                <c:pt idx="617">
                  <c:v>192.49230957031199</c:v>
                </c:pt>
                <c:pt idx="618">
                  <c:v>214.784614562988</c:v>
                </c:pt>
                <c:pt idx="619">
                  <c:v>237.27692413330101</c:v>
                </c:pt>
                <c:pt idx="620">
                  <c:v>259.32307434082003</c:v>
                </c:pt>
                <c:pt idx="621">
                  <c:v>293.56923675537098</c:v>
                </c:pt>
                <c:pt idx="622">
                  <c:v>329.23077392578102</c:v>
                </c:pt>
                <c:pt idx="623">
                  <c:v>370.13847351074202</c:v>
                </c:pt>
                <c:pt idx="624">
                  <c:v>411.06153869628901</c:v>
                </c:pt>
                <c:pt idx="625">
                  <c:v>458.15383911132801</c:v>
                </c:pt>
                <c:pt idx="626">
                  <c:v>511.52307891845697</c:v>
                </c:pt>
                <c:pt idx="627">
                  <c:v>575.63076782226597</c:v>
                </c:pt>
                <c:pt idx="628">
                  <c:v>646.43077087402298</c:v>
                </c:pt>
                <c:pt idx="629">
                  <c:v>725.72308349609398</c:v>
                </c:pt>
                <c:pt idx="630">
                  <c:v>815.36924743652298</c:v>
                </c:pt>
                <c:pt idx="631">
                  <c:v>920.16925048828102</c:v>
                </c:pt>
                <c:pt idx="632">
                  <c:v>1042.2461700439501</c:v>
                </c:pt>
                <c:pt idx="633">
                  <c:v>1172.58460998535</c:v>
                </c:pt>
                <c:pt idx="634">
                  <c:v>1314.5846557617199</c:v>
                </c:pt>
                <c:pt idx="635">
                  <c:v>1468.66149902344</c:v>
                </c:pt>
                <c:pt idx="636">
                  <c:v>1640.12303161621</c:v>
                </c:pt>
                <c:pt idx="637">
                  <c:v>1828.2000122070301</c:v>
                </c:pt>
                <c:pt idx="638">
                  <c:v>2045.73851013184</c:v>
                </c:pt>
                <c:pt idx="639">
                  <c:v>2282.5230255126999</c:v>
                </c:pt>
                <c:pt idx="640">
                  <c:v>2534.2615966796898</c:v>
                </c:pt>
                <c:pt idx="641">
                  <c:v>2803.5845794677698</c:v>
                </c:pt>
                <c:pt idx="642">
                  <c:v>3103.3385009765602</c:v>
                </c:pt>
                <c:pt idx="643">
                  <c:v>3421.9692993164099</c:v>
                </c:pt>
                <c:pt idx="644">
                  <c:v>3768.5846214294402</c:v>
                </c:pt>
                <c:pt idx="645">
                  <c:v>4130.3690509796097</c:v>
                </c:pt>
                <c:pt idx="646">
                  <c:v>4511.9386501312301</c:v>
                </c:pt>
                <c:pt idx="647">
                  <c:v>4893.2767276763898</c:v>
                </c:pt>
                <c:pt idx="648">
                  <c:v>5285.8922100067102</c:v>
                </c:pt>
                <c:pt idx="649">
                  <c:v>5691.0462889671298</c:v>
                </c:pt>
                <c:pt idx="650">
                  <c:v>6104.1690578460702</c:v>
                </c:pt>
                <c:pt idx="651">
                  <c:v>6517.1691408157303</c:v>
                </c:pt>
                <c:pt idx="652">
                  <c:v>6932.1232109069797</c:v>
                </c:pt>
                <c:pt idx="653">
                  <c:v>7358.5540504455603</c:v>
                </c:pt>
                <c:pt idx="654">
                  <c:v>7782.6306953430203</c:v>
                </c:pt>
                <c:pt idx="655">
                  <c:v>8182.6459655761701</c:v>
                </c:pt>
                <c:pt idx="656">
                  <c:v>8580.0004043579102</c:v>
                </c:pt>
                <c:pt idx="657">
                  <c:v>8949.630859375</c:v>
                </c:pt>
                <c:pt idx="658">
                  <c:v>9287.2463836669904</c:v>
                </c:pt>
                <c:pt idx="659">
                  <c:v>9633.0767288208008</c:v>
                </c:pt>
                <c:pt idx="660">
                  <c:v>9947.4619140625</c:v>
                </c:pt>
                <c:pt idx="661">
                  <c:v>10230.2615203857</c:v>
                </c:pt>
                <c:pt idx="662">
                  <c:v>10491.5535430908</c:v>
                </c:pt>
                <c:pt idx="663">
                  <c:v>10725.769317627</c:v>
                </c:pt>
                <c:pt idx="664">
                  <c:v>10908.738594055199</c:v>
                </c:pt>
                <c:pt idx="665">
                  <c:v>11057.8771362305</c:v>
                </c:pt>
                <c:pt idx="666">
                  <c:v>11161.538696289101</c:v>
                </c:pt>
                <c:pt idx="667">
                  <c:v>11234.092391967801</c:v>
                </c:pt>
                <c:pt idx="668">
                  <c:v>11274.2921905518</c:v>
                </c:pt>
                <c:pt idx="669">
                  <c:v>11270.985015869101</c:v>
                </c:pt>
                <c:pt idx="670">
                  <c:v>11217.600189209001</c:v>
                </c:pt>
                <c:pt idx="671">
                  <c:v>11146.907592773399</c:v>
                </c:pt>
                <c:pt idx="672">
                  <c:v>11017</c:v>
                </c:pt>
                <c:pt idx="673">
                  <c:v>10861.9383850098</c:v>
                </c:pt>
                <c:pt idx="674">
                  <c:v>10678.753616333001</c:v>
                </c:pt>
                <c:pt idx="675">
                  <c:v>10466.0000915527</c:v>
                </c:pt>
                <c:pt idx="676">
                  <c:v>10223.2919311523</c:v>
                </c:pt>
                <c:pt idx="677">
                  <c:v>9968.5077667236292</c:v>
                </c:pt>
                <c:pt idx="678">
                  <c:v>9692.1694869995099</c:v>
                </c:pt>
                <c:pt idx="679">
                  <c:v>9393.9079475402796</c:v>
                </c:pt>
                <c:pt idx="680">
                  <c:v>9069.5072708129901</c:v>
                </c:pt>
                <c:pt idx="681">
                  <c:v>8746.9381618499792</c:v>
                </c:pt>
                <c:pt idx="682">
                  <c:v>8410.0924129486102</c:v>
                </c:pt>
                <c:pt idx="683">
                  <c:v>8080.3843765258798</c:v>
                </c:pt>
                <c:pt idx="684">
                  <c:v>7745.6925411224402</c:v>
                </c:pt>
                <c:pt idx="685">
                  <c:v>7405.5536136627197</c:v>
                </c:pt>
                <c:pt idx="686">
                  <c:v>7071.4460186958304</c:v>
                </c:pt>
                <c:pt idx="687">
                  <c:v>6755.1077156066904</c:v>
                </c:pt>
                <c:pt idx="688">
                  <c:v>6427.3847055435199</c:v>
                </c:pt>
                <c:pt idx="689">
                  <c:v>6113.2767877578699</c:v>
                </c:pt>
                <c:pt idx="690">
                  <c:v>5806.9845771789596</c:v>
                </c:pt>
                <c:pt idx="691">
                  <c:v>5515.1536598205603</c:v>
                </c:pt>
                <c:pt idx="692">
                  <c:v>5236.4769439697302</c:v>
                </c:pt>
                <c:pt idx="693">
                  <c:v>4972.07712554932</c:v>
                </c:pt>
                <c:pt idx="694">
                  <c:v>4702.7386856079102</c:v>
                </c:pt>
                <c:pt idx="695">
                  <c:v>4447.6767578125</c:v>
                </c:pt>
                <c:pt idx="696">
                  <c:v>4205.4308471679697</c:v>
                </c:pt>
                <c:pt idx="697">
                  <c:v>3972.8923797607399</c:v>
                </c:pt>
                <c:pt idx="698">
                  <c:v>3756.6921844482399</c:v>
                </c:pt>
                <c:pt idx="699">
                  <c:v>3555.3692626953102</c:v>
                </c:pt>
                <c:pt idx="700">
                  <c:v>3354.0614318847702</c:v>
                </c:pt>
                <c:pt idx="701">
                  <c:v>3177.6154174804701</c:v>
                </c:pt>
                <c:pt idx="702">
                  <c:v>3008.9847106933598</c:v>
                </c:pt>
                <c:pt idx="703">
                  <c:v>2847.4000244140602</c:v>
                </c:pt>
                <c:pt idx="704">
                  <c:v>2694.1384582519499</c:v>
                </c:pt>
                <c:pt idx="705">
                  <c:v>2549.7845764160202</c:v>
                </c:pt>
                <c:pt idx="706">
                  <c:v>2412.5845031738299</c:v>
                </c:pt>
                <c:pt idx="707">
                  <c:v>2292.4614868164099</c:v>
                </c:pt>
                <c:pt idx="708">
                  <c:v>2183.2615356445299</c:v>
                </c:pt>
                <c:pt idx="709">
                  <c:v>2078.4461669921898</c:v>
                </c:pt>
                <c:pt idx="710">
                  <c:v>1979.84619140625</c:v>
                </c:pt>
                <c:pt idx="711">
                  <c:v>1891.2615051269499</c:v>
                </c:pt>
                <c:pt idx="712">
                  <c:v>1809.7076721191399</c:v>
                </c:pt>
                <c:pt idx="713">
                  <c:v>1737.1692199706999</c:v>
                </c:pt>
                <c:pt idx="714">
                  <c:v>1667.27696228027</c:v>
                </c:pt>
                <c:pt idx="715">
                  <c:v>1597.5384216308601</c:v>
                </c:pt>
                <c:pt idx="716">
                  <c:v>1542.3076782226599</c:v>
                </c:pt>
                <c:pt idx="717">
                  <c:v>1491.4307403564501</c:v>
                </c:pt>
                <c:pt idx="718">
                  <c:v>1442.9999694824201</c:v>
                </c:pt>
                <c:pt idx="719">
                  <c:v>1400.8154296875</c:v>
                </c:pt>
                <c:pt idx="720">
                  <c:v>1358.13844299316</c:v>
                </c:pt>
                <c:pt idx="721">
                  <c:v>1315.6769714355501</c:v>
                </c:pt>
                <c:pt idx="722">
                  <c:v>1283.1230926513699</c:v>
                </c:pt>
                <c:pt idx="723">
                  <c:v>1250.9691696166999</c:v>
                </c:pt>
                <c:pt idx="724">
                  <c:v>1221.1692771911601</c:v>
                </c:pt>
                <c:pt idx="725">
                  <c:v>1194.6461505889899</c:v>
                </c:pt>
                <c:pt idx="726">
                  <c:v>1173.0615577697799</c:v>
                </c:pt>
                <c:pt idx="727">
                  <c:v>1152.10766983032</c:v>
                </c:pt>
                <c:pt idx="728">
                  <c:v>1137.4153528213501</c:v>
                </c:pt>
                <c:pt idx="729">
                  <c:v>1117.78458166122</c:v>
                </c:pt>
                <c:pt idx="730">
                  <c:v>1094.8153915405301</c:v>
                </c:pt>
                <c:pt idx="731">
                  <c:v>1080.7384796142601</c:v>
                </c:pt>
                <c:pt idx="732">
                  <c:v>1067.9230651855501</c:v>
                </c:pt>
                <c:pt idx="733">
                  <c:v>1061.8922805786101</c:v>
                </c:pt>
                <c:pt idx="734">
                  <c:v>1057.7999954223601</c:v>
                </c:pt>
                <c:pt idx="735">
                  <c:v>1046.2307586669899</c:v>
                </c:pt>
                <c:pt idx="736">
                  <c:v>1042.49231719971</c:v>
                </c:pt>
                <c:pt idx="737">
                  <c:v>1031.35386657715</c:v>
                </c:pt>
                <c:pt idx="738">
                  <c:v>1018.75386047363</c:v>
                </c:pt>
                <c:pt idx="739">
                  <c:v>1009.8307800292999</c:v>
                </c:pt>
                <c:pt idx="740">
                  <c:v>998.52310180664097</c:v>
                </c:pt>
                <c:pt idx="741">
                  <c:v>988.27694702148403</c:v>
                </c:pt>
                <c:pt idx="742">
                  <c:v>984.01539611816395</c:v>
                </c:pt>
                <c:pt idx="743">
                  <c:v>979.892333984375</c:v>
                </c:pt>
                <c:pt idx="744">
                  <c:v>973.39998626708996</c:v>
                </c:pt>
                <c:pt idx="745">
                  <c:v>967.12306213378895</c:v>
                </c:pt>
                <c:pt idx="746">
                  <c:v>954.80001831054699</c:v>
                </c:pt>
                <c:pt idx="747">
                  <c:v>946.30769348144497</c:v>
                </c:pt>
                <c:pt idx="748">
                  <c:v>943.76923370361305</c:v>
                </c:pt>
                <c:pt idx="749">
                  <c:v>936.73843383789097</c:v>
                </c:pt>
                <c:pt idx="750">
                  <c:v>932.56925201416004</c:v>
                </c:pt>
                <c:pt idx="751">
                  <c:v>937.876953125</c:v>
                </c:pt>
                <c:pt idx="752">
                  <c:v>932.99997711181595</c:v>
                </c:pt>
                <c:pt idx="753">
                  <c:v>935.83079528808605</c:v>
                </c:pt>
                <c:pt idx="754">
                  <c:v>936.36920166015602</c:v>
                </c:pt>
                <c:pt idx="755">
                  <c:v>927.984619140625</c:v>
                </c:pt>
                <c:pt idx="756">
                  <c:v>928.03078460693405</c:v>
                </c:pt>
                <c:pt idx="757">
                  <c:v>921.52304840087902</c:v>
                </c:pt>
                <c:pt idx="758">
                  <c:v>924.984619140625</c:v>
                </c:pt>
                <c:pt idx="759">
                  <c:v>929.38462829589798</c:v>
                </c:pt>
                <c:pt idx="760">
                  <c:v>927.21536254882801</c:v>
                </c:pt>
                <c:pt idx="761">
                  <c:v>925.93849182128895</c:v>
                </c:pt>
                <c:pt idx="762">
                  <c:v>928.99996948242199</c:v>
                </c:pt>
                <c:pt idx="763">
                  <c:v>930.46151733398403</c:v>
                </c:pt>
                <c:pt idx="764">
                  <c:v>927.953857421875</c:v>
                </c:pt>
                <c:pt idx="765">
                  <c:v>928.03073120117199</c:v>
                </c:pt>
                <c:pt idx="766">
                  <c:v>924.30767822265602</c:v>
                </c:pt>
                <c:pt idx="767">
                  <c:v>923.36923217773403</c:v>
                </c:pt>
                <c:pt idx="768">
                  <c:v>923.78463745117199</c:v>
                </c:pt>
                <c:pt idx="769">
                  <c:v>922.58459472656295</c:v>
                </c:pt>
                <c:pt idx="770">
                  <c:v>926.38461303710903</c:v>
                </c:pt>
                <c:pt idx="771">
                  <c:v>924.59997558593795</c:v>
                </c:pt>
                <c:pt idx="772">
                  <c:v>924.12307739257801</c:v>
                </c:pt>
                <c:pt idx="773">
                  <c:v>921.72305297851597</c:v>
                </c:pt>
                <c:pt idx="774">
                  <c:v>921.90769958496105</c:v>
                </c:pt>
                <c:pt idx="775">
                  <c:v>916.69233703613304</c:v>
                </c:pt>
                <c:pt idx="776">
                  <c:v>913.49229431152298</c:v>
                </c:pt>
                <c:pt idx="777">
                  <c:v>911.67691040039097</c:v>
                </c:pt>
                <c:pt idx="778">
                  <c:v>908.58459472656295</c:v>
                </c:pt>
                <c:pt idx="779">
                  <c:v>908.73847961425804</c:v>
                </c:pt>
                <c:pt idx="780">
                  <c:v>905.93844604492199</c:v>
                </c:pt>
                <c:pt idx="781">
                  <c:v>902.59997558593795</c:v>
                </c:pt>
                <c:pt idx="782">
                  <c:v>895.03074645996105</c:v>
                </c:pt>
                <c:pt idx="783">
                  <c:v>884.81539916992199</c:v>
                </c:pt>
                <c:pt idx="784">
                  <c:v>876.98464965820301</c:v>
                </c:pt>
                <c:pt idx="785">
                  <c:v>862.09230041503895</c:v>
                </c:pt>
                <c:pt idx="786">
                  <c:v>854.83073425293003</c:v>
                </c:pt>
                <c:pt idx="787">
                  <c:v>839.53845214843795</c:v>
                </c:pt>
                <c:pt idx="788">
                  <c:v>829.64613342285202</c:v>
                </c:pt>
                <c:pt idx="789">
                  <c:v>816.38461303710903</c:v>
                </c:pt>
                <c:pt idx="790">
                  <c:v>799.70770263671898</c:v>
                </c:pt>
                <c:pt idx="791">
                  <c:v>785.55383300781295</c:v>
                </c:pt>
                <c:pt idx="792">
                  <c:v>766.47689819335903</c:v>
                </c:pt>
                <c:pt idx="793">
                  <c:v>750.76922607421898</c:v>
                </c:pt>
                <c:pt idx="794">
                  <c:v>734.07691955566395</c:v>
                </c:pt>
                <c:pt idx="795">
                  <c:v>723.04612731933605</c:v>
                </c:pt>
                <c:pt idx="796">
                  <c:v>707.78460693359398</c:v>
                </c:pt>
                <c:pt idx="797">
                  <c:v>688.64617919921898</c:v>
                </c:pt>
                <c:pt idx="798">
                  <c:v>673.75382995605503</c:v>
                </c:pt>
                <c:pt idx="799">
                  <c:v>657.96923828125</c:v>
                </c:pt>
                <c:pt idx="800">
                  <c:v>642.61540222168003</c:v>
                </c:pt>
                <c:pt idx="801">
                  <c:v>624.86152648925804</c:v>
                </c:pt>
                <c:pt idx="802">
                  <c:v>605.26155090331997</c:v>
                </c:pt>
                <c:pt idx="803">
                  <c:v>590.09231567382801</c:v>
                </c:pt>
                <c:pt idx="804">
                  <c:v>576.27691650390602</c:v>
                </c:pt>
                <c:pt idx="805">
                  <c:v>559.04615783691395</c:v>
                </c:pt>
                <c:pt idx="806">
                  <c:v>538.15383911132801</c:v>
                </c:pt>
                <c:pt idx="807">
                  <c:v>519.66152954101597</c:v>
                </c:pt>
                <c:pt idx="808">
                  <c:v>498.64614868164102</c:v>
                </c:pt>
                <c:pt idx="809">
                  <c:v>486.19999694824202</c:v>
                </c:pt>
                <c:pt idx="810">
                  <c:v>469.07691955566401</c:v>
                </c:pt>
                <c:pt idx="811">
                  <c:v>451.69230651855497</c:v>
                </c:pt>
                <c:pt idx="812">
                  <c:v>432.61538696289102</c:v>
                </c:pt>
                <c:pt idx="813">
                  <c:v>417.83076477050798</c:v>
                </c:pt>
                <c:pt idx="814">
                  <c:v>402.53846740722702</c:v>
                </c:pt>
                <c:pt idx="815">
                  <c:v>390.39999389648398</c:v>
                </c:pt>
                <c:pt idx="816">
                  <c:v>370.04615783691401</c:v>
                </c:pt>
                <c:pt idx="817">
                  <c:v>355.261528015137</c:v>
                </c:pt>
                <c:pt idx="818">
                  <c:v>341.67693328857399</c:v>
                </c:pt>
                <c:pt idx="819">
                  <c:v>330.830757141113</c:v>
                </c:pt>
                <c:pt idx="820">
                  <c:v>317.67691802978499</c:v>
                </c:pt>
                <c:pt idx="821">
                  <c:v>314.753852844238</c:v>
                </c:pt>
                <c:pt idx="822">
                  <c:v>303.184623718262</c:v>
                </c:pt>
                <c:pt idx="823">
                  <c:v>290.38462066650402</c:v>
                </c:pt>
                <c:pt idx="824">
                  <c:v>276.13845062255899</c:v>
                </c:pt>
                <c:pt idx="825">
                  <c:v>265.06152725219698</c:v>
                </c:pt>
                <c:pt idx="826">
                  <c:v>252.99999237060501</c:v>
                </c:pt>
                <c:pt idx="827">
                  <c:v>242.72306251525899</c:v>
                </c:pt>
                <c:pt idx="828">
                  <c:v>233.09230232238801</c:v>
                </c:pt>
                <c:pt idx="829">
                  <c:v>227.984617233276</c:v>
                </c:pt>
                <c:pt idx="830">
                  <c:v>215.58460998535199</c:v>
                </c:pt>
                <c:pt idx="831">
                  <c:v>207.59999847412101</c:v>
                </c:pt>
                <c:pt idx="832">
                  <c:v>201.80000114440901</c:v>
                </c:pt>
                <c:pt idx="833">
                  <c:v>197.09230232238801</c:v>
                </c:pt>
                <c:pt idx="834">
                  <c:v>175.415386199951</c:v>
                </c:pt>
                <c:pt idx="835">
                  <c:v>170.27692794799799</c:v>
                </c:pt>
                <c:pt idx="836">
                  <c:v>167.19999694824199</c:v>
                </c:pt>
                <c:pt idx="837">
                  <c:v>164.59999847412101</c:v>
                </c:pt>
                <c:pt idx="838">
                  <c:v>158.32308197021499</c:v>
                </c:pt>
                <c:pt idx="839">
                  <c:v>151.44615554809599</c:v>
                </c:pt>
                <c:pt idx="840">
                  <c:v>147.076915740967</c:v>
                </c:pt>
                <c:pt idx="841">
                  <c:v>141.815391540527</c:v>
                </c:pt>
                <c:pt idx="842">
                  <c:v>135.938462257385</c:v>
                </c:pt>
                <c:pt idx="843">
                  <c:v>135.09230804443399</c:v>
                </c:pt>
                <c:pt idx="844">
                  <c:v>132.89231109619101</c:v>
                </c:pt>
                <c:pt idx="845">
                  <c:v>128.692306518555</c:v>
                </c:pt>
                <c:pt idx="846">
                  <c:v>123.67694091796901</c:v>
                </c:pt>
                <c:pt idx="847">
                  <c:v>131.27692413330101</c:v>
                </c:pt>
                <c:pt idx="848">
                  <c:v>118.199996948242</c:v>
                </c:pt>
                <c:pt idx="849">
                  <c:v>112.507690429687</c:v>
                </c:pt>
                <c:pt idx="850">
                  <c:v>110.07691955566401</c:v>
                </c:pt>
                <c:pt idx="851">
                  <c:v>109.092315673828</c:v>
                </c:pt>
                <c:pt idx="852">
                  <c:v>110.969230651855</c:v>
                </c:pt>
                <c:pt idx="853">
                  <c:v>103.815383911133</c:v>
                </c:pt>
                <c:pt idx="854">
                  <c:v>101.400009155273</c:v>
                </c:pt>
                <c:pt idx="855">
                  <c:v>102.69231414794901</c:v>
                </c:pt>
                <c:pt idx="856">
                  <c:v>98.323074340820298</c:v>
                </c:pt>
                <c:pt idx="857">
                  <c:v>94.861541748046903</c:v>
                </c:pt>
                <c:pt idx="858">
                  <c:v>92.061538696289105</c:v>
                </c:pt>
                <c:pt idx="859">
                  <c:v>92.738464355468693</c:v>
                </c:pt>
                <c:pt idx="860">
                  <c:v>84.338470458984403</c:v>
                </c:pt>
                <c:pt idx="861">
                  <c:v>87.430778503417997</c:v>
                </c:pt>
                <c:pt idx="862">
                  <c:v>85.292304992675795</c:v>
                </c:pt>
                <c:pt idx="863">
                  <c:v>83.015381813049302</c:v>
                </c:pt>
                <c:pt idx="864">
                  <c:v>79.061539649963393</c:v>
                </c:pt>
                <c:pt idx="865">
                  <c:v>74.676925659179702</c:v>
                </c:pt>
                <c:pt idx="866">
                  <c:v>75.984611988067599</c:v>
                </c:pt>
                <c:pt idx="867">
                  <c:v>80.461538314819293</c:v>
                </c:pt>
                <c:pt idx="868">
                  <c:v>75.338459491729694</c:v>
                </c:pt>
                <c:pt idx="869">
                  <c:v>76.153845310211196</c:v>
                </c:pt>
                <c:pt idx="870">
                  <c:v>73.338462829589801</c:v>
                </c:pt>
                <c:pt idx="871">
                  <c:v>68.138462543487506</c:v>
                </c:pt>
                <c:pt idx="872">
                  <c:v>64.7846164703369</c:v>
                </c:pt>
                <c:pt idx="873">
                  <c:v>64.169227600097699</c:v>
                </c:pt>
                <c:pt idx="874">
                  <c:v>62.507691621780403</c:v>
                </c:pt>
                <c:pt idx="875">
                  <c:v>60.307691574096701</c:v>
                </c:pt>
                <c:pt idx="876">
                  <c:v>58.969230175018303</c:v>
                </c:pt>
                <c:pt idx="877">
                  <c:v>58.938461303710902</c:v>
                </c:pt>
                <c:pt idx="878">
                  <c:v>59.753846168518102</c:v>
                </c:pt>
                <c:pt idx="879">
                  <c:v>57.846155166625998</c:v>
                </c:pt>
                <c:pt idx="880">
                  <c:v>51.200000762939503</c:v>
                </c:pt>
                <c:pt idx="881">
                  <c:v>51.938461303710902</c:v>
                </c:pt>
                <c:pt idx="882">
                  <c:v>51.923065185546903</c:v>
                </c:pt>
                <c:pt idx="883">
                  <c:v>54.369228363037102</c:v>
                </c:pt>
                <c:pt idx="884">
                  <c:v>54.8153848648071</c:v>
                </c:pt>
                <c:pt idx="885">
                  <c:v>54.784614562988303</c:v>
                </c:pt>
                <c:pt idx="886">
                  <c:v>56.2307677268982</c:v>
                </c:pt>
                <c:pt idx="887">
                  <c:v>62.046154022216797</c:v>
                </c:pt>
                <c:pt idx="888">
                  <c:v>61.384616851806598</c:v>
                </c:pt>
                <c:pt idx="889">
                  <c:v>60.676921844482401</c:v>
                </c:pt>
                <c:pt idx="890">
                  <c:v>63.630770683288603</c:v>
                </c:pt>
                <c:pt idx="891">
                  <c:v>64.338461875915499</c:v>
                </c:pt>
                <c:pt idx="892">
                  <c:v>63.261541366577099</c:v>
                </c:pt>
                <c:pt idx="893">
                  <c:v>62.723075866699197</c:v>
                </c:pt>
                <c:pt idx="894">
                  <c:v>61.292304992675803</c:v>
                </c:pt>
                <c:pt idx="895">
                  <c:v>59.215377807617202</c:v>
                </c:pt>
                <c:pt idx="896">
                  <c:v>54.846153259277301</c:v>
                </c:pt>
                <c:pt idx="897">
                  <c:v>57.969232559204102</c:v>
                </c:pt>
                <c:pt idx="898">
                  <c:v>53.646154403686502</c:v>
                </c:pt>
                <c:pt idx="899">
                  <c:v>52.415384292602504</c:v>
                </c:pt>
                <c:pt idx="900">
                  <c:v>45.307693481445298</c:v>
                </c:pt>
                <c:pt idx="901">
                  <c:v>42.800003051757798</c:v>
                </c:pt>
                <c:pt idx="902">
                  <c:v>42.030769348144503</c:v>
                </c:pt>
                <c:pt idx="903">
                  <c:v>39.984615325927699</c:v>
                </c:pt>
                <c:pt idx="904">
                  <c:v>38.800000190734899</c:v>
                </c:pt>
                <c:pt idx="905">
                  <c:v>41.923075795173602</c:v>
                </c:pt>
                <c:pt idx="906">
                  <c:v>42.523075103759801</c:v>
                </c:pt>
                <c:pt idx="907">
                  <c:v>42.261539459228501</c:v>
                </c:pt>
                <c:pt idx="908">
                  <c:v>38.061538696289098</c:v>
                </c:pt>
                <c:pt idx="909">
                  <c:v>38.353847503662102</c:v>
                </c:pt>
                <c:pt idx="910">
                  <c:v>35.446155548095703</c:v>
                </c:pt>
                <c:pt idx="911">
                  <c:v>40.830772399902301</c:v>
                </c:pt>
                <c:pt idx="912">
                  <c:v>43.907699584960902</c:v>
                </c:pt>
                <c:pt idx="913">
                  <c:v>44.4769287109375</c:v>
                </c:pt>
                <c:pt idx="914">
                  <c:v>44.692306518554702</c:v>
                </c:pt>
                <c:pt idx="915">
                  <c:v>47.107688903808601</c:v>
                </c:pt>
                <c:pt idx="916">
                  <c:v>43.276924133300803</c:v>
                </c:pt>
                <c:pt idx="917">
                  <c:v>42.707695007324197</c:v>
                </c:pt>
                <c:pt idx="918">
                  <c:v>38.599998474121101</c:v>
                </c:pt>
                <c:pt idx="919">
                  <c:v>34.384614944458001</c:v>
                </c:pt>
                <c:pt idx="920">
                  <c:v>30.5384616851807</c:v>
                </c:pt>
                <c:pt idx="921">
                  <c:v>37.430768013000502</c:v>
                </c:pt>
                <c:pt idx="922">
                  <c:v>36.892307281494098</c:v>
                </c:pt>
                <c:pt idx="923">
                  <c:v>37.476922988891602</c:v>
                </c:pt>
                <c:pt idx="924">
                  <c:v>34.615383148193402</c:v>
                </c:pt>
                <c:pt idx="925">
                  <c:v>28.169235229492202</c:v>
                </c:pt>
                <c:pt idx="926">
                  <c:v>25.830764770507798</c:v>
                </c:pt>
                <c:pt idx="927">
                  <c:v>24.984619140625</c:v>
                </c:pt>
                <c:pt idx="928">
                  <c:v>20.338462829589801</c:v>
                </c:pt>
                <c:pt idx="929">
                  <c:v>22.369216918945298</c:v>
                </c:pt>
                <c:pt idx="930">
                  <c:v>20.676925659179702</c:v>
                </c:pt>
                <c:pt idx="931">
                  <c:v>21.1384582519531</c:v>
                </c:pt>
                <c:pt idx="932">
                  <c:v>4.8923187255859402</c:v>
                </c:pt>
                <c:pt idx="933">
                  <c:v>9.7076873779296893</c:v>
                </c:pt>
                <c:pt idx="934">
                  <c:v>3.6307678222656201</c:v>
                </c:pt>
                <c:pt idx="935">
                  <c:v>3.0769195556640598</c:v>
                </c:pt>
                <c:pt idx="936">
                  <c:v>-0.95384216308593694</c:v>
                </c:pt>
                <c:pt idx="937">
                  <c:v>-0.630767822265625</c:v>
                </c:pt>
                <c:pt idx="938">
                  <c:v>-1.7076873779296899</c:v>
                </c:pt>
                <c:pt idx="939">
                  <c:v>3.26153564453125</c:v>
                </c:pt>
                <c:pt idx="940">
                  <c:v>5.3230743408203098</c:v>
                </c:pt>
                <c:pt idx="941">
                  <c:v>6.015380859375</c:v>
                </c:pt>
                <c:pt idx="942">
                  <c:v>4.9230804443359402</c:v>
                </c:pt>
                <c:pt idx="943">
                  <c:v>3.3076934814453098</c:v>
                </c:pt>
                <c:pt idx="944">
                  <c:v>4.5538482666015598</c:v>
                </c:pt>
                <c:pt idx="945">
                  <c:v>22.676925659179702</c:v>
                </c:pt>
                <c:pt idx="946">
                  <c:v>16.707687377929702</c:v>
                </c:pt>
                <c:pt idx="947">
                  <c:v>18.9230766296387</c:v>
                </c:pt>
                <c:pt idx="948">
                  <c:v>23.1076965332031</c:v>
                </c:pt>
                <c:pt idx="949">
                  <c:v>28.046150207519499</c:v>
                </c:pt>
                <c:pt idx="950">
                  <c:v>22.676918029785199</c:v>
                </c:pt>
                <c:pt idx="951">
                  <c:v>24.184616088867202</c:v>
                </c:pt>
                <c:pt idx="952">
                  <c:v>18.8769226074219</c:v>
                </c:pt>
                <c:pt idx="953">
                  <c:v>18.815391540527301</c:v>
                </c:pt>
                <c:pt idx="954">
                  <c:v>18.815383911132798</c:v>
                </c:pt>
                <c:pt idx="955">
                  <c:v>16</c:v>
                </c:pt>
                <c:pt idx="956">
                  <c:v>18.9384460449219</c:v>
                </c:pt>
                <c:pt idx="957">
                  <c:v>18.0461730957031</c:v>
                </c:pt>
                <c:pt idx="958">
                  <c:v>18.1538391113281</c:v>
                </c:pt>
                <c:pt idx="959">
                  <c:v>19.9692077636719</c:v>
                </c:pt>
                <c:pt idx="960">
                  <c:v>15.6923217773437</c:v>
                </c:pt>
                <c:pt idx="961">
                  <c:v>14.8153991699219</c:v>
                </c:pt>
                <c:pt idx="962">
                  <c:v>12.6153869628906</c:v>
                </c:pt>
                <c:pt idx="963">
                  <c:v>16.7846374511719</c:v>
                </c:pt>
                <c:pt idx="964">
                  <c:v>19.1230773925781</c:v>
                </c:pt>
                <c:pt idx="965">
                  <c:v>19.3846130371094</c:v>
                </c:pt>
                <c:pt idx="966">
                  <c:v>21.476913452148398</c:v>
                </c:pt>
                <c:pt idx="967">
                  <c:v>24.6615295410156</c:v>
                </c:pt>
                <c:pt idx="968">
                  <c:v>29.353836059570298</c:v>
                </c:pt>
                <c:pt idx="969">
                  <c:v>24.476913452148398</c:v>
                </c:pt>
                <c:pt idx="970">
                  <c:v>19.8307495117188</c:v>
                </c:pt>
                <c:pt idx="971">
                  <c:v>19.753860473632798</c:v>
                </c:pt>
                <c:pt idx="972">
                  <c:v>21.2461547851563</c:v>
                </c:pt>
                <c:pt idx="973">
                  <c:v>24.938461303710898</c:v>
                </c:pt>
                <c:pt idx="974">
                  <c:v>19.923080444335898</c:v>
                </c:pt>
                <c:pt idx="975">
                  <c:v>17.569229125976602</c:v>
                </c:pt>
                <c:pt idx="976">
                  <c:v>14.553845405578601</c:v>
                </c:pt>
                <c:pt idx="977">
                  <c:v>11.6000003814697</c:v>
                </c:pt>
                <c:pt idx="978">
                  <c:v>9.0307693481445295</c:v>
                </c:pt>
                <c:pt idx="979">
                  <c:v>7.83077049255371</c:v>
                </c:pt>
                <c:pt idx="980">
                  <c:v>1.2153854370117201</c:v>
                </c:pt>
                <c:pt idx="981">
                  <c:v>-2.0615367889404301</c:v>
                </c:pt>
                <c:pt idx="982">
                  <c:v>-56.553846359252901</c:v>
                </c:pt>
                <c:pt idx="983">
                  <c:v>-55.4153861999512</c:v>
                </c:pt>
                <c:pt idx="984">
                  <c:v>-54.692307472228997</c:v>
                </c:pt>
                <c:pt idx="985">
                  <c:v>-56.892303466796903</c:v>
                </c:pt>
                <c:pt idx="986">
                  <c:v>-61.984611511230497</c:v>
                </c:pt>
                <c:pt idx="987">
                  <c:v>-59.953842163085902</c:v>
                </c:pt>
                <c:pt idx="988">
                  <c:v>-59.938461303710902</c:v>
                </c:pt>
                <c:pt idx="989">
                  <c:v>-56.169235229492202</c:v>
                </c:pt>
                <c:pt idx="990">
                  <c:v>-57.892318725585902</c:v>
                </c:pt>
                <c:pt idx="991">
                  <c:v>-53.846160888671903</c:v>
                </c:pt>
                <c:pt idx="992">
                  <c:v>-57.030776977539098</c:v>
                </c:pt>
                <c:pt idx="993">
                  <c:v>-51.861534118652301</c:v>
                </c:pt>
                <c:pt idx="994">
                  <c:v>-52.446159362792997</c:v>
                </c:pt>
                <c:pt idx="995">
                  <c:v>3.1230773925781201</c:v>
                </c:pt>
                <c:pt idx="996">
                  <c:v>4.8307800292968697</c:v>
                </c:pt>
                <c:pt idx="997">
                  <c:v>7.1384582519531197</c:v>
                </c:pt>
                <c:pt idx="998">
                  <c:v>7.1076812744140598</c:v>
                </c:pt>
                <c:pt idx="999">
                  <c:v>10.8307647705078</c:v>
                </c:pt>
                <c:pt idx="1000">
                  <c:v>10.1846160888672</c:v>
                </c:pt>
                <c:pt idx="1001">
                  <c:v>8.6153869628906197</c:v>
                </c:pt>
                <c:pt idx="1002">
                  <c:v>9.2615661621093697</c:v>
                </c:pt>
                <c:pt idx="1003">
                  <c:v>10.0307922363281</c:v>
                </c:pt>
                <c:pt idx="1004">
                  <c:v>10.4307556152344</c:v>
                </c:pt>
                <c:pt idx="1005">
                  <c:v>14.6153869628906</c:v>
                </c:pt>
                <c:pt idx="1006">
                  <c:v>15.7846374511719</c:v>
                </c:pt>
                <c:pt idx="1007">
                  <c:v>15.9230651855469</c:v>
                </c:pt>
                <c:pt idx="1008">
                  <c:v>15.2615356445312</c:v>
                </c:pt>
                <c:pt idx="1009">
                  <c:v>14.4153747558594</c:v>
                </c:pt>
                <c:pt idx="1010">
                  <c:v>12.4461517333984</c:v>
                </c:pt>
                <c:pt idx="1011">
                  <c:v>12.3846130371094</c:v>
                </c:pt>
                <c:pt idx="1012">
                  <c:v>9.9538459777831996</c:v>
                </c:pt>
                <c:pt idx="1013">
                  <c:v>10.1076927185059</c:v>
                </c:pt>
                <c:pt idx="1014">
                  <c:v>14.200000762939499</c:v>
                </c:pt>
                <c:pt idx="1015">
                  <c:v>13.769233703613301</c:v>
                </c:pt>
                <c:pt idx="1016">
                  <c:v>12.215389251709</c:v>
                </c:pt>
                <c:pt idx="1017">
                  <c:v>9.3692321777343697</c:v>
                </c:pt>
                <c:pt idx="1018">
                  <c:v>7.9692306518554696</c:v>
                </c:pt>
                <c:pt idx="1019">
                  <c:v>3.3538513183593701</c:v>
                </c:pt>
                <c:pt idx="1020">
                  <c:v>3.1692352294921902</c:v>
                </c:pt>
                <c:pt idx="1021">
                  <c:v>6.29229736328125</c:v>
                </c:pt>
                <c:pt idx="1022">
                  <c:v>9.5846252441406197</c:v>
                </c:pt>
                <c:pt idx="1023">
                  <c:v>9.0615386962890607</c:v>
                </c:pt>
                <c:pt idx="1024">
                  <c:v>13.0615386962891</c:v>
                </c:pt>
                <c:pt idx="1025">
                  <c:v>14.5384674072266</c:v>
                </c:pt>
                <c:pt idx="1026">
                  <c:v>17.800003051757798</c:v>
                </c:pt>
                <c:pt idx="1027">
                  <c:v>14.8461608886719</c:v>
                </c:pt>
                <c:pt idx="1028">
                  <c:v>9.3076934814453107</c:v>
                </c:pt>
                <c:pt idx="1029">
                  <c:v>8.4615402221679705</c:v>
                </c:pt>
                <c:pt idx="1030">
                  <c:v>10.0769195556641</c:v>
                </c:pt>
                <c:pt idx="1031">
                  <c:v>8.3076934814453107</c:v>
                </c:pt>
                <c:pt idx="1032">
                  <c:v>7.0615386962890598</c:v>
                </c:pt>
                <c:pt idx="1033">
                  <c:v>12.461540222168001</c:v>
                </c:pt>
                <c:pt idx="1034">
                  <c:v>12.3230743408203</c:v>
                </c:pt>
                <c:pt idx="1035">
                  <c:v>9.3076934814453107</c:v>
                </c:pt>
                <c:pt idx="1036">
                  <c:v>12.446159362793001</c:v>
                </c:pt>
                <c:pt idx="1037">
                  <c:v>11.4307708740234</c:v>
                </c:pt>
                <c:pt idx="1038">
                  <c:v>10.338462829589799</c:v>
                </c:pt>
                <c:pt idx="1039">
                  <c:v>9.2153854370117205</c:v>
                </c:pt>
                <c:pt idx="1040">
                  <c:v>12.5846099853516</c:v>
                </c:pt>
                <c:pt idx="1041">
                  <c:v>18.507705688476602</c:v>
                </c:pt>
                <c:pt idx="1042">
                  <c:v>19.4461669921875</c:v>
                </c:pt>
                <c:pt idx="1043">
                  <c:v>21.723068237304702</c:v>
                </c:pt>
                <c:pt idx="1044">
                  <c:v>21.8769226074219</c:v>
                </c:pt>
                <c:pt idx="1045">
                  <c:v>27.599998474121101</c:v>
                </c:pt>
                <c:pt idx="1046">
                  <c:v>27.1538391113281</c:v>
                </c:pt>
                <c:pt idx="1047">
                  <c:v>30.846153259277301</c:v>
                </c:pt>
                <c:pt idx="1048">
                  <c:v>33.307693481445298</c:v>
                </c:pt>
                <c:pt idx="1049">
                  <c:v>29.4923095703125</c:v>
                </c:pt>
                <c:pt idx="1050">
                  <c:v>28.96923828125</c:v>
                </c:pt>
                <c:pt idx="1051">
                  <c:v>29.169227600097699</c:v>
                </c:pt>
                <c:pt idx="1052">
                  <c:v>27.092311859130898</c:v>
                </c:pt>
                <c:pt idx="1053">
                  <c:v>25.723079681396499</c:v>
                </c:pt>
                <c:pt idx="1054">
                  <c:v>24.553848266601602</c:v>
                </c:pt>
                <c:pt idx="1055">
                  <c:v>26.061538696289102</c:v>
                </c:pt>
                <c:pt idx="1056">
                  <c:v>23.046157836914102</c:v>
                </c:pt>
                <c:pt idx="1057">
                  <c:v>22.969230651855501</c:v>
                </c:pt>
                <c:pt idx="1058">
                  <c:v>17.415390014648398</c:v>
                </c:pt>
                <c:pt idx="1059">
                  <c:v>11.3692321777344</c:v>
                </c:pt>
                <c:pt idx="1060">
                  <c:v>7.0769195556640598</c:v>
                </c:pt>
                <c:pt idx="1061">
                  <c:v>7.9846038818359402</c:v>
                </c:pt>
                <c:pt idx="1062">
                  <c:v>2.3384552001953098</c:v>
                </c:pt>
                <c:pt idx="1063">
                  <c:v>1.6615295410156199</c:v>
                </c:pt>
                <c:pt idx="1064">
                  <c:v>-7.9384613037109402</c:v>
                </c:pt>
                <c:pt idx="1065">
                  <c:v>-6.9076843261718697</c:v>
                </c:pt>
                <c:pt idx="1066">
                  <c:v>-7.5384521484375</c:v>
                </c:pt>
                <c:pt idx="1067">
                  <c:v>-9.953857421875</c:v>
                </c:pt>
                <c:pt idx="1068">
                  <c:v>-9.8153991699218697</c:v>
                </c:pt>
                <c:pt idx="1069">
                  <c:v>-11.96923828125</c:v>
                </c:pt>
                <c:pt idx="1070">
                  <c:v>-8.4923095703125</c:v>
                </c:pt>
                <c:pt idx="1071">
                  <c:v>-8.8461608886718697</c:v>
                </c:pt>
                <c:pt idx="1072">
                  <c:v>-5.4615478515625</c:v>
                </c:pt>
                <c:pt idx="1073">
                  <c:v>-6.6461486816406197</c:v>
                </c:pt>
                <c:pt idx="1074">
                  <c:v>-9.3999938964843697</c:v>
                </c:pt>
                <c:pt idx="1075">
                  <c:v>-4.8923034667968697</c:v>
                </c:pt>
                <c:pt idx="1076">
                  <c:v>-4.5692291259765598</c:v>
                </c:pt>
                <c:pt idx="1077">
                  <c:v>5.4153823852539098</c:v>
                </c:pt>
                <c:pt idx="1078">
                  <c:v>2.9692230224609402</c:v>
                </c:pt>
                <c:pt idx="1079">
                  <c:v>5.75384521484375</c:v>
                </c:pt>
                <c:pt idx="1080">
                  <c:v>6.23077392578125</c:v>
                </c:pt>
                <c:pt idx="1081">
                  <c:v>5.9384613037109402</c:v>
                </c:pt>
                <c:pt idx="1082">
                  <c:v>9.4153900146484393</c:v>
                </c:pt>
                <c:pt idx="1083">
                  <c:v>8.03076171875</c:v>
                </c:pt>
                <c:pt idx="1084">
                  <c:v>10.4307708740234</c:v>
                </c:pt>
                <c:pt idx="1085">
                  <c:v>7.3692321777343697</c:v>
                </c:pt>
                <c:pt idx="1086">
                  <c:v>9.26153564453125</c:v>
                </c:pt>
                <c:pt idx="1087">
                  <c:v>8.5846099853515607</c:v>
                </c:pt>
                <c:pt idx="1088">
                  <c:v>7.984619140625</c:v>
                </c:pt>
                <c:pt idx="1089">
                  <c:v>11.446153640747101</c:v>
                </c:pt>
                <c:pt idx="1090">
                  <c:v>11.784614562988301</c:v>
                </c:pt>
                <c:pt idx="1091">
                  <c:v>12.8769226074219</c:v>
                </c:pt>
                <c:pt idx="1092">
                  <c:v>11.4461517333984</c:v>
                </c:pt>
                <c:pt idx="1093">
                  <c:v>12.461540222168001</c:v>
                </c:pt>
                <c:pt idx="1094">
                  <c:v>11.261543273925801</c:v>
                </c:pt>
                <c:pt idx="1095">
                  <c:v>12.753847122192401</c:v>
                </c:pt>
                <c:pt idx="1096">
                  <c:v>13.092308044433601</c:v>
                </c:pt>
                <c:pt idx="1097">
                  <c:v>13.9692287445068</c:v>
                </c:pt>
                <c:pt idx="1098">
                  <c:v>16.7999994717538</c:v>
                </c:pt>
                <c:pt idx="1099">
                  <c:v>13.2615394592285</c:v>
                </c:pt>
                <c:pt idx="1100">
                  <c:v>14.215385437011699</c:v>
                </c:pt>
                <c:pt idx="1101">
                  <c:v>15.6923065185547</c:v>
                </c:pt>
                <c:pt idx="1102">
                  <c:v>10.984619140625</c:v>
                </c:pt>
                <c:pt idx="1103">
                  <c:v>7.6615447998046902</c:v>
                </c:pt>
                <c:pt idx="1104">
                  <c:v>4.7846374511718697</c:v>
                </c:pt>
                <c:pt idx="1105">
                  <c:v>5.5077056884765598</c:v>
                </c:pt>
                <c:pt idx="1106">
                  <c:v>5.3999938964843697</c:v>
                </c:pt>
                <c:pt idx="1107">
                  <c:v>7.0461730957031197</c:v>
                </c:pt>
                <c:pt idx="1108">
                  <c:v>4.4153747558593697</c:v>
                </c:pt>
                <c:pt idx="1109">
                  <c:v>3.09228515625</c:v>
                </c:pt>
                <c:pt idx="1110">
                  <c:v>3.6769104003906201</c:v>
                </c:pt>
                <c:pt idx="1111">
                  <c:v>0.107696533203125</c:v>
                </c:pt>
                <c:pt idx="1112">
                  <c:v>0.476898193359375</c:v>
                </c:pt>
                <c:pt idx="1113">
                  <c:v>-0.26153564453125</c:v>
                </c:pt>
                <c:pt idx="1114">
                  <c:v>-1.30767822265625</c:v>
                </c:pt>
                <c:pt idx="1115">
                  <c:v>1.8923034667968699</c:v>
                </c:pt>
                <c:pt idx="1116">
                  <c:v>9.0461730957031197</c:v>
                </c:pt>
                <c:pt idx="1117">
                  <c:v>11.1076965332031</c:v>
                </c:pt>
                <c:pt idx="1118">
                  <c:v>12.2153930664062</c:v>
                </c:pt>
                <c:pt idx="1119">
                  <c:v>12.1076965332031</c:v>
                </c:pt>
                <c:pt idx="1120">
                  <c:v>12.9230804443359</c:v>
                </c:pt>
                <c:pt idx="1121">
                  <c:v>17.199996948242202</c:v>
                </c:pt>
                <c:pt idx="1122">
                  <c:v>15.0615386962891</c:v>
                </c:pt>
                <c:pt idx="1123">
                  <c:v>15.0000152587891</c:v>
                </c:pt>
                <c:pt idx="1124">
                  <c:v>17.3076782226563</c:v>
                </c:pt>
                <c:pt idx="1125">
                  <c:v>18.876907348632798</c:v>
                </c:pt>
                <c:pt idx="1126">
                  <c:v>22.2153930664063</c:v>
                </c:pt>
                <c:pt idx="1127">
                  <c:v>26.2000122070313</c:v>
                </c:pt>
                <c:pt idx="1128">
                  <c:v>24.8923034667969</c:v>
                </c:pt>
                <c:pt idx="1129">
                  <c:v>22.8615417480469</c:v>
                </c:pt>
                <c:pt idx="1130">
                  <c:v>23.3230895996094</c:v>
                </c:pt>
                <c:pt idx="1131">
                  <c:v>22.6923217773438</c:v>
                </c:pt>
                <c:pt idx="1132">
                  <c:v>26.03076171875</c:v>
                </c:pt>
                <c:pt idx="1133">
                  <c:v>24.1076965332031</c:v>
                </c:pt>
                <c:pt idx="1134">
                  <c:v>15.4923095703125</c:v>
                </c:pt>
                <c:pt idx="1135">
                  <c:v>19.861526489257798</c:v>
                </c:pt>
                <c:pt idx="1136">
                  <c:v>19.676925659179702</c:v>
                </c:pt>
                <c:pt idx="1137">
                  <c:v>19.676925659179702</c:v>
                </c:pt>
                <c:pt idx="1138">
                  <c:v>19.1384582519531</c:v>
                </c:pt>
                <c:pt idx="1139">
                  <c:v>17.7538452148438</c:v>
                </c:pt>
                <c:pt idx="1140">
                  <c:v>14</c:v>
                </c:pt>
                <c:pt idx="1141">
                  <c:v>16.6461486816406</c:v>
                </c:pt>
                <c:pt idx="1142">
                  <c:v>14.3230895996094</c:v>
                </c:pt>
                <c:pt idx="1143">
                  <c:v>15.1538543701172</c:v>
                </c:pt>
                <c:pt idx="1144">
                  <c:v>8.16925048828125</c:v>
                </c:pt>
                <c:pt idx="1145">
                  <c:v>6.6461486816406197</c:v>
                </c:pt>
                <c:pt idx="1146">
                  <c:v>6</c:v>
                </c:pt>
                <c:pt idx="1147">
                  <c:v>9.0923156738281197</c:v>
                </c:pt>
                <c:pt idx="1148">
                  <c:v>7.9692077636718697</c:v>
                </c:pt>
                <c:pt idx="1149">
                  <c:v>6.81536865234375</c:v>
                </c:pt>
                <c:pt idx="1150">
                  <c:v>9.1076965332031197</c:v>
                </c:pt>
                <c:pt idx="1151">
                  <c:v>9.67694091796875</c:v>
                </c:pt>
                <c:pt idx="1152">
                  <c:v>9.16925048828125</c:v>
                </c:pt>
                <c:pt idx="1153">
                  <c:v>10.2769165039062</c:v>
                </c:pt>
                <c:pt idx="1154">
                  <c:v>8.015380859375</c:v>
                </c:pt>
                <c:pt idx="1155">
                  <c:v>7.4461669921875</c:v>
                </c:pt>
                <c:pt idx="1156">
                  <c:v>4.5999755859375</c:v>
                </c:pt>
                <c:pt idx="1157">
                  <c:v>13.1384582519531</c:v>
                </c:pt>
                <c:pt idx="1158">
                  <c:v>9.6769256591796893</c:v>
                </c:pt>
                <c:pt idx="1159">
                  <c:v>11.5846252441406</c:v>
                </c:pt>
                <c:pt idx="1160">
                  <c:v>10.0615386962891</c:v>
                </c:pt>
                <c:pt idx="1161">
                  <c:v>8.6153717041015607</c:v>
                </c:pt>
                <c:pt idx="1162">
                  <c:v>13.3538360595703</c:v>
                </c:pt>
                <c:pt idx="1163">
                  <c:v>14.5384521484375</c:v>
                </c:pt>
                <c:pt idx="1164">
                  <c:v>15.3538513183594</c:v>
                </c:pt>
                <c:pt idx="1165">
                  <c:v>14.6769256591797</c:v>
                </c:pt>
                <c:pt idx="1166">
                  <c:v>10.9230804443359</c:v>
                </c:pt>
                <c:pt idx="1167">
                  <c:v>10.6769256591797</c:v>
                </c:pt>
                <c:pt idx="1168">
                  <c:v>13.7538452148437</c:v>
                </c:pt>
                <c:pt idx="1169">
                  <c:v>16.2922973632813</c:v>
                </c:pt>
                <c:pt idx="1170">
                  <c:v>12.5692443847656</c:v>
                </c:pt>
                <c:pt idx="1171">
                  <c:v>14.6153869628906</c:v>
                </c:pt>
                <c:pt idx="1172">
                  <c:v>16</c:v>
                </c:pt>
                <c:pt idx="1173">
                  <c:v>19.8769226074219</c:v>
                </c:pt>
                <c:pt idx="1174">
                  <c:v>18.061538696289102</c:v>
                </c:pt>
                <c:pt idx="1175">
                  <c:v>12.5692291259766</c:v>
                </c:pt>
                <c:pt idx="1176">
                  <c:v>8.015380859375</c:v>
                </c:pt>
                <c:pt idx="1177">
                  <c:v>8.9384613037109393</c:v>
                </c:pt>
                <c:pt idx="1178">
                  <c:v>9.1076812744140607</c:v>
                </c:pt>
                <c:pt idx="1179">
                  <c:v>10.5230712890625</c:v>
                </c:pt>
                <c:pt idx="1180">
                  <c:v>10.523075103759799</c:v>
                </c:pt>
                <c:pt idx="1181">
                  <c:v>9.1230773925781197</c:v>
                </c:pt>
                <c:pt idx="1182">
                  <c:v>9</c:v>
                </c:pt>
                <c:pt idx="1183">
                  <c:v>8.5846138000488299</c:v>
                </c:pt>
                <c:pt idx="1184">
                  <c:v>8.9230766296386701</c:v>
                </c:pt>
                <c:pt idx="1185">
                  <c:v>5.9384613037109402</c:v>
                </c:pt>
                <c:pt idx="1186">
                  <c:v>3.27691650390625</c:v>
                </c:pt>
                <c:pt idx="1187">
                  <c:v>7.4307708740234402</c:v>
                </c:pt>
                <c:pt idx="1188">
                  <c:v>12.8000030517578</c:v>
                </c:pt>
                <c:pt idx="1189">
                  <c:v>14.6307678222656</c:v>
                </c:pt>
                <c:pt idx="1190">
                  <c:v>13.6153869628906</c:v>
                </c:pt>
                <c:pt idx="1191">
                  <c:v>13.2307739257812</c:v>
                </c:pt>
                <c:pt idx="1192">
                  <c:v>14.4615478515625</c:v>
                </c:pt>
                <c:pt idx="1193">
                  <c:v>13.8307495117187</c:v>
                </c:pt>
                <c:pt idx="1194">
                  <c:v>14.1538391113281</c:v>
                </c:pt>
                <c:pt idx="1195">
                  <c:v>16.184616088867202</c:v>
                </c:pt>
                <c:pt idx="1196">
                  <c:v>19.707687377929702</c:v>
                </c:pt>
                <c:pt idx="1197">
                  <c:v>18.3384704589844</c:v>
                </c:pt>
                <c:pt idx="1198">
                  <c:v>23.2615356445313</c:v>
                </c:pt>
                <c:pt idx="1199">
                  <c:v>25.199996948242202</c:v>
                </c:pt>
                <c:pt idx="1200">
                  <c:v>24.615379333496101</c:v>
                </c:pt>
                <c:pt idx="1201">
                  <c:v>21.353843688964801</c:v>
                </c:pt>
                <c:pt idx="1202">
                  <c:v>19.815383911132798</c:v>
                </c:pt>
                <c:pt idx="1203">
                  <c:v>20.923072814941399</c:v>
                </c:pt>
                <c:pt idx="1204">
                  <c:v>20.030770063400301</c:v>
                </c:pt>
                <c:pt idx="1205">
                  <c:v>18.753846168518098</c:v>
                </c:pt>
                <c:pt idx="1206">
                  <c:v>19.723075866699201</c:v>
                </c:pt>
                <c:pt idx="1207">
                  <c:v>18.184614181518601</c:v>
                </c:pt>
                <c:pt idx="1208">
                  <c:v>13.907691717147801</c:v>
                </c:pt>
                <c:pt idx="1209">
                  <c:v>8.6153831481933594</c:v>
                </c:pt>
                <c:pt idx="1210">
                  <c:v>10.2615356445312</c:v>
                </c:pt>
                <c:pt idx="1211">
                  <c:v>7.0923042297363299</c:v>
                </c:pt>
                <c:pt idx="1212">
                  <c:v>8.0153846740722692</c:v>
                </c:pt>
                <c:pt idx="1213">
                  <c:v>4.1692276000976598</c:v>
                </c:pt>
                <c:pt idx="1214">
                  <c:v>3.4153823852539098</c:v>
                </c:pt>
                <c:pt idx="1215">
                  <c:v>6.3230743408203098</c:v>
                </c:pt>
                <c:pt idx="1216">
                  <c:v>6.8461532592773402</c:v>
                </c:pt>
                <c:pt idx="1217">
                  <c:v>7.6461639404296902</c:v>
                </c:pt>
                <c:pt idx="1218">
                  <c:v>8.9384613037109393</c:v>
                </c:pt>
                <c:pt idx="1219">
                  <c:v>7</c:v>
                </c:pt>
                <c:pt idx="1220">
                  <c:v>8.6307830810546893</c:v>
                </c:pt>
                <c:pt idx="1221">
                  <c:v>10.4923095703125</c:v>
                </c:pt>
                <c:pt idx="1222">
                  <c:v>12.96923828125</c:v>
                </c:pt>
                <c:pt idx="1223">
                  <c:v>13.3692321777344</c:v>
                </c:pt>
                <c:pt idx="1224">
                  <c:v>7.9538269042968697</c:v>
                </c:pt>
                <c:pt idx="1225">
                  <c:v>7.70770263671875</c:v>
                </c:pt>
                <c:pt idx="1226">
                  <c:v>7.3077087402343697</c:v>
                </c:pt>
                <c:pt idx="1227">
                  <c:v>4.1538391113281197</c:v>
                </c:pt>
                <c:pt idx="1228">
                  <c:v>1.79998779296875</c:v>
                </c:pt>
                <c:pt idx="1229">
                  <c:v>-1.3692321777343699</c:v>
                </c:pt>
                <c:pt idx="1230">
                  <c:v>-2.7692565917968701</c:v>
                </c:pt>
                <c:pt idx="1231">
                  <c:v>-0.323089599609375</c:v>
                </c:pt>
                <c:pt idx="1232">
                  <c:v>1.26153564453125</c:v>
                </c:pt>
                <c:pt idx="1233">
                  <c:v>2.5845947265625</c:v>
                </c:pt>
                <c:pt idx="1234">
                  <c:v>1.8769226074218699</c:v>
                </c:pt>
                <c:pt idx="1235">
                  <c:v>7.03076171875</c:v>
                </c:pt>
                <c:pt idx="1236">
                  <c:v>3.9076843261718701</c:v>
                </c:pt>
                <c:pt idx="1237">
                  <c:v>6.4153747558593697</c:v>
                </c:pt>
                <c:pt idx="1238">
                  <c:v>4.5076904296875</c:v>
                </c:pt>
                <c:pt idx="1239">
                  <c:v>7.16925048828125</c:v>
                </c:pt>
                <c:pt idx="1240">
                  <c:v>8.7230529785156197</c:v>
                </c:pt>
                <c:pt idx="1241">
                  <c:v>11.2153930664062</c:v>
                </c:pt>
                <c:pt idx="1242">
                  <c:v>10.6923217773437</c:v>
                </c:pt>
                <c:pt idx="1243">
                  <c:v>13.4153747558594</c:v>
                </c:pt>
                <c:pt idx="1244">
                  <c:v>10.9076843261719</c:v>
                </c:pt>
                <c:pt idx="1245">
                  <c:v>9.1538543701171893</c:v>
                </c:pt>
                <c:pt idx="1246">
                  <c:v>9.3538513183593697</c:v>
                </c:pt>
                <c:pt idx="1247">
                  <c:v>12.3846130371094</c:v>
                </c:pt>
                <c:pt idx="1248">
                  <c:v>8.1384582519531197</c:v>
                </c:pt>
                <c:pt idx="1249">
                  <c:v>12.523078918456999</c:v>
                </c:pt>
                <c:pt idx="1250">
                  <c:v>14.6923065185547</c:v>
                </c:pt>
                <c:pt idx="1251">
                  <c:v>14.138465881347701</c:v>
                </c:pt>
                <c:pt idx="1252">
                  <c:v>11.707691192626999</c:v>
                </c:pt>
                <c:pt idx="1253">
                  <c:v>10.938463211059601</c:v>
                </c:pt>
                <c:pt idx="1254">
                  <c:v>6.5230751037597701</c:v>
                </c:pt>
                <c:pt idx="1255">
                  <c:v>7.6769237518310502</c:v>
                </c:pt>
                <c:pt idx="1256">
                  <c:v>8.8923091888427699</c:v>
                </c:pt>
                <c:pt idx="1257">
                  <c:v>6.4000003337860099</c:v>
                </c:pt>
                <c:pt idx="1258">
                  <c:v>8.8769226074218697</c:v>
                </c:pt>
                <c:pt idx="1259">
                  <c:v>7.2615394592285201</c:v>
                </c:pt>
                <c:pt idx="1260">
                  <c:v>6.9076919555664098</c:v>
                </c:pt>
                <c:pt idx="1261">
                  <c:v>7.5230789184570304</c:v>
                </c:pt>
                <c:pt idx="1262">
                  <c:v>3.4923019409179701</c:v>
                </c:pt>
                <c:pt idx="1263">
                  <c:v>6.7846145629882804</c:v>
                </c:pt>
                <c:pt idx="1264">
                  <c:v>8.4000015258789098</c:v>
                </c:pt>
                <c:pt idx="1265">
                  <c:v>10.769233703613301</c:v>
                </c:pt>
                <c:pt idx="1266">
                  <c:v>13.461540222168001</c:v>
                </c:pt>
                <c:pt idx="1267">
                  <c:v>13.338462829589799</c:v>
                </c:pt>
                <c:pt idx="1268">
                  <c:v>17.5230777263641</c:v>
                </c:pt>
                <c:pt idx="1269">
                  <c:v>11</c:v>
                </c:pt>
                <c:pt idx="1270">
                  <c:v>13.0615386962891</c:v>
                </c:pt>
                <c:pt idx="1271">
                  <c:v>-392.90765380859398</c:v>
                </c:pt>
                <c:pt idx="1272">
                  <c:v>-394.96923828125</c:v>
                </c:pt>
                <c:pt idx="1273">
                  <c:v>-398.41540527343801</c:v>
                </c:pt>
                <c:pt idx="1274">
                  <c:v>-402.769287109375</c:v>
                </c:pt>
                <c:pt idx="1275">
                  <c:v>-400.32312011718801</c:v>
                </c:pt>
                <c:pt idx="1276">
                  <c:v>-405.44610595703102</c:v>
                </c:pt>
                <c:pt idx="1277">
                  <c:v>-403.0615234375</c:v>
                </c:pt>
                <c:pt idx="1278">
                  <c:v>-401.72302246093801</c:v>
                </c:pt>
                <c:pt idx="1279">
                  <c:v>-402.169189453125</c:v>
                </c:pt>
                <c:pt idx="1280">
                  <c:v>-399.00006103515602</c:v>
                </c:pt>
                <c:pt idx="1281">
                  <c:v>-403.43084716796898</c:v>
                </c:pt>
                <c:pt idx="1282">
                  <c:v>-399.90771484375</c:v>
                </c:pt>
                <c:pt idx="1283">
                  <c:v>-397.15393066406301</c:v>
                </c:pt>
                <c:pt idx="1284">
                  <c:v>6.8615417480468697</c:v>
                </c:pt>
                <c:pt idx="1285">
                  <c:v>11.338462829589799</c:v>
                </c:pt>
                <c:pt idx="1286">
                  <c:v>11.692310333251999</c:v>
                </c:pt>
                <c:pt idx="1287">
                  <c:v>15.8769207000732</c:v>
                </c:pt>
                <c:pt idx="1288">
                  <c:v>15.400001525878899</c:v>
                </c:pt>
                <c:pt idx="1289">
                  <c:v>16.9230766296387</c:v>
                </c:pt>
                <c:pt idx="1290">
                  <c:v>16.799995422363299</c:v>
                </c:pt>
                <c:pt idx="1291">
                  <c:v>16.6307678222656</c:v>
                </c:pt>
                <c:pt idx="1292">
                  <c:v>18.661544799804702</c:v>
                </c:pt>
                <c:pt idx="1293">
                  <c:v>19.523078918456999</c:v>
                </c:pt>
                <c:pt idx="1294">
                  <c:v>18.999996185302699</c:v>
                </c:pt>
                <c:pt idx="1295">
                  <c:v>21.1538391113281</c:v>
                </c:pt>
                <c:pt idx="1296">
                  <c:v>21.5384521484375</c:v>
                </c:pt>
                <c:pt idx="1297">
                  <c:v>23.676925659179702</c:v>
                </c:pt>
                <c:pt idx="1298">
                  <c:v>19.5076904296875</c:v>
                </c:pt>
                <c:pt idx="1299">
                  <c:v>22.430770874023398</c:v>
                </c:pt>
                <c:pt idx="1300">
                  <c:v>19.538467407226602</c:v>
                </c:pt>
                <c:pt idx="1301">
                  <c:v>-341.35383605957003</c:v>
                </c:pt>
                <c:pt idx="1302">
                  <c:v>-343.15383911132801</c:v>
                </c:pt>
                <c:pt idx="1303">
                  <c:v>-347.046142578125</c:v>
                </c:pt>
                <c:pt idx="1304">
                  <c:v>-349.93846130371099</c:v>
                </c:pt>
                <c:pt idx="1305">
                  <c:v>-351.70768737792997</c:v>
                </c:pt>
                <c:pt idx="1306">
                  <c:v>-354.09230804443399</c:v>
                </c:pt>
                <c:pt idx="1307">
                  <c:v>-352.64614105224598</c:v>
                </c:pt>
                <c:pt idx="1308">
                  <c:v>-353.38462066650402</c:v>
                </c:pt>
                <c:pt idx="1309">
                  <c:v>-356.47692871093801</c:v>
                </c:pt>
                <c:pt idx="1310">
                  <c:v>-358.04616928100597</c:v>
                </c:pt>
                <c:pt idx="1311">
                  <c:v>-353.55384063720697</c:v>
                </c:pt>
                <c:pt idx="1312">
                  <c:v>-356.44615936279303</c:v>
                </c:pt>
                <c:pt idx="1313">
                  <c:v>-357.12306213378901</c:v>
                </c:pt>
                <c:pt idx="1314">
                  <c:v>1.6307678222656199</c:v>
                </c:pt>
                <c:pt idx="1315">
                  <c:v>3.29229736328125</c:v>
                </c:pt>
                <c:pt idx="1316">
                  <c:v>3.1846008300781201</c:v>
                </c:pt>
                <c:pt idx="1317">
                  <c:v>5.4615173339843697</c:v>
                </c:pt>
                <c:pt idx="1318">
                  <c:v>3.9384765625</c:v>
                </c:pt>
                <c:pt idx="1319">
                  <c:v>3.6769104003906201</c:v>
                </c:pt>
                <c:pt idx="1320">
                  <c:v>4.6153869628906197</c:v>
                </c:pt>
                <c:pt idx="1321">
                  <c:v>5.923095703125</c:v>
                </c:pt>
                <c:pt idx="1322">
                  <c:v>9.0769348144531197</c:v>
                </c:pt>
                <c:pt idx="1323">
                  <c:v>8.4153747558593697</c:v>
                </c:pt>
                <c:pt idx="1324">
                  <c:v>1.8461608886718699</c:v>
                </c:pt>
                <c:pt idx="1325">
                  <c:v>4.81536865234375</c:v>
                </c:pt>
                <c:pt idx="1326">
                  <c:v>5.1230773925781197</c:v>
                </c:pt>
                <c:pt idx="1327">
                  <c:v>7.21539306640625</c:v>
                </c:pt>
                <c:pt idx="1328">
                  <c:v>6.29229736328125</c:v>
                </c:pt>
                <c:pt idx="1329">
                  <c:v>14.507694244384799</c:v>
                </c:pt>
                <c:pt idx="1330">
                  <c:v>8.6769218444824201</c:v>
                </c:pt>
                <c:pt idx="1331">
                  <c:v>8.6461563110351598</c:v>
                </c:pt>
                <c:pt idx="1332">
                  <c:v>9.4461517333984393</c:v>
                </c:pt>
                <c:pt idx="1333">
                  <c:v>9.7230796813964808</c:v>
                </c:pt>
                <c:pt idx="1334">
                  <c:v>5.3076934814453098</c:v>
                </c:pt>
                <c:pt idx="1335">
                  <c:v>3.4923095703125</c:v>
                </c:pt>
                <c:pt idx="1336">
                  <c:v>3.5076904296875</c:v>
                </c:pt>
                <c:pt idx="1337">
                  <c:v>12.123069763183601</c:v>
                </c:pt>
                <c:pt idx="1338">
                  <c:v>6.8769226074218697</c:v>
                </c:pt>
                <c:pt idx="1339">
                  <c:v>8.7076950073242205</c:v>
                </c:pt>
                <c:pt idx="1340">
                  <c:v>9.0307693481445295</c:v>
                </c:pt>
                <c:pt idx="1341">
                  <c:v>10.4769239425659</c:v>
                </c:pt>
                <c:pt idx="1342">
                  <c:v>3.5384521484375</c:v>
                </c:pt>
                <c:pt idx="1343">
                  <c:v>10.6769409179687</c:v>
                </c:pt>
                <c:pt idx="1344">
                  <c:v>6.36920166015625</c:v>
                </c:pt>
                <c:pt idx="1345">
                  <c:v>7.5692443847656197</c:v>
                </c:pt>
                <c:pt idx="1346">
                  <c:v>4.984619140625</c:v>
                </c:pt>
                <c:pt idx="1347">
                  <c:v>10.0615386962891</c:v>
                </c:pt>
                <c:pt idx="1348">
                  <c:v>7.5538330078125</c:v>
                </c:pt>
                <c:pt idx="1349">
                  <c:v>6.6769256591796902</c:v>
                </c:pt>
                <c:pt idx="1350">
                  <c:v>-0.230758666992187</c:v>
                </c:pt>
                <c:pt idx="1351">
                  <c:v>2.8461456298828098</c:v>
                </c:pt>
                <c:pt idx="1352">
                  <c:v>1.72308349609375</c:v>
                </c:pt>
                <c:pt idx="1353">
                  <c:v>2.3384552001953098</c:v>
                </c:pt>
                <c:pt idx="1354">
                  <c:v>2.8307800292968701</c:v>
                </c:pt>
                <c:pt idx="1355">
                  <c:v>1.5230712890625</c:v>
                </c:pt>
                <c:pt idx="1356">
                  <c:v>-1.0769195556640601</c:v>
                </c:pt>
                <c:pt idx="1357">
                  <c:v>4.5538330078125</c:v>
                </c:pt>
                <c:pt idx="1358">
                  <c:v>4.5076904296875</c:v>
                </c:pt>
                <c:pt idx="1359">
                  <c:v>5.9384460449218697</c:v>
                </c:pt>
                <c:pt idx="1360">
                  <c:v>3.67694091796875</c:v>
                </c:pt>
                <c:pt idx="1361">
                  <c:v>6.046142578125</c:v>
                </c:pt>
                <c:pt idx="1362">
                  <c:v>6.5845947265625</c:v>
                </c:pt>
                <c:pt idx="1363">
                  <c:v>6.2923278808593697</c:v>
                </c:pt>
                <c:pt idx="1364">
                  <c:v>8.3846130371093697</c:v>
                </c:pt>
                <c:pt idx="1365">
                  <c:v>11.4153900146484</c:v>
                </c:pt>
                <c:pt idx="1366">
                  <c:v>10.8923034667969</c:v>
                </c:pt>
                <c:pt idx="1367">
                  <c:v>8.23077392578125</c:v>
                </c:pt>
                <c:pt idx="1368">
                  <c:v>8.1999816894531197</c:v>
                </c:pt>
                <c:pt idx="1369">
                  <c:v>8.5692138671875</c:v>
                </c:pt>
                <c:pt idx="1370">
                  <c:v>9.9076843261718697</c:v>
                </c:pt>
                <c:pt idx="1371">
                  <c:v>10.96923828125</c:v>
                </c:pt>
                <c:pt idx="1372">
                  <c:v>11.2923278808594</c:v>
                </c:pt>
                <c:pt idx="1373">
                  <c:v>10.1384582519531</c:v>
                </c:pt>
                <c:pt idx="1374">
                  <c:v>9.953857421875</c:v>
                </c:pt>
                <c:pt idx="1375">
                  <c:v>8.1846008300781197</c:v>
                </c:pt>
                <c:pt idx="1376">
                  <c:v>8.1230773925781197</c:v>
                </c:pt>
                <c:pt idx="1377">
                  <c:v>10.3384704589844</c:v>
                </c:pt>
                <c:pt idx="1378">
                  <c:v>4.1692199707031197</c:v>
                </c:pt>
                <c:pt idx="1379">
                  <c:v>2.4769287109375</c:v>
                </c:pt>
                <c:pt idx="1380">
                  <c:v>4.015380859375</c:v>
                </c:pt>
                <c:pt idx="1381">
                  <c:v>5.1230773925781197</c:v>
                </c:pt>
                <c:pt idx="1382">
                  <c:v>2.79998779296875</c:v>
                </c:pt>
                <c:pt idx="1383">
                  <c:v>1.0923156738281199</c:v>
                </c:pt>
                <c:pt idx="1384">
                  <c:v>3.0615539550781201</c:v>
                </c:pt>
                <c:pt idx="1385">
                  <c:v>1.79998779296875</c:v>
                </c:pt>
                <c:pt idx="1386">
                  <c:v>-0.846160888671875</c:v>
                </c:pt>
                <c:pt idx="1387">
                  <c:v>-0.20001220703125</c:v>
                </c:pt>
                <c:pt idx="1388">
                  <c:v>1.4769287109375</c:v>
                </c:pt>
                <c:pt idx="1389">
                  <c:v>4.015380859375</c:v>
                </c:pt>
                <c:pt idx="1390">
                  <c:v>-0.615386962890625</c:v>
                </c:pt>
                <c:pt idx="1391">
                  <c:v>2</c:v>
                </c:pt>
                <c:pt idx="1392">
                  <c:v>2.18463134765625</c:v>
                </c:pt>
                <c:pt idx="1393">
                  <c:v>0.907684326171875</c:v>
                </c:pt>
                <c:pt idx="1394">
                  <c:v>-0.676910400390625</c:v>
                </c:pt>
                <c:pt idx="1395">
                  <c:v>-1.4154052734375</c:v>
                </c:pt>
                <c:pt idx="1396">
                  <c:v>-2.0769348144531201</c:v>
                </c:pt>
                <c:pt idx="1397">
                  <c:v>-8.1384582519531197</c:v>
                </c:pt>
                <c:pt idx="1398">
                  <c:v>-5.4153747558593697</c:v>
                </c:pt>
                <c:pt idx="1399">
                  <c:v>-0.5538330078125</c:v>
                </c:pt>
                <c:pt idx="1400">
                  <c:v>-1.1999816894531199</c:v>
                </c:pt>
                <c:pt idx="1401">
                  <c:v>-0.338470458984375</c:v>
                </c:pt>
                <c:pt idx="1402">
                  <c:v>0.5230712890625</c:v>
                </c:pt>
                <c:pt idx="1403">
                  <c:v>3.3692321777343701</c:v>
                </c:pt>
                <c:pt idx="1404">
                  <c:v>7.0153961181640598</c:v>
                </c:pt>
                <c:pt idx="1405">
                  <c:v>8.3230743408203107</c:v>
                </c:pt>
                <c:pt idx="1406">
                  <c:v>8.23077392578125</c:v>
                </c:pt>
                <c:pt idx="1407">
                  <c:v>8.7384567260742205</c:v>
                </c:pt>
                <c:pt idx="1408">
                  <c:v>7.5538406372070304</c:v>
                </c:pt>
                <c:pt idx="1409">
                  <c:v>87.830810546875</c:v>
                </c:pt>
                <c:pt idx="1410">
                  <c:v>92.492431640625</c:v>
                </c:pt>
                <c:pt idx="1411">
                  <c:v>93.58447265625</c:v>
                </c:pt>
                <c:pt idx="1412">
                  <c:v>93.16943359375</c:v>
                </c:pt>
                <c:pt idx="1413">
                  <c:v>91.76953125</c:v>
                </c:pt>
                <c:pt idx="1414">
                  <c:v>92.677001953125</c:v>
                </c:pt>
                <c:pt idx="1415">
                  <c:v>87.4462890625</c:v>
                </c:pt>
                <c:pt idx="1416">
                  <c:v>87.677001953125</c:v>
                </c:pt>
                <c:pt idx="1417">
                  <c:v>87.861572265625</c:v>
                </c:pt>
                <c:pt idx="1418">
                  <c:v>86.66162109375</c:v>
                </c:pt>
                <c:pt idx="1419">
                  <c:v>90.27685546875</c:v>
                </c:pt>
                <c:pt idx="1420">
                  <c:v>89.769287109375</c:v>
                </c:pt>
                <c:pt idx="1421">
                  <c:v>93.96923828125</c:v>
                </c:pt>
                <c:pt idx="1422">
                  <c:v>11.4769134521484</c:v>
                </c:pt>
                <c:pt idx="1423">
                  <c:v>8.3846130371093697</c:v>
                </c:pt>
                <c:pt idx="1424">
                  <c:v>3.9845886230468701</c:v>
                </c:pt>
                <c:pt idx="1425">
                  <c:v>4.4923095703125</c:v>
                </c:pt>
                <c:pt idx="1426">
                  <c:v>3.2153625488281201</c:v>
                </c:pt>
                <c:pt idx="1427">
                  <c:v>3.4153747558593701</c:v>
                </c:pt>
                <c:pt idx="1428">
                  <c:v>10.6000061035156</c:v>
                </c:pt>
                <c:pt idx="1429">
                  <c:v>9.4000091552734393</c:v>
                </c:pt>
                <c:pt idx="1430">
                  <c:v>5.8307647705078098</c:v>
                </c:pt>
                <c:pt idx="1431">
                  <c:v>9.5538482666015607</c:v>
                </c:pt>
                <c:pt idx="1432">
                  <c:v>4.1999969482421902</c:v>
                </c:pt>
                <c:pt idx="1433">
                  <c:v>3</c:v>
                </c:pt>
                <c:pt idx="1434">
                  <c:v>3.2923126220703098</c:v>
                </c:pt>
                <c:pt idx="1435">
                  <c:v>5.8461456298828098</c:v>
                </c:pt>
                <c:pt idx="1436">
                  <c:v>6.1538467407226598</c:v>
                </c:pt>
                <c:pt idx="1437">
                  <c:v>8.0461502075195295</c:v>
                </c:pt>
                <c:pt idx="1438">
                  <c:v>6.2923049926757804</c:v>
                </c:pt>
                <c:pt idx="1439">
                  <c:v>8.7076950073242205</c:v>
                </c:pt>
                <c:pt idx="1440">
                  <c:v>6.7692337036132804</c:v>
                </c:pt>
                <c:pt idx="1441">
                  <c:v>3.0769348144531201</c:v>
                </c:pt>
                <c:pt idx="1442">
                  <c:v>0.23077392578125</c:v>
                </c:pt>
                <c:pt idx="1443">
                  <c:v>0.338470458984375</c:v>
                </c:pt>
                <c:pt idx="1444">
                  <c:v>-0.138458251953125</c:v>
                </c:pt>
                <c:pt idx="1445">
                  <c:v>-0.661529541015625</c:v>
                </c:pt>
                <c:pt idx="1446">
                  <c:v>-2.5230712890625</c:v>
                </c:pt>
                <c:pt idx="1447">
                  <c:v>-5.7692565917968697</c:v>
                </c:pt>
                <c:pt idx="1448">
                  <c:v>-6.23077392578125</c:v>
                </c:pt>
                <c:pt idx="1449">
                  <c:v>-5.9384460449218697</c:v>
                </c:pt>
                <c:pt idx="1450">
                  <c:v>-4.1538391113281197</c:v>
                </c:pt>
                <c:pt idx="1451">
                  <c:v>-4.9692077636718697</c:v>
                </c:pt>
                <c:pt idx="1452">
                  <c:v>-6.27691650390625</c:v>
                </c:pt>
                <c:pt idx="1453">
                  <c:v>-5.892333984375</c:v>
                </c:pt>
                <c:pt idx="1454">
                  <c:v>-2.5692443847656201</c:v>
                </c:pt>
                <c:pt idx="1455">
                  <c:v>-2.26153564453125</c:v>
                </c:pt>
                <c:pt idx="1456">
                  <c:v>33.800018310546903</c:v>
                </c:pt>
                <c:pt idx="1457">
                  <c:v>-1.3999938964843699</c:v>
                </c:pt>
                <c:pt idx="1458">
                  <c:v>-10.6000061035156</c:v>
                </c:pt>
                <c:pt idx="1459">
                  <c:v>6.8000183105468697</c:v>
                </c:pt>
                <c:pt idx="1460">
                  <c:v>48.3999633789063</c:v>
                </c:pt>
                <c:pt idx="1461">
                  <c:v>-17.6000003814697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9967-4555-8038-AE82600C14CE}"/>
            </c:ext>
          </c:extLst>
        </c:ser>
        <c:ser>
          <c:idx val="6"/>
          <c:order val="6"/>
          <c:tx>
            <c:strRef>
              <c:f>'Флуор Хлорин+БСА'!$O$1</c:f>
              <c:strCache>
                <c:ptCount val="1"/>
                <c:pt idx="0">
                  <c:v>Chl+BSA+NaN3-6</c:v>
                </c:pt>
              </c:strCache>
            </c:strRef>
          </c:tx>
          <c:spPr>
            <a:ln w="19050" cap="rnd" cmpd="sng" algn="ctr">
              <a:solidFill>
                <a:schemeClr val="accent1">
                  <a:lumMod val="60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+БСА'!$A$2:$A$1463</c:f>
              <c:numCache>
                <c:formatCode>General</c:formatCode>
                <c:ptCount val="1462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</c:numCache>
            </c:numRef>
          </c:xVal>
          <c:yVal>
            <c:numRef>
              <c:f>'Флуор Хлорин+БСА'!$O$2:$O$1463</c:f>
              <c:numCache>
                <c:formatCode>General</c:formatCode>
                <c:ptCount val="1462"/>
                <c:pt idx="0">
                  <c:v>-17.1999816894531</c:v>
                </c:pt>
                <c:pt idx="1">
                  <c:v>29.7999877929688</c:v>
                </c:pt>
                <c:pt idx="2">
                  <c:v>5.8000183105468697</c:v>
                </c:pt>
                <c:pt idx="3">
                  <c:v>-8</c:v>
                </c:pt>
                <c:pt idx="4">
                  <c:v>-7</c:v>
                </c:pt>
                <c:pt idx="5">
                  <c:v>-3.20001220703125</c:v>
                </c:pt>
                <c:pt idx="6">
                  <c:v>3.4615402221679701</c:v>
                </c:pt>
                <c:pt idx="7">
                  <c:v>5.6307754516601598</c:v>
                </c:pt>
                <c:pt idx="8">
                  <c:v>6.6153869628906197</c:v>
                </c:pt>
                <c:pt idx="9">
                  <c:v>6.4307708740234402</c:v>
                </c:pt>
                <c:pt idx="10">
                  <c:v>9.9230804443359393</c:v>
                </c:pt>
                <c:pt idx="11">
                  <c:v>14.2922973632812</c:v>
                </c:pt>
                <c:pt idx="12">
                  <c:v>14.6923065185547</c:v>
                </c:pt>
                <c:pt idx="13">
                  <c:v>14.2769165039062</c:v>
                </c:pt>
                <c:pt idx="14">
                  <c:v>17.307693481445298</c:v>
                </c:pt>
                <c:pt idx="15">
                  <c:v>17.015388488769499</c:v>
                </c:pt>
                <c:pt idx="16">
                  <c:v>15.861534118652299</c:v>
                </c:pt>
                <c:pt idx="17">
                  <c:v>17.169235229492202</c:v>
                </c:pt>
                <c:pt idx="18">
                  <c:v>16.400001525878899</c:v>
                </c:pt>
                <c:pt idx="19">
                  <c:v>20.938461303710898</c:v>
                </c:pt>
                <c:pt idx="20">
                  <c:v>21.7692260742188</c:v>
                </c:pt>
                <c:pt idx="21">
                  <c:v>21.3384609222412</c:v>
                </c:pt>
                <c:pt idx="22">
                  <c:v>25.738461494445801</c:v>
                </c:pt>
                <c:pt idx="23">
                  <c:v>27.353847026825001</c:v>
                </c:pt>
                <c:pt idx="24">
                  <c:v>30.292308807373001</c:v>
                </c:pt>
                <c:pt idx="25">
                  <c:v>36.292308807372997</c:v>
                </c:pt>
                <c:pt idx="26">
                  <c:v>38.276923656463602</c:v>
                </c:pt>
                <c:pt idx="27">
                  <c:v>40.892309188842802</c:v>
                </c:pt>
                <c:pt idx="28">
                  <c:v>41.846155166625998</c:v>
                </c:pt>
                <c:pt idx="29">
                  <c:v>54.000001907348597</c:v>
                </c:pt>
                <c:pt idx="30">
                  <c:v>61.015385389328003</c:v>
                </c:pt>
                <c:pt idx="31">
                  <c:v>70.538463115692096</c:v>
                </c:pt>
                <c:pt idx="32">
                  <c:v>80.892305374145494</c:v>
                </c:pt>
                <c:pt idx="33">
                  <c:v>96.753845214843693</c:v>
                </c:pt>
                <c:pt idx="34">
                  <c:v>114.184619903564</c:v>
                </c:pt>
                <c:pt idx="35">
                  <c:v>130.50769329070999</c:v>
                </c:pt>
                <c:pt idx="36">
                  <c:v>155.61538076400799</c:v>
                </c:pt>
                <c:pt idx="37">
                  <c:v>173.03076171875</c:v>
                </c:pt>
                <c:pt idx="38">
                  <c:v>199.569232940674</c:v>
                </c:pt>
                <c:pt idx="39">
                  <c:v>228.07691955566401</c:v>
                </c:pt>
                <c:pt idx="40">
                  <c:v>255.70767974853501</c:v>
                </c:pt>
                <c:pt idx="41">
                  <c:v>290.80000305175798</c:v>
                </c:pt>
                <c:pt idx="42">
                  <c:v>319.47692871093801</c:v>
                </c:pt>
                <c:pt idx="43">
                  <c:v>350.44612121582003</c:v>
                </c:pt>
                <c:pt idx="44">
                  <c:v>376.19999694824202</c:v>
                </c:pt>
                <c:pt idx="45">
                  <c:v>394.35385131835898</c:v>
                </c:pt>
                <c:pt idx="46">
                  <c:v>408.07691955566401</c:v>
                </c:pt>
                <c:pt idx="47">
                  <c:v>415.47694396972702</c:v>
                </c:pt>
                <c:pt idx="48">
                  <c:v>433.984619140625</c:v>
                </c:pt>
                <c:pt idx="49">
                  <c:v>431.83074951171898</c:v>
                </c:pt>
                <c:pt idx="50">
                  <c:v>428.83074951171898</c:v>
                </c:pt>
                <c:pt idx="51">
                  <c:v>417.138427734375</c:v>
                </c:pt>
                <c:pt idx="52">
                  <c:v>404.01544189453102</c:v>
                </c:pt>
                <c:pt idx="53">
                  <c:v>385.79998779296898</c:v>
                </c:pt>
                <c:pt idx="54">
                  <c:v>366.29235839843801</c:v>
                </c:pt>
                <c:pt idx="55">
                  <c:v>339.18460083007801</c:v>
                </c:pt>
                <c:pt idx="56">
                  <c:v>312.55386352539102</c:v>
                </c:pt>
                <c:pt idx="57">
                  <c:v>289.79998779296898</c:v>
                </c:pt>
                <c:pt idx="58">
                  <c:v>273.03076171875</c:v>
                </c:pt>
                <c:pt idx="59">
                  <c:v>259.18463134765602</c:v>
                </c:pt>
                <c:pt idx="60">
                  <c:v>250.36926269531199</c:v>
                </c:pt>
                <c:pt idx="61">
                  <c:v>222.58459472656199</c:v>
                </c:pt>
                <c:pt idx="62">
                  <c:v>213.33847045898401</c:v>
                </c:pt>
                <c:pt idx="63">
                  <c:v>208.12309265136699</c:v>
                </c:pt>
                <c:pt idx="64">
                  <c:v>209.81539916992199</c:v>
                </c:pt>
                <c:pt idx="65">
                  <c:v>212.58462524414099</c:v>
                </c:pt>
                <c:pt idx="66">
                  <c:v>220.46154785156199</c:v>
                </c:pt>
                <c:pt idx="67">
                  <c:v>225.58460998535199</c:v>
                </c:pt>
                <c:pt idx="68">
                  <c:v>238.16923522949199</c:v>
                </c:pt>
                <c:pt idx="69">
                  <c:v>251.40000915527301</c:v>
                </c:pt>
                <c:pt idx="70">
                  <c:v>265.12306976318399</c:v>
                </c:pt>
                <c:pt idx="71">
                  <c:v>277.59999847412098</c:v>
                </c:pt>
                <c:pt idx="72">
                  <c:v>288.66152954101602</c:v>
                </c:pt>
                <c:pt idx="73">
                  <c:v>297.984619140625</c:v>
                </c:pt>
                <c:pt idx="74">
                  <c:v>321.738471984863</c:v>
                </c:pt>
                <c:pt idx="75">
                  <c:v>338.13845825195301</c:v>
                </c:pt>
                <c:pt idx="76">
                  <c:v>358.24615478515602</c:v>
                </c:pt>
                <c:pt idx="77">
                  <c:v>375.29230499267601</c:v>
                </c:pt>
                <c:pt idx="78">
                  <c:v>395.13847351074202</c:v>
                </c:pt>
                <c:pt idx="79">
                  <c:v>409.56922531127901</c:v>
                </c:pt>
                <c:pt idx="80">
                  <c:v>426.56921768188499</c:v>
                </c:pt>
                <c:pt idx="81">
                  <c:v>444.99997711181601</c:v>
                </c:pt>
                <c:pt idx="82">
                  <c:v>467.01540756225597</c:v>
                </c:pt>
                <c:pt idx="83">
                  <c:v>487.86151123046898</c:v>
                </c:pt>
                <c:pt idx="84">
                  <c:v>511.40001463890098</c:v>
                </c:pt>
                <c:pt idx="85">
                  <c:v>535.41537475585903</c:v>
                </c:pt>
                <c:pt idx="86">
                  <c:v>557.89230346679699</c:v>
                </c:pt>
                <c:pt idx="87">
                  <c:v>573.43077087402298</c:v>
                </c:pt>
                <c:pt idx="88">
                  <c:v>597.21537780761696</c:v>
                </c:pt>
                <c:pt idx="89">
                  <c:v>615.18464660644497</c:v>
                </c:pt>
                <c:pt idx="90">
                  <c:v>634.892333984375</c:v>
                </c:pt>
                <c:pt idx="91">
                  <c:v>650.81539916992199</c:v>
                </c:pt>
                <c:pt idx="92">
                  <c:v>672.9384765625</c:v>
                </c:pt>
                <c:pt idx="93">
                  <c:v>692.846153259277</c:v>
                </c:pt>
                <c:pt idx="94">
                  <c:v>712.230751037598</c:v>
                </c:pt>
                <c:pt idx="95">
                  <c:v>736.64617156982399</c:v>
                </c:pt>
                <c:pt idx="96">
                  <c:v>758.79998016357399</c:v>
                </c:pt>
                <c:pt idx="97">
                  <c:v>776.43074035644497</c:v>
                </c:pt>
                <c:pt idx="98">
                  <c:v>794.33844757080101</c:v>
                </c:pt>
                <c:pt idx="99">
                  <c:v>811.49229431152298</c:v>
                </c:pt>
                <c:pt idx="100">
                  <c:v>835.07691955566395</c:v>
                </c:pt>
                <c:pt idx="101">
                  <c:v>850.184608459473</c:v>
                </c:pt>
                <c:pt idx="102">
                  <c:v>869.35384559631302</c:v>
                </c:pt>
                <c:pt idx="103">
                  <c:v>886.99998474121105</c:v>
                </c:pt>
                <c:pt idx="104">
                  <c:v>907.06154632568405</c:v>
                </c:pt>
                <c:pt idx="105">
                  <c:v>922.58459472656295</c:v>
                </c:pt>
                <c:pt idx="106">
                  <c:v>935.923057556152</c:v>
                </c:pt>
                <c:pt idx="107">
                  <c:v>951.87693881988503</c:v>
                </c:pt>
                <c:pt idx="108">
                  <c:v>956.63079738616898</c:v>
                </c:pt>
                <c:pt idx="109">
                  <c:v>970.09233856201195</c:v>
                </c:pt>
                <c:pt idx="110">
                  <c:v>975.50766754150402</c:v>
                </c:pt>
                <c:pt idx="111">
                  <c:v>985.66152191162098</c:v>
                </c:pt>
                <c:pt idx="112">
                  <c:v>996.95388793945301</c:v>
                </c:pt>
                <c:pt idx="113">
                  <c:v>1000.0615558624301</c:v>
                </c:pt>
                <c:pt idx="114">
                  <c:v>1009.09236335754</c:v>
                </c:pt>
                <c:pt idx="115">
                  <c:v>1016.50763320923</c:v>
                </c:pt>
                <c:pt idx="116">
                  <c:v>1019.40000152588</c:v>
                </c:pt>
                <c:pt idx="117">
                  <c:v>1022.47695159912</c:v>
                </c:pt>
                <c:pt idx="118">
                  <c:v>1026.21533966064</c:v>
                </c:pt>
                <c:pt idx="119">
                  <c:v>1033.92309570312</c:v>
                </c:pt>
                <c:pt idx="120">
                  <c:v>1037.4307165145899</c:v>
                </c:pt>
                <c:pt idx="121">
                  <c:v>1045.8922662734999</c:v>
                </c:pt>
                <c:pt idx="122">
                  <c:v>1048.4461970329301</c:v>
                </c:pt>
                <c:pt idx="123">
                  <c:v>1054.3384475708001</c:v>
                </c:pt>
                <c:pt idx="124">
                  <c:v>1058.4615135192901</c:v>
                </c:pt>
                <c:pt idx="125">
                  <c:v>1061.5230407714801</c:v>
                </c:pt>
                <c:pt idx="126">
                  <c:v>1061.16921234131</c:v>
                </c:pt>
                <c:pt idx="127">
                  <c:v>1060.36923980713</c:v>
                </c:pt>
                <c:pt idx="128">
                  <c:v>1058.87696075439</c:v>
                </c:pt>
                <c:pt idx="129">
                  <c:v>1058.1384811401399</c:v>
                </c:pt>
                <c:pt idx="130">
                  <c:v>1056.83079910278</c:v>
                </c:pt>
                <c:pt idx="131">
                  <c:v>1053.80002593994</c:v>
                </c:pt>
                <c:pt idx="132">
                  <c:v>1051.06151580811</c:v>
                </c:pt>
                <c:pt idx="133">
                  <c:v>1046.56923675537</c:v>
                </c:pt>
                <c:pt idx="134">
                  <c:v>1039.2769317627001</c:v>
                </c:pt>
                <c:pt idx="135">
                  <c:v>1029.3845901489301</c:v>
                </c:pt>
                <c:pt idx="136">
                  <c:v>1027.2000274658201</c:v>
                </c:pt>
                <c:pt idx="137">
                  <c:v>1017.46153259277</c:v>
                </c:pt>
                <c:pt idx="138">
                  <c:v>1012.73844146729</c:v>
                </c:pt>
                <c:pt idx="139">
                  <c:v>1012.12306976318</c:v>
                </c:pt>
                <c:pt idx="140">
                  <c:v>1009.01537322998</c:v>
                </c:pt>
                <c:pt idx="141">
                  <c:v>1005.60002815723</c:v>
                </c:pt>
                <c:pt idx="142">
                  <c:v>995.123046875</c:v>
                </c:pt>
                <c:pt idx="143">
                  <c:v>989.95381832122803</c:v>
                </c:pt>
                <c:pt idx="144">
                  <c:v>982.23073959350597</c:v>
                </c:pt>
                <c:pt idx="145">
                  <c:v>979.09231567382801</c:v>
                </c:pt>
                <c:pt idx="146">
                  <c:v>977.29228973388695</c:v>
                </c:pt>
                <c:pt idx="147">
                  <c:v>968.92311096191395</c:v>
                </c:pt>
                <c:pt idx="148">
                  <c:v>962.69228363037098</c:v>
                </c:pt>
                <c:pt idx="149">
                  <c:v>954.36918640136696</c:v>
                </c:pt>
                <c:pt idx="150">
                  <c:v>945.79994201660202</c:v>
                </c:pt>
                <c:pt idx="151">
                  <c:v>933.15382003784202</c:v>
                </c:pt>
                <c:pt idx="152">
                  <c:v>927.73847198486305</c:v>
                </c:pt>
                <c:pt idx="153">
                  <c:v>913.78461265563999</c:v>
                </c:pt>
                <c:pt idx="154">
                  <c:v>903.55384826660202</c:v>
                </c:pt>
                <c:pt idx="155">
                  <c:v>899.03078460693405</c:v>
                </c:pt>
                <c:pt idx="156">
                  <c:v>890.87691879272495</c:v>
                </c:pt>
                <c:pt idx="157">
                  <c:v>881.12307739257801</c:v>
                </c:pt>
                <c:pt idx="158">
                  <c:v>865.56922149658203</c:v>
                </c:pt>
                <c:pt idx="159">
                  <c:v>850.89230346679699</c:v>
                </c:pt>
                <c:pt idx="160">
                  <c:v>841.892333984375</c:v>
                </c:pt>
                <c:pt idx="161">
                  <c:v>835.63075256347702</c:v>
                </c:pt>
                <c:pt idx="162">
                  <c:v>824.98458862304699</c:v>
                </c:pt>
                <c:pt idx="163">
                  <c:v>818</c:v>
                </c:pt>
                <c:pt idx="164">
                  <c:v>812.86154174804699</c:v>
                </c:pt>
                <c:pt idx="165">
                  <c:v>799.09228515625</c:v>
                </c:pt>
                <c:pt idx="166">
                  <c:v>793.66154479980503</c:v>
                </c:pt>
                <c:pt idx="167">
                  <c:v>783.53845214843795</c:v>
                </c:pt>
                <c:pt idx="168">
                  <c:v>773.84616088867199</c:v>
                </c:pt>
                <c:pt idx="169">
                  <c:v>760.50768280029297</c:v>
                </c:pt>
                <c:pt idx="170">
                  <c:v>751.58459472656295</c:v>
                </c:pt>
                <c:pt idx="171">
                  <c:v>743.90771865844704</c:v>
                </c:pt>
                <c:pt idx="172">
                  <c:v>734.61536788940396</c:v>
                </c:pt>
                <c:pt idx="173">
                  <c:v>724.676914215088</c:v>
                </c:pt>
                <c:pt idx="174">
                  <c:v>711.56924438476597</c:v>
                </c:pt>
                <c:pt idx="175">
                  <c:v>701.70767974853504</c:v>
                </c:pt>
                <c:pt idx="176">
                  <c:v>690.10770606994595</c:v>
                </c:pt>
                <c:pt idx="177">
                  <c:v>683.13845825195301</c:v>
                </c:pt>
                <c:pt idx="178">
                  <c:v>674.43076705932594</c:v>
                </c:pt>
                <c:pt idx="179">
                  <c:v>665.96921014785801</c:v>
                </c:pt>
                <c:pt idx="180">
                  <c:v>661.26155281066895</c:v>
                </c:pt>
                <c:pt idx="181">
                  <c:v>650.90769338607799</c:v>
                </c:pt>
                <c:pt idx="182">
                  <c:v>645.36920738220203</c:v>
                </c:pt>
                <c:pt idx="183">
                  <c:v>640.39999294280994</c:v>
                </c:pt>
                <c:pt idx="184">
                  <c:v>630.169239044189</c:v>
                </c:pt>
                <c:pt idx="185">
                  <c:v>620.47690582275402</c:v>
                </c:pt>
                <c:pt idx="186">
                  <c:v>611.46154785156295</c:v>
                </c:pt>
                <c:pt idx="187">
                  <c:v>601.64616394043003</c:v>
                </c:pt>
                <c:pt idx="188">
                  <c:v>590.90770721435501</c:v>
                </c:pt>
                <c:pt idx="189">
                  <c:v>580.86151123046898</c:v>
                </c:pt>
                <c:pt idx="190">
                  <c:v>563.41540527343795</c:v>
                </c:pt>
                <c:pt idx="191">
                  <c:v>549.36922454833996</c:v>
                </c:pt>
                <c:pt idx="192">
                  <c:v>534</c:v>
                </c:pt>
                <c:pt idx="193">
                  <c:v>517.47690773010299</c:v>
                </c:pt>
                <c:pt idx="194">
                  <c:v>505.35387420654303</c:v>
                </c:pt>
                <c:pt idx="195">
                  <c:v>489.80000686645502</c:v>
                </c:pt>
                <c:pt idx="196">
                  <c:v>476.75385856628401</c:v>
                </c:pt>
                <c:pt idx="197">
                  <c:v>470.04613494873001</c:v>
                </c:pt>
                <c:pt idx="198">
                  <c:v>456.153858184814</c:v>
                </c:pt>
                <c:pt idx="199">
                  <c:v>446.00001311302202</c:v>
                </c:pt>
                <c:pt idx="200">
                  <c:v>433.353837966919</c:v>
                </c:pt>
                <c:pt idx="201">
                  <c:v>419.06154739856697</c:v>
                </c:pt>
                <c:pt idx="202">
                  <c:v>403.58461761474598</c:v>
                </c:pt>
                <c:pt idx="203">
                  <c:v>391.86154556274403</c:v>
                </c:pt>
                <c:pt idx="204">
                  <c:v>380.12307357788097</c:v>
                </c:pt>
                <c:pt idx="205">
                  <c:v>368.67693710327097</c:v>
                </c:pt>
                <c:pt idx="206">
                  <c:v>356.69232177734398</c:v>
                </c:pt>
                <c:pt idx="207">
                  <c:v>346.15385437011702</c:v>
                </c:pt>
                <c:pt idx="208">
                  <c:v>334.95381164550798</c:v>
                </c:pt>
                <c:pt idx="209">
                  <c:v>320.86151123046898</c:v>
                </c:pt>
                <c:pt idx="210">
                  <c:v>309.36923217773398</c:v>
                </c:pt>
                <c:pt idx="211">
                  <c:v>299.12309265136702</c:v>
                </c:pt>
                <c:pt idx="212">
                  <c:v>287.53845214843801</c:v>
                </c:pt>
                <c:pt idx="213">
                  <c:v>275.84614562988298</c:v>
                </c:pt>
                <c:pt idx="214">
                  <c:v>267.64614868164102</c:v>
                </c:pt>
                <c:pt idx="215">
                  <c:v>262.98460388183599</c:v>
                </c:pt>
                <c:pt idx="216">
                  <c:v>253.35385131835901</c:v>
                </c:pt>
                <c:pt idx="217">
                  <c:v>243.52308654785199</c:v>
                </c:pt>
                <c:pt idx="218">
                  <c:v>233.04615783691401</c:v>
                </c:pt>
                <c:pt idx="219">
                  <c:v>226.35383605957</c:v>
                </c:pt>
                <c:pt idx="220">
                  <c:v>221.99999237060501</c:v>
                </c:pt>
                <c:pt idx="221">
                  <c:v>214.10769653320301</c:v>
                </c:pt>
                <c:pt idx="222">
                  <c:v>206.52308273315401</c:v>
                </c:pt>
                <c:pt idx="223">
                  <c:v>192.47691726684599</c:v>
                </c:pt>
                <c:pt idx="224">
                  <c:v>185.78460884094201</c:v>
                </c:pt>
                <c:pt idx="225">
                  <c:v>176.661542892456</c:v>
                </c:pt>
                <c:pt idx="226">
                  <c:v>173.96922349929801</c:v>
                </c:pt>
                <c:pt idx="227">
                  <c:v>171.49230575561501</c:v>
                </c:pt>
                <c:pt idx="228">
                  <c:v>167.769233703613</c:v>
                </c:pt>
                <c:pt idx="229">
                  <c:v>167.59999084472699</c:v>
                </c:pt>
                <c:pt idx="230">
                  <c:v>162.59999084472699</c:v>
                </c:pt>
                <c:pt idx="231">
                  <c:v>155.73845672607399</c:v>
                </c:pt>
                <c:pt idx="232">
                  <c:v>151.723079681396</c:v>
                </c:pt>
                <c:pt idx="233">
                  <c:v>142.96923065185501</c:v>
                </c:pt>
                <c:pt idx="234">
                  <c:v>138.846153259277</c:v>
                </c:pt>
                <c:pt idx="235">
                  <c:v>135.83076667785599</c:v>
                </c:pt>
                <c:pt idx="236">
                  <c:v>129.89230680465701</c:v>
                </c:pt>
                <c:pt idx="237">
                  <c:v>122.33846282959</c:v>
                </c:pt>
                <c:pt idx="238">
                  <c:v>121.40000152587901</c:v>
                </c:pt>
                <c:pt idx="239">
                  <c:v>117.66154146194501</c:v>
                </c:pt>
                <c:pt idx="240">
                  <c:v>122.90765380859401</c:v>
                </c:pt>
                <c:pt idx="241">
                  <c:v>113.1845703125</c:v>
                </c:pt>
                <c:pt idx="242">
                  <c:v>102.953857421875</c:v>
                </c:pt>
                <c:pt idx="243">
                  <c:v>100.076904296875</c:v>
                </c:pt>
                <c:pt idx="244">
                  <c:v>95.9384765625</c:v>
                </c:pt>
                <c:pt idx="245">
                  <c:v>90.046142578125</c:v>
                </c:pt>
                <c:pt idx="246">
                  <c:v>84.892272949218693</c:v>
                </c:pt>
                <c:pt idx="247">
                  <c:v>80.692321777343693</c:v>
                </c:pt>
                <c:pt idx="248">
                  <c:v>79.200012207031193</c:v>
                </c:pt>
                <c:pt idx="249">
                  <c:v>75.953857421875</c:v>
                </c:pt>
                <c:pt idx="250">
                  <c:v>74.230773925781193</c:v>
                </c:pt>
                <c:pt idx="251">
                  <c:v>73.107666015625</c:v>
                </c:pt>
                <c:pt idx="252">
                  <c:v>70.6307373046875</c:v>
                </c:pt>
                <c:pt idx="253">
                  <c:v>57.9692287445068</c:v>
                </c:pt>
                <c:pt idx="254">
                  <c:v>56.353846073150599</c:v>
                </c:pt>
                <c:pt idx="255">
                  <c:v>60.492308616638198</c:v>
                </c:pt>
                <c:pt idx="256">
                  <c:v>62.015387535095201</c:v>
                </c:pt>
                <c:pt idx="257">
                  <c:v>63.123078346252399</c:v>
                </c:pt>
                <c:pt idx="258">
                  <c:v>61.615383565425901</c:v>
                </c:pt>
                <c:pt idx="259">
                  <c:v>63.523078918457003</c:v>
                </c:pt>
                <c:pt idx="260">
                  <c:v>64.292308092117295</c:v>
                </c:pt>
                <c:pt idx="261">
                  <c:v>67.953845024108901</c:v>
                </c:pt>
                <c:pt idx="262">
                  <c:v>71.661537170410199</c:v>
                </c:pt>
                <c:pt idx="263">
                  <c:v>78.276924133300795</c:v>
                </c:pt>
                <c:pt idx="264">
                  <c:v>78.138458728790297</c:v>
                </c:pt>
                <c:pt idx="265">
                  <c:v>81.169227600097699</c:v>
                </c:pt>
                <c:pt idx="266">
                  <c:v>80.215386390686007</c:v>
                </c:pt>
                <c:pt idx="267">
                  <c:v>86.292301177978501</c:v>
                </c:pt>
                <c:pt idx="268">
                  <c:v>83.015392303466797</c:v>
                </c:pt>
                <c:pt idx="269">
                  <c:v>85.307685852050795</c:v>
                </c:pt>
                <c:pt idx="270">
                  <c:v>90.800003051757798</c:v>
                </c:pt>
                <c:pt idx="271">
                  <c:v>95.553840637207003</c:v>
                </c:pt>
                <c:pt idx="272">
                  <c:v>99</c:v>
                </c:pt>
                <c:pt idx="273">
                  <c:v>102.12306976318401</c:v>
                </c:pt>
                <c:pt idx="274">
                  <c:v>97.0615425109863</c:v>
                </c:pt>
                <c:pt idx="275">
                  <c:v>98.476926803588896</c:v>
                </c:pt>
                <c:pt idx="276">
                  <c:v>100.33846282959</c:v>
                </c:pt>
                <c:pt idx="277">
                  <c:v>103.953845977783</c:v>
                </c:pt>
                <c:pt idx="278">
                  <c:v>104.861538887024</c:v>
                </c:pt>
                <c:pt idx="279">
                  <c:v>110.80000114440899</c:v>
                </c:pt>
                <c:pt idx="280">
                  <c:v>113.476922988892</c:v>
                </c:pt>
                <c:pt idx="281">
                  <c:v>117.56923675537099</c:v>
                </c:pt>
                <c:pt idx="282">
                  <c:v>120.599990844727</c:v>
                </c:pt>
                <c:pt idx="283">
                  <c:v>121.38461303710901</c:v>
                </c:pt>
                <c:pt idx="284">
                  <c:v>121.753860473633</c:v>
                </c:pt>
                <c:pt idx="285">
                  <c:v>120.56924438476599</c:v>
                </c:pt>
                <c:pt idx="286">
                  <c:v>122.415390014648</c:v>
                </c:pt>
                <c:pt idx="287">
                  <c:v>126.24615478515599</c:v>
                </c:pt>
                <c:pt idx="288">
                  <c:v>128.50770568847699</c:v>
                </c:pt>
                <c:pt idx="289">
                  <c:v>124.98460388183599</c:v>
                </c:pt>
                <c:pt idx="290">
                  <c:v>122.846160888672</c:v>
                </c:pt>
                <c:pt idx="291">
                  <c:v>120.29231262207</c:v>
                </c:pt>
                <c:pt idx="292">
                  <c:v>118.430786132812</c:v>
                </c:pt>
                <c:pt idx="293">
                  <c:v>114.13844299316401</c:v>
                </c:pt>
                <c:pt idx="294">
                  <c:v>117.153839111328</c:v>
                </c:pt>
                <c:pt idx="295">
                  <c:v>115.29231262207</c:v>
                </c:pt>
                <c:pt idx="296">
                  <c:v>112.261539459229</c:v>
                </c:pt>
                <c:pt idx="297">
                  <c:v>108.861539363861</c:v>
                </c:pt>
                <c:pt idx="298">
                  <c:v>110.81538772583001</c:v>
                </c:pt>
                <c:pt idx="299">
                  <c:v>104.33846282959</c:v>
                </c:pt>
                <c:pt idx="300">
                  <c:v>101.353848457336</c:v>
                </c:pt>
                <c:pt idx="301">
                  <c:v>97.569229125976605</c:v>
                </c:pt>
                <c:pt idx="302">
                  <c:v>98.923084259033203</c:v>
                </c:pt>
                <c:pt idx="303">
                  <c:v>94.153850555419893</c:v>
                </c:pt>
                <c:pt idx="304">
                  <c:v>92.215377807617202</c:v>
                </c:pt>
                <c:pt idx="305">
                  <c:v>88.030776977539105</c:v>
                </c:pt>
                <c:pt idx="306">
                  <c:v>89.676925659179702</c:v>
                </c:pt>
                <c:pt idx="307">
                  <c:v>82.338470458984403</c:v>
                </c:pt>
                <c:pt idx="308">
                  <c:v>78.800003051757798</c:v>
                </c:pt>
                <c:pt idx="309">
                  <c:v>76.799999237060504</c:v>
                </c:pt>
                <c:pt idx="310">
                  <c:v>77.923084259033203</c:v>
                </c:pt>
                <c:pt idx="311">
                  <c:v>73.615386962890597</c:v>
                </c:pt>
                <c:pt idx="312">
                  <c:v>74.861537933349595</c:v>
                </c:pt>
                <c:pt idx="313">
                  <c:v>72.400001525878906</c:v>
                </c:pt>
                <c:pt idx="314">
                  <c:v>74.107692718505902</c:v>
                </c:pt>
                <c:pt idx="315">
                  <c:v>73.846156835556002</c:v>
                </c:pt>
                <c:pt idx="316">
                  <c:v>76.907691955566406</c:v>
                </c:pt>
                <c:pt idx="317">
                  <c:v>72.799997806549101</c:v>
                </c:pt>
                <c:pt idx="318">
                  <c:v>73.523077011108398</c:v>
                </c:pt>
                <c:pt idx="319">
                  <c:v>74.538463592529297</c:v>
                </c:pt>
                <c:pt idx="320">
                  <c:v>74.615385055542006</c:v>
                </c:pt>
                <c:pt idx="321">
                  <c:v>71.553840637207003</c:v>
                </c:pt>
                <c:pt idx="322">
                  <c:v>74.199996948242202</c:v>
                </c:pt>
                <c:pt idx="323">
                  <c:v>76.169227600097699</c:v>
                </c:pt>
                <c:pt idx="324">
                  <c:v>78.815383911132798</c:v>
                </c:pt>
                <c:pt idx="325">
                  <c:v>83.261541366577106</c:v>
                </c:pt>
                <c:pt idx="326">
                  <c:v>80.600002288818402</c:v>
                </c:pt>
                <c:pt idx="327">
                  <c:v>76.4307670593262</c:v>
                </c:pt>
                <c:pt idx="328">
                  <c:v>73.384613037109403</c:v>
                </c:pt>
                <c:pt idx="329">
                  <c:v>70.246154785156193</c:v>
                </c:pt>
                <c:pt idx="330">
                  <c:v>75.707695007324205</c:v>
                </c:pt>
                <c:pt idx="331">
                  <c:v>72.323078155517607</c:v>
                </c:pt>
                <c:pt idx="332">
                  <c:v>70.8615398406982</c:v>
                </c:pt>
                <c:pt idx="333">
                  <c:v>71.400001525878906</c:v>
                </c:pt>
                <c:pt idx="334">
                  <c:v>73.861541748046903</c:v>
                </c:pt>
                <c:pt idx="335">
                  <c:v>73</c:v>
                </c:pt>
                <c:pt idx="336">
                  <c:v>68.815383911132798</c:v>
                </c:pt>
                <c:pt idx="337">
                  <c:v>67.292297363281193</c:v>
                </c:pt>
                <c:pt idx="338">
                  <c:v>63.630775451660199</c:v>
                </c:pt>
                <c:pt idx="339">
                  <c:v>64.723072052001996</c:v>
                </c:pt>
                <c:pt idx="340">
                  <c:v>68.553848266601605</c:v>
                </c:pt>
                <c:pt idx="341">
                  <c:v>67.846149444580107</c:v>
                </c:pt>
                <c:pt idx="342">
                  <c:v>70.599990844726605</c:v>
                </c:pt>
                <c:pt idx="343">
                  <c:v>66.123085021972699</c:v>
                </c:pt>
                <c:pt idx="344">
                  <c:v>65.523078918457003</c:v>
                </c:pt>
                <c:pt idx="345">
                  <c:v>64.907691955566406</c:v>
                </c:pt>
                <c:pt idx="346">
                  <c:v>63.892309188842802</c:v>
                </c:pt>
                <c:pt idx="347">
                  <c:v>64.753844261169405</c:v>
                </c:pt>
                <c:pt idx="348">
                  <c:v>65.7076930999756</c:v>
                </c:pt>
                <c:pt idx="349">
                  <c:v>65.9538445472717</c:v>
                </c:pt>
                <c:pt idx="350">
                  <c:v>64.7230739593506</c:v>
                </c:pt>
                <c:pt idx="351">
                  <c:v>63.646152496337898</c:v>
                </c:pt>
                <c:pt idx="352">
                  <c:v>69.938461303710895</c:v>
                </c:pt>
                <c:pt idx="353">
                  <c:v>68.815383911132798</c:v>
                </c:pt>
                <c:pt idx="354">
                  <c:v>71.584617614746094</c:v>
                </c:pt>
                <c:pt idx="355">
                  <c:v>68.184619903564496</c:v>
                </c:pt>
                <c:pt idx="356">
                  <c:v>74.169235229492202</c:v>
                </c:pt>
                <c:pt idx="357">
                  <c:v>77.953845977783203</c:v>
                </c:pt>
                <c:pt idx="358">
                  <c:v>74.261535644531193</c:v>
                </c:pt>
                <c:pt idx="359">
                  <c:v>75.584617614746094</c:v>
                </c:pt>
                <c:pt idx="360">
                  <c:v>75.538467407226605</c:v>
                </c:pt>
                <c:pt idx="361">
                  <c:v>72.153839111328097</c:v>
                </c:pt>
                <c:pt idx="362">
                  <c:v>68.230758666992202</c:v>
                </c:pt>
                <c:pt idx="363">
                  <c:v>67.015380859375</c:v>
                </c:pt>
                <c:pt idx="364">
                  <c:v>64.723077774047894</c:v>
                </c:pt>
                <c:pt idx="365">
                  <c:v>57.815383911132798</c:v>
                </c:pt>
                <c:pt idx="366">
                  <c:v>56.892303466796903</c:v>
                </c:pt>
                <c:pt idx="367">
                  <c:v>51.353851318359403</c:v>
                </c:pt>
                <c:pt idx="368">
                  <c:v>54.9538445472717</c:v>
                </c:pt>
                <c:pt idx="369">
                  <c:v>54.738462448120103</c:v>
                </c:pt>
                <c:pt idx="370">
                  <c:v>50.907693028449998</c:v>
                </c:pt>
                <c:pt idx="371">
                  <c:v>51.661539077758803</c:v>
                </c:pt>
                <c:pt idx="372">
                  <c:v>53.523077011108398</c:v>
                </c:pt>
                <c:pt idx="373">
                  <c:v>49.815382003784201</c:v>
                </c:pt>
                <c:pt idx="374">
                  <c:v>50.123073577880902</c:v>
                </c:pt>
                <c:pt idx="375">
                  <c:v>55.200000762939503</c:v>
                </c:pt>
                <c:pt idx="376">
                  <c:v>54.446153640747099</c:v>
                </c:pt>
                <c:pt idx="377">
                  <c:v>57.2923069000244</c:v>
                </c:pt>
                <c:pt idx="378">
                  <c:v>58.7538485527039</c:v>
                </c:pt>
                <c:pt idx="379">
                  <c:v>59.230768203735401</c:v>
                </c:pt>
                <c:pt idx="380">
                  <c:v>61.015384674072301</c:v>
                </c:pt>
                <c:pt idx="381">
                  <c:v>55.9384574890137</c:v>
                </c:pt>
                <c:pt idx="382">
                  <c:v>56.676925659179702</c:v>
                </c:pt>
                <c:pt idx="383">
                  <c:v>57.800003051757798</c:v>
                </c:pt>
                <c:pt idx="384">
                  <c:v>56.4153861999512</c:v>
                </c:pt>
                <c:pt idx="385">
                  <c:v>54.461536407470703</c:v>
                </c:pt>
                <c:pt idx="386">
                  <c:v>51.876922607421903</c:v>
                </c:pt>
                <c:pt idx="387">
                  <c:v>53.369228363037102</c:v>
                </c:pt>
                <c:pt idx="388">
                  <c:v>54.046150207519503</c:v>
                </c:pt>
                <c:pt idx="389">
                  <c:v>55.800010681152301</c:v>
                </c:pt>
                <c:pt idx="390">
                  <c:v>56.199996948242202</c:v>
                </c:pt>
                <c:pt idx="391">
                  <c:v>58.953842163085902</c:v>
                </c:pt>
                <c:pt idx="392">
                  <c:v>55.569221496582003</c:v>
                </c:pt>
                <c:pt idx="393">
                  <c:v>55.2615356445313</c:v>
                </c:pt>
                <c:pt idx="394">
                  <c:v>57.169231414794901</c:v>
                </c:pt>
                <c:pt idx="395">
                  <c:v>52.384613037109403</c:v>
                </c:pt>
                <c:pt idx="396">
                  <c:v>52.599998474121101</c:v>
                </c:pt>
                <c:pt idx="397">
                  <c:v>49.830768585205099</c:v>
                </c:pt>
                <c:pt idx="398">
                  <c:v>51.630771160125697</c:v>
                </c:pt>
                <c:pt idx="399">
                  <c:v>51.876925468444803</c:v>
                </c:pt>
                <c:pt idx="400">
                  <c:v>49.138462305068998</c:v>
                </c:pt>
                <c:pt idx="401">
                  <c:v>45.369232177734403</c:v>
                </c:pt>
                <c:pt idx="402">
                  <c:v>43.061537742614703</c:v>
                </c:pt>
                <c:pt idx="403">
                  <c:v>42.3538465499878</c:v>
                </c:pt>
                <c:pt idx="404">
                  <c:v>38.569229125976598</c:v>
                </c:pt>
                <c:pt idx="405">
                  <c:v>43.153846740722699</c:v>
                </c:pt>
                <c:pt idx="406">
                  <c:v>41.076927185058601</c:v>
                </c:pt>
                <c:pt idx="407">
                  <c:v>41.692304611206097</c:v>
                </c:pt>
                <c:pt idx="408">
                  <c:v>42.646148681640597</c:v>
                </c:pt>
                <c:pt idx="409">
                  <c:v>44.430770874023402</c:v>
                </c:pt>
                <c:pt idx="410">
                  <c:v>47.723075866699197</c:v>
                </c:pt>
                <c:pt idx="411">
                  <c:v>47.2461547851563</c:v>
                </c:pt>
                <c:pt idx="412">
                  <c:v>51.676925659179702</c:v>
                </c:pt>
                <c:pt idx="413">
                  <c:v>54.015396118164098</c:v>
                </c:pt>
                <c:pt idx="414">
                  <c:v>53.076919555664098</c:v>
                </c:pt>
                <c:pt idx="415">
                  <c:v>52.2307739257813</c:v>
                </c:pt>
                <c:pt idx="416">
                  <c:v>50.4769287109375</c:v>
                </c:pt>
                <c:pt idx="417">
                  <c:v>52.7538452148438</c:v>
                </c:pt>
                <c:pt idx="418">
                  <c:v>49.846145629882798</c:v>
                </c:pt>
                <c:pt idx="419">
                  <c:v>53.738456726074197</c:v>
                </c:pt>
                <c:pt idx="420">
                  <c:v>51.446151733398402</c:v>
                </c:pt>
                <c:pt idx="421">
                  <c:v>46.446154594421401</c:v>
                </c:pt>
                <c:pt idx="422">
                  <c:v>42.892307281494098</c:v>
                </c:pt>
                <c:pt idx="423">
                  <c:v>44.169231414794901</c:v>
                </c:pt>
                <c:pt idx="424">
                  <c:v>41.415383338928201</c:v>
                </c:pt>
                <c:pt idx="425">
                  <c:v>41.123077392578097</c:v>
                </c:pt>
                <c:pt idx="426">
                  <c:v>38.415390014648402</c:v>
                </c:pt>
                <c:pt idx="427">
                  <c:v>38.923080444335902</c:v>
                </c:pt>
                <c:pt idx="428">
                  <c:v>40.923080444335902</c:v>
                </c:pt>
                <c:pt idx="429">
                  <c:v>38.323074340820298</c:v>
                </c:pt>
                <c:pt idx="430">
                  <c:v>34.000003814697301</c:v>
                </c:pt>
                <c:pt idx="431">
                  <c:v>31.384614944458001</c:v>
                </c:pt>
                <c:pt idx="432">
                  <c:v>31.861537933349599</c:v>
                </c:pt>
                <c:pt idx="433">
                  <c:v>32.7538452148438</c:v>
                </c:pt>
                <c:pt idx="434">
                  <c:v>33.7538452148438</c:v>
                </c:pt>
                <c:pt idx="435">
                  <c:v>35.676922559738202</c:v>
                </c:pt>
                <c:pt idx="436">
                  <c:v>31.4153842926025</c:v>
                </c:pt>
                <c:pt idx="437">
                  <c:v>33.846153259277301</c:v>
                </c:pt>
                <c:pt idx="438">
                  <c:v>31.123073577880898</c:v>
                </c:pt>
                <c:pt idx="439">
                  <c:v>32.230767250061</c:v>
                </c:pt>
                <c:pt idx="440">
                  <c:v>31.476923227310198</c:v>
                </c:pt>
                <c:pt idx="441">
                  <c:v>29.661537170410199</c:v>
                </c:pt>
                <c:pt idx="442">
                  <c:v>845.78466796875</c:v>
                </c:pt>
                <c:pt idx="443">
                  <c:v>851.646240234375</c:v>
                </c:pt>
                <c:pt idx="444">
                  <c:v>853.35388183593795</c:v>
                </c:pt>
                <c:pt idx="445">
                  <c:v>851.64611816406295</c:v>
                </c:pt>
                <c:pt idx="446">
                  <c:v>849.630859375</c:v>
                </c:pt>
                <c:pt idx="447">
                  <c:v>852.96923828125</c:v>
                </c:pt>
                <c:pt idx="448">
                  <c:v>852.230712890625</c:v>
                </c:pt>
                <c:pt idx="449">
                  <c:v>854.369384765625</c:v>
                </c:pt>
                <c:pt idx="450">
                  <c:v>851.353759765625</c:v>
                </c:pt>
                <c:pt idx="451">
                  <c:v>849.20007324218795</c:v>
                </c:pt>
                <c:pt idx="452">
                  <c:v>847.12316894531295</c:v>
                </c:pt>
                <c:pt idx="453">
                  <c:v>846.09228515625</c:v>
                </c:pt>
                <c:pt idx="454">
                  <c:v>845.492431640625</c:v>
                </c:pt>
                <c:pt idx="455">
                  <c:v>29.892308115959199</c:v>
                </c:pt>
                <c:pt idx="456">
                  <c:v>25.2461547851563</c:v>
                </c:pt>
                <c:pt idx="457">
                  <c:v>24.553846359252901</c:v>
                </c:pt>
                <c:pt idx="458">
                  <c:v>23.630771636962901</c:v>
                </c:pt>
                <c:pt idx="459">
                  <c:v>25.846153259277301</c:v>
                </c:pt>
                <c:pt idx="460">
                  <c:v>25.276924133300799</c:v>
                </c:pt>
                <c:pt idx="461">
                  <c:v>24.169235229492202</c:v>
                </c:pt>
                <c:pt idx="462">
                  <c:v>21.553848266601602</c:v>
                </c:pt>
                <c:pt idx="463">
                  <c:v>20.0769233703613</c:v>
                </c:pt>
                <c:pt idx="464">
                  <c:v>21.169227600097699</c:v>
                </c:pt>
                <c:pt idx="465">
                  <c:v>13.707695007324199</c:v>
                </c:pt>
                <c:pt idx="466">
                  <c:v>16.323074340820298</c:v>
                </c:pt>
                <c:pt idx="467">
                  <c:v>17.1230773925781</c:v>
                </c:pt>
                <c:pt idx="468">
                  <c:v>17.753852844238299</c:v>
                </c:pt>
                <c:pt idx="469">
                  <c:v>17.461540222168001</c:v>
                </c:pt>
                <c:pt idx="470">
                  <c:v>17.400000572204601</c:v>
                </c:pt>
                <c:pt idx="471">
                  <c:v>16.461532592773398</c:v>
                </c:pt>
                <c:pt idx="472">
                  <c:v>15.2307739257812</c:v>
                </c:pt>
                <c:pt idx="473">
                  <c:v>13</c:v>
                </c:pt>
                <c:pt idx="474">
                  <c:v>11.907691955566399</c:v>
                </c:pt>
                <c:pt idx="475">
                  <c:v>13.107688903808601</c:v>
                </c:pt>
                <c:pt idx="476">
                  <c:v>17.661537170410199</c:v>
                </c:pt>
                <c:pt idx="477">
                  <c:v>19.292312622070298</c:v>
                </c:pt>
                <c:pt idx="478">
                  <c:v>27.876914978027301</c:v>
                </c:pt>
                <c:pt idx="479">
                  <c:v>27.2769165039063</c:v>
                </c:pt>
                <c:pt idx="480">
                  <c:v>27.6615295410156</c:v>
                </c:pt>
                <c:pt idx="481">
                  <c:v>25.5230712890625</c:v>
                </c:pt>
                <c:pt idx="482">
                  <c:v>25.476921081543001</c:v>
                </c:pt>
                <c:pt idx="483">
                  <c:v>28.415382385253899</c:v>
                </c:pt>
                <c:pt idx="484">
                  <c:v>30.153845787048301</c:v>
                </c:pt>
                <c:pt idx="485">
                  <c:v>30.307691574096701</c:v>
                </c:pt>
                <c:pt idx="486">
                  <c:v>33.999998092651403</c:v>
                </c:pt>
                <c:pt idx="487">
                  <c:v>36.307692050933802</c:v>
                </c:pt>
                <c:pt idx="488">
                  <c:v>31.676921844482401</c:v>
                </c:pt>
                <c:pt idx="489">
                  <c:v>30.969230651855501</c:v>
                </c:pt>
                <c:pt idx="490">
                  <c:v>29.015384674072301</c:v>
                </c:pt>
                <c:pt idx="491">
                  <c:v>23.8769234865904</c:v>
                </c:pt>
                <c:pt idx="492">
                  <c:v>19.307692408561699</c:v>
                </c:pt>
                <c:pt idx="493">
                  <c:v>17.353843688964801</c:v>
                </c:pt>
                <c:pt idx="494">
                  <c:v>20.8615417480469</c:v>
                </c:pt>
                <c:pt idx="495">
                  <c:v>21.415385246276902</c:v>
                </c:pt>
                <c:pt idx="496">
                  <c:v>16.1692295074463</c:v>
                </c:pt>
                <c:pt idx="497">
                  <c:v>10.6153869628906</c:v>
                </c:pt>
                <c:pt idx="498">
                  <c:v>8.1230773925781197</c:v>
                </c:pt>
                <c:pt idx="499">
                  <c:v>6.4615402221679696</c:v>
                </c:pt>
                <c:pt idx="500">
                  <c:v>-1.5230789184570299</c:v>
                </c:pt>
                <c:pt idx="501">
                  <c:v>3.0923080444335902</c:v>
                </c:pt>
                <c:pt idx="502">
                  <c:v>1.09230804443359</c:v>
                </c:pt>
                <c:pt idx="503">
                  <c:v>3.3384628295898402</c:v>
                </c:pt>
                <c:pt idx="504">
                  <c:v>3.9076919555664098</c:v>
                </c:pt>
                <c:pt idx="505">
                  <c:v>4.3846130371093697</c:v>
                </c:pt>
                <c:pt idx="506">
                  <c:v>2.4000091552734402</c:v>
                </c:pt>
                <c:pt idx="507">
                  <c:v>2.76922607421875</c:v>
                </c:pt>
                <c:pt idx="508">
                  <c:v>3.0461578369140598</c:v>
                </c:pt>
                <c:pt idx="509">
                  <c:v>7.6923065185546902</c:v>
                </c:pt>
                <c:pt idx="510">
                  <c:v>11.6307678222656</c:v>
                </c:pt>
                <c:pt idx="511">
                  <c:v>12.1692352294922</c:v>
                </c:pt>
                <c:pt idx="512">
                  <c:v>11.1846160888672</c:v>
                </c:pt>
                <c:pt idx="513">
                  <c:v>15.7384643554687</c:v>
                </c:pt>
                <c:pt idx="514">
                  <c:v>16.1076965332031</c:v>
                </c:pt>
                <c:pt idx="515">
                  <c:v>15.046142578125</c:v>
                </c:pt>
                <c:pt idx="516">
                  <c:v>13.0307769775391</c:v>
                </c:pt>
                <c:pt idx="517">
                  <c:v>17.923080444335898</c:v>
                </c:pt>
                <c:pt idx="518">
                  <c:v>18.215385437011701</c:v>
                </c:pt>
                <c:pt idx="519">
                  <c:v>21.230766296386701</c:v>
                </c:pt>
                <c:pt idx="520">
                  <c:v>20.661540985107401</c:v>
                </c:pt>
                <c:pt idx="521">
                  <c:v>22.692306518554702</c:v>
                </c:pt>
                <c:pt idx="522">
                  <c:v>19.5076904296875</c:v>
                </c:pt>
                <c:pt idx="523">
                  <c:v>20.569231033325199</c:v>
                </c:pt>
                <c:pt idx="524">
                  <c:v>18.9538459777832</c:v>
                </c:pt>
                <c:pt idx="525">
                  <c:v>18.553846359252901</c:v>
                </c:pt>
                <c:pt idx="526">
                  <c:v>19.630769014358499</c:v>
                </c:pt>
                <c:pt idx="527">
                  <c:v>20.523077011108398</c:v>
                </c:pt>
                <c:pt idx="528">
                  <c:v>20.400001049041698</c:v>
                </c:pt>
                <c:pt idx="529">
                  <c:v>19.692306518554702</c:v>
                </c:pt>
                <c:pt idx="530">
                  <c:v>16.5538473129272</c:v>
                </c:pt>
                <c:pt idx="531">
                  <c:v>18.092306137085</c:v>
                </c:pt>
                <c:pt idx="532">
                  <c:v>21.307691574096701</c:v>
                </c:pt>
                <c:pt idx="533">
                  <c:v>19.830768585205099</c:v>
                </c:pt>
                <c:pt idx="534">
                  <c:v>15.6307716369629</c:v>
                </c:pt>
                <c:pt idx="535">
                  <c:v>18.015388488769499</c:v>
                </c:pt>
                <c:pt idx="536">
                  <c:v>17.984615325927699</c:v>
                </c:pt>
                <c:pt idx="537">
                  <c:v>20.261543273925799</c:v>
                </c:pt>
                <c:pt idx="538">
                  <c:v>18.4153861999512</c:v>
                </c:pt>
                <c:pt idx="539">
                  <c:v>17.5384635925293</c:v>
                </c:pt>
                <c:pt idx="540">
                  <c:v>17</c:v>
                </c:pt>
                <c:pt idx="541">
                  <c:v>15.5230770111084</c:v>
                </c:pt>
                <c:pt idx="542">
                  <c:v>15.9230766296387</c:v>
                </c:pt>
                <c:pt idx="543">
                  <c:v>16.999998092651399</c:v>
                </c:pt>
                <c:pt idx="544">
                  <c:v>17.400001525878899</c:v>
                </c:pt>
                <c:pt idx="545">
                  <c:v>16.3692321777344</c:v>
                </c:pt>
                <c:pt idx="546">
                  <c:v>16.800003051757798</c:v>
                </c:pt>
                <c:pt idx="547">
                  <c:v>20.2769165039063</c:v>
                </c:pt>
                <c:pt idx="548">
                  <c:v>19.138473510742202</c:v>
                </c:pt>
                <c:pt idx="549">
                  <c:v>15.3230743408203</c:v>
                </c:pt>
                <c:pt idx="550">
                  <c:v>12.5076904296875</c:v>
                </c:pt>
                <c:pt idx="551">
                  <c:v>12.1538543701172</c:v>
                </c:pt>
                <c:pt idx="552">
                  <c:v>13.2153778076172</c:v>
                </c:pt>
                <c:pt idx="553">
                  <c:v>11.7846221923828</c:v>
                </c:pt>
                <c:pt idx="554">
                  <c:v>11.2923126220703</c:v>
                </c:pt>
                <c:pt idx="555">
                  <c:v>12.0461578369141</c:v>
                </c:pt>
                <c:pt idx="556">
                  <c:v>12.5999908447266</c:v>
                </c:pt>
                <c:pt idx="557">
                  <c:v>12.3692321777344</c:v>
                </c:pt>
                <c:pt idx="558">
                  <c:v>10.5692291259766</c:v>
                </c:pt>
                <c:pt idx="559">
                  <c:v>11.4615325927734</c:v>
                </c:pt>
                <c:pt idx="560">
                  <c:v>12.8153839111328</c:v>
                </c:pt>
                <c:pt idx="561">
                  <c:v>13.4307708740234</c:v>
                </c:pt>
                <c:pt idx="562">
                  <c:v>11.8307647705078</c:v>
                </c:pt>
                <c:pt idx="563">
                  <c:v>15.0461578369141</c:v>
                </c:pt>
                <c:pt idx="564">
                  <c:v>17.569229125976602</c:v>
                </c:pt>
                <c:pt idx="565">
                  <c:v>17.2615356445313</c:v>
                </c:pt>
                <c:pt idx="566">
                  <c:v>24.969230651855501</c:v>
                </c:pt>
                <c:pt idx="567">
                  <c:v>26.4461555480957</c:v>
                </c:pt>
                <c:pt idx="568">
                  <c:v>28.153850555419901</c:v>
                </c:pt>
                <c:pt idx="569">
                  <c:v>25.984615325927699</c:v>
                </c:pt>
                <c:pt idx="570">
                  <c:v>24.0461540222168</c:v>
                </c:pt>
                <c:pt idx="571">
                  <c:v>24.061538696289102</c:v>
                </c:pt>
                <c:pt idx="572">
                  <c:v>25.384616851806602</c:v>
                </c:pt>
                <c:pt idx="573">
                  <c:v>24.6461534500122</c:v>
                </c:pt>
                <c:pt idx="574">
                  <c:v>30.9846143722534</c:v>
                </c:pt>
                <c:pt idx="575">
                  <c:v>36.938462257385297</c:v>
                </c:pt>
                <c:pt idx="576">
                  <c:v>38.8153848648071</c:v>
                </c:pt>
                <c:pt idx="577">
                  <c:v>37.353847503662102</c:v>
                </c:pt>
                <c:pt idx="578">
                  <c:v>37.384616851806598</c:v>
                </c:pt>
                <c:pt idx="579">
                  <c:v>28.338462829589801</c:v>
                </c:pt>
                <c:pt idx="580">
                  <c:v>31.6769247055054</c:v>
                </c:pt>
                <c:pt idx="581">
                  <c:v>31.046157836914102</c:v>
                </c:pt>
                <c:pt idx="582">
                  <c:v>34.553848266601598</c:v>
                </c:pt>
                <c:pt idx="583">
                  <c:v>40.184608459472699</c:v>
                </c:pt>
                <c:pt idx="584">
                  <c:v>40.661537170410199</c:v>
                </c:pt>
                <c:pt idx="585">
                  <c:v>44.630767822265597</c:v>
                </c:pt>
                <c:pt idx="586">
                  <c:v>45.415390014648402</c:v>
                </c:pt>
                <c:pt idx="587">
                  <c:v>40.015380859375</c:v>
                </c:pt>
                <c:pt idx="588">
                  <c:v>40.153854370117202</c:v>
                </c:pt>
                <c:pt idx="589">
                  <c:v>38.938461303710902</c:v>
                </c:pt>
                <c:pt idx="590">
                  <c:v>44.846145629882798</c:v>
                </c:pt>
                <c:pt idx="591">
                  <c:v>49.384620666503899</c:v>
                </c:pt>
                <c:pt idx="592">
                  <c:v>52.353843688964801</c:v>
                </c:pt>
                <c:pt idx="593">
                  <c:v>52.246156692504897</c:v>
                </c:pt>
                <c:pt idx="594">
                  <c:v>51.661539077758803</c:v>
                </c:pt>
                <c:pt idx="595">
                  <c:v>56.507698059082003</c:v>
                </c:pt>
                <c:pt idx="596">
                  <c:v>59.7692260742188</c:v>
                </c:pt>
                <c:pt idx="597">
                  <c:v>59.707695007324197</c:v>
                </c:pt>
                <c:pt idx="598">
                  <c:v>58.4923095703125</c:v>
                </c:pt>
                <c:pt idx="599">
                  <c:v>56.830768585205099</c:v>
                </c:pt>
                <c:pt idx="600">
                  <c:v>58.9230766296387</c:v>
                </c:pt>
                <c:pt idx="601">
                  <c:v>60.815382003784201</c:v>
                </c:pt>
                <c:pt idx="602">
                  <c:v>60.984616279602101</c:v>
                </c:pt>
                <c:pt idx="603">
                  <c:v>55.5692329406738</c:v>
                </c:pt>
                <c:pt idx="604">
                  <c:v>56.907692909240701</c:v>
                </c:pt>
                <c:pt idx="605">
                  <c:v>62.969234466552699</c:v>
                </c:pt>
                <c:pt idx="606">
                  <c:v>63.015384674072301</c:v>
                </c:pt>
                <c:pt idx="607">
                  <c:v>71.553846359252901</c:v>
                </c:pt>
                <c:pt idx="608">
                  <c:v>70.5076904296875</c:v>
                </c:pt>
                <c:pt idx="609">
                  <c:v>76.5230712890625</c:v>
                </c:pt>
                <c:pt idx="610">
                  <c:v>86.215385437011705</c:v>
                </c:pt>
                <c:pt idx="611">
                  <c:v>92.384613037109403</c:v>
                </c:pt>
                <c:pt idx="612">
                  <c:v>105.553844451904</c:v>
                </c:pt>
                <c:pt idx="613">
                  <c:v>116.70769500732401</c:v>
                </c:pt>
                <c:pt idx="614">
                  <c:v>131.769233703613</c:v>
                </c:pt>
                <c:pt idx="615">
                  <c:v>149.92307662963901</c:v>
                </c:pt>
                <c:pt idx="616">
                  <c:v>172.876916885376</c:v>
                </c:pt>
                <c:pt idx="617">
                  <c:v>191.29230499267601</c:v>
                </c:pt>
                <c:pt idx="618">
                  <c:v>209.04615020751999</c:v>
                </c:pt>
                <c:pt idx="619">
                  <c:v>233.830772399902</c:v>
                </c:pt>
                <c:pt idx="620">
                  <c:v>255.50769042968699</c:v>
                </c:pt>
                <c:pt idx="621">
                  <c:v>292.35384368896501</c:v>
                </c:pt>
                <c:pt idx="622">
                  <c:v>326.06153869628901</c:v>
                </c:pt>
                <c:pt idx="623">
                  <c:v>363.61538696289102</c:v>
                </c:pt>
                <c:pt idx="624">
                  <c:v>403.09230041503901</c:v>
                </c:pt>
                <c:pt idx="625">
                  <c:v>450.49230957031301</c:v>
                </c:pt>
                <c:pt idx="626">
                  <c:v>506.35385894775402</c:v>
                </c:pt>
                <c:pt idx="627">
                  <c:v>564.69232177734398</c:v>
                </c:pt>
                <c:pt idx="628">
                  <c:v>637.15385437011696</c:v>
                </c:pt>
                <c:pt idx="629">
                  <c:v>713.35388183593795</c:v>
                </c:pt>
                <c:pt idx="630">
                  <c:v>801.67692565918003</c:v>
                </c:pt>
                <c:pt idx="631">
                  <c:v>904.984619140625</c:v>
                </c:pt>
                <c:pt idx="632">
                  <c:v>1020.06153869629</c:v>
                </c:pt>
                <c:pt idx="633">
                  <c:v>1151.2923126220701</c:v>
                </c:pt>
                <c:pt idx="634">
                  <c:v>1296.6154174804699</c:v>
                </c:pt>
                <c:pt idx="635">
                  <c:v>1445.10766601562</c:v>
                </c:pt>
                <c:pt idx="636">
                  <c:v>1617.24620056152</c:v>
                </c:pt>
                <c:pt idx="637">
                  <c:v>1809.5692749023401</c:v>
                </c:pt>
                <c:pt idx="638">
                  <c:v>2022.58457946777</c:v>
                </c:pt>
                <c:pt idx="639">
                  <c:v>2249.8308868408199</c:v>
                </c:pt>
                <c:pt idx="640">
                  <c:v>2506.5538330078102</c:v>
                </c:pt>
                <c:pt idx="641">
                  <c:v>2781.3231048583998</c:v>
                </c:pt>
                <c:pt idx="642">
                  <c:v>3091.6768798828102</c:v>
                </c:pt>
                <c:pt idx="643">
                  <c:v>3419.7075805664099</c:v>
                </c:pt>
                <c:pt idx="644">
                  <c:v>3773.4154319763202</c:v>
                </c:pt>
                <c:pt idx="645">
                  <c:v>4138.7230548858597</c:v>
                </c:pt>
                <c:pt idx="646">
                  <c:v>4503.9845485687301</c:v>
                </c:pt>
                <c:pt idx="647">
                  <c:v>4881.6614933013898</c:v>
                </c:pt>
                <c:pt idx="648">
                  <c:v>5280.3228740692102</c:v>
                </c:pt>
                <c:pt idx="649">
                  <c:v>5693.8460936546298</c:v>
                </c:pt>
                <c:pt idx="650">
                  <c:v>6110.3384914398202</c:v>
                </c:pt>
                <c:pt idx="651">
                  <c:v>6517.2462892532303</c:v>
                </c:pt>
                <c:pt idx="652">
                  <c:v>6938.4767265319797</c:v>
                </c:pt>
                <c:pt idx="653">
                  <c:v>7340.7845191955603</c:v>
                </c:pt>
                <c:pt idx="654">
                  <c:v>7754.7229804992703</c:v>
                </c:pt>
                <c:pt idx="655">
                  <c:v>8140.4462585449201</c:v>
                </c:pt>
                <c:pt idx="656">
                  <c:v>8519.8304824829102</c:v>
                </c:pt>
                <c:pt idx="657">
                  <c:v>8875.384765625</c:v>
                </c:pt>
                <c:pt idx="658">
                  <c:v>9225.9690399169904</c:v>
                </c:pt>
                <c:pt idx="659">
                  <c:v>9573.4771194458008</c:v>
                </c:pt>
                <c:pt idx="660">
                  <c:v>9883.4619140625</c:v>
                </c:pt>
                <c:pt idx="661">
                  <c:v>10166.6462860107</c:v>
                </c:pt>
                <c:pt idx="662">
                  <c:v>10413.5847930908</c:v>
                </c:pt>
                <c:pt idx="663">
                  <c:v>10636.769317627</c:v>
                </c:pt>
                <c:pt idx="664">
                  <c:v>10837.215156555199</c:v>
                </c:pt>
                <c:pt idx="665">
                  <c:v>10986.661315918</c:v>
                </c:pt>
                <c:pt idx="666">
                  <c:v>11100.538696289101</c:v>
                </c:pt>
                <c:pt idx="667">
                  <c:v>11164.584579467801</c:v>
                </c:pt>
                <c:pt idx="668">
                  <c:v>11201.8000030518</c:v>
                </c:pt>
                <c:pt idx="669">
                  <c:v>11192.461578369101</c:v>
                </c:pt>
                <c:pt idx="670">
                  <c:v>11152.261322021501</c:v>
                </c:pt>
                <c:pt idx="671">
                  <c:v>11066.784545898399</c:v>
                </c:pt>
                <c:pt idx="672">
                  <c:v>10933.1845703125</c:v>
                </c:pt>
                <c:pt idx="673">
                  <c:v>10777.1385803223</c:v>
                </c:pt>
                <c:pt idx="674">
                  <c:v>10596.245803833001</c:v>
                </c:pt>
                <c:pt idx="675">
                  <c:v>10382.6924743652</c:v>
                </c:pt>
                <c:pt idx="676">
                  <c:v>10146.5380249023</c:v>
                </c:pt>
                <c:pt idx="677">
                  <c:v>9880.8612823486292</c:v>
                </c:pt>
                <c:pt idx="678">
                  <c:v>9610.9380416870099</c:v>
                </c:pt>
                <c:pt idx="679">
                  <c:v>9324.0153694152796</c:v>
                </c:pt>
                <c:pt idx="680">
                  <c:v>9011.8158645629901</c:v>
                </c:pt>
                <c:pt idx="681">
                  <c:v>8695.2770290374792</c:v>
                </c:pt>
                <c:pt idx="682">
                  <c:v>8365.3228816986102</c:v>
                </c:pt>
                <c:pt idx="683">
                  <c:v>8026.8614273071298</c:v>
                </c:pt>
                <c:pt idx="684">
                  <c:v>7694.6461544036902</c:v>
                </c:pt>
                <c:pt idx="685">
                  <c:v>7361.2767581939697</c:v>
                </c:pt>
                <c:pt idx="686">
                  <c:v>7032.0002179145804</c:v>
                </c:pt>
                <c:pt idx="687">
                  <c:v>6705.1077156066904</c:v>
                </c:pt>
                <c:pt idx="688">
                  <c:v>6388.2460336685199</c:v>
                </c:pt>
                <c:pt idx="689">
                  <c:v>6071.5536432266199</c:v>
                </c:pt>
                <c:pt idx="690">
                  <c:v>5765.2770576477096</c:v>
                </c:pt>
                <c:pt idx="691">
                  <c:v>5466.2615699768103</c:v>
                </c:pt>
                <c:pt idx="692">
                  <c:v>5177.9691314697302</c:v>
                </c:pt>
                <c:pt idx="693">
                  <c:v>4911.10788726807</c:v>
                </c:pt>
                <c:pt idx="694">
                  <c:v>4642.4921035766602</c:v>
                </c:pt>
                <c:pt idx="695">
                  <c:v>4397.4306640625</c:v>
                </c:pt>
                <c:pt idx="696">
                  <c:v>4158.7077026367197</c:v>
                </c:pt>
                <c:pt idx="697">
                  <c:v>3925.2922821044899</c:v>
                </c:pt>
                <c:pt idx="698">
                  <c:v>3716.0615692138699</c:v>
                </c:pt>
                <c:pt idx="699">
                  <c:v>3515.3846435546898</c:v>
                </c:pt>
                <c:pt idx="700">
                  <c:v>3326.2308654785202</c:v>
                </c:pt>
                <c:pt idx="701">
                  <c:v>3144.1845092773401</c:v>
                </c:pt>
                <c:pt idx="702">
                  <c:v>2978.0769958496098</c:v>
                </c:pt>
                <c:pt idx="703">
                  <c:v>2821.9383544921898</c:v>
                </c:pt>
                <c:pt idx="704">
                  <c:v>2674.1846008300799</c:v>
                </c:pt>
                <c:pt idx="705">
                  <c:v>2537.7845764160202</c:v>
                </c:pt>
                <c:pt idx="706">
                  <c:v>2405.8154602050799</c:v>
                </c:pt>
                <c:pt idx="707">
                  <c:v>2284.8461303710901</c:v>
                </c:pt>
                <c:pt idx="708">
                  <c:v>2174.6923217773401</c:v>
                </c:pt>
                <c:pt idx="709">
                  <c:v>2071.04614257813</c:v>
                </c:pt>
                <c:pt idx="710">
                  <c:v>1975.44616699219</c:v>
                </c:pt>
                <c:pt idx="711">
                  <c:v>1883.7999572753899</c:v>
                </c:pt>
                <c:pt idx="712">
                  <c:v>1804.1846008300799</c:v>
                </c:pt>
                <c:pt idx="713">
                  <c:v>1729.9846496581999</c:v>
                </c:pt>
                <c:pt idx="714">
                  <c:v>1661.5076751709</c:v>
                </c:pt>
                <c:pt idx="715">
                  <c:v>1589.5845642089801</c:v>
                </c:pt>
                <c:pt idx="716">
                  <c:v>1530.5846557617199</c:v>
                </c:pt>
                <c:pt idx="717">
                  <c:v>1472.3845977783201</c:v>
                </c:pt>
                <c:pt idx="718">
                  <c:v>1423.7692565918001</c:v>
                </c:pt>
                <c:pt idx="719">
                  <c:v>1378.46154785156</c:v>
                </c:pt>
                <c:pt idx="720">
                  <c:v>1343.69227600098</c:v>
                </c:pt>
                <c:pt idx="721">
                  <c:v>1305.2308044433601</c:v>
                </c:pt>
                <c:pt idx="722">
                  <c:v>1275.3845672607399</c:v>
                </c:pt>
                <c:pt idx="723">
                  <c:v>1240.9537887573199</c:v>
                </c:pt>
                <c:pt idx="724">
                  <c:v>1214.8615379333501</c:v>
                </c:pt>
                <c:pt idx="725">
                  <c:v>1186.8461017608599</c:v>
                </c:pt>
                <c:pt idx="726">
                  <c:v>1167.4000587463399</c:v>
                </c:pt>
                <c:pt idx="727">
                  <c:v>1146.96924209595</c:v>
                </c:pt>
                <c:pt idx="728">
                  <c:v>1129.3999719619801</c:v>
                </c:pt>
                <c:pt idx="729">
                  <c:v>1106.87686681747</c:v>
                </c:pt>
                <c:pt idx="730">
                  <c:v>1089.9384384155301</c:v>
                </c:pt>
                <c:pt idx="731">
                  <c:v>1072.8307647705101</c:v>
                </c:pt>
                <c:pt idx="732">
                  <c:v>1065.9692077636701</c:v>
                </c:pt>
                <c:pt idx="733">
                  <c:v>1054.95386505127</c:v>
                </c:pt>
                <c:pt idx="734">
                  <c:v>1044.8461380004901</c:v>
                </c:pt>
                <c:pt idx="735">
                  <c:v>1030.7230682372999</c:v>
                </c:pt>
                <c:pt idx="736">
                  <c:v>1022.40003204346</c:v>
                </c:pt>
                <c:pt idx="737">
                  <c:v>1013.92308044434</c:v>
                </c:pt>
                <c:pt idx="738">
                  <c:v>998.27693176269497</c:v>
                </c:pt>
                <c:pt idx="739">
                  <c:v>985.09231567382801</c:v>
                </c:pt>
                <c:pt idx="740">
                  <c:v>978.26156616210903</c:v>
                </c:pt>
                <c:pt idx="741">
                  <c:v>971.41537475585903</c:v>
                </c:pt>
                <c:pt idx="742">
                  <c:v>971.96925354003895</c:v>
                </c:pt>
                <c:pt idx="743">
                  <c:v>965.30767822265602</c:v>
                </c:pt>
                <c:pt idx="744">
                  <c:v>964.44612884521496</c:v>
                </c:pt>
                <c:pt idx="745">
                  <c:v>951.72309875488304</c:v>
                </c:pt>
                <c:pt idx="746">
                  <c:v>939.52310180664097</c:v>
                </c:pt>
                <c:pt idx="747">
                  <c:v>934.87690734863304</c:v>
                </c:pt>
                <c:pt idx="748">
                  <c:v>935.50769805908203</c:v>
                </c:pt>
                <c:pt idx="749">
                  <c:v>934.04617309570301</c:v>
                </c:pt>
                <c:pt idx="750">
                  <c:v>932.53849029541004</c:v>
                </c:pt>
                <c:pt idx="751">
                  <c:v>939.75384521484398</c:v>
                </c:pt>
                <c:pt idx="752">
                  <c:v>933.96921539306595</c:v>
                </c:pt>
                <c:pt idx="753">
                  <c:v>931.76921081543003</c:v>
                </c:pt>
                <c:pt idx="754">
                  <c:v>935.015380859375</c:v>
                </c:pt>
                <c:pt idx="755">
                  <c:v>930.15386962890602</c:v>
                </c:pt>
                <c:pt idx="756">
                  <c:v>929.04616546630905</c:v>
                </c:pt>
                <c:pt idx="757">
                  <c:v>921.83078765869095</c:v>
                </c:pt>
                <c:pt idx="758">
                  <c:v>924.90771484375</c:v>
                </c:pt>
                <c:pt idx="759">
                  <c:v>926.49229431152298</c:v>
                </c:pt>
                <c:pt idx="760">
                  <c:v>924.80001831054699</c:v>
                </c:pt>
                <c:pt idx="761">
                  <c:v>919.03077697753895</c:v>
                </c:pt>
                <c:pt idx="762">
                  <c:v>916.93844604492199</c:v>
                </c:pt>
                <c:pt idx="763">
                  <c:v>914.12307739257801</c:v>
                </c:pt>
                <c:pt idx="764">
                  <c:v>908.67694091796898</c:v>
                </c:pt>
                <c:pt idx="765">
                  <c:v>909.44613647460903</c:v>
                </c:pt>
                <c:pt idx="766">
                  <c:v>905.076904296875</c:v>
                </c:pt>
                <c:pt idx="767">
                  <c:v>903.69229125976597</c:v>
                </c:pt>
                <c:pt idx="768">
                  <c:v>906.87692260742199</c:v>
                </c:pt>
                <c:pt idx="769">
                  <c:v>909.13848876953102</c:v>
                </c:pt>
                <c:pt idx="770">
                  <c:v>911.83078002929699</c:v>
                </c:pt>
                <c:pt idx="771">
                  <c:v>910.39996337890602</c:v>
                </c:pt>
                <c:pt idx="772">
                  <c:v>910.90768432617199</c:v>
                </c:pt>
                <c:pt idx="773">
                  <c:v>904.49227905273403</c:v>
                </c:pt>
                <c:pt idx="774">
                  <c:v>908.46153259277298</c:v>
                </c:pt>
                <c:pt idx="775">
                  <c:v>910.92304992675804</c:v>
                </c:pt>
                <c:pt idx="776">
                  <c:v>910.01536560058605</c:v>
                </c:pt>
                <c:pt idx="777">
                  <c:v>912.21536254882801</c:v>
                </c:pt>
                <c:pt idx="778">
                  <c:v>912.30767822265602</c:v>
                </c:pt>
                <c:pt idx="779">
                  <c:v>908.63075256347702</c:v>
                </c:pt>
                <c:pt idx="780">
                  <c:v>905.53848266601597</c:v>
                </c:pt>
                <c:pt idx="781">
                  <c:v>896.55383300781295</c:v>
                </c:pt>
                <c:pt idx="782">
                  <c:v>883.41539001464798</c:v>
                </c:pt>
                <c:pt idx="783">
                  <c:v>877.29232788085903</c:v>
                </c:pt>
                <c:pt idx="784">
                  <c:v>871.35385131835903</c:v>
                </c:pt>
                <c:pt idx="785">
                  <c:v>861.07691955566395</c:v>
                </c:pt>
                <c:pt idx="786">
                  <c:v>858.73844909668003</c:v>
                </c:pt>
                <c:pt idx="787">
                  <c:v>844.53845214843795</c:v>
                </c:pt>
                <c:pt idx="788">
                  <c:v>831.73847961425804</c:v>
                </c:pt>
                <c:pt idx="789">
                  <c:v>820.36923217773403</c:v>
                </c:pt>
                <c:pt idx="790">
                  <c:v>807.13848876953102</c:v>
                </c:pt>
                <c:pt idx="791">
                  <c:v>793.50769042968795</c:v>
                </c:pt>
                <c:pt idx="792">
                  <c:v>781.53848266601597</c:v>
                </c:pt>
                <c:pt idx="793">
                  <c:v>765.15386962890602</c:v>
                </c:pt>
                <c:pt idx="794">
                  <c:v>749.56922912597702</c:v>
                </c:pt>
                <c:pt idx="795">
                  <c:v>735.61540222168003</c:v>
                </c:pt>
                <c:pt idx="796">
                  <c:v>720.44616699218795</c:v>
                </c:pt>
                <c:pt idx="797">
                  <c:v>702.107666015625</c:v>
                </c:pt>
                <c:pt idx="798">
                  <c:v>685.10771179199196</c:v>
                </c:pt>
                <c:pt idx="799">
                  <c:v>667.78460693359398</c:v>
                </c:pt>
                <c:pt idx="800">
                  <c:v>650.44615173339798</c:v>
                </c:pt>
                <c:pt idx="801">
                  <c:v>633.26155090331997</c:v>
                </c:pt>
                <c:pt idx="802">
                  <c:v>614.53846740722702</c:v>
                </c:pt>
                <c:pt idx="803">
                  <c:v>594.24615478515602</c:v>
                </c:pt>
                <c:pt idx="804">
                  <c:v>577.56924438476597</c:v>
                </c:pt>
                <c:pt idx="805">
                  <c:v>560.83076477050804</c:v>
                </c:pt>
                <c:pt idx="806">
                  <c:v>543.15383911132801</c:v>
                </c:pt>
                <c:pt idx="807">
                  <c:v>526.30767822265602</c:v>
                </c:pt>
                <c:pt idx="808">
                  <c:v>510.32305908203102</c:v>
                </c:pt>
                <c:pt idx="809">
                  <c:v>494.16923522949202</c:v>
                </c:pt>
                <c:pt idx="810">
                  <c:v>477.50769042968801</c:v>
                </c:pt>
                <c:pt idx="811">
                  <c:v>463.07693481445301</c:v>
                </c:pt>
                <c:pt idx="812">
                  <c:v>445.47694396972702</c:v>
                </c:pt>
                <c:pt idx="813">
                  <c:v>431.30769348144503</c:v>
                </c:pt>
                <c:pt idx="814">
                  <c:v>420.32307434082003</c:v>
                </c:pt>
                <c:pt idx="815">
                  <c:v>408.015380859375</c:v>
                </c:pt>
                <c:pt idx="816">
                  <c:v>391.18461608886702</c:v>
                </c:pt>
                <c:pt idx="817">
                  <c:v>377.00000762939499</c:v>
                </c:pt>
                <c:pt idx="818">
                  <c:v>363.830772399902</c:v>
                </c:pt>
                <c:pt idx="819">
                  <c:v>348.784614562988</c:v>
                </c:pt>
                <c:pt idx="820">
                  <c:v>337.07692718505899</c:v>
                </c:pt>
                <c:pt idx="821">
                  <c:v>332.90769195556601</c:v>
                </c:pt>
                <c:pt idx="822">
                  <c:v>323.33846282959001</c:v>
                </c:pt>
                <c:pt idx="823">
                  <c:v>310.58463287353499</c:v>
                </c:pt>
                <c:pt idx="824">
                  <c:v>297.93846893310501</c:v>
                </c:pt>
                <c:pt idx="825">
                  <c:v>284.04614639282198</c:v>
                </c:pt>
                <c:pt idx="826">
                  <c:v>273.184623718262</c:v>
                </c:pt>
                <c:pt idx="827">
                  <c:v>260.199991226196</c:v>
                </c:pt>
                <c:pt idx="828">
                  <c:v>250.030763626099</c:v>
                </c:pt>
                <c:pt idx="829">
                  <c:v>241.353849411011</c:v>
                </c:pt>
                <c:pt idx="830">
                  <c:v>233.50769042968699</c:v>
                </c:pt>
                <c:pt idx="831">
                  <c:v>225.230766296387</c:v>
                </c:pt>
                <c:pt idx="832">
                  <c:v>221.49230766296401</c:v>
                </c:pt>
                <c:pt idx="833">
                  <c:v>210.90768623352099</c:v>
                </c:pt>
                <c:pt idx="834">
                  <c:v>193.046154022217</c:v>
                </c:pt>
                <c:pt idx="835">
                  <c:v>186.60000419616699</c:v>
                </c:pt>
                <c:pt idx="836">
                  <c:v>181.19999694824199</c:v>
                </c:pt>
                <c:pt idx="837">
                  <c:v>175.73845672607399</c:v>
                </c:pt>
                <c:pt idx="838">
                  <c:v>174.84616088867199</c:v>
                </c:pt>
                <c:pt idx="839">
                  <c:v>166.43077087402301</c:v>
                </c:pt>
                <c:pt idx="840">
                  <c:v>161.184610366821</c:v>
                </c:pt>
                <c:pt idx="841">
                  <c:v>153.26154327392601</c:v>
                </c:pt>
                <c:pt idx="842">
                  <c:v>150.061539411545</c:v>
                </c:pt>
                <c:pt idx="843">
                  <c:v>143.50769424438499</c:v>
                </c:pt>
                <c:pt idx="844">
                  <c:v>139.40000152587899</c:v>
                </c:pt>
                <c:pt idx="845">
                  <c:v>134.64614868164099</c:v>
                </c:pt>
                <c:pt idx="846">
                  <c:v>134.67694091796901</c:v>
                </c:pt>
                <c:pt idx="847">
                  <c:v>138.86153984069799</c:v>
                </c:pt>
                <c:pt idx="848">
                  <c:v>128.58460998535199</c:v>
                </c:pt>
                <c:pt idx="849">
                  <c:v>124.75384521484401</c:v>
                </c:pt>
                <c:pt idx="850">
                  <c:v>124.76922607421901</c:v>
                </c:pt>
                <c:pt idx="851">
                  <c:v>122.630783081055</c:v>
                </c:pt>
                <c:pt idx="852">
                  <c:v>126</c:v>
                </c:pt>
                <c:pt idx="853">
                  <c:v>119.846153259277</c:v>
                </c:pt>
                <c:pt idx="854">
                  <c:v>117.753860473633</c:v>
                </c:pt>
                <c:pt idx="855">
                  <c:v>118.323081970215</c:v>
                </c:pt>
                <c:pt idx="856">
                  <c:v>118.59999847412099</c:v>
                </c:pt>
                <c:pt idx="857">
                  <c:v>116.89231109619099</c:v>
                </c:pt>
                <c:pt idx="858">
                  <c:v>114.67692565918</c:v>
                </c:pt>
                <c:pt idx="859">
                  <c:v>116.723079681396</c:v>
                </c:pt>
                <c:pt idx="860">
                  <c:v>108.75384521484401</c:v>
                </c:pt>
                <c:pt idx="861">
                  <c:v>109.784622192383</c:v>
                </c:pt>
                <c:pt idx="862">
                  <c:v>108.015380859375</c:v>
                </c:pt>
                <c:pt idx="863">
                  <c:v>102.50768995285</c:v>
                </c:pt>
                <c:pt idx="864">
                  <c:v>99.523078918457003</c:v>
                </c:pt>
                <c:pt idx="865">
                  <c:v>92.753847122192397</c:v>
                </c:pt>
                <c:pt idx="866">
                  <c:v>94.184612274169893</c:v>
                </c:pt>
                <c:pt idx="867">
                  <c:v>97.8769207000732</c:v>
                </c:pt>
                <c:pt idx="868">
                  <c:v>93.307690620422406</c:v>
                </c:pt>
                <c:pt idx="869">
                  <c:v>86.476919651031494</c:v>
                </c:pt>
                <c:pt idx="870">
                  <c:v>79.215385437011705</c:v>
                </c:pt>
                <c:pt idx="871">
                  <c:v>76.076920032501206</c:v>
                </c:pt>
                <c:pt idx="872">
                  <c:v>69.369234085082994</c:v>
                </c:pt>
                <c:pt idx="873">
                  <c:v>71.984611511230497</c:v>
                </c:pt>
                <c:pt idx="874">
                  <c:v>71.569234132766695</c:v>
                </c:pt>
                <c:pt idx="875">
                  <c:v>68.861537933349595</c:v>
                </c:pt>
                <c:pt idx="876">
                  <c:v>65.692306995391803</c:v>
                </c:pt>
                <c:pt idx="877">
                  <c:v>60.661537170410199</c:v>
                </c:pt>
                <c:pt idx="878">
                  <c:v>62.215384483337402</c:v>
                </c:pt>
                <c:pt idx="879">
                  <c:v>60.923078536987298</c:v>
                </c:pt>
                <c:pt idx="880">
                  <c:v>55.661540985107401</c:v>
                </c:pt>
                <c:pt idx="881">
                  <c:v>56.369228363037102</c:v>
                </c:pt>
                <c:pt idx="882">
                  <c:v>59.7538452148438</c:v>
                </c:pt>
                <c:pt idx="883">
                  <c:v>62.830766677856403</c:v>
                </c:pt>
                <c:pt idx="884">
                  <c:v>61.9230766296387</c:v>
                </c:pt>
                <c:pt idx="885">
                  <c:v>59.846155166625998</c:v>
                </c:pt>
                <c:pt idx="886">
                  <c:v>58.707691192627003</c:v>
                </c:pt>
                <c:pt idx="887">
                  <c:v>60.553844451904297</c:v>
                </c:pt>
                <c:pt idx="888">
                  <c:v>63.384616851806598</c:v>
                </c:pt>
                <c:pt idx="889">
                  <c:v>61.492305755615199</c:v>
                </c:pt>
                <c:pt idx="890">
                  <c:v>66.076922416686998</c:v>
                </c:pt>
                <c:pt idx="891">
                  <c:v>62.846152305602999</c:v>
                </c:pt>
                <c:pt idx="892">
                  <c:v>62.923078536987298</c:v>
                </c:pt>
                <c:pt idx="893">
                  <c:v>61.723075866699197</c:v>
                </c:pt>
                <c:pt idx="894">
                  <c:v>62.415382385253899</c:v>
                </c:pt>
                <c:pt idx="895">
                  <c:v>58.984603881835902</c:v>
                </c:pt>
                <c:pt idx="896">
                  <c:v>59.692306518554702</c:v>
                </c:pt>
                <c:pt idx="897">
                  <c:v>61.400001525878899</c:v>
                </c:pt>
                <c:pt idx="898">
                  <c:v>60.276922225952099</c:v>
                </c:pt>
                <c:pt idx="899">
                  <c:v>62.415384292602504</c:v>
                </c:pt>
                <c:pt idx="900">
                  <c:v>54.969230651855497</c:v>
                </c:pt>
                <c:pt idx="901">
                  <c:v>47.7538452148438</c:v>
                </c:pt>
                <c:pt idx="902">
                  <c:v>51.876926422119098</c:v>
                </c:pt>
                <c:pt idx="903">
                  <c:v>51.846153259277301</c:v>
                </c:pt>
                <c:pt idx="904">
                  <c:v>52.723074913024902</c:v>
                </c:pt>
                <c:pt idx="905">
                  <c:v>52.646152496337898</c:v>
                </c:pt>
                <c:pt idx="906">
                  <c:v>52.707691192627003</c:v>
                </c:pt>
                <c:pt idx="907">
                  <c:v>49.784614562988303</c:v>
                </c:pt>
                <c:pt idx="908">
                  <c:v>50.415382385253899</c:v>
                </c:pt>
                <c:pt idx="909">
                  <c:v>47.215385437011697</c:v>
                </c:pt>
                <c:pt idx="910">
                  <c:v>45.276924133300803</c:v>
                </c:pt>
                <c:pt idx="911">
                  <c:v>47.061538696289098</c:v>
                </c:pt>
                <c:pt idx="912">
                  <c:v>45.692314147949197</c:v>
                </c:pt>
                <c:pt idx="913">
                  <c:v>47.892311096191399</c:v>
                </c:pt>
                <c:pt idx="914">
                  <c:v>51.538459777832003</c:v>
                </c:pt>
                <c:pt idx="915">
                  <c:v>48.2615356445313</c:v>
                </c:pt>
                <c:pt idx="916">
                  <c:v>42.476924896240199</c:v>
                </c:pt>
                <c:pt idx="917">
                  <c:v>41.938465118408203</c:v>
                </c:pt>
                <c:pt idx="918">
                  <c:v>42.323074340820298</c:v>
                </c:pt>
                <c:pt idx="919">
                  <c:v>41.015384674072301</c:v>
                </c:pt>
                <c:pt idx="920">
                  <c:v>40.015384674072301</c:v>
                </c:pt>
                <c:pt idx="921">
                  <c:v>40.169229507446303</c:v>
                </c:pt>
                <c:pt idx="922">
                  <c:v>43.276924133300803</c:v>
                </c:pt>
                <c:pt idx="923">
                  <c:v>39.7846164703369</c:v>
                </c:pt>
                <c:pt idx="924">
                  <c:v>39.938461303710902</c:v>
                </c:pt>
                <c:pt idx="925">
                  <c:v>35.646156311035199</c:v>
                </c:pt>
                <c:pt idx="926">
                  <c:v>36.646148681640597</c:v>
                </c:pt>
                <c:pt idx="927">
                  <c:v>37.630775451660199</c:v>
                </c:pt>
                <c:pt idx="928">
                  <c:v>41.646156311035199</c:v>
                </c:pt>
                <c:pt idx="929">
                  <c:v>45.215377807617202</c:v>
                </c:pt>
                <c:pt idx="930">
                  <c:v>44.707687377929702</c:v>
                </c:pt>
                <c:pt idx="931">
                  <c:v>42.199996948242202</c:v>
                </c:pt>
                <c:pt idx="932">
                  <c:v>23.96923828125</c:v>
                </c:pt>
                <c:pt idx="933">
                  <c:v>22.6153869628906</c:v>
                </c:pt>
                <c:pt idx="934">
                  <c:v>19.7230834960938</c:v>
                </c:pt>
                <c:pt idx="935">
                  <c:v>17.692306518554702</c:v>
                </c:pt>
                <c:pt idx="936">
                  <c:v>20.800003051757798</c:v>
                </c:pt>
                <c:pt idx="937">
                  <c:v>19.4615478515625</c:v>
                </c:pt>
                <c:pt idx="938">
                  <c:v>17.6461486816406</c:v>
                </c:pt>
                <c:pt idx="939">
                  <c:v>19.846153259277301</c:v>
                </c:pt>
                <c:pt idx="940">
                  <c:v>18.6615295410156</c:v>
                </c:pt>
                <c:pt idx="941">
                  <c:v>13.984619140625</c:v>
                </c:pt>
                <c:pt idx="942">
                  <c:v>13.076927185058601</c:v>
                </c:pt>
                <c:pt idx="943">
                  <c:v>12.0615386962891</c:v>
                </c:pt>
                <c:pt idx="944">
                  <c:v>12.646156311035201</c:v>
                </c:pt>
                <c:pt idx="945">
                  <c:v>32.2307739257813</c:v>
                </c:pt>
                <c:pt idx="946">
                  <c:v>31.815380096435501</c:v>
                </c:pt>
                <c:pt idx="947">
                  <c:v>33.969230651855497</c:v>
                </c:pt>
                <c:pt idx="948">
                  <c:v>36.4153861999512</c:v>
                </c:pt>
                <c:pt idx="949">
                  <c:v>35.815383911132798</c:v>
                </c:pt>
                <c:pt idx="950">
                  <c:v>33.799995422363303</c:v>
                </c:pt>
                <c:pt idx="951">
                  <c:v>36.107696533203097</c:v>
                </c:pt>
                <c:pt idx="952">
                  <c:v>33.830764770507798</c:v>
                </c:pt>
                <c:pt idx="953">
                  <c:v>34.369239807128899</c:v>
                </c:pt>
                <c:pt idx="954">
                  <c:v>36.5230712890625</c:v>
                </c:pt>
                <c:pt idx="955">
                  <c:v>32.615371704101598</c:v>
                </c:pt>
                <c:pt idx="956">
                  <c:v>34.8307495117188</c:v>
                </c:pt>
                <c:pt idx="957">
                  <c:v>33.4461669921875</c:v>
                </c:pt>
                <c:pt idx="958">
                  <c:v>33.399993896484403</c:v>
                </c:pt>
                <c:pt idx="959">
                  <c:v>32.138458251953097</c:v>
                </c:pt>
                <c:pt idx="960">
                  <c:v>26.5846252441406</c:v>
                </c:pt>
                <c:pt idx="961">
                  <c:v>29.2922973632813</c:v>
                </c:pt>
                <c:pt idx="962">
                  <c:v>28.7230834960938</c:v>
                </c:pt>
                <c:pt idx="963">
                  <c:v>33.6307983398438</c:v>
                </c:pt>
                <c:pt idx="964">
                  <c:v>36.538482666015597</c:v>
                </c:pt>
                <c:pt idx="965">
                  <c:v>35.923095703125</c:v>
                </c:pt>
                <c:pt idx="966">
                  <c:v>36.246139526367202</c:v>
                </c:pt>
                <c:pt idx="967">
                  <c:v>36.723068237304702</c:v>
                </c:pt>
                <c:pt idx="968">
                  <c:v>40.353836059570298</c:v>
                </c:pt>
                <c:pt idx="969">
                  <c:v>37.2307739257813</c:v>
                </c:pt>
                <c:pt idx="970">
                  <c:v>33.646133422851598</c:v>
                </c:pt>
                <c:pt idx="971">
                  <c:v>35.6923217773438</c:v>
                </c:pt>
                <c:pt idx="972">
                  <c:v>38.984611511230497</c:v>
                </c:pt>
                <c:pt idx="973">
                  <c:v>41.938461303710902</c:v>
                </c:pt>
                <c:pt idx="974">
                  <c:v>36.984615325927699</c:v>
                </c:pt>
                <c:pt idx="975">
                  <c:v>34.938461303710902</c:v>
                </c:pt>
                <c:pt idx="976">
                  <c:v>32.184614896774299</c:v>
                </c:pt>
                <c:pt idx="977">
                  <c:v>28.661538124084501</c:v>
                </c:pt>
                <c:pt idx="978">
                  <c:v>29.646152496337901</c:v>
                </c:pt>
                <c:pt idx="979">
                  <c:v>30.707692623138399</c:v>
                </c:pt>
                <c:pt idx="980">
                  <c:v>27.230770111083999</c:v>
                </c:pt>
                <c:pt idx="981">
                  <c:v>26.323077201843301</c:v>
                </c:pt>
                <c:pt idx="982">
                  <c:v>-28.846154212951699</c:v>
                </c:pt>
                <c:pt idx="983">
                  <c:v>-27.338462829589801</c:v>
                </c:pt>
                <c:pt idx="984">
                  <c:v>-27.215384483337399</c:v>
                </c:pt>
                <c:pt idx="985">
                  <c:v>-34.123077392578097</c:v>
                </c:pt>
                <c:pt idx="986">
                  <c:v>-36.553848266601598</c:v>
                </c:pt>
                <c:pt idx="987">
                  <c:v>-37.96923828125</c:v>
                </c:pt>
                <c:pt idx="988">
                  <c:v>-37.307693481445298</c:v>
                </c:pt>
                <c:pt idx="989">
                  <c:v>-38.03076171875</c:v>
                </c:pt>
                <c:pt idx="990">
                  <c:v>-36.2615356445313</c:v>
                </c:pt>
                <c:pt idx="991">
                  <c:v>-37.815383911132798</c:v>
                </c:pt>
                <c:pt idx="992">
                  <c:v>-41.2153930664063</c:v>
                </c:pt>
                <c:pt idx="993">
                  <c:v>-39.615379333496101</c:v>
                </c:pt>
                <c:pt idx="994">
                  <c:v>-41.307701110839801</c:v>
                </c:pt>
                <c:pt idx="995">
                  <c:v>12.9076995849609</c:v>
                </c:pt>
                <c:pt idx="996">
                  <c:v>14.4769287109375</c:v>
                </c:pt>
                <c:pt idx="997">
                  <c:v>11.3076934814453</c:v>
                </c:pt>
                <c:pt idx="998">
                  <c:v>15.5230712890625</c:v>
                </c:pt>
                <c:pt idx="999">
                  <c:v>17.061538696289102</c:v>
                </c:pt>
                <c:pt idx="1000">
                  <c:v>18.1692199707031</c:v>
                </c:pt>
                <c:pt idx="1001">
                  <c:v>17.507705688476602</c:v>
                </c:pt>
                <c:pt idx="1002">
                  <c:v>19.7538452148438</c:v>
                </c:pt>
                <c:pt idx="1003">
                  <c:v>17.2000122070313</c:v>
                </c:pt>
                <c:pt idx="1004">
                  <c:v>19.9384460449219</c:v>
                </c:pt>
                <c:pt idx="1005">
                  <c:v>23.5538330078125</c:v>
                </c:pt>
                <c:pt idx="1006">
                  <c:v>28.1076965332031</c:v>
                </c:pt>
                <c:pt idx="1007">
                  <c:v>28.2307434082031</c:v>
                </c:pt>
                <c:pt idx="1008">
                  <c:v>30.923095703125</c:v>
                </c:pt>
                <c:pt idx="1009">
                  <c:v>29.8615417480469</c:v>
                </c:pt>
                <c:pt idx="1010">
                  <c:v>31.015380859375</c:v>
                </c:pt>
                <c:pt idx="1011">
                  <c:v>30.9538459777832</c:v>
                </c:pt>
                <c:pt idx="1012">
                  <c:v>31.938461303710898</c:v>
                </c:pt>
                <c:pt idx="1013">
                  <c:v>30.969230651855501</c:v>
                </c:pt>
                <c:pt idx="1014">
                  <c:v>33.723078250885003</c:v>
                </c:pt>
                <c:pt idx="1015">
                  <c:v>30.215389251708999</c:v>
                </c:pt>
                <c:pt idx="1016">
                  <c:v>31.9384651184082</c:v>
                </c:pt>
                <c:pt idx="1017">
                  <c:v>27.2615356445313</c:v>
                </c:pt>
                <c:pt idx="1018">
                  <c:v>23.6153869628906</c:v>
                </c:pt>
                <c:pt idx="1019">
                  <c:v>20.523086547851602</c:v>
                </c:pt>
                <c:pt idx="1020">
                  <c:v>21.030776977539102</c:v>
                </c:pt>
                <c:pt idx="1021">
                  <c:v>21.1692199707031</c:v>
                </c:pt>
                <c:pt idx="1022">
                  <c:v>24.692306518554702</c:v>
                </c:pt>
                <c:pt idx="1023">
                  <c:v>22.9076843261719</c:v>
                </c:pt>
                <c:pt idx="1024">
                  <c:v>27.2000122070313</c:v>
                </c:pt>
                <c:pt idx="1025">
                  <c:v>26.7230834960938</c:v>
                </c:pt>
                <c:pt idx="1026">
                  <c:v>28.815383911132798</c:v>
                </c:pt>
                <c:pt idx="1027">
                  <c:v>28.169235229492202</c:v>
                </c:pt>
                <c:pt idx="1028">
                  <c:v>28.769233703613299</c:v>
                </c:pt>
                <c:pt idx="1029">
                  <c:v>27.953849792480501</c:v>
                </c:pt>
                <c:pt idx="1030">
                  <c:v>28.953842163085898</c:v>
                </c:pt>
                <c:pt idx="1031">
                  <c:v>29.969230651855501</c:v>
                </c:pt>
                <c:pt idx="1032">
                  <c:v>26.4615478515625</c:v>
                </c:pt>
                <c:pt idx="1033">
                  <c:v>27.476924896240199</c:v>
                </c:pt>
                <c:pt idx="1034">
                  <c:v>28.584609985351602</c:v>
                </c:pt>
                <c:pt idx="1035">
                  <c:v>27.553848266601602</c:v>
                </c:pt>
                <c:pt idx="1036">
                  <c:v>25.615394592285199</c:v>
                </c:pt>
                <c:pt idx="1037">
                  <c:v>22.9538459777832</c:v>
                </c:pt>
                <c:pt idx="1038">
                  <c:v>23.015388488769499</c:v>
                </c:pt>
                <c:pt idx="1039">
                  <c:v>24.030769348144499</c:v>
                </c:pt>
                <c:pt idx="1040">
                  <c:v>24.1230773925781</c:v>
                </c:pt>
                <c:pt idx="1041">
                  <c:v>23.3230895996094</c:v>
                </c:pt>
                <c:pt idx="1042">
                  <c:v>23.815383911132798</c:v>
                </c:pt>
                <c:pt idx="1043">
                  <c:v>25.461532592773398</c:v>
                </c:pt>
                <c:pt idx="1044">
                  <c:v>24.6153869628906</c:v>
                </c:pt>
                <c:pt idx="1045">
                  <c:v>29.5076904296875</c:v>
                </c:pt>
                <c:pt idx="1046">
                  <c:v>32.476913452148402</c:v>
                </c:pt>
                <c:pt idx="1047">
                  <c:v>32.030769348144503</c:v>
                </c:pt>
                <c:pt idx="1048">
                  <c:v>32.199996948242202</c:v>
                </c:pt>
                <c:pt idx="1049">
                  <c:v>36.415382385253899</c:v>
                </c:pt>
                <c:pt idx="1050">
                  <c:v>37.292312622070298</c:v>
                </c:pt>
                <c:pt idx="1051">
                  <c:v>36.092308044433601</c:v>
                </c:pt>
                <c:pt idx="1052">
                  <c:v>33.9076957702637</c:v>
                </c:pt>
                <c:pt idx="1053">
                  <c:v>33.723079681396499</c:v>
                </c:pt>
                <c:pt idx="1054">
                  <c:v>36.953849792480497</c:v>
                </c:pt>
                <c:pt idx="1055">
                  <c:v>34.646152496337898</c:v>
                </c:pt>
                <c:pt idx="1056">
                  <c:v>33.584617614746101</c:v>
                </c:pt>
                <c:pt idx="1057">
                  <c:v>31.769233703613299</c:v>
                </c:pt>
                <c:pt idx="1058">
                  <c:v>29.076927185058601</c:v>
                </c:pt>
                <c:pt idx="1059">
                  <c:v>24.3999938964844</c:v>
                </c:pt>
                <c:pt idx="1060">
                  <c:v>22.430770874023398</c:v>
                </c:pt>
                <c:pt idx="1061">
                  <c:v>19.953842163085898</c:v>
                </c:pt>
                <c:pt idx="1062">
                  <c:v>14.9384613037109</c:v>
                </c:pt>
                <c:pt idx="1063">
                  <c:v>13.5384521484375</c:v>
                </c:pt>
                <c:pt idx="1064">
                  <c:v>5.9230651855468697</c:v>
                </c:pt>
                <c:pt idx="1065">
                  <c:v>9.6153869628906197</c:v>
                </c:pt>
                <c:pt idx="1066">
                  <c:v>7.4307556152343697</c:v>
                </c:pt>
                <c:pt idx="1067">
                  <c:v>4.3692321777343697</c:v>
                </c:pt>
                <c:pt idx="1068">
                  <c:v>4.6922912597656197</c:v>
                </c:pt>
                <c:pt idx="1069">
                  <c:v>4.6153564453125</c:v>
                </c:pt>
                <c:pt idx="1070">
                  <c:v>11.6307678222656</c:v>
                </c:pt>
                <c:pt idx="1071">
                  <c:v>7.2923126220703098</c:v>
                </c:pt>
                <c:pt idx="1072">
                  <c:v>10.7230682373047</c:v>
                </c:pt>
                <c:pt idx="1073">
                  <c:v>15.4923095703125</c:v>
                </c:pt>
                <c:pt idx="1074">
                  <c:v>15.4153900146484</c:v>
                </c:pt>
                <c:pt idx="1075">
                  <c:v>20.984619140625</c:v>
                </c:pt>
                <c:pt idx="1076">
                  <c:v>21.8923034667969</c:v>
                </c:pt>
                <c:pt idx="1077">
                  <c:v>29.015384674072301</c:v>
                </c:pt>
                <c:pt idx="1078">
                  <c:v>24.615379333496101</c:v>
                </c:pt>
                <c:pt idx="1079">
                  <c:v>28.2922973632813</c:v>
                </c:pt>
                <c:pt idx="1080">
                  <c:v>26.938461303710898</c:v>
                </c:pt>
                <c:pt idx="1081">
                  <c:v>27.738456726074201</c:v>
                </c:pt>
                <c:pt idx="1082">
                  <c:v>27.353843688964801</c:v>
                </c:pt>
                <c:pt idx="1083">
                  <c:v>22.3846130371094</c:v>
                </c:pt>
                <c:pt idx="1084">
                  <c:v>27.7846069335938</c:v>
                </c:pt>
                <c:pt idx="1085">
                  <c:v>24.2461547851563</c:v>
                </c:pt>
                <c:pt idx="1086">
                  <c:v>21.984603881835898</c:v>
                </c:pt>
                <c:pt idx="1087">
                  <c:v>24.215377807617202</c:v>
                </c:pt>
                <c:pt idx="1088">
                  <c:v>20.676925659179702</c:v>
                </c:pt>
                <c:pt idx="1089">
                  <c:v>25.399999618530298</c:v>
                </c:pt>
                <c:pt idx="1090">
                  <c:v>30.199996948242202</c:v>
                </c:pt>
                <c:pt idx="1091">
                  <c:v>30.661537170410199</c:v>
                </c:pt>
                <c:pt idx="1092">
                  <c:v>31.061538696289102</c:v>
                </c:pt>
                <c:pt idx="1093">
                  <c:v>32.138462066650398</c:v>
                </c:pt>
                <c:pt idx="1094">
                  <c:v>35.2307739257813</c:v>
                </c:pt>
                <c:pt idx="1095">
                  <c:v>38.507693052291899</c:v>
                </c:pt>
                <c:pt idx="1096">
                  <c:v>39.153846025466898</c:v>
                </c:pt>
                <c:pt idx="1097">
                  <c:v>39.307691574096701</c:v>
                </c:pt>
                <c:pt idx="1098">
                  <c:v>38.969230651855497</c:v>
                </c:pt>
                <c:pt idx="1099">
                  <c:v>33.969232559204102</c:v>
                </c:pt>
                <c:pt idx="1100">
                  <c:v>35.0615425109863</c:v>
                </c:pt>
                <c:pt idx="1101">
                  <c:v>37.261537551879897</c:v>
                </c:pt>
                <c:pt idx="1102">
                  <c:v>34.215377807617202</c:v>
                </c:pt>
                <c:pt idx="1103">
                  <c:v>34.015380859375</c:v>
                </c:pt>
                <c:pt idx="1104">
                  <c:v>31.907699584960898</c:v>
                </c:pt>
                <c:pt idx="1105">
                  <c:v>30.984619140625</c:v>
                </c:pt>
                <c:pt idx="1106">
                  <c:v>34.2461547851563</c:v>
                </c:pt>
                <c:pt idx="1107">
                  <c:v>30.1846313476563</c:v>
                </c:pt>
                <c:pt idx="1108">
                  <c:v>27.1230773925781</c:v>
                </c:pt>
                <c:pt idx="1109">
                  <c:v>25.7538452148438</c:v>
                </c:pt>
                <c:pt idx="1110">
                  <c:v>25.8615112304688</c:v>
                </c:pt>
                <c:pt idx="1111">
                  <c:v>26.0923156738281</c:v>
                </c:pt>
                <c:pt idx="1112">
                  <c:v>28.4922790527344</c:v>
                </c:pt>
                <c:pt idx="1113">
                  <c:v>23.4923095703125</c:v>
                </c:pt>
                <c:pt idx="1114">
                  <c:v>22.96923828125</c:v>
                </c:pt>
                <c:pt idx="1115">
                  <c:v>23.6000061035156</c:v>
                </c:pt>
                <c:pt idx="1116">
                  <c:v>23.2000122070313</c:v>
                </c:pt>
                <c:pt idx="1117">
                  <c:v>27.1076965332031</c:v>
                </c:pt>
                <c:pt idx="1118">
                  <c:v>27.3384704589844</c:v>
                </c:pt>
                <c:pt idx="1119">
                  <c:v>25.6461486816406</c:v>
                </c:pt>
                <c:pt idx="1120">
                  <c:v>31.061538696289102</c:v>
                </c:pt>
                <c:pt idx="1121">
                  <c:v>31.2461547851563</c:v>
                </c:pt>
                <c:pt idx="1122">
                  <c:v>35.276931762695298</c:v>
                </c:pt>
                <c:pt idx="1123">
                  <c:v>31.769241333007798</c:v>
                </c:pt>
                <c:pt idx="1124">
                  <c:v>30.723068237304702</c:v>
                </c:pt>
                <c:pt idx="1125">
                  <c:v>31.230758666992202</c:v>
                </c:pt>
                <c:pt idx="1126">
                  <c:v>33.892318725585902</c:v>
                </c:pt>
                <c:pt idx="1127">
                  <c:v>34.400009155273402</c:v>
                </c:pt>
                <c:pt idx="1128">
                  <c:v>31.569229125976602</c:v>
                </c:pt>
                <c:pt idx="1129">
                  <c:v>33.015380859375</c:v>
                </c:pt>
                <c:pt idx="1130">
                  <c:v>32.4615478515625</c:v>
                </c:pt>
                <c:pt idx="1131">
                  <c:v>30.9230651855469</c:v>
                </c:pt>
                <c:pt idx="1132">
                  <c:v>33.7846069335938</c:v>
                </c:pt>
                <c:pt idx="1133">
                  <c:v>27.9230651855469</c:v>
                </c:pt>
                <c:pt idx="1134">
                  <c:v>27.4307861328125</c:v>
                </c:pt>
                <c:pt idx="1135">
                  <c:v>26.6461486816406</c:v>
                </c:pt>
                <c:pt idx="1136">
                  <c:v>28.4923095703125</c:v>
                </c:pt>
                <c:pt idx="1137">
                  <c:v>31.6307678222656</c:v>
                </c:pt>
                <c:pt idx="1138">
                  <c:v>35.169235229492202</c:v>
                </c:pt>
                <c:pt idx="1139">
                  <c:v>36.876922607421903</c:v>
                </c:pt>
                <c:pt idx="1140">
                  <c:v>34.307693481445298</c:v>
                </c:pt>
                <c:pt idx="1141">
                  <c:v>34.415374755859403</c:v>
                </c:pt>
                <c:pt idx="1142">
                  <c:v>33.076919555664098</c:v>
                </c:pt>
                <c:pt idx="1143">
                  <c:v>34.923095703125</c:v>
                </c:pt>
                <c:pt idx="1144">
                  <c:v>35.523086547851598</c:v>
                </c:pt>
                <c:pt idx="1145">
                  <c:v>30.2461547851563</c:v>
                </c:pt>
                <c:pt idx="1146">
                  <c:v>35.4923095703125</c:v>
                </c:pt>
                <c:pt idx="1147">
                  <c:v>34.4769287109375</c:v>
                </c:pt>
                <c:pt idx="1148">
                  <c:v>31.984619140625</c:v>
                </c:pt>
                <c:pt idx="1149">
                  <c:v>30.8153686523438</c:v>
                </c:pt>
                <c:pt idx="1150">
                  <c:v>29.3384704589844</c:v>
                </c:pt>
                <c:pt idx="1151">
                  <c:v>24.2307739257813</c:v>
                </c:pt>
                <c:pt idx="1152">
                  <c:v>26.6923217773438</c:v>
                </c:pt>
                <c:pt idx="1153">
                  <c:v>26.923095703125</c:v>
                </c:pt>
                <c:pt idx="1154">
                  <c:v>27.3384704589844</c:v>
                </c:pt>
                <c:pt idx="1155">
                  <c:v>24.2923278808594</c:v>
                </c:pt>
                <c:pt idx="1156">
                  <c:v>19.4768981933594</c:v>
                </c:pt>
                <c:pt idx="1157">
                  <c:v>21.3538513183594</c:v>
                </c:pt>
                <c:pt idx="1158">
                  <c:v>22.1230773925781</c:v>
                </c:pt>
                <c:pt idx="1159">
                  <c:v>17.892318725585898</c:v>
                </c:pt>
                <c:pt idx="1160">
                  <c:v>19.4923095703125</c:v>
                </c:pt>
                <c:pt idx="1161">
                  <c:v>24.353836059570298</c:v>
                </c:pt>
                <c:pt idx="1162">
                  <c:v>28.138442993164102</c:v>
                </c:pt>
                <c:pt idx="1163">
                  <c:v>29.676925659179702</c:v>
                </c:pt>
                <c:pt idx="1164">
                  <c:v>31.7846069335938</c:v>
                </c:pt>
                <c:pt idx="1165">
                  <c:v>27.076919555664102</c:v>
                </c:pt>
                <c:pt idx="1166">
                  <c:v>25.6461486816406</c:v>
                </c:pt>
                <c:pt idx="1167">
                  <c:v>26.584609985351602</c:v>
                </c:pt>
                <c:pt idx="1168">
                  <c:v>30.553848266601602</c:v>
                </c:pt>
                <c:pt idx="1169">
                  <c:v>32.03076171875</c:v>
                </c:pt>
                <c:pt idx="1170">
                  <c:v>30.4615478515625</c:v>
                </c:pt>
                <c:pt idx="1171">
                  <c:v>33.876922607421903</c:v>
                </c:pt>
                <c:pt idx="1172">
                  <c:v>36.7538452148438</c:v>
                </c:pt>
                <c:pt idx="1173">
                  <c:v>39.692306518554702</c:v>
                </c:pt>
                <c:pt idx="1174">
                  <c:v>34.538467407226598</c:v>
                </c:pt>
                <c:pt idx="1175">
                  <c:v>34.476921081542997</c:v>
                </c:pt>
                <c:pt idx="1176">
                  <c:v>32.938461303710902</c:v>
                </c:pt>
                <c:pt idx="1177">
                  <c:v>30.676925659179702</c:v>
                </c:pt>
                <c:pt idx="1178">
                  <c:v>33.984603881835902</c:v>
                </c:pt>
                <c:pt idx="1179">
                  <c:v>37.7692260742188</c:v>
                </c:pt>
                <c:pt idx="1180">
                  <c:v>37.015384674072301</c:v>
                </c:pt>
                <c:pt idx="1181">
                  <c:v>35.676921844482401</c:v>
                </c:pt>
                <c:pt idx="1182">
                  <c:v>36.646156311035199</c:v>
                </c:pt>
                <c:pt idx="1183">
                  <c:v>38.692306518554702</c:v>
                </c:pt>
                <c:pt idx="1184">
                  <c:v>37.061538219451897</c:v>
                </c:pt>
                <c:pt idx="1185">
                  <c:v>35.5076904296875</c:v>
                </c:pt>
                <c:pt idx="1186">
                  <c:v>33.692306518554702</c:v>
                </c:pt>
                <c:pt idx="1187">
                  <c:v>36.5076904296875</c:v>
                </c:pt>
                <c:pt idx="1188">
                  <c:v>34.5076904296875</c:v>
                </c:pt>
                <c:pt idx="1189">
                  <c:v>34.399993896484403</c:v>
                </c:pt>
                <c:pt idx="1190">
                  <c:v>38.384613037109403</c:v>
                </c:pt>
                <c:pt idx="1191">
                  <c:v>36.538467407226598</c:v>
                </c:pt>
                <c:pt idx="1192">
                  <c:v>36.323074340820298</c:v>
                </c:pt>
                <c:pt idx="1193">
                  <c:v>36.615371704101598</c:v>
                </c:pt>
                <c:pt idx="1194">
                  <c:v>33.476913452148402</c:v>
                </c:pt>
                <c:pt idx="1195">
                  <c:v>34.2461547851563</c:v>
                </c:pt>
                <c:pt idx="1196">
                  <c:v>33.2922973632813</c:v>
                </c:pt>
                <c:pt idx="1197">
                  <c:v>36.2153930664063</c:v>
                </c:pt>
                <c:pt idx="1198">
                  <c:v>41.5384521484375</c:v>
                </c:pt>
                <c:pt idx="1199">
                  <c:v>38.876922607421903</c:v>
                </c:pt>
                <c:pt idx="1200">
                  <c:v>34.476913452148402</c:v>
                </c:pt>
                <c:pt idx="1201">
                  <c:v>33.723072052002003</c:v>
                </c:pt>
                <c:pt idx="1202">
                  <c:v>35.492305755615199</c:v>
                </c:pt>
                <c:pt idx="1203">
                  <c:v>33.2615356445313</c:v>
                </c:pt>
                <c:pt idx="1204">
                  <c:v>35.015384674072301</c:v>
                </c:pt>
                <c:pt idx="1205">
                  <c:v>31.7692308425903</c:v>
                </c:pt>
                <c:pt idx="1206">
                  <c:v>33.276924133300803</c:v>
                </c:pt>
                <c:pt idx="1207">
                  <c:v>35.1384601593018</c:v>
                </c:pt>
                <c:pt idx="1208">
                  <c:v>33.1384599208832</c:v>
                </c:pt>
                <c:pt idx="1209">
                  <c:v>28.9538459777832</c:v>
                </c:pt>
                <c:pt idx="1210">
                  <c:v>26.861534118652301</c:v>
                </c:pt>
                <c:pt idx="1211">
                  <c:v>21.9384574890137</c:v>
                </c:pt>
                <c:pt idx="1212">
                  <c:v>27.984615832567201</c:v>
                </c:pt>
                <c:pt idx="1213">
                  <c:v>26.769229888916001</c:v>
                </c:pt>
                <c:pt idx="1214">
                  <c:v>27.661537170410199</c:v>
                </c:pt>
                <c:pt idx="1215">
                  <c:v>26.7538452148438</c:v>
                </c:pt>
                <c:pt idx="1216">
                  <c:v>29.446151733398398</c:v>
                </c:pt>
                <c:pt idx="1217">
                  <c:v>28.7538452148438</c:v>
                </c:pt>
                <c:pt idx="1218">
                  <c:v>30.015380859375</c:v>
                </c:pt>
                <c:pt idx="1219">
                  <c:v>28.2461547851563</c:v>
                </c:pt>
                <c:pt idx="1220">
                  <c:v>28.292312622070298</c:v>
                </c:pt>
                <c:pt idx="1221">
                  <c:v>28.199996948242202</c:v>
                </c:pt>
                <c:pt idx="1222">
                  <c:v>31.415390014648398</c:v>
                </c:pt>
                <c:pt idx="1223">
                  <c:v>30.2461547851563</c:v>
                </c:pt>
                <c:pt idx="1224">
                  <c:v>27.8923034667969</c:v>
                </c:pt>
                <c:pt idx="1225">
                  <c:v>23.923095703125</c:v>
                </c:pt>
                <c:pt idx="1226">
                  <c:v>25.6769104003906</c:v>
                </c:pt>
                <c:pt idx="1227">
                  <c:v>24.2769165039063</c:v>
                </c:pt>
                <c:pt idx="1228">
                  <c:v>24.5230712890625</c:v>
                </c:pt>
                <c:pt idx="1229">
                  <c:v>21.4153747558594</c:v>
                </c:pt>
                <c:pt idx="1230">
                  <c:v>20.6153869628906</c:v>
                </c:pt>
                <c:pt idx="1231">
                  <c:v>22.8153686523438</c:v>
                </c:pt>
                <c:pt idx="1232">
                  <c:v>24.6922912597656</c:v>
                </c:pt>
                <c:pt idx="1233">
                  <c:v>27.015380859375</c:v>
                </c:pt>
                <c:pt idx="1234">
                  <c:v>29.4153747558594</c:v>
                </c:pt>
                <c:pt idx="1235">
                  <c:v>32.03076171875</c:v>
                </c:pt>
                <c:pt idx="1236">
                  <c:v>31.8615417480469</c:v>
                </c:pt>
                <c:pt idx="1237">
                  <c:v>33.5384521484375</c:v>
                </c:pt>
                <c:pt idx="1238">
                  <c:v>33.399993896484403</c:v>
                </c:pt>
                <c:pt idx="1239">
                  <c:v>35.1538696289063</c:v>
                </c:pt>
                <c:pt idx="1240">
                  <c:v>35.646148681640597</c:v>
                </c:pt>
                <c:pt idx="1241">
                  <c:v>38</c:v>
                </c:pt>
                <c:pt idx="1242">
                  <c:v>40.323089599609403</c:v>
                </c:pt>
                <c:pt idx="1243">
                  <c:v>36.615386962890597</c:v>
                </c:pt>
                <c:pt idx="1244">
                  <c:v>37.2769165039063</c:v>
                </c:pt>
                <c:pt idx="1245">
                  <c:v>36.692314147949197</c:v>
                </c:pt>
                <c:pt idx="1246">
                  <c:v>33.984619140625</c:v>
                </c:pt>
                <c:pt idx="1247">
                  <c:v>30.569229125976602</c:v>
                </c:pt>
                <c:pt idx="1248">
                  <c:v>31.938461303710898</c:v>
                </c:pt>
                <c:pt idx="1249">
                  <c:v>34.569229125976598</c:v>
                </c:pt>
                <c:pt idx="1250">
                  <c:v>36.4615383148193</c:v>
                </c:pt>
                <c:pt idx="1251">
                  <c:v>33.215389251708999</c:v>
                </c:pt>
                <c:pt idx="1252">
                  <c:v>33.061536788940401</c:v>
                </c:pt>
                <c:pt idx="1253">
                  <c:v>32.876924514770501</c:v>
                </c:pt>
                <c:pt idx="1254">
                  <c:v>27.415382385253899</c:v>
                </c:pt>
                <c:pt idx="1255">
                  <c:v>26.092308998107899</c:v>
                </c:pt>
                <c:pt idx="1256">
                  <c:v>29.015386581420898</c:v>
                </c:pt>
                <c:pt idx="1257">
                  <c:v>22.9384622573853</c:v>
                </c:pt>
                <c:pt idx="1258">
                  <c:v>24.7076930999756</c:v>
                </c:pt>
                <c:pt idx="1259">
                  <c:v>22.9538459777832</c:v>
                </c:pt>
                <c:pt idx="1260">
                  <c:v>25.876926422119102</c:v>
                </c:pt>
                <c:pt idx="1261">
                  <c:v>21.476924896240199</c:v>
                </c:pt>
                <c:pt idx="1262">
                  <c:v>17.476921081543001</c:v>
                </c:pt>
                <c:pt idx="1263">
                  <c:v>18.107688903808601</c:v>
                </c:pt>
                <c:pt idx="1264">
                  <c:v>22.507694244384801</c:v>
                </c:pt>
                <c:pt idx="1265">
                  <c:v>23.676925659179702</c:v>
                </c:pt>
                <c:pt idx="1266">
                  <c:v>26.184616088867202</c:v>
                </c:pt>
                <c:pt idx="1267">
                  <c:v>27.4153861999512</c:v>
                </c:pt>
                <c:pt idx="1268">
                  <c:v>33.015385627746603</c:v>
                </c:pt>
                <c:pt idx="1269">
                  <c:v>30.2769165039063</c:v>
                </c:pt>
                <c:pt idx="1270">
                  <c:v>34.092300415039098</c:v>
                </c:pt>
                <c:pt idx="1271">
                  <c:v>-10.6461181640625</c:v>
                </c:pt>
                <c:pt idx="1272">
                  <c:v>-9.138427734375</c:v>
                </c:pt>
                <c:pt idx="1273">
                  <c:v>-12.75390625</c:v>
                </c:pt>
                <c:pt idx="1274">
                  <c:v>-11.861572265625</c:v>
                </c:pt>
                <c:pt idx="1275">
                  <c:v>-8.4154052734375</c:v>
                </c:pt>
                <c:pt idx="1276">
                  <c:v>-11.5692138671875</c:v>
                </c:pt>
                <c:pt idx="1277">
                  <c:v>-10.4461669921875</c:v>
                </c:pt>
                <c:pt idx="1278">
                  <c:v>-12.7691650390625</c:v>
                </c:pt>
                <c:pt idx="1279">
                  <c:v>-14.7845458984375</c:v>
                </c:pt>
                <c:pt idx="1280">
                  <c:v>-11.4307861328125</c:v>
                </c:pt>
                <c:pt idx="1281">
                  <c:v>-16.769287109375</c:v>
                </c:pt>
                <c:pt idx="1282">
                  <c:v>-12.123046875</c:v>
                </c:pt>
                <c:pt idx="1283">
                  <c:v>-9.4769287109375</c:v>
                </c:pt>
                <c:pt idx="1284">
                  <c:v>34.969230651855497</c:v>
                </c:pt>
                <c:pt idx="1285">
                  <c:v>39.4307670593262</c:v>
                </c:pt>
                <c:pt idx="1286">
                  <c:v>40.030770301818798</c:v>
                </c:pt>
                <c:pt idx="1287">
                  <c:v>38.6615367531776</c:v>
                </c:pt>
                <c:pt idx="1288">
                  <c:v>39.5384616851807</c:v>
                </c:pt>
                <c:pt idx="1289">
                  <c:v>39.246152877807603</c:v>
                </c:pt>
                <c:pt idx="1290">
                  <c:v>38.584609985351598</c:v>
                </c:pt>
                <c:pt idx="1291">
                  <c:v>41.446151733398402</c:v>
                </c:pt>
                <c:pt idx="1292">
                  <c:v>44.630775451660199</c:v>
                </c:pt>
                <c:pt idx="1293">
                  <c:v>40.9538478851318</c:v>
                </c:pt>
                <c:pt idx="1294">
                  <c:v>39.215381622314503</c:v>
                </c:pt>
                <c:pt idx="1295">
                  <c:v>38.015380859375</c:v>
                </c:pt>
                <c:pt idx="1296">
                  <c:v>37.7538452148438</c:v>
                </c:pt>
                <c:pt idx="1297">
                  <c:v>35.461540222167997</c:v>
                </c:pt>
                <c:pt idx="1298">
                  <c:v>29.846153259277301</c:v>
                </c:pt>
                <c:pt idx="1299">
                  <c:v>32.984611511230497</c:v>
                </c:pt>
                <c:pt idx="1300">
                  <c:v>34.523078918457003</c:v>
                </c:pt>
                <c:pt idx="1301">
                  <c:v>-199.984619140625</c:v>
                </c:pt>
                <c:pt idx="1302">
                  <c:v>-201.21536254882801</c:v>
                </c:pt>
                <c:pt idx="1303">
                  <c:v>-203.75384521484401</c:v>
                </c:pt>
                <c:pt idx="1304">
                  <c:v>-203.78462219238301</c:v>
                </c:pt>
                <c:pt idx="1305">
                  <c:v>-206.32305908203099</c:v>
                </c:pt>
                <c:pt idx="1306">
                  <c:v>-204.64614868164099</c:v>
                </c:pt>
                <c:pt idx="1307">
                  <c:v>-203</c:v>
                </c:pt>
                <c:pt idx="1308">
                  <c:v>-203.70770263671901</c:v>
                </c:pt>
                <c:pt idx="1309">
                  <c:v>-207.75384521484401</c:v>
                </c:pt>
                <c:pt idx="1310">
                  <c:v>-209.32308959960901</c:v>
                </c:pt>
                <c:pt idx="1311">
                  <c:v>-202.96923828125</c:v>
                </c:pt>
                <c:pt idx="1312">
                  <c:v>-203.661544799805</c:v>
                </c:pt>
                <c:pt idx="1313">
                  <c:v>-203.41537475585901</c:v>
                </c:pt>
                <c:pt idx="1314">
                  <c:v>28.9384460449219</c:v>
                </c:pt>
                <c:pt idx="1315">
                  <c:v>29.7230834960938</c:v>
                </c:pt>
                <c:pt idx="1316">
                  <c:v>30.1538391113281</c:v>
                </c:pt>
                <c:pt idx="1317">
                  <c:v>29.4461364746094</c:v>
                </c:pt>
                <c:pt idx="1318">
                  <c:v>26.7538452148438</c:v>
                </c:pt>
                <c:pt idx="1319">
                  <c:v>25.2922973632813</c:v>
                </c:pt>
                <c:pt idx="1320">
                  <c:v>23.96923828125</c:v>
                </c:pt>
                <c:pt idx="1321">
                  <c:v>23.3846130371094</c:v>
                </c:pt>
                <c:pt idx="1322">
                  <c:v>27.4769287109375</c:v>
                </c:pt>
                <c:pt idx="1323">
                  <c:v>29.8923034667969</c:v>
                </c:pt>
                <c:pt idx="1324">
                  <c:v>26</c:v>
                </c:pt>
                <c:pt idx="1325">
                  <c:v>26.5230712890625</c:v>
                </c:pt>
                <c:pt idx="1326">
                  <c:v>24.5230712890625</c:v>
                </c:pt>
                <c:pt idx="1327">
                  <c:v>26.2769165039063</c:v>
                </c:pt>
                <c:pt idx="1328">
                  <c:v>26.5076904296875</c:v>
                </c:pt>
                <c:pt idx="1329">
                  <c:v>33.461540222167997</c:v>
                </c:pt>
                <c:pt idx="1330">
                  <c:v>31.5538444519043</c:v>
                </c:pt>
                <c:pt idx="1331">
                  <c:v>34.769231796264599</c:v>
                </c:pt>
                <c:pt idx="1332">
                  <c:v>33.723075866699197</c:v>
                </c:pt>
                <c:pt idx="1333">
                  <c:v>36.953846931457498</c:v>
                </c:pt>
                <c:pt idx="1334">
                  <c:v>36.969230651855497</c:v>
                </c:pt>
                <c:pt idx="1335">
                  <c:v>36.461540222167997</c:v>
                </c:pt>
                <c:pt idx="1336">
                  <c:v>34.5076904296875</c:v>
                </c:pt>
                <c:pt idx="1337">
                  <c:v>35.907691955566399</c:v>
                </c:pt>
                <c:pt idx="1338">
                  <c:v>31.399997711181602</c:v>
                </c:pt>
                <c:pt idx="1339">
                  <c:v>31.276924133300799</c:v>
                </c:pt>
                <c:pt idx="1340">
                  <c:v>30.061538696289102</c:v>
                </c:pt>
                <c:pt idx="1341">
                  <c:v>32.030769348144503</c:v>
                </c:pt>
                <c:pt idx="1342">
                  <c:v>25.9538269042969</c:v>
                </c:pt>
                <c:pt idx="1343">
                  <c:v>27.4000244140625</c:v>
                </c:pt>
                <c:pt idx="1344">
                  <c:v>22.6922912597656</c:v>
                </c:pt>
                <c:pt idx="1345">
                  <c:v>26.0461730957031</c:v>
                </c:pt>
                <c:pt idx="1346">
                  <c:v>22.7846069335938</c:v>
                </c:pt>
                <c:pt idx="1347">
                  <c:v>26.1538391113281</c:v>
                </c:pt>
                <c:pt idx="1348">
                  <c:v>22.9230651855469</c:v>
                </c:pt>
                <c:pt idx="1349">
                  <c:v>20.215377807617202</c:v>
                </c:pt>
                <c:pt idx="1350">
                  <c:v>16.7384643554688</c:v>
                </c:pt>
                <c:pt idx="1351">
                  <c:v>19.5538330078125</c:v>
                </c:pt>
                <c:pt idx="1352">
                  <c:v>19.969223022460898</c:v>
                </c:pt>
                <c:pt idx="1353">
                  <c:v>21.03076171875</c:v>
                </c:pt>
                <c:pt idx="1354">
                  <c:v>21.6923217773438</c:v>
                </c:pt>
                <c:pt idx="1355">
                  <c:v>20.969223022460898</c:v>
                </c:pt>
                <c:pt idx="1356">
                  <c:v>20.153854370117202</c:v>
                </c:pt>
                <c:pt idx="1357">
                  <c:v>23.723068237304702</c:v>
                </c:pt>
                <c:pt idx="1358">
                  <c:v>25.938461303710898</c:v>
                </c:pt>
                <c:pt idx="1359">
                  <c:v>29.646133422851602</c:v>
                </c:pt>
                <c:pt idx="1360">
                  <c:v>27.3230895996094</c:v>
                </c:pt>
                <c:pt idx="1361">
                  <c:v>26.6153869628906</c:v>
                </c:pt>
                <c:pt idx="1362">
                  <c:v>31.7076721191406</c:v>
                </c:pt>
                <c:pt idx="1363">
                  <c:v>35.4923095703125</c:v>
                </c:pt>
                <c:pt idx="1364">
                  <c:v>35</c:v>
                </c:pt>
                <c:pt idx="1365">
                  <c:v>39.523086547851598</c:v>
                </c:pt>
                <c:pt idx="1366">
                  <c:v>38.399993896484403</c:v>
                </c:pt>
                <c:pt idx="1367">
                  <c:v>34.184600830078097</c:v>
                </c:pt>
                <c:pt idx="1368">
                  <c:v>33.123077392578097</c:v>
                </c:pt>
                <c:pt idx="1369">
                  <c:v>33.3076782226563</c:v>
                </c:pt>
                <c:pt idx="1370">
                  <c:v>35.815399169921903</c:v>
                </c:pt>
                <c:pt idx="1371">
                  <c:v>31.2461547851563</c:v>
                </c:pt>
                <c:pt idx="1372">
                  <c:v>28.0769348144531</c:v>
                </c:pt>
                <c:pt idx="1373">
                  <c:v>27.7384643554688</c:v>
                </c:pt>
                <c:pt idx="1374">
                  <c:v>30.8461608886719</c:v>
                </c:pt>
                <c:pt idx="1375">
                  <c:v>25.6461486816406</c:v>
                </c:pt>
                <c:pt idx="1376">
                  <c:v>23.3230590820313</c:v>
                </c:pt>
                <c:pt idx="1377">
                  <c:v>24.9384460449219</c:v>
                </c:pt>
                <c:pt idx="1378">
                  <c:v>19.6615295410156</c:v>
                </c:pt>
                <c:pt idx="1379">
                  <c:v>20.0307922363281</c:v>
                </c:pt>
                <c:pt idx="1380">
                  <c:v>20.4307556152344</c:v>
                </c:pt>
                <c:pt idx="1381">
                  <c:v>22.2307739257813</c:v>
                </c:pt>
                <c:pt idx="1382">
                  <c:v>21.4307556152344</c:v>
                </c:pt>
                <c:pt idx="1383">
                  <c:v>19.2615356445313</c:v>
                </c:pt>
                <c:pt idx="1384">
                  <c:v>23.8307800292969</c:v>
                </c:pt>
                <c:pt idx="1385">
                  <c:v>22.3538513183594</c:v>
                </c:pt>
                <c:pt idx="1386">
                  <c:v>20.3076782226563</c:v>
                </c:pt>
                <c:pt idx="1387">
                  <c:v>19.8153686523438</c:v>
                </c:pt>
                <c:pt idx="1388">
                  <c:v>21.3846435546875</c:v>
                </c:pt>
                <c:pt idx="1389">
                  <c:v>22.1692199707031</c:v>
                </c:pt>
                <c:pt idx="1390">
                  <c:v>20.0769348144531</c:v>
                </c:pt>
                <c:pt idx="1391">
                  <c:v>19.8307800292969</c:v>
                </c:pt>
                <c:pt idx="1392">
                  <c:v>19</c:v>
                </c:pt>
                <c:pt idx="1393">
                  <c:v>18.9230651855469</c:v>
                </c:pt>
                <c:pt idx="1394">
                  <c:v>19.892333984375</c:v>
                </c:pt>
                <c:pt idx="1395">
                  <c:v>19.8615417480469</c:v>
                </c:pt>
                <c:pt idx="1396">
                  <c:v>22.5384521484375</c:v>
                </c:pt>
                <c:pt idx="1397">
                  <c:v>19.015380859375</c:v>
                </c:pt>
                <c:pt idx="1398">
                  <c:v>24.2461547851563</c:v>
                </c:pt>
                <c:pt idx="1399">
                  <c:v>28.5538635253906</c:v>
                </c:pt>
                <c:pt idx="1400">
                  <c:v>27.90771484375</c:v>
                </c:pt>
                <c:pt idx="1401">
                  <c:v>28.6153869628906</c:v>
                </c:pt>
                <c:pt idx="1402">
                  <c:v>30.984619140625</c:v>
                </c:pt>
                <c:pt idx="1403">
                  <c:v>32.815383911132798</c:v>
                </c:pt>
                <c:pt idx="1404">
                  <c:v>36.830780029296903</c:v>
                </c:pt>
                <c:pt idx="1405">
                  <c:v>35.96923828125</c:v>
                </c:pt>
                <c:pt idx="1406">
                  <c:v>41.676925659179702</c:v>
                </c:pt>
                <c:pt idx="1407">
                  <c:v>40.953842163085902</c:v>
                </c:pt>
                <c:pt idx="1408">
                  <c:v>39.953842163085902</c:v>
                </c:pt>
                <c:pt idx="1409">
                  <c:v>-67.677001953125</c:v>
                </c:pt>
                <c:pt idx="1410">
                  <c:v>-64.4306640625</c:v>
                </c:pt>
                <c:pt idx="1411">
                  <c:v>-61.892333984375</c:v>
                </c:pt>
                <c:pt idx="1412">
                  <c:v>-65.446044921875</c:v>
                </c:pt>
                <c:pt idx="1413">
                  <c:v>-66.599853515625</c:v>
                </c:pt>
                <c:pt idx="1414">
                  <c:v>-63.76904296875</c:v>
                </c:pt>
                <c:pt idx="1415">
                  <c:v>-68.599853515625</c:v>
                </c:pt>
                <c:pt idx="1416">
                  <c:v>-64.876953125</c:v>
                </c:pt>
                <c:pt idx="1417">
                  <c:v>-65.046142578125</c:v>
                </c:pt>
                <c:pt idx="1418">
                  <c:v>-63.446044921875</c:v>
                </c:pt>
                <c:pt idx="1419">
                  <c:v>-67.923095703125</c:v>
                </c:pt>
                <c:pt idx="1420">
                  <c:v>-68.24609375</c:v>
                </c:pt>
                <c:pt idx="1421">
                  <c:v>-66.384521484375</c:v>
                </c:pt>
                <c:pt idx="1422">
                  <c:v>40.2922973632813</c:v>
                </c:pt>
                <c:pt idx="1423">
                  <c:v>38.553848266601598</c:v>
                </c:pt>
                <c:pt idx="1424">
                  <c:v>33.6153564453125</c:v>
                </c:pt>
                <c:pt idx="1425">
                  <c:v>37.861541748046903</c:v>
                </c:pt>
                <c:pt idx="1426">
                  <c:v>38.8153686523438</c:v>
                </c:pt>
                <c:pt idx="1427">
                  <c:v>38.461517333984403</c:v>
                </c:pt>
                <c:pt idx="1428">
                  <c:v>43.2461547851563</c:v>
                </c:pt>
                <c:pt idx="1429">
                  <c:v>47.046157836914098</c:v>
                </c:pt>
                <c:pt idx="1430">
                  <c:v>42.769233703613303</c:v>
                </c:pt>
                <c:pt idx="1431">
                  <c:v>43.507698059082003</c:v>
                </c:pt>
                <c:pt idx="1432">
                  <c:v>45.030769348144503</c:v>
                </c:pt>
                <c:pt idx="1433">
                  <c:v>45.323081970214801</c:v>
                </c:pt>
                <c:pt idx="1434">
                  <c:v>45.938468933105497</c:v>
                </c:pt>
                <c:pt idx="1435">
                  <c:v>42.723075866699197</c:v>
                </c:pt>
                <c:pt idx="1436">
                  <c:v>39.892311096191399</c:v>
                </c:pt>
                <c:pt idx="1437">
                  <c:v>36.107688903808601</c:v>
                </c:pt>
                <c:pt idx="1438">
                  <c:v>35.799995422363303</c:v>
                </c:pt>
                <c:pt idx="1439">
                  <c:v>37.184617996215799</c:v>
                </c:pt>
                <c:pt idx="1440">
                  <c:v>37.938461303710902</c:v>
                </c:pt>
                <c:pt idx="1441">
                  <c:v>35.630775451660199</c:v>
                </c:pt>
                <c:pt idx="1442">
                  <c:v>26.907699584960898</c:v>
                </c:pt>
                <c:pt idx="1443">
                  <c:v>26.6307678222656</c:v>
                </c:pt>
                <c:pt idx="1444">
                  <c:v>27.7077026367188</c:v>
                </c:pt>
                <c:pt idx="1445">
                  <c:v>24.3076782226563</c:v>
                </c:pt>
                <c:pt idx="1446">
                  <c:v>21.6769409179688</c:v>
                </c:pt>
                <c:pt idx="1447">
                  <c:v>19.2615356445313</c:v>
                </c:pt>
                <c:pt idx="1448">
                  <c:v>18.1846313476563</c:v>
                </c:pt>
                <c:pt idx="1449">
                  <c:v>19.3692321777344</c:v>
                </c:pt>
                <c:pt idx="1450">
                  <c:v>23.3384704589844</c:v>
                </c:pt>
                <c:pt idx="1451">
                  <c:v>19.3384704589844</c:v>
                </c:pt>
                <c:pt idx="1452">
                  <c:v>16.6923217773438</c:v>
                </c:pt>
                <c:pt idx="1453">
                  <c:v>14.5384521484375</c:v>
                </c:pt>
                <c:pt idx="1454">
                  <c:v>15.4153747558594</c:v>
                </c:pt>
                <c:pt idx="1455">
                  <c:v>17.5692443847656</c:v>
                </c:pt>
                <c:pt idx="1456">
                  <c:v>38.800018310546903</c:v>
                </c:pt>
                <c:pt idx="1457">
                  <c:v>8.79998779296875</c:v>
                </c:pt>
                <c:pt idx="1458">
                  <c:v>2.3999938964843701</c:v>
                </c:pt>
                <c:pt idx="1459">
                  <c:v>31.2000122070313</c:v>
                </c:pt>
                <c:pt idx="1460">
                  <c:v>43.5999755859375</c:v>
                </c:pt>
                <c:pt idx="1461">
                  <c:v>40.2000007629395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9967-4555-8038-AE82600C14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4381263"/>
        <c:axId val="1"/>
      </c:scatterChart>
      <c:valAx>
        <c:axId val="1784381263"/>
        <c:scaling>
          <c:orientation val="minMax"/>
          <c:max val="450"/>
          <c:min val="25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  <c:max val="1400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784381263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ru-RU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МГЦ- протеин + </a:t>
            </a:r>
            <a:r>
              <a:rPr lang="en-US" dirty="0"/>
              <a:t>KI</a:t>
            </a:r>
          </a:p>
        </c:rich>
      </c:tx>
      <c:layout>
        <c:manualLayout>
          <c:xMode val="edge"/>
          <c:yMode val="edge"/>
          <c:x val="0.24167976660735799"/>
          <c:y val="0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9.4271036633241406E-2"/>
          <c:y val="5.361492541370607E-2"/>
          <c:w val="0.80350508369171814"/>
          <c:h val="0.8614864802814402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Флуор Хлорин Йодид - БСА'!$B$1</c:f>
              <c:strCache>
                <c:ptCount val="1"/>
                <c:pt idx="0">
                  <c:v>Chl-J-BSA-0</c:v>
                </c:pt>
              </c:strCache>
            </c:strRef>
          </c:tx>
          <c:spPr>
            <a:ln w="19050" cap="rnd" cmpd="sng" algn="ctr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B$2:$B$2054</c:f>
              <c:numCache>
                <c:formatCode>General</c:formatCode>
                <c:ptCount val="2053"/>
                <c:pt idx="0">
                  <c:v>-14.6000061035156</c:v>
                </c:pt>
                <c:pt idx="1">
                  <c:v>-53.400009155273402</c:v>
                </c:pt>
                <c:pt idx="2">
                  <c:v>24.6000061035156</c:v>
                </c:pt>
                <c:pt idx="3">
                  <c:v>-26.085713952779798</c:v>
                </c:pt>
                <c:pt idx="4">
                  <c:v>-18.2285766601563</c:v>
                </c:pt>
                <c:pt idx="5">
                  <c:v>-12.8857269287109</c:v>
                </c:pt>
                <c:pt idx="6">
                  <c:v>-13.2571411132812</c:v>
                </c:pt>
                <c:pt idx="7">
                  <c:v>-11.8857116699219</c:v>
                </c:pt>
                <c:pt idx="8">
                  <c:v>-17.1714172363281</c:v>
                </c:pt>
                <c:pt idx="9">
                  <c:v>-14.3142700195312</c:v>
                </c:pt>
                <c:pt idx="10">
                  <c:v>-1.971435546875</c:v>
                </c:pt>
                <c:pt idx="11">
                  <c:v>-10.1142730712891</c:v>
                </c:pt>
                <c:pt idx="12">
                  <c:v>-6.9714202880859402</c:v>
                </c:pt>
                <c:pt idx="13">
                  <c:v>-6.0571441650390598</c:v>
                </c:pt>
                <c:pt idx="14">
                  <c:v>2.1142883300781201</c:v>
                </c:pt>
                <c:pt idx="15">
                  <c:v>12</c:v>
                </c:pt>
                <c:pt idx="16">
                  <c:v>12.942848205566399</c:v>
                </c:pt>
                <c:pt idx="17">
                  <c:v>12.4571380615234</c:v>
                </c:pt>
                <c:pt idx="18">
                  <c:v>10</c:v>
                </c:pt>
                <c:pt idx="19">
                  <c:v>10.7714290618896</c:v>
                </c:pt>
                <c:pt idx="20">
                  <c:v>2.6857147216796902</c:v>
                </c:pt>
                <c:pt idx="21">
                  <c:v>-8.1428575515747106</c:v>
                </c:pt>
                <c:pt idx="22">
                  <c:v>-1.6857147216796899</c:v>
                </c:pt>
                <c:pt idx="23">
                  <c:v>-0.4857177734375</c:v>
                </c:pt>
                <c:pt idx="24">
                  <c:v>-7.8571414947509801</c:v>
                </c:pt>
                <c:pt idx="25">
                  <c:v>-0.74285888671875</c:v>
                </c:pt>
                <c:pt idx="26">
                  <c:v>-3.6857147216796902</c:v>
                </c:pt>
                <c:pt idx="27">
                  <c:v>4.0285720825195304</c:v>
                </c:pt>
                <c:pt idx="28">
                  <c:v>15</c:v>
                </c:pt>
                <c:pt idx="29">
                  <c:v>18.828567504882798</c:v>
                </c:pt>
                <c:pt idx="30">
                  <c:v>26.685714721679702</c:v>
                </c:pt>
                <c:pt idx="31">
                  <c:v>41.485713958740199</c:v>
                </c:pt>
                <c:pt idx="32">
                  <c:v>48.542857915162998</c:v>
                </c:pt>
                <c:pt idx="33">
                  <c:v>68.628573417663603</c:v>
                </c:pt>
                <c:pt idx="34">
                  <c:v>92.428573608398395</c:v>
                </c:pt>
                <c:pt idx="35">
                  <c:v>116.05715179443401</c:v>
                </c:pt>
                <c:pt idx="36">
                  <c:v>133.77143859863301</c:v>
                </c:pt>
                <c:pt idx="37">
                  <c:v>166.37144470214801</c:v>
                </c:pt>
                <c:pt idx="38">
                  <c:v>196.200004577637</c:v>
                </c:pt>
                <c:pt idx="39">
                  <c:v>235.857139587402</c:v>
                </c:pt>
                <c:pt idx="40">
                  <c:v>283.37144470214798</c:v>
                </c:pt>
                <c:pt idx="41">
                  <c:v>317.45714187622099</c:v>
                </c:pt>
                <c:pt idx="42">
                  <c:v>349.48570251464798</c:v>
                </c:pt>
                <c:pt idx="43">
                  <c:v>394.62856388092001</c:v>
                </c:pt>
                <c:pt idx="44">
                  <c:v>419.31425476074202</c:v>
                </c:pt>
                <c:pt idx="45">
                  <c:v>453.77139282226602</c:v>
                </c:pt>
                <c:pt idx="46">
                  <c:v>470.00003051757801</c:v>
                </c:pt>
                <c:pt idx="47">
                  <c:v>474.39997863769503</c:v>
                </c:pt>
                <c:pt idx="48">
                  <c:v>471.37144470214798</c:v>
                </c:pt>
                <c:pt idx="49">
                  <c:v>472.71426391601602</c:v>
                </c:pt>
                <c:pt idx="50">
                  <c:v>446.71432495117199</c:v>
                </c:pt>
                <c:pt idx="51">
                  <c:v>431</c:v>
                </c:pt>
                <c:pt idx="52">
                  <c:v>405.39996337890602</c:v>
                </c:pt>
                <c:pt idx="53">
                  <c:v>389.71429443359398</c:v>
                </c:pt>
                <c:pt idx="54">
                  <c:v>357.54290771484398</c:v>
                </c:pt>
                <c:pt idx="55">
                  <c:v>338.6572265625</c:v>
                </c:pt>
                <c:pt idx="56">
                  <c:v>307.34289550781301</c:v>
                </c:pt>
                <c:pt idx="57">
                  <c:v>296.51428222656301</c:v>
                </c:pt>
                <c:pt idx="58">
                  <c:v>285.48571014404303</c:v>
                </c:pt>
                <c:pt idx="59">
                  <c:v>277.57143402099598</c:v>
                </c:pt>
                <c:pt idx="60">
                  <c:v>254.37142944335901</c:v>
                </c:pt>
                <c:pt idx="61">
                  <c:v>257.88568115234398</c:v>
                </c:pt>
                <c:pt idx="62">
                  <c:v>253.22857666015599</c:v>
                </c:pt>
                <c:pt idx="63">
                  <c:v>259.80001831054699</c:v>
                </c:pt>
                <c:pt idx="64">
                  <c:v>268.42855834960898</c:v>
                </c:pt>
                <c:pt idx="65">
                  <c:v>275.79998779296898</c:v>
                </c:pt>
                <c:pt idx="66">
                  <c:v>282.14285278320301</c:v>
                </c:pt>
                <c:pt idx="67">
                  <c:v>310.14285278320301</c:v>
                </c:pt>
                <c:pt idx="68">
                  <c:v>318.28572845459001</c:v>
                </c:pt>
                <c:pt idx="69">
                  <c:v>333.171436309814</c:v>
                </c:pt>
                <c:pt idx="70">
                  <c:v>349.885704040527</c:v>
                </c:pt>
                <c:pt idx="71">
                  <c:v>367.199989318848</c:v>
                </c:pt>
                <c:pt idx="72">
                  <c:v>384.71429443359398</c:v>
                </c:pt>
                <c:pt idx="73">
                  <c:v>404.80001831054699</c:v>
                </c:pt>
                <c:pt idx="74">
                  <c:v>425.42857360839798</c:v>
                </c:pt>
                <c:pt idx="75">
                  <c:v>450.34286499023398</c:v>
                </c:pt>
                <c:pt idx="76">
                  <c:v>477.34284973144503</c:v>
                </c:pt>
                <c:pt idx="77">
                  <c:v>503.39999389648398</c:v>
                </c:pt>
                <c:pt idx="78">
                  <c:v>524.14287614822399</c:v>
                </c:pt>
                <c:pt idx="79">
                  <c:v>552.65714836120605</c:v>
                </c:pt>
                <c:pt idx="80">
                  <c:v>576.02859497070301</c:v>
                </c:pt>
                <c:pt idx="81">
                  <c:v>597.97141265869095</c:v>
                </c:pt>
                <c:pt idx="82">
                  <c:v>618.54283905029297</c:v>
                </c:pt>
                <c:pt idx="83">
                  <c:v>641.45713806152298</c:v>
                </c:pt>
                <c:pt idx="84">
                  <c:v>678.40000915527298</c:v>
                </c:pt>
                <c:pt idx="85">
                  <c:v>710.77143859863304</c:v>
                </c:pt>
                <c:pt idx="86">
                  <c:v>730.77140045166004</c:v>
                </c:pt>
                <c:pt idx="87">
                  <c:v>755.91431331634499</c:v>
                </c:pt>
                <c:pt idx="88">
                  <c:v>788.97143936157204</c:v>
                </c:pt>
                <c:pt idx="89">
                  <c:v>822.085693359375</c:v>
                </c:pt>
                <c:pt idx="90">
                  <c:v>855.57147216796898</c:v>
                </c:pt>
                <c:pt idx="91">
                  <c:v>880.08566284179699</c:v>
                </c:pt>
                <c:pt idx="92">
                  <c:v>910.25717163085903</c:v>
                </c:pt>
                <c:pt idx="93">
                  <c:v>941.1142578125</c:v>
                </c:pt>
                <c:pt idx="94">
                  <c:v>963.54287719726597</c:v>
                </c:pt>
                <c:pt idx="95">
                  <c:v>985.51428222656295</c:v>
                </c:pt>
                <c:pt idx="96">
                  <c:v>1017.8857116699201</c:v>
                </c:pt>
                <c:pt idx="97">
                  <c:v>1041.8285713195801</c:v>
                </c:pt>
                <c:pt idx="98">
                  <c:v>1065.6285820007299</c:v>
                </c:pt>
                <c:pt idx="99">
                  <c:v>1081.82859420776</c:v>
                </c:pt>
                <c:pt idx="100">
                  <c:v>1114.14283752441</c:v>
                </c:pt>
                <c:pt idx="101">
                  <c:v>1144.8856582641599</c:v>
                </c:pt>
                <c:pt idx="102">
                  <c:v>1168.2857208252001</c:v>
                </c:pt>
                <c:pt idx="103">
                  <c:v>1174.9428977966299</c:v>
                </c:pt>
                <c:pt idx="104">
                  <c:v>1200.4571914672899</c:v>
                </c:pt>
                <c:pt idx="105">
                  <c:v>1213.6857385635401</c:v>
                </c:pt>
                <c:pt idx="106">
                  <c:v>1240.48571395874</c:v>
                </c:pt>
                <c:pt idx="107">
                  <c:v>1252.19995117187</c:v>
                </c:pt>
                <c:pt idx="108">
                  <c:v>1263.88575172424</c:v>
                </c:pt>
                <c:pt idx="109">
                  <c:v>1275.8856735229499</c:v>
                </c:pt>
                <c:pt idx="110">
                  <c:v>1294.7714080810499</c:v>
                </c:pt>
                <c:pt idx="111">
                  <c:v>1303.6856918335</c:v>
                </c:pt>
                <c:pt idx="112">
                  <c:v>1314.11427307129</c:v>
                </c:pt>
                <c:pt idx="113">
                  <c:v>1321.6000061035199</c:v>
                </c:pt>
                <c:pt idx="114">
                  <c:v>1333.6571655273401</c:v>
                </c:pt>
                <c:pt idx="115">
                  <c:v>1353.17140197754</c:v>
                </c:pt>
                <c:pt idx="116">
                  <c:v>1365.3999481201199</c:v>
                </c:pt>
                <c:pt idx="117">
                  <c:v>1380.0857467651399</c:v>
                </c:pt>
                <c:pt idx="118">
                  <c:v>1382.4285736084</c:v>
                </c:pt>
                <c:pt idx="119">
                  <c:v>1396.4285202026399</c:v>
                </c:pt>
                <c:pt idx="120">
                  <c:v>1394.28566360474</c:v>
                </c:pt>
                <c:pt idx="121">
                  <c:v>1399.1714477539099</c:v>
                </c:pt>
                <c:pt idx="122">
                  <c:v>1393.6285095214801</c:v>
                </c:pt>
                <c:pt idx="123">
                  <c:v>1395.8571166992199</c:v>
                </c:pt>
                <c:pt idx="124">
                  <c:v>1393.2571392059299</c:v>
                </c:pt>
                <c:pt idx="125">
                  <c:v>1397.97140884399</c:v>
                </c:pt>
                <c:pt idx="126">
                  <c:v>1395.7428894043001</c:v>
                </c:pt>
                <c:pt idx="127">
                  <c:v>1407.48572540283</c:v>
                </c:pt>
                <c:pt idx="128">
                  <c:v>1403.6571502685499</c:v>
                </c:pt>
                <c:pt idx="129">
                  <c:v>1413.3142700195301</c:v>
                </c:pt>
                <c:pt idx="130">
                  <c:v>1406.4856643676801</c:v>
                </c:pt>
                <c:pt idx="131">
                  <c:v>1406.40003204346</c:v>
                </c:pt>
                <c:pt idx="132">
                  <c:v>1409.8856792449999</c:v>
                </c:pt>
                <c:pt idx="133">
                  <c:v>1402.3428363800001</c:v>
                </c:pt>
                <c:pt idx="134">
                  <c:v>1392.8572082519499</c:v>
                </c:pt>
                <c:pt idx="135">
                  <c:v>1398.7428283691399</c:v>
                </c:pt>
                <c:pt idx="136">
                  <c:v>1381.8571472168001</c:v>
                </c:pt>
                <c:pt idx="137">
                  <c:v>1377.94285964966</c:v>
                </c:pt>
                <c:pt idx="138">
                  <c:v>1363.5714263916</c:v>
                </c:pt>
                <c:pt idx="139">
                  <c:v>1343.88572692871</c:v>
                </c:pt>
                <c:pt idx="140">
                  <c:v>1337.5428314209</c:v>
                </c:pt>
                <c:pt idx="141">
                  <c:v>1327.0571570396401</c:v>
                </c:pt>
                <c:pt idx="142">
                  <c:v>1310.6000061035199</c:v>
                </c:pt>
                <c:pt idx="143">
                  <c:v>1306.77146911621</c:v>
                </c:pt>
                <c:pt idx="144">
                  <c:v>1299.0856628418001</c:v>
                </c:pt>
                <c:pt idx="145">
                  <c:v>1297.59997558594</c:v>
                </c:pt>
                <c:pt idx="146">
                  <c:v>1293.5143280029299</c:v>
                </c:pt>
                <c:pt idx="147">
                  <c:v>1285.3999938964801</c:v>
                </c:pt>
                <c:pt idx="148">
                  <c:v>1277.3713836669899</c:v>
                </c:pt>
                <c:pt idx="149">
                  <c:v>1266.2571716308601</c:v>
                </c:pt>
                <c:pt idx="150">
                  <c:v>1247.1714630127001</c:v>
                </c:pt>
                <c:pt idx="151">
                  <c:v>1229.1429061889601</c:v>
                </c:pt>
                <c:pt idx="152">
                  <c:v>1214.2571258544899</c:v>
                </c:pt>
                <c:pt idx="153">
                  <c:v>1207.3999938964801</c:v>
                </c:pt>
                <c:pt idx="154">
                  <c:v>1198.2856750488299</c:v>
                </c:pt>
                <c:pt idx="155">
                  <c:v>1178.3999586105299</c:v>
                </c:pt>
                <c:pt idx="156">
                  <c:v>1164.5714874267601</c:v>
                </c:pt>
                <c:pt idx="157">
                  <c:v>1166.0286102294899</c:v>
                </c:pt>
                <c:pt idx="158">
                  <c:v>1155.2857208252001</c:v>
                </c:pt>
                <c:pt idx="159">
                  <c:v>1146.3714141845701</c:v>
                </c:pt>
                <c:pt idx="160">
                  <c:v>1127.6857452392601</c:v>
                </c:pt>
                <c:pt idx="161">
                  <c:v>1106.8000183105501</c:v>
                </c:pt>
                <c:pt idx="162">
                  <c:v>1098.6285858154299</c:v>
                </c:pt>
                <c:pt idx="163">
                  <c:v>1082.94287109375</c:v>
                </c:pt>
                <c:pt idx="164">
                  <c:v>1061.97145080566</c:v>
                </c:pt>
                <c:pt idx="165">
                  <c:v>1046.7428588867199</c:v>
                </c:pt>
                <c:pt idx="166">
                  <c:v>1032.6571350097699</c:v>
                </c:pt>
                <c:pt idx="167">
                  <c:v>1021.02854919434</c:v>
                </c:pt>
                <c:pt idx="168">
                  <c:v>1009.7142639160199</c:v>
                </c:pt>
                <c:pt idx="169">
                  <c:v>996.97145462036099</c:v>
                </c:pt>
                <c:pt idx="170">
                  <c:v>984.85713768005405</c:v>
                </c:pt>
                <c:pt idx="171">
                  <c:v>979.68572616577103</c:v>
                </c:pt>
                <c:pt idx="172">
                  <c:v>971.71424865722702</c:v>
                </c:pt>
                <c:pt idx="173">
                  <c:v>961.68574523925804</c:v>
                </c:pt>
                <c:pt idx="174">
                  <c:v>950.800010681152</c:v>
                </c:pt>
                <c:pt idx="175">
                  <c:v>942.82852172851597</c:v>
                </c:pt>
                <c:pt idx="176">
                  <c:v>941.20003128051803</c:v>
                </c:pt>
                <c:pt idx="177">
                  <c:v>926.97141265869095</c:v>
                </c:pt>
                <c:pt idx="178">
                  <c:v>908.82855224609398</c:v>
                </c:pt>
                <c:pt idx="179">
                  <c:v>895.714305877686</c:v>
                </c:pt>
                <c:pt idx="180">
                  <c:v>876.20001602172897</c:v>
                </c:pt>
                <c:pt idx="181">
                  <c:v>867.48569107055698</c:v>
                </c:pt>
                <c:pt idx="182">
                  <c:v>845.82857656478905</c:v>
                </c:pt>
                <c:pt idx="183">
                  <c:v>829.82859802246105</c:v>
                </c:pt>
                <c:pt idx="184">
                  <c:v>814.085731506348</c:v>
                </c:pt>
                <c:pt idx="185">
                  <c:v>802.77143859863304</c:v>
                </c:pt>
                <c:pt idx="186">
                  <c:v>796.31425476074196</c:v>
                </c:pt>
                <c:pt idx="187">
                  <c:v>790.085728168488</c:v>
                </c:pt>
                <c:pt idx="188">
                  <c:v>766.68574523925804</c:v>
                </c:pt>
                <c:pt idx="189">
                  <c:v>763.48570251464798</c:v>
                </c:pt>
                <c:pt idx="190">
                  <c:v>739.885692596436</c:v>
                </c:pt>
                <c:pt idx="191">
                  <c:v>724.971435546875</c:v>
                </c:pt>
                <c:pt idx="192">
                  <c:v>702.34284973144497</c:v>
                </c:pt>
                <c:pt idx="193">
                  <c:v>674.91426086425804</c:v>
                </c:pt>
                <c:pt idx="194">
                  <c:v>648</c:v>
                </c:pt>
                <c:pt idx="195">
                  <c:v>637.14284515380905</c:v>
                </c:pt>
                <c:pt idx="196">
                  <c:v>607.45715141296398</c:v>
                </c:pt>
                <c:pt idx="197">
                  <c:v>588.05714797973599</c:v>
                </c:pt>
                <c:pt idx="198">
                  <c:v>569.51425790786698</c:v>
                </c:pt>
                <c:pt idx="199">
                  <c:v>549.05715179443405</c:v>
                </c:pt>
                <c:pt idx="200">
                  <c:v>539.771446228027</c:v>
                </c:pt>
                <c:pt idx="201">
                  <c:v>529.51425933837902</c:v>
                </c:pt>
                <c:pt idx="202">
                  <c:v>510.65714263915999</c:v>
                </c:pt>
                <c:pt idx="203">
                  <c:v>493.94285202026401</c:v>
                </c:pt>
                <c:pt idx="204">
                  <c:v>475.71427154540999</c:v>
                </c:pt>
                <c:pt idx="205">
                  <c:v>457.714277267456</c:v>
                </c:pt>
                <c:pt idx="206">
                  <c:v>443.114295959473</c:v>
                </c:pt>
                <c:pt idx="207">
                  <c:v>424.97142410278298</c:v>
                </c:pt>
                <c:pt idx="208">
                  <c:v>407.17143249511702</c:v>
                </c:pt>
                <c:pt idx="209">
                  <c:v>384.48568725585898</c:v>
                </c:pt>
                <c:pt idx="210">
                  <c:v>375.857177734375</c:v>
                </c:pt>
                <c:pt idx="211">
                  <c:v>374.28570556640602</c:v>
                </c:pt>
                <c:pt idx="212">
                  <c:v>365.857177734375</c:v>
                </c:pt>
                <c:pt idx="213">
                  <c:v>355.28570556640602</c:v>
                </c:pt>
                <c:pt idx="214">
                  <c:v>345.14288330078102</c:v>
                </c:pt>
                <c:pt idx="215">
                  <c:v>331.1142578125</c:v>
                </c:pt>
                <c:pt idx="216">
                  <c:v>321.88572692871099</c:v>
                </c:pt>
                <c:pt idx="217">
                  <c:v>306.94284820556601</c:v>
                </c:pt>
                <c:pt idx="218">
                  <c:v>287.57144165039102</c:v>
                </c:pt>
                <c:pt idx="219">
                  <c:v>274.54285430908197</c:v>
                </c:pt>
                <c:pt idx="220">
                  <c:v>269.22857666015602</c:v>
                </c:pt>
                <c:pt idx="221">
                  <c:v>258.94286346435501</c:v>
                </c:pt>
                <c:pt idx="222">
                  <c:v>252.799993872643</c:v>
                </c:pt>
                <c:pt idx="223">
                  <c:v>251.40000915527301</c:v>
                </c:pt>
                <c:pt idx="224">
                  <c:v>241.714279174805</c:v>
                </c:pt>
                <c:pt idx="225">
                  <c:v>232.714279174805</c:v>
                </c:pt>
                <c:pt idx="226">
                  <c:v>223.57142639160199</c:v>
                </c:pt>
                <c:pt idx="227">
                  <c:v>209.48571777343699</c:v>
                </c:pt>
                <c:pt idx="228">
                  <c:v>194.94284057617199</c:v>
                </c:pt>
                <c:pt idx="229">
                  <c:v>182.25714111328099</c:v>
                </c:pt>
                <c:pt idx="230">
                  <c:v>163.80000305175801</c:v>
                </c:pt>
                <c:pt idx="231">
                  <c:v>165.34285736083999</c:v>
                </c:pt>
                <c:pt idx="232">
                  <c:v>152.771430969238</c:v>
                </c:pt>
                <c:pt idx="233">
                  <c:v>141.65714263916001</c:v>
                </c:pt>
                <c:pt idx="234">
                  <c:v>133.828573226929</c:v>
                </c:pt>
                <c:pt idx="235">
                  <c:v>132.94285202026401</c:v>
                </c:pt>
                <c:pt idx="236">
                  <c:v>131.37142944335901</c:v>
                </c:pt>
                <c:pt idx="237">
                  <c:v>131.45714068412801</c:v>
                </c:pt>
                <c:pt idx="238">
                  <c:v>117.628578186035</c:v>
                </c:pt>
                <c:pt idx="239">
                  <c:v>120.628574371338</c:v>
                </c:pt>
                <c:pt idx="240">
                  <c:v>123.94285583496099</c:v>
                </c:pt>
                <c:pt idx="241">
                  <c:v>120.171426773071</c:v>
                </c:pt>
                <c:pt idx="242">
                  <c:v>110.799999237061</c:v>
                </c:pt>
                <c:pt idx="243">
                  <c:v>106.4287109375</c:v>
                </c:pt>
                <c:pt idx="244">
                  <c:v>103.685546875</c:v>
                </c:pt>
                <c:pt idx="245">
                  <c:v>102.82861328125</c:v>
                </c:pt>
                <c:pt idx="246">
                  <c:v>99.51416015625</c:v>
                </c:pt>
                <c:pt idx="247">
                  <c:v>94.39990234375</c:v>
                </c:pt>
                <c:pt idx="248">
                  <c:v>87.94287109375</c:v>
                </c:pt>
                <c:pt idx="249">
                  <c:v>87.28564453125</c:v>
                </c:pt>
                <c:pt idx="250">
                  <c:v>88.857143402099595</c:v>
                </c:pt>
                <c:pt idx="251">
                  <c:v>84.4285728931427</c:v>
                </c:pt>
                <c:pt idx="252">
                  <c:v>77.057144165039105</c:v>
                </c:pt>
                <c:pt idx="253">
                  <c:v>73.971427917480497</c:v>
                </c:pt>
                <c:pt idx="254">
                  <c:v>65.714286804199205</c:v>
                </c:pt>
                <c:pt idx="255">
                  <c:v>69.485713958740206</c:v>
                </c:pt>
                <c:pt idx="256">
                  <c:v>72.028572082519503</c:v>
                </c:pt>
                <c:pt idx="257">
                  <c:v>64.485713958740206</c:v>
                </c:pt>
                <c:pt idx="258">
                  <c:v>64.857143402099595</c:v>
                </c:pt>
                <c:pt idx="259">
                  <c:v>75.7714266777039</c:v>
                </c:pt>
                <c:pt idx="260">
                  <c:v>79.714282989501996</c:v>
                </c:pt>
                <c:pt idx="261">
                  <c:v>86.657135009765597</c:v>
                </c:pt>
                <c:pt idx="262">
                  <c:v>87.514278411865206</c:v>
                </c:pt>
                <c:pt idx="263">
                  <c:v>93.714279174804702</c:v>
                </c:pt>
                <c:pt idx="264">
                  <c:v>98.742854118347196</c:v>
                </c:pt>
                <c:pt idx="265">
                  <c:v>102.28570556640599</c:v>
                </c:pt>
                <c:pt idx="266">
                  <c:v>109.34286499023401</c:v>
                </c:pt>
                <c:pt idx="267">
                  <c:v>118.171432495117</c:v>
                </c:pt>
                <c:pt idx="268">
                  <c:v>124.45712280273401</c:v>
                </c:pt>
                <c:pt idx="269">
                  <c:v>129.02857971191401</c:v>
                </c:pt>
                <c:pt idx="270">
                  <c:v>124.771438598633</c:v>
                </c:pt>
                <c:pt idx="271">
                  <c:v>131.40000152587899</c:v>
                </c:pt>
                <c:pt idx="272">
                  <c:v>136.05714416503901</c:v>
                </c:pt>
                <c:pt idx="273">
                  <c:v>131.657138824463</c:v>
                </c:pt>
                <c:pt idx="274">
                  <c:v>122.85714340209999</c:v>
                </c:pt>
                <c:pt idx="275">
                  <c:v>120.914286136627</c:v>
                </c:pt>
                <c:pt idx="276">
                  <c:v>129.34285545349101</c:v>
                </c:pt>
                <c:pt idx="277">
                  <c:v>131.88571166992199</c:v>
                </c:pt>
                <c:pt idx="278">
                  <c:v>124.114282608032</c:v>
                </c:pt>
                <c:pt idx="279">
                  <c:v>123.314289093018</c:v>
                </c:pt>
                <c:pt idx="280">
                  <c:v>113.199997901917</c:v>
                </c:pt>
                <c:pt idx="281">
                  <c:v>114.571422576904</c:v>
                </c:pt>
                <c:pt idx="282">
                  <c:v>115.114284515381</c:v>
                </c:pt>
                <c:pt idx="283">
                  <c:v>112.114289283752</c:v>
                </c:pt>
                <c:pt idx="284">
                  <c:v>109.74285125732401</c:v>
                </c:pt>
                <c:pt idx="285">
                  <c:v>120.542846679687</c:v>
                </c:pt>
                <c:pt idx="286">
                  <c:v>121.914276123047</c:v>
                </c:pt>
                <c:pt idx="287">
                  <c:v>131.14288330078099</c:v>
                </c:pt>
                <c:pt idx="288">
                  <c:v>126.37139892578099</c:v>
                </c:pt>
                <c:pt idx="289">
                  <c:v>120.31427001953099</c:v>
                </c:pt>
                <c:pt idx="290">
                  <c:v>116.914276123047</c:v>
                </c:pt>
                <c:pt idx="291">
                  <c:v>119.71429443359401</c:v>
                </c:pt>
                <c:pt idx="292">
                  <c:v>112.828567504883</c:v>
                </c:pt>
                <c:pt idx="293">
                  <c:v>112.285720825195</c:v>
                </c:pt>
                <c:pt idx="294">
                  <c:v>108.62857055664099</c:v>
                </c:pt>
                <c:pt idx="295">
                  <c:v>114.80000686645501</c:v>
                </c:pt>
                <c:pt idx="296">
                  <c:v>122.600002288818</c:v>
                </c:pt>
                <c:pt idx="297">
                  <c:v>119.91428375244099</c:v>
                </c:pt>
                <c:pt idx="298">
                  <c:v>117.342861175537</c:v>
                </c:pt>
                <c:pt idx="299">
                  <c:v>122.028564453125</c:v>
                </c:pt>
                <c:pt idx="300">
                  <c:v>120.285720825195</c:v>
                </c:pt>
                <c:pt idx="301">
                  <c:v>118.171424865723</c:v>
                </c:pt>
                <c:pt idx="302">
                  <c:v>115.371425628662</c:v>
                </c:pt>
                <c:pt idx="303">
                  <c:v>115.342861175537</c:v>
                </c:pt>
                <c:pt idx="304">
                  <c:v>111.40000152587901</c:v>
                </c:pt>
                <c:pt idx="305">
                  <c:v>114.485717773437</c:v>
                </c:pt>
                <c:pt idx="306">
                  <c:v>108.200001716614</c:v>
                </c:pt>
                <c:pt idx="307">
                  <c:v>105.057149887085</c:v>
                </c:pt>
                <c:pt idx="308">
                  <c:v>100.71429443359401</c:v>
                </c:pt>
                <c:pt idx="309">
                  <c:v>92.571426391601605</c:v>
                </c:pt>
                <c:pt idx="310">
                  <c:v>90.05712890625</c:v>
                </c:pt>
                <c:pt idx="311">
                  <c:v>100.25715637207</c:v>
                </c:pt>
                <c:pt idx="312">
                  <c:v>95.942859649658203</c:v>
                </c:pt>
                <c:pt idx="313">
                  <c:v>83.085723876953097</c:v>
                </c:pt>
                <c:pt idx="314">
                  <c:v>76.228576660156193</c:v>
                </c:pt>
                <c:pt idx="315">
                  <c:v>79.400001525878906</c:v>
                </c:pt>
                <c:pt idx="316">
                  <c:v>85.199998050928102</c:v>
                </c:pt>
                <c:pt idx="317">
                  <c:v>85.371427059173598</c:v>
                </c:pt>
                <c:pt idx="318">
                  <c:v>77.228576660156193</c:v>
                </c:pt>
                <c:pt idx="319">
                  <c:v>75.5428657531738</c:v>
                </c:pt>
                <c:pt idx="320">
                  <c:v>88.600006103515597</c:v>
                </c:pt>
                <c:pt idx="321">
                  <c:v>85.457145690917997</c:v>
                </c:pt>
                <c:pt idx="322">
                  <c:v>81.342859268188505</c:v>
                </c:pt>
                <c:pt idx="323">
                  <c:v>67.257145687937694</c:v>
                </c:pt>
                <c:pt idx="324">
                  <c:v>58.828567504882798</c:v>
                </c:pt>
                <c:pt idx="325">
                  <c:v>55.200000762939503</c:v>
                </c:pt>
                <c:pt idx="326">
                  <c:v>48.4285697937012</c:v>
                </c:pt>
                <c:pt idx="327">
                  <c:v>41.028572082519503</c:v>
                </c:pt>
                <c:pt idx="328">
                  <c:v>53.7714233398438</c:v>
                </c:pt>
                <c:pt idx="329">
                  <c:v>56.828575134277301</c:v>
                </c:pt>
                <c:pt idx="330">
                  <c:v>68.114273071289105</c:v>
                </c:pt>
                <c:pt idx="331">
                  <c:v>68</c:v>
                </c:pt>
                <c:pt idx="332">
                  <c:v>66.4857177734375</c:v>
                </c:pt>
                <c:pt idx="333">
                  <c:v>69.9142875671387</c:v>
                </c:pt>
                <c:pt idx="334">
                  <c:v>71.371425628662095</c:v>
                </c:pt>
                <c:pt idx="335">
                  <c:v>68.314277648925795</c:v>
                </c:pt>
                <c:pt idx="336">
                  <c:v>63.514286041259801</c:v>
                </c:pt>
                <c:pt idx="337">
                  <c:v>62.857139587402301</c:v>
                </c:pt>
                <c:pt idx="338">
                  <c:v>62.914291381835902</c:v>
                </c:pt>
                <c:pt idx="339">
                  <c:v>67.228576660156193</c:v>
                </c:pt>
                <c:pt idx="340">
                  <c:v>68.4571533203125</c:v>
                </c:pt>
                <c:pt idx="341">
                  <c:v>65.05712890625</c:v>
                </c:pt>
                <c:pt idx="342">
                  <c:v>63.4000244140625</c:v>
                </c:pt>
                <c:pt idx="343">
                  <c:v>69.171425819397001</c:v>
                </c:pt>
                <c:pt idx="344">
                  <c:v>70.028572082519503</c:v>
                </c:pt>
                <c:pt idx="345">
                  <c:v>73.885715484619098</c:v>
                </c:pt>
                <c:pt idx="346">
                  <c:v>71.428573608398395</c:v>
                </c:pt>
                <c:pt idx="347">
                  <c:v>73.600002288818402</c:v>
                </c:pt>
                <c:pt idx="348">
                  <c:v>70.828571319580107</c:v>
                </c:pt>
                <c:pt idx="349">
                  <c:v>66.285713195800795</c:v>
                </c:pt>
                <c:pt idx="350">
                  <c:v>63.4285697937012</c:v>
                </c:pt>
                <c:pt idx="351">
                  <c:v>65.685710906982393</c:v>
                </c:pt>
                <c:pt idx="352">
                  <c:v>61.885713577270501</c:v>
                </c:pt>
                <c:pt idx="353">
                  <c:v>62.885716915130601</c:v>
                </c:pt>
                <c:pt idx="354">
                  <c:v>67.0857124328613</c:v>
                </c:pt>
                <c:pt idx="355">
                  <c:v>80.114282608032198</c:v>
                </c:pt>
                <c:pt idx="356">
                  <c:v>80.457143545150799</c:v>
                </c:pt>
                <c:pt idx="357">
                  <c:v>75.628585815429702</c:v>
                </c:pt>
                <c:pt idx="358">
                  <c:v>70.285705566406193</c:v>
                </c:pt>
                <c:pt idx="359">
                  <c:v>79</c:v>
                </c:pt>
                <c:pt idx="360">
                  <c:v>79.114288330078097</c:v>
                </c:pt>
                <c:pt idx="361">
                  <c:v>63.285720825195298</c:v>
                </c:pt>
                <c:pt idx="362">
                  <c:v>52.514289855957003</c:v>
                </c:pt>
                <c:pt idx="363">
                  <c:v>54.685707092285199</c:v>
                </c:pt>
                <c:pt idx="364">
                  <c:v>63.657150268554702</c:v>
                </c:pt>
                <c:pt idx="365">
                  <c:v>68.057136535644503</c:v>
                </c:pt>
                <c:pt idx="366">
                  <c:v>65.828571319580107</c:v>
                </c:pt>
                <c:pt idx="367">
                  <c:v>61.828569412231403</c:v>
                </c:pt>
                <c:pt idx="368">
                  <c:v>66.314287185668903</c:v>
                </c:pt>
                <c:pt idx="369">
                  <c:v>59.828575134277301</c:v>
                </c:pt>
                <c:pt idx="370">
                  <c:v>60.885715484619098</c:v>
                </c:pt>
                <c:pt idx="371">
                  <c:v>61.628570556640597</c:v>
                </c:pt>
                <c:pt idx="372">
                  <c:v>59.085708618164098</c:v>
                </c:pt>
                <c:pt idx="373">
                  <c:v>48.314281463622997</c:v>
                </c:pt>
                <c:pt idx="374">
                  <c:v>50.685714721679702</c:v>
                </c:pt>
                <c:pt idx="375">
                  <c:v>60.342856407165499</c:v>
                </c:pt>
                <c:pt idx="376">
                  <c:v>67.5142822265625</c:v>
                </c:pt>
                <c:pt idx="377">
                  <c:v>61</c:v>
                </c:pt>
                <c:pt idx="378">
                  <c:v>49.742857933044398</c:v>
                </c:pt>
                <c:pt idx="379">
                  <c:v>42.9714260101318</c:v>
                </c:pt>
                <c:pt idx="380">
                  <c:v>46.685716629028299</c:v>
                </c:pt>
                <c:pt idx="381">
                  <c:v>46.171424865722699</c:v>
                </c:pt>
                <c:pt idx="382">
                  <c:v>35.942859649658203</c:v>
                </c:pt>
                <c:pt idx="383">
                  <c:v>38.057144165039098</c:v>
                </c:pt>
                <c:pt idx="384">
                  <c:v>38.085716247558601</c:v>
                </c:pt>
                <c:pt idx="385">
                  <c:v>41.199996948242202</c:v>
                </c:pt>
                <c:pt idx="386">
                  <c:v>40.542858123779297</c:v>
                </c:pt>
                <c:pt idx="387">
                  <c:v>45.7428588867188</c:v>
                </c:pt>
                <c:pt idx="388">
                  <c:v>37.314283370971701</c:v>
                </c:pt>
                <c:pt idx="389">
                  <c:v>41.800003051757798</c:v>
                </c:pt>
                <c:pt idx="390">
                  <c:v>32.600000381469698</c:v>
                </c:pt>
                <c:pt idx="391">
                  <c:v>30.314285755157499</c:v>
                </c:pt>
                <c:pt idx="392">
                  <c:v>28.657142639160199</c:v>
                </c:pt>
                <c:pt idx="393">
                  <c:v>31.800003051757798</c:v>
                </c:pt>
                <c:pt idx="394">
                  <c:v>24.800003051757798</c:v>
                </c:pt>
                <c:pt idx="395">
                  <c:v>32.199996948242202</c:v>
                </c:pt>
                <c:pt idx="396">
                  <c:v>26.771438598632798</c:v>
                </c:pt>
                <c:pt idx="397">
                  <c:v>35.914283752441399</c:v>
                </c:pt>
                <c:pt idx="398">
                  <c:v>35.199996948242202</c:v>
                </c:pt>
                <c:pt idx="399">
                  <c:v>33.4285697937012</c:v>
                </c:pt>
                <c:pt idx="400">
                  <c:v>24.657142639160199</c:v>
                </c:pt>
                <c:pt idx="401">
                  <c:v>22.228561401367202</c:v>
                </c:pt>
                <c:pt idx="402">
                  <c:v>19.171424865722699</c:v>
                </c:pt>
                <c:pt idx="403">
                  <c:v>23.828575134277301</c:v>
                </c:pt>
                <c:pt idx="404">
                  <c:v>20.914283752441399</c:v>
                </c:pt>
                <c:pt idx="405">
                  <c:v>28.771427154541001</c:v>
                </c:pt>
                <c:pt idx="406">
                  <c:v>32.142856597900398</c:v>
                </c:pt>
                <c:pt idx="407">
                  <c:v>38.028568267822301</c:v>
                </c:pt>
                <c:pt idx="408">
                  <c:v>37.057144165039098</c:v>
                </c:pt>
                <c:pt idx="409">
                  <c:v>33.685718536377003</c:v>
                </c:pt>
                <c:pt idx="410">
                  <c:v>34.7428588867188</c:v>
                </c:pt>
                <c:pt idx="411">
                  <c:v>30.942855834960898</c:v>
                </c:pt>
                <c:pt idx="412">
                  <c:v>21.1999816894531</c:v>
                </c:pt>
                <c:pt idx="413">
                  <c:v>26.628585815429702</c:v>
                </c:pt>
                <c:pt idx="414">
                  <c:v>32.057159423828097</c:v>
                </c:pt>
                <c:pt idx="415">
                  <c:v>39.4571533203125</c:v>
                </c:pt>
                <c:pt idx="416">
                  <c:v>43.914276123046903</c:v>
                </c:pt>
                <c:pt idx="417">
                  <c:v>37.971435546875</c:v>
                </c:pt>
                <c:pt idx="418">
                  <c:v>38</c:v>
                </c:pt>
                <c:pt idx="419">
                  <c:v>44.399993896484403</c:v>
                </c:pt>
                <c:pt idx="420">
                  <c:v>36.828567504882798</c:v>
                </c:pt>
                <c:pt idx="421">
                  <c:v>41.142860412597699</c:v>
                </c:pt>
                <c:pt idx="422">
                  <c:v>41.600002288818402</c:v>
                </c:pt>
                <c:pt idx="423">
                  <c:v>47.971435546875</c:v>
                </c:pt>
                <c:pt idx="424">
                  <c:v>48.542861938476598</c:v>
                </c:pt>
                <c:pt idx="425">
                  <c:v>50.5142822265625</c:v>
                </c:pt>
                <c:pt idx="426">
                  <c:v>43.085708618164098</c:v>
                </c:pt>
                <c:pt idx="427">
                  <c:v>43.2285766601563</c:v>
                </c:pt>
                <c:pt idx="428">
                  <c:v>38.657150268554702</c:v>
                </c:pt>
                <c:pt idx="429">
                  <c:v>34.857147216796903</c:v>
                </c:pt>
                <c:pt idx="430">
                  <c:v>24.1142883300781</c:v>
                </c:pt>
                <c:pt idx="431">
                  <c:v>24.314285278320298</c:v>
                </c:pt>
                <c:pt idx="432">
                  <c:v>27</c:v>
                </c:pt>
                <c:pt idx="433">
                  <c:v>37.685714721679702</c:v>
                </c:pt>
                <c:pt idx="434">
                  <c:v>35.342857360839801</c:v>
                </c:pt>
                <c:pt idx="435">
                  <c:v>26.0857238769531</c:v>
                </c:pt>
                <c:pt idx="436">
                  <c:v>28.828567504882798</c:v>
                </c:pt>
                <c:pt idx="437">
                  <c:v>24.5142822265625</c:v>
                </c:pt>
                <c:pt idx="438">
                  <c:v>26.314285278320298</c:v>
                </c:pt>
                <c:pt idx="439">
                  <c:v>29.314285278320298</c:v>
                </c:pt>
                <c:pt idx="440">
                  <c:v>23.399997711181602</c:v>
                </c:pt>
                <c:pt idx="441">
                  <c:v>23.7142944335938</c:v>
                </c:pt>
                <c:pt idx="442">
                  <c:v>26.685714721679702</c:v>
                </c:pt>
                <c:pt idx="443">
                  <c:v>28.7714233398438</c:v>
                </c:pt>
                <c:pt idx="444">
                  <c:v>36.000003814697301</c:v>
                </c:pt>
                <c:pt idx="445">
                  <c:v>-664.42822265625</c:v>
                </c:pt>
                <c:pt idx="446">
                  <c:v>-674.25732421875</c:v>
                </c:pt>
                <c:pt idx="447">
                  <c:v>-673.857421875</c:v>
                </c:pt>
                <c:pt idx="448">
                  <c:v>-664.48583984375</c:v>
                </c:pt>
                <c:pt idx="449">
                  <c:v>-664.9423828125</c:v>
                </c:pt>
                <c:pt idx="450">
                  <c:v>-669.39990234375</c:v>
                </c:pt>
                <c:pt idx="451">
                  <c:v>-674.8857421875</c:v>
                </c:pt>
                <c:pt idx="452">
                  <c:v>15.342857360839799</c:v>
                </c:pt>
                <c:pt idx="453">
                  <c:v>14.828571319580099</c:v>
                </c:pt>
                <c:pt idx="454">
                  <c:v>15.0571441650391</c:v>
                </c:pt>
                <c:pt idx="455">
                  <c:v>8.74285888671875</c:v>
                </c:pt>
                <c:pt idx="456">
                  <c:v>11.942863464355501</c:v>
                </c:pt>
                <c:pt idx="457">
                  <c:v>13.3428649902344</c:v>
                </c:pt>
                <c:pt idx="458">
                  <c:v>21.5428581237793</c:v>
                </c:pt>
                <c:pt idx="459">
                  <c:v>27.314285278320298</c:v>
                </c:pt>
                <c:pt idx="460">
                  <c:v>30.799999237060501</c:v>
                </c:pt>
                <c:pt idx="461">
                  <c:v>30.914291381835898</c:v>
                </c:pt>
                <c:pt idx="462">
                  <c:v>39.171428680419901</c:v>
                </c:pt>
                <c:pt idx="463">
                  <c:v>29.942863464355501</c:v>
                </c:pt>
                <c:pt idx="464">
                  <c:v>25.200000762939499</c:v>
                </c:pt>
                <c:pt idx="465">
                  <c:v>20.314285278320298</c:v>
                </c:pt>
                <c:pt idx="466">
                  <c:v>16.285713195800799</c:v>
                </c:pt>
                <c:pt idx="467">
                  <c:v>19.257148742675799</c:v>
                </c:pt>
                <c:pt idx="468">
                  <c:v>15.6571502685547</c:v>
                </c:pt>
                <c:pt idx="469">
                  <c:v>2.3428497314453098</c:v>
                </c:pt>
                <c:pt idx="470">
                  <c:v>10.5714263916016</c:v>
                </c:pt>
                <c:pt idx="471">
                  <c:v>9.3428573608398402</c:v>
                </c:pt>
                <c:pt idx="472">
                  <c:v>11.028572082519499</c:v>
                </c:pt>
                <c:pt idx="473">
                  <c:v>12.4285697937012</c:v>
                </c:pt>
                <c:pt idx="474">
                  <c:v>10.3999938964844</c:v>
                </c:pt>
                <c:pt idx="475">
                  <c:v>7.6285705566406197</c:v>
                </c:pt>
                <c:pt idx="476">
                  <c:v>12.1142883300781</c:v>
                </c:pt>
                <c:pt idx="477">
                  <c:v>12</c:v>
                </c:pt>
                <c:pt idx="478">
                  <c:v>15.5142822265625</c:v>
                </c:pt>
                <c:pt idx="479">
                  <c:v>8.71429443359375</c:v>
                </c:pt>
                <c:pt idx="480">
                  <c:v>8.4571380615234393</c:v>
                </c:pt>
                <c:pt idx="481">
                  <c:v>15.4571437835693</c:v>
                </c:pt>
                <c:pt idx="482">
                  <c:v>14.199999809265099</c:v>
                </c:pt>
                <c:pt idx="483">
                  <c:v>9</c:v>
                </c:pt>
                <c:pt idx="484">
                  <c:v>7.7999999523162797</c:v>
                </c:pt>
                <c:pt idx="485">
                  <c:v>1.0571441650390601</c:v>
                </c:pt>
                <c:pt idx="486">
                  <c:v>5.71441650390625E-2</c:v>
                </c:pt>
                <c:pt idx="487">
                  <c:v>8.8285713195800799</c:v>
                </c:pt>
                <c:pt idx="488">
                  <c:v>3.6000003814697301</c:v>
                </c:pt>
                <c:pt idx="489">
                  <c:v>10.600000143051099</c:v>
                </c:pt>
                <c:pt idx="490">
                  <c:v>13.9142875671387</c:v>
                </c:pt>
                <c:pt idx="491">
                  <c:v>17.799999237060501</c:v>
                </c:pt>
                <c:pt idx="492">
                  <c:v>19.828571319580099</c:v>
                </c:pt>
                <c:pt idx="493">
                  <c:v>23.714286804199201</c:v>
                </c:pt>
                <c:pt idx="494">
                  <c:v>14</c:v>
                </c:pt>
                <c:pt idx="495">
                  <c:v>13.542854309081999</c:v>
                </c:pt>
                <c:pt idx="496">
                  <c:v>6.4285736083984402</c:v>
                </c:pt>
                <c:pt idx="497">
                  <c:v>14.8000030517578</c:v>
                </c:pt>
                <c:pt idx="498">
                  <c:v>5.1142730712890598</c:v>
                </c:pt>
                <c:pt idx="499">
                  <c:v>8.5999984741210902</c:v>
                </c:pt>
                <c:pt idx="500">
                  <c:v>10.8571434020996</c:v>
                </c:pt>
                <c:pt idx="501">
                  <c:v>14.400001525878899</c:v>
                </c:pt>
                <c:pt idx="502">
                  <c:v>4.3428573608398402</c:v>
                </c:pt>
                <c:pt idx="503">
                  <c:v>10.1999969482422</c:v>
                </c:pt>
                <c:pt idx="504">
                  <c:v>0</c:v>
                </c:pt>
                <c:pt idx="505">
                  <c:v>3.7142791748046902</c:v>
                </c:pt>
                <c:pt idx="506">
                  <c:v>-1.14285659790039</c:v>
                </c:pt>
                <c:pt idx="507">
                  <c:v>1.3999996185302701</c:v>
                </c:pt>
                <c:pt idx="508">
                  <c:v>-4.7142868041992196</c:v>
                </c:pt>
                <c:pt idx="509">
                  <c:v>3.9142875671386701</c:v>
                </c:pt>
                <c:pt idx="510">
                  <c:v>0.59999847412109397</c:v>
                </c:pt>
                <c:pt idx="511">
                  <c:v>-1.82857513427734</c:v>
                </c:pt>
                <c:pt idx="512">
                  <c:v>6.3999938964843697</c:v>
                </c:pt>
                <c:pt idx="513">
                  <c:v>8.9714202880859393</c:v>
                </c:pt>
                <c:pt idx="514">
                  <c:v>9.2285614013671893</c:v>
                </c:pt>
                <c:pt idx="515">
                  <c:v>14.2857208251953</c:v>
                </c:pt>
                <c:pt idx="516">
                  <c:v>11.3999938964844</c:v>
                </c:pt>
                <c:pt idx="517">
                  <c:v>19.6285705566406</c:v>
                </c:pt>
                <c:pt idx="518">
                  <c:v>20.8857116699219</c:v>
                </c:pt>
                <c:pt idx="519">
                  <c:v>20.314277648925799</c:v>
                </c:pt>
                <c:pt idx="520">
                  <c:v>13.91428565979</c:v>
                </c:pt>
                <c:pt idx="521">
                  <c:v>7.4000005722045898</c:v>
                </c:pt>
                <c:pt idx="522">
                  <c:v>2.3999977111816402</c:v>
                </c:pt>
                <c:pt idx="523">
                  <c:v>4</c:v>
                </c:pt>
                <c:pt idx="524">
                  <c:v>-1.34285736083984</c:v>
                </c:pt>
                <c:pt idx="525">
                  <c:v>1.028564453125</c:v>
                </c:pt>
                <c:pt idx="526">
                  <c:v>-16</c:v>
                </c:pt>
                <c:pt idx="527">
                  <c:v>-9.1142845153808594</c:v>
                </c:pt>
                <c:pt idx="528">
                  <c:v>-5.6285715103149396</c:v>
                </c:pt>
                <c:pt idx="529">
                  <c:v>-1.7714309692382799</c:v>
                </c:pt>
                <c:pt idx="530">
                  <c:v>-8.3142929077148402</c:v>
                </c:pt>
                <c:pt idx="531">
                  <c:v>-12.400001525878899</c:v>
                </c:pt>
                <c:pt idx="532">
                  <c:v>-15.485710144043001</c:v>
                </c:pt>
                <c:pt idx="533">
                  <c:v>-5.5999984741210902</c:v>
                </c:pt>
                <c:pt idx="534">
                  <c:v>-4.0285720825195304</c:v>
                </c:pt>
                <c:pt idx="535">
                  <c:v>4.2857131958007804</c:v>
                </c:pt>
                <c:pt idx="536">
                  <c:v>5.4571380615234402</c:v>
                </c:pt>
                <c:pt idx="537">
                  <c:v>4.94287109375</c:v>
                </c:pt>
                <c:pt idx="538">
                  <c:v>5.3999938964843697</c:v>
                </c:pt>
                <c:pt idx="539">
                  <c:v>6.8857154846191397</c:v>
                </c:pt>
                <c:pt idx="540">
                  <c:v>5.9142761230468697</c:v>
                </c:pt>
                <c:pt idx="541">
                  <c:v>4.08571434020996</c:v>
                </c:pt>
                <c:pt idx="542">
                  <c:v>-6.6857147216796902</c:v>
                </c:pt>
                <c:pt idx="543">
                  <c:v>-5.1714324951171902</c:v>
                </c:pt>
                <c:pt idx="544">
                  <c:v>-0.142852783203125</c:v>
                </c:pt>
                <c:pt idx="545">
                  <c:v>1.9428558349609399</c:v>
                </c:pt>
                <c:pt idx="546">
                  <c:v>2.4571380615234402</c:v>
                </c:pt>
                <c:pt idx="547">
                  <c:v>4.3142852783203098</c:v>
                </c:pt>
                <c:pt idx="548">
                  <c:v>8.0571441650390607</c:v>
                </c:pt>
                <c:pt idx="549">
                  <c:v>13.4000091552734</c:v>
                </c:pt>
                <c:pt idx="550">
                  <c:v>8.8857116699218697</c:v>
                </c:pt>
                <c:pt idx="551">
                  <c:v>5.5714263916015598</c:v>
                </c:pt>
                <c:pt idx="552">
                  <c:v>4.6285705566406197</c:v>
                </c:pt>
                <c:pt idx="553">
                  <c:v>5.1428527832031197</c:v>
                </c:pt>
                <c:pt idx="554">
                  <c:v>5.1428527832031197</c:v>
                </c:pt>
                <c:pt idx="555">
                  <c:v>-3.3714294433593701</c:v>
                </c:pt>
                <c:pt idx="556">
                  <c:v>-3.1142883300781201</c:v>
                </c:pt>
                <c:pt idx="557">
                  <c:v>4.4857025146484402</c:v>
                </c:pt>
                <c:pt idx="558">
                  <c:v>8.0285797119140607</c:v>
                </c:pt>
                <c:pt idx="559">
                  <c:v>12.9428558349609</c:v>
                </c:pt>
                <c:pt idx="560">
                  <c:v>6.7142791748046902</c:v>
                </c:pt>
                <c:pt idx="561">
                  <c:v>7.2857208251953098</c:v>
                </c:pt>
                <c:pt idx="562">
                  <c:v>5.77142333984375</c:v>
                </c:pt>
                <c:pt idx="563">
                  <c:v>8.1428680419921893</c:v>
                </c:pt>
                <c:pt idx="564">
                  <c:v>4.1428680419921902</c:v>
                </c:pt>
                <c:pt idx="565">
                  <c:v>14.4285736083984</c:v>
                </c:pt>
                <c:pt idx="566">
                  <c:v>10.2285766601562</c:v>
                </c:pt>
                <c:pt idx="567">
                  <c:v>18.485702514648398</c:v>
                </c:pt>
                <c:pt idx="568">
                  <c:v>16.085708618164102</c:v>
                </c:pt>
                <c:pt idx="569">
                  <c:v>25.171424865722699</c:v>
                </c:pt>
                <c:pt idx="570">
                  <c:v>17.885715484619102</c:v>
                </c:pt>
                <c:pt idx="571">
                  <c:v>15.028572082519499</c:v>
                </c:pt>
                <c:pt idx="572">
                  <c:v>7.25714111328125</c:v>
                </c:pt>
                <c:pt idx="573">
                  <c:v>6.8000006675720197</c:v>
                </c:pt>
                <c:pt idx="574">
                  <c:v>10.3142852783203</c:v>
                </c:pt>
                <c:pt idx="575">
                  <c:v>9.0857238769531197</c:v>
                </c:pt>
                <c:pt idx="576">
                  <c:v>8.8857154846191406</c:v>
                </c:pt>
                <c:pt idx="577">
                  <c:v>23.057144165039102</c:v>
                </c:pt>
                <c:pt idx="578">
                  <c:v>23.5714302062988</c:v>
                </c:pt>
                <c:pt idx="579">
                  <c:v>24.857139587402301</c:v>
                </c:pt>
                <c:pt idx="580">
                  <c:v>32.828569412231403</c:v>
                </c:pt>
                <c:pt idx="581">
                  <c:v>29.971427917480501</c:v>
                </c:pt>
                <c:pt idx="582">
                  <c:v>36.057143211364703</c:v>
                </c:pt>
                <c:pt idx="583">
                  <c:v>41.971435546875</c:v>
                </c:pt>
                <c:pt idx="584">
                  <c:v>34.028564453125</c:v>
                </c:pt>
                <c:pt idx="585">
                  <c:v>42.7714233398438</c:v>
                </c:pt>
                <c:pt idx="586">
                  <c:v>46.6857299804688</c:v>
                </c:pt>
                <c:pt idx="587">
                  <c:v>46.399993896484403</c:v>
                </c:pt>
                <c:pt idx="588">
                  <c:v>44.3142700195313</c:v>
                </c:pt>
                <c:pt idx="589">
                  <c:v>45.571441650390597</c:v>
                </c:pt>
                <c:pt idx="590">
                  <c:v>42.4571533203125</c:v>
                </c:pt>
                <c:pt idx="591">
                  <c:v>44.171424865722699</c:v>
                </c:pt>
                <c:pt idx="592">
                  <c:v>39.7428588867188</c:v>
                </c:pt>
                <c:pt idx="593">
                  <c:v>39.085713386535602</c:v>
                </c:pt>
                <c:pt idx="594">
                  <c:v>39.171424865722699</c:v>
                </c:pt>
                <c:pt idx="595">
                  <c:v>42.028579711914098</c:v>
                </c:pt>
                <c:pt idx="596">
                  <c:v>40.7714233398438</c:v>
                </c:pt>
                <c:pt idx="597">
                  <c:v>43.399993896484403</c:v>
                </c:pt>
                <c:pt idx="598">
                  <c:v>33.285720825195298</c:v>
                </c:pt>
                <c:pt idx="599">
                  <c:v>36.199996948242202</c:v>
                </c:pt>
                <c:pt idx="600">
                  <c:v>40.542861938476598</c:v>
                </c:pt>
                <c:pt idx="601">
                  <c:v>36.285720825195298</c:v>
                </c:pt>
                <c:pt idx="602">
                  <c:v>36.057144165039098</c:v>
                </c:pt>
                <c:pt idx="603">
                  <c:v>42.599990844726598</c:v>
                </c:pt>
                <c:pt idx="604">
                  <c:v>49.142868041992202</c:v>
                </c:pt>
                <c:pt idx="605">
                  <c:v>64.199996948242202</c:v>
                </c:pt>
                <c:pt idx="606">
                  <c:v>68.9142875671387</c:v>
                </c:pt>
                <c:pt idx="607">
                  <c:v>72.285705566406193</c:v>
                </c:pt>
                <c:pt idx="608">
                  <c:v>86.3714275360107</c:v>
                </c:pt>
                <c:pt idx="609">
                  <c:v>100.05714416503901</c:v>
                </c:pt>
                <c:pt idx="610">
                  <c:v>107.71429443359401</c:v>
                </c:pt>
                <c:pt idx="611">
                  <c:v>112.514297485352</c:v>
                </c:pt>
                <c:pt idx="612">
                  <c:v>120.457138061523</c:v>
                </c:pt>
                <c:pt idx="613">
                  <c:v>140.17143249511699</c:v>
                </c:pt>
                <c:pt idx="614">
                  <c:v>152.57143211364701</c:v>
                </c:pt>
                <c:pt idx="615">
                  <c:v>172.08570766449</c:v>
                </c:pt>
                <c:pt idx="616">
                  <c:v>197.11428833007801</c:v>
                </c:pt>
                <c:pt idx="617">
                  <c:v>220.65714263916001</c:v>
                </c:pt>
                <c:pt idx="618">
                  <c:v>237.79998779296901</c:v>
                </c:pt>
                <c:pt idx="619">
                  <c:v>270.65714263915999</c:v>
                </c:pt>
                <c:pt idx="620">
                  <c:v>294.45713806152298</c:v>
                </c:pt>
                <c:pt idx="621">
                  <c:v>337.34286499023398</c:v>
                </c:pt>
                <c:pt idx="622">
                  <c:v>374.399990081787</c:v>
                </c:pt>
                <c:pt idx="623">
                  <c:v>414.45713806152298</c:v>
                </c:pt>
                <c:pt idx="624">
                  <c:v>465.05712890625</c:v>
                </c:pt>
                <c:pt idx="625">
                  <c:v>531.22857666015602</c:v>
                </c:pt>
                <c:pt idx="626">
                  <c:v>594.51426696777298</c:v>
                </c:pt>
                <c:pt idx="627">
                  <c:v>674.40000915527298</c:v>
                </c:pt>
                <c:pt idx="628">
                  <c:v>749.62857055664097</c:v>
                </c:pt>
                <c:pt idx="629">
                  <c:v>847.05714416503895</c:v>
                </c:pt>
                <c:pt idx="630">
                  <c:v>953.25712585449196</c:v>
                </c:pt>
                <c:pt idx="631">
                  <c:v>1075.34288024902</c:v>
                </c:pt>
                <c:pt idx="632">
                  <c:v>1207.8285522460901</c:v>
                </c:pt>
                <c:pt idx="633">
                  <c:v>1356.9142456054699</c:v>
                </c:pt>
                <c:pt idx="634">
                  <c:v>1529.8856811523401</c:v>
                </c:pt>
                <c:pt idx="635">
                  <c:v>1720.8285827636701</c:v>
                </c:pt>
                <c:pt idx="636">
                  <c:v>1920.7428894043001</c:v>
                </c:pt>
                <c:pt idx="637">
                  <c:v>2146.2857360839798</c:v>
                </c:pt>
                <c:pt idx="638">
                  <c:v>2396.7714233398401</c:v>
                </c:pt>
                <c:pt idx="639">
                  <c:v>2658.4570922851599</c:v>
                </c:pt>
                <c:pt idx="640">
                  <c:v>2949.4856262206999</c:v>
                </c:pt>
                <c:pt idx="641">
                  <c:v>3264.0285949706999</c:v>
                </c:pt>
                <c:pt idx="642">
                  <c:v>3618.2571563720699</c:v>
                </c:pt>
                <c:pt idx="643">
                  <c:v>4012.5428771972702</c:v>
                </c:pt>
                <c:pt idx="644">
                  <c:v>4433.1141967773401</c:v>
                </c:pt>
                <c:pt idx="645">
                  <c:v>4881.17138671875</c:v>
                </c:pt>
                <c:pt idx="646">
                  <c:v>5380.5715942382803</c:v>
                </c:pt>
                <c:pt idx="647">
                  <c:v>5916.0569000244104</c:v>
                </c:pt>
                <c:pt idx="648">
                  <c:v>6463.6001892089798</c:v>
                </c:pt>
                <c:pt idx="649">
                  <c:v>7004.6855163574201</c:v>
                </c:pt>
                <c:pt idx="650">
                  <c:v>7528.0569610595703</c:v>
                </c:pt>
                <c:pt idx="651">
                  <c:v>8056.9143981933603</c:v>
                </c:pt>
                <c:pt idx="652">
                  <c:v>8580.8000841140693</c:v>
                </c:pt>
                <c:pt idx="653">
                  <c:v>9099.6283416747992</c:v>
                </c:pt>
                <c:pt idx="654">
                  <c:v>9578.3143157959003</c:v>
                </c:pt>
                <c:pt idx="655">
                  <c:v>10047.228881835899</c:v>
                </c:pt>
                <c:pt idx="656">
                  <c:v>10533.457366943399</c:v>
                </c:pt>
                <c:pt idx="657">
                  <c:v>11017.999557495101</c:v>
                </c:pt>
                <c:pt idx="658">
                  <c:v>11472.628433227501</c:v>
                </c:pt>
                <c:pt idx="659">
                  <c:v>11919.2852401733</c:v>
                </c:pt>
                <c:pt idx="660">
                  <c:v>12337.7711496353</c:v>
                </c:pt>
                <c:pt idx="661">
                  <c:v>12727.9717636108</c:v>
                </c:pt>
                <c:pt idx="662">
                  <c:v>13102.7428855896</c:v>
                </c:pt>
                <c:pt idx="663">
                  <c:v>13401.914453506501</c:v>
                </c:pt>
                <c:pt idx="664">
                  <c:v>13658.085350036599</c:v>
                </c:pt>
                <c:pt idx="665">
                  <c:v>13886.2286834717</c:v>
                </c:pt>
                <c:pt idx="666">
                  <c:v>14021.3709869385</c:v>
                </c:pt>
                <c:pt idx="667">
                  <c:v>14107.057144165001</c:v>
                </c:pt>
                <c:pt idx="668">
                  <c:v>14151.9717559814</c:v>
                </c:pt>
                <c:pt idx="669">
                  <c:v>14122.571716308599</c:v>
                </c:pt>
                <c:pt idx="670">
                  <c:v>14067.7424316406</c:v>
                </c:pt>
                <c:pt idx="671">
                  <c:v>13965.7433166504</c:v>
                </c:pt>
                <c:pt idx="672">
                  <c:v>13822.1142272949</c:v>
                </c:pt>
                <c:pt idx="673">
                  <c:v>13650.6574401855</c:v>
                </c:pt>
                <c:pt idx="674">
                  <c:v>13406.856842040999</c:v>
                </c:pt>
                <c:pt idx="675">
                  <c:v>13132.3426589966</c:v>
                </c:pt>
                <c:pt idx="676">
                  <c:v>12831.571792602501</c:v>
                </c:pt>
                <c:pt idx="677">
                  <c:v>12471.713922500599</c:v>
                </c:pt>
                <c:pt idx="678">
                  <c:v>12096.399971008301</c:v>
                </c:pt>
                <c:pt idx="679">
                  <c:v>11692.343164444001</c:v>
                </c:pt>
                <c:pt idx="680">
                  <c:v>11277.742523193399</c:v>
                </c:pt>
                <c:pt idx="681">
                  <c:v>10855.7995529175</c:v>
                </c:pt>
                <c:pt idx="682">
                  <c:v>10440.1138114929</c:v>
                </c:pt>
                <c:pt idx="683">
                  <c:v>10005.9430809021</c:v>
                </c:pt>
                <c:pt idx="684">
                  <c:v>9604.0860767364502</c:v>
                </c:pt>
                <c:pt idx="685">
                  <c:v>9186.2289896011407</c:v>
                </c:pt>
                <c:pt idx="686">
                  <c:v>8776.8573379516602</c:v>
                </c:pt>
                <c:pt idx="687">
                  <c:v>8362.7142868041992</c:v>
                </c:pt>
                <c:pt idx="688">
                  <c:v>7957.1142959594699</c:v>
                </c:pt>
                <c:pt idx="689">
                  <c:v>7553.3428850173996</c:v>
                </c:pt>
                <c:pt idx="690">
                  <c:v>7166.8855438232404</c:v>
                </c:pt>
                <c:pt idx="691">
                  <c:v>6770.6573410034198</c:v>
                </c:pt>
                <c:pt idx="692">
                  <c:v>6400.1714153289804</c:v>
                </c:pt>
                <c:pt idx="693">
                  <c:v>6045.228515625</c:v>
                </c:pt>
                <c:pt idx="694">
                  <c:v>5715.6000518798801</c:v>
                </c:pt>
                <c:pt idx="695">
                  <c:v>5424.77146911621</c:v>
                </c:pt>
                <c:pt idx="696">
                  <c:v>5120.8287200927698</c:v>
                </c:pt>
                <c:pt idx="697">
                  <c:v>4840.4283752441397</c:v>
                </c:pt>
                <c:pt idx="698">
                  <c:v>4583.14306640625</c:v>
                </c:pt>
                <c:pt idx="699">
                  <c:v>4341.9713439941397</c:v>
                </c:pt>
                <c:pt idx="700">
                  <c:v>4098.6285858154297</c:v>
                </c:pt>
                <c:pt idx="701">
                  <c:v>3878.2285614013699</c:v>
                </c:pt>
                <c:pt idx="702">
                  <c:v>3668.4285430908199</c:v>
                </c:pt>
                <c:pt idx="703">
                  <c:v>3476.0570373535202</c:v>
                </c:pt>
                <c:pt idx="704">
                  <c:v>3286.9143981933598</c:v>
                </c:pt>
                <c:pt idx="705">
                  <c:v>3120.8000183105501</c:v>
                </c:pt>
                <c:pt idx="706">
                  <c:v>2953.7142944335901</c:v>
                </c:pt>
                <c:pt idx="707">
                  <c:v>2801.6857299804701</c:v>
                </c:pt>
                <c:pt idx="708">
                  <c:v>2661.6571197509802</c:v>
                </c:pt>
                <c:pt idx="709">
                  <c:v>2528.7143249511701</c:v>
                </c:pt>
                <c:pt idx="710">
                  <c:v>2411.8572082519499</c:v>
                </c:pt>
                <c:pt idx="711">
                  <c:v>2302.2857055664099</c:v>
                </c:pt>
                <c:pt idx="712">
                  <c:v>2192.85717773438</c:v>
                </c:pt>
                <c:pt idx="713">
                  <c:v>2109.2856750488299</c:v>
                </c:pt>
                <c:pt idx="714">
                  <c:v>2026.5999450683601</c:v>
                </c:pt>
                <c:pt idx="715">
                  <c:v>1949.7999572753899</c:v>
                </c:pt>
                <c:pt idx="716">
                  <c:v>1869.3428344726599</c:v>
                </c:pt>
                <c:pt idx="717">
                  <c:v>1800.85717773437</c:v>
                </c:pt>
                <c:pt idx="718">
                  <c:v>1748.51428222656</c:v>
                </c:pt>
                <c:pt idx="719">
                  <c:v>1702.2857055664099</c:v>
                </c:pt>
                <c:pt idx="720">
                  <c:v>1634.94287490845</c:v>
                </c:pt>
                <c:pt idx="721">
                  <c:v>1591.85715484619</c:v>
                </c:pt>
                <c:pt idx="722">
                  <c:v>1547.22863006592</c:v>
                </c:pt>
                <c:pt idx="723">
                  <c:v>1509.91428947449</c:v>
                </c:pt>
                <c:pt idx="724">
                  <c:v>1473.14280319214</c:v>
                </c:pt>
                <c:pt idx="725">
                  <c:v>1442.2571258544899</c:v>
                </c:pt>
                <c:pt idx="726">
                  <c:v>1407.77146720886</c:v>
                </c:pt>
                <c:pt idx="727">
                  <c:v>1394.22862815857</c:v>
                </c:pt>
                <c:pt idx="728">
                  <c:v>1366.17140197754</c:v>
                </c:pt>
                <c:pt idx="729">
                  <c:v>1343.9428405761701</c:v>
                </c:pt>
                <c:pt idx="730">
                  <c:v>1319.6571846008301</c:v>
                </c:pt>
                <c:pt idx="731">
                  <c:v>1300.45716094971</c:v>
                </c:pt>
                <c:pt idx="732">
                  <c:v>1282.0571899414099</c:v>
                </c:pt>
                <c:pt idx="733">
                  <c:v>1267.4571990966799</c:v>
                </c:pt>
                <c:pt idx="734">
                  <c:v>1257.28565979004</c:v>
                </c:pt>
                <c:pt idx="735">
                  <c:v>1243.05712890625</c:v>
                </c:pt>
                <c:pt idx="736">
                  <c:v>1223.6285934448199</c:v>
                </c:pt>
                <c:pt idx="737">
                  <c:v>1225.3142700195301</c:v>
                </c:pt>
                <c:pt idx="738">
                  <c:v>1215.6570892334</c:v>
                </c:pt>
                <c:pt idx="739">
                  <c:v>1207.2000579834</c:v>
                </c:pt>
                <c:pt idx="740">
                  <c:v>1195.17137145996</c:v>
                </c:pt>
                <c:pt idx="741">
                  <c:v>1193.1428642272899</c:v>
                </c:pt>
                <c:pt idx="742">
                  <c:v>1188.7143211364701</c:v>
                </c:pt>
                <c:pt idx="743">
                  <c:v>1191.7142639160199</c:v>
                </c:pt>
                <c:pt idx="744">
                  <c:v>1172.5428237915</c:v>
                </c:pt>
                <c:pt idx="745">
                  <c:v>1175.74281692505</c:v>
                </c:pt>
                <c:pt idx="746">
                  <c:v>1158.8857040405301</c:v>
                </c:pt>
                <c:pt idx="747">
                  <c:v>1164.3714294433601</c:v>
                </c:pt>
                <c:pt idx="748">
                  <c:v>1147.40000915527</c:v>
                </c:pt>
                <c:pt idx="749">
                  <c:v>1145.1714477539099</c:v>
                </c:pt>
                <c:pt idx="750">
                  <c:v>1140.3714218139601</c:v>
                </c:pt>
                <c:pt idx="751">
                  <c:v>1154.82861995697</c:v>
                </c:pt>
                <c:pt idx="752">
                  <c:v>1155.5999450683601</c:v>
                </c:pt>
                <c:pt idx="753">
                  <c:v>1167.62853050232</c:v>
                </c:pt>
                <c:pt idx="754">
                  <c:v>1162.51426887512</c:v>
                </c:pt>
                <c:pt idx="755">
                  <c:v>1170.6857528686501</c:v>
                </c:pt>
                <c:pt idx="756">
                  <c:v>1171.80002975464</c:v>
                </c:pt>
                <c:pt idx="757">
                  <c:v>1172.6857452392601</c:v>
                </c:pt>
                <c:pt idx="758">
                  <c:v>1157.54284667969</c:v>
                </c:pt>
                <c:pt idx="759">
                  <c:v>1150.00001525879</c:v>
                </c:pt>
                <c:pt idx="760">
                  <c:v>1145.17140197754</c:v>
                </c:pt>
                <c:pt idx="761">
                  <c:v>1139.8285827636701</c:v>
                </c:pt>
                <c:pt idx="762">
                  <c:v>1132.6571655273401</c:v>
                </c:pt>
                <c:pt idx="763">
                  <c:v>1133.3428344726599</c:v>
                </c:pt>
                <c:pt idx="764">
                  <c:v>1126.54284667969</c:v>
                </c:pt>
                <c:pt idx="765">
                  <c:v>1138.8571166992199</c:v>
                </c:pt>
                <c:pt idx="766">
                  <c:v>1134.3143005371101</c:v>
                </c:pt>
                <c:pt idx="767">
                  <c:v>1132.1428527831999</c:v>
                </c:pt>
                <c:pt idx="768">
                  <c:v>1132.5428314209</c:v>
                </c:pt>
                <c:pt idx="769">
                  <c:v>1138.3142852783201</c:v>
                </c:pt>
                <c:pt idx="770">
                  <c:v>1128.8000030517601</c:v>
                </c:pt>
                <c:pt idx="771">
                  <c:v>1135.85717773437</c:v>
                </c:pt>
                <c:pt idx="772">
                  <c:v>1120.9142608642601</c:v>
                </c:pt>
                <c:pt idx="773">
                  <c:v>1130.7714233398401</c:v>
                </c:pt>
                <c:pt idx="774">
                  <c:v>1140.7714538574201</c:v>
                </c:pt>
                <c:pt idx="775">
                  <c:v>1150.7142791747999</c:v>
                </c:pt>
                <c:pt idx="776">
                  <c:v>1134.77146911621</c:v>
                </c:pt>
                <c:pt idx="777">
                  <c:v>1132.3714141845701</c:v>
                </c:pt>
                <c:pt idx="778">
                  <c:v>1119.37144470215</c:v>
                </c:pt>
                <c:pt idx="779">
                  <c:v>1124.9428405761701</c:v>
                </c:pt>
                <c:pt idx="780">
                  <c:v>1111.5429153442401</c:v>
                </c:pt>
                <c:pt idx="781">
                  <c:v>1098.2285614013699</c:v>
                </c:pt>
                <c:pt idx="782">
                  <c:v>1075.1142883300799</c:v>
                </c:pt>
                <c:pt idx="783">
                  <c:v>1075.1143035888699</c:v>
                </c:pt>
                <c:pt idx="784">
                  <c:v>1073.57141113281</c:v>
                </c:pt>
                <c:pt idx="785">
                  <c:v>1061.97143554687</c:v>
                </c:pt>
                <c:pt idx="786">
                  <c:v>1050.428565979</c:v>
                </c:pt>
                <c:pt idx="787">
                  <c:v>1044.2285461425799</c:v>
                </c:pt>
                <c:pt idx="788">
                  <c:v>1024.05713653564</c:v>
                </c:pt>
                <c:pt idx="789">
                  <c:v>1007.97143554688</c:v>
                </c:pt>
                <c:pt idx="790">
                  <c:v>969.91429138183605</c:v>
                </c:pt>
                <c:pt idx="791">
                  <c:v>944.31427001953102</c:v>
                </c:pt>
                <c:pt idx="792">
                  <c:v>929.74283599853504</c:v>
                </c:pt>
                <c:pt idx="793">
                  <c:v>913</c:v>
                </c:pt>
                <c:pt idx="794">
                  <c:v>884.65716552734398</c:v>
                </c:pt>
                <c:pt idx="795">
                  <c:v>860.85713064670597</c:v>
                </c:pt>
                <c:pt idx="796">
                  <c:v>843.37144088745094</c:v>
                </c:pt>
                <c:pt idx="797">
                  <c:v>838.68573760986305</c:v>
                </c:pt>
                <c:pt idx="798">
                  <c:v>818.22856140136696</c:v>
                </c:pt>
                <c:pt idx="799">
                  <c:v>801.57145690918003</c:v>
                </c:pt>
                <c:pt idx="800">
                  <c:v>770.77143859863304</c:v>
                </c:pt>
                <c:pt idx="801">
                  <c:v>752.71427154541004</c:v>
                </c:pt>
                <c:pt idx="802">
                  <c:v>737.22857666015602</c:v>
                </c:pt>
                <c:pt idx="803">
                  <c:v>719.17144775390602</c:v>
                </c:pt>
                <c:pt idx="804">
                  <c:v>692.22856903076195</c:v>
                </c:pt>
                <c:pt idx="805">
                  <c:v>675.48573303222702</c:v>
                </c:pt>
                <c:pt idx="806">
                  <c:v>649.57143402099598</c:v>
                </c:pt>
                <c:pt idx="807">
                  <c:v>631</c:v>
                </c:pt>
                <c:pt idx="808">
                  <c:v>604.68571472168003</c:v>
                </c:pt>
                <c:pt idx="809">
                  <c:v>585.42855834960903</c:v>
                </c:pt>
                <c:pt idx="810">
                  <c:v>566.19998168945301</c:v>
                </c:pt>
                <c:pt idx="811">
                  <c:v>552.02857971191395</c:v>
                </c:pt>
                <c:pt idx="812">
                  <c:v>527.85713195800804</c:v>
                </c:pt>
                <c:pt idx="813">
                  <c:v>507.82856750488298</c:v>
                </c:pt>
                <c:pt idx="814">
                  <c:v>483.37142944335898</c:v>
                </c:pt>
                <c:pt idx="815">
                  <c:v>470.599994659424</c:v>
                </c:pt>
                <c:pt idx="816">
                  <c:v>443.48571014404303</c:v>
                </c:pt>
                <c:pt idx="817">
                  <c:v>417.25713539123501</c:v>
                </c:pt>
                <c:pt idx="818">
                  <c:v>405.51428985595697</c:v>
                </c:pt>
                <c:pt idx="819">
                  <c:v>394.80000591278099</c:v>
                </c:pt>
                <c:pt idx="820">
                  <c:v>382.51427459716803</c:v>
                </c:pt>
                <c:pt idx="821">
                  <c:v>377.02857971191401</c:v>
                </c:pt>
                <c:pt idx="822">
                  <c:v>357.17143058776901</c:v>
                </c:pt>
                <c:pt idx="823">
                  <c:v>345.77142906188999</c:v>
                </c:pt>
                <c:pt idx="824">
                  <c:v>347.31430053710898</c:v>
                </c:pt>
                <c:pt idx="825">
                  <c:v>329.79998779296898</c:v>
                </c:pt>
                <c:pt idx="826">
                  <c:v>315.68572998046898</c:v>
                </c:pt>
                <c:pt idx="827">
                  <c:v>299.08573913574202</c:v>
                </c:pt>
                <c:pt idx="828">
                  <c:v>288.80001831054699</c:v>
                </c:pt>
                <c:pt idx="829">
                  <c:v>278.05712890625</c:v>
                </c:pt>
                <c:pt idx="830">
                  <c:v>267.65715026855497</c:v>
                </c:pt>
                <c:pt idx="831">
                  <c:v>255.257133483887</c:v>
                </c:pt>
                <c:pt idx="832">
                  <c:v>241.59999656677201</c:v>
                </c:pt>
                <c:pt idx="833">
                  <c:v>225.88571166992199</c:v>
                </c:pt>
                <c:pt idx="834">
                  <c:v>219.91429138183599</c:v>
                </c:pt>
                <c:pt idx="835">
                  <c:v>207.82856750488301</c:v>
                </c:pt>
                <c:pt idx="836">
                  <c:v>201.45713806152301</c:v>
                </c:pt>
                <c:pt idx="837">
                  <c:v>198.88571929931601</c:v>
                </c:pt>
                <c:pt idx="838">
                  <c:v>178.57143402099601</c:v>
                </c:pt>
                <c:pt idx="839">
                  <c:v>175.34285736083999</c:v>
                </c:pt>
                <c:pt idx="840">
                  <c:v>173.94285011291501</c:v>
                </c:pt>
                <c:pt idx="841">
                  <c:v>176.485713005066</c:v>
                </c:pt>
                <c:pt idx="842">
                  <c:v>172.685710906982</c:v>
                </c:pt>
                <c:pt idx="843">
                  <c:v>168.11428833007801</c:v>
                </c:pt>
                <c:pt idx="844">
                  <c:v>158.657146453857</c:v>
                </c:pt>
                <c:pt idx="845">
                  <c:v>164.82856750488301</c:v>
                </c:pt>
                <c:pt idx="846">
                  <c:v>159.885715484619</c:v>
                </c:pt>
                <c:pt idx="847">
                  <c:v>159.342861175537</c:v>
                </c:pt>
                <c:pt idx="848">
                  <c:v>147.00000762939499</c:v>
                </c:pt>
                <c:pt idx="849">
                  <c:v>144.028564453125</c:v>
                </c:pt>
                <c:pt idx="850">
                  <c:v>143.51428222656199</c:v>
                </c:pt>
                <c:pt idx="851">
                  <c:v>141.31428337097199</c:v>
                </c:pt>
                <c:pt idx="852">
                  <c:v>126.91428375244099</c:v>
                </c:pt>
                <c:pt idx="853">
                  <c:v>123.57143402099599</c:v>
                </c:pt>
                <c:pt idx="854">
                  <c:v>108.91429138183599</c:v>
                </c:pt>
                <c:pt idx="855">
                  <c:v>105.399997711182</c:v>
                </c:pt>
                <c:pt idx="856">
                  <c:v>93.457141876220703</c:v>
                </c:pt>
                <c:pt idx="857">
                  <c:v>85.05712890625</c:v>
                </c:pt>
                <c:pt idx="858">
                  <c:v>80.257141113281193</c:v>
                </c:pt>
                <c:pt idx="859">
                  <c:v>82.771430969238295</c:v>
                </c:pt>
                <c:pt idx="860">
                  <c:v>87.257144927978501</c:v>
                </c:pt>
                <c:pt idx="861">
                  <c:v>84.3714275360107</c:v>
                </c:pt>
                <c:pt idx="862">
                  <c:v>79.342857360839801</c:v>
                </c:pt>
                <c:pt idx="863">
                  <c:v>81.942855834960895</c:v>
                </c:pt>
                <c:pt idx="864">
                  <c:v>82.828569412231403</c:v>
                </c:pt>
                <c:pt idx="865">
                  <c:v>86.257141113281193</c:v>
                </c:pt>
                <c:pt idx="866">
                  <c:v>85.028567790985093</c:v>
                </c:pt>
                <c:pt idx="867">
                  <c:v>70.285713195800795</c:v>
                </c:pt>
                <c:pt idx="868">
                  <c:v>71.085716247558594</c:v>
                </c:pt>
                <c:pt idx="869">
                  <c:v>67.400001525878906</c:v>
                </c:pt>
                <c:pt idx="870">
                  <c:v>60.571441650390597</c:v>
                </c:pt>
                <c:pt idx="871">
                  <c:v>53.542861938476598</c:v>
                </c:pt>
                <c:pt idx="872">
                  <c:v>46.457138061523402</c:v>
                </c:pt>
                <c:pt idx="873">
                  <c:v>46.400001525878899</c:v>
                </c:pt>
                <c:pt idx="874">
                  <c:v>57.571426391601598</c:v>
                </c:pt>
                <c:pt idx="875">
                  <c:v>62.371437072753899</c:v>
                </c:pt>
                <c:pt idx="876">
                  <c:v>60.971420288085902</c:v>
                </c:pt>
                <c:pt idx="877">
                  <c:v>62.628570556640597</c:v>
                </c:pt>
                <c:pt idx="878">
                  <c:v>62</c:v>
                </c:pt>
                <c:pt idx="879">
                  <c:v>59.028572082519503</c:v>
                </c:pt>
                <c:pt idx="880">
                  <c:v>55.714282989502003</c:v>
                </c:pt>
                <c:pt idx="881">
                  <c:v>45.114285469055197</c:v>
                </c:pt>
                <c:pt idx="882">
                  <c:v>36.028573036193798</c:v>
                </c:pt>
                <c:pt idx="883">
                  <c:v>37.228569030761697</c:v>
                </c:pt>
                <c:pt idx="884">
                  <c:v>37.4857177734375</c:v>
                </c:pt>
                <c:pt idx="885">
                  <c:v>42.7714233398438</c:v>
                </c:pt>
                <c:pt idx="886">
                  <c:v>48.342849731445298</c:v>
                </c:pt>
                <c:pt idx="887">
                  <c:v>40.028568267822301</c:v>
                </c:pt>
                <c:pt idx="888">
                  <c:v>41.085708618164098</c:v>
                </c:pt>
                <c:pt idx="889">
                  <c:v>43.371429443359403</c:v>
                </c:pt>
                <c:pt idx="890">
                  <c:v>48.2571411132813</c:v>
                </c:pt>
                <c:pt idx="891">
                  <c:v>48.685699462890597</c:v>
                </c:pt>
                <c:pt idx="892">
                  <c:v>40.571441650390597</c:v>
                </c:pt>
                <c:pt idx="893">
                  <c:v>29.685722351074201</c:v>
                </c:pt>
                <c:pt idx="894">
                  <c:v>36.828575134277301</c:v>
                </c:pt>
                <c:pt idx="895">
                  <c:v>28.028564453125</c:v>
                </c:pt>
                <c:pt idx="896">
                  <c:v>16.599990844726602</c:v>
                </c:pt>
                <c:pt idx="897">
                  <c:v>12.91428565979</c:v>
                </c:pt>
                <c:pt idx="898">
                  <c:v>4.4571456909179696</c:v>
                </c:pt>
                <c:pt idx="899">
                  <c:v>8.4571437835693395</c:v>
                </c:pt>
                <c:pt idx="900">
                  <c:v>11.742856025695801</c:v>
                </c:pt>
                <c:pt idx="901">
                  <c:v>8.25714111328125</c:v>
                </c:pt>
                <c:pt idx="902">
                  <c:v>17.428573608398398</c:v>
                </c:pt>
                <c:pt idx="903">
                  <c:v>27.771429061889599</c:v>
                </c:pt>
                <c:pt idx="904">
                  <c:v>23.971427917480501</c:v>
                </c:pt>
                <c:pt idx="905">
                  <c:v>27.714286804199201</c:v>
                </c:pt>
                <c:pt idx="906">
                  <c:v>21.5714302062988</c:v>
                </c:pt>
                <c:pt idx="907">
                  <c:v>19.8571472167969</c:v>
                </c:pt>
                <c:pt idx="908">
                  <c:v>17.742855072021499</c:v>
                </c:pt>
                <c:pt idx="909">
                  <c:v>18.171432495117202</c:v>
                </c:pt>
                <c:pt idx="910">
                  <c:v>17.057144165039102</c:v>
                </c:pt>
                <c:pt idx="911">
                  <c:v>13.971427917480501</c:v>
                </c:pt>
                <c:pt idx="912">
                  <c:v>16.7428588867188</c:v>
                </c:pt>
                <c:pt idx="913">
                  <c:v>17.342857360839801</c:v>
                </c:pt>
                <c:pt idx="914">
                  <c:v>24.057136535644499</c:v>
                </c:pt>
                <c:pt idx="915">
                  <c:v>22.142860412597699</c:v>
                </c:pt>
                <c:pt idx="916">
                  <c:v>13.7428588867187</c:v>
                </c:pt>
                <c:pt idx="917">
                  <c:v>13.5428466796875</c:v>
                </c:pt>
                <c:pt idx="918">
                  <c:v>13.2571411132812</c:v>
                </c:pt>
                <c:pt idx="919">
                  <c:v>11.828575134277299</c:v>
                </c:pt>
                <c:pt idx="920">
                  <c:v>16.542861938476602</c:v>
                </c:pt>
                <c:pt idx="921">
                  <c:v>3.8857116699218701</c:v>
                </c:pt>
                <c:pt idx="922">
                  <c:v>4.0285720825195304</c:v>
                </c:pt>
                <c:pt idx="923">
                  <c:v>8.3428497314453107</c:v>
                </c:pt>
                <c:pt idx="924">
                  <c:v>5.3714294433593697</c:v>
                </c:pt>
                <c:pt idx="925">
                  <c:v>7.0857238769531197</c:v>
                </c:pt>
                <c:pt idx="926">
                  <c:v>4.3428573608398402</c:v>
                </c:pt>
                <c:pt idx="927">
                  <c:v>-1.0571441650390601</c:v>
                </c:pt>
                <c:pt idx="928">
                  <c:v>5.6857147216796902</c:v>
                </c:pt>
                <c:pt idx="929">
                  <c:v>9.6285705566406197</c:v>
                </c:pt>
                <c:pt idx="930">
                  <c:v>11</c:v>
                </c:pt>
                <c:pt idx="931">
                  <c:v>19.7714233398438</c:v>
                </c:pt>
                <c:pt idx="932">
                  <c:v>17.7714233398438</c:v>
                </c:pt>
                <c:pt idx="933">
                  <c:v>18.8857116699219</c:v>
                </c:pt>
                <c:pt idx="934">
                  <c:v>20.914283752441399</c:v>
                </c:pt>
                <c:pt idx="935">
                  <c:v>21.457138061523398</c:v>
                </c:pt>
                <c:pt idx="936">
                  <c:v>16.200000762939499</c:v>
                </c:pt>
                <c:pt idx="937">
                  <c:v>14.5714263916016</c:v>
                </c:pt>
                <c:pt idx="938">
                  <c:v>6.6857109069824201</c:v>
                </c:pt>
                <c:pt idx="939">
                  <c:v>12.2571411132812</c:v>
                </c:pt>
                <c:pt idx="940">
                  <c:v>12.3142852783203</c:v>
                </c:pt>
                <c:pt idx="941">
                  <c:v>18.342857360839801</c:v>
                </c:pt>
                <c:pt idx="942">
                  <c:v>20.2571411132813</c:v>
                </c:pt>
                <c:pt idx="943">
                  <c:v>23.7428588867188</c:v>
                </c:pt>
                <c:pt idx="944">
                  <c:v>23.400001525878899</c:v>
                </c:pt>
                <c:pt idx="945">
                  <c:v>17.828569412231399</c:v>
                </c:pt>
                <c:pt idx="946">
                  <c:v>13.885713577270501</c:v>
                </c:pt>
                <c:pt idx="947">
                  <c:v>17.999992370605501</c:v>
                </c:pt>
                <c:pt idx="948">
                  <c:v>14.057142257690399</c:v>
                </c:pt>
                <c:pt idx="949">
                  <c:v>8.6857128143310494</c:v>
                </c:pt>
                <c:pt idx="950">
                  <c:v>12.371437072753899</c:v>
                </c:pt>
                <c:pt idx="951">
                  <c:v>9.1428565979003906</c:v>
                </c:pt>
                <c:pt idx="952">
                  <c:v>17.199996948242202</c:v>
                </c:pt>
                <c:pt idx="953">
                  <c:v>24.1142883300781</c:v>
                </c:pt>
                <c:pt idx="954">
                  <c:v>20.199996948242202</c:v>
                </c:pt>
                <c:pt idx="955">
                  <c:v>16.599990844726602</c:v>
                </c:pt>
                <c:pt idx="956">
                  <c:v>20.685714721679702</c:v>
                </c:pt>
                <c:pt idx="957">
                  <c:v>18.5714111328125</c:v>
                </c:pt>
                <c:pt idx="958">
                  <c:v>13.3142852783203</c:v>
                </c:pt>
                <c:pt idx="959">
                  <c:v>4.4856872558593697</c:v>
                </c:pt>
                <c:pt idx="960">
                  <c:v>-2.085693359375</c:v>
                </c:pt>
                <c:pt idx="961">
                  <c:v>-7.1714172363281197</c:v>
                </c:pt>
                <c:pt idx="962">
                  <c:v>-10.1428527832031</c:v>
                </c:pt>
                <c:pt idx="963">
                  <c:v>-10.5428466796875</c:v>
                </c:pt>
                <c:pt idx="964">
                  <c:v>-19.942855834960898</c:v>
                </c:pt>
                <c:pt idx="965">
                  <c:v>-11.3999938964844</c:v>
                </c:pt>
                <c:pt idx="966">
                  <c:v>-6.6571502685546902</c:v>
                </c:pt>
                <c:pt idx="967">
                  <c:v>-17.028579711914102</c:v>
                </c:pt>
                <c:pt idx="968">
                  <c:v>-20.199996948242202</c:v>
                </c:pt>
                <c:pt idx="969">
                  <c:v>-13.085716247558601</c:v>
                </c:pt>
                <c:pt idx="970">
                  <c:v>-19.371421813964801</c:v>
                </c:pt>
                <c:pt idx="971">
                  <c:v>-13.685722351074199</c:v>
                </c:pt>
                <c:pt idx="972">
                  <c:v>-15.171428680419901</c:v>
                </c:pt>
                <c:pt idx="973">
                  <c:v>-9.0571441650390607</c:v>
                </c:pt>
                <c:pt idx="974">
                  <c:v>0.57142639160156194</c:v>
                </c:pt>
                <c:pt idx="975">
                  <c:v>0.45714569091796903</c:v>
                </c:pt>
                <c:pt idx="976">
                  <c:v>-10.7714290618896</c:v>
                </c:pt>
                <c:pt idx="977">
                  <c:v>-12.857141494751</c:v>
                </c:pt>
                <c:pt idx="978">
                  <c:v>-12.571427822113</c:v>
                </c:pt>
                <c:pt idx="979">
                  <c:v>-16.685714721679702</c:v>
                </c:pt>
                <c:pt idx="980">
                  <c:v>-26.6000061035156</c:v>
                </c:pt>
                <c:pt idx="981">
                  <c:v>-25.428573608398398</c:v>
                </c:pt>
                <c:pt idx="982">
                  <c:v>-26.542855262756301</c:v>
                </c:pt>
                <c:pt idx="983">
                  <c:v>-20.342859268188501</c:v>
                </c:pt>
                <c:pt idx="984">
                  <c:v>-22.514287948608398</c:v>
                </c:pt>
                <c:pt idx="985">
                  <c:v>-30.085708618164102</c:v>
                </c:pt>
                <c:pt idx="986">
                  <c:v>-23.457145690918001</c:v>
                </c:pt>
                <c:pt idx="987">
                  <c:v>-15.342857360839799</c:v>
                </c:pt>
                <c:pt idx="988">
                  <c:v>-18.9142875671387</c:v>
                </c:pt>
                <c:pt idx="989">
                  <c:v>-16.8857116699219</c:v>
                </c:pt>
                <c:pt idx="990">
                  <c:v>-17.142860412597699</c:v>
                </c:pt>
                <c:pt idx="991">
                  <c:v>-13.200004577636699</c:v>
                </c:pt>
                <c:pt idx="992">
                  <c:v>-6.8000183105468697</c:v>
                </c:pt>
                <c:pt idx="993">
                  <c:v>-12.4857177734375</c:v>
                </c:pt>
                <c:pt idx="994">
                  <c:v>-22.085708618164102</c:v>
                </c:pt>
                <c:pt idx="995">
                  <c:v>-17.714279174804702</c:v>
                </c:pt>
                <c:pt idx="996">
                  <c:v>-23.857143402099599</c:v>
                </c:pt>
                <c:pt idx="997">
                  <c:v>-23.314285278320298</c:v>
                </c:pt>
                <c:pt idx="998">
                  <c:v>-21.485710144043001</c:v>
                </c:pt>
                <c:pt idx="999">
                  <c:v>-18.942858695983901</c:v>
                </c:pt>
                <c:pt idx="1000">
                  <c:v>-20.2285766601563</c:v>
                </c:pt>
                <c:pt idx="1001">
                  <c:v>-14.4570922851562</c:v>
                </c:pt>
                <c:pt idx="1002">
                  <c:v>-21.6856689453125</c:v>
                </c:pt>
                <c:pt idx="1003">
                  <c:v>-13</c:v>
                </c:pt>
                <c:pt idx="1004">
                  <c:v>-12.0857543945312</c:v>
                </c:pt>
                <c:pt idx="1005">
                  <c:v>-11.5428466796875</c:v>
                </c:pt>
                <c:pt idx="1006">
                  <c:v>-22.4570922851563</c:v>
                </c:pt>
                <c:pt idx="1007">
                  <c:v>-17.5142822265625</c:v>
                </c:pt>
                <c:pt idx="1008">
                  <c:v>-20.028564453125</c:v>
                </c:pt>
                <c:pt idx="1009">
                  <c:v>-20.857139587402301</c:v>
                </c:pt>
                <c:pt idx="1010">
                  <c:v>-19.914291381835898</c:v>
                </c:pt>
                <c:pt idx="1011">
                  <c:v>-19.857131958007798</c:v>
                </c:pt>
                <c:pt idx="1012">
                  <c:v>-21</c:v>
                </c:pt>
                <c:pt idx="1013">
                  <c:v>-14.3142852783203</c:v>
                </c:pt>
                <c:pt idx="1014">
                  <c:v>-13.971435546875</c:v>
                </c:pt>
                <c:pt idx="1015">
                  <c:v>-14.6857147216797</c:v>
                </c:pt>
                <c:pt idx="1016">
                  <c:v>-11.857139587402299</c:v>
                </c:pt>
                <c:pt idx="1017">
                  <c:v>-11.971427917480501</c:v>
                </c:pt>
                <c:pt idx="1018">
                  <c:v>-15.8857116699219</c:v>
                </c:pt>
                <c:pt idx="1019">
                  <c:v>-17.3714294433594</c:v>
                </c:pt>
                <c:pt idx="1020">
                  <c:v>-25.94287109375</c:v>
                </c:pt>
                <c:pt idx="1021">
                  <c:v>-27.7428588867188</c:v>
                </c:pt>
                <c:pt idx="1022">
                  <c:v>-28.3428649902344</c:v>
                </c:pt>
                <c:pt idx="1023">
                  <c:v>-29.857162475585898</c:v>
                </c:pt>
                <c:pt idx="1024">
                  <c:v>-25.657150268554702</c:v>
                </c:pt>
                <c:pt idx="1025">
                  <c:v>-17.200000762939499</c:v>
                </c:pt>
                <c:pt idx="1026">
                  <c:v>-17.571434020996101</c:v>
                </c:pt>
                <c:pt idx="1027">
                  <c:v>-4.4000015258789098</c:v>
                </c:pt>
                <c:pt idx="1028">
                  <c:v>-4.8285751342773402</c:v>
                </c:pt>
                <c:pt idx="1029">
                  <c:v>-2.8285675048828098</c:v>
                </c:pt>
                <c:pt idx="1030">
                  <c:v>-1.4000000953674301</c:v>
                </c:pt>
                <c:pt idx="1031">
                  <c:v>-6.7714271545410201</c:v>
                </c:pt>
                <c:pt idx="1032">
                  <c:v>-15.714286804199199</c:v>
                </c:pt>
                <c:pt idx="1033">
                  <c:v>-15.457142829895</c:v>
                </c:pt>
                <c:pt idx="1034">
                  <c:v>-19.91428565979</c:v>
                </c:pt>
                <c:pt idx="1035">
                  <c:v>-21.799995422363299</c:v>
                </c:pt>
                <c:pt idx="1036">
                  <c:v>-18.2285766601563</c:v>
                </c:pt>
                <c:pt idx="1037">
                  <c:v>-17.8857116699219</c:v>
                </c:pt>
                <c:pt idx="1038">
                  <c:v>-18.1142883300781</c:v>
                </c:pt>
                <c:pt idx="1039">
                  <c:v>-16.942855834960898</c:v>
                </c:pt>
                <c:pt idx="1040">
                  <c:v>-16.285713195800799</c:v>
                </c:pt>
                <c:pt idx="1041">
                  <c:v>-10.4571380615234</c:v>
                </c:pt>
                <c:pt idx="1042">
                  <c:v>-11.514289855956999</c:v>
                </c:pt>
                <c:pt idx="1043">
                  <c:v>-17.6571350097656</c:v>
                </c:pt>
                <c:pt idx="1044">
                  <c:v>-16.7428588867188</c:v>
                </c:pt>
                <c:pt idx="1045">
                  <c:v>-16.914283752441399</c:v>
                </c:pt>
                <c:pt idx="1046">
                  <c:v>-12.3714294433594</c:v>
                </c:pt>
                <c:pt idx="1047">
                  <c:v>-16.6000061035156</c:v>
                </c:pt>
                <c:pt idx="1048">
                  <c:v>-25.028572082519499</c:v>
                </c:pt>
                <c:pt idx="1049">
                  <c:v>-25.057142257690401</c:v>
                </c:pt>
                <c:pt idx="1050">
                  <c:v>-29.114285469055201</c:v>
                </c:pt>
                <c:pt idx="1051">
                  <c:v>-29.857143402099599</c:v>
                </c:pt>
                <c:pt idx="1052">
                  <c:v>-31.285713195800799</c:v>
                </c:pt>
                <c:pt idx="1053">
                  <c:v>-38.028572082519503</c:v>
                </c:pt>
                <c:pt idx="1054">
                  <c:v>-31.228570938110401</c:v>
                </c:pt>
                <c:pt idx="1055">
                  <c:v>-27.342857360839801</c:v>
                </c:pt>
                <c:pt idx="1056">
                  <c:v>-34.857143402099602</c:v>
                </c:pt>
                <c:pt idx="1057">
                  <c:v>-32.571426391601598</c:v>
                </c:pt>
                <c:pt idx="1058">
                  <c:v>-32.4857177734375</c:v>
                </c:pt>
                <c:pt idx="1059">
                  <c:v>-32.228570938110401</c:v>
                </c:pt>
                <c:pt idx="1060">
                  <c:v>-33.285717010497997</c:v>
                </c:pt>
                <c:pt idx="1061">
                  <c:v>-32.685707092285199</c:v>
                </c:pt>
                <c:pt idx="1062">
                  <c:v>-33.714279174804702</c:v>
                </c:pt>
                <c:pt idx="1063">
                  <c:v>-23.5714416503906</c:v>
                </c:pt>
                <c:pt idx="1064">
                  <c:v>-21.4857177734375</c:v>
                </c:pt>
                <c:pt idx="1065">
                  <c:v>-22.028564453125</c:v>
                </c:pt>
                <c:pt idx="1066">
                  <c:v>-14.7999877929687</c:v>
                </c:pt>
                <c:pt idx="1067">
                  <c:v>-8.6285705566406197</c:v>
                </c:pt>
                <c:pt idx="1068">
                  <c:v>-10.8857116699219</c:v>
                </c:pt>
                <c:pt idx="1069">
                  <c:v>-9.0857086181640607</c:v>
                </c:pt>
                <c:pt idx="1070">
                  <c:v>-11.8857116699219</c:v>
                </c:pt>
                <c:pt idx="1071">
                  <c:v>-10.4285888671875</c:v>
                </c:pt>
                <c:pt idx="1072">
                  <c:v>-14.1714172363281</c:v>
                </c:pt>
                <c:pt idx="1073">
                  <c:v>-20.171432495117202</c:v>
                </c:pt>
                <c:pt idx="1074">
                  <c:v>-19.428565979003899</c:v>
                </c:pt>
                <c:pt idx="1075">
                  <c:v>-19.400009155273398</c:v>
                </c:pt>
                <c:pt idx="1076">
                  <c:v>-22.685714721679702</c:v>
                </c:pt>
                <c:pt idx="1077">
                  <c:v>-20.828571319580099</c:v>
                </c:pt>
                <c:pt idx="1078">
                  <c:v>-24.08571434021</c:v>
                </c:pt>
                <c:pt idx="1079">
                  <c:v>-19.8285732269287</c:v>
                </c:pt>
                <c:pt idx="1080">
                  <c:v>-22.6285705566406</c:v>
                </c:pt>
                <c:pt idx="1081">
                  <c:v>-21.114285945892298</c:v>
                </c:pt>
                <c:pt idx="1082">
                  <c:v>-20.657142639160199</c:v>
                </c:pt>
                <c:pt idx="1083">
                  <c:v>-15.5428619384766</c:v>
                </c:pt>
                <c:pt idx="1084">
                  <c:v>-12.5714263916016</c:v>
                </c:pt>
                <c:pt idx="1085">
                  <c:v>-5.8571472167968697</c:v>
                </c:pt>
                <c:pt idx="1086">
                  <c:v>-14.1142883300781</c:v>
                </c:pt>
                <c:pt idx="1087">
                  <c:v>-13.2000122070312</c:v>
                </c:pt>
                <c:pt idx="1088">
                  <c:v>-11.7999877929687</c:v>
                </c:pt>
                <c:pt idx="1089">
                  <c:v>-14.0857238769531</c:v>
                </c:pt>
                <c:pt idx="1090">
                  <c:v>-19.314285278320298</c:v>
                </c:pt>
                <c:pt idx="1091">
                  <c:v>-21.228561401367202</c:v>
                </c:pt>
                <c:pt idx="1092">
                  <c:v>-18.2285766601563</c:v>
                </c:pt>
                <c:pt idx="1093">
                  <c:v>-6.7714385986328098</c:v>
                </c:pt>
                <c:pt idx="1094">
                  <c:v>-8.8000183105468697</c:v>
                </c:pt>
                <c:pt idx="1095">
                  <c:v>-14.6571350097656</c:v>
                </c:pt>
                <c:pt idx="1096">
                  <c:v>-15.057136535644499</c:v>
                </c:pt>
                <c:pt idx="1097">
                  <c:v>-12.5142822265625</c:v>
                </c:pt>
                <c:pt idx="1098">
                  <c:v>-20.5142822265625</c:v>
                </c:pt>
                <c:pt idx="1099">
                  <c:v>-26.3428649902344</c:v>
                </c:pt>
                <c:pt idx="1100">
                  <c:v>-26.171424865722699</c:v>
                </c:pt>
                <c:pt idx="1101">
                  <c:v>-20.028579711914102</c:v>
                </c:pt>
                <c:pt idx="1102">
                  <c:v>-13.9714202880859</c:v>
                </c:pt>
                <c:pt idx="1103">
                  <c:v>-11.5142822265625</c:v>
                </c:pt>
                <c:pt idx="1104">
                  <c:v>-12.1428565979004</c:v>
                </c:pt>
                <c:pt idx="1105">
                  <c:v>-9.0571441650390607</c:v>
                </c:pt>
                <c:pt idx="1106">
                  <c:v>-6.7142791748046902</c:v>
                </c:pt>
                <c:pt idx="1107">
                  <c:v>-14.4285888671875</c:v>
                </c:pt>
                <c:pt idx="1108">
                  <c:v>-11.7714385986328</c:v>
                </c:pt>
                <c:pt idx="1109">
                  <c:v>-18.9428405761719</c:v>
                </c:pt>
                <c:pt idx="1110">
                  <c:v>-16.6285705566406</c:v>
                </c:pt>
                <c:pt idx="1111">
                  <c:v>-13.028564453125</c:v>
                </c:pt>
                <c:pt idx="1112">
                  <c:v>-10.7428588867187</c:v>
                </c:pt>
                <c:pt idx="1113">
                  <c:v>-14.5428771972656</c:v>
                </c:pt>
                <c:pt idx="1114">
                  <c:v>-9.22857666015625</c:v>
                </c:pt>
                <c:pt idx="1115">
                  <c:v>-7.1428527832031197</c:v>
                </c:pt>
                <c:pt idx="1116">
                  <c:v>-5.9142761230468697</c:v>
                </c:pt>
                <c:pt idx="1117">
                  <c:v>-6.68572998046875</c:v>
                </c:pt>
                <c:pt idx="1118">
                  <c:v>-15.0857238769531</c:v>
                </c:pt>
                <c:pt idx="1119">
                  <c:v>-17.9142761230469</c:v>
                </c:pt>
                <c:pt idx="1120">
                  <c:v>-12.6571350097656</c:v>
                </c:pt>
                <c:pt idx="1121">
                  <c:v>-19.2571411132813</c:v>
                </c:pt>
                <c:pt idx="1122">
                  <c:v>-28.400001525878899</c:v>
                </c:pt>
                <c:pt idx="1123">
                  <c:v>-27.199996948242202</c:v>
                </c:pt>
                <c:pt idx="1124">
                  <c:v>-27.800003051757798</c:v>
                </c:pt>
                <c:pt idx="1125">
                  <c:v>-19.085708618164102</c:v>
                </c:pt>
                <c:pt idx="1126">
                  <c:v>-18.5714111328125</c:v>
                </c:pt>
                <c:pt idx="1127">
                  <c:v>-23.6285705566406</c:v>
                </c:pt>
                <c:pt idx="1128">
                  <c:v>-20.971435546875</c:v>
                </c:pt>
                <c:pt idx="1129">
                  <c:v>-21.5714416503906</c:v>
                </c:pt>
                <c:pt idx="1130">
                  <c:v>-24.7142639160156</c:v>
                </c:pt>
                <c:pt idx="1131">
                  <c:v>-22.5428466796875</c:v>
                </c:pt>
                <c:pt idx="1132">
                  <c:v>-26.3142700195313</c:v>
                </c:pt>
                <c:pt idx="1133">
                  <c:v>-19.4571533203125</c:v>
                </c:pt>
                <c:pt idx="1134">
                  <c:v>-12.4285736083984</c:v>
                </c:pt>
                <c:pt idx="1135">
                  <c:v>-7.77142333984375</c:v>
                </c:pt>
                <c:pt idx="1136">
                  <c:v>-13.3428497314453</c:v>
                </c:pt>
                <c:pt idx="1137">
                  <c:v>-10.5428619384766</c:v>
                </c:pt>
                <c:pt idx="1138">
                  <c:v>-18.9714241027832</c:v>
                </c:pt>
                <c:pt idx="1139">
                  <c:v>-15.1999969482422</c:v>
                </c:pt>
                <c:pt idx="1140">
                  <c:v>-24.285713195800799</c:v>
                </c:pt>
                <c:pt idx="1141">
                  <c:v>-31.628585815429702</c:v>
                </c:pt>
                <c:pt idx="1142">
                  <c:v>-36.257133483886697</c:v>
                </c:pt>
                <c:pt idx="1143">
                  <c:v>-29.4571533203125</c:v>
                </c:pt>
                <c:pt idx="1144">
                  <c:v>-32.657150268554702</c:v>
                </c:pt>
                <c:pt idx="1145">
                  <c:v>-26.5714416503906</c:v>
                </c:pt>
                <c:pt idx="1146">
                  <c:v>-34.657135009765597</c:v>
                </c:pt>
                <c:pt idx="1147">
                  <c:v>-29.3428649902344</c:v>
                </c:pt>
                <c:pt idx="1148">
                  <c:v>-34.4571533203125</c:v>
                </c:pt>
                <c:pt idx="1149">
                  <c:v>-32.7714233398438</c:v>
                </c:pt>
                <c:pt idx="1150">
                  <c:v>-28.6857299804688</c:v>
                </c:pt>
                <c:pt idx="1151">
                  <c:v>-23.0857238769531</c:v>
                </c:pt>
                <c:pt idx="1152">
                  <c:v>-20.9142761230469</c:v>
                </c:pt>
                <c:pt idx="1153">
                  <c:v>-12.5714111328125</c:v>
                </c:pt>
                <c:pt idx="1154">
                  <c:v>-9.77142333984375</c:v>
                </c:pt>
                <c:pt idx="1155">
                  <c:v>-0.25714111328125</c:v>
                </c:pt>
                <c:pt idx="1156">
                  <c:v>-1.8857116699218699</c:v>
                </c:pt>
                <c:pt idx="1157">
                  <c:v>-4.971435546875</c:v>
                </c:pt>
                <c:pt idx="1158">
                  <c:v>-11.4857177734375</c:v>
                </c:pt>
                <c:pt idx="1159">
                  <c:v>-13.8000183105469</c:v>
                </c:pt>
                <c:pt idx="1160">
                  <c:v>-18.228561401367202</c:v>
                </c:pt>
                <c:pt idx="1161">
                  <c:v>-24.857139587402301</c:v>
                </c:pt>
                <c:pt idx="1162">
                  <c:v>-29.857143402099599</c:v>
                </c:pt>
                <c:pt idx="1163">
                  <c:v>-24.4571533203125</c:v>
                </c:pt>
                <c:pt idx="1164">
                  <c:v>-24.828575134277301</c:v>
                </c:pt>
                <c:pt idx="1165">
                  <c:v>-27.028564453125</c:v>
                </c:pt>
                <c:pt idx="1166">
                  <c:v>-29.714286804199201</c:v>
                </c:pt>
                <c:pt idx="1167">
                  <c:v>-32.571426391601598</c:v>
                </c:pt>
                <c:pt idx="1168">
                  <c:v>-29.8857116699219</c:v>
                </c:pt>
                <c:pt idx="1169">
                  <c:v>-28.4285583496094</c:v>
                </c:pt>
                <c:pt idx="1170">
                  <c:v>-36.571441650390597</c:v>
                </c:pt>
                <c:pt idx="1171">
                  <c:v>-39.5142822265625</c:v>
                </c:pt>
                <c:pt idx="1172">
                  <c:v>-32.4857177734375</c:v>
                </c:pt>
                <c:pt idx="1173">
                  <c:v>-28.4285888671875</c:v>
                </c:pt>
                <c:pt idx="1174">
                  <c:v>-27.2857055664063</c:v>
                </c:pt>
                <c:pt idx="1175">
                  <c:v>-23.1714172363281</c:v>
                </c:pt>
                <c:pt idx="1176">
                  <c:v>-22.2857151031494</c:v>
                </c:pt>
                <c:pt idx="1177">
                  <c:v>-14.057142257690399</c:v>
                </c:pt>
                <c:pt idx="1178">
                  <c:v>-8.9714317321777308</c:v>
                </c:pt>
                <c:pt idx="1179">
                  <c:v>-7.2285718917846697</c:v>
                </c:pt>
                <c:pt idx="1180">
                  <c:v>-10.428570747375501</c:v>
                </c:pt>
                <c:pt idx="1181">
                  <c:v>-12.628571033477799</c:v>
                </c:pt>
                <c:pt idx="1182">
                  <c:v>-15.1999969482422</c:v>
                </c:pt>
                <c:pt idx="1183">
                  <c:v>-11.2285766601562</c:v>
                </c:pt>
                <c:pt idx="1184">
                  <c:v>-10.5714302062988</c:v>
                </c:pt>
                <c:pt idx="1185">
                  <c:v>-14.3714294433594</c:v>
                </c:pt>
                <c:pt idx="1186">
                  <c:v>-21.914283752441399</c:v>
                </c:pt>
                <c:pt idx="1187">
                  <c:v>-24.1142858229578</c:v>
                </c:pt>
                <c:pt idx="1188">
                  <c:v>-22.4571418762207</c:v>
                </c:pt>
                <c:pt idx="1189">
                  <c:v>-23.028572082519499</c:v>
                </c:pt>
                <c:pt idx="1190">
                  <c:v>-30.571426391601602</c:v>
                </c:pt>
                <c:pt idx="1191">
                  <c:v>-37.600006103515597</c:v>
                </c:pt>
                <c:pt idx="1192">
                  <c:v>-32.7428588867188</c:v>
                </c:pt>
                <c:pt idx="1193">
                  <c:v>-24.685714721679702</c:v>
                </c:pt>
                <c:pt idx="1194">
                  <c:v>-21.2000122070313</c:v>
                </c:pt>
                <c:pt idx="1195">
                  <c:v>-17.6000061035156</c:v>
                </c:pt>
                <c:pt idx="1196">
                  <c:v>-16.7999877929688</c:v>
                </c:pt>
                <c:pt idx="1197">
                  <c:v>-16.7142944335938</c:v>
                </c:pt>
                <c:pt idx="1198">
                  <c:v>-12.8857116699219</c:v>
                </c:pt>
                <c:pt idx="1199">
                  <c:v>-14.0571441650391</c:v>
                </c:pt>
                <c:pt idx="1200">
                  <c:v>-19.3999938964844</c:v>
                </c:pt>
                <c:pt idx="1201">
                  <c:v>-18.342857360839801</c:v>
                </c:pt>
                <c:pt idx="1202">
                  <c:v>-27.4571418762207</c:v>
                </c:pt>
                <c:pt idx="1203">
                  <c:v>-26.885719299316399</c:v>
                </c:pt>
                <c:pt idx="1204">
                  <c:v>-29.057142257690401</c:v>
                </c:pt>
                <c:pt idx="1205">
                  <c:v>-32.142860412597699</c:v>
                </c:pt>
                <c:pt idx="1206">
                  <c:v>-40.628570556640597</c:v>
                </c:pt>
                <c:pt idx="1207">
                  <c:v>-34.000015258789098</c:v>
                </c:pt>
                <c:pt idx="1208">
                  <c:v>-35.142860412597699</c:v>
                </c:pt>
                <c:pt idx="1209">
                  <c:v>-22.1428527832031</c:v>
                </c:pt>
                <c:pt idx="1210">
                  <c:v>-22.257148742675799</c:v>
                </c:pt>
                <c:pt idx="1211">
                  <c:v>-19.485713958740199</c:v>
                </c:pt>
                <c:pt idx="1212">
                  <c:v>-16.4571437314153</c:v>
                </c:pt>
                <c:pt idx="1213">
                  <c:v>-8.8285713195800799</c:v>
                </c:pt>
                <c:pt idx="1214">
                  <c:v>-13.9999996721745</c:v>
                </c:pt>
                <c:pt idx="1215">
                  <c:v>-13.628571510314901</c:v>
                </c:pt>
                <c:pt idx="1216">
                  <c:v>-21.1428527832031</c:v>
                </c:pt>
                <c:pt idx="1217">
                  <c:v>-18.7142944335938</c:v>
                </c:pt>
                <c:pt idx="1218">
                  <c:v>-20.5142822265625</c:v>
                </c:pt>
                <c:pt idx="1219">
                  <c:v>-20.9142761230469</c:v>
                </c:pt>
                <c:pt idx="1220">
                  <c:v>-22.4857177734375</c:v>
                </c:pt>
                <c:pt idx="1221">
                  <c:v>-19.9142761230469</c:v>
                </c:pt>
                <c:pt idx="1222">
                  <c:v>-21.199996948242202</c:v>
                </c:pt>
                <c:pt idx="1223">
                  <c:v>-19.3714294433594</c:v>
                </c:pt>
                <c:pt idx="1224">
                  <c:v>-24.7714233398438</c:v>
                </c:pt>
                <c:pt idx="1225">
                  <c:v>-20.428573608398398</c:v>
                </c:pt>
                <c:pt idx="1226">
                  <c:v>-20.2000122070313</c:v>
                </c:pt>
                <c:pt idx="1227">
                  <c:v>-25.7428588867188</c:v>
                </c:pt>
                <c:pt idx="1228">
                  <c:v>-27.8571472167969</c:v>
                </c:pt>
                <c:pt idx="1229">
                  <c:v>-31.4285888671875</c:v>
                </c:pt>
                <c:pt idx="1230">
                  <c:v>-30.8285827636719</c:v>
                </c:pt>
                <c:pt idx="1231">
                  <c:v>-24.3999938964844</c:v>
                </c:pt>
                <c:pt idx="1232">
                  <c:v>-26.3143005371094</c:v>
                </c:pt>
                <c:pt idx="1233">
                  <c:v>-32.4857177734375</c:v>
                </c:pt>
                <c:pt idx="1234">
                  <c:v>-25.5142822265625</c:v>
                </c:pt>
                <c:pt idx="1235">
                  <c:v>-29.3428344726563</c:v>
                </c:pt>
                <c:pt idx="1236">
                  <c:v>-26.4571228027344</c:v>
                </c:pt>
                <c:pt idx="1237">
                  <c:v>-27.3143005371094</c:v>
                </c:pt>
                <c:pt idx="1238">
                  <c:v>-31.8571472167969</c:v>
                </c:pt>
                <c:pt idx="1239">
                  <c:v>-24.971420288085898</c:v>
                </c:pt>
                <c:pt idx="1240">
                  <c:v>-15.7999877929687</c:v>
                </c:pt>
                <c:pt idx="1241">
                  <c:v>-13.3428497314453</c:v>
                </c:pt>
                <c:pt idx="1242">
                  <c:v>-10.0571441650391</c:v>
                </c:pt>
                <c:pt idx="1243">
                  <c:v>-10.3999938964844</c:v>
                </c:pt>
                <c:pt idx="1244">
                  <c:v>-13.4857177734375</c:v>
                </c:pt>
                <c:pt idx="1245">
                  <c:v>-8</c:v>
                </c:pt>
                <c:pt idx="1246">
                  <c:v>-13.4857177734375</c:v>
                </c:pt>
                <c:pt idx="1247">
                  <c:v>-18.457138061523398</c:v>
                </c:pt>
                <c:pt idx="1248">
                  <c:v>-24.771430969238299</c:v>
                </c:pt>
                <c:pt idx="1249">
                  <c:v>-27.285713195800799</c:v>
                </c:pt>
                <c:pt idx="1250">
                  <c:v>-29.314285278320298</c:v>
                </c:pt>
                <c:pt idx="1251">
                  <c:v>-28</c:v>
                </c:pt>
                <c:pt idx="1252">
                  <c:v>-29.7142944335938</c:v>
                </c:pt>
                <c:pt idx="1253">
                  <c:v>-25.428573608398398</c:v>
                </c:pt>
                <c:pt idx="1254">
                  <c:v>-26.485713958740199</c:v>
                </c:pt>
                <c:pt idx="1255">
                  <c:v>-16.714285850524899</c:v>
                </c:pt>
                <c:pt idx="1256">
                  <c:v>-14.771427154541</c:v>
                </c:pt>
                <c:pt idx="1257">
                  <c:v>-10.3714294433594</c:v>
                </c:pt>
                <c:pt idx="1258">
                  <c:v>-11.1714172363281</c:v>
                </c:pt>
                <c:pt idx="1259">
                  <c:v>-18.742856025695801</c:v>
                </c:pt>
                <c:pt idx="1260">
                  <c:v>-20.857141494751001</c:v>
                </c:pt>
                <c:pt idx="1261">
                  <c:v>-26.2571411132813</c:v>
                </c:pt>
                <c:pt idx="1262">
                  <c:v>-30.5428581237793</c:v>
                </c:pt>
                <c:pt idx="1263">
                  <c:v>-32.828573226928697</c:v>
                </c:pt>
                <c:pt idx="1264">
                  <c:v>-35.885711669921903</c:v>
                </c:pt>
                <c:pt idx="1265">
                  <c:v>-34.685714721679702</c:v>
                </c:pt>
                <c:pt idx="1266">
                  <c:v>-33.857147216796903</c:v>
                </c:pt>
                <c:pt idx="1267">
                  <c:v>-37.400001525878899</c:v>
                </c:pt>
                <c:pt idx="1268">
                  <c:v>-29.028564453125</c:v>
                </c:pt>
                <c:pt idx="1269">
                  <c:v>-26.3714294433594</c:v>
                </c:pt>
                <c:pt idx="1270">
                  <c:v>-30.5428581237793</c:v>
                </c:pt>
                <c:pt idx="1271">
                  <c:v>-30.857143402099599</c:v>
                </c:pt>
                <c:pt idx="1272">
                  <c:v>-34.399993896484403</c:v>
                </c:pt>
                <c:pt idx="1273">
                  <c:v>-35.085708618164098</c:v>
                </c:pt>
                <c:pt idx="1274">
                  <c:v>105.45703125</c:v>
                </c:pt>
                <c:pt idx="1275">
                  <c:v>106.371337890625</c:v>
                </c:pt>
                <c:pt idx="1276">
                  <c:v>106.599853515625</c:v>
                </c:pt>
                <c:pt idx="1277">
                  <c:v>117.4287109375</c:v>
                </c:pt>
                <c:pt idx="1278">
                  <c:v>115.228515625</c:v>
                </c:pt>
                <c:pt idx="1279">
                  <c:v>113.857177734375</c:v>
                </c:pt>
                <c:pt idx="1280">
                  <c:v>118.514404296875</c:v>
                </c:pt>
                <c:pt idx="1281">
                  <c:v>-18.514285087585399</c:v>
                </c:pt>
                <c:pt idx="1282">
                  <c:v>-20.8857116699219</c:v>
                </c:pt>
                <c:pt idx="1283">
                  <c:v>-26.657142639160199</c:v>
                </c:pt>
                <c:pt idx="1284">
                  <c:v>-31.914291381835898</c:v>
                </c:pt>
                <c:pt idx="1285">
                  <c:v>-24</c:v>
                </c:pt>
                <c:pt idx="1286">
                  <c:v>-20.885714054107702</c:v>
                </c:pt>
                <c:pt idx="1287">
                  <c:v>-23.0857238769531</c:v>
                </c:pt>
                <c:pt idx="1288">
                  <c:v>-30.685714721679702</c:v>
                </c:pt>
                <c:pt idx="1289">
                  <c:v>-34.971424102783203</c:v>
                </c:pt>
                <c:pt idx="1290">
                  <c:v>-34</c:v>
                </c:pt>
                <c:pt idx="1291">
                  <c:v>-30.371437072753899</c:v>
                </c:pt>
                <c:pt idx="1292">
                  <c:v>-32.171432495117202</c:v>
                </c:pt>
                <c:pt idx="1293">
                  <c:v>-33.285713195800803</c:v>
                </c:pt>
                <c:pt idx="1294">
                  <c:v>-35.342858314514203</c:v>
                </c:pt>
                <c:pt idx="1295">
                  <c:v>-29.428573608398398</c:v>
                </c:pt>
                <c:pt idx="1296">
                  <c:v>-27.6285705566406</c:v>
                </c:pt>
                <c:pt idx="1297">
                  <c:v>-31.428573608398398</c:v>
                </c:pt>
                <c:pt idx="1298">
                  <c:v>-31.685714721679702</c:v>
                </c:pt>
                <c:pt idx="1299">
                  <c:v>-34.399993896484403</c:v>
                </c:pt>
                <c:pt idx="1300">
                  <c:v>-37.885719299316399</c:v>
                </c:pt>
                <c:pt idx="1301">
                  <c:v>-27.685714721679702</c:v>
                </c:pt>
                <c:pt idx="1302">
                  <c:v>-28.685714960098299</c:v>
                </c:pt>
                <c:pt idx="1303">
                  <c:v>-25.657142639160199</c:v>
                </c:pt>
                <c:pt idx="1304">
                  <c:v>215.65710449218699</c:v>
                </c:pt>
                <c:pt idx="1305">
                  <c:v>218.40002441406199</c:v>
                </c:pt>
                <c:pt idx="1306">
                  <c:v>218.37139892578099</c:v>
                </c:pt>
                <c:pt idx="1307">
                  <c:v>222.971435546875</c:v>
                </c:pt>
                <c:pt idx="1308">
                  <c:v>223.71429443359401</c:v>
                </c:pt>
                <c:pt idx="1309">
                  <c:v>226.62854003906199</c:v>
                </c:pt>
                <c:pt idx="1310">
                  <c:v>223.20001220703099</c:v>
                </c:pt>
                <c:pt idx="1311">
                  <c:v>-17.1999816894531</c:v>
                </c:pt>
                <c:pt idx="1312">
                  <c:v>-26.1714172363281</c:v>
                </c:pt>
                <c:pt idx="1313">
                  <c:v>-24.8571472167969</c:v>
                </c:pt>
                <c:pt idx="1314">
                  <c:v>-23.2571411132813</c:v>
                </c:pt>
                <c:pt idx="1315">
                  <c:v>-30.514286041259801</c:v>
                </c:pt>
                <c:pt idx="1316">
                  <c:v>-36.285713195800803</c:v>
                </c:pt>
                <c:pt idx="1317">
                  <c:v>-52.71435546875</c:v>
                </c:pt>
                <c:pt idx="1318">
                  <c:v>-52.3428955078125</c:v>
                </c:pt>
                <c:pt idx="1319">
                  <c:v>-48.1142578125</c:v>
                </c:pt>
                <c:pt idx="1320">
                  <c:v>-49.971435546875</c:v>
                </c:pt>
                <c:pt idx="1321">
                  <c:v>-51.4285278320313</c:v>
                </c:pt>
                <c:pt idx="1322">
                  <c:v>-61.6571655273438</c:v>
                </c:pt>
                <c:pt idx="1323">
                  <c:v>-56.6000366210938</c:v>
                </c:pt>
                <c:pt idx="1324">
                  <c:v>-38.05712890625</c:v>
                </c:pt>
                <c:pt idx="1325">
                  <c:v>-45</c:v>
                </c:pt>
                <c:pt idx="1326">
                  <c:v>-45.914306640625</c:v>
                </c:pt>
                <c:pt idx="1327">
                  <c:v>-50.5999755859375</c:v>
                </c:pt>
                <c:pt idx="1328">
                  <c:v>-53.171417236328097</c:v>
                </c:pt>
                <c:pt idx="1329">
                  <c:v>-39.285736083984403</c:v>
                </c:pt>
                <c:pt idx="1330">
                  <c:v>-42.800003051757798</c:v>
                </c:pt>
                <c:pt idx="1331">
                  <c:v>-43.600006103515597</c:v>
                </c:pt>
                <c:pt idx="1332">
                  <c:v>-48.228561401367202</c:v>
                </c:pt>
                <c:pt idx="1333">
                  <c:v>-51.171417236328097</c:v>
                </c:pt>
                <c:pt idx="1334">
                  <c:v>-51.2000122070313</c:v>
                </c:pt>
                <c:pt idx="1335">
                  <c:v>-47.457138061523402</c:v>
                </c:pt>
                <c:pt idx="1336">
                  <c:v>-48.914291381835902</c:v>
                </c:pt>
                <c:pt idx="1337">
                  <c:v>-45.971420288085902</c:v>
                </c:pt>
                <c:pt idx="1338">
                  <c:v>-48.400009155273402</c:v>
                </c:pt>
                <c:pt idx="1339">
                  <c:v>-34.5142822265625</c:v>
                </c:pt>
                <c:pt idx="1340">
                  <c:v>-22.8571166992188</c:v>
                </c:pt>
                <c:pt idx="1341">
                  <c:v>-18.4285888671875</c:v>
                </c:pt>
                <c:pt idx="1342">
                  <c:v>-16.1714172363281</c:v>
                </c:pt>
                <c:pt idx="1343">
                  <c:v>-19.3999938964844</c:v>
                </c:pt>
                <c:pt idx="1344">
                  <c:v>-23.8285827636719</c:v>
                </c:pt>
                <c:pt idx="1345">
                  <c:v>-15.3428497314453</c:v>
                </c:pt>
                <c:pt idx="1346">
                  <c:v>-20.2857055664063</c:v>
                </c:pt>
                <c:pt idx="1347">
                  <c:v>-28.914291381835898</c:v>
                </c:pt>
                <c:pt idx="1348">
                  <c:v>-28.000015258789102</c:v>
                </c:pt>
                <c:pt idx="1349">
                  <c:v>-26</c:v>
                </c:pt>
                <c:pt idx="1350">
                  <c:v>-18.457145690918001</c:v>
                </c:pt>
                <c:pt idx="1351">
                  <c:v>-17.7428588867188</c:v>
                </c:pt>
                <c:pt idx="1352">
                  <c:v>-27.285720825195298</c:v>
                </c:pt>
                <c:pt idx="1353">
                  <c:v>-27.657150268554702</c:v>
                </c:pt>
                <c:pt idx="1354">
                  <c:v>-29.1142883300781</c:v>
                </c:pt>
                <c:pt idx="1355">
                  <c:v>-32.285720825195298</c:v>
                </c:pt>
                <c:pt idx="1356">
                  <c:v>-36.971420288085902</c:v>
                </c:pt>
                <c:pt idx="1357">
                  <c:v>-44.914276123046903</c:v>
                </c:pt>
                <c:pt idx="1358">
                  <c:v>-38.542861938476598</c:v>
                </c:pt>
                <c:pt idx="1359">
                  <c:v>-35.4857177734375</c:v>
                </c:pt>
                <c:pt idx="1360">
                  <c:v>-30.885726928710898</c:v>
                </c:pt>
                <c:pt idx="1361">
                  <c:v>-27.971435546875</c:v>
                </c:pt>
                <c:pt idx="1362">
                  <c:v>-25.6285705566406</c:v>
                </c:pt>
                <c:pt idx="1363">
                  <c:v>-22.5143127441406</c:v>
                </c:pt>
                <c:pt idx="1364">
                  <c:v>-20.2285766601563</c:v>
                </c:pt>
                <c:pt idx="1365">
                  <c:v>-26.05712890625</c:v>
                </c:pt>
                <c:pt idx="1366">
                  <c:v>-26.2000122070313</c:v>
                </c:pt>
                <c:pt idx="1367">
                  <c:v>-20.800003051757798</c:v>
                </c:pt>
                <c:pt idx="1368">
                  <c:v>-20.6000061035156</c:v>
                </c:pt>
                <c:pt idx="1369">
                  <c:v>-21.6285705566406</c:v>
                </c:pt>
                <c:pt idx="1370">
                  <c:v>-28.199996948242202</c:v>
                </c:pt>
                <c:pt idx="1371">
                  <c:v>-29.6285705566406</c:v>
                </c:pt>
                <c:pt idx="1372">
                  <c:v>-28.05712890625</c:v>
                </c:pt>
                <c:pt idx="1373">
                  <c:v>-23.3714294433594</c:v>
                </c:pt>
                <c:pt idx="1374">
                  <c:v>-34.828582763671903</c:v>
                </c:pt>
                <c:pt idx="1375">
                  <c:v>-35.914276123046903</c:v>
                </c:pt>
                <c:pt idx="1376">
                  <c:v>-34.7428588867188</c:v>
                </c:pt>
                <c:pt idx="1377">
                  <c:v>-25.1428527832031</c:v>
                </c:pt>
                <c:pt idx="1378">
                  <c:v>-26.6856994628906</c:v>
                </c:pt>
                <c:pt idx="1379">
                  <c:v>-19.3714294433594</c:v>
                </c:pt>
                <c:pt idx="1380">
                  <c:v>-18.8285827636719</c:v>
                </c:pt>
                <c:pt idx="1381">
                  <c:v>-13.3999938964844</c:v>
                </c:pt>
                <c:pt idx="1382">
                  <c:v>-17.6856994628906</c:v>
                </c:pt>
                <c:pt idx="1383">
                  <c:v>-14.3143005371094</c:v>
                </c:pt>
                <c:pt idx="1384">
                  <c:v>-18.5428466796875</c:v>
                </c:pt>
                <c:pt idx="1385">
                  <c:v>-14.6856994628906</c:v>
                </c:pt>
                <c:pt idx="1386">
                  <c:v>-29.5714111328125</c:v>
                </c:pt>
                <c:pt idx="1387">
                  <c:v>-33.542861938476598</c:v>
                </c:pt>
                <c:pt idx="1388">
                  <c:v>-31.5142822265625</c:v>
                </c:pt>
                <c:pt idx="1389">
                  <c:v>-30.4285888671875</c:v>
                </c:pt>
                <c:pt idx="1390">
                  <c:v>-31.2857055664063</c:v>
                </c:pt>
                <c:pt idx="1391">
                  <c:v>-33.399993896484403</c:v>
                </c:pt>
                <c:pt idx="1392">
                  <c:v>-43.342864990234403</c:v>
                </c:pt>
                <c:pt idx="1393">
                  <c:v>-34.142852783203097</c:v>
                </c:pt>
                <c:pt idx="1394">
                  <c:v>-40.885711669921903</c:v>
                </c:pt>
                <c:pt idx="1395">
                  <c:v>-40.914306640625</c:v>
                </c:pt>
                <c:pt idx="1396">
                  <c:v>-44</c:v>
                </c:pt>
                <c:pt idx="1397">
                  <c:v>-48.342864990234403</c:v>
                </c:pt>
                <c:pt idx="1398">
                  <c:v>-44.5142822265625</c:v>
                </c:pt>
                <c:pt idx="1399">
                  <c:v>-38</c:v>
                </c:pt>
                <c:pt idx="1400">
                  <c:v>-44.028564453125</c:v>
                </c:pt>
                <c:pt idx="1401">
                  <c:v>-38.314300537109403</c:v>
                </c:pt>
                <c:pt idx="1402">
                  <c:v>-40.2000122070313</c:v>
                </c:pt>
                <c:pt idx="1403">
                  <c:v>-36.1714477539063</c:v>
                </c:pt>
                <c:pt idx="1404">
                  <c:v>-30.3143005371094</c:v>
                </c:pt>
                <c:pt idx="1405">
                  <c:v>-35.171424865722699</c:v>
                </c:pt>
                <c:pt idx="1406">
                  <c:v>-33.199996948242202</c:v>
                </c:pt>
                <c:pt idx="1407">
                  <c:v>-29.085716247558601</c:v>
                </c:pt>
                <c:pt idx="1408">
                  <c:v>-25.885715484619102</c:v>
                </c:pt>
                <c:pt idx="1409">
                  <c:v>-26.171428680419901</c:v>
                </c:pt>
                <c:pt idx="1410">
                  <c:v>-22.542861938476602</c:v>
                </c:pt>
                <c:pt idx="1411">
                  <c:v>-28.942857742309599</c:v>
                </c:pt>
                <c:pt idx="1412">
                  <c:v>2.60009765625</c:v>
                </c:pt>
                <c:pt idx="1413">
                  <c:v>-3.3427734375</c:v>
                </c:pt>
                <c:pt idx="1414">
                  <c:v>-3.2568359375</c:v>
                </c:pt>
                <c:pt idx="1415">
                  <c:v>0.82861328125</c:v>
                </c:pt>
                <c:pt idx="1416">
                  <c:v>1.31396484375</c:v>
                </c:pt>
                <c:pt idx="1417">
                  <c:v>-2.11474609375</c:v>
                </c:pt>
                <c:pt idx="1418">
                  <c:v>2.08544921875</c:v>
                </c:pt>
                <c:pt idx="1419">
                  <c:v>-23.657142639160199</c:v>
                </c:pt>
                <c:pt idx="1420">
                  <c:v>-21.142856597900401</c:v>
                </c:pt>
                <c:pt idx="1421">
                  <c:v>-20.7714233398438</c:v>
                </c:pt>
                <c:pt idx="1422">
                  <c:v>-28.942855834960898</c:v>
                </c:pt>
                <c:pt idx="1423">
                  <c:v>-25.6000061035156</c:v>
                </c:pt>
                <c:pt idx="1424">
                  <c:v>-26.657150268554702</c:v>
                </c:pt>
                <c:pt idx="1425">
                  <c:v>-29.3143005371094</c:v>
                </c:pt>
                <c:pt idx="1426">
                  <c:v>-30.5142822265625</c:v>
                </c:pt>
                <c:pt idx="1427">
                  <c:v>-25.4571533203125</c:v>
                </c:pt>
                <c:pt idx="1428">
                  <c:v>-23.8285827636719</c:v>
                </c:pt>
                <c:pt idx="1429">
                  <c:v>-17.6571655273438</c:v>
                </c:pt>
                <c:pt idx="1430">
                  <c:v>-26.6000061035156</c:v>
                </c:pt>
                <c:pt idx="1431">
                  <c:v>-18.8285827636719</c:v>
                </c:pt>
                <c:pt idx="1432">
                  <c:v>-20.828571319580099</c:v>
                </c:pt>
                <c:pt idx="1433">
                  <c:v>-27.200004577636701</c:v>
                </c:pt>
                <c:pt idx="1434">
                  <c:v>-31.7428588867188</c:v>
                </c:pt>
                <c:pt idx="1435">
                  <c:v>-31.6285705566406</c:v>
                </c:pt>
                <c:pt idx="1436">
                  <c:v>-35.800003051757798</c:v>
                </c:pt>
                <c:pt idx="1437">
                  <c:v>-29.7428588867188</c:v>
                </c:pt>
                <c:pt idx="1438">
                  <c:v>-31.457145690918001</c:v>
                </c:pt>
                <c:pt idx="1439">
                  <c:v>-31.914291381835898</c:v>
                </c:pt>
                <c:pt idx="1440">
                  <c:v>-29.5428466796875</c:v>
                </c:pt>
                <c:pt idx="1441">
                  <c:v>-30.4285888671875</c:v>
                </c:pt>
                <c:pt idx="1442">
                  <c:v>-38.057144165039098</c:v>
                </c:pt>
                <c:pt idx="1443">
                  <c:v>-35.2285766601563</c:v>
                </c:pt>
                <c:pt idx="1444">
                  <c:v>-35.628570556640597</c:v>
                </c:pt>
                <c:pt idx="1445">
                  <c:v>-40.542861938476598</c:v>
                </c:pt>
                <c:pt idx="1446">
                  <c:v>-36.5142822265625</c:v>
                </c:pt>
                <c:pt idx="1447">
                  <c:v>-36.057159423828097</c:v>
                </c:pt>
                <c:pt idx="1448">
                  <c:v>-31.94287109375</c:v>
                </c:pt>
                <c:pt idx="1449">
                  <c:v>-18.028564453125</c:v>
                </c:pt>
                <c:pt idx="1450">
                  <c:v>-26.5142822265625</c:v>
                </c:pt>
                <c:pt idx="1451">
                  <c:v>-23.7428588867188</c:v>
                </c:pt>
                <c:pt idx="1452">
                  <c:v>-27.1999816894531</c:v>
                </c:pt>
                <c:pt idx="1453">
                  <c:v>-27.7142944335938</c:v>
                </c:pt>
                <c:pt idx="1454">
                  <c:v>-25.4571533203125</c:v>
                </c:pt>
                <c:pt idx="1455">
                  <c:v>-21.7714233398438</c:v>
                </c:pt>
                <c:pt idx="1456">
                  <c:v>-33.428558349609403</c:v>
                </c:pt>
                <c:pt idx="1457">
                  <c:v>-26.6000061035156</c:v>
                </c:pt>
                <c:pt idx="1458">
                  <c:v>-30.7714233398438</c:v>
                </c:pt>
                <c:pt idx="1459">
                  <c:v>-26.2571411132813</c:v>
                </c:pt>
                <c:pt idx="1460">
                  <c:v>-26.05712890625</c:v>
                </c:pt>
                <c:pt idx="1461">
                  <c:v>-29.3428649902344</c:v>
                </c:pt>
                <c:pt idx="1462">
                  <c:v>-41.5714111328125</c:v>
                </c:pt>
                <c:pt idx="1463">
                  <c:v>-33.057159423828097</c:v>
                </c:pt>
                <c:pt idx="1464">
                  <c:v>-31.400009155273398</c:v>
                </c:pt>
                <c:pt idx="1465">
                  <c:v>-30.1142883300781</c:v>
                </c:pt>
                <c:pt idx="1466">
                  <c:v>-35.885711669921903</c:v>
                </c:pt>
                <c:pt idx="1467">
                  <c:v>-38.857147216796903</c:v>
                </c:pt>
                <c:pt idx="1468">
                  <c:v>-35.2857055664063</c:v>
                </c:pt>
                <c:pt idx="1469">
                  <c:v>-24.6856994628906</c:v>
                </c:pt>
                <c:pt idx="1470">
                  <c:v>-30.5428771972656</c:v>
                </c:pt>
                <c:pt idx="1471">
                  <c:v>-34.685699462890597</c:v>
                </c:pt>
                <c:pt idx="1472">
                  <c:v>-42.2857055664063</c:v>
                </c:pt>
                <c:pt idx="1473">
                  <c:v>-36.914276123046903</c:v>
                </c:pt>
                <c:pt idx="1474">
                  <c:v>-35</c:v>
                </c:pt>
                <c:pt idx="1475">
                  <c:v>-32.94287109375</c:v>
                </c:pt>
                <c:pt idx="1476">
                  <c:v>-41.600006103515597</c:v>
                </c:pt>
                <c:pt idx="1477">
                  <c:v>-43.685699462890597</c:v>
                </c:pt>
                <c:pt idx="1478">
                  <c:v>-42.171432495117202</c:v>
                </c:pt>
                <c:pt idx="1479">
                  <c:v>-35.571441650390597</c:v>
                </c:pt>
                <c:pt idx="1480">
                  <c:v>-41.7428588867188</c:v>
                </c:pt>
                <c:pt idx="1481">
                  <c:v>-39.028564453125</c:v>
                </c:pt>
                <c:pt idx="1482">
                  <c:v>-40.657135009765597</c:v>
                </c:pt>
                <c:pt idx="1483">
                  <c:v>-36.314300537109403</c:v>
                </c:pt>
                <c:pt idx="1484">
                  <c:v>-34.914276123046903</c:v>
                </c:pt>
                <c:pt idx="1485">
                  <c:v>-41.7714233398438</c:v>
                </c:pt>
                <c:pt idx="1486">
                  <c:v>-38.971435546875</c:v>
                </c:pt>
                <c:pt idx="1487">
                  <c:v>-28.7428588867188</c:v>
                </c:pt>
                <c:pt idx="1488">
                  <c:v>-32.028594970703097</c:v>
                </c:pt>
                <c:pt idx="1489">
                  <c:v>-38.857147216796903</c:v>
                </c:pt>
                <c:pt idx="1490">
                  <c:v>-42.2000122070313</c:v>
                </c:pt>
                <c:pt idx="1491">
                  <c:v>-43.971405029296903</c:v>
                </c:pt>
                <c:pt idx="1492">
                  <c:v>-41.399993896484403</c:v>
                </c:pt>
                <c:pt idx="1493">
                  <c:v>-45.542861938476598</c:v>
                </c:pt>
                <c:pt idx="1494">
                  <c:v>-46.628585815429702</c:v>
                </c:pt>
                <c:pt idx="1495">
                  <c:v>-48.342849731445298</c:v>
                </c:pt>
                <c:pt idx="1496">
                  <c:v>-47.800003051757798</c:v>
                </c:pt>
                <c:pt idx="1497">
                  <c:v>-39.600006103515597</c:v>
                </c:pt>
                <c:pt idx="1498">
                  <c:v>-36.7999877929688</c:v>
                </c:pt>
                <c:pt idx="1499">
                  <c:v>-23.400009155273398</c:v>
                </c:pt>
                <c:pt idx="1500">
                  <c:v>-26.485702514648398</c:v>
                </c:pt>
                <c:pt idx="1501">
                  <c:v>-25.657142639160199</c:v>
                </c:pt>
                <c:pt idx="1502">
                  <c:v>-19.657142162323002</c:v>
                </c:pt>
                <c:pt idx="1503">
                  <c:v>-11.857142925262499</c:v>
                </c:pt>
                <c:pt idx="1504">
                  <c:v>-23.8285827636719</c:v>
                </c:pt>
                <c:pt idx="1505">
                  <c:v>-24.257148742675799</c:v>
                </c:pt>
                <c:pt idx="1506">
                  <c:v>-47.314285278320298</c:v>
                </c:pt>
                <c:pt idx="1507">
                  <c:v>-39.4857177734375</c:v>
                </c:pt>
                <c:pt idx="1508">
                  <c:v>-39.857143402099602</c:v>
                </c:pt>
                <c:pt idx="1509">
                  <c:v>-38.714279174804702</c:v>
                </c:pt>
                <c:pt idx="1510">
                  <c:v>-42.5428466796875</c:v>
                </c:pt>
                <c:pt idx="1511">
                  <c:v>-36.085723876953097</c:v>
                </c:pt>
                <c:pt idx="1512">
                  <c:v>-32.314292907714801</c:v>
                </c:pt>
                <c:pt idx="1513">
                  <c:v>-17.285720825195298</c:v>
                </c:pt>
                <c:pt idx="1514">
                  <c:v>-20.085716247558601</c:v>
                </c:pt>
                <c:pt idx="1515">
                  <c:v>-21.085708618164102</c:v>
                </c:pt>
                <c:pt idx="1516">
                  <c:v>-22.828571319580099</c:v>
                </c:pt>
                <c:pt idx="1517">
                  <c:v>-20.6285724639893</c:v>
                </c:pt>
                <c:pt idx="1518">
                  <c:v>-20.714279174804702</c:v>
                </c:pt>
                <c:pt idx="1519">
                  <c:v>-24.428573608398398</c:v>
                </c:pt>
                <c:pt idx="1520">
                  <c:v>-25.7142944335938</c:v>
                </c:pt>
                <c:pt idx="1521">
                  <c:v>-24.542861938476602</c:v>
                </c:pt>
                <c:pt idx="1522">
                  <c:v>-29.514289855956999</c:v>
                </c:pt>
                <c:pt idx="1523">
                  <c:v>-33.628570556640597</c:v>
                </c:pt>
                <c:pt idx="1524">
                  <c:v>-31.1714172363281</c:v>
                </c:pt>
                <c:pt idx="1525">
                  <c:v>-32.2571411132813</c:v>
                </c:pt>
                <c:pt idx="1526">
                  <c:v>-27.3714294433594</c:v>
                </c:pt>
                <c:pt idx="1527">
                  <c:v>-22.571426391601602</c:v>
                </c:pt>
                <c:pt idx="1528">
                  <c:v>-25.2285766601563</c:v>
                </c:pt>
                <c:pt idx="1529">
                  <c:v>-19.6285705566406</c:v>
                </c:pt>
                <c:pt idx="1530">
                  <c:v>-16.1142883300781</c:v>
                </c:pt>
                <c:pt idx="1531">
                  <c:v>-17.028564453125</c:v>
                </c:pt>
                <c:pt idx="1532">
                  <c:v>-19.5714416503906</c:v>
                </c:pt>
                <c:pt idx="1533">
                  <c:v>-25</c:v>
                </c:pt>
                <c:pt idx="1534">
                  <c:v>-34.057159423828097</c:v>
                </c:pt>
                <c:pt idx="1535">
                  <c:v>-27.7428588867188</c:v>
                </c:pt>
                <c:pt idx="1536">
                  <c:v>-27.94287109375</c:v>
                </c:pt>
                <c:pt idx="1537">
                  <c:v>-26.5142822265625</c:v>
                </c:pt>
                <c:pt idx="1538">
                  <c:v>-29.028564453125</c:v>
                </c:pt>
                <c:pt idx="1539">
                  <c:v>-24.05712890625</c:v>
                </c:pt>
                <c:pt idx="1540">
                  <c:v>-27.0571594238281</c:v>
                </c:pt>
                <c:pt idx="1541">
                  <c:v>-22.6571655273438</c:v>
                </c:pt>
                <c:pt idx="1542">
                  <c:v>-26.0571594238281</c:v>
                </c:pt>
                <c:pt idx="1543">
                  <c:v>-28.2571411132813</c:v>
                </c:pt>
                <c:pt idx="1544">
                  <c:v>-34.914291381835902</c:v>
                </c:pt>
                <c:pt idx="1545">
                  <c:v>-33.94287109375</c:v>
                </c:pt>
                <c:pt idx="1546">
                  <c:v>-30.5714416503906</c:v>
                </c:pt>
                <c:pt idx="1547">
                  <c:v>-24.3714294433594</c:v>
                </c:pt>
                <c:pt idx="1548">
                  <c:v>-19.457138061523398</c:v>
                </c:pt>
                <c:pt idx="1549">
                  <c:v>-21.942855834960898</c:v>
                </c:pt>
                <c:pt idx="1550">
                  <c:v>-26.171424865722699</c:v>
                </c:pt>
                <c:pt idx="1551">
                  <c:v>-24.971427917480501</c:v>
                </c:pt>
                <c:pt idx="1552">
                  <c:v>-25.257143020629901</c:v>
                </c:pt>
                <c:pt idx="1553">
                  <c:v>-20.685712814331101</c:v>
                </c:pt>
                <c:pt idx="1554">
                  <c:v>-22.799999237060501</c:v>
                </c:pt>
                <c:pt idx="1555">
                  <c:v>-24.171428203582799</c:v>
                </c:pt>
                <c:pt idx="1556">
                  <c:v>-20.571428298950199</c:v>
                </c:pt>
                <c:pt idx="1557">
                  <c:v>-20.142868041992202</c:v>
                </c:pt>
                <c:pt idx="1558">
                  <c:v>-20.0857238769531</c:v>
                </c:pt>
                <c:pt idx="1559">
                  <c:v>-19.3428649902344</c:v>
                </c:pt>
                <c:pt idx="1560">
                  <c:v>-27.7428588867188</c:v>
                </c:pt>
                <c:pt idx="1561">
                  <c:v>-29.4571228027344</c:v>
                </c:pt>
                <c:pt idx="1562">
                  <c:v>-28.3714294433594</c:v>
                </c:pt>
                <c:pt idx="1563">
                  <c:v>-29.8857116699219</c:v>
                </c:pt>
                <c:pt idx="1564">
                  <c:v>-19.8857116699219</c:v>
                </c:pt>
                <c:pt idx="1565">
                  <c:v>-18.599990844726602</c:v>
                </c:pt>
                <c:pt idx="1566">
                  <c:v>-21.5142822265625</c:v>
                </c:pt>
                <c:pt idx="1567">
                  <c:v>-20.085708618164102</c:v>
                </c:pt>
                <c:pt idx="1568">
                  <c:v>-23.9142761230469</c:v>
                </c:pt>
                <c:pt idx="1569">
                  <c:v>-29.0857238769531</c:v>
                </c:pt>
                <c:pt idx="1570">
                  <c:v>-27.7428588867188</c:v>
                </c:pt>
                <c:pt idx="1571">
                  <c:v>-36.2571411132813</c:v>
                </c:pt>
                <c:pt idx="1572">
                  <c:v>-43.342849731445298</c:v>
                </c:pt>
                <c:pt idx="1573">
                  <c:v>-38.628570556640597</c:v>
                </c:pt>
                <c:pt idx="1574">
                  <c:v>-44.971435546875</c:v>
                </c:pt>
                <c:pt idx="1575">
                  <c:v>-40.085723876953097</c:v>
                </c:pt>
                <c:pt idx="1576">
                  <c:v>-45.7714233398438</c:v>
                </c:pt>
                <c:pt idx="1577">
                  <c:v>-44.7142944335938</c:v>
                </c:pt>
                <c:pt idx="1578">
                  <c:v>-47.3142700195313</c:v>
                </c:pt>
                <c:pt idx="1579">
                  <c:v>-34.857147216796903</c:v>
                </c:pt>
                <c:pt idx="1580">
                  <c:v>-38.600006103515597</c:v>
                </c:pt>
                <c:pt idx="1581">
                  <c:v>-30.9142761230469</c:v>
                </c:pt>
                <c:pt idx="1582">
                  <c:v>-28.8571472167969</c:v>
                </c:pt>
                <c:pt idx="1583">
                  <c:v>-17.1714172363281</c:v>
                </c:pt>
                <c:pt idx="1584">
                  <c:v>-21.5428466796875</c:v>
                </c:pt>
                <c:pt idx="1585">
                  <c:v>-12.2285461425781</c:v>
                </c:pt>
                <c:pt idx="1586">
                  <c:v>-13.1142883300781</c:v>
                </c:pt>
                <c:pt idx="1587">
                  <c:v>-8.8857116699218697</c:v>
                </c:pt>
                <c:pt idx="1588">
                  <c:v>-12.2000122070312</c:v>
                </c:pt>
                <c:pt idx="1589">
                  <c:v>-17.2000122070313</c:v>
                </c:pt>
                <c:pt idx="1590">
                  <c:v>-18.5714416503906</c:v>
                </c:pt>
                <c:pt idx="1591">
                  <c:v>-12.3999938964844</c:v>
                </c:pt>
                <c:pt idx="1592">
                  <c:v>-14.3428649902344</c:v>
                </c:pt>
                <c:pt idx="1593">
                  <c:v>-15.342853546142599</c:v>
                </c:pt>
                <c:pt idx="1594">
                  <c:v>-22.8857116699219</c:v>
                </c:pt>
                <c:pt idx="1595">
                  <c:v>-22.171432495117202</c:v>
                </c:pt>
                <c:pt idx="1596">
                  <c:v>-25.1142883300781</c:v>
                </c:pt>
                <c:pt idx="1597">
                  <c:v>-22.314285278320298</c:v>
                </c:pt>
                <c:pt idx="1598">
                  <c:v>-26.6285705566406</c:v>
                </c:pt>
                <c:pt idx="1599">
                  <c:v>-17.4285583496094</c:v>
                </c:pt>
                <c:pt idx="1600">
                  <c:v>-18.0857238769531</c:v>
                </c:pt>
                <c:pt idx="1601">
                  <c:v>-20.085708618164102</c:v>
                </c:pt>
                <c:pt idx="1602">
                  <c:v>-16.2285766601563</c:v>
                </c:pt>
                <c:pt idx="1603">
                  <c:v>-11.2285766601562</c:v>
                </c:pt>
                <c:pt idx="1604">
                  <c:v>-21.1428527832031</c:v>
                </c:pt>
                <c:pt idx="1605">
                  <c:v>-15.971435546875</c:v>
                </c:pt>
                <c:pt idx="1606">
                  <c:v>-19.7142944335938</c:v>
                </c:pt>
                <c:pt idx="1607">
                  <c:v>-23.9142456054688</c:v>
                </c:pt>
                <c:pt idx="1608">
                  <c:v>-23.4857177734375</c:v>
                </c:pt>
                <c:pt idx="1609">
                  <c:v>-24.1143188476563</c:v>
                </c:pt>
                <c:pt idx="1610">
                  <c:v>-25.857177734375</c:v>
                </c:pt>
                <c:pt idx="1611">
                  <c:v>-18.1143188476563</c:v>
                </c:pt>
                <c:pt idx="1612">
                  <c:v>-16.5428466796875</c:v>
                </c:pt>
                <c:pt idx="1613">
                  <c:v>-21.028564453125</c:v>
                </c:pt>
                <c:pt idx="1614">
                  <c:v>-18.2857055664063</c:v>
                </c:pt>
                <c:pt idx="1615">
                  <c:v>-14.9142761230469</c:v>
                </c:pt>
                <c:pt idx="1616">
                  <c:v>-16.0285949707031</c:v>
                </c:pt>
                <c:pt idx="1617">
                  <c:v>-10.4285888671875</c:v>
                </c:pt>
                <c:pt idx="1618">
                  <c:v>-18.285720825195298</c:v>
                </c:pt>
                <c:pt idx="1619">
                  <c:v>-26.4857177734375</c:v>
                </c:pt>
                <c:pt idx="1620">
                  <c:v>-37.028564453125</c:v>
                </c:pt>
                <c:pt idx="1621">
                  <c:v>-30.3428649902344</c:v>
                </c:pt>
                <c:pt idx="1622">
                  <c:v>-26.000015258789102</c:v>
                </c:pt>
                <c:pt idx="1623">
                  <c:v>-23.714279174804702</c:v>
                </c:pt>
                <c:pt idx="1624">
                  <c:v>-22.285720825195298</c:v>
                </c:pt>
                <c:pt idx="1625">
                  <c:v>-16.7714233398438</c:v>
                </c:pt>
                <c:pt idx="1626">
                  <c:v>-13.8000030517578</c:v>
                </c:pt>
                <c:pt idx="1627">
                  <c:v>-1.8857116699218699</c:v>
                </c:pt>
                <c:pt idx="1628">
                  <c:v>-7</c:v>
                </c:pt>
                <c:pt idx="1629">
                  <c:v>-9.8285827636718697</c:v>
                </c:pt>
                <c:pt idx="1630">
                  <c:v>-17.2857055664063</c:v>
                </c:pt>
                <c:pt idx="1631">
                  <c:v>-16.1428527832031</c:v>
                </c:pt>
                <c:pt idx="1632">
                  <c:v>-15.3714294433594</c:v>
                </c:pt>
                <c:pt idx="1633">
                  <c:v>-13.114280700683601</c:v>
                </c:pt>
                <c:pt idx="1634">
                  <c:v>-18.485710144043001</c:v>
                </c:pt>
                <c:pt idx="1635">
                  <c:v>-21.200000762939499</c:v>
                </c:pt>
                <c:pt idx="1636">
                  <c:v>-21.942855834960898</c:v>
                </c:pt>
                <c:pt idx="1637">
                  <c:v>-16.6285705566406</c:v>
                </c:pt>
                <c:pt idx="1638">
                  <c:v>-19.400000572204601</c:v>
                </c:pt>
                <c:pt idx="1639">
                  <c:v>-19.5428581237793</c:v>
                </c:pt>
                <c:pt idx="1640">
                  <c:v>-23.6000061035156</c:v>
                </c:pt>
                <c:pt idx="1641">
                  <c:v>-18.3714294433594</c:v>
                </c:pt>
                <c:pt idx="1642">
                  <c:v>-16.428573608398398</c:v>
                </c:pt>
                <c:pt idx="1643">
                  <c:v>-4.25714111328125</c:v>
                </c:pt>
                <c:pt idx="1644">
                  <c:v>-8.5723876953125E-2</c:v>
                </c:pt>
                <c:pt idx="1645">
                  <c:v>-0.71427917480468694</c:v>
                </c:pt>
                <c:pt idx="1646">
                  <c:v>-2.8571319580078098</c:v>
                </c:pt>
                <c:pt idx="1647">
                  <c:v>-3.25714111328125</c:v>
                </c:pt>
                <c:pt idx="1648">
                  <c:v>-2.4857177734375</c:v>
                </c:pt>
                <c:pt idx="1649">
                  <c:v>-7.8571472167968697</c:v>
                </c:pt>
                <c:pt idx="1650">
                  <c:v>-22.3428649902344</c:v>
                </c:pt>
                <c:pt idx="1651">
                  <c:v>-27.200004577636701</c:v>
                </c:pt>
                <c:pt idx="1652">
                  <c:v>-26.5428466796875</c:v>
                </c:pt>
                <c:pt idx="1653">
                  <c:v>-11.7428588867187</c:v>
                </c:pt>
                <c:pt idx="1654">
                  <c:v>-6.3428649902343697</c:v>
                </c:pt>
                <c:pt idx="1655">
                  <c:v>-12.6571655273437</c:v>
                </c:pt>
                <c:pt idx="1656">
                  <c:v>-6.2857208251953098</c:v>
                </c:pt>
                <c:pt idx="1657">
                  <c:v>-1.8000030517578101</c:v>
                </c:pt>
                <c:pt idx="1658">
                  <c:v>-12.3714294433594</c:v>
                </c:pt>
                <c:pt idx="1659">
                  <c:v>-13.5428619384766</c:v>
                </c:pt>
                <c:pt idx="1660">
                  <c:v>-30.5428466796875</c:v>
                </c:pt>
                <c:pt idx="1661">
                  <c:v>-38.085723876953097</c:v>
                </c:pt>
                <c:pt idx="1662">
                  <c:v>-38.5142822265625</c:v>
                </c:pt>
                <c:pt idx="1663">
                  <c:v>-35.342864990234403</c:v>
                </c:pt>
                <c:pt idx="1664">
                  <c:v>-34.4857177734375</c:v>
                </c:pt>
                <c:pt idx="1665">
                  <c:v>-23.085693359375</c:v>
                </c:pt>
                <c:pt idx="1666">
                  <c:v>-24.1714172363281</c:v>
                </c:pt>
                <c:pt idx="1667">
                  <c:v>-20.4285888671875</c:v>
                </c:pt>
                <c:pt idx="1668">
                  <c:v>-11.6857299804687</c:v>
                </c:pt>
                <c:pt idx="1669">
                  <c:v>-5.085693359375</c:v>
                </c:pt>
                <c:pt idx="1670">
                  <c:v>-8.1142883300781197</c:v>
                </c:pt>
                <c:pt idx="1671">
                  <c:v>-11.6000061035156</c:v>
                </c:pt>
                <c:pt idx="1672">
                  <c:v>-10.8571472167969</c:v>
                </c:pt>
                <c:pt idx="1673">
                  <c:v>-6.8000030517578098</c:v>
                </c:pt>
                <c:pt idx="1674">
                  <c:v>-3.9428634643554701</c:v>
                </c:pt>
                <c:pt idx="1675">
                  <c:v>-8.1142730712890607</c:v>
                </c:pt>
                <c:pt idx="1676">
                  <c:v>-13.542854309081999</c:v>
                </c:pt>
                <c:pt idx="1677">
                  <c:v>-12.5428466796875</c:v>
                </c:pt>
                <c:pt idx="1678">
                  <c:v>-10.3714294433594</c:v>
                </c:pt>
                <c:pt idx="1679">
                  <c:v>-17.6571350097656</c:v>
                </c:pt>
                <c:pt idx="1680">
                  <c:v>-24.800000190734899</c:v>
                </c:pt>
                <c:pt idx="1681">
                  <c:v>-27.5714302062988</c:v>
                </c:pt>
                <c:pt idx="1682">
                  <c:v>-29.657142639160199</c:v>
                </c:pt>
                <c:pt idx="1683">
                  <c:v>-27.685714721679702</c:v>
                </c:pt>
                <c:pt idx="1684">
                  <c:v>-28.8571472167969</c:v>
                </c:pt>
                <c:pt idx="1685">
                  <c:v>-26.4857177734375</c:v>
                </c:pt>
                <c:pt idx="1686">
                  <c:v>-23.942855834960898</c:v>
                </c:pt>
                <c:pt idx="1687">
                  <c:v>-15.6285705566406</c:v>
                </c:pt>
                <c:pt idx="1688">
                  <c:v>-15.3428649902344</c:v>
                </c:pt>
                <c:pt idx="1689">
                  <c:v>-14.1999816894531</c:v>
                </c:pt>
                <c:pt idx="1690">
                  <c:v>-18.3714294433594</c:v>
                </c:pt>
                <c:pt idx="1691">
                  <c:v>-15.5714111328125</c:v>
                </c:pt>
                <c:pt idx="1692">
                  <c:v>-23.571426391601602</c:v>
                </c:pt>
                <c:pt idx="1693">
                  <c:v>-25.9428520202637</c:v>
                </c:pt>
                <c:pt idx="1694">
                  <c:v>-26.971427917480501</c:v>
                </c:pt>
                <c:pt idx="1695">
                  <c:v>-25.914291381835898</c:v>
                </c:pt>
                <c:pt idx="1696">
                  <c:v>-32.228561401367202</c:v>
                </c:pt>
                <c:pt idx="1697">
                  <c:v>-28.7714538574219</c:v>
                </c:pt>
                <c:pt idx="1698">
                  <c:v>-40.914276123046903</c:v>
                </c:pt>
                <c:pt idx="1699">
                  <c:v>-36.571426391601598</c:v>
                </c:pt>
                <c:pt idx="1700">
                  <c:v>-31.4571533203125</c:v>
                </c:pt>
                <c:pt idx="1701">
                  <c:v>-37.571426391601598</c:v>
                </c:pt>
                <c:pt idx="1702">
                  <c:v>-34.771438598632798</c:v>
                </c:pt>
                <c:pt idx="1703">
                  <c:v>-24.771438598632798</c:v>
                </c:pt>
                <c:pt idx="1704">
                  <c:v>-30.3999938964844</c:v>
                </c:pt>
                <c:pt idx="1705">
                  <c:v>-22.6856994628906</c:v>
                </c:pt>
                <c:pt idx="1706">
                  <c:v>-24.942855834960898</c:v>
                </c:pt>
                <c:pt idx="1707">
                  <c:v>-25.6000061035156</c:v>
                </c:pt>
                <c:pt idx="1708">
                  <c:v>-25.914291381835898</c:v>
                </c:pt>
                <c:pt idx="1709">
                  <c:v>-29.6000061035156</c:v>
                </c:pt>
                <c:pt idx="1710">
                  <c:v>-34.857147216796903</c:v>
                </c:pt>
                <c:pt idx="1711">
                  <c:v>-30.971435546875</c:v>
                </c:pt>
                <c:pt idx="1712">
                  <c:v>-32.114288330078097</c:v>
                </c:pt>
                <c:pt idx="1713">
                  <c:v>-28.542861938476602</c:v>
                </c:pt>
                <c:pt idx="1714">
                  <c:v>-26.3428344726563</c:v>
                </c:pt>
                <c:pt idx="1715">
                  <c:v>-21.4285583496094</c:v>
                </c:pt>
                <c:pt idx="1716">
                  <c:v>-19.9142761230469</c:v>
                </c:pt>
                <c:pt idx="1717">
                  <c:v>-18.1428527832031</c:v>
                </c:pt>
                <c:pt idx="1718">
                  <c:v>-23.2000122070313</c:v>
                </c:pt>
                <c:pt idx="1719">
                  <c:v>-19.4857177734375</c:v>
                </c:pt>
                <c:pt idx="1720">
                  <c:v>-23.8000183105469</c:v>
                </c:pt>
                <c:pt idx="1721">
                  <c:v>-26.8857116699219</c:v>
                </c:pt>
                <c:pt idx="1722">
                  <c:v>-28.05712890625</c:v>
                </c:pt>
                <c:pt idx="1723">
                  <c:v>-29.3142700195313</c:v>
                </c:pt>
                <c:pt idx="1724">
                  <c:v>-24.4857177734375</c:v>
                </c:pt>
                <c:pt idx="1725">
                  <c:v>-15.7428588867187</c:v>
                </c:pt>
                <c:pt idx="1726">
                  <c:v>-17.4000244140625</c:v>
                </c:pt>
                <c:pt idx="1727">
                  <c:v>-14.8571472167969</c:v>
                </c:pt>
                <c:pt idx="1728">
                  <c:v>-9.82855224609375</c:v>
                </c:pt>
                <c:pt idx="1729">
                  <c:v>-14.4285583496094</c:v>
                </c:pt>
                <c:pt idx="1730">
                  <c:v>-18.8285827636719</c:v>
                </c:pt>
                <c:pt idx="1731">
                  <c:v>-22.8000183105469</c:v>
                </c:pt>
                <c:pt idx="1732">
                  <c:v>-24.4571228027344</c:v>
                </c:pt>
                <c:pt idx="1733">
                  <c:v>-21.3714294433594</c:v>
                </c:pt>
                <c:pt idx="1734">
                  <c:v>-21.3714294433594</c:v>
                </c:pt>
                <c:pt idx="1735">
                  <c:v>-21.3714294433594</c:v>
                </c:pt>
                <c:pt idx="1736">
                  <c:v>-20.971420288085898</c:v>
                </c:pt>
                <c:pt idx="1737">
                  <c:v>-17.057144165039102</c:v>
                </c:pt>
                <c:pt idx="1738">
                  <c:v>-23.5428466796875</c:v>
                </c:pt>
                <c:pt idx="1739">
                  <c:v>-20.7428588867188</c:v>
                </c:pt>
                <c:pt idx="1740">
                  <c:v>-27.942855834960898</c:v>
                </c:pt>
                <c:pt idx="1741">
                  <c:v>-23.428573608398398</c:v>
                </c:pt>
                <c:pt idx="1742">
                  <c:v>-25.7142944335938</c:v>
                </c:pt>
                <c:pt idx="1743">
                  <c:v>-17.428573608398398</c:v>
                </c:pt>
                <c:pt idx="1744">
                  <c:v>-23.714279174804702</c:v>
                </c:pt>
                <c:pt idx="1745">
                  <c:v>-24.8571472167969</c:v>
                </c:pt>
                <c:pt idx="1746">
                  <c:v>-29.428573608398398</c:v>
                </c:pt>
                <c:pt idx="1747">
                  <c:v>-26.057144165039102</c:v>
                </c:pt>
                <c:pt idx="1748">
                  <c:v>-33.571426391601598</c:v>
                </c:pt>
                <c:pt idx="1749">
                  <c:v>-29.599990844726602</c:v>
                </c:pt>
                <c:pt idx="1750">
                  <c:v>-34.028564453125</c:v>
                </c:pt>
                <c:pt idx="1751">
                  <c:v>-27.971435546875</c:v>
                </c:pt>
                <c:pt idx="1752">
                  <c:v>-23.3428344726563</c:v>
                </c:pt>
                <c:pt idx="1753">
                  <c:v>-14.2571411132812</c:v>
                </c:pt>
                <c:pt idx="1754">
                  <c:v>-15.914306640625</c:v>
                </c:pt>
                <c:pt idx="1755">
                  <c:v>-4.9714202880859402</c:v>
                </c:pt>
                <c:pt idx="1756">
                  <c:v>-9.8857116699218697</c:v>
                </c:pt>
                <c:pt idx="1757">
                  <c:v>-8.1999969482421893</c:v>
                </c:pt>
                <c:pt idx="1758">
                  <c:v>-12.7428588867187</c:v>
                </c:pt>
                <c:pt idx="1759">
                  <c:v>-7.82855224609375</c:v>
                </c:pt>
                <c:pt idx="1760">
                  <c:v>-14.8000183105469</c:v>
                </c:pt>
                <c:pt idx="1761">
                  <c:v>-15.7999877929687</c:v>
                </c:pt>
                <c:pt idx="1762">
                  <c:v>-19.7428588867188</c:v>
                </c:pt>
                <c:pt idx="1763">
                  <c:v>-14.0857086181641</c:v>
                </c:pt>
                <c:pt idx="1764">
                  <c:v>-16.0571434497833</c:v>
                </c:pt>
                <c:pt idx="1765">
                  <c:v>-10.4285736083984</c:v>
                </c:pt>
                <c:pt idx="1766">
                  <c:v>-14.8000030517578</c:v>
                </c:pt>
                <c:pt idx="1767">
                  <c:v>-13.8000030517578</c:v>
                </c:pt>
                <c:pt idx="1768">
                  <c:v>-10.0571427345276</c:v>
                </c:pt>
                <c:pt idx="1769">
                  <c:v>-9.4571533203125</c:v>
                </c:pt>
                <c:pt idx="1770">
                  <c:v>-12.8285675048828</c:v>
                </c:pt>
                <c:pt idx="1771">
                  <c:v>-6.8285675048828098</c:v>
                </c:pt>
                <c:pt idx="1772">
                  <c:v>-11.1142883300781</c:v>
                </c:pt>
                <c:pt idx="1773">
                  <c:v>-13</c:v>
                </c:pt>
                <c:pt idx="1774">
                  <c:v>-2.8857116699218701</c:v>
                </c:pt>
                <c:pt idx="1775">
                  <c:v>-9.0571365356445295</c:v>
                </c:pt>
                <c:pt idx="1776">
                  <c:v>-5.9428558349609402</c:v>
                </c:pt>
                <c:pt idx="1777">
                  <c:v>-2.4571380615234402</c:v>
                </c:pt>
                <c:pt idx="1778">
                  <c:v>-5.8571472167968697</c:v>
                </c:pt>
                <c:pt idx="1779">
                  <c:v>1.1142730712890601</c:v>
                </c:pt>
                <c:pt idx="1780">
                  <c:v>5.5428619384765598</c:v>
                </c:pt>
                <c:pt idx="1781">
                  <c:v>-4.1999969482421902</c:v>
                </c:pt>
                <c:pt idx="1782">
                  <c:v>3</c:v>
                </c:pt>
                <c:pt idx="1783">
                  <c:v>0.17144775390625</c:v>
                </c:pt>
                <c:pt idx="1784">
                  <c:v>-3.68572998046875</c:v>
                </c:pt>
                <c:pt idx="1785">
                  <c:v>1.5428466796875</c:v>
                </c:pt>
                <c:pt idx="1786">
                  <c:v>1.79998779296875</c:v>
                </c:pt>
                <c:pt idx="1787">
                  <c:v>3.3428573608398402</c:v>
                </c:pt>
                <c:pt idx="1788">
                  <c:v>-3.2285614013671902</c:v>
                </c:pt>
                <c:pt idx="1789">
                  <c:v>-2.971435546875</c:v>
                </c:pt>
                <c:pt idx="1790">
                  <c:v>3.5142974853515598</c:v>
                </c:pt>
                <c:pt idx="1791">
                  <c:v>11.8857116699219</c:v>
                </c:pt>
                <c:pt idx="1792">
                  <c:v>8.6857147216796893</c:v>
                </c:pt>
                <c:pt idx="1793">
                  <c:v>6.9142761230468697</c:v>
                </c:pt>
                <c:pt idx="1794">
                  <c:v>11.4285888671875</c:v>
                </c:pt>
                <c:pt idx="1795">
                  <c:v>11.7428588867187</c:v>
                </c:pt>
                <c:pt idx="1796">
                  <c:v>12.3428497314453</c:v>
                </c:pt>
                <c:pt idx="1797">
                  <c:v>11.9142761230469</c:v>
                </c:pt>
                <c:pt idx="1798">
                  <c:v>7</c:v>
                </c:pt>
                <c:pt idx="1799">
                  <c:v>5.6000061035156197</c:v>
                </c:pt>
                <c:pt idx="1800">
                  <c:v>10.2857055664062</c:v>
                </c:pt>
                <c:pt idx="1801">
                  <c:v>11.1428833007812</c:v>
                </c:pt>
                <c:pt idx="1802">
                  <c:v>15.4285888671875</c:v>
                </c:pt>
                <c:pt idx="1803">
                  <c:v>20.4285888671875</c:v>
                </c:pt>
                <c:pt idx="1804">
                  <c:v>16.914306640625</c:v>
                </c:pt>
                <c:pt idx="1805">
                  <c:v>21.342849731445298</c:v>
                </c:pt>
                <c:pt idx="1806">
                  <c:v>20.1142883300781</c:v>
                </c:pt>
                <c:pt idx="1807">
                  <c:v>15.4857177734375</c:v>
                </c:pt>
                <c:pt idx="1808">
                  <c:v>10.8285675048828</c:v>
                </c:pt>
                <c:pt idx="1809">
                  <c:v>23.1142883300781</c:v>
                </c:pt>
                <c:pt idx="1810">
                  <c:v>18.599990844726602</c:v>
                </c:pt>
                <c:pt idx="1811">
                  <c:v>28.171432495117202</c:v>
                </c:pt>
                <c:pt idx="1812">
                  <c:v>22.5714416503906</c:v>
                </c:pt>
                <c:pt idx="1813">
                  <c:v>20.2857055664063</c:v>
                </c:pt>
                <c:pt idx="1814">
                  <c:v>24.800003051757798</c:v>
                </c:pt>
                <c:pt idx="1815">
                  <c:v>31.028564453125</c:v>
                </c:pt>
                <c:pt idx="1816">
                  <c:v>23.085708618164102</c:v>
                </c:pt>
                <c:pt idx="1817">
                  <c:v>29.828575134277301</c:v>
                </c:pt>
                <c:pt idx="1818">
                  <c:v>28.914283752441399</c:v>
                </c:pt>
                <c:pt idx="1819">
                  <c:v>34.057144165039098</c:v>
                </c:pt>
                <c:pt idx="1820">
                  <c:v>47.657142639160199</c:v>
                </c:pt>
                <c:pt idx="1821">
                  <c:v>51.971427917480497</c:v>
                </c:pt>
                <c:pt idx="1822">
                  <c:v>54.942855834960902</c:v>
                </c:pt>
                <c:pt idx="1823">
                  <c:v>61.999996185302699</c:v>
                </c:pt>
                <c:pt idx="1824">
                  <c:v>58.742851257324197</c:v>
                </c:pt>
                <c:pt idx="1825">
                  <c:v>60.571428298950202</c:v>
                </c:pt>
                <c:pt idx="1826">
                  <c:v>67.4285697937012</c:v>
                </c:pt>
                <c:pt idx="1827">
                  <c:v>70.5714302062988</c:v>
                </c:pt>
                <c:pt idx="1828">
                  <c:v>73.571432113647504</c:v>
                </c:pt>
                <c:pt idx="1829">
                  <c:v>76.885715484619098</c:v>
                </c:pt>
                <c:pt idx="1830">
                  <c:v>79.257144927978501</c:v>
                </c:pt>
                <c:pt idx="1831">
                  <c:v>95.599990844726605</c:v>
                </c:pt>
                <c:pt idx="1832">
                  <c:v>97.514266967773395</c:v>
                </c:pt>
                <c:pt idx="1833">
                  <c:v>98.171424865722699</c:v>
                </c:pt>
                <c:pt idx="1834">
                  <c:v>101.91429138183599</c:v>
                </c:pt>
                <c:pt idx="1835">
                  <c:v>112.857147216797</c:v>
                </c:pt>
                <c:pt idx="1836">
                  <c:v>116.800003051758</c:v>
                </c:pt>
                <c:pt idx="1837">
                  <c:v>124.428573608398</c:v>
                </c:pt>
                <c:pt idx="1838">
                  <c:v>123.25714111328099</c:v>
                </c:pt>
                <c:pt idx="1839">
                  <c:v>132.42857360839801</c:v>
                </c:pt>
                <c:pt idx="1840">
                  <c:v>145.37141418457</c:v>
                </c:pt>
                <c:pt idx="1841">
                  <c:v>151.74285888671901</c:v>
                </c:pt>
                <c:pt idx="1842">
                  <c:v>147.25715637207</c:v>
                </c:pt>
                <c:pt idx="1843">
                  <c:v>153.31428527832</c:v>
                </c:pt>
                <c:pt idx="1844">
                  <c:v>159.05715179443399</c:v>
                </c:pt>
                <c:pt idx="1845">
                  <c:v>174.314289093018</c:v>
                </c:pt>
                <c:pt idx="1846">
                  <c:v>176.885716438293</c:v>
                </c:pt>
                <c:pt idx="1847">
                  <c:v>178.00000762939499</c:v>
                </c:pt>
                <c:pt idx="1848">
                  <c:v>175.14285278320301</c:v>
                </c:pt>
                <c:pt idx="1849">
                  <c:v>180.028564453125</c:v>
                </c:pt>
                <c:pt idx="1850">
                  <c:v>182.88570785522501</c:v>
                </c:pt>
                <c:pt idx="1851">
                  <c:v>191.54286193847699</c:v>
                </c:pt>
                <c:pt idx="1852">
                  <c:v>186.11428833007801</c:v>
                </c:pt>
                <c:pt idx="1853">
                  <c:v>191.99998474121099</c:v>
                </c:pt>
                <c:pt idx="1854">
                  <c:v>188.97142028808599</c:v>
                </c:pt>
                <c:pt idx="1855">
                  <c:v>204.71429443359401</c:v>
                </c:pt>
                <c:pt idx="1856">
                  <c:v>205.91427612304699</c:v>
                </c:pt>
                <c:pt idx="1857">
                  <c:v>210.74284362793</c:v>
                </c:pt>
                <c:pt idx="1858">
                  <c:v>206.399978637695</c:v>
                </c:pt>
                <c:pt idx="1859">
                  <c:v>215</c:v>
                </c:pt>
                <c:pt idx="1860">
                  <c:v>214.91428661346399</c:v>
                </c:pt>
                <c:pt idx="1861">
                  <c:v>226.171424865723</c:v>
                </c:pt>
                <c:pt idx="1862">
                  <c:v>228.25714111328099</c:v>
                </c:pt>
                <c:pt idx="1863">
                  <c:v>237.94285583496099</c:v>
                </c:pt>
                <c:pt idx="1864">
                  <c:v>246.714279174805</c:v>
                </c:pt>
                <c:pt idx="1865">
                  <c:v>257.97142410278298</c:v>
                </c:pt>
                <c:pt idx="1866">
                  <c:v>259.59999847412098</c:v>
                </c:pt>
                <c:pt idx="1867">
                  <c:v>270.45715713500999</c:v>
                </c:pt>
                <c:pt idx="1868">
                  <c:v>271.91429805755598</c:v>
                </c:pt>
                <c:pt idx="1869">
                  <c:v>273.25714206695602</c:v>
                </c:pt>
                <c:pt idx="1870">
                  <c:v>279.28570365905802</c:v>
                </c:pt>
                <c:pt idx="1871">
                  <c:v>282.31428527832003</c:v>
                </c:pt>
                <c:pt idx="1872">
                  <c:v>285.45714569091803</c:v>
                </c:pt>
                <c:pt idx="1873">
                  <c:v>296.94284820556601</c:v>
                </c:pt>
                <c:pt idx="1874">
                  <c:v>299.62857818603499</c:v>
                </c:pt>
                <c:pt idx="1875">
                  <c:v>306.11428833007801</c:v>
                </c:pt>
                <c:pt idx="1876">
                  <c:v>314.28572082519503</c:v>
                </c:pt>
                <c:pt idx="1877">
                  <c:v>319.65713500976602</c:v>
                </c:pt>
                <c:pt idx="1878">
                  <c:v>318.94285583496099</c:v>
                </c:pt>
                <c:pt idx="1879">
                  <c:v>321.91427612304699</c:v>
                </c:pt>
                <c:pt idx="1880">
                  <c:v>323.22857666015602</c:v>
                </c:pt>
                <c:pt idx="1881">
                  <c:v>320.02856063842802</c:v>
                </c:pt>
                <c:pt idx="1882">
                  <c:v>315.08572959899902</c:v>
                </c:pt>
                <c:pt idx="1883">
                  <c:v>313.28570556640602</c:v>
                </c:pt>
                <c:pt idx="1884">
                  <c:v>307.65715408325201</c:v>
                </c:pt>
                <c:pt idx="1885">
                  <c:v>306.94285964965798</c:v>
                </c:pt>
                <c:pt idx="1886">
                  <c:v>303.800008773804</c:v>
                </c:pt>
                <c:pt idx="1887">
                  <c:v>297.971435546875</c:v>
                </c:pt>
                <c:pt idx="1888">
                  <c:v>298.28571319580101</c:v>
                </c:pt>
                <c:pt idx="1889">
                  <c:v>305.71428680419899</c:v>
                </c:pt>
                <c:pt idx="1890">
                  <c:v>304.85714721679699</c:v>
                </c:pt>
                <c:pt idx="1891">
                  <c:v>310.028564453125</c:v>
                </c:pt>
                <c:pt idx="1892">
                  <c:v>312.65714263915999</c:v>
                </c:pt>
                <c:pt idx="1893">
                  <c:v>308.37143325805698</c:v>
                </c:pt>
                <c:pt idx="1894">
                  <c:v>304.37141418457003</c:v>
                </c:pt>
                <c:pt idx="1895">
                  <c:v>305.342861175537</c:v>
                </c:pt>
                <c:pt idx="1896">
                  <c:v>305.31427621841402</c:v>
                </c:pt>
                <c:pt idx="1897">
                  <c:v>308.62856292724598</c:v>
                </c:pt>
                <c:pt idx="1898">
                  <c:v>303.74286460876499</c:v>
                </c:pt>
                <c:pt idx="1899">
                  <c:v>307.82857036590599</c:v>
                </c:pt>
                <c:pt idx="1900">
                  <c:v>312.65715026855497</c:v>
                </c:pt>
                <c:pt idx="1901">
                  <c:v>308.17142248153698</c:v>
                </c:pt>
                <c:pt idx="1902">
                  <c:v>300.77143859863298</c:v>
                </c:pt>
                <c:pt idx="1903">
                  <c:v>289.45715713500999</c:v>
                </c:pt>
                <c:pt idx="1904">
                  <c:v>278.65714263915999</c:v>
                </c:pt>
                <c:pt idx="1905">
                  <c:v>275.11428070068399</c:v>
                </c:pt>
                <c:pt idx="1906">
                  <c:v>267.171440124512</c:v>
                </c:pt>
                <c:pt idx="1907">
                  <c:v>262.17143249511702</c:v>
                </c:pt>
                <c:pt idx="1908">
                  <c:v>264.57144165039102</c:v>
                </c:pt>
                <c:pt idx="1909">
                  <c:v>267.71427917480497</c:v>
                </c:pt>
                <c:pt idx="1910">
                  <c:v>262.77142333984398</c:v>
                </c:pt>
                <c:pt idx="1911">
                  <c:v>262.39999389648398</c:v>
                </c:pt>
                <c:pt idx="1912">
                  <c:v>269.97142028808599</c:v>
                </c:pt>
                <c:pt idx="1913">
                  <c:v>266.45715332031301</c:v>
                </c:pt>
                <c:pt idx="1914">
                  <c:v>260.71428680419899</c:v>
                </c:pt>
                <c:pt idx="1915">
                  <c:v>263.42858886718801</c:v>
                </c:pt>
                <c:pt idx="1916">
                  <c:v>252.91427612304699</c:v>
                </c:pt>
                <c:pt idx="1917">
                  <c:v>263.05715942382801</c:v>
                </c:pt>
                <c:pt idx="1918">
                  <c:v>257.17141723632801</c:v>
                </c:pt>
                <c:pt idx="1919">
                  <c:v>248.91427612304699</c:v>
                </c:pt>
                <c:pt idx="1920">
                  <c:v>245.94285726547201</c:v>
                </c:pt>
                <c:pt idx="1921">
                  <c:v>276.59998321533197</c:v>
                </c:pt>
                <c:pt idx="1922">
                  <c:v>272.828575134277</c:v>
                </c:pt>
                <c:pt idx="1923">
                  <c:v>271.77141952514597</c:v>
                </c:pt>
                <c:pt idx="1924">
                  <c:v>262.60000610351602</c:v>
                </c:pt>
                <c:pt idx="1925">
                  <c:v>258.65714263915999</c:v>
                </c:pt>
                <c:pt idx="1926">
                  <c:v>253.45713806152301</c:v>
                </c:pt>
                <c:pt idx="1927">
                  <c:v>249.91427612304699</c:v>
                </c:pt>
                <c:pt idx="1928">
                  <c:v>206.11428833007801</c:v>
                </c:pt>
                <c:pt idx="1929">
                  <c:v>200.971435546875</c:v>
                </c:pt>
                <c:pt idx="1930">
                  <c:v>191.85713195800801</c:v>
                </c:pt>
                <c:pt idx="1931">
                  <c:v>185.60000610351599</c:v>
                </c:pt>
                <c:pt idx="1932">
                  <c:v>173.57144165039099</c:v>
                </c:pt>
                <c:pt idx="1933">
                  <c:v>166.657150268555</c:v>
                </c:pt>
                <c:pt idx="1934">
                  <c:v>160.08570861816401</c:v>
                </c:pt>
                <c:pt idx="1935">
                  <c:v>162.85716247558599</c:v>
                </c:pt>
                <c:pt idx="1936">
                  <c:v>151.51428222656199</c:v>
                </c:pt>
                <c:pt idx="1937">
                  <c:v>157.88572311401401</c:v>
                </c:pt>
                <c:pt idx="1938">
                  <c:v>154.97142028808599</c:v>
                </c:pt>
                <c:pt idx="1939">
                  <c:v>169.11428070068399</c:v>
                </c:pt>
                <c:pt idx="1940">
                  <c:v>169.400005340576</c:v>
                </c:pt>
                <c:pt idx="1941">
                  <c:v>170.54286193847699</c:v>
                </c:pt>
                <c:pt idx="1942">
                  <c:v>166.59999847412101</c:v>
                </c:pt>
                <c:pt idx="1943">
                  <c:v>162.88572692871099</c:v>
                </c:pt>
                <c:pt idx="1944">
                  <c:v>153.11430358886699</c:v>
                </c:pt>
                <c:pt idx="1945">
                  <c:v>150.77143859863301</c:v>
                </c:pt>
                <c:pt idx="1946">
                  <c:v>137.65713500976599</c:v>
                </c:pt>
                <c:pt idx="1947">
                  <c:v>127.74285888671901</c:v>
                </c:pt>
                <c:pt idx="1948">
                  <c:v>120.199981689453</c:v>
                </c:pt>
                <c:pt idx="1949">
                  <c:v>114.428588867187</c:v>
                </c:pt>
                <c:pt idx="1950">
                  <c:v>114.885711669922</c:v>
                </c:pt>
                <c:pt idx="1951">
                  <c:v>116.971435546875</c:v>
                </c:pt>
                <c:pt idx="1952">
                  <c:v>111.485717773437</c:v>
                </c:pt>
                <c:pt idx="1953">
                  <c:v>108.60000610351599</c:v>
                </c:pt>
                <c:pt idx="1954">
                  <c:v>104.828563690186</c:v>
                </c:pt>
                <c:pt idx="1955">
                  <c:v>99.742858886718693</c:v>
                </c:pt>
                <c:pt idx="1956">
                  <c:v>100.771430969238</c:v>
                </c:pt>
                <c:pt idx="1957">
                  <c:v>103.428573608398</c:v>
                </c:pt>
                <c:pt idx="1958">
                  <c:v>106.74284362793</c:v>
                </c:pt>
                <c:pt idx="1959">
                  <c:v>106.857147216797</c:v>
                </c:pt>
                <c:pt idx="1960">
                  <c:v>108.45712280273401</c:v>
                </c:pt>
                <c:pt idx="1961">
                  <c:v>106.54287719726599</c:v>
                </c:pt>
                <c:pt idx="1962">
                  <c:v>103.34283447265599</c:v>
                </c:pt>
                <c:pt idx="1963">
                  <c:v>101.25714111328099</c:v>
                </c:pt>
                <c:pt idx="1964">
                  <c:v>93.199981689453097</c:v>
                </c:pt>
                <c:pt idx="1965">
                  <c:v>90.028579711914105</c:v>
                </c:pt>
                <c:pt idx="1966">
                  <c:v>85.657135009765597</c:v>
                </c:pt>
                <c:pt idx="1967">
                  <c:v>81.514266967773395</c:v>
                </c:pt>
                <c:pt idx="1968">
                  <c:v>80.314285278320298</c:v>
                </c:pt>
                <c:pt idx="1969">
                  <c:v>86.885726928710895</c:v>
                </c:pt>
                <c:pt idx="1970">
                  <c:v>35.657135009765597</c:v>
                </c:pt>
                <c:pt idx="1971">
                  <c:v>27.9428405761719</c:v>
                </c:pt>
                <c:pt idx="1972">
                  <c:v>19.314285278320298</c:v>
                </c:pt>
                <c:pt idx="1973">
                  <c:v>16.5714111328125</c:v>
                </c:pt>
                <c:pt idx="1974">
                  <c:v>8.7142791748046893</c:v>
                </c:pt>
                <c:pt idx="1975">
                  <c:v>8.0857238769531197</c:v>
                </c:pt>
                <c:pt idx="1976">
                  <c:v>4.1428527832031197</c:v>
                </c:pt>
                <c:pt idx="1977">
                  <c:v>57.199996948242202</c:v>
                </c:pt>
                <c:pt idx="1978">
                  <c:v>56.628570556640597</c:v>
                </c:pt>
                <c:pt idx="1979">
                  <c:v>55.257171630859403</c:v>
                </c:pt>
                <c:pt idx="1980">
                  <c:v>50.5999755859375</c:v>
                </c:pt>
                <c:pt idx="1981">
                  <c:v>49.028579711914098</c:v>
                </c:pt>
                <c:pt idx="1982">
                  <c:v>44.5714111328125</c:v>
                </c:pt>
                <c:pt idx="1983">
                  <c:v>41.771408081054702</c:v>
                </c:pt>
                <c:pt idx="1984">
                  <c:v>31.2285766601563</c:v>
                </c:pt>
                <c:pt idx="1985">
                  <c:v>37.2857055664063</c:v>
                </c:pt>
                <c:pt idx="1986">
                  <c:v>31.05712890625</c:v>
                </c:pt>
                <c:pt idx="1987">
                  <c:v>31.228561401367202</c:v>
                </c:pt>
                <c:pt idx="1988">
                  <c:v>32.171417236328097</c:v>
                </c:pt>
                <c:pt idx="1989">
                  <c:v>35.314300537109403</c:v>
                </c:pt>
                <c:pt idx="1990">
                  <c:v>31.142868041992202</c:v>
                </c:pt>
                <c:pt idx="1991">
                  <c:v>36</c:v>
                </c:pt>
                <c:pt idx="1992">
                  <c:v>34.885711669921903</c:v>
                </c:pt>
                <c:pt idx="1993">
                  <c:v>36.7428588867188</c:v>
                </c:pt>
                <c:pt idx="1994">
                  <c:v>35.7428588867188</c:v>
                </c:pt>
                <c:pt idx="1995">
                  <c:v>39.342864990234403</c:v>
                </c:pt>
                <c:pt idx="1996">
                  <c:v>36.599990844726598</c:v>
                </c:pt>
                <c:pt idx="1997">
                  <c:v>34.057144165039098</c:v>
                </c:pt>
                <c:pt idx="1998">
                  <c:v>31.7428588867188</c:v>
                </c:pt>
                <c:pt idx="1999">
                  <c:v>28.05712890625</c:v>
                </c:pt>
                <c:pt idx="2000">
                  <c:v>27.971435546875</c:v>
                </c:pt>
                <c:pt idx="2001">
                  <c:v>30.971435546875</c:v>
                </c:pt>
                <c:pt idx="2002">
                  <c:v>24.8857116699219</c:v>
                </c:pt>
                <c:pt idx="2003">
                  <c:v>24.6000061035156</c:v>
                </c:pt>
                <c:pt idx="2004">
                  <c:v>28.8000183105469</c:v>
                </c:pt>
                <c:pt idx="2005">
                  <c:v>18.3428649902344</c:v>
                </c:pt>
                <c:pt idx="2006">
                  <c:v>12.5428771972656</c:v>
                </c:pt>
                <c:pt idx="2007">
                  <c:v>8.5714416503906197</c:v>
                </c:pt>
                <c:pt idx="2008">
                  <c:v>10.7142944335937</c:v>
                </c:pt>
                <c:pt idx="2009">
                  <c:v>10.5428466796875</c:v>
                </c:pt>
                <c:pt idx="2010">
                  <c:v>13.2857055664062</c:v>
                </c:pt>
                <c:pt idx="2011">
                  <c:v>8.1714172363281197</c:v>
                </c:pt>
                <c:pt idx="2012">
                  <c:v>18.6571350097656</c:v>
                </c:pt>
                <c:pt idx="2013">
                  <c:v>18.2000122070313</c:v>
                </c:pt>
                <c:pt idx="2014">
                  <c:v>18.4857177734375</c:v>
                </c:pt>
                <c:pt idx="2015">
                  <c:v>16.9428405761719</c:v>
                </c:pt>
                <c:pt idx="2016">
                  <c:v>16.4285888671875</c:v>
                </c:pt>
                <c:pt idx="2017">
                  <c:v>14.8285827636719</c:v>
                </c:pt>
                <c:pt idx="2018">
                  <c:v>16.314285278320298</c:v>
                </c:pt>
                <c:pt idx="2019">
                  <c:v>16.400009155273398</c:v>
                </c:pt>
                <c:pt idx="2020">
                  <c:v>18.1714477539063</c:v>
                </c:pt>
                <c:pt idx="2021">
                  <c:v>24.9142761230469</c:v>
                </c:pt>
                <c:pt idx="2022">
                  <c:v>25.2857360839844</c:v>
                </c:pt>
                <c:pt idx="2023">
                  <c:v>27.6571350097656</c:v>
                </c:pt>
                <c:pt idx="2024">
                  <c:v>25.9142761230469</c:v>
                </c:pt>
                <c:pt idx="2025">
                  <c:v>30.5428771972656</c:v>
                </c:pt>
                <c:pt idx="2026">
                  <c:v>32.7999877929688</c:v>
                </c:pt>
                <c:pt idx="2027">
                  <c:v>32.2857055664063</c:v>
                </c:pt>
                <c:pt idx="2028">
                  <c:v>21.4857177734375</c:v>
                </c:pt>
                <c:pt idx="2029">
                  <c:v>22.7142944335938</c:v>
                </c:pt>
                <c:pt idx="2030">
                  <c:v>25.0571594238281</c:v>
                </c:pt>
                <c:pt idx="2031">
                  <c:v>25.05712890625</c:v>
                </c:pt>
                <c:pt idx="2032">
                  <c:v>18.8285827636719</c:v>
                </c:pt>
                <c:pt idx="2033">
                  <c:v>20.6856994628906</c:v>
                </c:pt>
                <c:pt idx="2034">
                  <c:v>21.028579711914102</c:v>
                </c:pt>
                <c:pt idx="2035">
                  <c:v>21.8571472167969</c:v>
                </c:pt>
                <c:pt idx="2036">
                  <c:v>20.428573608398398</c:v>
                </c:pt>
                <c:pt idx="2037">
                  <c:v>12.7714385986328</c:v>
                </c:pt>
                <c:pt idx="2038">
                  <c:v>16.857141494751001</c:v>
                </c:pt>
                <c:pt idx="2039">
                  <c:v>18.314286708831801</c:v>
                </c:pt>
                <c:pt idx="2040">
                  <c:v>5.8285713195800799</c:v>
                </c:pt>
                <c:pt idx="2041">
                  <c:v>6.1142883300781197</c:v>
                </c:pt>
                <c:pt idx="2042">
                  <c:v>16.942856252193501</c:v>
                </c:pt>
                <c:pt idx="2043">
                  <c:v>15.6000003814697</c:v>
                </c:pt>
                <c:pt idx="2044">
                  <c:v>17.7428588867188</c:v>
                </c:pt>
                <c:pt idx="2045">
                  <c:v>51.800003051757798</c:v>
                </c:pt>
                <c:pt idx="2046">
                  <c:v>29.2000122070313</c:v>
                </c:pt>
                <c:pt idx="2047">
                  <c:v>-8.60000610351561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DD1-4B5F-904C-7C372F4543C6}"/>
            </c:ext>
          </c:extLst>
        </c:ser>
        <c:ser>
          <c:idx val="1"/>
          <c:order val="1"/>
          <c:tx>
            <c:strRef>
              <c:f>'Флуор Хлорин Йодид - БСА'!$C$1</c:f>
              <c:strCache>
                <c:ptCount val="1"/>
                <c:pt idx="0">
                  <c:v>Chl-J-BSA-10</c:v>
                </c:pt>
              </c:strCache>
            </c:strRef>
          </c:tx>
          <c:spPr>
            <a:ln w="19050" cap="rnd" cmpd="sng" algn="ctr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C$2:$C$2054</c:f>
              <c:numCache>
                <c:formatCode>General</c:formatCode>
                <c:ptCount val="2053"/>
                <c:pt idx="0">
                  <c:v>-32.399993896484403</c:v>
                </c:pt>
                <c:pt idx="1">
                  <c:v>4.79998779296875</c:v>
                </c:pt>
                <c:pt idx="2">
                  <c:v>19.2000122070313</c:v>
                </c:pt>
                <c:pt idx="3">
                  <c:v>-12.799999803304701</c:v>
                </c:pt>
                <c:pt idx="4">
                  <c:v>2.8564453125E-2</c:v>
                </c:pt>
                <c:pt idx="5">
                  <c:v>-6.3142852783203098</c:v>
                </c:pt>
                <c:pt idx="6">
                  <c:v>-7.5714263916015598</c:v>
                </c:pt>
                <c:pt idx="7">
                  <c:v>-7.4857177734375</c:v>
                </c:pt>
                <c:pt idx="8">
                  <c:v>-11.1999816894531</c:v>
                </c:pt>
                <c:pt idx="9">
                  <c:v>-6.74285888671875</c:v>
                </c:pt>
                <c:pt idx="10">
                  <c:v>2.1714324951171902</c:v>
                </c:pt>
                <c:pt idx="11">
                  <c:v>-12.0857086181641</c:v>
                </c:pt>
                <c:pt idx="12">
                  <c:v>2.4000091552734402</c:v>
                </c:pt>
                <c:pt idx="13">
                  <c:v>2.1714324951171902</c:v>
                </c:pt>
                <c:pt idx="14">
                  <c:v>8.9714202880859393</c:v>
                </c:pt>
                <c:pt idx="15">
                  <c:v>16.4857177734375</c:v>
                </c:pt>
                <c:pt idx="16">
                  <c:v>20.771430969238299</c:v>
                </c:pt>
                <c:pt idx="17">
                  <c:v>19.0857238769531</c:v>
                </c:pt>
                <c:pt idx="18">
                  <c:v>24.228569030761701</c:v>
                </c:pt>
                <c:pt idx="19">
                  <c:v>13.6285724639893</c:v>
                </c:pt>
                <c:pt idx="20">
                  <c:v>7.1428565979003897</c:v>
                </c:pt>
                <c:pt idx="21">
                  <c:v>-8.0285711288452095</c:v>
                </c:pt>
                <c:pt idx="22">
                  <c:v>-2.5428581237793</c:v>
                </c:pt>
                <c:pt idx="23">
                  <c:v>-0.57143402099609397</c:v>
                </c:pt>
                <c:pt idx="24">
                  <c:v>-2.79999923706055</c:v>
                </c:pt>
                <c:pt idx="25">
                  <c:v>-0.54285812377929699</c:v>
                </c:pt>
                <c:pt idx="26">
                  <c:v>3.7714281082153298</c:v>
                </c:pt>
                <c:pt idx="27">
                  <c:v>12.485710144043001</c:v>
                </c:pt>
                <c:pt idx="28">
                  <c:v>27.685714721679702</c:v>
                </c:pt>
                <c:pt idx="29">
                  <c:v>29.8857116699219</c:v>
                </c:pt>
                <c:pt idx="30">
                  <c:v>35.399999618530302</c:v>
                </c:pt>
                <c:pt idx="31">
                  <c:v>49.142856597900398</c:v>
                </c:pt>
                <c:pt idx="32">
                  <c:v>62.342857152223601</c:v>
                </c:pt>
                <c:pt idx="33">
                  <c:v>76.628573417663603</c:v>
                </c:pt>
                <c:pt idx="34">
                  <c:v>101.599990844727</c:v>
                </c:pt>
                <c:pt idx="35">
                  <c:v>119.40000152587901</c:v>
                </c:pt>
                <c:pt idx="36">
                  <c:v>139.74287414550801</c:v>
                </c:pt>
                <c:pt idx="37">
                  <c:v>166.05714416503901</c:v>
                </c:pt>
                <c:pt idx="38">
                  <c:v>193.91428375244101</c:v>
                </c:pt>
                <c:pt idx="39">
                  <c:v>228.14284515380899</c:v>
                </c:pt>
                <c:pt idx="40">
                  <c:v>277.00001525878901</c:v>
                </c:pt>
                <c:pt idx="41">
                  <c:v>304.257129669189</c:v>
                </c:pt>
                <c:pt idx="42">
                  <c:v>343.71427917480497</c:v>
                </c:pt>
                <c:pt idx="43">
                  <c:v>385.65712833404501</c:v>
                </c:pt>
                <c:pt idx="44">
                  <c:v>416.79997253417997</c:v>
                </c:pt>
                <c:pt idx="45">
                  <c:v>445.11428833007801</c:v>
                </c:pt>
                <c:pt idx="46">
                  <c:v>459.39999389648398</c:v>
                </c:pt>
                <c:pt idx="47">
                  <c:v>459.97145080566401</c:v>
                </c:pt>
                <c:pt idx="48">
                  <c:v>465.37144470214798</c:v>
                </c:pt>
                <c:pt idx="49">
                  <c:v>451.42855834960898</c:v>
                </c:pt>
                <c:pt idx="50">
                  <c:v>433.48574829101602</c:v>
                </c:pt>
                <c:pt idx="51">
                  <c:v>407.57141113281301</c:v>
                </c:pt>
                <c:pt idx="52">
                  <c:v>383.65716552734398</c:v>
                </c:pt>
                <c:pt idx="53">
                  <c:v>361.02862548828102</c:v>
                </c:pt>
                <c:pt idx="54">
                  <c:v>327.82855224609398</c:v>
                </c:pt>
                <c:pt idx="55">
                  <c:v>299.59997558593801</c:v>
                </c:pt>
                <c:pt idx="56">
                  <c:v>276.45715332031301</c:v>
                </c:pt>
                <c:pt idx="57">
                  <c:v>253.54284667968699</c:v>
                </c:pt>
                <c:pt idx="58">
                  <c:v>244.65712738037101</c:v>
                </c:pt>
                <c:pt idx="59">
                  <c:v>228.88571929931601</c:v>
                </c:pt>
                <c:pt idx="60">
                  <c:v>212.11428833007801</c:v>
                </c:pt>
                <c:pt idx="61">
                  <c:v>208.31427001953099</c:v>
                </c:pt>
                <c:pt idx="62">
                  <c:v>207.914306640625</c:v>
                </c:pt>
                <c:pt idx="63">
                  <c:v>201.62857055664099</c:v>
                </c:pt>
                <c:pt idx="64">
                  <c:v>202.19998168945301</c:v>
                </c:pt>
                <c:pt idx="65">
                  <c:v>199.142822265625</c:v>
                </c:pt>
                <c:pt idx="66">
                  <c:v>196.14285278320301</c:v>
                </c:pt>
                <c:pt idx="67">
                  <c:v>202.68569946289099</c:v>
                </c:pt>
                <c:pt idx="68">
                  <c:v>205.228569030762</c:v>
                </c:pt>
                <c:pt idx="69">
                  <c:v>208.00000381469701</c:v>
                </c:pt>
                <c:pt idx="70">
                  <c:v>223.514289855957</c:v>
                </c:pt>
                <c:pt idx="71">
                  <c:v>237.71428680419899</c:v>
                </c:pt>
                <c:pt idx="72">
                  <c:v>253.17143249511699</c:v>
                </c:pt>
                <c:pt idx="73">
                  <c:v>270.34286499023398</c:v>
                </c:pt>
                <c:pt idx="74">
                  <c:v>289.19999694824202</c:v>
                </c:pt>
                <c:pt idx="75">
                  <c:v>301.91427612304699</c:v>
                </c:pt>
                <c:pt idx="76">
                  <c:v>317.91429138183599</c:v>
                </c:pt>
                <c:pt idx="77">
                  <c:v>330.82856750488298</c:v>
                </c:pt>
                <c:pt idx="78">
                  <c:v>342.11428117752098</c:v>
                </c:pt>
                <c:pt idx="79">
                  <c:v>347.28571891784702</c:v>
                </c:pt>
                <c:pt idx="80">
                  <c:v>360.028564453125</c:v>
                </c:pt>
                <c:pt idx="81">
                  <c:v>365.08570098876999</c:v>
                </c:pt>
                <c:pt idx="82">
                  <c:v>384.74285125732399</c:v>
                </c:pt>
                <c:pt idx="83">
                  <c:v>393.68571472167997</c:v>
                </c:pt>
                <c:pt idx="84">
                  <c:v>412.51426696777298</c:v>
                </c:pt>
                <c:pt idx="85">
                  <c:v>426.97145080566401</c:v>
                </c:pt>
                <c:pt idx="86">
                  <c:v>443.88571929931601</c:v>
                </c:pt>
                <c:pt idx="87">
                  <c:v>456.00000667571999</c:v>
                </c:pt>
                <c:pt idx="88">
                  <c:v>484.28570938110403</c:v>
                </c:pt>
                <c:pt idx="89">
                  <c:v>496.17144775390602</c:v>
                </c:pt>
                <c:pt idx="90">
                  <c:v>528.31427001953102</c:v>
                </c:pt>
                <c:pt idx="91">
                  <c:v>542.45712280273403</c:v>
                </c:pt>
                <c:pt idx="92">
                  <c:v>565.97146606445301</c:v>
                </c:pt>
                <c:pt idx="93">
                  <c:v>585.71429443359398</c:v>
                </c:pt>
                <c:pt idx="94">
                  <c:v>610.82852172851597</c:v>
                </c:pt>
                <c:pt idx="95">
                  <c:v>626.17144775390602</c:v>
                </c:pt>
                <c:pt idx="96">
                  <c:v>644.22854614257801</c:v>
                </c:pt>
                <c:pt idx="97">
                  <c:v>645.80000686645496</c:v>
                </c:pt>
                <c:pt idx="98">
                  <c:v>669.05717086792004</c:v>
                </c:pt>
                <c:pt idx="99">
                  <c:v>676.68571090698197</c:v>
                </c:pt>
                <c:pt idx="100">
                  <c:v>698.42854309081997</c:v>
                </c:pt>
                <c:pt idx="101">
                  <c:v>706.028602600098</c:v>
                </c:pt>
                <c:pt idx="102">
                  <c:v>730.91426086425804</c:v>
                </c:pt>
                <c:pt idx="103">
                  <c:v>741.51430892944302</c:v>
                </c:pt>
                <c:pt idx="104">
                  <c:v>762.71427154541004</c:v>
                </c:pt>
                <c:pt idx="105">
                  <c:v>762.20002079009998</c:v>
                </c:pt>
                <c:pt idx="106">
                  <c:v>773.48571395874001</c:v>
                </c:pt>
                <c:pt idx="107">
                  <c:v>774.20001220703102</c:v>
                </c:pt>
                <c:pt idx="108">
                  <c:v>785.11426734924305</c:v>
                </c:pt>
                <c:pt idx="109">
                  <c:v>776.48571014404297</c:v>
                </c:pt>
                <c:pt idx="110">
                  <c:v>786.57145690918003</c:v>
                </c:pt>
                <c:pt idx="111">
                  <c:v>784.08571624755905</c:v>
                </c:pt>
                <c:pt idx="112">
                  <c:v>793.85713195800804</c:v>
                </c:pt>
                <c:pt idx="113">
                  <c:v>806.37142944335903</c:v>
                </c:pt>
                <c:pt idx="114">
                  <c:v>821.34283447265602</c:v>
                </c:pt>
                <c:pt idx="115">
                  <c:v>828.40003967285202</c:v>
                </c:pt>
                <c:pt idx="116">
                  <c:v>837.62858581543003</c:v>
                </c:pt>
                <c:pt idx="117">
                  <c:v>846.11431121826195</c:v>
                </c:pt>
                <c:pt idx="118">
                  <c:v>857.60002136230503</c:v>
                </c:pt>
                <c:pt idx="119">
                  <c:v>869.34288787841797</c:v>
                </c:pt>
                <c:pt idx="120">
                  <c:v>870.14284133911099</c:v>
                </c:pt>
                <c:pt idx="121">
                  <c:v>858.37145996093795</c:v>
                </c:pt>
                <c:pt idx="122">
                  <c:v>857.71426391601597</c:v>
                </c:pt>
                <c:pt idx="123">
                  <c:v>855.45715332031295</c:v>
                </c:pt>
                <c:pt idx="124">
                  <c:v>851.08569145202603</c:v>
                </c:pt>
                <c:pt idx="125">
                  <c:v>851.34286880493198</c:v>
                </c:pt>
                <c:pt idx="126">
                  <c:v>852.62857055664097</c:v>
                </c:pt>
                <c:pt idx="127">
                  <c:v>855.20001983642601</c:v>
                </c:pt>
                <c:pt idx="128">
                  <c:v>862.19999694824196</c:v>
                </c:pt>
                <c:pt idx="129">
                  <c:v>867.74285888671898</c:v>
                </c:pt>
                <c:pt idx="130">
                  <c:v>874.79999542236305</c:v>
                </c:pt>
                <c:pt idx="131">
                  <c:v>869.82855987548805</c:v>
                </c:pt>
                <c:pt idx="132">
                  <c:v>870.37145805358898</c:v>
                </c:pt>
                <c:pt idx="133">
                  <c:v>854.48571968078602</c:v>
                </c:pt>
                <c:pt idx="134">
                  <c:v>845.19998168945301</c:v>
                </c:pt>
                <c:pt idx="135">
                  <c:v>841.54287719726597</c:v>
                </c:pt>
                <c:pt idx="136">
                  <c:v>834.28573608398403</c:v>
                </c:pt>
                <c:pt idx="137">
                  <c:v>828.91429519653298</c:v>
                </c:pt>
                <c:pt idx="138">
                  <c:v>830.62855529785202</c:v>
                </c:pt>
                <c:pt idx="139">
                  <c:v>814.17143249511696</c:v>
                </c:pt>
                <c:pt idx="140">
                  <c:v>823.71427917480503</c:v>
                </c:pt>
                <c:pt idx="141">
                  <c:v>820.77145147323597</c:v>
                </c:pt>
                <c:pt idx="142">
                  <c:v>823.97140502929699</c:v>
                </c:pt>
                <c:pt idx="143">
                  <c:v>818.74284362793003</c:v>
                </c:pt>
                <c:pt idx="144">
                  <c:v>809.80001831054699</c:v>
                </c:pt>
                <c:pt idx="145">
                  <c:v>805.62860107421898</c:v>
                </c:pt>
                <c:pt idx="146">
                  <c:v>806.42857360839798</c:v>
                </c:pt>
                <c:pt idx="147">
                  <c:v>796.28573608398403</c:v>
                </c:pt>
                <c:pt idx="148">
                  <c:v>797.57145690918003</c:v>
                </c:pt>
                <c:pt idx="149">
                  <c:v>780.02853393554699</c:v>
                </c:pt>
                <c:pt idx="150">
                  <c:v>769.48573303222702</c:v>
                </c:pt>
                <c:pt idx="151">
                  <c:v>755.37142181396496</c:v>
                </c:pt>
                <c:pt idx="152">
                  <c:v>746.34288024902298</c:v>
                </c:pt>
                <c:pt idx="153">
                  <c:v>740.68569946289097</c:v>
                </c:pt>
                <c:pt idx="154">
                  <c:v>739.19998168945301</c:v>
                </c:pt>
                <c:pt idx="155">
                  <c:v>720.91430187225296</c:v>
                </c:pt>
                <c:pt idx="156">
                  <c:v>717.77143859863304</c:v>
                </c:pt>
                <c:pt idx="157">
                  <c:v>711.99998474121105</c:v>
                </c:pt>
                <c:pt idx="158">
                  <c:v>706.48573303222702</c:v>
                </c:pt>
                <c:pt idx="159">
                  <c:v>698.54286193847702</c:v>
                </c:pt>
                <c:pt idx="160">
                  <c:v>684.05714416503895</c:v>
                </c:pt>
                <c:pt idx="161">
                  <c:v>664.82858276367199</c:v>
                </c:pt>
                <c:pt idx="162">
                  <c:v>669.08570861816395</c:v>
                </c:pt>
                <c:pt idx="163">
                  <c:v>659.88571166992199</c:v>
                </c:pt>
                <c:pt idx="164">
                  <c:v>654.59999084472702</c:v>
                </c:pt>
                <c:pt idx="165">
                  <c:v>649.68572998046898</c:v>
                </c:pt>
                <c:pt idx="166">
                  <c:v>637.54284667968795</c:v>
                </c:pt>
                <c:pt idx="167">
                  <c:v>633.45713806152298</c:v>
                </c:pt>
                <c:pt idx="168">
                  <c:v>626.31427001953102</c:v>
                </c:pt>
                <c:pt idx="169">
                  <c:v>602.34285354614303</c:v>
                </c:pt>
                <c:pt idx="170">
                  <c:v>595.37141990661598</c:v>
                </c:pt>
                <c:pt idx="171">
                  <c:v>592.65716171264603</c:v>
                </c:pt>
                <c:pt idx="172">
                  <c:v>589.82856750488304</c:v>
                </c:pt>
                <c:pt idx="173">
                  <c:v>590.51429748535202</c:v>
                </c:pt>
                <c:pt idx="174">
                  <c:v>588.828575134277</c:v>
                </c:pt>
                <c:pt idx="175">
                  <c:v>586.82858276367199</c:v>
                </c:pt>
                <c:pt idx="176">
                  <c:v>589.59999465942406</c:v>
                </c:pt>
                <c:pt idx="177">
                  <c:v>578.31427764892601</c:v>
                </c:pt>
                <c:pt idx="178">
                  <c:v>563.88571166992199</c:v>
                </c:pt>
                <c:pt idx="179">
                  <c:v>550.19999313354504</c:v>
                </c:pt>
                <c:pt idx="180">
                  <c:v>536.14285659790005</c:v>
                </c:pt>
                <c:pt idx="181">
                  <c:v>522.45715713500999</c:v>
                </c:pt>
                <c:pt idx="182">
                  <c:v>516.34285879135098</c:v>
                </c:pt>
                <c:pt idx="183">
                  <c:v>505.62858581542997</c:v>
                </c:pt>
                <c:pt idx="184">
                  <c:v>496.48569488525402</c:v>
                </c:pt>
                <c:pt idx="185">
                  <c:v>491.28572082519503</c:v>
                </c:pt>
                <c:pt idx="186">
                  <c:v>482.74284362792997</c:v>
                </c:pt>
                <c:pt idx="187">
                  <c:v>478.114292621613</c:v>
                </c:pt>
                <c:pt idx="188">
                  <c:v>469.37141418457003</c:v>
                </c:pt>
                <c:pt idx="189">
                  <c:v>462.08573913574202</c:v>
                </c:pt>
                <c:pt idx="190">
                  <c:v>452.51429367065401</c:v>
                </c:pt>
                <c:pt idx="191">
                  <c:v>445.45715332031301</c:v>
                </c:pt>
                <c:pt idx="192">
                  <c:v>439.34284973144503</c:v>
                </c:pt>
                <c:pt idx="193">
                  <c:v>423.05714416503901</c:v>
                </c:pt>
                <c:pt idx="194">
                  <c:v>416.45715332031301</c:v>
                </c:pt>
                <c:pt idx="195">
                  <c:v>407.68572235107399</c:v>
                </c:pt>
                <c:pt idx="196">
                  <c:v>383.60000419616699</c:v>
                </c:pt>
                <c:pt idx="197">
                  <c:v>373.257129669189</c:v>
                </c:pt>
                <c:pt idx="198">
                  <c:v>366.17142343521101</c:v>
                </c:pt>
                <c:pt idx="199">
                  <c:v>342.65714263915999</c:v>
                </c:pt>
                <c:pt idx="200">
                  <c:v>344.142875671387</c:v>
                </c:pt>
                <c:pt idx="201">
                  <c:v>327.771430969238</c:v>
                </c:pt>
                <c:pt idx="202">
                  <c:v>317.199989318848</c:v>
                </c:pt>
                <c:pt idx="203">
                  <c:v>307.400005340576</c:v>
                </c:pt>
                <c:pt idx="204">
                  <c:v>295.28571319580101</c:v>
                </c:pt>
                <c:pt idx="205">
                  <c:v>275.11427116393997</c:v>
                </c:pt>
                <c:pt idx="206">
                  <c:v>272.08570098876999</c:v>
                </c:pt>
                <c:pt idx="207">
                  <c:v>255.371417999268</c:v>
                </c:pt>
                <c:pt idx="208">
                  <c:v>247.17143249511699</c:v>
                </c:pt>
                <c:pt idx="209">
                  <c:v>232.45715332031199</c:v>
                </c:pt>
                <c:pt idx="210">
                  <c:v>233.857177734375</c:v>
                </c:pt>
                <c:pt idx="211">
                  <c:v>223.42858886718699</c:v>
                </c:pt>
                <c:pt idx="212">
                  <c:v>221.65716552734401</c:v>
                </c:pt>
                <c:pt idx="213">
                  <c:v>213.8857421875</c:v>
                </c:pt>
                <c:pt idx="214">
                  <c:v>211.085693359375</c:v>
                </c:pt>
                <c:pt idx="215">
                  <c:v>203.65710449218699</c:v>
                </c:pt>
                <c:pt idx="216">
                  <c:v>200.31428527832</c:v>
                </c:pt>
                <c:pt idx="217">
                  <c:v>184.59999847412101</c:v>
                </c:pt>
                <c:pt idx="218">
                  <c:v>184.60000610351599</c:v>
                </c:pt>
                <c:pt idx="219">
                  <c:v>176.65714263916001</c:v>
                </c:pt>
                <c:pt idx="220">
                  <c:v>170.42857360839801</c:v>
                </c:pt>
                <c:pt idx="221">
                  <c:v>168.571430206299</c:v>
                </c:pt>
                <c:pt idx="222">
                  <c:v>166.771429419518</c:v>
                </c:pt>
                <c:pt idx="223">
                  <c:v>167.45713806152301</c:v>
                </c:pt>
                <c:pt idx="224">
                  <c:v>167.00001525878901</c:v>
                </c:pt>
                <c:pt idx="225">
                  <c:v>157.11427307128901</c:v>
                </c:pt>
                <c:pt idx="226">
                  <c:v>149.11427307128901</c:v>
                </c:pt>
                <c:pt idx="227">
                  <c:v>140.62857055664099</c:v>
                </c:pt>
                <c:pt idx="228">
                  <c:v>127.71429443359401</c:v>
                </c:pt>
                <c:pt idx="229">
                  <c:v>114.800003051758</c:v>
                </c:pt>
                <c:pt idx="230">
                  <c:v>104.05714416503901</c:v>
                </c:pt>
                <c:pt idx="231">
                  <c:v>98.114288330078097</c:v>
                </c:pt>
                <c:pt idx="232">
                  <c:v>101.40000152587901</c:v>
                </c:pt>
                <c:pt idx="233">
                  <c:v>94.914283752441406</c:v>
                </c:pt>
                <c:pt idx="234">
                  <c:v>92.114286422729506</c:v>
                </c:pt>
                <c:pt idx="235">
                  <c:v>92.571437835693402</c:v>
                </c:pt>
                <c:pt idx="236">
                  <c:v>97.714279174804702</c:v>
                </c:pt>
                <c:pt idx="237">
                  <c:v>91.171427488326998</c:v>
                </c:pt>
                <c:pt idx="238">
                  <c:v>89.571434020996094</c:v>
                </c:pt>
                <c:pt idx="239">
                  <c:v>78</c:v>
                </c:pt>
                <c:pt idx="240">
                  <c:v>82.599999427795396</c:v>
                </c:pt>
                <c:pt idx="241">
                  <c:v>78.771429061889606</c:v>
                </c:pt>
                <c:pt idx="242">
                  <c:v>76.971428871154799</c:v>
                </c:pt>
                <c:pt idx="243">
                  <c:v>-109.37109375</c:v>
                </c:pt>
                <c:pt idx="244">
                  <c:v>-107.37158203125</c:v>
                </c:pt>
                <c:pt idx="245">
                  <c:v>-110.82861328125</c:v>
                </c:pt>
                <c:pt idx="246">
                  <c:v>-114.6572265625</c:v>
                </c:pt>
                <c:pt idx="247">
                  <c:v>-114.94287109375</c:v>
                </c:pt>
                <c:pt idx="248">
                  <c:v>-120.85693359375</c:v>
                </c:pt>
                <c:pt idx="249">
                  <c:v>-133.4287109375</c:v>
                </c:pt>
                <c:pt idx="250">
                  <c:v>45.2857151031494</c:v>
                </c:pt>
                <c:pt idx="251">
                  <c:v>44.285717010497997</c:v>
                </c:pt>
                <c:pt idx="252">
                  <c:v>36.571429252624498</c:v>
                </c:pt>
                <c:pt idx="253">
                  <c:v>37.8571424484253</c:v>
                </c:pt>
                <c:pt idx="254">
                  <c:v>29.1142883300781</c:v>
                </c:pt>
                <c:pt idx="255">
                  <c:v>33.571426391601598</c:v>
                </c:pt>
                <c:pt idx="256">
                  <c:v>42.114280700683601</c:v>
                </c:pt>
                <c:pt idx="257">
                  <c:v>42.628574371337898</c:v>
                </c:pt>
                <c:pt idx="258">
                  <c:v>44.685714721679702</c:v>
                </c:pt>
                <c:pt idx="259">
                  <c:v>52.742855072021499</c:v>
                </c:pt>
                <c:pt idx="260">
                  <c:v>62.942855834960902</c:v>
                </c:pt>
                <c:pt idx="261">
                  <c:v>74.085708618164105</c:v>
                </c:pt>
                <c:pt idx="262">
                  <c:v>72.571422576904297</c:v>
                </c:pt>
                <c:pt idx="263">
                  <c:v>74.028564453125</c:v>
                </c:pt>
                <c:pt idx="264">
                  <c:v>74.628573417663603</c:v>
                </c:pt>
                <c:pt idx="265">
                  <c:v>78.685714721679702</c:v>
                </c:pt>
                <c:pt idx="266">
                  <c:v>84.371429443359403</c:v>
                </c:pt>
                <c:pt idx="267">
                  <c:v>78.342849731445298</c:v>
                </c:pt>
                <c:pt idx="268">
                  <c:v>76.371429443359403</c:v>
                </c:pt>
                <c:pt idx="269">
                  <c:v>79.885696411132798</c:v>
                </c:pt>
                <c:pt idx="270">
                  <c:v>82.542861938476605</c:v>
                </c:pt>
                <c:pt idx="271">
                  <c:v>81.999992370605497</c:v>
                </c:pt>
                <c:pt idx="272">
                  <c:v>82.457138061523395</c:v>
                </c:pt>
                <c:pt idx="273">
                  <c:v>73.342853665351896</c:v>
                </c:pt>
                <c:pt idx="274">
                  <c:v>79.542858123779297</c:v>
                </c:pt>
                <c:pt idx="275">
                  <c:v>76.657145023345905</c:v>
                </c:pt>
                <c:pt idx="276">
                  <c:v>85.8571453094482</c:v>
                </c:pt>
                <c:pt idx="277">
                  <c:v>83.0857124328613</c:v>
                </c:pt>
                <c:pt idx="278">
                  <c:v>94.028573989868207</c:v>
                </c:pt>
                <c:pt idx="279">
                  <c:v>86.5714302062988</c:v>
                </c:pt>
                <c:pt idx="280">
                  <c:v>91.914284706115694</c:v>
                </c:pt>
                <c:pt idx="281">
                  <c:v>83.571422576904297</c:v>
                </c:pt>
                <c:pt idx="282">
                  <c:v>91.5714302062988</c:v>
                </c:pt>
                <c:pt idx="283">
                  <c:v>106.457146644592</c:v>
                </c:pt>
                <c:pt idx="284">
                  <c:v>107.200004577637</c:v>
                </c:pt>
                <c:pt idx="285">
                  <c:v>100.542846679687</c:v>
                </c:pt>
                <c:pt idx="286">
                  <c:v>108.999969482422</c:v>
                </c:pt>
                <c:pt idx="287">
                  <c:v>109.17144775390599</c:v>
                </c:pt>
                <c:pt idx="288">
                  <c:v>116.571411132812</c:v>
                </c:pt>
                <c:pt idx="289">
                  <c:v>108.25714111328099</c:v>
                </c:pt>
                <c:pt idx="290">
                  <c:v>92.199981689453097</c:v>
                </c:pt>
                <c:pt idx="291">
                  <c:v>90.4000244140625</c:v>
                </c:pt>
                <c:pt idx="292">
                  <c:v>84.828567504882798</c:v>
                </c:pt>
                <c:pt idx="293">
                  <c:v>83.828567504882798</c:v>
                </c:pt>
                <c:pt idx="294">
                  <c:v>80.799998998641996</c:v>
                </c:pt>
                <c:pt idx="295">
                  <c:v>83.685722351074205</c:v>
                </c:pt>
                <c:pt idx="296">
                  <c:v>88.228574752807603</c:v>
                </c:pt>
                <c:pt idx="297">
                  <c:v>82</c:v>
                </c:pt>
                <c:pt idx="298">
                  <c:v>89.828578948974595</c:v>
                </c:pt>
                <c:pt idx="299">
                  <c:v>93.228576660156193</c:v>
                </c:pt>
                <c:pt idx="300">
                  <c:v>93.142852783203097</c:v>
                </c:pt>
                <c:pt idx="301">
                  <c:v>97.028572082519503</c:v>
                </c:pt>
                <c:pt idx="302">
                  <c:v>92.257144927978501</c:v>
                </c:pt>
                <c:pt idx="303">
                  <c:v>91.685716629028306</c:v>
                </c:pt>
                <c:pt idx="304">
                  <c:v>87.628570556640597</c:v>
                </c:pt>
                <c:pt idx="305">
                  <c:v>81.371429443359403</c:v>
                </c:pt>
                <c:pt idx="306">
                  <c:v>81.228573799133301</c:v>
                </c:pt>
                <c:pt idx="307">
                  <c:v>77.8571453094482</c:v>
                </c:pt>
                <c:pt idx="308">
                  <c:v>72.828567504882798</c:v>
                </c:pt>
                <c:pt idx="309">
                  <c:v>67.085708618164105</c:v>
                </c:pt>
                <c:pt idx="310">
                  <c:v>61.114288330078097</c:v>
                </c:pt>
                <c:pt idx="311">
                  <c:v>68.714279174804702</c:v>
                </c:pt>
                <c:pt idx="312">
                  <c:v>69.657138824462905</c:v>
                </c:pt>
                <c:pt idx="313">
                  <c:v>60.828567504882798</c:v>
                </c:pt>
                <c:pt idx="314">
                  <c:v>56.285713195800803</c:v>
                </c:pt>
                <c:pt idx="315">
                  <c:v>56.971427917480497</c:v>
                </c:pt>
                <c:pt idx="316">
                  <c:v>58.114284515380902</c:v>
                </c:pt>
                <c:pt idx="317">
                  <c:v>64.028570175170898</c:v>
                </c:pt>
                <c:pt idx="318">
                  <c:v>59.428573608398402</c:v>
                </c:pt>
                <c:pt idx="319">
                  <c:v>55.857147216796903</c:v>
                </c:pt>
                <c:pt idx="320">
                  <c:v>63.914291381835902</c:v>
                </c:pt>
                <c:pt idx="321">
                  <c:v>53.4857177734375</c:v>
                </c:pt>
                <c:pt idx="322">
                  <c:v>47.600000381469698</c:v>
                </c:pt>
                <c:pt idx="323">
                  <c:v>44.142860412597699</c:v>
                </c:pt>
                <c:pt idx="324">
                  <c:v>39.714282989502003</c:v>
                </c:pt>
                <c:pt idx="325">
                  <c:v>30.742856979370099</c:v>
                </c:pt>
                <c:pt idx="326">
                  <c:v>32.4285697937012</c:v>
                </c:pt>
                <c:pt idx="327">
                  <c:v>30.057144165039102</c:v>
                </c:pt>
                <c:pt idx="328">
                  <c:v>49.942855834960902</c:v>
                </c:pt>
                <c:pt idx="329">
                  <c:v>56.714286804199197</c:v>
                </c:pt>
                <c:pt idx="330">
                  <c:v>56.828567504882798</c:v>
                </c:pt>
                <c:pt idx="331">
                  <c:v>53.657135009765597</c:v>
                </c:pt>
                <c:pt idx="332">
                  <c:v>59.600006103515597</c:v>
                </c:pt>
                <c:pt idx="333">
                  <c:v>60.771427154541001</c:v>
                </c:pt>
                <c:pt idx="334">
                  <c:v>57.600002288818402</c:v>
                </c:pt>
                <c:pt idx="335">
                  <c:v>56.142852783203097</c:v>
                </c:pt>
                <c:pt idx="336">
                  <c:v>53.114284515380902</c:v>
                </c:pt>
                <c:pt idx="337">
                  <c:v>48.885719299316399</c:v>
                </c:pt>
                <c:pt idx="338">
                  <c:v>53.800003051757798</c:v>
                </c:pt>
                <c:pt idx="339">
                  <c:v>51.94287109375</c:v>
                </c:pt>
                <c:pt idx="340">
                  <c:v>52.971435546875</c:v>
                </c:pt>
                <c:pt idx="341">
                  <c:v>58.685699462890597</c:v>
                </c:pt>
                <c:pt idx="342">
                  <c:v>48.4571533203125</c:v>
                </c:pt>
                <c:pt idx="343">
                  <c:v>51.5714273452759</c:v>
                </c:pt>
                <c:pt idx="344">
                  <c:v>57.399999618530302</c:v>
                </c:pt>
                <c:pt idx="345">
                  <c:v>57.4000053405762</c:v>
                </c:pt>
                <c:pt idx="346">
                  <c:v>67.142860412597699</c:v>
                </c:pt>
                <c:pt idx="347">
                  <c:v>66.828571319580107</c:v>
                </c:pt>
                <c:pt idx="348">
                  <c:v>67.142856597900405</c:v>
                </c:pt>
                <c:pt idx="349">
                  <c:v>66.885719299316406</c:v>
                </c:pt>
                <c:pt idx="350">
                  <c:v>65.028568267822294</c:v>
                </c:pt>
                <c:pt idx="351">
                  <c:v>67.971424102783203</c:v>
                </c:pt>
                <c:pt idx="352">
                  <c:v>68.142858505248995</c:v>
                </c:pt>
                <c:pt idx="353">
                  <c:v>64.085716962814303</c:v>
                </c:pt>
                <c:pt idx="354">
                  <c:v>64.771427154541001</c:v>
                </c:pt>
                <c:pt idx="355">
                  <c:v>66.5999946594238</c:v>
                </c:pt>
                <c:pt idx="356">
                  <c:v>72.171429634094196</c:v>
                </c:pt>
                <c:pt idx="357">
                  <c:v>66.971435546875</c:v>
                </c:pt>
                <c:pt idx="358">
                  <c:v>67.257141113281193</c:v>
                </c:pt>
                <c:pt idx="359">
                  <c:v>70.857147216796903</c:v>
                </c:pt>
                <c:pt idx="360">
                  <c:v>67.257141113281193</c:v>
                </c:pt>
                <c:pt idx="361">
                  <c:v>56.342864990234403</c:v>
                </c:pt>
                <c:pt idx="362">
                  <c:v>49.457145690917997</c:v>
                </c:pt>
                <c:pt idx="363">
                  <c:v>48.342849731445298</c:v>
                </c:pt>
                <c:pt idx="364">
                  <c:v>55.771430969238303</c:v>
                </c:pt>
                <c:pt idx="365">
                  <c:v>51.085708618164098</c:v>
                </c:pt>
                <c:pt idx="366">
                  <c:v>49.742856025695801</c:v>
                </c:pt>
                <c:pt idx="367">
                  <c:v>46.6285724639893</c:v>
                </c:pt>
                <c:pt idx="368">
                  <c:v>51.057144522666903</c:v>
                </c:pt>
                <c:pt idx="369">
                  <c:v>45.9142875671387</c:v>
                </c:pt>
                <c:pt idx="370">
                  <c:v>42.428573608398402</c:v>
                </c:pt>
                <c:pt idx="371">
                  <c:v>35.942855834960902</c:v>
                </c:pt>
                <c:pt idx="372">
                  <c:v>41.571426391601598</c:v>
                </c:pt>
                <c:pt idx="373">
                  <c:v>31.771427154541001</c:v>
                </c:pt>
                <c:pt idx="374">
                  <c:v>32.057143211364703</c:v>
                </c:pt>
                <c:pt idx="375">
                  <c:v>34.400000572204597</c:v>
                </c:pt>
                <c:pt idx="376">
                  <c:v>42.2285766601563</c:v>
                </c:pt>
                <c:pt idx="377">
                  <c:v>40.142852783203097</c:v>
                </c:pt>
                <c:pt idx="378">
                  <c:v>40.828572273254402</c:v>
                </c:pt>
                <c:pt idx="379">
                  <c:v>34.628570556640597</c:v>
                </c:pt>
                <c:pt idx="380">
                  <c:v>35.457145690917997</c:v>
                </c:pt>
                <c:pt idx="381">
                  <c:v>40.542854309082003</c:v>
                </c:pt>
                <c:pt idx="382">
                  <c:v>44.685718536377003</c:v>
                </c:pt>
                <c:pt idx="383">
                  <c:v>39</c:v>
                </c:pt>
                <c:pt idx="384">
                  <c:v>44.600006103515597</c:v>
                </c:pt>
                <c:pt idx="385">
                  <c:v>50.885711669921903</c:v>
                </c:pt>
                <c:pt idx="386">
                  <c:v>51.600002288818402</c:v>
                </c:pt>
                <c:pt idx="387">
                  <c:v>55.714286804199197</c:v>
                </c:pt>
                <c:pt idx="388">
                  <c:v>49.857140541076703</c:v>
                </c:pt>
                <c:pt idx="389">
                  <c:v>41.457145690917997</c:v>
                </c:pt>
                <c:pt idx="390">
                  <c:v>41.114285469055197</c:v>
                </c:pt>
                <c:pt idx="391">
                  <c:v>30.771428585052501</c:v>
                </c:pt>
                <c:pt idx="392">
                  <c:v>29.6285705566406</c:v>
                </c:pt>
                <c:pt idx="393">
                  <c:v>32.114288330078097</c:v>
                </c:pt>
                <c:pt idx="394">
                  <c:v>30.3428649902344</c:v>
                </c:pt>
                <c:pt idx="395">
                  <c:v>32.857147216796903</c:v>
                </c:pt>
                <c:pt idx="396">
                  <c:v>41.885711669921903</c:v>
                </c:pt>
                <c:pt idx="397">
                  <c:v>42.914283752441399</c:v>
                </c:pt>
                <c:pt idx="398">
                  <c:v>49.828567504882798</c:v>
                </c:pt>
                <c:pt idx="399">
                  <c:v>48</c:v>
                </c:pt>
                <c:pt idx="400">
                  <c:v>40.657144546508803</c:v>
                </c:pt>
                <c:pt idx="401">
                  <c:v>34.885711669921903</c:v>
                </c:pt>
                <c:pt idx="402">
                  <c:v>37.371421813964801</c:v>
                </c:pt>
                <c:pt idx="403">
                  <c:v>26.142860412597699</c:v>
                </c:pt>
                <c:pt idx="404">
                  <c:v>22.457138061523398</c:v>
                </c:pt>
                <c:pt idx="405">
                  <c:v>25.114284515380898</c:v>
                </c:pt>
                <c:pt idx="406">
                  <c:v>25.5428581237793</c:v>
                </c:pt>
                <c:pt idx="407">
                  <c:v>27.485713958740199</c:v>
                </c:pt>
                <c:pt idx="408">
                  <c:v>29.8571453094482</c:v>
                </c:pt>
                <c:pt idx="409">
                  <c:v>21.9428596496582</c:v>
                </c:pt>
                <c:pt idx="410">
                  <c:v>25.714286804199201</c:v>
                </c:pt>
                <c:pt idx="411">
                  <c:v>21.485702514648398</c:v>
                </c:pt>
                <c:pt idx="412">
                  <c:v>21.6856994628906</c:v>
                </c:pt>
                <c:pt idx="413">
                  <c:v>20.8857116699219</c:v>
                </c:pt>
                <c:pt idx="414">
                  <c:v>24.7999877929688</c:v>
                </c:pt>
                <c:pt idx="415">
                  <c:v>23.3142700195313</c:v>
                </c:pt>
                <c:pt idx="416">
                  <c:v>30.9428405761719</c:v>
                </c:pt>
                <c:pt idx="417">
                  <c:v>28.2857055664063</c:v>
                </c:pt>
                <c:pt idx="418">
                  <c:v>35.085708618164098</c:v>
                </c:pt>
                <c:pt idx="419">
                  <c:v>27.971420288085898</c:v>
                </c:pt>
                <c:pt idx="420">
                  <c:v>25.4857177734375</c:v>
                </c:pt>
                <c:pt idx="421">
                  <c:v>28.657142639160199</c:v>
                </c:pt>
                <c:pt idx="422">
                  <c:v>33.5714302062988</c:v>
                </c:pt>
                <c:pt idx="423">
                  <c:v>31.2000122070313</c:v>
                </c:pt>
                <c:pt idx="424">
                  <c:v>30.2857055664063</c:v>
                </c:pt>
                <c:pt idx="425">
                  <c:v>26.199996948242202</c:v>
                </c:pt>
                <c:pt idx="426">
                  <c:v>26.314285278320298</c:v>
                </c:pt>
                <c:pt idx="427">
                  <c:v>22.2285766601563</c:v>
                </c:pt>
                <c:pt idx="428">
                  <c:v>21.457138061523398</c:v>
                </c:pt>
                <c:pt idx="429">
                  <c:v>14.6000061035156</c:v>
                </c:pt>
                <c:pt idx="430">
                  <c:v>3.8857192993164098</c:v>
                </c:pt>
                <c:pt idx="431">
                  <c:v>6.3142852783203098</c:v>
                </c:pt>
                <c:pt idx="432">
                  <c:v>12.6285705566406</c:v>
                </c:pt>
                <c:pt idx="433">
                  <c:v>19.8857116699219</c:v>
                </c:pt>
                <c:pt idx="434">
                  <c:v>21.914283752441399</c:v>
                </c:pt>
                <c:pt idx="435">
                  <c:v>12.2857208251953</c:v>
                </c:pt>
                <c:pt idx="436">
                  <c:v>20.228561401367202</c:v>
                </c:pt>
                <c:pt idx="437">
                  <c:v>25.028572082519499</c:v>
                </c:pt>
                <c:pt idx="438">
                  <c:v>26.400001525878899</c:v>
                </c:pt>
                <c:pt idx="439">
                  <c:v>27.971427917480501</c:v>
                </c:pt>
                <c:pt idx="440">
                  <c:v>24.742855072021499</c:v>
                </c:pt>
                <c:pt idx="441">
                  <c:v>23.571426391601602</c:v>
                </c:pt>
                <c:pt idx="442">
                  <c:v>24.285720825195298</c:v>
                </c:pt>
                <c:pt idx="443">
                  <c:v>30.285713195800799</c:v>
                </c:pt>
                <c:pt idx="444">
                  <c:v>34.285717010497997</c:v>
                </c:pt>
                <c:pt idx="445">
                  <c:v>853.57177734375</c:v>
                </c:pt>
                <c:pt idx="446">
                  <c:v>855.17138671875</c:v>
                </c:pt>
                <c:pt idx="447">
                  <c:v>853.62841796875</c:v>
                </c:pt>
                <c:pt idx="448">
                  <c:v>861.74267578125</c:v>
                </c:pt>
                <c:pt idx="449">
                  <c:v>866.48583984375</c:v>
                </c:pt>
                <c:pt idx="450">
                  <c:v>861.14306640625</c:v>
                </c:pt>
                <c:pt idx="451">
                  <c:v>855.85693359375</c:v>
                </c:pt>
                <c:pt idx="452">
                  <c:v>26.971429824829102</c:v>
                </c:pt>
                <c:pt idx="453">
                  <c:v>19.342857360839801</c:v>
                </c:pt>
                <c:pt idx="454">
                  <c:v>23.171424865722699</c:v>
                </c:pt>
                <c:pt idx="455">
                  <c:v>11.000003814697299</c:v>
                </c:pt>
                <c:pt idx="456">
                  <c:v>9.8285751342773402</c:v>
                </c:pt>
                <c:pt idx="457">
                  <c:v>7.1714324951171902</c:v>
                </c:pt>
                <c:pt idx="458">
                  <c:v>18.228572845458999</c:v>
                </c:pt>
                <c:pt idx="459">
                  <c:v>24.9142875671387</c:v>
                </c:pt>
                <c:pt idx="460">
                  <c:v>27.828571319580099</c:v>
                </c:pt>
                <c:pt idx="461">
                  <c:v>26.1142883300781</c:v>
                </c:pt>
                <c:pt idx="462">
                  <c:v>38.171428680419901</c:v>
                </c:pt>
                <c:pt idx="463">
                  <c:v>31.828575134277301</c:v>
                </c:pt>
                <c:pt idx="464">
                  <c:v>26.142858505248999</c:v>
                </c:pt>
                <c:pt idx="465">
                  <c:v>14.5999908447266</c:v>
                </c:pt>
                <c:pt idx="466">
                  <c:v>12.714286804199199</c:v>
                </c:pt>
                <c:pt idx="467">
                  <c:v>13.657142639160201</c:v>
                </c:pt>
                <c:pt idx="468">
                  <c:v>13.3428649902344</c:v>
                </c:pt>
                <c:pt idx="469">
                  <c:v>3.77142333984375</c:v>
                </c:pt>
                <c:pt idx="470">
                  <c:v>10.171424865722701</c:v>
                </c:pt>
                <c:pt idx="471">
                  <c:v>9</c:v>
                </c:pt>
                <c:pt idx="472">
                  <c:v>21.857143402099599</c:v>
                </c:pt>
                <c:pt idx="473">
                  <c:v>23.171428680419901</c:v>
                </c:pt>
                <c:pt idx="474">
                  <c:v>23.1714477539063</c:v>
                </c:pt>
                <c:pt idx="475">
                  <c:v>14.5142822265625</c:v>
                </c:pt>
                <c:pt idx="476">
                  <c:v>20.4571533203125</c:v>
                </c:pt>
                <c:pt idx="477">
                  <c:v>15.8857116699219</c:v>
                </c:pt>
                <c:pt idx="478">
                  <c:v>22.7142639160156</c:v>
                </c:pt>
                <c:pt idx="479">
                  <c:v>15.5714416503906</c:v>
                </c:pt>
                <c:pt idx="480">
                  <c:v>13.1142883300781</c:v>
                </c:pt>
                <c:pt idx="481">
                  <c:v>14.200000762939499</c:v>
                </c:pt>
                <c:pt idx="482">
                  <c:v>17.742856979370099</c:v>
                </c:pt>
                <c:pt idx="483">
                  <c:v>8.1999969482421893</c:v>
                </c:pt>
                <c:pt idx="484">
                  <c:v>7.7142858505248997</c:v>
                </c:pt>
                <c:pt idx="485">
                  <c:v>1.22857093811035</c:v>
                </c:pt>
                <c:pt idx="486">
                  <c:v>0.25714492797851601</c:v>
                </c:pt>
                <c:pt idx="487">
                  <c:v>-0.28571414947509799</c:v>
                </c:pt>
                <c:pt idx="488">
                  <c:v>4.2000007629394496</c:v>
                </c:pt>
                <c:pt idx="489">
                  <c:v>1.08571425080299</c:v>
                </c:pt>
                <c:pt idx="490">
                  <c:v>9.8285713195800799</c:v>
                </c:pt>
                <c:pt idx="491">
                  <c:v>16.057142257690401</c:v>
                </c:pt>
                <c:pt idx="492">
                  <c:v>15.1999969482422</c:v>
                </c:pt>
                <c:pt idx="493">
                  <c:v>7.9142837524414098</c:v>
                </c:pt>
                <c:pt idx="494">
                  <c:v>11.457145690918001</c:v>
                </c:pt>
                <c:pt idx="495">
                  <c:v>10.1142845153809</c:v>
                </c:pt>
                <c:pt idx="496">
                  <c:v>12.5714263916016</c:v>
                </c:pt>
                <c:pt idx="497">
                  <c:v>10.0571441650391</c:v>
                </c:pt>
                <c:pt idx="498">
                  <c:v>5.5142822265625</c:v>
                </c:pt>
                <c:pt idx="499">
                  <c:v>11.3714294433594</c:v>
                </c:pt>
                <c:pt idx="500">
                  <c:v>16.2571411132813</c:v>
                </c:pt>
                <c:pt idx="501">
                  <c:v>13.885719299316399</c:v>
                </c:pt>
                <c:pt idx="502">
                  <c:v>-0.4857177734375</c:v>
                </c:pt>
                <c:pt idx="503">
                  <c:v>-0.142852783203125</c:v>
                </c:pt>
                <c:pt idx="504">
                  <c:v>-3.0857086181640598</c:v>
                </c:pt>
                <c:pt idx="505">
                  <c:v>-6.3142852783203098</c:v>
                </c:pt>
                <c:pt idx="506">
                  <c:v>-10.4285736083984</c:v>
                </c:pt>
                <c:pt idx="507">
                  <c:v>-7.0571432113647496</c:v>
                </c:pt>
                <c:pt idx="508">
                  <c:v>-7.6000022888183603</c:v>
                </c:pt>
                <c:pt idx="509">
                  <c:v>8.5716247558593694E-2</c:v>
                </c:pt>
                <c:pt idx="510">
                  <c:v>1.08571624755859</c:v>
                </c:pt>
                <c:pt idx="511">
                  <c:v>-0.51428985595703103</c:v>
                </c:pt>
                <c:pt idx="512">
                  <c:v>9.4857101440429705</c:v>
                </c:pt>
                <c:pt idx="513">
                  <c:v>13.7142791748047</c:v>
                </c:pt>
                <c:pt idx="514">
                  <c:v>14.1714324951172</c:v>
                </c:pt>
                <c:pt idx="515">
                  <c:v>13.7142944335937</c:v>
                </c:pt>
                <c:pt idx="516">
                  <c:v>17.1142883300781</c:v>
                </c:pt>
                <c:pt idx="517">
                  <c:v>22.2000122070313</c:v>
                </c:pt>
                <c:pt idx="518">
                  <c:v>27.057144165039102</c:v>
                </c:pt>
                <c:pt idx="519">
                  <c:v>22.9142761230469</c:v>
                </c:pt>
                <c:pt idx="520">
                  <c:v>19.342857360839801</c:v>
                </c:pt>
                <c:pt idx="521">
                  <c:v>12.0285716056824</c:v>
                </c:pt>
                <c:pt idx="522">
                  <c:v>12.3142852783203</c:v>
                </c:pt>
                <c:pt idx="523">
                  <c:v>2.5142898559570299</c:v>
                </c:pt>
                <c:pt idx="524">
                  <c:v>0.65714263916015603</c:v>
                </c:pt>
                <c:pt idx="525">
                  <c:v>-2.9428634643554701</c:v>
                </c:pt>
                <c:pt idx="526">
                  <c:v>-10.1142883300781</c:v>
                </c:pt>
                <c:pt idx="527">
                  <c:v>-10.2571411132812</c:v>
                </c:pt>
                <c:pt idx="528">
                  <c:v>-2.8571424484252899</c:v>
                </c:pt>
                <c:pt idx="529">
                  <c:v>-3.7714309692382799</c:v>
                </c:pt>
                <c:pt idx="530">
                  <c:v>-0.54286193847656194</c:v>
                </c:pt>
                <c:pt idx="531">
                  <c:v>-10.257148742675801</c:v>
                </c:pt>
                <c:pt idx="532">
                  <c:v>-7.9142837524414098</c:v>
                </c:pt>
                <c:pt idx="533">
                  <c:v>-2.3714294433593701</c:v>
                </c:pt>
                <c:pt idx="534">
                  <c:v>2.7142791748046902</c:v>
                </c:pt>
                <c:pt idx="535">
                  <c:v>2.8285675048828098</c:v>
                </c:pt>
                <c:pt idx="536">
                  <c:v>12.1714324951172</c:v>
                </c:pt>
                <c:pt idx="537">
                  <c:v>8.0857238769531197</c:v>
                </c:pt>
                <c:pt idx="538">
                  <c:v>12.6000061035156</c:v>
                </c:pt>
                <c:pt idx="539">
                  <c:v>5.9428558349609402</c:v>
                </c:pt>
                <c:pt idx="540">
                  <c:v>5.9714202880859402</c:v>
                </c:pt>
                <c:pt idx="541">
                  <c:v>4.1142845153808603</c:v>
                </c:pt>
                <c:pt idx="542">
                  <c:v>3.5428619384765598</c:v>
                </c:pt>
                <c:pt idx="543">
                  <c:v>-5.6285705566406197</c:v>
                </c:pt>
                <c:pt idx="544">
                  <c:v>0.371429443359375</c:v>
                </c:pt>
                <c:pt idx="545">
                  <c:v>-0.28571319580078097</c:v>
                </c:pt>
                <c:pt idx="546">
                  <c:v>3.5999908447265598</c:v>
                </c:pt>
                <c:pt idx="547">
                  <c:v>2.0857238769531201</c:v>
                </c:pt>
                <c:pt idx="548">
                  <c:v>5.7142791748046902</c:v>
                </c:pt>
                <c:pt idx="549">
                  <c:v>3.3428649902343701</c:v>
                </c:pt>
                <c:pt idx="550">
                  <c:v>2.1999969482421902</c:v>
                </c:pt>
                <c:pt idx="551">
                  <c:v>-1.22857666015625</c:v>
                </c:pt>
                <c:pt idx="552">
                  <c:v>-1.0857238769531199</c:v>
                </c:pt>
                <c:pt idx="553">
                  <c:v>1.65716552734375</c:v>
                </c:pt>
                <c:pt idx="554">
                  <c:v>2.8564453125E-2</c:v>
                </c:pt>
                <c:pt idx="555">
                  <c:v>-9.6285705566406197</c:v>
                </c:pt>
                <c:pt idx="556">
                  <c:v>-7.5428771972656197</c:v>
                </c:pt>
                <c:pt idx="557">
                  <c:v>7.9714202880859402</c:v>
                </c:pt>
                <c:pt idx="558">
                  <c:v>10.9428558349609</c:v>
                </c:pt>
                <c:pt idx="559">
                  <c:v>13.9714202880859</c:v>
                </c:pt>
                <c:pt idx="560">
                  <c:v>12</c:v>
                </c:pt>
                <c:pt idx="561">
                  <c:v>14.9428558349609</c:v>
                </c:pt>
                <c:pt idx="562">
                  <c:v>21.8857116699219</c:v>
                </c:pt>
                <c:pt idx="563">
                  <c:v>21.028579711914102</c:v>
                </c:pt>
                <c:pt idx="564">
                  <c:v>8.8571472167968697</c:v>
                </c:pt>
                <c:pt idx="565">
                  <c:v>13.4571380615234</c:v>
                </c:pt>
                <c:pt idx="566">
                  <c:v>18.828567504882798</c:v>
                </c:pt>
                <c:pt idx="567">
                  <c:v>20.5428466796875</c:v>
                </c:pt>
                <c:pt idx="568">
                  <c:v>20.8857116699219</c:v>
                </c:pt>
                <c:pt idx="569">
                  <c:v>17.228569030761701</c:v>
                </c:pt>
                <c:pt idx="570">
                  <c:v>17.942855834960898</c:v>
                </c:pt>
                <c:pt idx="571">
                  <c:v>17.028572082519499</c:v>
                </c:pt>
                <c:pt idx="572">
                  <c:v>18.399999618530298</c:v>
                </c:pt>
                <c:pt idx="573">
                  <c:v>13.4857153892517</c:v>
                </c:pt>
                <c:pt idx="574">
                  <c:v>18.8285827636719</c:v>
                </c:pt>
                <c:pt idx="575">
                  <c:v>20.171432495117202</c:v>
                </c:pt>
                <c:pt idx="576">
                  <c:v>23.08571434021</c:v>
                </c:pt>
                <c:pt idx="577">
                  <c:v>31.142856597900401</c:v>
                </c:pt>
                <c:pt idx="578">
                  <c:v>33.828571319580099</c:v>
                </c:pt>
                <c:pt idx="579">
                  <c:v>26.828571319580099</c:v>
                </c:pt>
                <c:pt idx="580">
                  <c:v>26.857141494751001</c:v>
                </c:pt>
                <c:pt idx="581">
                  <c:v>18.857139587402301</c:v>
                </c:pt>
                <c:pt idx="582">
                  <c:v>23.342856407165499</c:v>
                </c:pt>
                <c:pt idx="583">
                  <c:v>26.2571411132813</c:v>
                </c:pt>
                <c:pt idx="584">
                  <c:v>18.1428527832031</c:v>
                </c:pt>
                <c:pt idx="585">
                  <c:v>19.1142883300781</c:v>
                </c:pt>
                <c:pt idx="586">
                  <c:v>25.6285705566406</c:v>
                </c:pt>
                <c:pt idx="587">
                  <c:v>32.857147216796903</c:v>
                </c:pt>
                <c:pt idx="588">
                  <c:v>34.085723876953097</c:v>
                </c:pt>
                <c:pt idx="589">
                  <c:v>30.2285766601563</c:v>
                </c:pt>
                <c:pt idx="590">
                  <c:v>32.7428588867188</c:v>
                </c:pt>
                <c:pt idx="591">
                  <c:v>27.799995422363299</c:v>
                </c:pt>
                <c:pt idx="592">
                  <c:v>25.571426391601602</c:v>
                </c:pt>
                <c:pt idx="593">
                  <c:v>23.7142877578735</c:v>
                </c:pt>
                <c:pt idx="594">
                  <c:v>22.4285697937012</c:v>
                </c:pt>
                <c:pt idx="595">
                  <c:v>29.1142883300781</c:v>
                </c:pt>
                <c:pt idx="596">
                  <c:v>28.8857116699219</c:v>
                </c:pt>
                <c:pt idx="597">
                  <c:v>32.371429443359403</c:v>
                </c:pt>
                <c:pt idx="598">
                  <c:v>39.885711669921903</c:v>
                </c:pt>
                <c:pt idx="599">
                  <c:v>41.885711669921903</c:v>
                </c:pt>
                <c:pt idx="600">
                  <c:v>46.514297485351598</c:v>
                </c:pt>
                <c:pt idx="601">
                  <c:v>45.657150268554702</c:v>
                </c:pt>
                <c:pt idx="602">
                  <c:v>47.314285278320298</c:v>
                </c:pt>
                <c:pt idx="603">
                  <c:v>56.885711669921903</c:v>
                </c:pt>
                <c:pt idx="604">
                  <c:v>65.599990844726605</c:v>
                </c:pt>
                <c:pt idx="605">
                  <c:v>68.342849731445298</c:v>
                </c:pt>
                <c:pt idx="606">
                  <c:v>74.942859649658203</c:v>
                </c:pt>
                <c:pt idx="607">
                  <c:v>80.999992370605497</c:v>
                </c:pt>
                <c:pt idx="608">
                  <c:v>87.4285697937012</c:v>
                </c:pt>
                <c:pt idx="609">
                  <c:v>98.000007629394503</c:v>
                </c:pt>
                <c:pt idx="610">
                  <c:v>96.857162475585895</c:v>
                </c:pt>
                <c:pt idx="611">
                  <c:v>93.828582763671903</c:v>
                </c:pt>
                <c:pt idx="612">
                  <c:v>109.77142333984401</c:v>
                </c:pt>
                <c:pt idx="613">
                  <c:v>129.514289855957</c:v>
                </c:pt>
                <c:pt idx="614">
                  <c:v>141.80000305175801</c:v>
                </c:pt>
                <c:pt idx="615">
                  <c:v>158.028564870358</c:v>
                </c:pt>
                <c:pt idx="616">
                  <c:v>172.514289855957</c:v>
                </c:pt>
                <c:pt idx="617">
                  <c:v>207.97142791748001</c:v>
                </c:pt>
                <c:pt idx="618">
                  <c:v>233.285720825195</c:v>
                </c:pt>
                <c:pt idx="619">
                  <c:v>259.228569030762</c:v>
                </c:pt>
                <c:pt idx="620">
                  <c:v>280.54284667968801</c:v>
                </c:pt>
                <c:pt idx="621">
                  <c:v>313.82858276367199</c:v>
                </c:pt>
                <c:pt idx="622">
                  <c:v>357.85714340210001</c:v>
                </c:pt>
                <c:pt idx="623">
                  <c:v>402.37141418457003</c:v>
                </c:pt>
                <c:pt idx="624">
                  <c:v>450.05712890625</c:v>
                </c:pt>
                <c:pt idx="625">
                  <c:v>508</c:v>
                </c:pt>
                <c:pt idx="626">
                  <c:v>570.22856140136696</c:v>
                </c:pt>
                <c:pt idx="627">
                  <c:v>640.82856750488304</c:v>
                </c:pt>
                <c:pt idx="628">
                  <c:v>727.54284667968795</c:v>
                </c:pt>
                <c:pt idx="629">
                  <c:v>826.00001525878895</c:v>
                </c:pt>
                <c:pt idx="630">
                  <c:v>935.60002136230503</c:v>
                </c:pt>
                <c:pt idx="631">
                  <c:v>1037.0857391357399</c:v>
                </c:pt>
                <c:pt idx="632">
                  <c:v>1162.2000122070301</c:v>
                </c:pt>
                <c:pt idx="633">
                  <c:v>1305.8571166992199</c:v>
                </c:pt>
                <c:pt idx="634">
                  <c:v>1471.6571655273401</c:v>
                </c:pt>
                <c:pt idx="635">
                  <c:v>1647.2571716308601</c:v>
                </c:pt>
                <c:pt idx="636">
                  <c:v>1836.5428161621101</c:v>
                </c:pt>
                <c:pt idx="637">
                  <c:v>2055.4285583496098</c:v>
                </c:pt>
                <c:pt idx="638">
                  <c:v>2296.6000366210901</c:v>
                </c:pt>
                <c:pt idx="639">
                  <c:v>2552.8286743164099</c:v>
                </c:pt>
                <c:pt idx="640">
                  <c:v>2840.5141906738299</c:v>
                </c:pt>
                <c:pt idx="641">
                  <c:v>3160.2285461425799</c:v>
                </c:pt>
                <c:pt idx="642">
                  <c:v>3493.8286895751999</c:v>
                </c:pt>
                <c:pt idx="643">
                  <c:v>3876.6856994628902</c:v>
                </c:pt>
                <c:pt idx="644">
                  <c:v>4286.2855834960901</c:v>
                </c:pt>
                <c:pt idx="645">
                  <c:v>4743.17138671875</c:v>
                </c:pt>
                <c:pt idx="646">
                  <c:v>5229.2571411132803</c:v>
                </c:pt>
                <c:pt idx="647">
                  <c:v>5739.2570953369104</c:v>
                </c:pt>
                <c:pt idx="648">
                  <c:v>6272.0855407714798</c:v>
                </c:pt>
                <c:pt idx="649">
                  <c:v>6801.9428405761701</c:v>
                </c:pt>
                <c:pt idx="650">
                  <c:v>7328.2854766845703</c:v>
                </c:pt>
                <c:pt idx="651">
                  <c:v>7824.0286560058603</c:v>
                </c:pt>
                <c:pt idx="652">
                  <c:v>8318.2004747390693</c:v>
                </c:pt>
                <c:pt idx="653">
                  <c:v>8815.8568572997992</c:v>
                </c:pt>
                <c:pt idx="654">
                  <c:v>9297.5711517334003</c:v>
                </c:pt>
                <c:pt idx="655">
                  <c:v>9781.4281005859393</c:v>
                </c:pt>
                <c:pt idx="656">
                  <c:v>10243.257171630899</c:v>
                </c:pt>
                <c:pt idx="657">
                  <c:v>10693.542526245101</c:v>
                </c:pt>
                <c:pt idx="658">
                  <c:v>11167.257339477501</c:v>
                </c:pt>
                <c:pt idx="659">
                  <c:v>11600.2002792358</c:v>
                </c:pt>
                <c:pt idx="660">
                  <c:v>12010.1998605728</c:v>
                </c:pt>
                <c:pt idx="661">
                  <c:v>12367.1143417358</c:v>
                </c:pt>
                <c:pt idx="662">
                  <c:v>12672.6852684021</c:v>
                </c:pt>
                <c:pt idx="663">
                  <c:v>12974.571680069001</c:v>
                </c:pt>
                <c:pt idx="664">
                  <c:v>13211.856834411599</c:v>
                </c:pt>
                <c:pt idx="665">
                  <c:v>13405.5714569092</c:v>
                </c:pt>
                <c:pt idx="666">
                  <c:v>13526.4569244385</c:v>
                </c:pt>
                <c:pt idx="667">
                  <c:v>13614.343276977501</c:v>
                </c:pt>
                <c:pt idx="668">
                  <c:v>13666.6289825439</c:v>
                </c:pt>
                <c:pt idx="669">
                  <c:v>13644.428161621099</c:v>
                </c:pt>
                <c:pt idx="670">
                  <c:v>13609.0861816406</c:v>
                </c:pt>
                <c:pt idx="671">
                  <c:v>13515.3995666504</c:v>
                </c:pt>
                <c:pt idx="672">
                  <c:v>13366.1718444824</c:v>
                </c:pt>
                <c:pt idx="673">
                  <c:v>13187.742401123</c:v>
                </c:pt>
                <c:pt idx="674">
                  <c:v>12961.742584228499</c:v>
                </c:pt>
                <c:pt idx="675">
                  <c:v>12708.4002761841</c:v>
                </c:pt>
                <c:pt idx="676">
                  <c:v>12418.571792602501</c:v>
                </c:pt>
                <c:pt idx="677">
                  <c:v>12061.200250625599</c:v>
                </c:pt>
                <c:pt idx="678">
                  <c:v>11698.942939758301</c:v>
                </c:pt>
                <c:pt idx="679">
                  <c:v>11312.571680069001</c:v>
                </c:pt>
                <c:pt idx="680">
                  <c:v>10930.742523193399</c:v>
                </c:pt>
                <c:pt idx="681">
                  <c:v>10504.7429122925</c:v>
                </c:pt>
                <c:pt idx="682">
                  <c:v>10070.9995536804</c:v>
                </c:pt>
                <c:pt idx="683">
                  <c:v>9659.9997215270996</c:v>
                </c:pt>
                <c:pt idx="684">
                  <c:v>9262.8858814239502</c:v>
                </c:pt>
                <c:pt idx="685">
                  <c:v>8844.9711771011407</c:v>
                </c:pt>
                <c:pt idx="686">
                  <c:v>8435.6571426391602</c:v>
                </c:pt>
                <c:pt idx="687">
                  <c:v>8037.9428024292001</c:v>
                </c:pt>
                <c:pt idx="688">
                  <c:v>7674.6855850219699</c:v>
                </c:pt>
                <c:pt idx="689">
                  <c:v>7297.4859514236496</c:v>
                </c:pt>
                <c:pt idx="690">
                  <c:v>6924.8284149169904</c:v>
                </c:pt>
                <c:pt idx="691">
                  <c:v>6554.4000167846698</c:v>
                </c:pt>
                <c:pt idx="692">
                  <c:v>6207.6572551727304</c:v>
                </c:pt>
                <c:pt idx="693">
                  <c:v>5880.7998046875</c:v>
                </c:pt>
                <c:pt idx="694">
                  <c:v>5555.6855010986301</c:v>
                </c:pt>
                <c:pt idx="695">
                  <c:v>5236.57127380371</c:v>
                </c:pt>
                <c:pt idx="696">
                  <c:v>4945.4283294677698</c:v>
                </c:pt>
                <c:pt idx="697">
                  <c:v>4664.4283752441397</c:v>
                </c:pt>
                <c:pt idx="698">
                  <c:v>4401.97119140625</c:v>
                </c:pt>
                <c:pt idx="699">
                  <c:v>4178.1715393066397</c:v>
                </c:pt>
                <c:pt idx="700">
                  <c:v>3939.1713104248001</c:v>
                </c:pt>
                <c:pt idx="701">
                  <c:v>3731.3428192138699</c:v>
                </c:pt>
                <c:pt idx="702">
                  <c:v>3529.1428985595699</c:v>
                </c:pt>
                <c:pt idx="703">
                  <c:v>3343.1427307128902</c:v>
                </c:pt>
                <c:pt idx="704">
                  <c:v>3168.3714294433598</c:v>
                </c:pt>
                <c:pt idx="705">
                  <c:v>3001.2284851074201</c:v>
                </c:pt>
                <c:pt idx="706">
                  <c:v>2830.0856323242201</c:v>
                </c:pt>
                <c:pt idx="707">
                  <c:v>2695.0285034179701</c:v>
                </c:pt>
                <c:pt idx="708">
                  <c:v>2572.3429107666002</c:v>
                </c:pt>
                <c:pt idx="709">
                  <c:v>2449.7143249511701</c:v>
                </c:pt>
                <c:pt idx="710">
                  <c:v>2336.9143371581999</c:v>
                </c:pt>
                <c:pt idx="711">
                  <c:v>2232.2571411132799</c:v>
                </c:pt>
                <c:pt idx="712">
                  <c:v>2136.14282226563</c:v>
                </c:pt>
                <c:pt idx="713">
                  <c:v>2046.8285217285199</c:v>
                </c:pt>
                <c:pt idx="714">
                  <c:v>1960.3428649902301</c:v>
                </c:pt>
                <c:pt idx="715">
                  <c:v>1873.4286193847699</c:v>
                </c:pt>
                <c:pt idx="716">
                  <c:v>1795.3428344726599</c:v>
                </c:pt>
                <c:pt idx="717">
                  <c:v>1726.08569335937</c:v>
                </c:pt>
                <c:pt idx="718">
                  <c:v>1664.57141113281</c:v>
                </c:pt>
                <c:pt idx="719">
                  <c:v>1613.1143188476599</c:v>
                </c:pt>
                <c:pt idx="720">
                  <c:v>1560.42859268188</c:v>
                </c:pt>
                <c:pt idx="721">
                  <c:v>1525.57138824463</c:v>
                </c:pt>
                <c:pt idx="722">
                  <c:v>1485.42858123779</c:v>
                </c:pt>
                <c:pt idx="723">
                  <c:v>1453.97141838074</c:v>
                </c:pt>
                <c:pt idx="724">
                  <c:v>1415.14280319214</c:v>
                </c:pt>
                <c:pt idx="725">
                  <c:v>1396.5143280029299</c:v>
                </c:pt>
                <c:pt idx="726">
                  <c:v>1365.31431388855</c:v>
                </c:pt>
                <c:pt idx="727">
                  <c:v>1358.28575706482</c:v>
                </c:pt>
                <c:pt idx="728">
                  <c:v>1333.28565979004</c:v>
                </c:pt>
                <c:pt idx="729">
                  <c:v>1310.4571228027301</c:v>
                </c:pt>
                <c:pt idx="730">
                  <c:v>1292.4285469055201</c:v>
                </c:pt>
                <c:pt idx="731">
                  <c:v>1286.51428985596</c:v>
                </c:pt>
                <c:pt idx="732">
                  <c:v>1264.8571166992199</c:v>
                </c:pt>
                <c:pt idx="733">
                  <c:v>1256.9142303466799</c:v>
                </c:pt>
                <c:pt idx="734">
                  <c:v>1239.97145080566</c:v>
                </c:pt>
                <c:pt idx="735">
                  <c:v>1218</c:v>
                </c:pt>
                <c:pt idx="736">
                  <c:v>1199.2856979370099</c:v>
                </c:pt>
                <c:pt idx="737">
                  <c:v>1193.6571655273401</c:v>
                </c:pt>
                <c:pt idx="738">
                  <c:v>1181.4285736084</c:v>
                </c:pt>
                <c:pt idx="739">
                  <c:v>1181.1428680419899</c:v>
                </c:pt>
                <c:pt idx="740">
                  <c:v>1169.4285736084</c:v>
                </c:pt>
                <c:pt idx="741">
                  <c:v>1160.6571464538599</c:v>
                </c:pt>
                <c:pt idx="742">
                  <c:v>1158.9142723083501</c:v>
                </c:pt>
                <c:pt idx="743">
                  <c:v>1167.1428527831999</c:v>
                </c:pt>
                <c:pt idx="744">
                  <c:v>1159.45713043213</c:v>
                </c:pt>
                <c:pt idx="745">
                  <c:v>1151.4571723938</c:v>
                </c:pt>
                <c:pt idx="746">
                  <c:v>1138.3142929077101</c:v>
                </c:pt>
                <c:pt idx="747">
                  <c:v>1135.8571472168001</c:v>
                </c:pt>
                <c:pt idx="748">
                  <c:v>1130.5428314209</c:v>
                </c:pt>
                <c:pt idx="749">
                  <c:v>1124.3142700195301</c:v>
                </c:pt>
                <c:pt idx="750">
                  <c:v>1117.5142440795901</c:v>
                </c:pt>
                <c:pt idx="751">
                  <c:v>1115.11426448822</c:v>
                </c:pt>
                <c:pt idx="752">
                  <c:v>1119.8571472168001</c:v>
                </c:pt>
                <c:pt idx="753">
                  <c:v>1127.37145042419</c:v>
                </c:pt>
                <c:pt idx="754">
                  <c:v>1133.5999622345</c:v>
                </c:pt>
                <c:pt idx="755">
                  <c:v>1126.8000106811501</c:v>
                </c:pt>
                <c:pt idx="756">
                  <c:v>1124.99998092651</c:v>
                </c:pt>
                <c:pt idx="757">
                  <c:v>1120.48573303223</c:v>
                </c:pt>
                <c:pt idx="758">
                  <c:v>1120.59997558594</c:v>
                </c:pt>
                <c:pt idx="759">
                  <c:v>1114.97145080566</c:v>
                </c:pt>
                <c:pt idx="760">
                  <c:v>1104.17140197754</c:v>
                </c:pt>
                <c:pt idx="761">
                  <c:v>1095.1428527831999</c:v>
                </c:pt>
                <c:pt idx="762">
                  <c:v>1090.7428588867199</c:v>
                </c:pt>
                <c:pt idx="763">
                  <c:v>1089.08569335937</c:v>
                </c:pt>
                <c:pt idx="764">
                  <c:v>1092.51428222656</c:v>
                </c:pt>
                <c:pt idx="765">
                  <c:v>1096.02856445312</c:v>
                </c:pt>
                <c:pt idx="766">
                  <c:v>1096.1142883300799</c:v>
                </c:pt>
                <c:pt idx="767">
                  <c:v>1091.6571350097699</c:v>
                </c:pt>
                <c:pt idx="768">
                  <c:v>1094.1999969482399</c:v>
                </c:pt>
                <c:pt idx="769">
                  <c:v>1101.3999786377001</c:v>
                </c:pt>
                <c:pt idx="770">
                  <c:v>1101.8856964111301</c:v>
                </c:pt>
                <c:pt idx="771">
                  <c:v>1097.1714477539099</c:v>
                </c:pt>
                <c:pt idx="772">
                  <c:v>1087.14283752441</c:v>
                </c:pt>
                <c:pt idx="773">
                  <c:v>1086.7142944335901</c:v>
                </c:pt>
                <c:pt idx="774">
                  <c:v>1091.9428405761701</c:v>
                </c:pt>
                <c:pt idx="775">
                  <c:v>1093.1999969482399</c:v>
                </c:pt>
                <c:pt idx="776">
                  <c:v>1088.4285736084</c:v>
                </c:pt>
                <c:pt idx="777">
                  <c:v>1087.3714141845701</c:v>
                </c:pt>
                <c:pt idx="778">
                  <c:v>1088.7142791747999</c:v>
                </c:pt>
                <c:pt idx="779">
                  <c:v>1085.0857238769499</c:v>
                </c:pt>
                <c:pt idx="780">
                  <c:v>1066.7143020629901</c:v>
                </c:pt>
                <c:pt idx="781">
                  <c:v>1053.99998474121</c:v>
                </c:pt>
                <c:pt idx="782">
                  <c:v>1039.0000305175799</c:v>
                </c:pt>
                <c:pt idx="783">
                  <c:v>1029.94285583496</c:v>
                </c:pt>
                <c:pt idx="784">
                  <c:v>1024.97143554687</c:v>
                </c:pt>
                <c:pt idx="785">
                  <c:v>1003.79998779297</c:v>
                </c:pt>
                <c:pt idx="786">
                  <c:v>987.99997711181595</c:v>
                </c:pt>
                <c:pt idx="787">
                  <c:v>985.77145385742199</c:v>
                </c:pt>
                <c:pt idx="788">
                  <c:v>975.02857208251999</c:v>
                </c:pt>
                <c:pt idx="789">
                  <c:v>961.34283447265602</c:v>
                </c:pt>
                <c:pt idx="790">
                  <c:v>933.42857360839798</c:v>
                </c:pt>
                <c:pt idx="791">
                  <c:v>919.31427001953102</c:v>
                </c:pt>
                <c:pt idx="792">
                  <c:v>909.60001373291004</c:v>
                </c:pt>
                <c:pt idx="793">
                  <c:v>901.45715332031295</c:v>
                </c:pt>
                <c:pt idx="794">
                  <c:v>885.51428222656295</c:v>
                </c:pt>
                <c:pt idx="795">
                  <c:v>859.08570730686199</c:v>
                </c:pt>
                <c:pt idx="796">
                  <c:v>836.48569869995094</c:v>
                </c:pt>
                <c:pt idx="797">
                  <c:v>829.22858428955101</c:v>
                </c:pt>
                <c:pt idx="798">
                  <c:v>802.62858581543003</c:v>
                </c:pt>
                <c:pt idx="799">
                  <c:v>772.77140808105503</c:v>
                </c:pt>
                <c:pt idx="800">
                  <c:v>746.14283752441395</c:v>
                </c:pt>
                <c:pt idx="801">
                  <c:v>729.88571929931595</c:v>
                </c:pt>
                <c:pt idx="802">
                  <c:v>717.914306640625</c:v>
                </c:pt>
                <c:pt idx="803">
                  <c:v>704</c:v>
                </c:pt>
                <c:pt idx="804">
                  <c:v>676.71428680419899</c:v>
                </c:pt>
                <c:pt idx="805">
                  <c:v>656.74287414550804</c:v>
                </c:pt>
                <c:pt idx="806">
                  <c:v>641.885704040527</c:v>
                </c:pt>
                <c:pt idx="807">
                  <c:v>615.11428833007801</c:v>
                </c:pt>
                <c:pt idx="808">
                  <c:v>582.28572082519497</c:v>
                </c:pt>
                <c:pt idx="809">
                  <c:v>560.31430053710903</c:v>
                </c:pt>
                <c:pt idx="810">
                  <c:v>537.68569946289097</c:v>
                </c:pt>
                <c:pt idx="811">
                  <c:v>526.74287414550804</c:v>
                </c:pt>
                <c:pt idx="812">
                  <c:v>507.31428527832003</c:v>
                </c:pt>
                <c:pt idx="813">
                  <c:v>482.42857360839798</c:v>
                </c:pt>
                <c:pt idx="814">
                  <c:v>466.08572387695301</c:v>
                </c:pt>
                <c:pt idx="815">
                  <c:v>446.11427688598599</c:v>
                </c:pt>
                <c:pt idx="816">
                  <c:v>428.37142181396501</c:v>
                </c:pt>
                <c:pt idx="817">
                  <c:v>407.39998817443802</c:v>
                </c:pt>
                <c:pt idx="818">
                  <c:v>385.54285430908197</c:v>
                </c:pt>
                <c:pt idx="819">
                  <c:v>361.11427593231201</c:v>
                </c:pt>
                <c:pt idx="820">
                  <c:v>350.45714569091803</c:v>
                </c:pt>
                <c:pt idx="821">
                  <c:v>345.51429748535202</c:v>
                </c:pt>
                <c:pt idx="822">
                  <c:v>339.19999504089401</c:v>
                </c:pt>
                <c:pt idx="823">
                  <c:v>326.37143516540499</c:v>
                </c:pt>
                <c:pt idx="824">
                  <c:v>326.22860717773398</c:v>
                </c:pt>
                <c:pt idx="825">
                  <c:v>311.20001220703102</c:v>
                </c:pt>
                <c:pt idx="826">
                  <c:v>304.31427001953102</c:v>
                </c:pt>
                <c:pt idx="827">
                  <c:v>295.02854919433599</c:v>
                </c:pt>
                <c:pt idx="828">
                  <c:v>276.91427612304699</c:v>
                </c:pt>
                <c:pt idx="829">
                  <c:v>263.68569946289102</c:v>
                </c:pt>
                <c:pt idx="830">
                  <c:v>248.57142639160199</c:v>
                </c:pt>
                <c:pt idx="831">
                  <c:v>230.342849731445</c:v>
                </c:pt>
                <c:pt idx="832">
                  <c:v>223.599996075034</c:v>
                </c:pt>
                <c:pt idx="833">
                  <c:v>210.08570861816401</c:v>
                </c:pt>
                <c:pt idx="834">
                  <c:v>206.88571929931601</c:v>
                </c:pt>
                <c:pt idx="835">
                  <c:v>196.25714111328099</c:v>
                </c:pt>
                <c:pt idx="836">
                  <c:v>189.51428222656199</c:v>
                </c:pt>
                <c:pt idx="837">
                  <c:v>189.457145690918</c:v>
                </c:pt>
                <c:pt idx="838">
                  <c:v>178.74286270141599</c:v>
                </c:pt>
                <c:pt idx="839">
                  <c:v>167.62857055664099</c:v>
                </c:pt>
                <c:pt idx="840">
                  <c:v>167.14284968376199</c:v>
                </c:pt>
                <c:pt idx="841">
                  <c:v>157.057140350342</c:v>
                </c:pt>
                <c:pt idx="842">
                  <c:v>149.91428375244101</c:v>
                </c:pt>
                <c:pt idx="843">
                  <c:v>146.74285888671901</c:v>
                </c:pt>
                <c:pt idx="844">
                  <c:v>136.60000419616699</c:v>
                </c:pt>
                <c:pt idx="845">
                  <c:v>133.59999847412101</c:v>
                </c:pt>
                <c:pt idx="846">
                  <c:v>135.685715675354</c:v>
                </c:pt>
                <c:pt idx="847">
                  <c:v>139.05714797973599</c:v>
                </c:pt>
                <c:pt idx="848">
                  <c:v>133.142860412598</c:v>
                </c:pt>
                <c:pt idx="849">
                  <c:v>137.62857055664099</c:v>
                </c:pt>
                <c:pt idx="850">
                  <c:v>134.342853546143</c:v>
                </c:pt>
                <c:pt idx="851">
                  <c:v>133.62857055664099</c:v>
                </c:pt>
                <c:pt idx="852">
                  <c:v>125.999996185303</c:v>
                </c:pt>
                <c:pt idx="853">
                  <c:v>117.000007629395</c:v>
                </c:pt>
                <c:pt idx="854">
                  <c:v>104.02857971191401</c:v>
                </c:pt>
                <c:pt idx="855">
                  <c:v>107.25714111328099</c:v>
                </c:pt>
                <c:pt idx="856">
                  <c:v>103.742855072021</c:v>
                </c:pt>
                <c:pt idx="857">
                  <c:v>100.28570556640599</c:v>
                </c:pt>
                <c:pt idx="858">
                  <c:v>104.51428604125999</c:v>
                </c:pt>
                <c:pt idx="859">
                  <c:v>108.08571624755901</c:v>
                </c:pt>
                <c:pt idx="860">
                  <c:v>113</c:v>
                </c:pt>
                <c:pt idx="861">
                  <c:v>110.14285659790001</c:v>
                </c:pt>
                <c:pt idx="862">
                  <c:v>97.457141876220703</c:v>
                </c:pt>
                <c:pt idx="863">
                  <c:v>92.914284944534302</c:v>
                </c:pt>
                <c:pt idx="864">
                  <c:v>87.199998855590806</c:v>
                </c:pt>
                <c:pt idx="865">
                  <c:v>78.599998474121094</c:v>
                </c:pt>
                <c:pt idx="866">
                  <c:v>78.399997234344497</c:v>
                </c:pt>
                <c:pt idx="867">
                  <c:v>64.628570556640597</c:v>
                </c:pt>
                <c:pt idx="868">
                  <c:v>62.714286804199197</c:v>
                </c:pt>
                <c:pt idx="869">
                  <c:v>56.485710144042997</c:v>
                </c:pt>
                <c:pt idx="870">
                  <c:v>47.542861938476598</c:v>
                </c:pt>
                <c:pt idx="871">
                  <c:v>43.571426391601598</c:v>
                </c:pt>
                <c:pt idx="872">
                  <c:v>42.085708618164098</c:v>
                </c:pt>
                <c:pt idx="873">
                  <c:v>34.514289855957003</c:v>
                </c:pt>
                <c:pt idx="874">
                  <c:v>48.657142639160199</c:v>
                </c:pt>
                <c:pt idx="875">
                  <c:v>53.200004577636697</c:v>
                </c:pt>
                <c:pt idx="876">
                  <c:v>58.5142822265625</c:v>
                </c:pt>
                <c:pt idx="877">
                  <c:v>61.971427917480497</c:v>
                </c:pt>
                <c:pt idx="878">
                  <c:v>61.828567504882798</c:v>
                </c:pt>
                <c:pt idx="879">
                  <c:v>60.799999237060497</c:v>
                </c:pt>
                <c:pt idx="880">
                  <c:v>65.657138824462905</c:v>
                </c:pt>
                <c:pt idx="881">
                  <c:v>58.714285850524902</c:v>
                </c:pt>
                <c:pt idx="882">
                  <c:v>58.771428108215297</c:v>
                </c:pt>
                <c:pt idx="883">
                  <c:v>58.057136535644503</c:v>
                </c:pt>
                <c:pt idx="884">
                  <c:v>57.4857177734375</c:v>
                </c:pt>
                <c:pt idx="885">
                  <c:v>61.142852783203097</c:v>
                </c:pt>
                <c:pt idx="886">
                  <c:v>60.7714233398438</c:v>
                </c:pt>
                <c:pt idx="887">
                  <c:v>51.342853546142599</c:v>
                </c:pt>
                <c:pt idx="888">
                  <c:v>52.971435546875</c:v>
                </c:pt>
                <c:pt idx="889">
                  <c:v>43.457138061523402</c:v>
                </c:pt>
                <c:pt idx="890">
                  <c:v>47.428558349609403</c:v>
                </c:pt>
                <c:pt idx="891">
                  <c:v>47.942840576171903</c:v>
                </c:pt>
                <c:pt idx="892">
                  <c:v>46.571441650390597</c:v>
                </c:pt>
                <c:pt idx="893">
                  <c:v>35.000007629394503</c:v>
                </c:pt>
                <c:pt idx="894">
                  <c:v>40.628578186035199</c:v>
                </c:pt>
                <c:pt idx="895">
                  <c:v>33.7428588867188</c:v>
                </c:pt>
                <c:pt idx="896">
                  <c:v>34.457138061523402</c:v>
                </c:pt>
                <c:pt idx="897">
                  <c:v>27.371428489685101</c:v>
                </c:pt>
                <c:pt idx="898">
                  <c:v>22.799999237060501</c:v>
                </c:pt>
                <c:pt idx="899">
                  <c:v>21.057144165039102</c:v>
                </c:pt>
                <c:pt idx="900">
                  <c:v>28.228570938110401</c:v>
                </c:pt>
                <c:pt idx="901">
                  <c:v>12.428565979003899</c:v>
                </c:pt>
                <c:pt idx="902">
                  <c:v>16.085716247558601</c:v>
                </c:pt>
                <c:pt idx="903">
                  <c:v>12.171428680419901</c:v>
                </c:pt>
                <c:pt idx="904">
                  <c:v>13.228569030761699</c:v>
                </c:pt>
                <c:pt idx="905">
                  <c:v>18.314285278320298</c:v>
                </c:pt>
                <c:pt idx="906">
                  <c:v>20.485713958740199</c:v>
                </c:pt>
                <c:pt idx="907">
                  <c:v>15.8285675048828</c:v>
                </c:pt>
                <c:pt idx="908">
                  <c:v>25.742855072021499</c:v>
                </c:pt>
                <c:pt idx="909">
                  <c:v>26.628574371337901</c:v>
                </c:pt>
                <c:pt idx="910">
                  <c:v>28.800003051757798</c:v>
                </c:pt>
                <c:pt idx="911">
                  <c:v>26.771427154541001</c:v>
                </c:pt>
                <c:pt idx="912">
                  <c:v>30.428573608398398</c:v>
                </c:pt>
                <c:pt idx="913">
                  <c:v>22.200000762939499</c:v>
                </c:pt>
                <c:pt idx="914">
                  <c:v>27.285713195800799</c:v>
                </c:pt>
                <c:pt idx="915">
                  <c:v>28.0571479797363</c:v>
                </c:pt>
                <c:pt idx="916">
                  <c:v>19.6000061035156</c:v>
                </c:pt>
                <c:pt idx="917">
                  <c:v>21.714279174804702</c:v>
                </c:pt>
                <c:pt idx="918">
                  <c:v>18.6000061035156</c:v>
                </c:pt>
                <c:pt idx="919">
                  <c:v>7.4571456909179696</c:v>
                </c:pt>
                <c:pt idx="920">
                  <c:v>16.2571411132813</c:v>
                </c:pt>
                <c:pt idx="921">
                  <c:v>9.4857177734375</c:v>
                </c:pt>
                <c:pt idx="922">
                  <c:v>8.1714248657226598</c:v>
                </c:pt>
                <c:pt idx="923">
                  <c:v>12.3428497314453</c:v>
                </c:pt>
                <c:pt idx="924">
                  <c:v>5.5999908447265598</c:v>
                </c:pt>
                <c:pt idx="925">
                  <c:v>8.94287109375</c:v>
                </c:pt>
                <c:pt idx="926">
                  <c:v>11.657142639160201</c:v>
                </c:pt>
                <c:pt idx="927">
                  <c:v>3.0571441650390598</c:v>
                </c:pt>
                <c:pt idx="928">
                  <c:v>11.9142761230469</c:v>
                </c:pt>
                <c:pt idx="929">
                  <c:v>10.3999938964844</c:v>
                </c:pt>
                <c:pt idx="930">
                  <c:v>12</c:v>
                </c:pt>
                <c:pt idx="931">
                  <c:v>22.3999938964844</c:v>
                </c:pt>
                <c:pt idx="932">
                  <c:v>23.6571350097656</c:v>
                </c:pt>
                <c:pt idx="933">
                  <c:v>25.6285705566406</c:v>
                </c:pt>
                <c:pt idx="934">
                  <c:v>26.828567504882798</c:v>
                </c:pt>
                <c:pt idx="935">
                  <c:v>24.5142822265625</c:v>
                </c:pt>
                <c:pt idx="936">
                  <c:v>26.5714302062988</c:v>
                </c:pt>
                <c:pt idx="937">
                  <c:v>22.6285705566406</c:v>
                </c:pt>
                <c:pt idx="938">
                  <c:v>16.657138824462901</c:v>
                </c:pt>
                <c:pt idx="939">
                  <c:v>20.171432495117202</c:v>
                </c:pt>
                <c:pt idx="940">
                  <c:v>17.057144165039102</c:v>
                </c:pt>
                <c:pt idx="941">
                  <c:v>22.228569030761701</c:v>
                </c:pt>
                <c:pt idx="942">
                  <c:v>26.200000762939499</c:v>
                </c:pt>
                <c:pt idx="943">
                  <c:v>26.571434020996101</c:v>
                </c:pt>
                <c:pt idx="944">
                  <c:v>30.828575134277301</c:v>
                </c:pt>
                <c:pt idx="945">
                  <c:v>26.742856979370099</c:v>
                </c:pt>
                <c:pt idx="946">
                  <c:v>18.4571437835693</c:v>
                </c:pt>
                <c:pt idx="947">
                  <c:v>22.685707092285199</c:v>
                </c:pt>
                <c:pt idx="948">
                  <c:v>19.314287185668899</c:v>
                </c:pt>
                <c:pt idx="949">
                  <c:v>11.4285697937012</c:v>
                </c:pt>
                <c:pt idx="950">
                  <c:v>13.028572082519499</c:v>
                </c:pt>
                <c:pt idx="951">
                  <c:v>14.9428558349609</c:v>
                </c:pt>
                <c:pt idx="952">
                  <c:v>20.771430969238299</c:v>
                </c:pt>
                <c:pt idx="953">
                  <c:v>22.3999938964844</c:v>
                </c:pt>
                <c:pt idx="954">
                  <c:v>19.2571411132813</c:v>
                </c:pt>
                <c:pt idx="955">
                  <c:v>13.8285675048828</c:v>
                </c:pt>
                <c:pt idx="956">
                  <c:v>13.6857147216797</c:v>
                </c:pt>
                <c:pt idx="957">
                  <c:v>6.3714294433593697</c:v>
                </c:pt>
                <c:pt idx="958">
                  <c:v>-3</c:v>
                </c:pt>
                <c:pt idx="959">
                  <c:v>-8.5143127441406197</c:v>
                </c:pt>
                <c:pt idx="960">
                  <c:v>-1.9714050292968699</c:v>
                </c:pt>
                <c:pt idx="961">
                  <c:v>-7.22857666015625</c:v>
                </c:pt>
                <c:pt idx="962">
                  <c:v>-3.17144775390625</c:v>
                </c:pt>
                <c:pt idx="963">
                  <c:v>-2.2285461425781201</c:v>
                </c:pt>
                <c:pt idx="964">
                  <c:v>-2.4285736083984402</c:v>
                </c:pt>
                <c:pt idx="965">
                  <c:v>-4.74285888671875</c:v>
                </c:pt>
                <c:pt idx="966">
                  <c:v>-5.74285888671875</c:v>
                </c:pt>
                <c:pt idx="967">
                  <c:v>-16.171432495117202</c:v>
                </c:pt>
                <c:pt idx="968">
                  <c:v>-18.4571533203125</c:v>
                </c:pt>
                <c:pt idx="969">
                  <c:v>-16.057144165039102</c:v>
                </c:pt>
                <c:pt idx="970">
                  <c:v>-14.5142822265625</c:v>
                </c:pt>
                <c:pt idx="971">
                  <c:v>-7.8571395874023402</c:v>
                </c:pt>
                <c:pt idx="972">
                  <c:v>-7.8857116699218697</c:v>
                </c:pt>
                <c:pt idx="973">
                  <c:v>2.6285705566406201</c:v>
                </c:pt>
                <c:pt idx="974">
                  <c:v>7.1142883300781197</c:v>
                </c:pt>
                <c:pt idx="975">
                  <c:v>11.914283752441399</c:v>
                </c:pt>
                <c:pt idx="976">
                  <c:v>7.5142850875854501</c:v>
                </c:pt>
                <c:pt idx="977">
                  <c:v>-3.0857124328613299</c:v>
                </c:pt>
                <c:pt idx="978">
                  <c:v>-3.9714283943176301</c:v>
                </c:pt>
                <c:pt idx="979">
                  <c:v>-7.25714111328125</c:v>
                </c:pt>
                <c:pt idx="980">
                  <c:v>-12.3142852783203</c:v>
                </c:pt>
                <c:pt idx="981">
                  <c:v>-11.0857086181641</c:v>
                </c:pt>
                <c:pt idx="982">
                  <c:v>-14.9714260101318</c:v>
                </c:pt>
                <c:pt idx="983">
                  <c:v>-10.6000003814697</c:v>
                </c:pt>
                <c:pt idx="984">
                  <c:v>-3.4000015258789098</c:v>
                </c:pt>
                <c:pt idx="985">
                  <c:v>-10.7428588867187</c:v>
                </c:pt>
                <c:pt idx="986">
                  <c:v>-9.0285720825195295</c:v>
                </c:pt>
                <c:pt idx="987">
                  <c:v>-8.3428573608398402</c:v>
                </c:pt>
                <c:pt idx="988">
                  <c:v>-15</c:v>
                </c:pt>
                <c:pt idx="989">
                  <c:v>-18.914283752441399</c:v>
                </c:pt>
                <c:pt idx="990">
                  <c:v>-19.142860412597699</c:v>
                </c:pt>
                <c:pt idx="991">
                  <c:v>-21.657142639160199</c:v>
                </c:pt>
                <c:pt idx="992">
                  <c:v>-14.1142883300781</c:v>
                </c:pt>
                <c:pt idx="993">
                  <c:v>-15.3142700195312</c:v>
                </c:pt>
                <c:pt idx="994">
                  <c:v>-22.685714721679702</c:v>
                </c:pt>
                <c:pt idx="995">
                  <c:v>-16.314285278320298</c:v>
                </c:pt>
                <c:pt idx="996">
                  <c:v>-12.8571434020996</c:v>
                </c:pt>
                <c:pt idx="997">
                  <c:v>-11.028572082519499</c:v>
                </c:pt>
                <c:pt idx="998">
                  <c:v>-1.0571403503418</c:v>
                </c:pt>
                <c:pt idx="999">
                  <c:v>-5.0285720825195304</c:v>
                </c:pt>
                <c:pt idx="1000">
                  <c:v>1.88568115234375</c:v>
                </c:pt>
                <c:pt idx="1001">
                  <c:v>9.8857421875</c:v>
                </c:pt>
                <c:pt idx="1002">
                  <c:v>8.25714111328125</c:v>
                </c:pt>
                <c:pt idx="1003">
                  <c:v>8.971435546875</c:v>
                </c:pt>
                <c:pt idx="1004">
                  <c:v>6.68572998046875</c:v>
                </c:pt>
                <c:pt idx="1005">
                  <c:v>-5.6285400390625</c:v>
                </c:pt>
                <c:pt idx="1006">
                  <c:v>-11.17138671875</c:v>
                </c:pt>
                <c:pt idx="1007">
                  <c:v>-11.4571380615234</c:v>
                </c:pt>
                <c:pt idx="1008">
                  <c:v>-18.371421813964801</c:v>
                </c:pt>
                <c:pt idx="1009">
                  <c:v>-26.6285705566406</c:v>
                </c:pt>
                <c:pt idx="1010">
                  <c:v>-25.685714721679702</c:v>
                </c:pt>
                <c:pt idx="1011">
                  <c:v>-28.6571350097656</c:v>
                </c:pt>
                <c:pt idx="1012">
                  <c:v>-17.714279174804702</c:v>
                </c:pt>
                <c:pt idx="1013">
                  <c:v>-15.2571411132812</c:v>
                </c:pt>
                <c:pt idx="1014">
                  <c:v>-11.6000061035156</c:v>
                </c:pt>
                <c:pt idx="1015">
                  <c:v>-10.8285675048828</c:v>
                </c:pt>
                <c:pt idx="1016">
                  <c:v>-5.3142852783203098</c:v>
                </c:pt>
                <c:pt idx="1017">
                  <c:v>-3.4857101440429701</c:v>
                </c:pt>
                <c:pt idx="1018">
                  <c:v>-0.285720825195312</c:v>
                </c:pt>
                <c:pt idx="1019">
                  <c:v>-8.71429443359375</c:v>
                </c:pt>
                <c:pt idx="1020">
                  <c:v>-10.2857208251953</c:v>
                </c:pt>
                <c:pt idx="1021">
                  <c:v>-10.2571411132812</c:v>
                </c:pt>
                <c:pt idx="1022">
                  <c:v>-6.8571472167968697</c:v>
                </c:pt>
                <c:pt idx="1023">
                  <c:v>-6.22857666015625</c:v>
                </c:pt>
                <c:pt idx="1024">
                  <c:v>-2.7714385986328098</c:v>
                </c:pt>
                <c:pt idx="1025">
                  <c:v>1.6857147216796899</c:v>
                </c:pt>
                <c:pt idx="1026">
                  <c:v>8.7428512573242205</c:v>
                </c:pt>
                <c:pt idx="1027">
                  <c:v>11.5714302062988</c:v>
                </c:pt>
                <c:pt idx="1028">
                  <c:v>12.8857116699219</c:v>
                </c:pt>
                <c:pt idx="1029">
                  <c:v>15.9428558349609</c:v>
                </c:pt>
                <c:pt idx="1030">
                  <c:v>21.314285516738899</c:v>
                </c:pt>
                <c:pt idx="1031">
                  <c:v>13.314289093017599</c:v>
                </c:pt>
                <c:pt idx="1032">
                  <c:v>8.0571403503418004</c:v>
                </c:pt>
                <c:pt idx="1033">
                  <c:v>2.8285715579986599</c:v>
                </c:pt>
                <c:pt idx="1034">
                  <c:v>7.08571529388428</c:v>
                </c:pt>
                <c:pt idx="1035">
                  <c:v>3.3714294433593701</c:v>
                </c:pt>
                <c:pt idx="1036">
                  <c:v>-3.4000015258789098</c:v>
                </c:pt>
                <c:pt idx="1037">
                  <c:v>-9.8285751342773402</c:v>
                </c:pt>
                <c:pt idx="1038">
                  <c:v>-3.71429443359375</c:v>
                </c:pt>
                <c:pt idx="1039">
                  <c:v>-3.6857147216796902</c:v>
                </c:pt>
                <c:pt idx="1040">
                  <c:v>-9.1714286804199201</c:v>
                </c:pt>
                <c:pt idx="1041">
                  <c:v>-10.114280700683601</c:v>
                </c:pt>
                <c:pt idx="1042">
                  <c:v>-10.285713195800801</c:v>
                </c:pt>
                <c:pt idx="1043">
                  <c:v>-5.6571350097656197</c:v>
                </c:pt>
                <c:pt idx="1044">
                  <c:v>-4.2000045776367196</c:v>
                </c:pt>
                <c:pt idx="1045">
                  <c:v>-11</c:v>
                </c:pt>
                <c:pt idx="1046">
                  <c:v>-5.6571426391601598</c:v>
                </c:pt>
                <c:pt idx="1047">
                  <c:v>-10.9142913818359</c:v>
                </c:pt>
                <c:pt idx="1048">
                  <c:v>-16.285713195800799</c:v>
                </c:pt>
                <c:pt idx="1049">
                  <c:v>-18.600000381469702</c:v>
                </c:pt>
                <c:pt idx="1050">
                  <c:v>-22.857144355773901</c:v>
                </c:pt>
                <c:pt idx="1051">
                  <c:v>-28.314285278320298</c:v>
                </c:pt>
                <c:pt idx="1052">
                  <c:v>-22.599998474121101</c:v>
                </c:pt>
                <c:pt idx="1053">
                  <c:v>-28</c:v>
                </c:pt>
                <c:pt idx="1054">
                  <c:v>-14</c:v>
                </c:pt>
                <c:pt idx="1055">
                  <c:v>-5.2571425437927202</c:v>
                </c:pt>
                <c:pt idx="1056">
                  <c:v>-10.2285718917847</c:v>
                </c:pt>
                <c:pt idx="1057">
                  <c:v>-11.3999977111816</c:v>
                </c:pt>
                <c:pt idx="1058">
                  <c:v>-5.0857162475585902</c:v>
                </c:pt>
                <c:pt idx="1059">
                  <c:v>-3.5142860412597701</c:v>
                </c:pt>
                <c:pt idx="1060">
                  <c:v>-8.9142875671386701</c:v>
                </c:pt>
                <c:pt idx="1061">
                  <c:v>-14.314292907714799</c:v>
                </c:pt>
                <c:pt idx="1062">
                  <c:v>-18.599990844726602</c:v>
                </c:pt>
                <c:pt idx="1063">
                  <c:v>-12.4857177734375</c:v>
                </c:pt>
                <c:pt idx="1064">
                  <c:v>-6.8857116699218697</c:v>
                </c:pt>
                <c:pt idx="1065">
                  <c:v>-9.4857177734375</c:v>
                </c:pt>
                <c:pt idx="1066">
                  <c:v>-3.79998779296875</c:v>
                </c:pt>
                <c:pt idx="1067">
                  <c:v>11.3143005371094</c:v>
                </c:pt>
                <c:pt idx="1068">
                  <c:v>15.9428558349609</c:v>
                </c:pt>
                <c:pt idx="1069">
                  <c:v>15.8857269287109</c:v>
                </c:pt>
                <c:pt idx="1070">
                  <c:v>17.628585815429702</c:v>
                </c:pt>
                <c:pt idx="1071">
                  <c:v>11.3714294433594</c:v>
                </c:pt>
                <c:pt idx="1072">
                  <c:v>11.2571411132812</c:v>
                </c:pt>
                <c:pt idx="1073">
                  <c:v>-2.22857666015625</c:v>
                </c:pt>
                <c:pt idx="1074">
                  <c:v>-8.8571395874023402</c:v>
                </c:pt>
                <c:pt idx="1075">
                  <c:v>-15.971435546875</c:v>
                </c:pt>
                <c:pt idx="1076">
                  <c:v>-14.714286804199199</c:v>
                </c:pt>
                <c:pt idx="1077">
                  <c:v>-16.285717010498001</c:v>
                </c:pt>
                <c:pt idx="1078">
                  <c:v>-11.142858505249</c:v>
                </c:pt>
                <c:pt idx="1079">
                  <c:v>-15.028572082519499</c:v>
                </c:pt>
                <c:pt idx="1080">
                  <c:v>-8.1142807006835902</c:v>
                </c:pt>
                <c:pt idx="1081">
                  <c:v>-9.2571430206298793</c:v>
                </c:pt>
                <c:pt idx="1082">
                  <c:v>-2.7714309692382799</c:v>
                </c:pt>
                <c:pt idx="1083">
                  <c:v>-0.857147216796875</c:v>
                </c:pt>
                <c:pt idx="1084">
                  <c:v>-2.5714263916015598</c:v>
                </c:pt>
                <c:pt idx="1085">
                  <c:v>-6.6285705566406197</c:v>
                </c:pt>
                <c:pt idx="1086">
                  <c:v>-5.4285583496093697</c:v>
                </c:pt>
                <c:pt idx="1087">
                  <c:v>-10.7428588867187</c:v>
                </c:pt>
                <c:pt idx="1088">
                  <c:v>-11.8285522460937</c:v>
                </c:pt>
                <c:pt idx="1089">
                  <c:v>-8.5714263916015607</c:v>
                </c:pt>
                <c:pt idx="1090">
                  <c:v>-14.3428497314453</c:v>
                </c:pt>
                <c:pt idx="1091">
                  <c:v>-14.8571319580078</c:v>
                </c:pt>
                <c:pt idx="1092">
                  <c:v>-2.3143005371093701</c:v>
                </c:pt>
                <c:pt idx="1093">
                  <c:v>3.5714263916015598</c:v>
                </c:pt>
                <c:pt idx="1094">
                  <c:v>9.31427001953125</c:v>
                </c:pt>
                <c:pt idx="1095">
                  <c:v>5.0857238769531197</c:v>
                </c:pt>
                <c:pt idx="1096">
                  <c:v>2.4000091552734402</c:v>
                </c:pt>
                <c:pt idx="1097">
                  <c:v>1.82857513427734</c:v>
                </c:pt>
                <c:pt idx="1098">
                  <c:v>-0.485702514648437</c:v>
                </c:pt>
                <c:pt idx="1099">
                  <c:v>-12.7714233398437</c:v>
                </c:pt>
                <c:pt idx="1100">
                  <c:v>-10.542854309081999</c:v>
                </c:pt>
                <c:pt idx="1101">
                  <c:v>-12.1714324951172</c:v>
                </c:pt>
                <c:pt idx="1102">
                  <c:v>-7.5428466796875</c:v>
                </c:pt>
                <c:pt idx="1103">
                  <c:v>-12.2571411132812</c:v>
                </c:pt>
                <c:pt idx="1104">
                  <c:v>-10.485713958740201</c:v>
                </c:pt>
                <c:pt idx="1105">
                  <c:v>-11.7428588867187</c:v>
                </c:pt>
                <c:pt idx="1106">
                  <c:v>-6.2857208251953098</c:v>
                </c:pt>
                <c:pt idx="1107">
                  <c:v>-10.7428588867187</c:v>
                </c:pt>
                <c:pt idx="1108">
                  <c:v>-4.971435546875</c:v>
                </c:pt>
                <c:pt idx="1109">
                  <c:v>-3.74285888671875</c:v>
                </c:pt>
                <c:pt idx="1110">
                  <c:v>0.74285888671875</c:v>
                </c:pt>
                <c:pt idx="1111">
                  <c:v>5.17144775390625</c:v>
                </c:pt>
                <c:pt idx="1112">
                  <c:v>15.7142639160156</c:v>
                </c:pt>
                <c:pt idx="1113">
                  <c:v>10.3713989257812</c:v>
                </c:pt>
                <c:pt idx="1114">
                  <c:v>12.3142700195312</c:v>
                </c:pt>
                <c:pt idx="1115">
                  <c:v>7.77142333984375</c:v>
                </c:pt>
                <c:pt idx="1116">
                  <c:v>9.4857177734375</c:v>
                </c:pt>
                <c:pt idx="1117">
                  <c:v>5.77142333984375</c:v>
                </c:pt>
                <c:pt idx="1118">
                  <c:v>1.74285888671875</c:v>
                </c:pt>
                <c:pt idx="1119">
                  <c:v>-3.9142761230468701</c:v>
                </c:pt>
                <c:pt idx="1120">
                  <c:v>0.94287109375</c:v>
                </c:pt>
                <c:pt idx="1121">
                  <c:v>-3.1999969482421902</c:v>
                </c:pt>
                <c:pt idx="1122">
                  <c:v>0.77142333984375</c:v>
                </c:pt>
                <c:pt idx="1123">
                  <c:v>-5.7142868041992196</c:v>
                </c:pt>
                <c:pt idx="1124">
                  <c:v>-5.4571418762206996</c:v>
                </c:pt>
                <c:pt idx="1125">
                  <c:v>-1.2857131958007799</c:v>
                </c:pt>
                <c:pt idx="1126">
                  <c:v>-2.3714294433593701</c:v>
                </c:pt>
                <c:pt idx="1127">
                  <c:v>-2.5714111328125</c:v>
                </c:pt>
                <c:pt idx="1128">
                  <c:v>-0.371429443359375</c:v>
                </c:pt>
                <c:pt idx="1129">
                  <c:v>-6.971435546875</c:v>
                </c:pt>
                <c:pt idx="1130">
                  <c:v>-6.5999755859375</c:v>
                </c:pt>
                <c:pt idx="1131">
                  <c:v>-10.5714416503906</c:v>
                </c:pt>
                <c:pt idx="1132">
                  <c:v>-14.6285705566406</c:v>
                </c:pt>
                <c:pt idx="1133">
                  <c:v>-13.6000061035156</c:v>
                </c:pt>
                <c:pt idx="1134">
                  <c:v>-11.2285766601562</c:v>
                </c:pt>
                <c:pt idx="1135">
                  <c:v>-12.3428497314453</c:v>
                </c:pt>
                <c:pt idx="1136">
                  <c:v>-15.4857025146484</c:v>
                </c:pt>
                <c:pt idx="1137">
                  <c:v>-18.028579711914102</c:v>
                </c:pt>
                <c:pt idx="1138">
                  <c:v>-11.4571418762207</c:v>
                </c:pt>
                <c:pt idx="1139">
                  <c:v>-10.1142883300781</c:v>
                </c:pt>
                <c:pt idx="1140">
                  <c:v>-11.400001525878899</c:v>
                </c:pt>
                <c:pt idx="1141">
                  <c:v>-17.257156372070298</c:v>
                </c:pt>
                <c:pt idx="1142">
                  <c:v>-18.542854309081999</c:v>
                </c:pt>
                <c:pt idx="1143">
                  <c:v>-18.5142822265625</c:v>
                </c:pt>
                <c:pt idx="1144">
                  <c:v>-17.657150268554702</c:v>
                </c:pt>
                <c:pt idx="1145">
                  <c:v>-19.7142944335938</c:v>
                </c:pt>
                <c:pt idx="1146">
                  <c:v>-17.1142883300781</c:v>
                </c:pt>
                <c:pt idx="1147">
                  <c:v>-16.5428466796875</c:v>
                </c:pt>
                <c:pt idx="1148">
                  <c:v>-10.3714294433594</c:v>
                </c:pt>
                <c:pt idx="1149">
                  <c:v>-14.6857299804687</c:v>
                </c:pt>
                <c:pt idx="1150">
                  <c:v>-2.4000244140625</c:v>
                </c:pt>
                <c:pt idx="1151">
                  <c:v>-0.171417236328125</c:v>
                </c:pt>
                <c:pt idx="1152">
                  <c:v>3.0571594238281201</c:v>
                </c:pt>
                <c:pt idx="1153">
                  <c:v>0</c:v>
                </c:pt>
                <c:pt idx="1154">
                  <c:v>3.20001220703125</c:v>
                </c:pt>
                <c:pt idx="1155">
                  <c:v>-1.5999755859375</c:v>
                </c:pt>
                <c:pt idx="1156">
                  <c:v>4.1999816894531197</c:v>
                </c:pt>
                <c:pt idx="1157">
                  <c:v>-7.4000244140625</c:v>
                </c:pt>
                <c:pt idx="1158">
                  <c:v>-3.7714538574218701</c:v>
                </c:pt>
                <c:pt idx="1159">
                  <c:v>-4.6000061035156197</c:v>
                </c:pt>
                <c:pt idx="1160">
                  <c:v>-1.79998779296875</c:v>
                </c:pt>
                <c:pt idx="1161">
                  <c:v>-7.3428573608398402</c:v>
                </c:pt>
                <c:pt idx="1162">
                  <c:v>-9.6000022888183594</c:v>
                </c:pt>
                <c:pt idx="1163">
                  <c:v>-10.4000091552734</c:v>
                </c:pt>
                <c:pt idx="1164">
                  <c:v>-11.342857360839799</c:v>
                </c:pt>
                <c:pt idx="1165">
                  <c:v>-19.1428527832031</c:v>
                </c:pt>
                <c:pt idx="1166">
                  <c:v>-23.3714294433594</c:v>
                </c:pt>
                <c:pt idx="1167">
                  <c:v>-28.571426391601602</c:v>
                </c:pt>
                <c:pt idx="1168">
                  <c:v>-22.3714294433594</c:v>
                </c:pt>
                <c:pt idx="1169">
                  <c:v>-19.028564453125</c:v>
                </c:pt>
                <c:pt idx="1170">
                  <c:v>-23</c:v>
                </c:pt>
                <c:pt idx="1171">
                  <c:v>-20.971435546875</c:v>
                </c:pt>
                <c:pt idx="1172">
                  <c:v>-14.2000122070312</c:v>
                </c:pt>
                <c:pt idx="1173">
                  <c:v>-9.4285888671875</c:v>
                </c:pt>
                <c:pt idx="1174">
                  <c:v>-6.4285583496093697</c:v>
                </c:pt>
                <c:pt idx="1175">
                  <c:v>-5.6857147216796902</c:v>
                </c:pt>
                <c:pt idx="1176">
                  <c:v>-3.54285764694214</c:v>
                </c:pt>
                <c:pt idx="1177">
                  <c:v>8.0571422576904297</c:v>
                </c:pt>
                <c:pt idx="1178">
                  <c:v>9.9142837524414098</c:v>
                </c:pt>
                <c:pt idx="1179">
                  <c:v>10.685712814331101</c:v>
                </c:pt>
                <c:pt idx="1180">
                  <c:v>12.4571430683136</c:v>
                </c:pt>
                <c:pt idx="1181">
                  <c:v>14.942856311798099</c:v>
                </c:pt>
                <c:pt idx="1182">
                  <c:v>14.1142883300781</c:v>
                </c:pt>
                <c:pt idx="1183">
                  <c:v>13.0857124328613</c:v>
                </c:pt>
                <c:pt idx="1184">
                  <c:v>11.057142257690399</c:v>
                </c:pt>
                <c:pt idx="1185">
                  <c:v>7.8285675048828098</c:v>
                </c:pt>
                <c:pt idx="1186">
                  <c:v>4.9714279174804696</c:v>
                </c:pt>
                <c:pt idx="1187">
                  <c:v>5.5142856873571899</c:v>
                </c:pt>
                <c:pt idx="1188">
                  <c:v>-0.57142829895019498</c:v>
                </c:pt>
                <c:pt idx="1189">
                  <c:v>-6.6285705566406197</c:v>
                </c:pt>
                <c:pt idx="1190">
                  <c:v>-11.3999938964844</c:v>
                </c:pt>
                <c:pt idx="1191">
                  <c:v>-19.2285766601563</c:v>
                </c:pt>
                <c:pt idx="1192">
                  <c:v>-14.8285827636719</c:v>
                </c:pt>
                <c:pt idx="1193">
                  <c:v>-16.571426391601602</c:v>
                </c:pt>
                <c:pt idx="1194">
                  <c:v>-15</c:v>
                </c:pt>
                <c:pt idx="1195">
                  <c:v>-12.4571533203125</c:v>
                </c:pt>
                <c:pt idx="1196">
                  <c:v>-5.9142761230468697</c:v>
                </c:pt>
                <c:pt idx="1197">
                  <c:v>-8.0285797119140607</c:v>
                </c:pt>
                <c:pt idx="1198">
                  <c:v>-7.1428527832031197</c:v>
                </c:pt>
                <c:pt idx="1199">
                  <c:v>-10.3428497314453</c:v>
                </c:pt>
                <c:pt idx="1200">
                  <c:v>-6.1142730712890598</c:v>
                </c:pt>
                <c:pt idx="1201">
                  <c:v>-11.2285766601562</c:v>
                </c:pt>
                <c:pt idx="1202">
                  <c:v>-11.999998092651399</c:v>
                </c:pt>
                <c:pt idx="1203">
                  <c:v>-16.9428596496582</c:v>
                </c:pt>
                <c:pt idx="1204">
                  <c:v>-9.7714271545410192</c:v>
                </c:pt>
                <c:pt idx="1205">
                  <c:v>-4.3714294433593697</c:v>
                </c:pt>
                <c:pt idx="1206">
                  <c:v>-6.6857147216796902</c:v>
                </c:pt>
                <c:pt idx="1207">
                  <c:v>-7.17144775390625</c:v>
                </c:pt>
                <c:pt idx="1208">
                  <c:v>-6.1142883300781197</c:v>
                </c:pt>
                <c:pt idx="1209">
                  <c:v>0.82856750488281194</c:v>
                </c:pt>
                <c:pt idx="1210">
                  <c:v>1.0857086181640601</c:v>
                </c:pt>
                <c:pt idx="1211">
                  <c:v>-5.2857131958007804</c:v>
                </c:pt>
                <c:pt idx="1212">
                  <c:v>-5.5999998524784997</c:v>
                </c:pt>
                <c:pt idx="1213">
                  <c:v>-1.08571624755859</c:v>
                </c:pt>
                <c:pt idx="1214">
                  <c:v>-4.7142855226993596</c:v>
                </c:pt>
                <c:pt idx="1215">
                  <c:v>-8.1714286804199201</c:v>
                </c:pt>
                <c:pt idx="1216">
                  <c:v>-15.3714294433594</c:v>
                </c:pt>
                <c:pt idx="1217">
                  <c:v>-14.7428588867187</c:v>
                </c:pt>
                <c:pt idx="1218">
                  <c:v>-11.5142822265625</c:v>
                </c:pt>
                <c:pt idx="1219">
                  <c:v>-12.9428558349609</c:v>
                </c:pt>
                <c:pt idx="1220">
                  <c:v>-10.2857208251953</c:v>
                </c:pt>
                <c:pt idx="1221">
                  <c:v>-6.1142883300781197</c:v>
                </c:pt>
                <c:pt idx="1222">
                  <c:v>-0.25714111328125</c:v>
                </c:pt>
                <c:pt idx="1223">
                  <c:v>-5.5999908447265598</c:v>
                </c:pt>
                <c:pt idx="1224">
                  <c:v>-6.0571594238281197</c:v>
                </c:pt>
                <c:pt idx="1225">
                  <c:v>1.0857086181640601</c:v>
                </c:pt>
                <c:pt idx="1226">
                  <c:v>-0.20001220703125</c:v>
                </c:pt>
                <c:pt idx="1227">
                  <c:v>-10.5714111328125</c:v>
                </c:pt>
                <c:pt idx="1228">
                  <c:v>-10.94287109375</c:v>
                </c:pt>
                <c:pt idx="1229">
                  <c:v>-23.2571411132813</c:v>
                </c:pt>
                <c:pt idx="1230">
                  <c:v>-16.6571350097656</c:v>
                </c:pt>
                <c:pt idx="1231">
                  <c:v>-16.5142822265625</c:v>
                </c:pt>
                <c:pt idx="1232">
                  <c:v>-25.1714172363281</c:v>
                </c:pt>
                <c:pt idx="1233">
                  <c:v>-28.2857360839844</c:v>
                </c:pt>
                <c:pt idx="1234">
                  <c:v>-21.2857055664063</c:v>
                </c:pt>
                <c:pt idx="1235">
                  <c:v>-27.6285705566406</c:v>
                </c:pt>
                <c:pt idx="1236">
                  <c:v>-18</c:v>
                </c:pt>
                <c:pt idx="1237">
                  <c:v>-20.3714294433594</c:v>
                </c:pt>
                <c:pt idx="1238">
                  <c:v>-16.2285766601563</c:v>
                </c:pt>
                <c:pt idx="1239">
                  <c:v>-20.342849731445298</c:v>
                </c:pt>
                <c:pt idx="1240">
                  <c:v>-10.4857025146484</c:v>
                </c:pt>
                <c:pt idx="1241">
                  <c:v>-7.3714294433593697</c:v>
                </c:pt>
                <c:pt idx="1242">
                  <c:v>-2.9714202880859402</c:v>
                </c:pt>
                <c:pt idx="1243">
                  <c:v>1.2571563720703101</c:v>
                </c:pt>
                <c:pt idx="1244">
                  <c:v>-0.80000305175781194</c:v>
                </c:pt>
                <c:pt idx="1245">
                  <c:v>-0.371429443359375</c:v>
                </c:pt>
                <c:pt idx="1246">
                  <c:v>6.3428649902343697</c:v>
                </c:pt>
                <c:pt idx="1247">
                  <c:v>-2.0571365356445299</c:v>
                </c:pt>
                <c:pt idx="1248">
                  <c:v>-0.94285583496093694</c:v>
                </c:pt>
                <c:pt idx="1249">
                  <c:v>-4.7142868041992196</c:v>
                </c:pt>
                <c:pt idx="1250">
                  <c:v>-9.2857131958007795</c:v>
                </c:pt>
                <c:pt idx="1251">
                  <c:v>-8.9142761230468697</c:v>
                </c:pt>
                <c:pt idx="1252">
                  <c:v>-7.914306640625</c:v>
                </c:pt>
                <c:pt idx="1253">
                  <c:v>-9.6571502685546893</c:v>
                </c:pt>
                <c:pt idx="1254">
                  <c:v>-7.6857137680053702</c:v>
                </c:pt>
                <c:pt idx="1255">
                  <c:v>-14.457142829895</c:v>
                </c:pt>
                <c:pt idx="1256">
                  <c:v>-13</c:v>
                </c:pt>
                <c:pt idx="1257">
                  <c:v>-15.799995422363301</c:v>
                </c:pt>
                <c:pt idx="1258">
                  <c:v>-6.79998779296875</c:v>
                </c:pt>
                <c:pt idx="1259">
                  <c:v>-12.828570365905801</c:v>
                </c:pt>
                <c:pt idx="1260">
                  <c:v>-9.1714286804199201</c:v>
                </c:pt>
                <c:pt idx="1261">
                  <c:v>-13.5714263916016</c:v>
                </c:pt>
                <c:pt idx="1262">
                  <c:v>-3.5428543090820299</c:v>
                </c:pt>
                <c:pt idx="1263">
                  <c:v>-10.485715866088899</c:v>
                </c:pt>
                <c:pt idx="1264">
                  <c:v>-18.228569030761701</c:v>
                </c:pt>
                <c:pt idx="1265">
                  <c:v>-29.199996948242202</c:v>
                </c:pt>
                <c:pt idx="1266">
                  <c:v>-30.971427917480501</c:v>
                </c:pt>
                <c:pt idx="1267">
                  <c:v>-36.857139587402301</c:v>
                </c:pt>
                <c:pt idx="1268">
                  <c:v>-32.342849731445298</c:v>
                </c:pt>
                <c:pt idx="1269">
                  <c:v>-39.571426391601598</c:v>
                </c:pt>
                <c:pt idx="1270">
                  <c:v>-35.485713958740199</c:v>
                </c:pt>
                <c:pt idx="1271">
                  <c:v>-33.771427154541001</c:v>
                </c:pt>
                <c:pt idx="1272">
                  <c:v>-27.6856994628906</c:v>
                </c:pt>
                <c:pt idx="1273">
                  <c:v>-34</c:v>
                </c:pt>
                <c:pt idx="1274">
                  <c:v>274.85693359375</c:v>
                </c:pt>
                <c:pt idx="1275">
                  <c:v>279.82861328125</c:v>
                </c:pt>
                <c:pt idx="1276">
                  <c:v>287.62841796875</c:v>
                </c:pt>
                <c:pt idx="1277">
                  <c:v>291.25732421875</c:v>
                </c:pt>
                <c:pt idx="1278">
                  <c:v>295.7998046875</c:v>
                </c:pt>
                <c:pt idx="1279">
                  <c:v>287.171630859375</c:v>
                </c:pt>
                <c:pt idx="1280">
                  <c:v>301.54296875</c:v>
                </c:pt>
                <c:pt idx="1281">
                  <c:v>-4.5999994277954102</c:v>
                </c:pt>
                <c:pt idx="1282">
                  <c:v>-6.2285690307617196</c:v>
                </c:pt>
                <c:pt idx="1283">
                  <c:v>-16.114280700683601</c:v>
                </c:pt>
                <c:pt idx="1284">
                  <c:v>-13.1714324951172</c:v>
                </c:pt>
                <c:pt idx="1285">
                  <c:v>-4.7714271545410201</c:v>
                </c:pt>
                <c:pt idx="1286">
                  <c:v>-0.77142810821533203</c:v>
                </c:pt>
                <c:pt idx="1287">
                  <c:v>-6.4285736083984402</c:v>
                </c:pt>
                <c:pt idx="1288">
                  <c:v>-4.9428558349609402</c:v>
                </c:pt>
                <c:pt idx="1289">
                  <c:v>-5.5714263916015598</c:v>
                </c:pt>
                <c:pt idx="1290">
                  <c:v>-2.4571380615234402</c:v>
                </c:pt>
                <c:pt idx="1291">
                  <c:v>-7.7714385986328098</c:v>
                </c:pt>
                <c:pt idx="1292">
                  <c:v>-15.8857154846191</c:v>
                </c:pt>
                <c:pt idx="1293">
                  <c:v>-13.4571418762207</c:v>
                </c:pt>
                <c:pt idx="1294">
                  <c:v>-17.714285850524899</c:v>
                </c:pt>
                <c:pt idx="1295">
                  <c:v>-13.1142883300781</c:v>
                </c:pt>
                <c:pt idx="1296">
                  <c:v>-14.7428588867187</c:v>
                </c:pt>
                <c:pt idx="1297">
                  <c:v>-17.6000061035156</c:v>
                </c:pt>
                <c:pt idx="1298">
                  <c:v>-12.7142944335937</c:v>
                </c:pt>
                <c:pt idx="1299">
                  <c:v>-12.7714233398437</c:v>
                </c:pt>
                <c:pt idx="1300">
                  <c:v>-16.371421813964801</c:v>
                </c:pt>
                <c:pt idx="1301">
                  <c:v>-1.8000030517578101</c:v>
                </c:pt>
                <c:pt idx="1302">
                  <c:v>-5.5999999046325701</c:v>
                </c:pt>
                <c:pt idx="1303">
                  <c:v>-4.08571434020996</c:v>
                </c:pt>
                <c:pt idx="1304">
                  <c:v>-409.57147216796898</c:v>
                </c:pt>
                <c:pt idx="1305">
                  <c:v>-415.62854003906301</c:v>
                </c:pt>
                <c:pt idx="1306">
                  <c:v>-412.97140502929699</c:v>
                </c:pt>
                <c:pt idx="1307">
                  <c:v>-410.11428833007801</c:v>
                </c:pt>
                <c:pt idx="1308">
                  <c:v>-412.37145996093801</c:v>
                </c:pt>
                <c:pt idx="1309">
                  <c:v>-414.88572692871099</c:v>
                </c:pt>
                <c:pt idx="1310">
                  <c:v>-417.02854919433599</c:v>
                </c:pt>
                <c:pt idx="1311">
                  <c:v>-10.5428466796875</c:v>
                </c:pt>
                <c:pt idx="1312">
                  <c:v>-10.94287109375</c:v>
                </c:pt>
                <c:pt idx="1313">
                  <c:v>-9.5428466796875</c:v>
                </c:pt>
                <c:pt idx="1314">
                  <c:v>1</c:v>
                </c:pt>
                <c:pt idx="1315">
                  <c:v>-9.1999969482421893</c:v>
                </c:pt>
                <c:pt idx="1316">
                  <c:v>-7.6000003814697301</c:v>
                </c:pt>
                <c:pt idx="1317">
                  <c:v>-15.71435546875</c:v>
                </c:pt>
                <c:pt idx="1318">
                  <c:v>-15.17138671875</c:v>
                </c:pt>
                <c:pt idx="1319">
                  <c:v>-7.857177734375</c:v>
                </c:pt>
                <c:pt idx="1320">
                  <c:v>-12.6285400390625</c:v>
                </c:pt>
                <c:pt idx="1321">
                  <c:v>-25.142822265625</c:v>
                </c:pt>
                <c:pt idx="1322">
                  <c:v>-27.3428955078125</c:v>
                </c:pt>
                <c:pt idx="1323">
                  <c:v>-30.7714233398438</c:v>
                </c:pt>
                <c:pt idx="1324">
                  <c:v>-24.4285583496094</c:v>
                </c:pt>
                <c:pt idx="1325">
                  <c:v>-31.05712890625</c:v>
                </c:pt>
                <c:pt idx="1326">
                  <c:v>-33.7714233398438</c:v>
                </c:pt>
                <c:pt idx="1327">
                  <c:v>-34.05712890625</c:v>
                </c:pt>
                <c:pt idx="1328">
                  <c:v>-32.428558349609403</c:v>
                </c:pt>
                <c:pt idx="1329">
                  <c:v>-21.8857116699219</c:v>
                </c:pt>
                <c:pt idx="1330">
                  <c:v>-19.999984741210898</c:v>
                </c:pt>
                <c:pt idx="1331">
                  <c:v>-19.6571655273438</c:v>
                </c:pt>
                <c:pt idx="1332">
                  <c:v>-15.8857116699219</c:v>
                </c:pt>
                <c:pt idx="1333">
                  <c:v>-21.9142761230469</c:v>
                </c:pt>
                <c:pt idx="1334">
                  <c:v>-17.6000061035156</c:v>
                </c:pt>
                <c:pt idx="1335">
                  <c:v>-13.5142822265625</c:v>
                </c:pt>
                <c:pt idx="1336">
                  <c:v>-16.971435546875</c:v>
                </c:pt>
                <c:pt idx="1337">
                  <c:v>-18.5142822265625</c:v>
                </c:pt>
                <c:pt idx="1338">
                  <c:v>-25.199996948242202</c:v>
                </c:pt>
                <c:pt idx="1339">
                  <c:v>-18.3428344726563</c:v>
                </c:pt>
                <c:pt idx="1340">
                  <c:v>-7</c:v>
                </c:pt>
                <c:pt idx="1341">
                  <c:v>-11.2000122070312</c:v>
                </c:pt>
                <c:pt idx="1342">
                  <c:v>-10.7428588867187</c:v>
                </c:pt>
                <c:pt idx="1343">
                  <c:v>-11.9428405761719</c:v>
                </c:pt>
                <c:pt idx="1344">
                  <c:v>-14.1142883300781</c:v>
                </c:pt>
                <c:pt idx="1345">
                  <c:v>-7.8285675048828098</c:v>
                </c:pt>
                <c:pt idx="1346">
                  <c:v>-6.3142852783203098</c:v>
                </c:pt>
                <c:pt idx="1347">
                  <c:v>-17.800003051757798</c:v>
                </c:pt>
                <c:pt idx="1348">
                  <c:v>-15.0571441650391</c:v>
                </c:pt>
                <c:pt idx="1349">
                  <c:v>-15.3714294433594</c:v>
                </c:pt>
                <c:pt idx="1350">
                  <c:v>-8.6285743713378906</c:v>
                </c:pt>
                <c:pt idx="1351">
                  <c:v>-15.7428588867187</c:v>
                </c:pt>
                <c:pt idx="1352">
                  <c:v>-13.4285736083984</c:v>
                </c:pt>
                <c:pt idx="1353">
                  <c:v>-21.199996948242202</c:v>
                </c:pt>
                <c:pt idx="1354">
                  <c:v>-14.1714324951172</c:v>
                </c:pt>
                <c:pt idx="1355">
                  <c:v>-17.942855834960898</c:v>
                </c:pt>
                <c:pt idx="1356">
                  <c:v>-19.314285278320298</c:v>
                </c:pt>
                <c:pt idx="1357">
                  <c:v>-27.1428527832031</c:v>
                </c:pt>
                <c:pt idx="1358">
                  <c:v>-16.542861938476602</c:v>
                </c:pt>
                <c:pt idx="1359">
                  <c:v>-17.800003051757798</c:v>
                </c:pt>
                <c:pt idx="1360">
                  <c:v>-12.8285827636719</c:v>
                </c:pt>
                <c:pt idx="1361">
                  <c:v>-14.0857086181641</c:v>
                </c:pt>
                <c:pt idx="1362">
                  <c:v>-5.6857147216796902</c:v>
                </c:pt>
                <c:pt idx="1363">
                  <c:v>-9.971435546875</c:v>
                </c:pt>
                <c:pt idx="1364">
                  <c:v>-6.3428649902343697</c:v>
                </c:pt>
                <c:pt idx="1365">
                  <c:v>-9.31427001953125</c:v>
                </c:pt>
                <c:pt idx="1366">
                  <c:v>-6.2857360839843697</c:v>
                </c:pt>
                <c:pt idx="1367">
                  <c:v>-2.3142852783203098</c:v>
                </c:pt>
                <c:pt idx="1368">
                  <c:v>2.7142791748046902</c:v>
                </c:pt>
                <c:pt idx="1369">
                  <c:v>-5.0857086181640598</c:v>
                </c:pt>
                <c:pt idx="1370">
                  <c:v>0.77142333984375</c:v>
                </c:pt>
                <c:pt idx="1371">
                  <c:v>5.71441650390625E-2</c:v>
                </c:pt>
                <c:pt idx="1372">
                  <c:v>3</c:v>
                </c:pt>
                <c:pt idx="1373">
                  <c:v>6.8857116699218697</c:v>
                </c:pt>
                <c:pt idx="1374">
                  <c:v>-1.77142333984375</c:v>
                </c:pt>
                <c:pt idx="1375">
                  <c:v>-9.74285888671875</c:v>
                </c:pt>
                <c:pt idx="1376">
                  <c:v>-3</c:v>
                </c:pt>
                <c:pt idx="1377">
                  <c:v>-3.3428649902343701</c:v>
                </c:pt>
                <c:pt idx="1378">
                  <c:v>-6.3428649902343697</c:v>
                </c:pt>
                <c:pt idx="1379">
                  <c:v>-4.6000061035156197</c:v>
                </c:pt>
                <c:pt idx="1380">
                  <c:v>-9.0571594238281197</c:v>
                </c:pt>
                <c:pt idx="1381">
                  <c:v>-7.77142333984375</c:v>
                </c:pt>
                <c:pt idx="1382">
                  <c:v>-8.8857116699218697</c:v>
                </c:pt>
                <c:pt idx="1383">
                  <c:v>-15.5142822265625</c:v>
                </c:pt>
                <c:pt idx="1384">
                  <c:v>-15.8857116699219</c:v>
                </c:pt>
                <c:pt idx="1385">
                  <c:v>-15.9142761230469</c:v>
                </c:pt>
                <c:pt idx="1386">
                  <c:v>-24.028564453125</c:v>
                </c:pt>
                <c:pt idx="1387">
                  <c:v>-26.742843627929702</c:v>
                </c:pt>
                <c:pt idx="1388">
                  <c:v>-23.9142761230469</c:v>
                </c:pt>
                <c:pt idx="1389">
                  <c:v>-25.2571411132813</c:v>
                </c:pt>
                <c:pt idx="1390">
                  <c:v>-17.4571228027344</c:v>
                </c:pt>
                <c:pt idx="1391">
                  <c:v>-19.971435546875</c:v>
                </c:pt>
                <c:pt idx="1392">
                  <c:v>-23.1428527832031</c:v>
                </c:pt>
                <c:pt idx="1393">
                  <c:v>-14.971435546875</c:v>
                </c:pt>
                <c:pt idx="1394">
                  <c:v>-16.5428466796875</c:v>
                </c:pt>
                <c:pt idx="1395">
                  <c:v>-15.8000183105469</c:v>
                </c:pt>
                <c:pt idx="1396">
                  <c:v>-11.8285827636719</c:v>
                </c:pt>
                <c:pt idx="1397">
                  <c:v>-17.6285705566406</c:v>
                </c:pt>
                <c:pt idx="1398">
                  <c:v>-18.5142822265625</c:v>
                </c:pt>
                <c:pt idx="1399">
                  <c:v>-18.6285705566406</c:v>
                </c:pt>
                <c:pt idx="1400">
                  <c:v>-19.2857055664063</c:v>
                </c:pt>
                <c:pt idx="1401">
                  <c:v>-17.4571533203125</c:v>
                </c:pt>
                <c:pt idx="1402">
                  <c:v>-20</c:v>
                </c:pt>
                <c:pt idx="1403">
                  <c:v>-23.6857299804688</c:v>
                </c:pt>
                <c:pt idx="1404">
                  <c:v>-15.6571350097656</c:v>
                </c:pt>
                <c:pt idx="1405">
                  <c:v>-14.8285675048828</c:v>
                </c:pt>
                <c:pt idx="1406">
                  <c:v>-3.5999984741210902</c:v>
                </c:pt>
                <c:pt idx="1407">
                  <c:v>-2.7142868041992201</c:v>
                </c:pt>
                <c:pt idx="1408">
                  <c:v>0.34285736083984403</c:v>
                </c:pt>
                <c:pt idx="1409">
                  <c:v>1.5142822265625</c:v>
                </c:pt>
                <c:pt idx="1410">
                  <c:v>13.4857177734375</c:v>
                </c:pt>
                <c:pt idx="1411">
                  <c:v>0.68571472167968694</c:v>
                </c:pt>
                <c:pt idx="1412">
                  <c:v>-754.142578125</c:v>
                </c:pt>
                <c:pt idx="1413">
                  <c:v>-760.54296875</c:v>
                </c:pt>
                <c:pt idx="1414">
                  <c:v>-758.3427734375</c:v>
                </c:pt>
                <c:pt idx="1415">
                  <c:v>-760.62841796875</c:v>
                </c:pt>
                <c:pt idx="1416">
                  <c:v>-757.54296875</c:v>
                </c:pt>
                <c:pt idx="1417">
                  <c:v>-763.8857421875</c:v>
                </c:pt>
                <c:pt idx="1418">
                  <c:v>-756.74267578125</c:v>
                </c:pt>
                <c:pt idx="1419">
                  <c:v>2.20000076293945</c:v>
                </c:pt>
                <c:pt idx="1420">
                  <c:v>-8.5712432861328097E-2</c:v>
                </c:pt>
                <c:pt idx="1421">
                  <c:v>-4.0285720825195304</c:v>
                </c:pt>
                <c:pt idx="1422">
                  <c:v>-0.91429138183593694</c:v>
                </c:pt>
                <c:pt idx="1423">
                  <c:v>-2.8571472167968701</c:v>
                </c:pt>
                <c:pt idx="1424">
                  <c:v>-4.1714324951171902</c:v>
                </c:pt>
                <c:pt idx="1425">
                  <c:v>-10.0857238769531</c:v>
                </c:pt>
                <c:pt idx="1426">
                  <c:v>-13.971435546875</c:v>
                </c:pt>
                <c:pt idx="1427">
                  <c:v>-14</c:v>
                </c:pt>
                <c:pt idx="1428">
                  <c:v>-11.8571472167969</c:v>
                </c:pt>
                <c:pt idx="1429">
                  <c:v>-17.2000122070313</c:v>
                </c:pt>
                <c:pt idx="1430">
                  <c:v>-22.8285827636719</c:v>
                </c:pt>
                <c:pt idx="1431">
                  <c:v>-22.1142883300781</c:v>
                </c:pt>
                <c:pt idx="1432">
                  <c:v>-24.828572273254402</c:v>
                </c:pt>
                <c:pt idx="1433">
                  <c:v>-28.142860412597699</c:v>
                </c:pt>
                <c:pt idx="1434">
                  <c:v>-25.2000122070313</c:v>
                </c:pt>
                <c:pt idx="1435">
                  <c:v>-26.971427917480501</c:v>
                </c:pt>
                <c:pt idx="1436">
                  <c:v>-22.914291381835898</c:v>
                </c:pt>
                <c:pt idx="1437">
                  <c:v>-14.8000030517578</c:v>
                </c:pt>
                <c:pt idx="1438">
                  <c:v>-13.457145690918001</c:v>
                </c:pt>
                <c:pt idx="1439">
                  <c:v>-13</c:v>
                </c:pt>
                <c:pt idx="1440">
                  <c:v>-5.31427001953125</c:v>
                </c:pt>
                <c:pt idx="1441">
                  <c:v>-6.5142822265625</c:v>
                </c:pt>
                <c:pt idx="1442">
                  <c:v>-12.3714294433594</c:v>
                </c:pt>
                <c:pt idx="1443">
                  <c:v>-8.1142883300781197</c:v>
                </c:pt>
                <c:pt idx="1444">
                  <c:v>-12.2571716308594</c:v>
                </c:pt>
                <c:pt idx="1445">
                  <c:v>-17.3714294433594</c:v>
                </c:pt>
                <c:pt idx="1446">
                  <c:v>-12.3143005371094</c:v>
                </c:pt>
                <c:pt idx="1447">
                  <c:v>-13.8857116699219</c:v>
                </c:pt>
                <c:pt idx="1448">
                  <c:v>-10.2571411132812</c:v>
                </c:pt>
                <c:pt idx="1449">
                  <c:v>-8.5693359375E-2</c:v>
                </c:pt>
                <c:pt idx="1450">
                  <c:v>-5.25714111328125</c:v>
                </c:pt>
                <c:pt idx="1451">
                  <c:v>-10.7428588867187</c:v>
                </c:pt>
                <c:pt idx="1452">
                  <c:v>-5.28570556640625</c:v>
                </c:pt>
                <c:pt idx="1453">
                  <c:v>-1.71429443359375</c:v>
                </c:pt>
                <c:pt idx="1454">
                  <c:v>-2.5428771972656201</c:v>
                </c:pt>
                <c:pt idx="1455">
                  <c:v>-10.2000122070312</c:v>
                </c:pt>
                <c:pt idx="1456">
                  <c:v>-17.1999816894531</c:v>
                </c:pt>
                <c:pt idx="1457">
                  <c:v>-23.2571411132813</c:v>
                </c:pt>
                <c:pt idx="1458">
                  <c:v>-20.2000122070313</c:v>
                </c:pt>
                <c:pt idx="1459">
                  <c:v>-18.028564453125</c:v>
                </c:pt>
                <c:pt idx="1460">
                  <c:v>-21.8571472167969</c:v>
                </c:pt>
                <c:pt idx="1461">
                  <c:v>-27.028564453125</c:v>
                </c:pt>
                <c:pt idx="1462">
                  <c:v>-27.9428405761719</c:v>
                </c:pt>
                <c:pt idx="1463">
                  <c:v>-21.1428833007813</c:v>
                </c:pt>
                <c:pt idx="1464">
                  <c:v>-13.9428558349609</c:v>
                </c:pt>
                <c:pt idx="1465">
                  <c:v>-16.7142944335938</c:v>
                </c:pt>
                <c:pt idx="1466">
                  <c:v>-26.6571350097656</c:v>
                </c:pt>
                <c:pt idx="1467">
                  <c:v>-25.4285583496094</c:v>
                </c:pt>
                <c:pt idx="1468">
                  <c:v>-23.5142822265625</c:v>
                </c:pt>
                <c:pt idx="1469">
                  <c:v>-16.05712890625</c:v>
                </c:pt>
                <c:pt idx="1470">
                  <c:v>-23</c:v>
                </c:pt>
                <c:pt idx="1471">
                  <c:v>-29.5714111328125</c:v>
                </c:pt>
                <c:pt idx="1472">
                  <c:v>-23.1999816894531</c:v>
                </c:pt>
                <c:pt idx="1473">
                  <c:v>-17.3142700195313</c:v>
                </c:pt>
                <c:pt idx="1474">
                  <c:v>-16.6856994628906</c:v>
                </c:pt>
                <c:pt idx="1475">
                  <c:v>-9.0571594238281197</c:v>
                </c:pt>
                <c:pt idx="1476">
                  <c:v>-11.8571472167969</c:v>
                </c:pt>
                <c:pt idx="1477">
                  <c:v>-14.6000061035156</c:v>
                </c:pt>
                <c:pt idx="1478">
                  <c:v>-10.3428649902344</c:v>
                </c:pt>
                <c:pt idx="1479">
                  <c:v>-12.5143127441406</c:v>
                </c:pt>
                <c:pt idx="1480">
                  <c:v>-16.057144165039102</c:v>
                </c:pt>
                <c:pt idx="1481">
                  <c:v>-18</c:v>
                </c:pt>
                <c:pt idx="1482">
                  <c:v>-20.714279174804702</c:v>
                </c:pt>
                <c:pt idx="1483">
                  <c:v>-23.028579711914102</c:v>
                </c:pt>
                <c:pt idx="1484">
                  <c:v>-17.971435546875</c:v>
                </c:pt>
                <c:pt idx="1485">
                  <c:v>-19.9428405761719</c:v>
                </c:pt>
                <c:pt idx="1486">
                  <c:v>-22.2857360839844</c:v>
                </c:pt>
                <c:pt idx="1487">
                  <c:v>-18.3999938964844</c:v>
                </c:pt>
                <c:pt idx="1488">
                  <c:v>-19.2285766601563</c:v>
                </c:pt>
                <c:pt idx="1489">
                  <c:v>-26.5428466796875</c:v>
                </c:pt>
                <c:pt idx="1490">
                  <c:v>-24.8571472167969</c:v>
                </c:pt>
                <c:pt idx="1491">
                  <c:v>-28.1142883300781</c:v>
                </c:pt>
                <c:pt idx="1492">
                  <c:v>-25.6285705566406</c:v>
                </c:pt>
                <c:pt idx="1493">
                  <c:v>-27.514297485351602</c:v>
                </c:pt>
                <c:pt idx="1494">
                  <c:v>-24.1142883300781</c:v>
                </c:pt>
                <c:pt idx="1495">
                  <c:v>-23.6000061035156</c:v>
                </c:pt>
                <c:pt idx="1496">
                  <c:v>-19.400009155273398</c:v>
                </c:pt>
                <c:pt idx="1497">
                  <c:v>-19.7714233398438</c:v>
                </c:pt>
                <c:pt idx="1498">
                  <c:v>-17.800003051757798</c:v>
                </c:pt>
                <c:pt idx="1499">
                  <c:v>-16.914291381835898</c:v>
                </c:pt>
                <c:pt idx="1500">
                  <c:v>-16.428573608398398</c:v>
                </c:pt>
                <c:pt idx="1501">
                  <c:v>-19.7714233398438</c:v>
                </c:pt>
                <c:pt idx="1502">
                  <c:v>-12.5428562164307</c:v>
                </c:pt>
                <c:pt idx="1503">
                  <c:v>-12.142857074737501</c:v>
                </c:pt>
                <c:pt idx="1504">
                  <c:v>-15.6857147216797</c:v>
                </c:pt>
                <c:pt idx="1505">
                  <c:v>-19</c:v>
                </c:pt>
                <c:pt idx="1506">
                  <c:v>-28.1428527832031</c:v>
                </c:pt>
                <c:pt idx="1507">
                  <c:v>-24.685714721679702</c:v>
                </c:pt>
                <c:pt idx="1508">
                  <c:v>-18.171428680419901</c:v>
                </c:pt>
                <c:pt idx="1509">
                  <c:v>-23.942855834960898</c:v>
                </c:pt>
                <c:pt idx="1510">
                  <c:v>-21.6285705566406</c:v>
                </c:pt>
                <c:pt idx="1511">
                  <c:v>-20</c:v>
                </c:pt>
                <c:pt idx="1512">
                  <c:v>-5.6000061035156197</c:v>
                </c:pt>
                <c:pt idx="1513">
                  <c:v>3.1999969482421902</c:v>
                </c:pt>
                <c:pt idx="1514">
                  <c:v>8.5714263916015607</c:v>
                </c:pt>
                <c:pt idx="1515">
                  <c:v>0</c:v>
                </c:pt>
                <c:pt idx="1516">
                  <c:v>0.57142639160156194</c:v>
                </c:pt>
                <c:pt idx="1517">
                  <c:v>4.7999992370605504</c:v>
                </c:pt>
                <c:pt idx="1518">
                  <c:v>14.628578186035201</c:v>
                </c:pt>
                <c:pt idx="1519">
                  <c:v>4.7714385986328098</c:v>
                </c:pt>
                <c:pt idx="1520">
                  <c:v>3.79998779296875</c:v>
                </c:pt>
                <c:pt idx="1521">
                  <c:v>-4.3428649902343697</c:v>
                </c:pt>
                <c:pt idx="1522">
                  <c:v>-7.2285690307617196</c:v>
                </c:pt>
                <c:pt idx="1523">
                  <c:v>-9.4285736083984393</c:v>
                </c:pt>
                <c:pt idx="1524">
                  <c:v>-6.6571350097656197</c:v>
                </c:pt>
                <c:pt idx="1525">
                  <c:v>-16.7714233398438</c:v>
                </c:pt>
                <c:pt idx="1526">
                  <c:v>-14.1999969482422</c:v>
                </c:pt>
                <c:pt idx="1527">
                  <c:v>-15.7428588867187</c:v>
                </c:pt>
                <c:pt idx="1528">
                  <c:v>-12.6857147216797</c:v>
                </c:pt>
                <c:pt idx="1529">
                  <c:v>-8.3428497314453107</c:v>
                </c:pt>
                <c:pt idx="1530">
                  <c:v>-3.3999938964843701</c:v>
                </c:pt>
                <c:pt idx="1531">
                  <c:v>-14.0571594238281</c:v>
                </c:pt>
                <c:pt idx="1532">
                  <c:v>-15.3428649902344</c:v>
                </c:pt>
                <c:pt idx="1533">
                  <c:v>-19.2285766601563</c:v>
                </c:pt>
                <c:pt idx="1534">
                  <c:v>-18.971435546875</c:v>
                </c:pt>
                <c:pt idx="1535">
                  <c:v>-15.6571655273437</c:v>
                </c:pt>
                <c:pt idx="1536">
                  <c:v>-14.2285766601562</c:v>
                </c:pt>
                <c:pt idx="1537">
                  <c:v>-18.6571350097656</c:v>
                </c:pt>
                <c:pt idx="1538">
                  <c:v>-8.5142822265625</c:v>
                </c:pt>
                <c:pt idx="1539">
                  <c:v>-6.8857116699218697</c:v>
                </c:pt>
                <c:pt idx="1540">
                  <c:v>-7.3714294433593697</c:v>
                </c:pt>
                <c:pt idx="1541">
                  <c:v>-5.8285827636718697</c:v>
                </c:pt>
                <c:pt idx="1542">
                  <c:v>-10.6571655273437</c:v>
                </c:pt>
                <c:pt idx="1543">
                  <c:v>-18.771438598632798</c:v>
                </c:pt>
                <c:pt idx="1544">
                  <c:v>-16.8571472167969</c:v>
                </c:pt>
                <c:pt idx="1545">
                  <c:v>-25.3714294433594</c:v>
                </c:pt>
                <c:pt idx="1546">
                  <c:v>-20.3143005371094</c:v>
                </c:pt>
                <c:pt idx="1547">
                  <c:v>-17.285720825195298</c:v>
                </c:pt>
                <c:pt idx="1548">
                  <c:v>-13.1714324951172</c:v>
                </c:pt>
                <c:pt idx="1549">
                  <c:v>-6.9428558349609402</c:v>
                </c:pt>
                <c:pt idx="1550">
                  <c:v>-3.9714279174804701</c:v>
                </c:pt>
                <c:pt idx="1551">
                  <c:v>-9.4285736083984393</c:v>
                </c:pt>
                <c:pt idx="1552">
                  <c:v>0</c:v>
                </c:pt>
                <c:pt idx="1553">
                  <c:v>0.82857131958007801</c:v>
                </c:pt>
                <c:pt idx="1554">
                  <c:v>3.5142841339111301</c:v>
                </c:pt>
                <c:pt idx="1555">
                  <c:v>0.59999990463256803</c:v>
                </c:pt>
                <c:pt idx="1556">
                  <c:v>-3.82857322692871</c:v>
                </c:pt>
                <c:pt idx="1557">
                  <c:v>-9.25714111328125</c:v>
                </c:pt>
                <c:pt idx="1558">
                  <c:v>-4.8285675048828098</c:v>
                </c:pt>
                <c:pt idx="1559">
                  <c:v>-13.7142944335937</c:v>
                </c:pt>
                <c:pt idx="1560">
                  <c:v>-20.2285766601563</c:v>
                </c:pt>
                <c:pt idx="1561">
                  <c:v>-29.4856872558594</c:v>
                </c:pt>
                <c:pt idx="1562">
                  <c:v>-20.542861938476602</c:v>
                </c:pt>
                <c:pt idx="1563">
                  <c:v>-22.314285278320298</c:v>
                </c:pt>
                <c:pt idx="1564">
                  <c:v>-11.8857116699219</c:v>
                </c:pt>
                <c:pt idx="1565">
                  <c:v>-13.4857177734375</c:v>
                </c:pt>
                <c:pt idx="1566">
                  <c:v>-14.9714202880859</c:v>
                </c:pt>
                <c:pt idx="1567">
                  <c:v>-9.1999969482421893</c:v>
                </c:pt>
                <c:pt idx="1568">
                  <c:v>-8.5714111328125</c:v>
                </c:pt>
                <c:pt idx="1569">
                  <c:v>-19.1999816894531</c:v>
                </c:pt>
                <c:pt idx="1570">
                  <c:v>-17.6285705566406</c:v>
                </c:pt>
                <c:pt idx="1571">
                  <c:v>-21.4571533203125</c:v>
                </c:pt>
                <c:pt idx="1572">
                  <c:v>-21.599990844726602</c:v>
                </c:pt>
                <c:pt idx="1573">
                  <c:v>-27.6000061035156</c:v>
                </c:pt>
                <c:pt idx="1574">
                  <c:v>-32.199996948242202</c:v>
                </c:pt>
                <c:pt idx="1575">
                  <c:v>-28.257156372070298</c:v>
                </c:pt>
                <c:pt idx="1576">
                  <c:v>-27.9142761230469</c:v>
                </c:pt>
                <c:pt idx="1577">
                  <c:v>-27.1428527832031</c:v>
                </c:pt>
                <c:pt idx="1578">
                  <c:v>-23.971420288085898</c:v>
                </c:pt>
                <c:pt idx="1579">
                  <c:v>-19.8857116699219</c:v>
                </c:pt>
                <c:pt idx="1580">
                  <c:v>-15.7714538574219</c:v>
                </c:pt>
                <c:pt idx="1581">
                  <c:v>-13.5714111328125</c:v>
                </c:pt>
                <c:pt idx="1582">
                  <c:v>-10.7428588867187</c:v>
                </c:pt>
                <c:pt idx="1583">
                  <c:v>-12.1714172363281</c:v>
                </c:pt>
                <c:pt idx="1584">
                  <c:v>-7.1142883300781197</c:v>
                </c:pt>
                <c:pt idx="1585">
                  <c:v>-2.34283447265625</c:v>
                </c:pt>
                <c:pt idx="1586">
                  <c:v>-1.5428771972656199</c:v>
                </c:pt>
                <c:pt idx="1587">
                  <c:v>6.34283447265625</c:v>
                </c:pt>
                <c:pt idx="1588">
                  <c:v>5.3999938964843697</c:v>
                </c:pt>
                <c:pt idx="1589">
                  <c:v>1.05712890625</c:v>
                </c:pt>
                <c:pt idx="1590">
                  <c:v>6.22857666015625</c:v>
                </c:pt>
                <c:pt idx="1591">
                  <c:v>5</c:v>
                </c:pt>
                <c:pt idx="1592">
                  <c:v>5.4571456909179696</c:v>
                </c:pt>
                <c:pt idx="1593">
                  <c:v>4.8571434020996103</c:v>
                </c:pt>
                <c:pt idx="1594">
                  <c:v>2.4571533203125</c:v>
                </c:pt>
                <c:pt idx="1595">
                  <c:v>8.3428497314453107</c:v>
                </c:pt>
                <c:pt idx="1596">
                  <c:v>9.77142333984375</c:v>
                </c:pt>
                <c:pt idx="1597">
                  <c:v>11.0857086181641</c:v>
                </c:pt>
                <c:pt idx="1598">
                  <c:v>4.3714294433593697</c:v>
                </c:pt>
                <c:pt idx="1599">
                  <c:v>4.971435546875</c:v>
                </c:pt>
                <c:pt idx="1600">
                  <c:v>6.3999938964843697</c:v>
                </c:pt>
                <c:pt idx="1601">
                  <c:v>0.971435546875</c:v>
                </c:pt>
                <c:pt idx="1602">
                  <c:v>1.3142852783203101</c:v>
                </c:pt>
                <c:pt idx="1603">
                  <c:v>0.657135009765625</c:v>
                </c:pt>
                <c:pt idx="1604">
                  <c:v>0.22857666015625</c:v>
                </c:pt>
                <c:pt idx="1605">
                  <c:v>4.3714294433593697</c:v>
                </c:pt>
                <c:pt idx="1606">
                  <c:v>-0.1142578125</c:v>
                </c:pt>
                <c:pt idx="1607">
                  <c:v>-4.37139892578125</c:v>
                </c:pt>
                <c:pt idx="1608">
                  <c:v>-3.4857177734375</c:v>
                </c:pt>
                <c:pt idx="1609">
                  <c:v>-11.94287109375</c:v>
                </c:pt>
                <c:pt idx="1610">
                  <c:v>-11.2285766601562</c:v>
                </c:pt>
                <c:pt idx="1611">
                  <c:v>-16.5142822265625</c:v>
                </c:pt>
                <c:pt idx="1612">
                  <c:v>-9.60003662109375</c:v>
                </c:pt>
                <c:pt idx="1613">
                  <c:v>-9.1714172363281197</c:v>
                </c:pt>
                <c:pt idx="1614">
                  <c:v>-10.7428588867187</c:v>
                </c:pt>
                <c:pt idx="1615">
                  <c:v>-10.1999816894531</c:v>
                </c:pt>
                <c:pt idx="1616">
                  <c:v>-4.94287109375</c:v>
                </c:pt>
                <c:pt idx="1617">
                  <c:v>-2.3428649902343701</c:v>
                </c:pt>
                <c:pt idx="1618">
                  <c:v>0.628570556640625</c:v>
                </c:pt>
                <c:pt idx="1619">
                  <c:v>-10.6000061035156</c:v>
                </c:pt>
                <c:pt idx="1620">
                  <c:v>-8.5999908447265607</c:v>
                </c:pt>
                <c:pt idx="1621">
                  <c:v>2.5428619384765598</c:v>
                </c:pt>
                <c:pt idx="1622">
                  <c:v>9.0857086181640607</c:v>
                </c:pt>
                <c:pt idx="1623">
                  <c:v>12.9142913818359</c:v>
                </c:pt>
                <c:pt idx="1624">
                  <c:v>10.5714263916016</c:v>
                </c:pt>
                <c:pt idx="1625">
                  <c:v>8.1142883300781197</c:v>
                </c:pt>
                <c:pt idx="1626">
                  <c:v>11.7714233398437</c:v>
                </c:pt>
                <c:pt idx="1627">
                  <c:v>10.4571380615234</c:v>
                </c:pt>
                <c:pt idx="1628">
                  <c:v>10.5428771972656</c:v>
                </c:pt>
                <c:pt idx="1629">
                  <c:v>5.3714294433593697</c:v>
                </c:pt>
                <c:pt idx="1630">
                  <c:v>-6.5428466796875</c:v>
                </c:pt>
                <c:pt idx="1631">
                  <c:v>-7.22857666015625</c:v>
                </c:pt>
                <c:pt idx="1632">
                  <c:v>0.228561401367187</c:v>
                </c:pt>
                <c:pt idx="1633">
                  <c:v>-0.885711669921875</c:v>
                </c:pt>
                <c:pt idx="1634">
                  <c:v>-6.1142807006835902</c:v>
                </c:pt>
                <c:pt idx="1635">
                  <c:v>-9.3428573608398402</c:v>
                </c:pt>
                <c:pt idx="1636">
                  <c:v>-8.4571380615234393</c:v>
                </c:pt>
                <c:pt idx="1637">
                  <c:v>-4.8571395874023402</c:v>
                </c:pt>
                <c:pt idx="1638">
                  <c:v>2.11428594589233</c:v>
                </c:pt>
                <c:pt idx="1639">
                  <c:v>-6.0285720825195304</c:v>
                </c:pt>
                <c:pt idx="1640">
                  <c:v>-3.8000030517578098</c:v>
                </c:pt>
                <c:pt idx="1641">
                  <c:v>7.5714263916015598</c:v>
                </c:pt>
                <c:pt idx="1642">
                  <c:v>9.3428497314453107</c:v>
                </c:pt>
                <c:pt idx="1643">
                  <c:v>8.8000030517578107</c:v>
                </c:pt>
                <c:pt idx="1644">
                  <c:v>20.6571350097656</c:v>
                </c:pt>
                <c:pt idx="1645">
                  <c:v>19.028579711914102</c:v>
                </c:pt>
                <c:pt idx="1646">
                  <c:v>21.4571533203125</c:v>
                </c:pt>
                <c:pt idx="1647">
                  <c:v>20.0857238769531</c:v>
                </c:pt>
                <c:pt idx="1648">
                  <c:v>15.8857269287109</c:v>
                </c:pt>
                <c:pt idx="1649">
                  <c:v>3.9714202880859402</c:v>
                </c:pt>
                <c:pt idx="1650">
                  <c:v>10.8857116699219</c:v>
                </c:pt>
                <c:pt idx="1651">
                  <c:v>2.7142791748046902</c:v>
                </c:pt>
                <c:pt idx="1652">
                  <c:v>7.5714416503906197</c:v>
                </c:pt>
                <c:pt idx="1653">
                  <c:v>12.8285522460937</c:v>
                </c:pt>
                <c:pt idx="1654">
                  <c:v>16.9142761230469</c:v>
                </c:pt>
                <c:pt idx="1655">
                  <c:v>8.77142333984375</c:v>
                </c:pt>
                <c:pt idx="1656">
                  <c:v>19.571426391601602</c:v>
                </c:pt>
                <c:pt idx="1657">
                  <c:v>16.971435546875</c:v>
                </c:pt>
                <c:pt idx="1658">
                  <c:v>14.9428558349609</c:v>
                </c:pt>
                <c:pt idx="1659">
                  <c:v>-2.8564453125E-2</c:v>
                </c:pt>
                <c:pt idx="1660">
                  <c:v>-7.79998779296875</c:v>
                </c:pt>
                <c:pt idx="1661">
                  <c:v>-9.3714294433593697</c:v>
                </c:pt>
                <c:pt idx="1662">
                  <c:v>-5.22857666015625</c:v>
                </c:pt>
                <c:pt idx="1663">
                  <c:v>-6.971435546875</c:v>
                </c:pt>
                <c:pt idx="1664">
                  <c:v>-10.3999938964844</c:v>
                </c:pt>
                <c:pt idx="1665">
                  <c:v>-11.4285583496094</c:v>
                </c:pt>
                <c:pt idx="1666">
                  <c:v>0.971435546875</c:v>
                </c:pt>
                <c:pt idx="1667">
                  <c:v>0.399993896484375</c:v>
                </c:pt>
                <c:pt idx="1668">
                  <c:v>7.5714111328125</c:v>
                </c:pt>
                <c:pt idx="1669">
                  <c:v>5.62860107421875</c:v>
                </c:pt>
                <c:pt idx="1670">
                  <c:v>1.4857177734375</c:v>
                </c:pt>
                <c:pt idx="1671">
                  <c:v>-1.6285705566406199</c:v>
                </c:pt>
                <c:pt idx="1672">
                  <c:v>2.9142913818359402</c:v>
                </c:pt>
                <c:pt idx="1673">
                  <c:v>-2.22857666015625</c:v>
                </c:pt>
                <c:pt idx="1674">
                  <c:v>3.0285720825195299</c:v>
                </c:pt>
                <c:pt idx="1675">
                  <c:v>-8.3142852783203107</c:v>
                </c:pt>
                <c:pt idx="1676">
                  <c:v>-3.6857147216796902</c:v>
                </c:pt>
                <c:pt idx="1677">
                  <c:v>3.6285705566406201</c:v>
                </c:pt>
                <c:pt idx="1678">
                  <c:v>9.71429443359375</c:v>
                </c:pt>
                <c:pt idx="1679">
                  <c:v>1.4571533203125</c:v>
                </c:pt>
                <c:pt idx="1680">
                  <c:v>7.3142862319946298</c:v>
                </c:pt>
                <c:pt idx="1681">
                  <c:v>5.74285888671875</c:v>
                </c:pt>
                <c:pt idx="1682">
                  <c:v>5.0571441650390598</c:v>
                </c:pt>
                <c:pt idx="1683">
                  <c:v>-0.57142639160156194</c:v>
                </c:pt>
                <c:pt idx="1684">
                  <c:v>-6.22857666015625</c:v>
                </c:pt>
                <c:pt idx="1685">
                  <c:v>-6.4571533203125</c:v>
                </c:pt>
                <c:pt idx="1686">
                  <c:v>-6.1714324951171902</c:v>
                </c:pt>
                <c:pt idx="1687">
                  <c:v>-14.5714111328125</c:v>
                </c:pt>
                <c:pt idx="1688">
                  <c:v>-10.2857055664062</c:v>
                </c:pt>
                <c:pt idx="1689">
                  <c:v>-7.74285888671875</c:v>
                </c:pt>
                <c:pt idx="1690">
                  <c:v>-6.6000061035156197</c:v>
                </c:pt>
                <c:pt idx="1691">
                  <c:v>-3.7142639160156201</c:v>
                </c:pt>
                <c:pt idx="1692">
                  <c:v>-16.7428588867188</c:v>
                </c:pt>
                <c:pt idx="1693">
                  <c:v>-9.1142807006835902</c:v>
                </c:pt>
                <c:pt idx="1694">
                  <c:v>-5.74285888671875</c:v>
                </c:pt>
                <c:pt idx="1695">
                  <c:v>-13.4000091552734</c:v>
                </c:pt>
                <c:pt idx="1696">
                  <c:v>-16.5428466796875</c:v>
                </c:pt>
                <c:pt idx="1697">
                  <c:v>-15.1428833007812</c:v>
                </c:pt>
                <c:pt idx="1698">
                  <c:v>-22.7714233398438</c:v>
                </c:pt>
                <c:pt idx="1699">
                  <c:v>-10.5714263916016</c:v>
                </c:pt>
                <c:pt idx="1700">
                  <c:v>-8.20001220703125</c:v>
                </c:pt>
                <c:pt idx="1701">
                  <c:v>-5.6285705566406197</c:v>
                </c:pt>
                <c:pt idx="1702">
                  <c:v>-0.4857177734375</c:v>
                </c:pt>
                <c:pt idx="1703">
                  <c:v>4.2285690307617196</c:v>
                </c:pt>
                <c:pt idx="1704">
                  <c:v>4.914306640625</c:v>
                </c:pt>
                <c:pt idx="1705">
                  <c:v>7.8571472167968697</c:v>
                </c:pt>
                <c:pt idx="1706">
                  <c:v>2.8857116699218701</c:v>
                </c:pt>
                <c:pt idx="1707">
                  <c:v>-1.4285736083984399</c:v>
                </c:pt>
                <c:pt idx="1708">
                  <c:v>-6.9142913818359402</c:v>
                </c:pt>
                <c:pt idx="1709">
                  <c:v>-7.74285888671875</c:v>
                </c:pt>
                <c:pt idx="1710">
                  <c:v>-9.1428680419921893</c:v>
                </c:pt>
                <c:pt idx="1711">
                  <c:v>-15.7142944335937</c:v>
                </c:pt>
                <c:pt idx="1712">
                  <c:v>-11.9142913818359</c:v>
                </c:pt>
                <c:pt idx="1713">
                  <c:v>-11.3999938964844</c:v>
                </c:pt>
                <c:pt idx="1714">
                  <c:v>-15.6856994628906</c:v>
                </c:pt>
                <c:pt idx="1715">
                  <c:v>-12.7714233398437</c:v>
                </c:pt>
                <c:pt idx="1716">
                  <c:v>-10.4285583496094</c:v>
                </c:pt>
                <c:pt idx="1717">
                  <c:v>-14.3999938964844</c:v>
                </c:pt>
                <c:pt idx="1718">
                  <c:v>-12.05712890625</c:v>
                </c:pt>
                <c:pt idx="1719">
                  <c:v>-18.2857055664063</c:v>
                </c:pt>
                <c:pt idx="1720">
                  <c:v>-15.6571655273437</c:v>
                </c:pt>
                <c:pt idx="1721">
                  <c:v>-11.1428527832031</c:v>
                </c:pt>
                <c:pt idx="1722">
                  <c:v>-11.9142761230469</c:v>
                </c:pt>
                <c:pt idx="1723">
                  <c:v>-14.6571350097656</c:v>
                </c:pt>
                <c:pt idx="1724">
                  <c:v>-3.8000183105468701</c:v>
                </c:pt>
                <c:pt idx="1725">
                  <c:v>3.25714111328125</c:v>
                </c:pt>
                <c:pt idx="1726">
                  <c:v>7.5714111328125</c:v>
                </c:pt>
                <c:pt idx="1727">
                  <c:v>7.5142822265625</c:v>
                </c:pt>
                <c:pt idx="1728">
                  <c:v>5.74285888671875</c:v>
                </c:pt>
                <c:pt idx="1729">
                  <c:v>7.2857360839843697</c:v>
                </c:pt>
                <c:pt idx="1730">
                  <c:v>6.9428405761718697</c:v>
                </c:pt>
                <c:pt idx="1731">
                  <c:v>3.8571472167968701</c:v>
                </c:pt>
                <c:pt idx="1732">
                  <c:v>5.7159423828125E-2</c:v>
                </c:pt>
                <c:pt idx="1733">
                  <c:v>4.8857116699218697</c:v>
                </c:pt>
                <c:pt idx="1734">
                  <c:v>7.4285888671875</c:v>
                </c:pt>
                <c:pt idx="1735">
                  <c:v>11.1428527832031</c:v>
                </c:pt>
                <c:pt idx="1736">
                  <c:v>7.0571441650390598</c:v>
                </c:pt>
                <c:pt idx="1737">
                  <c:v>11.0571441650391</c:v>
                </c:pt>
                <c:pt idx="1738">
                  <c:v>7.25714111328125</c:v>
                </c:pt>
                <c:pt idx="1739">
                  <c:v>10.5142822265625</c:v>
                </c:pt>
                <c:pt idx="1740">
                  <c:v>11.6857147216797</c:v>
                </c:pt>
                <c:pt idx="1741">
                  <c:v>6.6857147216796902</c:v>
                </c:pt>
                <c:pt idx="1742">
                  <c:v>8.17144775390625</c:v>
                </c:pt>
                <c:pt idx="1743">
                  <c:v>8.4857177734375</c:v>
                </c:pt>
                <c:pt idx="1744">
                  <c:v>2.028564453125</c:v>
                </c:pt>
                <c:pt idx="1745">
                  <c:v>-4.1142883300781197</c:v>
                </c:pt>
                <c:pt idx="1746">
                  <c:v>-7.4000015258789098</c:v>
                </c:pt>
                <c:pt idx="1747">
                  <c:v>-17.085708618164102</c:v>
                </c:pt>
                <c:pt idx="1748">
                  <c:v>-20.057144165039102</c:v>
                </c:pt>
                <c:pt idx="1749">
                  <c:v>-19.799995422363299</c:v>
                </c:pt>
                <c:pt idx="1750">
                  <c:v>-19.9714050292969</c:v>
                </c:pt>
                <c:pt idx="1751">
                  <c:v>-16.5428466796875</c:v>
                </c:pt>
                <c:pt idx="1752">
                  <c:v>-9.9428405761718697</c:v>
                </c:pt>
                <c:pt idx="1753">
                  <c:v>-7.28570556640625</c:v>
                </c:pt>
                <c:pt idx="1754">
                  <c:v>-2.8285827636718701</c:v>
                </c:pt>
                <c:pt idx="1755">
                  <c:v>6.0857238769531197</c:v>
                </c:pt>
                <c:pt idx="1756">
                  <c:v>19.000007629394499</c:v>
                </c:pt>
                <c:pt idx="1757">
                  <c:v>14.1428680419922</c:v>
                </c:pt>
                <c:pt idx="1758">
                  <c:v>15.3714294433594</c:v>
                </c:pt>
                <c:pt idx="1759">
                  <c:v>14.5143127441406</c:v>
                </c:pt>
                <c:pt idx="1760">
                  <c:v>9.7142639160156197</c:v>
                </c:pt>
                <c:pt idx="1761">
                  <c:v>7.6000061035156197</c:v>
                </c:pt>
                <c:pt idx="1762">
                  <c:v>7.8857116699218697</c:v>
                </c:pt>
                <c:pt idx="1763">
                  <c:v>-8.8857116699218697</c:v>
                </c:pt>
                <c:pt idx="1764">
                  <c:v>3.2000000625848801</c:v>
                </c:pt>
                <c:pt idx="1765">
                  <c:v>0.94285583496093694</c:v>
                </c:pt>
                <c:pt idx="1766">
                  <c:v>1.8000030517578101</c:v>
                </c:pt>
                <c:pt idx="1767">
                  <c:v>-2.0285720825195299</c:v>
                </c:pt>
                <c:pt idx="1768">
                  <c:v>3.2571429014205902</c:v>
                </c:pt>
                <c:pt idx="1769">
                  <c:v>-3.0857238769531201</c:v>
                </c:pt>
                <c:pt idx="1770">
                  <c:v>-4.5142822265625</c:v>
                </c:pt>
                <c:pt idx="1771">
                  <c:v>-9.1142883300781197</c:v>
                </c:pt>
                <c:pt idx="1772">
                  <c:v>-10.1999969482422</c:v>
                </c:pt>
                <c:pt idx="1773">
                  <c:v>-15.6571350097656</c:v>
                </c:pt>
                <c:pt idx="1774">
                  <c:v>-1.8571472167968699</c:v>
                </c:pt>
                <c:pt idx="1775">
                  <c:v>-5.7428512573242196</c:v>
                </c:pt>
                <c:pt idx="1776">
                  <c:v>3.20001220703125</c:v>
                </c:pt>
                <c:pt idx="1777">
                  <c:v>4.9142761230468697</c:v>
                </c:pt>
                <c:pt idx="1778">
                  <c:v>8.5142822265625</c:v>
                </c:pt>
                <c:pt idx="1779">
                  <c:v>12.5428466796875</c:v>
                </c:pt>
                <c:pt idx="1780">
                  <c:v>23.171432495117202</c:v>
                </c:pt>
                <c:pt idx="1781">
                  <c:v>25.314285278320298</c:v>
                </c:pt>
                <c:pt idx="1782">
                  <c:v>27.400009155273398</c:v>
                </c:pt>
                <c:pt idx="1783">
                  <c:v>21.5143127441406</c:v>
                </c:pt>
                <c:pt idx="1784">
                  <c:v>23.9428405761719</c:v>
                </c:pt>
                <c:pt idx="1785">
                  <c:v>23.6571350097656</c:v>
                </c:pt>
                <c:pt idx="1786">
                  <c:v>26.857131958007798</c:v>
                </c:pt>
                <c:pt idx="1787">
                  <c:v>20.057144165039102</c:v>
                </c:pt>
                <c:pt idx="1788">
                  <c:v>8.1714324951171893</c:v>
                </c:pt>
                <c:pt idx="1789">
                  <c:v>5.6571350097656197</c:v>
                </c:pt>
                <c:pt idx="1790">
                  <c:v>3.8000030517578098</c:v>
                </c:pt>
                <c:pt idx="1791">
                  <c:v>7.25714111328125</c:v>
                </c:pt>
                <c:pt idx="1792">
                  <c:v>5.74285888671875</c:v>
                </c:pt>
                <c:pt idx="1793">
                  <c:v>5.9428405761718697</c:v>
                </c:pt>
                <c:pt idx="1794">
                  <c:v>16.028564453125</c:v>
                </c:pt>
                <c:pt idx="1795">
                  <c:v>16.8285522460938</c:v>
                </c:pt>
                <c:pt idx="1796">
                  <c:v>19.714279174804702</c:v>
                </c:pt>
                <c:pt idx="1797">
                  <c:v>24.2571411132813</c:v>
                </c:pt>
                <c:pt idx="1798">
                  <c:v>31.4285888671875</c:v>
                </c:pt>
                <c:pt idx="1799">
                  <c:v>32.971435546875</c:v>
                </c:pt>
                <c:pt idx="1800">
                  <c:v>31.1714172363281</c:v>
                </c:pt>
                <c:pt idx="1801">
                  <c:v>23.5428771972656</c:v>
                </c:pt>
                <c:pt idx="1802">
                  <c:v>32.028564453125</c:v>
                </c:pt>
                <c:pt idx="1803">
                  <c:v>32.7142944335938</c:v>
                </c:pt>
                <c:pt idx="1804">
                  <c:v>36.914306640625</c:v>
                </c:pt>
                <c:pt idx="1805">
                  <c:v>28.8857116699219</c:v>
                </c:pt>
                <c:pt idx="1806">
                  <c:v>30.685714721679702</c:v>
                </c:pt>
                <c:pt idx="1807">
                  <c:v>29.599998474121101</c:v>
                </c:pt>
                <c:pt idx="1808">
                  <c:v>34.828567504882798</c:v>
                </c:pt>
                <c:pt idx="1809">
                  <c:v>34.657135009765597</c:v>
                </c:pt>
                <c:pt idx="1810">
                  <c:v>36.685714721679702</c:v>
                </c:pt>
                <c:pt idx="1811">
                  <c:v>37.7428588867188</c:v>
                </c:pt>
                <c:pt idx="1812">
                  <c:v>41.400009155273402</c:v>
                </c:pt>
                <c:pt idx="1813">
                  <c:v>34.4857177734375</c:v>
                </c:pt>
                <c:pt idx="1814">
                  <c:v>37.114288330078097</c:v>
                </c:pt>
                <c:pt idx="1815">
                  <c:v>43.314285278320298</c:v>
                </c:pt>
                <c:pt idx="1816">
                  <c:v>49.5142822265625</c:v>
                </c:pt>
                <c:pt idx="1817">
                  <c:v>48.771427154541001</c:v>
                </c:pt>
                <c:pt idx="1818">
                  <c:v>50.057140350341797</c:v>
                </c:pt>
                <c:pt idx="1819">
                  <c:v>51.7428588867188</c:v>
                </c:pt>
                <c:pt idx="1820">
                  <c:v>62.314285278320298</c:v>
                </c:pt>
                <c:pt idx="1821">
                  <c:v>68.885715484619098</c:v>
                </c:pt>
                <c:pt idx="1822">
                  <c:v>69.657142639160199</c:v>
                </c:pt>
                <c:pt idx="1823">
                  <c:v>69.171426773071303</c:v>
                </c:pt>
                <c:pt idx="1824">
                  <c:v>70.142852783203097</c:v>
                </c:pt>
                <c:pt idx="1825">
                  <c:v>71.342855453491197</c:v>
                </c:pt>
                <c:pt idx="1826">
                  <c:v>77.485713958740206</c:v>
                </c:pt>
                <c:pt idx="1827">
                  <c:v>82.657142639160199</c:v>
                </c:pt>
                <c:pt idx="1828">
                  <c:v>85.228574752807603</c:v>
                </c:pt>
                <c:pt idx="1829">
                  <c:v>89.342857360839801</c:v>
                </c:pt>
                <c:pt idx="1830">
                  <c:v>90.228573799133301</c:v>
                </c:pt>
                <c:pt idx="1831">
                  <c:v>97.714279174804702</c:v>
                </c:pt>
                <c:pt idx="1832">
                  <c:v>102.11427307128901</c:v>
                </c:pt>
                <c:pt idx="1833">
                  <c:v>97.742858886718693</c:v>
                </c:pt>
                <c:pt idx="1834">
                  <c:v>102</c:v>
                </c:pt>
                <c:pt idx="1835">
                  <c:v>107.142852783203</c:v>
                </c:pt>
                <c:pt idx="1836">
                  <c:v>111.542861938477</c:v>
                </c:pt>
                <c:pt idx="1837">
                  <c:v>114.514282226562</c:v>
                </c:pt>
                <c:pt idx="1838">
                  <c:v>119.142852783203</c:v>
                </c:pt>
                <c:pt idx="1839">
                  <c:v>127.457145690918</c:v>
                </c:pt>
                <c:pt idx="1840">
                  <c:v>132.79998779296901</c:v>
                </c:pt>
                <c:pt idx="1841">
                  <c:v>132.657150268555</c:v>
                </c:pt>
                <c:pt idx="1842">
                  <c:v>129.20001220703099</c:v>
                </c:pt>
                <c:pt idx="1843">
                  <c:v>135.14285278320301</c:v>
                </c:pt>
                <c:pt idx="1844">
                  <c:v>145.971435546875</c:v>
                </c:pt>
                <c:pt idx="1845">
                  <c:v>158.02857398986799</c:v>
                </c:pt>
                <c:pt idx="1846">
                  <c:v>162.400002717972</c:v>
                </c:pt>
                <c:pt idx="1847">
                  <c:v>170.971435546875</c:v>
                </c:pt>
                <c:pt idx="1848">
                  <c:v>184.37142181396499</c:v>
                </c:pt>
                <c:pt idx="1849">
                  <c:v>193.51427841186501</c:v>
                </c:pt>
                <c:pt idx="1850">
                  <c:v>195.31427955627399</c:v>
                </c:pt>
                <c:pt idx="1851">
                  <c:v>200.05715942382801</c:v>
                </c:pt>
                <c:pt idx="1852">
                  <c:v>200.88571166992199</c:v>
                </c:pt>
                <c:pt idx="1853">
                  <c:v>199.25712585449199</c:v>
                </c:pt>
                <c:pt idx="1854">
                  <c:v>203.85713195800801</c:v>
                </c:pt>
                <c:pt idx="1855">
                  <c:v>201.02857971191401</c:v>
                </c:pt>
                <c:pt idx="1856">
                  <c:v>203.028564453125</c:v>
                </c:pt>
                <c:pt idx="1857">
                  <c:v>206.31428527832</c:v>
                </c:pt>
                <c:pt idx="1858">
                  <c:v>203.57141113281199</c:v>
                </c:pt>
                <c:pt idx="1859">
                  <c:v>205.28570556640599</c:v>
                </c:pt>
                <c:pt idx="1860">
                  <c:v>213.657144069672</c:v>
                </c:pt>
                <c:pt idx="1861">
                  <c:v>219.371425628662</c:v>
                </c:pt>
                <c:pt idx="1862">
                  <c:v>229.59999847412101</c:v>
                </c:pt>
                <c:pt idx="1863">
                  <c:v>232.57142639160199</c:v>
                </c:pt>
                <c:pt idx="1864">
                  <c:v>235.17142105102499</c:v>
                </c:pt>
                <c:pt idx="1865">
                  <c:v>249.971424102783</c:v>
                </c:pt>
                <c:pt idx="1866">
                  <c:v>264.80000305175798</c:v>
                </c:pt>
                <c:pt idx="1867">
                  <c:v>272.00001525878901</c:v>
                </c:pt>
                <c:pt idx="1868">
                  <c:v>282.68572616577097</c:v>
                </c:pt>
                <c:pt idx="1869">
                  <c:v>282.28571343421902</c:v>
                </c:pt>
                <c:pt idx="1870">
                  <c:v>285.08570289611799</c:v>
                </c:pt>
                <c:pt idx="1871">
                  <c:v>285.82856750488298</c:v>
                </c:pt>
                <c:pt idx="1872">
                  <c:v>289.94284820556601</c:v>
                </c:pt>
                <c:pt idx="1873">
                  <c:v>292.97142028808599</c:v>
                </c:pt>
                <c:pt idx="1874">
                  <c:v>300.22857666015602</c:v>
                </c:pt>
                <c:pt idx="1875">
                  <c:v>295.74285888671898</c:v>
                </c:pt>
                <c:pt idx="1876">
                  <c:v>300.31430053710898</c:v>
                </c:pt>
                <c:pt idx="1877">
                  <c:v>305.59999084472702</c:v>
                </c:pt>
                <c:pt idx="1878">
                  <c:v>309.25714111328102</c:v>
                </c:pt>
                <c:pt idx="1879">
                  <c:v>305.62856292724598</c:v>
                </c:pt>
                <c:pt idx="1880">
                  <c:v>304.20000267028797</c:v>
                </c:pt>
                <c:pt idx="1881">
                  <c:v>290.457131385803</c:v>
                </c:pt>
                <c:pt idx="1882">
                  <c:v>293.80001497268699</c:v>
                </c:pt>
                <c:pt idx="1883">
                  <c:v>295.885704040527</c:v>
                </c:pt>
                <c:pt idx="1884">
                  <c:v>304.25715637207003</c:v>
                </c:pt>
                <c:pt idx="1885">
                  <c:v>311.00000262260397</c:v>
                </c:pt>
                <c:pt idx="1886">
                  <c:v>310.65715217590298</c:v>
                </c:pt>
                <c:pt idx="1887">
                  <c:v>305.31428527832003</c:v>
                </c:pt>
                <c:pt idx="1888">
                  <c:v>314.22857666015602</c:v>
                </c:pt>
                <c:pt idx="1889">
                  <c:v>318.171424865723</c:v>
                </c:pt>
                <c:pt idx="1890">
                  <c:v>315.57143402099598</c:v>
                </c:pt>
                <c:pt idx="1891">
                  <c:v>313.91427612304699</c:v>
                </c:pt>
                <c:pt idx="1892">
                  <c:v>310.74285888671898</c:v>
                </c:pt>
                <c:pt idx="1893">
                  <c:v>312.771430969238</c:v>
                </c:pt>
                <c:pt idx="1894">
                  <c:v>310.79998779296898</c:v>
                </c:pt>
                <c:pt idx="1895">
                  <c:v>313.97143173217802</c:v>
                </c:pt>
                <c:pt idx="1896">
                  <c:v>313.88570463657402</c:v>
                </c:pt>
                <c:pt idx="1897">
                  <c:v>316.857134342194</c:v>
                </c:pt>
                <c:pt idx="1898">
                  <c:v>314.37143611907999</c:v>
                </c:pt>
                <c:pt idx="1899">
                  <c:v>312.42857050895702</c:v>
                </c:pt>
                <c:pt idx="1900">
                  <c:v>312.71429443359398</c:v>
                </c:pt>
                <c:pt idx="1901">
                  <c:v>309.857136726379</c:v>
                </c:pt>
                <c:pt idx="1902">
                  <c:v>298.94286727905302</c:v>
                </c:pt>
                <c:pt idx="1903">
                  <c:v>289.05715751647898</c:v>
                </c:pt>
                <c:pt idx="1904">
                  <c:v>276.91428756713901</c:v>
                </c:pt>
                <c:pt idx="1905">
                  <c:v>268.17142105102499</c:v>
                </c:pt>
                <c:pt idx="1906">
                  <c:v>270.48572540283197</c:v>
                </c:pt>
                <c:pt idx="1907">
                  <c:v>263.85714721679699</c:v>
                </c:pt>
                <c:pt idx="1908">
                  <c:v>261.51429748535202</c:v>
                </c:pt>
                <c:pt idx="1909">
                  <c:v>268.11427307128901</c:v>
                </c:pt>
                <c:pt idx="1910">
                  <c:v>268.14285278320301</c:v>
                </c:pt>
                <c:pt idx="1911">
                  <c:v>269.54284667968801</c:v>
                </c:pt>
                <c:pt idx="1912">
                  <c:v>272.48570251464798</c:v>
                </c:pt>
                <c:pt idx="1913">
                  <c:v>263.48571777343801</c:v>
                </c:pt>
                <c:pt idx="1914">
                  <c:v>259.25714111328102</c:v>
                </c:pt>
                <c:pt idx="1915">
                  <c:v>259.97145080566401</c:v>
                </c:pt>
                <c:pt idx="1916">
                  <c:v>246.59999084472699</c:v>
                </c:pt>
                <c:pt idx="1917">
                  <c:v>236.74287414550801</c:v>
                </c:pt>
                <c:pt idx="1918">
                  <c:v>238.82856750488301</c:v>
                </c:pt>
                <c:pt idx="1919">
                  <c:v>232.59999084472699</c:v>
                </c:pt>
                <c:pt idx="1920">
                  <c:v>234.68571472168</c:v>
                </c:pt>
                <c:pt idx="1921">
                  <c:v>249.54284667968699</c:v>
                </c:pt>
                <c:pt idx="1922">
                  <c:v>244.54286193847699</c:v>
                </c:pt>
                <c:pt idx="1923">
                  <c:v>243.45713043212899</c:v>
                </c:pt>
                <c:pt idx="1924">
                  <c:v>242.742866516113</c:v>
                </c:pt>
                <c:pt idx="1925">
                  <c:v>231.62857818603501</c:v>
                </c:pt>
                <c:pt idx="1926">
                  <c:v>226.19999694824199</c:v>
                </c:pt>
                <c:pt idx="1927">
                  <c:v>218.68569946289099</c:v>
                </c:pt>
                <c:pt idx="1928">
                  <c:v>198.22857666015599</c:v>
                </c:pt>
                <c:pt idx="1929">
                  <c:v>193.657150268555</c:v>
                </c:pt>
                <c:pt idx="1930">
                  <c:v>184.59999084472699</c:v>
                </c:pt>
                <c:pt idx="1931">
                  <c:v>183.657150268555</c:v>
                </c:pt>
                <c:pt idx="1932">
                  <c:v>181.60001373291001</c:v>
                </c:pt>
                <c:pt idx="1933">
                  <c:v>180.800010681152</c:v>
                </c:pt>
                <c:pt idx="1934">
                  <c:v>172.54285049438499</c:v>
                </c:pt>
                <c:pt idx="1935">
                  <c:v>164.17144775390599</c:v>
                </c:pt>
                <c:pt idx="1936">
                  <c:v>163.771430969238</c:v>
                </c:pt>
                <c:pt idx="1937">
                  <c:v>166.42857742309599</c:v>
                </c:pt>
                <c:pt idx="1938">
                  <c:v>168.14285278320301</c:v>
                </c:pt>
                <c:pt idx="1939">
                  <c:v>168.19999694824199</c:v>
                </c:pt>
                <c:pt idx="1940">
                  <c:v>166.85714721679699</c:v>
                </c:pt>
                <c:pt idx="1941">
                  <c:v>166.65714263916001</c:v>
                </c:pt>
                <c:pt idx="1942">
                  <c:v>165.19999694824199</c:v>
                </c:pt>
                <c:pt idx="1943">
                  <c:v>158.05715942382801</c:v>
                </c:pt>
                <c:pt idx="1944">
                  <c:v>152.228591918945</c:v>
                </c:pt>
                <c:pt idx="1945">
                  <c:v>140</c:v>
                </c:pt>
                <c:pt idx="1946">
                  <c:v>127.885711669922</c:v>
                </c:pt>
                <c:pt idx="1947">
                  <c:v>118.20001220703099</c:v>
                </c:pt>
                <c:pt idx="1948">
                  <c:v>113.142852783203</c:v>
                </c:pt>
                <c:pt idx="1949">
                  <c:v>108.828582763672</c:v>
                </c:pt>
                <c:pt idx="1950">
                  <c:v>108.542846679687</c:v>
                </c:pt>
                <c:pt idx="1951">
                  <c:v>108</c:v>
                </c:pt>
                <c:pt idx="1952">
                  <c:v>101.857147216797</c:v>
                </c:pt>
                <c:pt idx="1953">
                  <c:v>98.828575134277301</c:v>
                </c:pt>
                <c:pt idx="1954">
                  <c:v>102.628566741943</c:v>
                </c:pt>
                <c:pt idx="1955">
                  <c:v>103.37142944335901</c:v>
                </c:pt>
                <c:pt idx="1956">
                  <c:v>107.457145690918</c:v>
                </c:pt>
                <c:pt idx="1957">
                  <c:v>102.77142333984401</c:v>
                </c:pt>
                <c:pt idx="1958">
                  <c:v>101.94285583496099</c:v>
                </c:pt>
                <c:pt idx="1959">
                  <c:v>104.77142333984401</c:v>
                </c:pt>
                <c:pt idx="1960">
                  <c:v>107.857147216797</c:v>
                </c:pt>
                <c:pt idx="1961">
                  <c:v>96.285736083984403</c:v>
                </c:pt>
                <c:pt idx="1962">
                  <c:v>89.5142822265625</c:v>
                </c:pt>
                <c:pt idx="1963">
                  <c:v>82.4285888671875</c:v>
                </c:pt>
                <c:pt idx="1964">
                  <c:v>77.457122802734403</c:v>
                </c:pt>
                <c:pt idx="1965">
                  <c:v>71.857147216796903</c:v>
                </c:pt>
                <c:pt idx="1966">
                  <c:v>73.05712890625</c:v>
                </c:pt>
                <c:pt idx="1967">
                  <c:v>72.714263916015597</c:v>
                </c:pt>
                <c:pt idx="1968">
                  <c:v>70.628570556640597</c:v>
                </c:pt>
                <c:pt idx="1969">
                  <c:v>68.857147216796903</c:v>
                </c:pt>
                <c:pt idx="1970">
                  <c:v>67.542861938476605</c:v>
                </c:pt>
                <c:pt idx="1971">
                  <c:v>64.114273071289105</c:v>
                </c:pt>
                <c:pt idx="1972">
                  <c:v>65.314285278320298</c:v>
                </c:pt>
                <c:pt idx="1973">
                  <c:v>51.171417236328097</c:v>
                </c:pt>
                <c:pt idx="1974">
                  <c:v>46.857147216796903</c:v>
                </c:pt>
                <c:pt idx="1975">
                  <c:v>47.685714721679702</c:v>
                </c:pt>
                <c:pt idx="1976">
                  <c:v>54.857147216796903</c:v>
                </c:pt>
                <c:pt idx="1977">
                  <c:v>54.971435546875</c:v>
                </c:pt>
                <c:pt idx="1978">
                  <c:v>52.685714721679702</c:v>
                </c:pt>
                <c:pt idx="1979">
                  <c:v>46.628570556640597</c:v>
                </c:pt>
                <c:pt idx="1980">
                  <c:v>49.885711669921903</c:v>
                </c:pt>
                <c:pt idx="1981">
                  <c:v>48.828582763671903</c:v>
                </c:pt>
                <c:pt idx="1982">
                  <c:v>51.942840576171903</c:v>
                </c:pt>
                <c:pt idx="1983">
                  <c:v>44.5428466796875</c:v>
                </c:pt>
                <c:pt idx="1984">
                  <c:v>38.05712890625</c:v>
                </c:pt>
                <c:pt idx="1985">
                  <c:v>42.428558349609403</c:v>
                </c:pt>
                <c:pt idx="1986">
                  <c:v>52.714279174804702</c:v>
                </c:pt>
                <c:pt idx="1987">
                  <c:v>56.714279174804702</c:v>
                </c:pt>
                <c:pt idx="1988">
                  <c:v>52.914276123046903</c:v>
                </c:pt>
                <c:pt idx="1989">
                  <c:v>49.7428588867188</c:v>
                </c:pt>
                <c:pt idx="1990">
                  <c:v>54.94287109375</c:v>
                </c:pt>
                <c:pt idx="1991">
                  <c:v>55.428573608398402</c:v>
                </c:pt>
                <c:pt idx="1992">
                  <c:v>58.142852783203097</c:v>
                </c:pt>
                <c:pt idx="1993">
                  <c:v>44.1428833007813</c:v>
                </c:pt>
                <c:pt idx="1994">
                  <c:v>39.657150268554702</c:v>
                </c:pt>
                <c:pt idx="1995">
                  <c:v>40.571441650390597</c:v>
                </c:pt>
                <c:pt idx="1996">
                  <c:v>39.599990844726598</c:v>
                </c:pt>
                <c:pt idx="1997">
                  <c:v>29.8857116699219</c:v>
                </c:pt>
                <c:pt idx="1998">
                  <c:v>30.714279174804702</c:v>
                </c:pt>
                <c:pt idx="1999">
                  <c:v>23.3428649902344</c:v>
                </c:pt>
                <c:pt idx="2000">
                  <c:v>27.2285766601563</c:v>
                </c:pt>
                <c:pt idx="2001">
                  <c:v>25.914306640625</c:v>
                </c:pt>
                <c:pt idx="2002">
                  <c:v>30.1142883300781</c:v>
                </c:pt>
                <c:pt idx="2003">
                  <c:v>32</c:v>
                </c:pt>
                <c:pt idx="2004">
                  <c:v>35.2000122070313</c:v>
                </c:pt>
                <c:pt idx="2005">
                  <c:v>34.914306640625</c:v>
                </c:pt>
                <c:pt idx="2006">
                  <c:v>35.628570556640597</c:v>
                </c:pt>
                <c:pt idx="2007">
                  <c:v>28</c:v>
                </c:pt>
                <c:pt idx="2008">
                  <c:v>31.8857116699219</c:v>
                </c:pt>
                <c:pt idx="2009">
                  <c:v>25.7142944335938</c:v>
                </c:pt>
                <c:pt idx="2010">
                  <c:v>21.2857055664063</c:v>
                </c:pt>
                <c:pt idx="2011">
                  <c:v>19.5714111328125</c:v>
                </c:pt>
                <c:pt idx="2012">
                  <c:v>19.085693359375</c:v>
                </c:pt>
                <c:pt idx="2013">
                  <c:v>15.8000183105469</c:v>
                </c:pt>
                <c:pt idx="2014">
                  <c:v>21.2000122070313</c:v>
                </c:pt>
                <c:pt idx="2015">
                  <c:v>21.9142761230469</c:v>
                </c:pt>
                <c:pt idx="2016">
                  <c:v>19.8857116699219</c:v>
                </c:pt>
                <c:pt idx="2017">
                  <c:v>21.8857116699219</c:v>
                </c:pt>
                <c:pt idx="2018">
                  <c:v>23.3428649902344</c:v>
                </c:pt>
                <c:pt idx="2019">
                  <c:v>19.457138061523398</c:v>
                </c:pt>
                <c:pt idx="2020">
                  <c:v>24.4857177734375</c:v>
                </c:pt>
                <c:pt idx="2021">
                  <c:v>27.485702514648398</c:v>
                </c:pt>
                <c:pt idx="2022">
                  <c:v>24.2571411132813</c:v>
                </c:pt>
                <c:pt idx="2023">
                  <c:v>29</c:v>
                </c:pt>
                <c:pt idx="2024">
                  <c:v>28.8857116699219</c:v>
                </c:pt>
                <c:pt idx="2025">
                  <c:v>25.1428527832031</c:v>
                </c:pt>
                <c:pt idx="2026">
                  <c:v>27.971435546875</c:v>
                </c:pt>
                <c:pt idx="2027">
                  <c:v>23.6857299804688</c:v>
                </c:pt>
                <c:pt idx="2028">
                  <c:v>23.7999877929688</c:v>
                </c:pt>
                <c:pt idx="2029">
                  <c:v>24.2571411132813</c:v>
                </c:pt>
                <c:pt idx="2030">
                  <c:v>19.8285827636719</c:v>
                </c:pt>
                <c:pt idx="2031">
                  <c:v>14.1142883300781</c:v>
                </c:pt>
                <c:pt idx="2032">
                  <c:v>12.2000122070312</c:v>
                </c:pt>
                <c:pt idx="2033">
                  <c:v>13.5428466796875</c:v>
                </c:pt>
                <c:pt idx="2034">
                  <c:v>16.2285766601563</c:v>
                </c:pt>
                <c:pt idx="2035">
                  <c:v>10.3714294433594</c:v>
                </c:pt>
                <c:pt idx="2036">
                  <c:v>15.5714263916016</c:v>
                </c:pt>
                <c:pt idx="2037">
                  <c:v>13.6571502685547</c:v>
                </c:pt>
                <c:pt idx="2038">
                  <c:v>22.5428562164307</c:v>
                </c:pt>
                <c:pt idx="2039">
                  <c:v>18.5428576469421</c:v>
                </c:pt>
                <c:pt idx="2040">
                  <c:v>22</c:v>
                </c:pt>
                <c:pt idx="2041">
                  <c:v>20.400001525878899</c:v>
                </c:pt>
                <c:pt idx="2042">
                  <c:v>28.4857130050659</c:v>
                </c:pt>
                <c:pt idx="2043">
                  <c:v>20.5142869949341</c:v>
                </c:pt>
                <c:pt idx="2044">
                  <c:v>24.1142883300781</c:v>
                </c:pt>
                <c:pt idx="2045">
                  <c:v>50.800003051757798</c:v>
                </c:pt>
                <c:pt idx="2046">
                  <c:v>9</c:v>
                </c:pt>
                <c:pt idx="2047">
                  <c:v>9.39999389648436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DD1-4B5F-904C-7C372F4543C6}"/>
            </c:ext>
          </c:extLst>
        </c:ser>
        <c:ser>
          <c:idx val="2"/>
          <c:order val="2"/>
          <c:tx>
            <c:strRef>
              <c:f>'Флуор Хлорин Йодид - БСА'!$D$1</c:f>
              <c:strCache>
                <c:ptCount val="1"/>
                <c:pt idx="0">
                  <c:v>Chl-J-BSA-20</c:v>
                </c:pt>
              </c:strCache>
            </c:strRef>
          </c:tx>
          <c:spPr>
            <a:ln w="19050" cap="rnd" cmpd="sng" algn="ctr">
              <a:solidFill>
                <a:schemeClr val="accent3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D$2:$D$2054</c:f>
              <c:numCache>
                <c:formatCode>General</c:formatCode>
                <c:ptCount val="2053"/>
                <c:pt idx="0">
                  <c:v>-33.600006103515597</c:v>
                </c:pt>
                <c:pt idx="1">
                  <c:v>-40.800003051757798</c:v>
                </c:pt>
                <c:pt idx="2">
                  <c:v>-7</c:v>
                </c:pt>
                <c:pt idx="3">
                  <c:v>-27.342856973409699</c:v>
                </c:pt>
                <c:pt idx="4">
                  <c:v>-10.3714294433594</c:v>
                </c:pt>
                <c:pt idx="5">
                  <c:v>-10.8571472167969</c:v>
                </c:pt>
                <c:pt idx="6">
                  <c:v>-9</c:v>
                </c:pt>
                <c:pt idx="7">
                  <c:v>-7.5142822265625</c:v>
                </c:pt>
                <c:pt idx="8">
                  <c:v>-10.1142883300781</c:v>
                </c:pt>
                <c:pt idx="9">
                  <c:v>-8.77142333984375</c:v>
                </c:pt>
                <c:pt idx="10">
                  <c:v>0.885711669921875</c:v>
                </c:pt>
                <c:pt idx="11">
                  <c:v>-11.0857086181641</c:v>
                </c:pt>
                <c:pt idx="12">
                  <c:v>-1.9428558349609399</c:v>
                </c:pt>
                <c:pt idx="13">
                  <c:v>5.3428497314453098</c:v>
                </c:pt>
                <c:pt idx="14">
                  <c:v>15.1428527832031</c:v>
                </c:pt>
                <c:pt idx="15">
                  <c:v>24.6285705566406</c:v>
                </c:pt>
                <c:pt idx="16">
                  <c:v>28.857139587402301</c:v>
                </c:pt>
                <c:pt idx="17">
                  <c:v>28.542861938476602</c:v>
                </c:pt>
                <c:pt idx="18">
                  <c:v>26.4571418762207</c:v>
                </c:pt>
                <c:pt idx="19">
                  <c:v>20.8285732269287</c:v>
                </c:pt>
                <c:pt idx="20">
                  <c:v>6.8857154846191397</c:v>
                </c:pt>
                <c:pt idx="21">
                  <c:v>-5</c:v>
                </c:pt>
                <c:pt idx="22">
                  <c:v>-8.6285705566406197</c:v>
                </c:pt>
                <c:pt idx="23">
                  <c:v>-1.57143402099609</c:v>
                </c:pt>
                <c:pt idx="24">
                  <c:v>0.371429443359375</c:v>
                </c:pt>
                <c:pt idx="25">
                  <c:v>5</c:v>
                </c:pt>
                <c:pt idx="26">
                  <c:v>9.9714274406433105</c:v>
                </c:pt>
                <c:pt idx="27">
                  <c:v>18.571426391601602</c:v>
                </c:pt>
                <c:pt idx="28">
                  <c:v>27.714285850524899</c:v>
                </c:pt>
                <c:pt idx="29">
                  <c:v>33.799995422363303</c:v>
                </c:pt>
                <c:pt idx="30">
                  <c:v>29.3714294433594</c:v>
                </c:pt>
                <c:pt idx="31">
                  <c:v>32.7142848968506</c:v>
                </c:pt>
                <c:pt idx="32">
                  <c:v>46.799999028444297</c:v>
                </c:pt>
                <c:pt idx="33">
                  <c:v>61.628573417663603</c:v>
                </c:pt>
                <c:pt idx="34">
                  <c:v>82.142852783203097</c:v>
                </c:pt>
                <c:pt idx="35">
                  <c:v>102.25714874267599</c:v>
                </c:pt>
                <c:pt idx="36">
                  <c:v>122.97142028808599</c:v>
                </c:pt>
                <c:pt idx="37">
                  <c:v>153.85713195800801</c:v>
                </c:pt>
                <c:pt idx="38">
                  <c:v>185.857139587402</c:v>
                </c:pt>
                <c:pt idx="39">
                  <c:v>217.31429290771499</c:v>
                </c:pt>
                <c:pt idx="40">
                  <c:v>257.31428527832003</c:v>
                </c:pt>
                <c:pt idx="41">
                  <c:v>295.542865753174</c:v>
                </c:pt>
                <c:pt idx="42">
                  <c:v>330.68571472167997</c:v>
                </c:pt>
                <c:pt idx="43">
                  <c:v>369.885704994202</c:v>
                </c:pt>
                <c:pt idx="44">
                  <c:v>402.88572692871099</c:v>
                </c:pt>
                <c:pt idx="45">
                  <c:v>437.62857055664102</c:v>
                </c:pt>
                <c:pt idx="46">
                  <c:v>445.60000610351602</c:v>
                </c:pt>
                <c:pt idx="47">
                  <c:v>445.54286193847702</c:v>
                </c:pt>
                <c:pt idx="48">
                  <c:v>441.71427917480497</c:v>
                </c:pt>
                <c:pt idx="49">
                  <c:v>436.05715942382801</c:v>
                </c:pt>
                <c:pt idx="50">
                  <c:v>412.88571166992199</c:v>
                </c:pt>
                <c:pt idx="51">
                  <c:v>396.37145996093801</c:v>
                </c:pt>
                <c:pt idx="52">
                  <c:v>368.45709228515602</c:v>
                </c:pt>
                <c:pt idx="53">
                  <c:v>351.60003662109398</c:v>
                </c:pt>
                <c:pt idx="54">
                  <c:v>323.22857666015602</c:v>
                </c:pt>
                <c:pt idx="55">
                  <c:v>293.31433105468801</c:v>
                </c:pt>
                <c:pt idx="56">
                  <c:v>260</c:v>
                </c:pt>
                <c:pt idx="57">
                  <c:v>245.028564453125</c:v>
                </c:pt>
                <c:pt idx="58">
                  <c:v>223.228569030762</c:v>
                </c:pt>
                <c:pt idx="59">
                  <c:v>200.542854309082</c:v>
                </c:pt>
                <c:pt idx="60">
                  <c:v>180.85714721679699</c:v>
                </c:pt>
                <c:pt idx="61">
                  <c:v>176.25714111328099</c:v>
                </c:pt>
                <c:pt idx="62">
                  <c:v>174.37145996093699</c:v>
                </c:pt>
                <c:pt idx="63">
                  <c:v>168.97140502929699</c:v>
                </c:pt>
                <c:pt idx="64">
                  <c:v>162.74288940429699</c:v>
                </c:pt>
                <c:pt idx="65">
                  <c:v>155.57141113281199</c:v>
                </c:pt>
                <c:pt idx="66">
                  <c:v>152.94290161132801</c:v>
                </c:pt>
                <c:pt idx="67">
                  <c:v>160.62857055664099</c:v>
                </c:pt>
                <c:pt idx="68">
                  <c:v>161.485710144043</c:v>
                </c:pt>
                <c:pt idx="69">
                  <c:v>158.28571701049799</c:v>
                </c:pt>
                <c:pt idx="70">
                  <c:v>163.28571319580101</c:v>
                </c:pt>
                <c:pt idx="71">
                  <c:v>170.02857208251999</c:v>
                </c:pt>
                <c:pt idx="72">
                  <c:v>172.71428823471101</c:v>
                </c:pt>
                <c:pt idx="73">
                  <c:v>182.400005340576</c:v>
                </c:pt>
                <c:pt idx="74">
                  <c:v>189.02857208251999</c:v>
                </c:pt>
                <c:pt idx="75">
                  <c:v>198.799999237061</c:v>
                </c:pt>
                <c:pt idx="76">
                  <c:v>207.59999847412101</c:v>
                </c:pt>
                <c:pt idx="77">
                  <c:v>220.25714111328099</c:v>
                </c:pt>
                <c:pt idx="78">
                  <c:v>228.22856950759899</c:v>
                </c:pt>
                <c:pt idx="79">
                  <c:v>234.685712814331</c:v>
                </c:pt>
                <c:pt idx="80">
                  <c:v>241.74285888671901</c:v>
                </c:pt>
                <c:pt idx="81">
                  <c:v>250.742866516113</c:v>
                </c:pt>
                <c:pt idx="82">
                  <c:v>262.34285736084001</c:v>
                </c:pt>
                <c:pt idx="83">
                  <c:v>275.68571472167997</c:v>
                </c:pt>
                <c:pt idx="84">
                  <c:v>299.08573913574202</c:v>
                </c:pt>
                <c:pt idx="85">
                  <c:v>310.37141418457003</c:v>
                </c:pt>
                <c:pt idx="86">
                  <c:v>322.142860412598</c:v>
                </c:pt>
                <c:pt idx="87">
                  <c:v>331.514288902283</c:v>
                </c:pt>
                <c:pt idx="88">
                  <c:v>344.02856826782198</c:v>
                </c:pt>
                <c:pt idx="89">
                  <c:v>354.31430053710898</c:v>
                </c:pt>
                <c:pt idx="90">
                  <c:v>368.94287109375</c:v>
                </c:pt>
                <c:pt idx="91">
                  <c:v>368.68569946289102</c:v>
                </c:pt>
                <c:pt idx="92">
                  <c:v>383.00003051757801</c:v>
                </c:pt>
                <c:pt idx="93">
                  <c:v>400.28570556640602</c:v>
                </c:pt>
                <c:pt idx="94">
                  <c:v>418.60000610351602</c:v>
                </c:pt>
                <c:pt idx="95">
                  <c:v>432</c:v>
                </c:pt>
                <c:pt idx="96">
                  <c:v>434.42855834960898</c:v>
                </c:pt>
                <c:pt idx="97">
                  <c:v>441.31428909301798</c:v>
                </c:pt>
                <c:pt idx="98">
                  <c:v>453.88572311401401</c:v>
                </c:pt>
                <c:pt idx="99">
                  <c:v>459.25715255737299</c:v>
                </c:pt>
                <c:pt idx="100">
                  <c:v>470.62858581542997</c:v>
                </c:pt>
                <c:pt idx="101">
                  <c:v>475.62857818603499</c:v>
                </c:pt>
                <c:pt idx="102">
                  <c:v>483.77143859863298</c:v>
                </c:pt>
                <c:pt idx="103">
                  <c:v>493.97140121460001</c:v>
                </c:pt>
                <c:pt idx="104">
                  <c:v>506.45713043212902</c:v>
                </c:pt>
                <c:pt idx="105">
                  <c:v>512.02857303619396</c:v>
                </c:pt>
                <c:pt idx="106">
                  <c:v>523.82854843139603</c:v>
                </c:pt>
                <c:pt idx="107">
                  <c:v>531.48571777343795</c:v>
                </c:pt>
                <c:pt idx="108">
                  <c:v>540.45716285705601</c:v>
                </c:pt>
                <c:pt idx="109">
                  <c:v>545.77141571044899</c:v>
                </c:pt>
                <c:pt idx="110">
                  <c:v>562.97142028808605</c:v>
                </c:pt>
                <c:pt idx="111">
                  <c:v>566.885704040527</c:v>
                </c:pt>
                <c:pt idx="112">
                  <c:v>570.05714416503895</c:v>
                </c:pt>
                <c:pt idx="113">
                  <c:v>573.02859497070301</c:v>
                </c:pt>
                <c:pt idx="114">
                  <c:v>574.79998779296898</c:v>
                </c:pt>
                <c:pt idx="115">
                  <c:v>574.11427307128895</c:v>
                </c:pt>
                <c:pt idx="116">
                  <c:v>574.02854919433605</c:v>
                </c:pt>
                <c:pt idx="117">
                  <c:v>570.57140350341797</c:v>
                </c:pt>
                <c:pt idx="118">
                  <c:v>571.68571472168003</c:v>
                </c:pt>
                <c:pt idx="119">
                  <c:v>578.97142791748001</c:v>
                </c:pt>
                <c:pt idx="120">
                  <c:v>579.71431350707996</c:v>
                </c:pt>
                <c:pt idx="121">
                  <c:v>578.45715332031295</c:v>
                </c:pt>
                <c:pt idx="122">
                  <c:v>581.88571166992199</c:v>
                </c:pt>
                <c:pt idx="123">
                  <c:v>580.51428222656295</c:v>
                </c:pt>
                <c:pt idx="124">
                  <c:v>576.68572807312</c:v>
                </c:pt>
                <c:pt idx="125">
                  <c:v>580.91427993774403</c:v>
                </c:pt>
                <c:pt idx="126">
                  <c:v>578.94287109375</c:v>
                </c:pt>
                <c:pt idx="127">
                  <c:v>578.39997100830101</c:v>
                </c:pt>
                <c:pt idx="128">
                  <c:v>581.05711364746105</c:v>
                </c:pt>
                <c:pt idx="129">
                  <c:v>584.65716552734398</c:v>
                </c:pt>
                <c:pt idx="130">
                  <c:v>587.39997100830101</c:v>
                </c:pt>
                <c:pt idx="131">
                  <c:v>584.08570098876999</c:v>
                </c:pt>
                <c:pt idx="132">
                  <c:v>577.31426811218296</c:v>
                </c:pt>
                <c:pt idx="133">
                  <c:v>574.74286079406704</c:v>
                </c:pt>
                <c:pt idx="134">
                  <c:v>574.45715332031295</c:v>
                </c:pt>
                <c:pt idx="135">
                  <c:v>578.77142333984398</c:v>
                </c:pt>
                <c:pt idx="136">
                  <c:v>571.17141723632801</c:v>
                </c:pt>
                <c:pt idx="137">
                  <c:v>568.88573074340798</c:v>
                </c:pt>
                <c:pt idx="138">
                  <c:v>567.28572082519497</c:v>
                </c:pt>
                <c:pt idx="139">
                  <c:v>560.54286193847702</c:v>
                </c:pt>
                <c:pt idx="140">
                  <c:v>551.57142639160202</c:v>
                </c:pt>
                <c:pt idx="141">
                  <c:v>543.42855596542404</c:v>
                </c:pt>
                <c:pt idx="142">
                  <c:v>538.51428222656295</c:v>
                </c:pt>
                <c:pt idx="143">
                  <c:v>537.42857360839798</c:v>
                </c:pt>
                <c:pt idx="144">
                  <c:v>533.48568725585903</c:v>
                </c:pt>
                <c:pt idx="145">
                  <c:v>528.14288330078102</c:v>
                </c:pt>
                <c:pt idx="146">
                  <c:v>524.62858581543003</c:v>
                </c:pt>
                <c:pt idx="147">
                  <c:v>524.77145385742199</c:v>
                </c:pt>
                <c:pt idx="148">
                  <c:v>528.14286804199196</c:v>
                </c:pt>
                <c:pt idx="149">
                  <c:v>515.91427612304699</c:v>
                </c:pt>
                <c:pt idx="150">
                  <c:v>506.94282531738298</c:v>
                </c:pt>
                <c:pt idx="151">
                  <c:v>497.22853851318399</c:v>
                </c:pt>
                <c:pt idx="152">
                  <c:v>499.22856140136702</c:v>
                </c:pt>
                <c:pt idx="153">
                  <c:v>502.60000610351602</c:v>
                </c:pt>
                <c:pt idx="154">
                  <c:v>499.17141723632801</c:v>
                </c:pt>
                <c:pt idx="155">
                  <c:v>490.17144298553501</c:v>
                </c:pt>
                <c:pt idx="156">
                  <c:v>487.80000305175798</c:v>
                </c:pt>
                <c:pt idx="157">
                  <c:v>482.85713195800798</c:v>
                </c:pt>
                <c:pt idx="158">
                  <c:v>484.02857971191401</c:v>
                </c:pt>
                <c:pt idx="159">
                  <c:v>477.94287109375</c:v>
                </c:pt>
                <c:pt idx="160">
                  <c:v>468.971435546875</c:v>
                </c:pt>
                <c:pt idx="161">
                  <c:v>460.31430053710898</c:v>
                </c:pt>
                <c:pt idx="162">
                  <c:v>458.05714416503901</c:v>
                </c:pt>
                <c:pt idx="163">
                  <c:v>455.54286193847702</c:v>
                </c:pt>
                <c:pt idx="164">
                  <c:v>454.94285583496099</c:v>
                </c:pt>
                <c:pt idx="165">
                  <c:v>447.71429443359398</c:v>
                </c:pt>
                <c:pt idx="166">
                  <c:v>445.25714111328102</c:v>
                </c:pt>
                <c:pt idx="167">
                  <c:v>441.71427917480497</c:v>
                </c:pt>
                <c:pt idx="168">
                  <c:v>438.05714416503901</c:v>
                </c:pt>
                <c:pt idx="169">
                  <c:v>431.142871856689</c:v>
                </c:pt>
                <c:pt idx="170">
                  <c:v>424.57143211364701</c:v>
                </c:pt>
                <c:pt idx="171">
                  <c:v>414.399990081787</c:v>
                </c:pt>
                <c:pt idx="172">
                  <c:v>414.68568420410202</c:v>
                </c:pt>
                <c:pt idx="173">
                  <c:v>410.31428527832003</c:v>
                </c:pt>
                <c:pt idx="174">
                  <c:v>404.22859954834001</c:v>
                </c:pt>
                <c:pt idx="175">
                  <c:v>400.14285278320301</c:v>
                </c:pt>
                <c:pt idx="176">
                  <c:v>397.65715408325201</c:v>
                </c:pt>
                <c:pt idx="177">
                  <c:v>382.00000762939499</c:v>
                </c:pt>
                <c:pt idx="178">
                  <c:v>378.971435546875</c:v>
                </c:pt>
                <c:pt idx="179">
                  <c:v>363.08570480346702</c:v>
                </c:pt>
                <c:pt idx="180">
                  <c:v>356.88571548461903</c:v>
                </c:pt>
                <c:pt idx="181">
                  <c:v>352.628574371338</c:v>
                </c:pt>
                <c:pt idx="182">
                  <c:v>348.80001211166399</c:v>
                </c:pt>
                <c:pt idx="183">
                  <c:v>340.59999084472702</c:v>
                </c:pt>
                <c:pt idx="184">
                  <c:v>339.08570098876999</c:v>
                </c:pt>
                <c:pt idx="185">
                  <c:v>337.17143249511702</c:v>
                </c:pt>
                <c:pt idx="186">
                  <c:v>335.02857971191401</c:v>
                </c:pt>
                <c:pt idx="187">
                  <c:v>331.28570985794101</c:v>
                </c:pt>
                <c:pt idx="188">
                  <c:v>321.54286193847702</c:v>
                </c:pt>
                <c:pt idx="189">
                  <c:v>322.68571472167997</c:v>
                </c:pt>
                <c:pt idx="190">
                  <c:v>315.08570480346702</c:v>
                </c:pt>
                <c:pt idx="191">
                  <c:v>311.79998779296898</c:v>
                </c:pt>
                <c:pt idx="192">
                  <c:v>305.88569641113298</c:v>
                </c:pt>
                <c:pt idx="193">
                  <c:v>296.71430969238298</c:v>
                </c:pt>
                <c:pt idx="194">
                  <c:v>281.142822265625</c:v>
                </c:pt>
                <c:pt idx="195">
                  <c:v>277.54286956787098</c:v>
                </c:pt>
                <c:pt idx="196">
                  <c:v>254.91428947448699</c:v>
                </c:pt>
                <c:pt idx="197">
                  <c:v>247.82857131957999</c:v>
                </c:pt>
                <c:pt idx="198">
                  <c:v>239.62857675552399</c:v>
                </c:pt>
                <c:pt idx="199">
                  <c:v>226.14285278320301</c:v>
                </c:pt>
                <c:pt idx="200">
                  <c:v>224.65714263916001</c:v>
                </c:pt>
                <c:pt idx="201">
                  <c:v>228.485725402832</c:v>
                </c:pt>
                <c:pt idx="202">
                  <c:v>217.40000152587899</c:v>
                </c:pt>
                <c:pt idx="203">
                  <c:v>214.48572921752901</c:v>
                </c:pt>
                <c:pt idx="204">
                  <c:v>203.99999237060501</c:v>
                </c:pt>
                <c:pt idx="205">
                  <c:v>193.28571891784699</c:v>
                </c:pt>
                <c:pt idx="206">
                  <c:v>189.42856597900399</c:v>
                </c:pt>
                <c:pt idx="207">
                  <c:v>185.54285049438499</c:v>
                </c:pt>
                <c:pt idx="208">
                  <c:v>174.48570251464801</c:v>
                </c:pt>
                <c:pt idx="209">
                  <c:v>169.028564453125</c:v>
                </c:pt>
                <c:pt idx="210">
                  <c:v>171.51428222656199</c:v>
                </c:pt>
                <c:pt idx="211">
                  <c:v>170.48571777343699</c:v>
                </c:pt>
                <c:pt idx="212">
                  <c:v>172.25714111328099</c:v>
                </c:pt>
                <c:pt idx="213">
                  <c:v>164.914306640625</c:v>
                </c:pt>
                <c:pt idx="214">
                  <c:v>164.85711669921901</c:v>
                </c:pt>
                <c:pt idx="215">
                  <c:v>155.65713500976599</c:v>
                </c:pt>
                <c:pt idx="216">
                  <c:v>149.40000915527301</c:v>
                </c:pt>
                <c:pt idx="217">
                  <c:v>137.457145690918</c:v>
                </c:pt>
                <c:pt idx="218">
                  <c:v>133.74285888671901</c:v>
                </c:pt>
                <c:pt idx="219">
                  <c:v>129.85714340210001</c:v>
                </c:pt>
                <c:pt idx="220">
                  <c:v>128.60000228881799</c:v>
                </c:pt>
                <c:pt idx="221">
                  <c:v>112.00000286102301</c:v>
                </c:pt>
                <c:pt idx="222">
                  <c:v>113.28571164608</c:v>
                </c:pt>
                <c:pt idx="223">
                  <c:v>117.91429138183599</c:v>
                </c:pt>
                <c:pt idx="224">
                  <c:v>114.85716247558599</c:v>
                </c:pt>
                <c:pt idx="225">
                  <c:v>107.571426391602</c:v>
                </c:pt>
                <c:pt idx="226">
                  <c:v>96.542861938476605</c:v>
                </c:pt>
                <c:pt idx="227">
                  <c:v>89.628570556640597</c:v>
                </c:pt>
                <c:pt idx="228">
                  <c:v>83.685699462890597</c:v>
                </c:pt>
                <c:pt idx="229">
                  <c:v>72.942855834960895</c:v>
                </c:pt>
                <c:pt idx="230">
                  <c:v>67.142858505248995</c:v>
                </c:pt>
                <c:pt idx="231">
                  <c:v>65.514287948608398</c:v>
                </c:pt>
                <c:pt idx="232">
                  <c:v>64.085716247558594</c:v>
                </c:pt>
                <c:pt idx="233">
                  <c:v>62.942863464355497</c:v>
                </c:pt>
                <c:pt idx="234">
                  <c:v>60.600000381469698</c:v>
                </c:pt>
                <c:pt idx="235">
                  <c:v>66.342861175537095</c:v>
                </c:pt>
                <c:pt idx="236">
                  <c:v>65.914291381835895</c:v>
                </c:pt>
                <c:pt idx="237">
                  <c:v>52.228571653366103</c:v>
                </c:pt>
                <c:pt idx="238">
                  <c:v>55.228569030761697</c:v>
                </c:pt>
                <c:pt idx="239">
                  <c:v>54.285714387893698</c:v>
                </c:pt>
                <c:pt idx="240">
                  <c:v>54.314285278320298</c:v>
                </c:pt>
                <c:pt idx="241">
                  <c:v>51.228570938110401</c:v>
                </c:pt>
                <c:pt idx="242">
                  <c:v>41.485713958740199</c:v>
                </c:pt>
                <c:pt idx="243">
                  <c:v>-67.0283203125</c:v>
                </c:pt>
                <c:pt idx="244">
                  <c:v>-56.34326171875</c:v>
                </c:pt>
                <c:pt idx="245">
                  <c:v>-67.05712890625</c:v>
                </c:pt>
                <c:pt idx="246">
                  <c:v>-68.74267578125</c:v>
                </c:pt>
                <c:pt idx="247">
                  <c:v>-72.14306640625</c:v>
                </c:pt>
                <c:pt idx="248">
                  <c:v>-73.48583984375</c:v>
                </c:pt>
                <c:pt idx="249">
                  <c:v>-74.228515625</c:v>
                </c:pt>
                <c:pt idx="250">
                  <c:v>41.657144546508803</c:v>
                </c:pt>
                <c:pt idx="251">
                  <c:v>39.457145690917997</c:v>
                </c:pt>
                <c:pt idx="252">
                  <c:v>34.828572273254402</c:v>
                </c:pt>
                <c:pt idx="253">
                  <c:v>27.228570938110401</c:v>
                </c:pt>
                <c:pt idx="254">
                  <c:v>26.171424865722699</c:v>
                </c:pt>
                <c:pt idx="255">
                  <c:v>26.285713195800799</c:v>
                </c:pt>
                <c:pt idx="256">
                  <c:v>29.828567504882798</c:v>
                </c:pt>
                <c:pt idx="257">
                  <c:v>22.228572845458999</c:v>
                </c:pt>
                <c:pt idx="258">
                  <c:v>19.885714530944799</c:v>
                </c:pt>
                <c:pt idx="259">
                  <c:v>27.314285278320298</c:v>
                </c:pt>
                <c:pt idx="260">
                  <c:v>35.857139587402301</c:v>
                </c:pt>
                <c:pt idx="261">
                  <c:v>41.7714233398438</c:v>
                </c:pt>
                <c:pt idx="262">
                  <c:v>41.914276123046903</c:v>
                </c:pt>
                <c:pt idx="263">
                  <c:v>43.914283752441399</c:v>
                </c:pt>
                <c:pt idx="264">
                  <c:v>43.257143974304199</c:v>
                </c:pt>
                <c:pt idx="265">
                  <c:v>44.285713195800803</c:v>
                </c:pt>
                <c:pt idx="266">
                  <c:v>51.342849731445298</c:v>
                </c:pt>
                <c:pt idx="267">
                  <c:v>51.085723876953097</c:v>
                </c:pt>
                <c:pt idx="268">
                  <c:v>53.142852783203097</c:v>
                </c:pt>
                <c:pt idx="269">
                  <c:v>52.857131958007798</c:v>
                </c:pt>
                <c:pt idx="270">
                  <c:v>54.999984741210902</c:v>
                </c:pt>
                <c:pt idx="271">
                  <c:v>57.400001525878899</c:v>
                </c:pt>
                <c:pt idx="272">
                  <c:v>60.428573608398402</c:v>
                </c:pt>
                <c:pt idx="273">
                  <c:v>56.2285671234131</c:v>
                </c:pt>
                <c:pt idx="274">
                  <c:v>61.571428298950202</c:v>
                </c:pt>
                <c:pt idx="275">
                  <c:v>52.628572940826402</c:v>
                </c:pt>
                <c:pt idx="276">
                  <c:v>62.085714340209996</c:v>
                </c:pt>
                <c:pt idx="277">
                  <c:v>69.0857124328613</c:v>
                </c:pt>
                <c:pt idx="278">
                  <c:v>74.028570175170898</c:v>
                </c:pt>
                <c:pt idx="279">
                  <c:v>70.200000762939496</c:v>
                </c:pt>
                <c:pt idx="280">
                  <c:v>66.971428871154799</c:v>
                </c:pt>
                <c:pt idx="281">
                  <c:v>70.0857124328613</c:v>
                </c:pt>
                <c:pt idx="282">
                  <c:v>79.9142875671387</c:v>
                </c:pt>
                <c:pt idx="283">
                  <c:v>75.857140541076703</c:v>
                </c:pt>
                <c:pt idx="284">
                  <c:v>70.257148742675795</c:v>
                </c:pt>
                <c:pt idx="285">
                  <c:v>74.714294433593693</c:v>
                </c:pt>
                <c:pt idx="286">
                  <c:v>82.914276123046903</c:v>
                </c:pt>
                <c:pt idx="287">
                  <c:v>89.8857421875</c:v>
                </c:pt>
                <c:pt idx="288">
                  <c:v>78.4571533203125</c:v>
                </c:pt>
                <c:pt idx="289">
                  <c:v>71.6856689453125</c:v>
                </c:pt>
                <c:pt idx="290">
                  <c:v>78.914276123046903</c:v>
                </c:pt>
                <c:pt idx="291">
                  <c:v>82.857147216796903</c:v>
                </c:pt>
                <c:pt idx="292">
                  <c:v>71.114273071289105</c:v>
                </c:pt>
                <c:pt idx="293">
                  <c:v>67.942855834960895</c:v>
                </c:pt>
                <c:pt idx="294">
                  <c:v>59.857141494750998</c:v>
                </c:pt>
                <c:pt idx="295">
                  <c:v>71.714294433593693</c:v>
                </c:pt>
                <c:pt idx="296">
                  <c:v>82.628574371337905</c:v>
                </c:pt>
                <c:pt idx="297">
                  <c:v>79.142856597900405</c:v>
                </c:pt>
                <c:pt idx="298">
                  <c:v>77.5714302062988</c:v>
                </c:pt>
                <c:pt idx="299">
                  <c:v>84.628570556640597</c:v>
                </c:pt>
                <c:pt idx="300">
                  <c:v>81.285720825195298</c:v>
                </c:pt>
                <c:pt idx="301">
                  <c:v>83.571434020996094</c:v>
                </c:pt>
                <c:pt idx="302">
                  <c:v>73.828571319580107</c:v>
                </c:pt>
                <c:pt idx="303">
                  <c:v>70.600002288818402</c:v>
                </c:pt>
                <c:pt idx="304">
                  <c:v>53.257142543792703</c:v>
                </c:pt>
                <c:pt idx="305">
                  <c:v>51.200004577636697</c:v>
                </c:pt>
                <c:pt idx="306">
                  <c:v>48.628571510314899</c:v>
                </c:pt>
                <c:pt idx="307">
                  <c:v>49.4571437835693</c:v>
                </c:pt>
                <c:pt idx="308">
                  <c:v>51.914291381835902</c:v>
                </c:pt>
                <c:pt idx="309">
                  <c:v>52</c:v>
                </c:pt>
                <c:pt idx="310">
                  <c:v>44.4857177734375</c:v>
                </c:pt>
                <c:pt idx="311">
                  <c:v>62.914291381835902</c:v>
                </c:pt>
                <c:pt idx="312">
                  <c:v>60.857143402099602</c:v>
                </c:pt>
                <c:pt idx="313">
                  <c:v>54.314285278320298</c:v>
                </c:pt>
                <c:pt idx="314">
                  <c:v>45.599998474121101</c:v>
                </c:pt>
                <c:pt idx="315">
                  <c:v>40.828571319580099</c:v>
                </c:pt>
                <c:pt idx="316">
                  <c:v>45.114284515380902</c:v>
                </c:pt>
                <c:pt idx="317">
                  <c:v>49.942855834960902</c:v>
                </c:pt>
                <c:pt idx="318">
                  <c:v>46.914291381835902</c:v>
                </c:pt>
                <c:pt idx="319">
                  <c:v>45.4857177734375</c:v>
                </c:pt>
                <c:pt idx="320">
                  <c:v>52.314285278320298</c:v>
                </c:pt>
                <c:pt idx="321">
                  <c:v>54.257144927978501</c:v>
                </c:pt>
                <c:pt idx="322">
                  <c:v>52.485715866088903</c:v>
                </c:pt>
                <c:pt idx="323">
                  <c:v>37.742860794067397</c:v>
                </c:pt>
                <c:pt idx="324">
                  <c:v>34.571426391601598</c:v>
                </c:pt>
                <c:pt idx="325">
                  <c:v>25.971427917480501</c:v>
                </c:pt>
                <c:pt idx="326">
                  <c:v>25.228569030761701</c:v>
                </c:pt>
                <c:pt idx="327">
                  <c:v>24.6571445465088</c:v>
                </c:pt>
                <c:pt idx="328">
                  <c:v>34.657135009765597</c:v>
                </c:pt>
                <c:pt idx="329">
                  <c:v>42.514289855957003</c:v>
                </c:pt>
                <c:pt idx="330">
                  <c:v>49.457138061523402</c:v>
                </c:pt>
                <c:pt idx="331">
                  <c:v>52.885711669921903</c:v>
                </c:pt>
                <c:pt idx="332">
                  <c:v>59.314285278320298</c:v>
                </c:pt>
                <c:pt idx="333">
                  <c:v>64.285709381103501</c:v>
                </c:pt>
                <c:pt idx="334">
                  <c:v>64.857143402099595</c:v>
                </c:pt>
                <c:pt idx="335">
                  <c:v>65.571418762207003</c:v>
                </c:pt>
                <c:pt idx="336">
                  <c:v>62.514286041259801</c:v>
                </c:pt>
                <c:pt idx="337">
                  <c:v>63.828575134277301</c:v>
                </c:pt>
                <c:pt idx="338">
                  <c:v>59.942855834960902</c:v>
                </c:pt>
                <c:pt idx="339">
                  <c:v>59.114288330078097</c:v>
                </c:pt>
                <c:pt idx="340">
                  <c:v>51.571441650390597</c:v>
                </c:pt>
                <c:pt idx="341">
                  <c:v>46.2857055664063</c:v>
                </c:pt>
                <c:pt idx="342">
                  <c:v>45.571441650390597</c:v>
                </c:pt>
                <c:pt idx="343">
                  <c:v>46.114285469055197</c:v>
                </c:pt>
                <c:pt idx="344">
                  <c:v>45.571428298950202</c:v>
                </c:pt>
                <c:pt idx="345">
                  <c:v>46.885715484619098</c:v>
                </c:pt>
                <c:pt idx="346">
                  <c:v>49.685718536377003</c:v>
                </c:pt>
                <c:pt idx="347">
                  <c:v>49.057144165039098</c:v>
                </c:pt>
                <c:pt idx="348">
                  <c:v>48.285713195800803</c:v>
                </c:pt>
                <c:pt idx="349">
                  <c:v>36.628570556640597</c:v>
                </c:pt>
                <c:pt idx="350">
                  <c:v>32.171428680419901</c:v>
                </c:pt>
                <c:pt idx="351">
                  <c:v>36.628566741943402</c:v>
                </c:pt>
                <c:pt idx="352">
                  <c:v>32.171428680419901</c:v>
                </c:pt>
                <c:pt idx="353">
                  <c:v>32.828575134277301</c:v>
                </c:pt>
                <c:pt idx="354">
                  <c:v>36.057141304016099</c:v>
                </c:pt>
                <c:pt idx="355">
                  <c:v>41.314281463622997</c:v>
                </c:pt>
                <c:pt idx="356">
                  <c:v>45.7428588867188</c:v>
                </c:pt>
                <c:pt idx="357">
                  <c:v>43.771438598632798</c:v>
                </c:pt>
                <c:pt idx="358">
                  <c:v>43.428573608398402</c:v>
                </c:pt>
                <c:pt idx="359">
                  <c:v>50.542861938476598</c:v>
                </c:pt>
                <c:pt idx="360">
                  <c:v>38.885711669921903</c:v>
                </c:pt>
                <c:pt idx="361">
                  <c:v>32.685714721679702</c:v>
                </c:pt>
                <c:pt idx="362">
                  <c:v>24.7714233398438</c:v>
                </c:pt>
                <c:pt idx="363">
                  <c:v>23.5142822265625</c:v>
                </c:pt>
                <c:pt idx="364">
                  <c:v>33.657150268554702</c:v>
                </c:pt>
                <c:pt idx="365">
                  <c:v>32.971420288085902</c:v>
                </c:pt>
                <c:pt idx="366">
                  <c:v>39.057142108678804</c:v>
                </c:pt>
                <c:pt idx="367">
                  <c:v>44.657144546508803</c:v>
                </c:pt>
                <c:pt idx="368">
                  <c:v>48.657144546508803</c:v>
                </c:pt>
                <c:pt idx="369">
                  <c:v>45.857147216796903</c:v>
                </c:pt>
                <c:pt idx="370">
                  <c:v>43.514289855957003</c:v>
                </c:pt>
                <c:pt idx="371">
                  <c:v>42.2857055664063</c:v>
                </c:pt>
                <c:pt idx="372">
                  <c:v>45.2857055664063</c:v>
                </c:pt>
                <c:pt idx="373">
                  <c:v>26.5999946594238</c:v>
                </c:pt>
                <c:pt idx="374">
                  <c:v>28.342857837676998</c:v>
                </c:pt>
                <c:pt idx="375">
                  <c:v>31.657141685485801</c:v>
                </c:pt>
                <c:pt idx="376">
                  <c:v>37.028564453125</c:v>
                </c:pt>
                <c:pt idx="377">
                  <c:v>40.7714233398438</c:v>
                </c:pt>
                <c:pt idx="378">
                  <c:v>29.485714912414601</c:v>
                </c:pt>
                <c:pt idx="379">
                  <c:v>21.171424865722699</c:v>
                </c:pt>
                <c:pt idx="380">
                  <c:v>31.257144927978501</c:v>
                </c:pt>
                <c:pt idx="381">
                  <c:v>34.428573608398402</c:v>
                </c:pt>
                <c:pt idx="382">
                  <c:v>31.685718536376999</c:v>
                </c:pt>
                <c:pt idx="383">
                  <c:v>31.4571533203125</c:v>
                </c:pt>
                <c:pt idx="384">
                  <c:v>30.8571472167969</c:v>
                </c:pt>
                <c:pt idx="385">
                  <c:v>34.657135009765597</c:v>
                </c:pt>
                <c:pt idx="386">
                  <c:v>37.028572082519503</c:v>
                </c:pt>
                <c:pt idx="387">
                  <c:v>35.4857177734375</c:v>
                </c:pt>
                <c:pt idx="388">
                  <c:v>24.971427917480501</c:v>
                </c:pt>
                <c:pt idx="389">
                  <c:v>24.8571472167969</c:v>
                </c:pt>
                <c:pt idx="390">
                  <c:v>22.714286804199201</c:v>
                </c:pt>
                <c:pt idx="391">
                  <c:v>26.600000381469702</c:v>
                </c:pt>
                <c:pt idx="392">
                  <c:v>28.6285705566406</c:v>
                </c:pt>
                <c:pt idx="393">
                  <c:v>30.571426391601602</c:v>
                </c:pt>
                <c:pt idx="394">
                  <c:v>27.6000061035156</c:v>
                </c:pt>
                <c:pt idx="395">
                  <c:v>36.4857177734375</c:v>
                </c:pt>
                <c:pt idx="396">
                  <c:v>33.085723876953097</c:v>
                </c:pt>
                <c:pt idx="397">
                  <c:v>34.628562927246101</c:v>
                </c:pt>
                <c:pt idx="398">
                  <c:v>27.742851257324201</c:v>
                </c:pt>
                <c:pt idx="399">
                  <c:v>26.342857360839801</c:v>
                </c:pt>
                <c:pt idx="400">
                  <c:v>19.1428575515747</c:v>
                </c:pt>
                <c:pt idx="401">
                  <c:v>16.1142883300781</c:v>
                </c:pt>
                <c:pt idx="402">
                  <c:v>8.0285720825195295</c:v>
                </c:pt>
                <c:pt idx="403">
                  <c:v>7.77142333984375</c:v>
                </c:pt>
                <c:pt idx="404">
                  <c:v>6.6857147216796902</c:v>
                </c:pt>
                <c:pt idx="405">
                  <c:v>13.3142852783203</c:v>
                </c:pt>
                <c:pt idx="406">
                  <c:v>12.0857124328613</c:v>
                </c:pt>
                <c:pt idx="407">
                  <c:v>14.714286804199199</c:v>
                </c:pt>
                <c:pt idx="408">
                  <c:v>14.6000022888184</c:v>
                </c:pt>
                <c:pt idx="409">
                  <c:v>15.171428680419901</c:v>
                </c:pt>
                <c:pt idx="410">
                  <c:v>20.771430969238299</c:v>
                </c:pt>
                <c:pt idx="411">
                  <c:v>22.714279174804702</c:v>
                </c:pt>
                <c:pt idx="412">
                  <c:v>20.3142700195313</c:v>
                </c:pt>
                <c:pt idx="413">
                  <c:v>24.171432495117202</c:v>
                </c:pt>
                <c:pt idx="414">
                  <c:v>31.1428527832031</c:v>
                </c:pt>
                <c:pt idx="415">
                  <c:v>33.3142700195313</c:v>
                </c:pt>
                <c:pt idx="416">
                  <c:v>38.428558349609403</c:v>
                </c:pt>
                <c:pt idx="417">
                  <c:v>36.114288330078097</c:v>
                </c:pt>
                <c:pt idx="418">
                  <c:v>30.457138061523398</c:v>
                </c:pt>
                <c:pt idx="419">
                  <c:v>30.028564453125</c:v>
                </c:pt>
                <c:pt idx="420">
                  <c:v>26.800003051757798</c:v>
                </c:pt>
                <c:pt idx="421">
                  <c:v>32.314285278320298</c:v>
                </c:pt>
                <c:pt idx="422">
                  <c:v>34.514286041259801</c:v>
                </c:pt>
                <c:pt idx="423">
                  <c:v>36.285720825195298</c:v>
                </c:pt>
                <c:pt idx="424">
                  <c:v>37.971420288085902</c:v>
                </c:pt>
                <c:pt idx="425">
                  <c:v>38.599990844726598</c:v>
                </c:pt>
                <c:pt idx="426">
                  <c:v>35.828567504882798</c:v>
                </c:pt>
                <c:pt idx="427">
                  <c:v>33.142860412597699</c:v>
                </c:pt>
                <c:pt idx="428">
                  <c:v>21.8571472167969</c:v>
                </c:pt>
                <c:pt idx="429">
                  <c:v>21.028579711914102</c:v>
                </c:pt>
                <c:pt idx="430">
                  <c:v>11.0571441650391</c:v>
                </c:pt>
                <c:pt idx="431">
                  <c:v>5.8000030517578098</c:v>
                </c:pt>
                <c:pt idx="432">
                  <c:v>8.9714279174804705</c:v>
                </c:pt>
                <c:pt idx="433">
                  <c:v>19.4571418762207</c:v>
                </c:pt>
                <c:pt idx="434">
                  <c:v>23.428573608398398</c:v>
                </c:pt>
                <c:pt idx="435">
                  <c:v>23.657150268554702</c:v>
                </c:pt>
                <c:pt idx="436">
                  <c:v>25</c:v>
                </c:pt>
                <c:pt idx="437">
                  <c:v>23.771430969238299</c:v>
                </c:pt>
                <c:pt idx="438">
                  <c:v>31.571434020996101</c:v>
                </c:pt>
                <c:pt idx="439">
                  <c:v>37.857147216796903</c:v>
                </c:pt>
                <c:pt idx="440">
                  <c:v>26.285713195800799</c:v>
                </c:pt>
                <c:pt idx="441">
                  <c:v>22.2571411132813</c:v>
                </c:pt>
                <c:pt idx="442">
                  <c:v>20.7428588867188</c:v>
                </c:pt>
                <c:pt idx="443">
                  <c:v>25.199996948242202</c:v>
                </c:pt>
                <c:pt idx="444">
                  <c:v>26.542861938476602</c:v>
                </c:pt>
                <c:pt idx="445">
                  <c:v>2282.37158203125</c:v>
                </c:pt>
                <c:pt idx="446">
                  <c:v>2280.17138671875</c:v>
                </c:pt>
                <c:pt idx="447">
                  <c:v>2282.17138671875</c:v>
                </c:pt>
                <c:pt idx="448">
                  <c:v>2290.97119140625</c:v>
                </c:pt>
                <c:pt idx="449">
                  <c:v>2291.37158203125</c:v>
                </c:pt>
                <c:pt idx="450">
                  <c:v>2285.2001953125</c:v>
                </c:pt>
                <c:pt idx="451">
                  <c:v>2284.94287109375</c:v>
                </c:pt>
                <c:pt idx="452">
                  <c:v>16.314285278320298</c:v>
                </c:pt>
                <c:pt idx="453">
                  <c:v>7.6857142448425302</c:v>
                </c:pt>
                <c:pt idx="454">
                  <c:v>12.285713195800801</c:v>
                </c:pt>
                <c:pt idx="455">
                  <c:v>4.6571426391601598</c:v>
                </c:pt>
                <c:pt idx="456">
                  <c:v>6.3142852783203098</c:v>
                </c:pt>
                <c:pt idx="457">
                  <c:v>11.2285766601562</c:v>
                </c:pt>
                <c:pt idx="458">
                  <c:v>24.285717010498001</c:v>
                </c:pt>
                <c:pt idx="459">
                  <c:v>31.685714721679702</c:v>
                </c:pt>
                <c:pt idx="460">
                  <c:v>36.885715484619098</c:v>
                </c:pt>
                <c:pt idx="461">
                  <c:v>36.257148742675803</c:v>
                </c:pt>
                <c:pt idx="462">
                  <c:v>42.971427917480497</c:v>
                </c:pt>
                <c:pt idx="463">
                  <c:v>38.028572082519503</c:v>
                </c:pt>
                <c:pt idx="464">
                  <c:v>32.542858123779297</c:v>
                </c:pt>
                <c:pt idx="465">
                  <c:v>21.685714721679702</c:v>
                </c:pt>
                <c:pt idx="466">
                  <c:v>18.342857360839801</c:v>
                </c:pt>
                <c:pt idx="467">
                  <c:v>17.4857177734375</c:v>
                </c:pt>
                <c:pt idx="468">
                  <c:v>5.0857162475585902</c:v>
                </c:pt>
                <c:pt idx="469">
                  <c:v>-5.6000061035156197</c:v>
                </c:pt>
                <c:pt idx="470">
                  <c:v>-2.77142333984375</c:v>
                </c:pt>
                <c:pt idx="471">
                  <c:v>-4.0857086181640598</c:v>
                </c:pt>
                <c:pt idx="472">
                  <c:v>-0.28571319580078097</c:v>
                </c:pt>
                <c:pt idx="473">
                  <c:v>4.5142860412597701</c:v>
                </c:pt>
                <c:pt idx="474">
                  <c:v>8.4285888671875</c:v>
                </c:pt>
                <c:pt idx="475">
                  <c:v>7.4285736083984402</c:v>
                </c:pt>
                <c:pt idx="476">
                  <c:v>12.9428405761719</c:v>
                </c:pt>
                <c:pt idx="477">
                  <c:v>11.1714477539062</c:v>
                </c:pt>
                <c:pt idx="478">
                  <c:v>13.6000061035156</c:v>
                </c:pt>
                <c:pt idx="479">
                  <c:v>12.0571594238281</c:v>
                </c:pt>
                <c:pt idx="480">
                  <c:v>3.971435546875</c:v>
                </c:pt>
                <c:pt idx="481">
                  <c:v>2.3714294433593701</c:v>
                </c:pt>
                <c:pt idx="482">
                  <c:v>5.08571434020996</c:v>
                </c:pt>
                <c:pt idx="483">
                  <c:v>5.6571426391601598</c:v>
                </c:pt>
                <c:pt idx="484">
                  <c:v>8.4857144355773908</c:v>
                </c:pt>
                <c:pt idx="485">
                  <c:v>6.2000007629394496</c:v>
                </c:pt>
                <c:pt idx="486">
                  <c:v>5.7714290618896502</c:v>
                </c:pt>
                <c:pt idx="487">
                  <c:v>9.2571427822113002</c:v>
                </c:pt>
                <c:pt idx="488">
                  <c:v>7.7999992370605504</c:v>
                </c:pt>
                <c:pt idx="489">
                  <c:v>9.7142856121063197</c:v>
                </c:pt>
                <c:pt idx="490">
                  <c:v>9.4000015258789098</c:v>
                </c:pt>
                <c:pt idx="491">
                  <c:v>13.6857137680054</c:v>
                </c:pt>
                <c:pt idx="492">
                  <c:v>13.6857147216797</c:v>
                </c:pt>
                <c:pt idx="493">
                  <c:v>5.4857139587402299</c:v>
                </c:pt>
                <c:pt idx="494">
                  <c:v>8.9142837524414098</c:v>
                </c:pt>
                <c:pt idx="495">
                  <c:v>10.6285705566406</c:v>
                </c:pt>
                <c:pt idx="496">
                  <c:v>13.2571411132812</c:v>
                </c:pt>
                <c:pt idx="497">
                  <c:v>17.285720825195298</c:v>
                </c:pt>
                <c:pt idx="498">
                  <c:v>8.8285675048828107</c:v>
                </c:pt>
                <c:pt idx="499">
                  <c:v>8.8857116699218697</c:v>
                </c:pt>
                <c:pt idx="500">
                  <c:v>16.114284515380898</c:v>
                </c:pt>
                <c:pt idx="501">
                  <c:v>15.4285736083984</c:v>
                </c:pt>
                <c:pt idx="502">
                  <c:v>2.0571441650390598</c:v>
                </c:pt>
                <c:pt idx="503">
                  <c:v>7.9428558349609402</c:v>
                </c:pt>
                <c:pt idx="504">
                  <c:v>-0.171417236328125</c:v>
                </c:pt>
                <c:pt idx="505">
                  <c:v>-0.4571533203125</c:v>
                </c:pt>
                <c:pt idx="506">
                  <c:v>7.1428565979003897</c:v>
                </c:pt>
                <c:pt idx="507">
                  <c:v>13.4285712242126</c:v>
                </c:pt>
                <c:pt idx="508">
                  <c:v>12</c:v>
                </c:pt>
                <c:pt idx="509">
                  <c:v>23.314287185668899</c:v>
                </c:pt>
                <c:pt idx="510">
                  <c:v>18.400001525878899</c:v>
                </c:pt>
                <c:pt idx="511">
                  <c:v>20.599998474121101</c:v>
                </c:pt>
                <c:pt idx="512">
                  <c:v>28.999996185302699</c:v>
                </c:pt>
                <c:pt idx="513">
                  <c:v>23.342849731445298</c:v>
                </c:pt>
                <c:pt idx="514">
                  <c:v>18.428573608398398</c:v>
                </c:pt>
                <c:pt idx="515">
                  <c:v>13.0857238769531</c:v>
                </c:pt>
                <c:pt idx="516">
                  <c:v>15.2857055664062</c:v>
                </c:pt>
                <c:pt idx="517">
                  <c:v>18.285720825195298</c:v>
                </c:pt>
                <c:pt idx="518">
                  <c:v>20.171432495117202</c:v>
                </c:pt>
                <c:pt idx="519">
                  <c:v>18.5142822265625</c:v>
                </c:pt>
                <c:pt idx="520">
                  <c:v>7.5714282989501998</c:v>
                </c:pt>
                <c:pt idx="521">
                  <c:v>4.3428573608398402</c:v>
                </c:pt>
                <c:pt idx="522">
                  <c:v>9.2857131958007795</c:v>
                </c:pt>
                <c:pt idx="523">
                  <c:v>0.45714569091796903</c:v>
                </c:pt>
                <c:pt idx="524">
                  <c:v>-2.2000045776367201</c:v>
                </c:pt>
                <c:pt idx="525">
                  <c:v>-1.6857147216796899</c:v>
                </c:pt>
                <c:pt idx="526">
                  <c:v>-7.0857162475585902</c:v>
                </c:pt>
                <c:pt idx="527">
                  <c:v>-1.0571441650390601</c:v>
                </c:pt>
                <c:pt idx="528">
                  <c:v>7.8285717964172399</c:v>
                </c:pt>
                <c:pt idx="529">
                  <c:v>5.9714279174804696</c:v>
                </c:pt>
                <c:pt idx="530">
                  <c:v>9.8285675048828107</c:v>
                </c:pt>
                <c:pt idx="531">
                  <c:v>2.0857124328613299</c:v>
                </c:pt>
                <c:pt idx="532">
                  <c:v>4.2857131958007804</c:v>
                </c:pt>
                <c:pt idx="533">
                  <c:v>3.4857139587402299</c:v>
                </c:pt>
                <c:pt idx="534">
                  <c:v>6.8857116699218697</c:v>
                </c:pt>
                <c:pt idx="535">
                  <c:v>11.771430969238301</c:v>
                </c:pt>
                <c:pt idx="536">
                  <c:v>13.8285675048828</c:v>
                </c:pt>
                <c:pt idx="537">
                  <c:v>11.1428680419922</c:v>
                </c:pt>
                <c:pt idx="538">
                  <c:v>13.7142791748047</c:v>
                </c:pt>
                <c:pt idx="539">
                  <c:v>12.457145690918001</c:v>
                </c:pt>
                <c:pt idx="540">
                  <c:v>15.6571350097656</c:v>
                </c:pt>
                <c:pt idx="541">
                  <c:v>14.457142829895</c:v>
                </c:pt>
                <c:pt idx="542">
                  <c:v>1.6857147216796899</c:v>
                </c:pt>
                <c:pt idx="543">
                  <c:v>0.71427917480468694</c:v>
                </c:pt>
                <c:pt idx="544">
                  <c:v>2.6000061035156201</c:v>
                </c:pt>
                <c:pt idx="545">
                  <c:v>4.5142898559570304</c:v>
                </c:pt>
                <c:pt idx="546">
                  <c:v>-3</c:v>
                </c:pt>
                <c:pt idx="547">
                  <c:v>-9.8571319580078107</c:v>
                </c:pt>
                <c:pt idx="548">
                  <c:v>-0.285720825195312</c:v>
                </c:pt>
                <c:pt idx="549">
                  <c:v>2.9428558349609402</c:v>
                </c:pt>
                <c:pt idx="550">
                  <c:v>4.0857086181640598</c:v>
                </c:pt>
                <c:pt idx="551">
                  <c:v>1.4857025146484399</c:v>
                </c:pt>
                <c:pt idx="552">
                  <c:v>-8.5723876953125E-2</c:v>
                </c:pt>
                <c:pt idx="553">
                  <c:v>5.8857116699218697</c:v>
                </c:pt>
                <c:pt idx="554">
                  <c:v>9.3428649902343697</c:v>
                </c:pt>
                <c:pt idx="555">
                  <c:v>-1.5714416503906199</c:v>
                </c:pt>
                <c:pt idx="556">
                  <c:v>2.79998779296875</c:v>
                </c:pt>
                <c:pt idx="557">
                  <c:v>9.3428497314453107</c:v>
                </c:pt>
                <c:pt idx="558">
                  <c:v>12.9142913818359</c:v>
                </c:pt>
                <c:pt idx="559">
                  <c:v>15.3142852783203</c:v>
                </c:pt>
                <c:pt idx="560">
                  <c:v>10.5714263916016</c:v>
                </c:pt>
                <c:pt idx="561">
                  <c:v>8.71429443359375</c:v>
                </c:pt>
                <c:pt idx="562">
                  <c:v>10.5714263916016</c:v>
                </c:pt>
                <c:pt idx="563">
                  <c:v>8.3714294433593697</c:v>
                </c:pt>
                <c:pt idx="564">
                  <c:v>4.6571502685546902</c:v>
                </c:pt>
                <c:pt idx="565">
                  <c:v>11.3714294433594</c:v>
                </c:pt>
                <c:pt idx="566">
                  <c:v>9.74285888671875</c:v>
                </c:pt>
                <c:pt idx="567">
                  <c:v>12.0571441650391</c:v>
                </c:pt>
                <c:pt idx="568">
                  <c:v>18.9142761230469</c:v>
                </c:pt>
                <c:pt idx="569">
                  <c:v>23.571426391601602</c:v>
                </c:pt>
                <c:pt idx="570">
                  <c:v>16.857143402099599</c:v>
                </c:pt>
                <c:pt idx="571">
                  <c:v>13.285713195800801</c:v>
                </c:pt>
                <c:pt idx="572">
                  <c:v>11.257143020629901</c:v>
                </c:pt>
                <c:pt idx="573">
                  <c:v>17.914285182952899</c:v>
                </c:pt>
                <c:pt idx="574">
                  <c:v>17.942855834960898</c:v>
                </c:pt>
                <c:pt idx="575">
                  <c:v>16.057144165039102</c:v>
                </c:pt>
                <c:pt idx="576">
                  <c:v>10.771430969238301</c:v>
                </c:pt>
                <c:pt idx="577">
                  <c:v>17</c:v>
                </c:pt>
                <c:pt idx="578">
                  <c:v>14.971427917480501</c:v>
                </c:pt>
                <c:pt idx="579">
                  <c:v>9.7428550720214808</c:v>
                </c:pt>
                <c:pt idx="580">
                  <c:v>5.6285715103149396</c:v>
                </c:pt>
                <c:pt idx="581">
                  <c:v>2.1999969482421902</c:v>
                </c:pt>
                <c:pt idx="582">
                  <c:v>7.9714283943176296</c:v>
                </c:pt>
                <c:pt idx="583">
                  <c:v>10.0571441650391</c:v>
                </c:pt>
                <c:pt idx="584">
                  <c:v>4.3428497314453098</c:v>
                </c:pt>
                <c:pt idx="585">
                  <c:v>4.68572998046875</c:v>
                </c:pt>
                <c:pt idx="586">
                  <c:v>10.971435546875</c:v>
                </c:pt>
                <c:pt idx="587">
                  <c:v>15.8000183105469</c:v>
                </c:pt>
                <c:pt idx="588">
                  <c:v>25.4285583496094</c:v>
                </c:pt>
                <c:pt idx="589">
                  <c:v>29.028564453125</c:v>
                </c:pt>
                <c:pt idx="590">
                  <c:v>32.857147216796903</c:v>
                </c:pt>
                <c:pt idx="591">
                  <c:v>36.2571411132813</c:v>
                </c:pt>
                <c:pt idx="592">
                  <c:v>37.428573608398402</c:v>
                </c:pt>
                <c:pt idx="593">
                  <c:v>37.257142066955602</c:v>
                </c:pt>
                <c:pt idx="594">
                  <c:v>34.885711669921903</c:v>
                </c:pt>
                <c:pt idx="595">
                  <c:v>32.914291381835902</c:v>
                </c:pt>
                <c:pt idx="596">
                  <c:v>32.485702514648402</c:v>
                </c:pt>
                <c:pt idx="597">
                  <c:v>37.2857055664063</c:v>
                </c:pt>
                <c:pt idx="598">
                  <c:v>42.914291381835902</c:v>
                </c:pt>
                <c:pt idx="599">
                  <c:v>52.114288330078097</c:v>
                </c:pt>
                <c:pt idx="600">
                  <c:v>56.514297485351598</c:v>
                </c:pt>
                <c:pt idx="601">
                  <c:v>52.828582763671903</c:v>
                </c:pt>
                <c:pt idx="602">
                  <c:v>56.571426391601598</c:v>
                </c:pt>
                <c:pt idx="603">
                  <c:v>58.05712890625</c:v>
                </c:pt>
                <c:pt idx="604">
                  <c:v>63.199996948242202</c:v>
                </c:pt>
                <c:pt idx="605">
                  <c:v>61.714279174804702</c:v>
                </c:pt>
                <c:pt idx="606">
                  <c:v>63.9142875671387</c:v>
                </c:pt>
                <c:pt idx="607">
                  <c:v>64.114280700683594</c:v>
                </c:pt>
                <c:pt idx="608">
                  <c:v>80.514286041259794</c:v>
                </c:pt>
                <c:pt idx="609">
                  <c:v>86.400001525878906</c:v>
                </c:pt>
                <c:pt idx="610">
                  <c:v>90.285720825195298</c:v>
                </c:pt>
                <c:pt idx="611">
                  <c:v>94.200012207031193</c:v>
                </c:pt>
                <c:pt idx="612">
                  <c:v>109.228569030762</c:v>
                </c:pt>
                <c:pt idx="613">
                  <c:v>123.485717773437</c:v>
                </c:pt>
                <c:pt idx="614">
                  <c:v>138.17143249511699</c:v>
                </c:pt>
                <c:pt idx="615">
                  <c:v>151.11427927017201</c:v>
                </c:pt>
                <c:pt idx="616">
                  <c:v>171.771432876587</c:v>
                </c:pt>
                <c:pt idx="617">
                  <c:v>198.65714263916001</c:v>
                </c:pt>
                <c:pt idx="618">
                  <c:v>220.88571166992199</c:v>
                </c:pt>
                <c:pt idx="619">
                  <c:v>245.799995422363</c:v>
                </c:pt>
                <c:pt idx="620">
                  <c:v>267.19999694824202</c:v>
                </c:pt>
                <c:pt idx="621">
                  <c:v>309.54284667968801</c:v>
                </c:pt>
                <c:pt idx="622">
                  <c:v>347.05715560913097</c:v>
                </c:pt>
                <c:pt idx="623">
                  <c:v>389.25715637207003</c:v>
                </c:pt>
                <c:pt idx="624">
                  <c:v>431.37142944335898</c:v>
                </c:pt>
                <c:pt idx="625">
                  <c:v>488.48571777343801</c:v>
                </c:pt>
                <c:pt idx="626">
                  <c:v>552.31428527831997</c:v>
                </c:pt>
                <c:pt idx="627">
                  <c:v>633.74287414550804</c:v>
                </c:pt>
                <c:pt idx="628">
                  <c:v>709</c:v>
                </c:pt>
                <c:pt idx="629">
                  <c:v>802.14283752441395</c:v>
                </c:pt>
                <c:pt idx="630">
                  <c:v>909.60002136230503</c:v>
                </c:pt>
                <c:pt idx="631">
                  <c:v>1021.6000213623</c:v>
                </c:pt>
                <c:pt idx="632">
                  <c:v>1147.8285522460901</c:v>
                </c:pt>
                <c:pt idx="633">
                  <c:v>1288.7428588867199</c:v>
                </c:pt>
                <c:pt idx="634">
                  <c:v>1449.7428588867199</c:v>
                </c:pt>
                <c:pt idx="635">
                  <c:v>1620.7714538574201</c:v>
                </c:pt>
                <c:pt idx="636">
                  <c:v>1818.1429138183601</c:v>
                </c:pt>
                <c:pt idx="637">
                  <c:v>2033.9142761230501</c:v>
                </c:pt>
                <c:pt idx="638">
                  <c:v>2263.0285034179701</c:v>
                </c:pt>
                <c:pt idx="639">
                  <c:v>2522.0000610351599</c:v>
                </c:pt>
                <c:pt idx="640">
                  <c:v>2809.2571105956999</c:v>
                </c:pt>
                <c:pt idx="641">
                  <c:v>3115.4284973144499</c:v>
                </c:pt>
                <c:pt idx="642">
                  <c:v>3448.9429473876999</c:v>
                </c:pt>
                <c:pt idx="643">
                  <c:v>3812.4571838378902</c:v>
                </c:pt>
                <c:pt idx="644">
                  <c:v>4215.0856323242197</c:v>
                </c:pt>
                <c:pt idx="645">
                  <c:v>4649.97119140625</c:v>
                </c:pt>
                <c:pt idx="646">
                  <c:v>5118.3430786132803</c:v>
                </c:pt>
                <c:pt idx="647">
                  <c:v>5599.8000640869104</c:v>
                </c:pt>
                <c:pt idx="648">
                  <c:v>6106.7715759277298</c:v>
                </c:pt>
                <c:pt idx="649">
                  <c:v>6624.6855163574201</c:v>
                </c:pt>
                <c:pt idx="650">
                  <c:v>7143.9998321533203</c:v>
                </c:pt>
                <c:pt idx="651">
                  <c:v>7638.0857849121103</c:v>
                </c:pt>
                <c:pt idx="652">
                  <c:v>8142.4285020828202</c:v>
                </c:pt>
                <c:pt idx="653">
                  <c:v>8609.7142791747992</c:v>
                </c:pt>
                <c:pt idx="654">
                  <c:v>9081.5711517334003</c:v>
                </c:pt>
                <c:pt idx="655">
                  <c:v>9546.2572021484393</c:v>
                </c:pt>
                <c:pt idx="656">
                  <c:v>9997.1145935058594</c:v>
                </c:pt>
                <c:pt idx="657">
                  <c:v>10444.514205932601</c:v>
                </c:pt>
                <c:pt idx="658">
                  <c:v>10883.800308227501</c:v>
                </c:pt>
                <c:pt idx="659">
                  <c:v>11310.0284042358</c:v>
                </c:pt>
                <c:pt idx="660">
                  <c:v>11715.4000558853</c:v>
                </c:pt>
                <c:pt idx="661">
                  <c:v>12067.2002792358</c:v>
                </c:pt>
                <c:pt idx="662">
                  <c:v>12396.0290184021</c:v>
                </c:pt>
                <c:pt idx="663">
                  <c:v>12679.971094131501</c:v>
                </c:pt>
                <c:pt idx="664">
                  <c:v>12909.628318786599</c:v>
                </c:pt>
                <c:pt idx="665">
                  <c:v>13099.2853240967</c:v>
                </c:pt>
                <c:pt idx="666">
                  <c:v>13212.571182251</c:v>
                </c:pt>
                <c:pt idx="667">
                  <c:v>13291.229019165001</c:v>
                </c:pt>
                <c:pt idx="668">
                  <c:v>13364.3428497314</c:v>
                </c:pt>
                <c:pt idx="669">
                  <c:v>13343.485778808599</c:v>
                </c:pt>
                <c:pt idx="670">
                  <c:v>13301.7717285156</c:v>
                </c:pt>
                <c:pt idx="671">
                  <c:v>13193.9142150879</c:v>
                </c:pt>
                <c:pt idx="672">
                  <c:v>13054.5429382324</c:v>
                </c:pt>
                <c:pt idx="673">
                  <c:v>12869.914276123</c:v>
                </c:pt>
                <c:pt idx="674">
                  <c:v>12665.800201415999</c:v>
                </c:pt>
                <c:pt idx="675">
                  <c:v>12388.2567214966</c:v>
                </c:pt>
                <c:pt idx="676">
                  <c:v>12090.514175415001</c:v>
                </c:pt>
                <c:pt idx="677">
                  <c:v>11756.942438125599</c:v>
                </c:pt>
                <c:pt idx="678">
                  <c:v>11429.628486633301</c:v>
                </c:pt>
                <c:pt idx="679">
                  <c:v>11060.057031631501</c:v>
                </c:pt>
                <c:pt idx="680">
                  <c:v>10686.856781005899</c:v>
                </c:pt>
                <c:pt idx="681">
                  <c:v>10281.91381073</c:v>
                </c:pt>
                <c:pt idx="682">
                  <c:v>9874.4282646179199</c:v>
                </c:pt>
                <c:pt idx="683">
                  <c:v>9472.4567527770996</c:v>
                </c:pt>
                <c:pt idx="684">
                  <c:v>9084.1710376739502</c:v>
                </c:pt>
                <c:pt idx="685">
                  <c:v>8661.5717630386407</c:v>
                </c:pt>
                <c:pt idx="686">
                  <c:v>8272.5995254516602</c:v>
                </c:pt>
                <c:pt idx="687">
                  <c:v>7875.8573532104501</c:v>
                </c:pt>
                <c:pt idx="688">
                  <c:v>7483.7427139282199</c:v>
                </c:pt>
                <c:pt idx="689">
                  <c:v>7101.9141740798996</c:v>
                </c:pt>
                <c:pt idx="690">
                  <c:v>6738.2571258544904</c:v>
                </c:pt>
                <c:pt idx="691">
                  <c:v>6364.9429855346698</c:v>
                </c:pt>
                <c:pt idx="692">
                  <c:v>6024.6572551727304</c:v>
                </c:pt>
                <c:pt idx="693">
                  <c:v>5681.82861328125</c:v>
                </c:pt>
                <c:pt idx="694">
                  <c:v>5385.4569854736301</c:v>
                </c:pt>
                <c:pt idx="695">
                  <c:v>5091.02879333496</c:v>
                </c:pt>
                <c:pt idx="696">
                  <c:v>4819.2569427490198</c:v>
                </c:pt>
                <c:pt idx="697">
                  <c:v>4553.1144104003897</c:v>
                </c:pt>
                <c:pt idx="698">
                  <c:v>4305.8571777343795</c:v>
                </c:pt>
                <c:pt idx="699">
                  <c:v>4078.4286193847702</c:v>
                </c:pt>
                <c:pt idx="700">
                  <c:v>3856.3429412841801</c:v>
                </c:pt>
                <c:pt idx="701">
                  <c:v>3635.1143035888699</c:v>
                </c:pt>
                <c:pt idx="702">
                  <c:v>3450.8286895751999</c:v>
                </c:pt>
                <c:pt idx="703">
                  <c:v>3262.8285217285202</c:v>
                </c:pt>
                <c:pt idx="704">
                  <c:v>3090.6570739746098</c:v>
                </c:pt>
                <c:pt idx="705">
                  <c:v>2930.1427917480501</c:v>
                </c:pt>
                <c:pt idx="706">
                  <c:v>2772.3143920898401</c:v>
                </c:pt>
                <c:pt idx="707">
                  <c:v>2627.4000854492201</c:v>
                </c:pt>
                <c:pt idx="708">
                  <c:v>2507.0570220947302</c:v>
                </c:pt>
                <c:pt idx="709">
                  <c:v>2383.4858093261701</c:v>
                </c:pt>
                <c:pt idx="710">
                  <c:v>2271.2571105956999</c:v>
                </c:pt>
                <c:pt idx="711">
                  <c:v>2172.3142700195299</c:v>
                </c:pt>
                <c:pt idx="712">
                  <c:v>2082.6285400390602</c:v>
                </c:pt>
                <c:pt idx="713">
                  <c:v>2003.1142883300799</c:v>
                </c:pt>
                <c:pt idx="714">
                  <c:v>1923.9428405761701</c:v>
                </c:pt>
                <c:pt idx="715">
                  <c:v>1847.0857238769499</c:v>
                </c:pt>
                <c:pt idx="716">
                  <c:v>1765.7714233398401</c:v>
                </c:pt>
                <c:pt idx="717">
                  <c:v>1704.28576660156</c:v>
                </c:pt>
                <c:pt idx="718">
                  <c:v>1634.91430664062</c:v>
                </c:pt>
                <c:pt idx="719">
                  <c:v>1574.7714233398401</c:v>
                </c:pt>
                <c:pt idx="720">
                  <c:v>1520.94287490845</c:v>
                </c:pt>
                <c:pt idx="721">
                  <c:v>1483.37143707275</c:v>
                </c:pt>
                <c:pt idx="722">
                  <c:v>1444.19994354248</c:v>
                </c:pt>
                <c:pt idx="723">
                  <c:v>1408.54282951355</c:v>
                </c:pt>
                <c:pt idx="724">
                  <c:v>1371.6570854187</c:v>
                </c:pt>
                <c:pt idx="725">
                  <c:v>1350.9714813232399</c:v>
                </c:pt>
                <c:pt idx="726">
                  <c:v>1320.22862052917</c:v>
                </c:pt>
                <c:pt idx="727">
                  <c:v>1291.57140159607</c:v>
                </c:pt>
                <c:pt idx="728">
                  <c:v>1265.37147521973</c:v>
                </c:pt>
                <c:pt idx="729">
                  <c:v>1239.4571228027301</c:v>
                </c:pt>
                <c:pt idx="730">
                  <c:v>1231.3142890930201</c:v>
                </c:pt>
                <c:pt idx="731">
                  <c:v>1220.85718536377</c:v>
                </c:pt>
                <c:pt idx="732">
                  <c:v>1207.7428588867199</c:v>
                </c:pt>
                <c:pt idx="733">
                  <c:v>1194.9429168701199</c:v>
                </c:pt>
                <c:pt idx="734">
                  <c:v>1190.00001525879</c:v>
                </c:pt>
                <c:pt idx="735">
                  <c:v>1182.28576660156</c:v>
                </c:pt>
                <c:pt idx="736">
                  <c:v>1168.8285446166999</c:v>
                </c:pt>
                <c:pt idx="737">
                  <c:v>1163.57141113281</c:v>
                </c:pt>
                <c:pt idx="738">
                  <c:v>1150.3143157959</c:v>
                </c:pt>
                <c:pt idx="739">
                  <c:v>1146.1428680419899</c:v>
                </c:pt>
                <c:pt idx="740">
                  <c:v>1141.6570892334</c:v>
                </c:pt>
                <c:pt idx="741">
                  <c:v>1135.8285331726099</c:v>
                </c:pt>
                <c:pt idx="742">
                  <c:v>1127.2857322692901</c:v>
                </c:pt>
                <c:pt idx="743">
                  <c:v>1133.0000305175799</c:v>
                </c:pt>
                <c:pt idx="744">
                  <c:v>1119.99997711182</c:v>
                </c:pt>
                <c:pt idx="745">
                  <c:v>1116.48573684692</c:v>
                </c:pt>
                <c:pt idx="746">
                  <c:v>1106.4571151733401</c:v>
                </c:pt>
                <c:pt idx="747">
                  <c:v>1106.2285461425799</c:v>
                </c:pt>
                <c:pt idx="748">
                  <c:v>1092.7714080810499</c:v>
                </c:pt>
                <c:pt idx="749">
                  <c:v>1091.02856445312</c:v>
                </c:pt>
                <c:pt idx="750">
                  <c:v>1081.3142929077101</c:v>
                </c:pt>
                <c:pt idx="751">
                  <c:v>1086.28577327728</c:v>
                </c:pt>
                <c:pt idx="752">
                  <c:v>1090.4856872558601</c:v>
                </c:pt>
                <c:pt idx="753">
                  <c:v>1096.54283714294</c:v>
                </c:pt>
                <c:pt idx="754">
                  <c:v>1093.5999622345</c:v>
                </c:pt>
                <c:pt idx="755">
                  <c:v>1095.0285263061501</c:v>
                </c:pt>
                <c:pt idx="756">
                  <c:v>1094.62852096558</c:v>
                </c:pt>
                <c:pt idx="757">
                  <c:v>1094.62855529785</c:v>
                </c:pt>
                <c:pt idx="758">
                  <c:v>1080.91430664062</c:v>
                </c:pt>
                <c:pt idx="759">
                  <c:v>1069.2571563720701</c:v>
                </c:pt>
                <c:pt idx="760">
                  <c:v>1056.14283752441</c:v>
                </c:pt>
                <c:pt idx="761">
                  <c:v>1055.2857360839801</c:v>
                </c:pt>
                <c:pt idx="762">
                  <c:v>1058.8285522460901</c:v>
                </c:pt>
                <c:pt idx="763">
                  <c:v>1052.7428588867199</c:v>
                </c:pt>
                <c:pt idx="764">
                  <c:v>1048.34289550781</c:v>
                </c:pt>
                <c:pt idx="765">
                  <c:v>1052.05712890625</c:v>
                </c:pt>
                <c:pt idx="766">
                  <c:v>1056.0571594238299</c:v>
                </c:pt>
                <c:pt idx="767">
                  <c:v>1056.8857116699201</c:v>
                </c:pt>
                <c:pt idx="768">
                  <c:v>1057.91429138184</c:v>
                </c:pt>
                <c:pt idx="769">
                  <c:v>1060.59999084473</c:v>
                </c:pt>
                <c:pt idx="770">
                  <c:v>1057.3142852783201</c:v>
                </c:pt>
                <c:pt idx="771">
                  <c:v>1061.2857055664099</c:v>
                </c:pt>
                <c:pt idx="772">
                  <c:v>1063.7143096923801</c:v>
                </c:pt>
                <c:pt idx="773">
                  <c:v>1069.94287109375</c:v>
                </c:pt>
                <c:pt idx="774">
                  <c:v>1067.7428894043001</c:v>
                </c:pt>
                <c:pt idx="775">
                  <c:v>1070.45713806152</c:v>
                </c:pt>
                <c:pt idx="776">
                  <c:v>1068.1714324951199</c:v>
                </c:pt>
                <c:pt idx="777">
                  <c:v>1066.97145080566</c:v>
                </c:pt>
                <c:pt idx="778">
                  <c:v>1060.02854919434</c:v>
                </c:pt>
                <c:pt idx="779">
                  <c:v>1053.8000183105501</c:v>
                </c:pt>
                <c:pt idx="780">
                  <c:v>1038.7999954223601</c:v>
                </c:pt>
                <c:pt idx="781">
                  <c:v>1036.2571258544899</c:v>
                </c:pt>
                <c:pt idx="782">
                  <c:v>1018.6571350097699</c:v>
                </c:pt>
                <c:pt idx="783">
                  <c:v>1009.31425476074</c:v>
                </c:pt>
                <c:pt idx="784">
                  <c:v>1005.40002441406</c:v>
                </c:pt>
                <c:pt idx="785">
                  <c:v>993.31427001953102</c:v>
                </c:pt>
                <c:pt idx="786">
                  <c:v>976.31430816650402</c:v>
                </c:pt>
                <c:pt idx="787">
                  <c:v>974.22854614257801</c:v>
                </c:pt>
                <c:pt idx="788">
                  <c:v>953.37140655517601</c:v>
                </c:pt>
                <c:pt idx="789">
                  <c:v>948.51428222656295</c:v>
                </c:pt>
                <c:pt idx="790">
                  <c:v>922.25712585449196</c:v>
                </c:pt>
                <c:pt idx="791">
                  <c:v>903.94287109375</c:v>
                </c:pt>
                <c:pt idx="792">
                  <c:v>890.54288482666004</c:v>
                </c:pt>
                <c:pt idx="793">
                  <c:v>875.05712890625</c:v>
                </c:pt>
                <c:pt idx="794">
                  <c:v>854.14288330078102</c:v>
                </c:pt>
                <c:pt idx="795">
                  <c:v>833.05714285373699</c:v>
                </c:pt>
                <c:pt idx="796">
                  <c:v>808.85715866088901</c:v>
                </c:pt>
                <c:pt idx="797">
                  <c:v>797.68573760986305</c:v>
                </c:pt>
                <c:pt idx="798">
                  <c:v>770.91429138183605</c:v>
                </c:pt>
                <c:pt idx="799">
                  <c:v>744.05711364746105</c:v>
                </c:pt>
                <c:pt idx="800">
                  <c:v>728.08570861816395</c:v>
                </c:pt>
                <c:pt idx="801">
                  <c:v>706.285682678223</c:v>
                </c:pt>
                <c:pt idx="802">
                  <c:v>691.14285278320301</c:v>
                </c:pt>
                <c:pt idx="803">
                  <c:v>668.54284667968795</c:v>
                </c:pt>
                <c:pt idx="804">
                  <c:v>643.71428680419899</c:v>
                </c:pt>
                <c:pt idx="805">
                  <c:v>632.37141418456997</c:v>
                </c:pt>
                <c:pt idx="806">
                  <c:v>615.31429290771496</c:v>
                </c:pt>
                <c:pt idx="807">
                  <c:v>590.39999389648403</c:v>
                </c:pt>
                <c:pt idx="808">
                  <c:v>563.34284973144497</c:v>
                </c:pt>
                <c:pt idx="809">
                  <c:v>536.39999389648403</c:v>
                </c:pt>
                <c:pt idx="810">
                  <c:v>515.94284057617199</c:v>
                </c:pt>
                <c:pt idx="811">
                  <c:v>498.00001525878901</c:v>
                </c:pt>
                <c:pt idx="812">
                  <c:v>471.68571472167997</c:v>
                </c:pt>
                <c:pt idx="813">
                  <c:v>454.71429443359398</c:v>
                </c:pt>
                <c:pt idx="814">
                  <c:v>433.971435546875</c:v>
                </c:pt>
                <c:pt idx="815">
                  <c:v>422.88570022583002</c:v>
                </c:pt>
                <c:pt idx="816">
                  <c:v>412.200004577637</c:v>
                </c:pt>
                <c:pt idx="817">
                  <c:v>392.31429481506302</c:v>
                </c:pt>
                <c:pt idx="818">
                  <c:v>379.05713653564499</c:v>
                </c:pt>
                <c:pt idx="819">
                  <c:v>361.971423149109</c:v>
                </c:pt>
                <c:pt idx="820">
                  <c:v>351.28572845459001</c:v>
                </c:pt>
                <c:pt idx="821">
                  <c:v>343.74284362792997</c:v>
                </c:pt>
                <c:pt idx="822">
                  <c:v>334.685712814331</c:v>
                </c:pt>
                <c:pt idx="823">
                  <c:v>326.71430015563999</c:v>
                </c:pt>
                <c:pt idx="824">
                  <c:v>326.51431274414102</c:v>
                </c:pt>
                <c:pt idx="825">
                  <c:v>310.82855224609398</c:v>
                </c:pt>
                <c:pt idx="826">
                  <c:v>303.71429443359398</c:v>
                </c:pt>
                <c:pt idx="827">
                  <c:v>293.19999694824202</c:v>
                </c:pt>
                <c:pt idx="828">
                  <c:v>281.85714721679699</c:v>
                </c:pt>
                <c:pt idx="829">
                  <c:v>261.68569946289102</c:v>
                </c:pt>
                <c:pt idx="830">
                  <c:v>248.97142028808599</c:v>
                </c:pt>
                <c:pt idx="831">
                  <c:v>231.51427841186501</c:v>
                </c:pt>
                <c:pt idx="832">
                  <c:v>222.39999604225201</c:v>
                </c:pt>
                <c:pt idx="833">
                  <c:v>214.34285736083999</c:v>
                </c:pt>
                <c:pt idx="834">
                  <c:v>200.48571777343699</c:v>
                </c:pt>
                <c:pt idx="835">
                  <c:v>189.42856597900399</c:v>
                </c:pt>
                <c:pt idx="836">
                  <c:v>184.77142333984401</c:v>
                </c:pt>
                <c:pt idx="837">
                  <c:v>179.05714797973599</c:v>
                </c:pt>
                <c:pt idx="838">
                  <c:v>166.400005340576</c:v>
                </c:pt>
                <c:pt idx="839">
                  <c:v>161.17142868042001</c:v>
                </c:pt>
                <c:pt idx="840">
                  <c:v>157.71427822113</c:v>
                </c:pt>
                <c:pt idx="841">
                  <c:v>162.54285621643101</c:v>
                </c:pt>
                <c:pt idx="842">
                  <c:v>159.14285278320301</c:v>
                </c:pt>
                <c:pt idx="843">
                  <c:v>159.514289855957</c:v>
                </c:pt>
                <c:pt idx="844">
                  <c:v>153.85714721679699</c:v>
                </c:pt>
                <c:pt idx="845">
                  <c:v>159.799999237061</c:v>
                </c:pt>
                <c:pt idx="846">
                  <c:v>156.71428680419899</c:v>
                </c:pt>
                <c:pt idx="847">
                  <c:v>152.80000305175801</c:v>
                </c:pt>
                <c:pt idx="848">
                  <c:v>138.08571624755899</c:v>
                </c:pt>
                <c:pt idx="849">
                  <c:v>137.17141723632801</c:v>
                </c:pt>
                <c:pt idx="850">
                  <c:v>131.94285202026401</c:v>
                </c:pt>
                <c:pt idx="851">
                  <c:v>122.571426391602</c:v>
                </c:pt>
                <c:pt idx="852">
                  <c:v>113.25714111328099</c:v>
                </c:pt>
                <c:pt idx="853">
                  <c:v>107.22857666015599</c:v>
                </c:pt>
                <c:pt idx="854">
                  <c:v>93.171432495117202</c:v>
                </c:pt>
                <c:pt idx="855">
                  <c:v>89.857141494751005</c:v>
                </c:pt>
                <c:pt idx="856">
                  <c:v>78.114284515380902</c:v>
                </c:pt>
                <c:pt idx="857">
                  <c:v>72.199981689453097</c:v>
                </c:pt>
                <c:pt idx="858">
                  <c:v>76.428573608398395</c:v>
                </c:pt>
                <c:pt idx="859">
                  <c:v>75.628574371337905</c:v>
                </c:pt>
                <c:pt idx="860">
                  <c:v>80.114288330078097</c:v>
                </c:pt>
                <c:pt idx="861">
                  <c:v>78.314285278320298</c:v>
                </c:pt>
                <c:pt idx="862">
                  <c:v>80.885711669921903</c:v>
                </c:pt>
                <c:pt idx="863">
                  <c:v>91.542856216430707</c:v>
                </c:pt>
                <c:pt idx="864">
                  <c:v>84.657144546508803</c:v>
                </c:pt>
                <c:pt idx="865">
                  <c:v>80.7999973297119</c:v>
                </c:pt>
                <c:pt idx="866">
                  <c:v>82.228572368621798</c:v>
                </c:pt>
                <c:pt idx="867">
                  <c:v>75.142852783203097</c:v>
                </c:pt>
                <c:pt idx="868">
                  <c:v>80.628570556640597</c:v>
                </c:pt>
                <c:pt idx="869">
                  <c:v>65.314292907714801</c:v>
                </c:pt>
                <c:pt idx="870">
                  <c:v>53.4857177734375</c:v>
                </c:pt>
                <c:pt idx="871">
                  <c:v>55.114288330078097</c:v>
                </c:pt>
                <c:pt idx="872">
                  <c:v>51.600006103515597</c:v>
                </c:pt>
                <c:pt idx="873">
                  <c:v>44.114288330078097</c:v>
                </c:pt>
                <c:pt idx="874">
                  <c:v>53.057144165039098</c:v>
                </c:pt>
                <c:pt idx="875">
                  <c:v>56.628578186035199</c:v>
                </c:pt>
                <c:pt idx="876">
                  <c:v>61.342849731445298</c:v>
                </c:pt>
                <c:pt idx="877">
                  <c:v>56.285713195800803</c:v>
                </c:pt>
                <c:pt idx="878">
                  <c:v>49.285713195800803</c:v>
                </c:pt>
                <c:pt idx="879">
                  <c:v>45.5714302062988</c:v>
                </c:pt>
                <c:pt idx="880">
                  <c:v>44.457141876220703</c:v>
                </c:pt>
                <c:pt idx="881">
                  <c:v>30.114285469055201</c:v>
                </c:pt>
                <c:pt idx="882">
                  <c:v>20.428570747375499</c:v>
                </c:pt>
                <c:pt idx="883">
                  <c:v>25.799995422363299</c:v>
                </c:pt>
                <c:pt idx="884">
                  <c:v>27.7142944335938</c:v>
                </c:pt>
                <c:pt idx="885">
                  <c:v>35.914283752441399</c:v>
                </c:pt>
                <c:pt idx="886">
                  <c:v>41.7714233398438</c:v>
                </c:pt>
                <c:pt idx="887">
                  <c:v>39.200000762939503</c:v>
                </c:pt>
                <c:pt idx="888">
                  <c:v>39.085708618164098</c:v>
                </c:pt>
                <c:pt idx="889">
                  <c:v>39.314285278320298</c:v>
                </c:pt>
                <c:pt idx="890">
                  <c:v>38.7428588867188</c:v>
                </c:pt>
                <c:pt idx="891">
                  <c:v>43.742828369140597</c:v>
                </c:pt>
                <c:pt idx="892">
                  <c:v>39.885711669921903</c:v>
                </c:pt>
                <c:pt idx="893">
                  <c:v>28.742866516113299</c:v>
                </c:pt>
                <c:pt idx="894">
                  <c:v>27.142860412597699</c:v>
                </c:pt>
                <c:pt idx="895">
                  <c:v>23.3999938964844</c:v>
                </c:pt>
                <c:pt idx="896">
                  <c:v>23.428573608398398</c:v>
                </c:pt>
                <c:pt idx="897">
                  <c:v>21.0571432113647</c:v>
                </c:pt>
                <c:pt idx="898">
                  <c:v>16.085716247558601</c:v>
                </c:pt>
                <c:pt idx="899">
                  <c:v>18.2857151031494</c:v>
                </c:pt>
                <c:pt idx="900">
                  <c:v>20.657142162323002</c:v>
                </c:pt>
                <c:pt idx="901">
                  <c:v>17.285713195800799</c:v>
                </c:pt>
                <c:pt idx="902">
                  <c:v>25.257148742675799</c:v>
                </c:pt>
                <c:pt idx="903">
                  <c:v>23.08571434021</c:v>
                </c:pt>
                <c:pt idx="904">
                  <c:v>20.228569030761701</c:v>
                </c:pt>
                <c:pt idx="905">
                  <c:v>17.428573608398398</c:v>
                </c:pt>
                <c:pt idx="906">
                  <c:v>15.1428565979004</c:v>
                </c:pt>
                <c:pt idx="907">
                  <c:v>13.971435546875</c:v>
                </c:pt>
                <c:pt idx="908">
                  <c:v>20.199996948242202</c:v>
                </c:pt>
                <c:pt idx="909">
                  <c:v>15.9142875671387</c:v>
                </c:pt>
                <c:pt idx="910">
                  <c:v>18.142856597900401</c:v>
                </c:pt>
                <c:pt idx="911">
                  <c:v>15.0571441650391</c:v>
                </c:pt>
                <c:pt idx="912">
                  <c:v>14.971427917480501</c:v>
                </c:pt>
                <c:pt idx="913">
                  <c:v>11.1428565979004</c:v>
                </c:pt>
                <c:pt idx="914">
                  <c:v>14.799995422363301</c:v>
                </c:pt>
                <c:pt idx="915">
                  <c:v>9.8000030517578107</c:v>
                </c:pt>
                <c:pt idx="916">
                  <c:v>4.8857192993164098</c:v>
                </c:pt>
                <c:pt idx="917">
                  <c:v>3.4285583496093701</c:v>
                </c:pt>
                <c:pt idx="918">
                  <c:v>6.8571472167968697</c:v>
                </c:pt>
                <c:pt idx="919">
                  <c:v>9.4857177734375</c:v>
                </c:pt>
                <c:pt idx="920">
                  <c:v>18.914291381835898</c:v>
                </c:pt>
                <c:pt idx="921">
                  <c:v>13.5714263916016</c:v>
                </c:pt>
                <c:pt idx="922">
                  <c:v>17.428573608398398</c:v>
                </c:pt>
                <c:pt idx="923">
                  <c:v>21</c:v>
                </c:pt>
                <c:pt idx="924">
                  <c:v>17.5428466796875</c:v>
                </c:pt>
                <c:pt idx="925">
                  <c:v>17.771438598632798</c:v>
                </c:pt>
                <c:pt idx="926">
                  <c:v>14.1428527832031</c:v>
                </c:pt>
                <c:pt idx="927">
                  <c:v>-8.57086181640625E-2</c:v>
                </c:pt>
                <c:pt idx="928">
                  <c:v>10.3999938964844</c:v>
                </c:pt>
                <c:pt idx="929">
                  <c:v>7.8857116699218697</c:v>
                </c:pt>
                <c:pt idx="930">
                  <c:v>12.8285827636719</c:v>
                </c:pt>
                <c:pt idx="931">
                  <c:v>22.5142822265625</c:v>
                </c:pt>
                <c:pt idx="932">
                  <c:v>17.428573608398398</c:v>
                </c:pt>
                <c:pt idx="933">
                  <c:v>22.6000061035156</c:v>
                </c:pt>
                <c:pt idx="934">
                  <c:v>28.714279174804702</c:v>
                </c:pt>
                <c:pt idx="935">
                  <c:v>23.028572082519499</c:v>
                </c:pt>
                <c:pt idx="936">
                  <c:v>21.857143402099599</c:v>
                </c:pt>
                <c:pt idx="937">
                  <c:v>14.6857147216797</c:v>
                </c:pt>
                <c:pt idx="938">
                  <c:v>0.82856750488281194</c:v>
                </c:pt>
                <c:pt idx="939">
                  <c:v>10.142860412597701</c:v>
                </c:pt>
                <c:pt idx="940">
                  <c:v>8.6571350097656197</c:v>
                </c:pt>
                <c:pt idx="941">
                  <c:v>9.0285720825195295</c:v>
                </c:pt>
                <c:pt idx="942">
                  <c:v>9.0857124328613299</c:v>
                </c:pt>
                <c:pt idx="943">
                  <c:v>8.22857666015625</c:v>
                </c:pt>
                <c:pt idx="944">
                  <c:v>7.0857162475585902</c:v>
                </c:pt>
                <c:pt idx="945">
                  <c:v>5.5999984741210902</c:v>
                </c:pt>
                <c:pt idx="946">
                  <c:v>-2.08571434020996</c:v>
                </c:pt>
                <c:pt idx="947">
                  <c:v>-3.5714340209960902</c:v>
                </c:pt>
                <c:pt idx="948">
                  <c:v>-5.5428571701049796</c:v>
                </c:pt>
                <c:pt idx="949">
                  <c:v>-4.5142869949340803</c:v>
                </c:pt>
                <c:pt idx="950">
                  <c:v>-0.457138061523437</c:v>
                </c:pt>
                <c:pt idx="951">
                  <c:v>-0.57143020629882801</c:v>
                </c:pt>
                <c:pt idx="952">
                  <c:v>8.4571456909179705</c:v>
                </c:pt>
                <c:pt idx="953">
                  <c:v>11.9142913818359</c:v>
                </c:pt>
                <c:pt idx="954">
                  <c:v>12.9142913818359</c:v>
                </c:pt>
                <c:pt idx="955">
                  <c:v>11.1142883300781</c:v>
                </c:pt>
                <c:pt idx="956">
                  <c:v>8.71429443359375</c:v>
                </c:pt>
                <c:pt idx="957">
                  <c:v>2.77142333984375</c:v>
                </c:pt>
                <c:pt idx="958">
                  <c:v>6.4000091552734402</c:v>
                </c:pt>
                <c:pt idx="959">
                  <c:v>2.34283447265625</c:v>
                </c:pt>
                <c:pt idx="960">
                  <c:v>1.22857666015625</c:v>
                </c:pt>
                <c:pt idx="961">
                  <c:v>-5.9714050292968697</c:v>
                </c:pt>
                <c:pt idx="962">
                  <c:v>-3.5714416503906201</c:v>
                </c:pt>
                <c:pt idx="963">
                  <c:v>-1.6571350097656199</c:v>
                </c:pt>
                <c:pt idx="964">
                  <c:v>-4.1999969482421902</c:v>
                </c:pt>
                <c:pt idx="965">
                  <c:v>-10.8571472167969</c:v>
                </c:pt>
                <c:pt idx="966">
                  <c:v>-10.5142822265625</c:v>
                </c:pt>
                <c:pt idx="967">
                  <c:v>-18.199996948242202</c:v>
                </c:pt>
                <c:pt idx="968">
                  <c:v>-20.428573608398398</c:v>
                </c:pt>
                <c:pt idx="969">
                  <c:v>-18.857139587402301</c:v>
                </c:pt>
                <c:pt idx="970">
                  <c:v>-26.914283752441399</c:v>
                </c:pt>
                <c:pt idx="971">
                  <c:v>-18.857139587402301</c:v>
                </c:pt>
                <c:pt idx="972">
                  <c:v>-17.114284515380898</c:v>
                </c:pt>
                <c:pt idx="973">
                  <c:v>-13.7428588867187</c:v>
                </c:pt>
                <c:pt idx="974">
                  <c:v>-6.3428573608398402</c:v>
                </c:pt>
                <c:pt idx="975">
                  <c:v>-1.9428558349609399</c:v>
                </c:pt>
                <c:pt idx="976">
                  <c:v>-9.0285720825195295</c:v>
                </c:pt>
                <c:pt idx="977">
                  <c:v>-15.1428565979004</c:v>
                </c:pt>
                <c:pt idx="978">
                  <c:v>-19.5428576469421</c:v>
                </c:pt>
                <c:pt idx="979">
                  <c:v>-21.142860412597699</c:v>
                </c:pt>
                <c:pt idx="980">
                  <c:v>-29.571426391601602</c:v>
                </c:pt>
                <c:pt idx="981">
                  <c:v>-29.199996948242202</c:v>
                </c:pt>
                <c:pt idx="982">
                  <c:v>-30.857141017913801</c:v>
                </c:pt>
                <c:pt idx="983">
                  <c:v>-25.5428581237793</c:v>
                </c:pt>
                <c:pt idx="984">
                  <c:v>-13.6285724639893</c:v>
                </c:pt>
                <c:pt idx="985">
                  <c:v>-14.4571380615234</c:v>
                </c:pt>
                <c:pt idx="986">
                  <c:v>-14.457145690918001</c:v>
                </c:pt>
                <c:pt idx="987">
                  <c:v>-8.6285724639892596</c:v>
                </c:pt>
                <c:pt idx="988">
                  <c:v>-14</c:v>
                </c:pt>
                <c:pt idx="989">
                  <c:v>-14.085716247558601</c:v>
                </c:pt>
                <c:pt idx="990">
                  <c:v>-17.8571472167969</c:v>
                </c:pt>
                <c:pt idx="991">
                  <c:v>-22.142860412597699</c:v>
                </c:pt>
                <c:pt idx="992">
                  <c:v>-19.3428649902344</c:v>
                </c:pt>
                <c:pt idx="993">
                  <c:v>-21.8285827636719</c:v>
                </c:pt>
                <c:pt idx="994">
                  <c:v>-26.2571411132813</c:v>
                </c:pt>
                <c:pt idx="995">
                  <c:v>-21.3714294433594</c:v>
                </c:pt>
                <c:pt idx="996">
                  <c:v>-19.0857124328613</c:v>
                </c:pt>
                <c:pt idx="997">
                  <c:v>-17.3714294433594</c:v>
                </c:pt>
                <c:pt idx="998">
                  <c:v>-11.1142845153809</c:v>
                </c:pt>
                <c:pt idx="999">
                  <c:v>-8.3142871856689506</c:v>
                </c:pt>
                <c:pt idx="1000">
                  <c:v>1.20001220703125</c:v>
                </c:pt>
                <c:pt idx="1001">
                  <c:v>4.4857177734375</c:v>
                </c:pt>
                <c:pt idx="1002">
                  <c:v>4.5428466796875</c:v>
                </c:pt>
                <c:pt idx="1003">
                  <c:v>1.857177734375</c:v>
                </c:pt>
                <c:pt idx="1004">
                  <c:v>4</c:v>
                </c:pt>
                <c:pt idx="1005">
                  <c:v>-8.6856689453125</c:v>
                </c:pt>
                <c:pt idx="1006">
                  <c:v>-19.8571166992188</c:v>
                </c:pt>
                <c:pt idx="1007">
                  <c:v>-24.657150268554702</c:v>
                </c:pt>
                <c:pt idx="1008">
                  <c:v>-22.742851257324201</c:v>
                </c:pt>
                <c:pt idx="1009">
                  <c:v>-30.571426391601602</c:v>
                </c:pt>
                <c:pt idx="1010">
                  <c:v>-29.6000061035156</c:v>
                </c:pt>
                <c:pt idx="1011">
                  <c:v>-26.6285705566406</c:v>
                </c:pt>
                <c:pt idx="1012">
                  <c:v>-14.7714233398437</c:v>
                </c:pt>
                <c:pt idx="1013">
                  <c:v>-8.79998779296875</c:v>
                </c:pt>
                <c:pt idx="1014">
                  <c:v>-5.1999969482421902</c:v>
                </c:pt>
                <c:pt idx="1015">
                  <c:v>-2.8000030517578098</c:v>
                </c:pt>
                <c:pt idx="1016">
                  <c:v>-4.4571418762206996</c:v>
                </c:pt>
                <c:pt idx="1017">
                  <c:v>0.22857666015625</c:v>
                </c:pt>
                <c:pt idx="1018">
                  <c:v>-1.4285736083984399</c:v>
                </c:pt>
                <c:pt idx="1019">
                  <c:v>-7.71429443359375</c:v>
                </c:pt>
                <c:pt idx="1020">
                  <c:v>-15</c:v>
                </c:pt>
                <c:pt idx="1021">
                  <c:v>-16.057144165039102</c:v>
                </c:pt>
                <c:pt idx="1022">
                  <c:v>-22.057144165039102</c:v>
                </c:pt>
                <c:pt idx="1023">
                  <c:v>-19.742874145507798</c:v>
                </c:pt>
                <c:pt idx="1024">
                  <c:v>-23.657150268554702</c:v>
                </c:pt>
                <c:pt idx="1025">
                  <c:v>-17.200000762939499</c:v>
                </c:pt>
                <c:pt idx="1026">
                  <c:v>-19.057144165039102</c:v>
                </c:pt>
                <c:pt idx="1027">
                  <c:v>1.0285720825195299</c:v>
                </c:pt>
                <c:pt idx="1028">
                  <c:v>-0.45714569091796903</c:v>
                </c:pt>
                <c:pt idx="1029">
                  <c:v>4.3428497314453098</c:v>
                </c:pt>
                <c:pt idx="1030">
                  <c:v>5.7714283466339102</c:v>
                </c:pt>
                <c:pt idx="1031">
                  <c:v>10.1142845153809</c:v>
                </c:pt>
                <c:pt idx="1032">
                  <c:v>-4.0857162475585902</c:v>
                </c:pt>
                <c:pt idx="1033">
                  <c:v>-8.5714340209960896E-2</c:v>
                </c:pt>
                <c:pt idx="1034">
                  <c:v>-13.342857360839799</c:v>
                </c:pt>
                <c:pt idx="1035">
                  <c:v>-13.685707092285201</c:v>
                </c:pt>
                <c:pt idx="1036">
                  <c:v>-14.342857360839799</c:v>
                </c:pt>
                <c:pt idx="1037">
                  <c:v>-9.4857177734375</c:v>
                </c:pt>
                <c:pt idx="1038">
                  <c:v>-12.3428649902344</c:v>
                </c:pt>
                <c:pt idx="1039">
                  <c:v>-10.3142852783203</c:v>
                </c:pt>
                <c:pt idx="1040">
                  <c:v>-12.9142875671387</c:v>
                </c:pt>
                <c:pt idx="1041">
                  <c:v>-11.6857147216797</c:v>
                </c:pt>
                <c:pt idx="1042">
                  <c:v>-12.6000061035156</c:v>
                </c:pt>
                <c:pt idx="1043">
                  <c:v>-18.199996948242202</c:v>
                </c:pt>
                <c:pt idx="1044">
                  <c:v>-26.971435546875</c:v>
                </c:pt>
                <c:pt idx="1045">
                  <c:v>-35.571418762207003</c:v>
                </c:pt>
                <c:pt idx="1046">
                  <c:v>-24.799995422363299</c:v>
                </c:pt>
                <c:pt idx="1047">
                  <c:v>-27.571426391601602</c:v>
                </c:pt>
                <c:pt idx="1048">
                  <c:v>-32.628570556640597</c:v>
                </c:pt>
                <c:pt idx="1049">
                  <c:v>-38.200000762939503</c:v>
                </c:pt>
                <c:pt idx="1050">
                  <c:v>-37.657143592834501</c:v>
                </c:pt>
                <c:pt idx="1051">
                  <c:v>-36.514286041259801</c:v>
                </c:pt>
                <c:pt idx="1052">
                  <c:v>-26.6285705566406</c:v>
                </c:pt>
                <c:pt idx="1053">
                  <c:v>-36.885715484619098</c:v>
                </c:pt>
                <c:pt idx="1054">
                  <c:v>-27.514284133911101</c:v>
                </c:pt>
                <c:pt idx="1055">
                  <c:v>-24.857143402099599</c:v>
                </c:pt>
                <c:pt idx="1056">
                  <c:v>-21.399999618530298</c:v>
                </c:pt>
                <c:pt idx="1057">
                  <c:v>-19.971427917480501</c:v>
                </c:pt>
                <c:pt idx="1058">
                  <c:v>-14.828575134277299</c:v>
                </c:pt>
                <c:pt idx="1059">
                  <c:v>-8.7999992370605504</c:v>
                </c:pt>
                <c:pt idx="1060">
                  <c:v>-10.2571449279785</c:v>
                </c:pt>
                <c:pt idx="1061">
                  <c:v>-13.942863464355501</c:v>
                </c:pt>
                <c:pt idx="1062">
                  <c:v>-9.8857116699218697</c:v>
                </c:pt>
                <c:pt idx="1063">
                  <c:v>-7.3714294433593697</c:v>
                </c:pt>
                <c:pt idx="1064">
                  <c:v>-5.4857177734375</c:v>
                </c:pt>
                <c:pt idx="1065">
                  <c:v>-12</c:v>
                </c:pt>
                <c:pt idx="1066">
                  <c:v>-15.05712890625</c:v>
                </c:pt>
                <c:pt idx="1067">
                  <c:v>-14.0857238769531</c:v>
                </c:pt>
                <c:pt idx="1068">
                  <c:v>-14.8857116699219</c:v>
                </c:pt>
                <c:pt idx="1069">
                  <c:v>-18.5142822265625</c:v>
                </c:pt>
                <c:pt idx="1070">
                  <c:v>-16.5428466796875</c:v>
                </c:pt>
                <c:pt idx="1071">
                  <c:v>-20.6285705566406</c:v>
                </c:pt>
                <c:pt idx="1072">
                  <c:v>-18.085693359375</c:v>
                </c:pt>
                <c:pt idx="1073">
                  <c:v>-27</c:v>
                </c:pt>
                <c:pt idx="1074">
                  <c:v>-22.714286804199201</c:v>
                </c:pt>
                <c:pt idx="1075">
                  <c:v>-21.542861938476602</c:v>
                </c:pt>
                <c:pt idx="1076">
                  <c:v>-22.085716247558601</c:v>
                </c:pt>
                <c:pt idx="1077">
                  <c:v>-23.799999237060501</c:v>
                </c:pt>
                <c:pt idx="1078">
                  <c:v>-21.5428562164307</c:v>
                </c:pt>
                <c:pt idx="1079">
                  <c:v>-19.2857151031494</c:v>
                </c:pt>
                <c:pt idx="1080">
                  <c:v>-13.0571441650391</c:v>
                </c:pt>
                <c:pt idx="1081">
                  <c:v>-10.628571748733499</c:v>
                </c:pt>
                <c:pt idx="1082">
                  <c:v>-12.6857147216797</c:v>
                </c:pt>
                <c:pt idx="1083">
                  <c:v>-2.22857666015625</c:v>
                </c:pt>
                <c:pt idx="1084">
                  <c:v>-5.8285675048828098</c:v>
                </c:pt>
                <c:pt idx="1085">
                  <c:v>-5.9428558349609402</c:v>
                </c:pt>
                <c:pt idx="1086">
                  <c:v>-14.3999938964844</c:v>
                </c:pt>
                <c:pt idx="1087">
                  <c:v>-21.4571533203125</c:v>
                </c:pt>
                <c:pt idx="1088">
                  <c:v>-23.5714111328125</c:v>
                </c:pt>
                <c:pt idx="1089">
                  <c:v>-29.028579711914102</c:v>
                </c:pt>
                <c:pt idx="1090">
                  <c:v>-37.971420288085902</c:v>
                </c:pt>
                <c:pt idx="1091">
                  <c:v>-40.2857055664063</c:v>
                </c:pt>
                <c:pt idx="1092">
                  <c:v>-26.000015258789102</c:v>
                </c:pt>
                <c:pt idx="1093">
                  <c:v>-14.4000091552734</c:v>
                </c:pt>
                <c:pt idx="1094">
                  <c:v>-13.1142883300781</c:v>
                </c:pt>
                <c:pt idx="1095">
                  <c:v>-17.7428588867188</c:v>
                </c:pt>
                <c:pt idx="1096">
                  <c:v>-14.5999908447266</c:v>
                </c:pt>
                <c:pt idx="1097">
                  <c:v>-7.0857086181640598</c:v>
                </c:pt>
                <c:pt idx="1098">
                  <c:v>-8.2285614013671893</c:v>
                </c:pt>
                <c:pt idx="1099">
                  <c:v>-19.6285705566406</c:v>
                </c:pt>
                <c:pt idx="1100">
                  <c:v>-18.285713195800799</c:v>
                </c:pt>
                <c:pt idx="1101">
                  <c:v>-14.6000061035156</c:v>
                </c:pt>
                <c:pt idx="1102">
                  <c:v>-10.5714263916016</c:v>
                </c:pt>
                <c:pt idx="1103">
                  <c:v>-11</c:v>
                </c:pt>
                <c:pt idx="1104">
                  <c:v>-17.7428588867188</c:v>
                </c:pt>
                <c:pt idx="1105">
                  <c:v>-16.400009155273398</c:v>
                </c:pt>
                <c:pt idx="1106">
                  <c:v>-14.7428588867187</c:v>
                </c:pt>
                <c:pt idx="1107">
                  <c:v>-18.3714294433594</c:v>
                </c:pt>
                <c:pt idx="1108">
                  <c:v>-15.6000061035156</c:v>
                </c:pt>
                <c:pt idx="1109">
                  <c:v>-16.4571228027344</c:v>
                </c:pt>
                <c:pt idx="1110">
                  <c:v>-10.1428527832031</c:v>
                </c:pt>
                <c:pt idx="1111">
                  <c:v>-12.4857177734375</c:v>
                </c:pt>
                <c:pt idx="1112">
                  <c:v>-8.0571594238281197</c:v>
                </c:pt>
                <c:pt idx="1113">
                  <c:v>-19.2571716308594</c:v>
                </c:pt>
                <c:pt idx="1114">
                  <c:v>-20.4571533203125</c:v>
                </c:pt>
                <c:pt idx="1115">
                  <c:v>-18.1142883300781</c:v>
                </c:pt>
                <c:pt idx="1116">
                  <c:v>-21.1142883300781</c:v>
                </c:pt>
                <c:pt idx="1117">
                  <c:v>-20.8000183105469</c:v>
                </c:pt>
                <c:pt idx="1118">
                  <c:v>-20.8857116699219</c:v>
                </c:pt>
                <c:pt idx="1119">
                  <c:v>-18.5142822265625</c:v>
                </c:pt>
                <c:pt idx="1120">
                  <c:v>-11.5714263916016</c:v>
                </c:pt>
                <c:pt idx="1121">
                  <c:v>-10.028572082519499</c:v>
                </c:pt>
                <c:pt idx="1122">
                  <c:v>-15.885719299316399</c:v>
                </c:pt>
                <c:pt idx="1123">
                  <c:v>-9.9428558349609393</c:v>
                </c:pt>
                <c:pt idx="1124">
                  <c:v>-12.4285697937012</c:v>
                </c:pt>
                <c:pt idx="1125">
                  <c:v>-8.1714248657226598</c:v>
                </c:pt>
                <c:pt idx="1126">
                  <c:v>-12.5714111328125</c:v>
                </c:pt>
                <c:pt idx="1127">
                  <c:v>-16.1428527832031</c:v>
                </c:pt>
                <c:pt idx="1128">
                  <c:v>-18.2571411132813</c:v>
                </c:pt>
                <c:pt idx="1129">
                  <c:v>-26.7142944335938</c:v>
                </c:pt>
                <c:pt idx="1130">
                  <c:v>-31.5999755859375</c:v>
                </c:pt>
                <c:pt idx="1131">
                  <c:v>-33.2285766601563</c:v>
                </c:pt>
                <c:pt idx="1132">
                  <c:v>-28.8571472167969</c:v>
                </c:pt>
                <c:pt idx="1133">
                  <c:v>-26.05712890625</c:v>
                </c:pt>
                <c:pt idx="1134">
                  <c:v>-20.971435546875</c:v>
                </c:pt>
                <c:pt idx="1135">
                  <c:v>-20.7428588867188</c:v>
                </c:pt>
                <c:pt idx="1136">
                  <c:v>-12.3142852783203</c:v>
                </c:pt>
                <c:pt idx="1137">
                  <c:v>-10.0285797119141</c:v>
                </c:pt>
                <c:pt idx="1138">
                  <c:v>-7.7999992370605504</c:v>
                </c:pt>
                <c:pt idx="1139">
                  <c:v>-9.1142883300781197</c:v>
                </c:pt>
                <c:pt idx="1140">
                  <c:v>-13.571434020996101</c:v>
                </c:pt>
                <c:pt idx="1141">
                  <c:v>-10.1714324951172</c:v>
                </c:pt>
                <c:pt idx="1142">
                  <c:v>-13.228569030761699</c:v>
                </c:pt>
                <c:pt idx="1143">
                  <c:v>-16.3714294433594</c:v>
                </c:pt>
                <c:pt idx="1144">
                  <c:v>-20.5142822265625</c:v>
                </c:pt>
                <c:pt idx="1145">
                  <c:v>-20.2285766601563</c:v>
                </c:pt>
                <c:pt idx="1146">
                  <c:v>-27.8857116699219</c:v>
                </c:pt>
                <c:pt idx="1147">
                  <c:v>-26.8857116699219</c:v>
                </c:pt>
                <c:pt idx="1148">
                  <c:v>-32.171417236328097</c:v>
                </c:pt>
                <c:pt idx="1149">
                  <c:v>-30.8285827636719</c:v>
                </c:pt>
                <c:pt idx="1150">
                  <c:v>-24.8285827636719</c:v>
                </c:pt>
                <c:pt idx="1151">
                  <c:v>-21.1428527832031</c:v>
                </c:pt>
                <c:pt idx="1152">
                  <c:v>-21.5714111328125</c:v>
                </c:pt>
                <c:pt idx="1153">
                  <c:v>-18.4857177734375</c:v>
                </c:pt>
                <c:pt idx="1154">
                  <c:v>-18.085693359375</c:v>
                </c:pt>
                <c:pt idx="1155">
                  <c:v>-14.3714294433594</c:v>
                </c:pt>
                <c:pt idx="1156">
                  <c:v>-12.8285827636719</c:v>
                </c:pt>
                <c:pt idx="1157">
                  <c:v>-15.1142883300781</c:v>
                </c:pt>
                <c:pt idx="1158">
                  <c:v>-19.4571533203125</c:v>
                </c:pt>
                <c:pt idx="1159">
                  <c:v>-14.6285705566406</c:v>
                </c:pt>
                <c:pt idx="1160">
                  <c:v>-15.2857055664062</c:v>
                </c:pt>
                <c:pt idx="1161">
                  <c:v>-10.4285736083984</c:v>
                </c:pt>
                <c:pt idx="1162">
                  <c:v>-18.171428680419901</c:v>
                </c:pt>
                <c:pt idx="1163">
                  <c:v>-15.7714385986328</c:v>
                </c:pt>
                <c:pt idx="1164">
                  <c:v>-16.800003051757798</c:v>
                </c:pt>
                <c:pt idx="1165">
                  <c:v>-14.1428527832031</c:v>
                </c:pt>
                <c:pt idx="1166">
                  <c:v>-22.6285705566406</c:v>
                </c:pt>
                <c:pt idx="1167">
                  <c:v>-24.400009155273398</c:v>
                </c:pt>
                <c:pt idx="1168">
                  <c:v>-24.3142700195313</c:v>
                </c:pt>
                <c:pt idx="1169">
                  <c:v>-20.1714172363281</c:v>
                </c:pt>
                <c:pt idx="1170">
                  <c:v>-21.7714538574219</c:v>
                </c:pt>
                <c:pt idx="1171">
                  <c:v>-23.3143005371094</c:v>
                </c:pt>
                <c:pt idx="1172">
                  <c:v>-21.7142944335938</c:v>
                </c:pt>
                <c:pt idx="1173">
                  <c:v>-14.4857177734375</c:v>
                </c:pt>
                <c:pt idx="1174">
                  <c:v>-12.2857055664062</c:v>
                </c:pt>
                <c:pt idx="1175">
                  <c:v>-7.2285614013671902</c:v>
                </c:pt>
                <c:pt idx="1176">
                  <c:v>1.45714282989502</c:v>
                </c:pt>
                <c:pt idx="1177">
                  <c:v>6.8285713195800799</c:v>
                </c:pt>
                <c:pt idx="1178">
                  <c:v>14.171424865722701</c:v>
                </c:pt>
                <c:pt idx="1179">
                  <c:v>15.857141494751</c:v>
                </c:pt>
                <c:pt idx="1180">
                  <c:v>11.600000143051099</c:v>
                </c:pt>
                <c:pt idx="1181">
                  <c:v>10.685714244842501</c:v>
                </c:pt>
                <c:pt idx="1182">
                  <c:v>8.3428573608398402</c:v>
                </c:pt>
                <c:pt idx="1183">
                  <c:v>6.0285682678222701</c:v>
                </c:pt>
                <c:pt idx="1184">
                  <c:v>3.4285697937011701</c:v>
                </c:pt>
                <c:pt idx="1185">
                  <c:v>-5.7142791748046902</c:v>
                </c:pt>
                <c:pt idx="1186">
                  <c:v>-7.4000015258789098</c:v>
                </c:pt>
                <c:pt idx="1187">
                  <c:v>-4.2857145033776796</c:v>
                </c:pt>
                <c:pt idx="1188">
                  <c:v>-4.2285709381103498</c:v>
                </c:pt>
                <c:pt idx="1189">
                  <c:v>-15.285713195800801</c:v>
                </c:pt>
                <c:pt idx="1190">
                  <c:v>-24.3999938964844</c:v>
                </c:pt>
                <c:pt idx="1191">
                  <c:v>-30.6000061035156</c:v>
                </c:pt>
                <c:pt idx="1192">
                  <c:v>-24.400009155273398</c:v>
                </c:pt>
                <c:pt idx="1193">
                  <c:v>-21.542861938476602</c:v>
                </c:pt>
                <c:pt idx="1194">
                  <c:v>-23.8857116699219</c:v>
                </c:pt>
                <c:pt idx="1195">
                  <c:v>-19.3143005371094</c:v>
                </c:pt>
                <c:pt idx="1196">
                  <c:v>-12.1714324951172</c:v>
                </c:pt>
                <c:pt idx="1197">
                  <c:v>-11.6000061035156</c:v>
                </c:pt>
                <c:pt idx="1198">
                  <c:v>-9.8285675048828107</c:v>
                </c:pt>
                <c:pt idx="1199">
                  <c:v>-14.2857055664062</c:v>
                </c:pt>
                <c:pt idx="1200">
                  <c:v>-16.085708618164102</c:v>
                </c:pt>
                <c:pt idx="1201">
                  <c:v>-14.3714294433594</c:v>
                </c:pt>
                <c:pt idx="1202">
                  <c:v>-20.3714275360107</c:v>
                </c:pt>
                <c:pt idx="1203">
                  <c:v>-24.714290618896499</c:v>
                </c:pt>
                <c:pt idx="1204">
                  <c:v>-23</c:v>
                </c:pt>
                <c:pt idx="1205">
                  <c:v>-23.828575134277301</c:v>
                </c:pt>
                <c:pt idx="1206">
                  <c:v>-25.028572082519499</c:v>
                </c:pt>
                <c:pt idx="1207">
                  <c:v>-28.0285949707031</c:v>
                </c:pt>
                <c:pt idx="1208">
                  <c:v>-32</c:v>
                </c:pt>
                <c:pt idx="1209">
                  <c:v>-26.714279174804702</c:v>
                </c:pt>
                <c:pt idx="1210">
                  <c:v>-27.657142639160199</c:v>
                </c:pt>
                <c:pt idx="1211">
                  <c:v>-27.4571437835693</c:v>
                </c:pt>
                <c:pt idx="1212">
                  <c:v>-24.971427865326401</c:v>
                </c:pt>
                <c:pt idx="1213">
                  <c:v>-17.771430969238299</c:v>
                </c:pt>
                <c:pt idx="1214">
                  <c:v>-16.142856270074802</c:v>
                </c:pt>
                <c:pt idx="1215">
                  <c:v>-0.42857146263122597</c:v>
                </c:pt>
                <c:pt idx="1216">
                  <c:v>-3.22857666015625</c:v>
                </c:pt>
                <c:pt idx="1217">
                  <c:v>2.7142791748046902</c:v>
                </c:pt>
                <c:pt idx="1218">
                  <c:v>1.25714111328125</c:v>
                </c:pt>
                <c:pt idx="1219">
                  <c:v>-3.1142730712890598</c:v>
                </c:pt>
                <c:pt idx="1220">
                  <c:v>-7.3714294433593697</c:v>
                </c:pt>
                <c:pt idx="1221">
                  <c:v>-4.3714294433593697</c:v>
                </c:pt>
                <c:pt idx="1222">
                  <c:v>-17.800003051757798</c:v>
                </c:pt>
                <c:pt idx="1223">
                  <c:v>-26.2857055664063</c:v>
                </c:pt>
                <c:pt idx="1224">
                  <c:v>-34.2571411132813</c:v>
                </c:pt>
                <c:pt idx="1225">
                  <c:v>-33</c:v>
                </c:pt>
                <c:pt idx="1226">
                  <c:v>-31.4285888671875</c:v>
                </c:pt>
                <c:pt idx="1227">
                  <c:v>-32.171417236328097</c:v>
                </c:pt>
                <c:pt idx="1228">
                  <c:v>-33.7428588867188</c:v>
                </c:pt>
                <c:pt idx="1229">
                  <c:v>-37.4000244140625</c:v>
                </c:pt>
                <c:pt idx="1230">
                  <c:v>-27.6000061035156</c:v>
                </c:pt>
                <c:pt idx="1231">
                  <c:v>-18.8571472167969</c:v>
                </c:pt>
                <c:pt idx="1232">
                  <c:v>-20.0857238769531</c:v>
                </c:pt>
                <c:pt idx="1233">
                  <c:v>-18.4571533203125</c:v>
                </c:pt>
                <c:pt idx="1234">
                  <c:v>-18.2571411132813</c:v>
                </c:pt>
                <c:pt idx="1235">
                  <c:v>-23.05712890625</c:v>
                </c:pt>
                <c:pt idx="1236">
                  <c:v>-21.3142700195313</c:v>
                </c:pt>
                <c:pt idx="1237">
                  <c:v>-23.6571350097656</c:v>
                </c:pt>
                <c:pt idx="1238">
                  <c:v>-31</c:v>
                </c:pt>
                <c:pt idx="1239">
                  <c:v>-27.171432495117202</c:v>
                </c:pt>
                <c:pt idx="1240">
                  <c:v>-25.7999877929688</c:v>
                </c:pt>
                <c:pt idx="1241">
                  <c:v>-22.542861938476602</c:v>
                </c:pt>
                <c:pt idx="1242">
                  <c:v>-23.7999877929688</c:v>
                </c:pt>
                <c:pt idx="1243">
                  <c:v>-23.714279174804702</c:v>
                </c:pt>
                <c:pt idx="1244">
                  <c:v>-25.428573608398398</c:v>
                </c:pt>
                <c:pt idx="1245">
                  <c:v>-17</c:v>
                </c:pt>
                <c:pt idx="1246">
                  <c:v>-18.2857055664063</c:v>
                </c:pt>
                <c:pt idx="1247">
                  <c:v>-19.057136535644499</c:v>
                </c:pt>
                <c:pt idx="1248">
                  <c:v>-22.7428588867188</c:v>
                </c:pt>
                <c:pt idx="1249">
                  <c:v>-18.914291381835898</c:v>
                </c:pt>
                <c:pt idx="1250">
                  <c:v>-16.914283752441399</c:v>
                </c:pt>
                <c:pt idx="1251">
                  <c:v>-16.800003051757798</c:v>
                </c:pt>
                <c:pt idx="1252">
                  <c:v>-17.6571655273438</c:v>
                </c:pt>
                <c:pt idx="1253">
                  <c:v>-18.914291381835898</c:v>
                </c:pt>
                <c:pt idx="1254">
                  <c:v>-19.657142400741598</c:v>
                </c:pt>
                <c:pt idx="1255">
                  <c:v>-11.457142829895</c:v>
                </c:pt>
                <c:pt idx="1256">
                  <c:v>-12.1428565979004</c:v>
                </c:pt>
                <c:pt idx="1257">
                  <c:v>-13.514289855956999</c:v>
                </c:pt>
                <c:pt idx="1258">
                  <c:v>-10.9142761230469</c:v>
                </c:pt>
                <c:pt idx="1259">
                  <c:v>-9.4285707473754901</c:v>
                </c:pt>
                <c:pt idx="1260">
                  <c:v>-8.1142864227294904</c:v>
                </c:pt>
                <c:pt idx="1261">
                  <c:v>-4.2857131958007804</c:v>
                </c:pt>
                <c:pt idx="1262">
                  <c:v>-8.3714294433593697</c:v>
                </c:pt>
                <c:pt idx="1263">
                  <c:v>-9.2285728454589808</c:v>
                </c:pt>
                <c:pt idx="1264">
                  <c:v>-10.742851257324199</c:v>
                </c:pt>
                <c:pt idx="1265">
                  <c:v>-15.3142852783203</c:v>
                </c:pt>
                <c:pt idx="1266">
                  <c:v>-22.142860412597699</c:v>
                </c:pt>
                <c:pt idx="1267">
                  <c:v>-23.685714721679702</c:v>
                </c:pt>
                <c:pt idx="1268">
                  <c:v>-27.942855834960898</c:v>
                </c:pt>
                <c:pt idx="1269">
                  <c:v>-33.714279174804702</c:v>
                </c:pt>
                <c:pt idx="1270">
                  <c:v>-39.857143402099602</c:v>
                </c:pt>
                <c:pt idx="1271">
                  <c:v>-47.399997711181598</c:v>
                </c:pt>
                <c:pt idx="1272">
                  <c:v>-45.342849731445298</c:v>
                </c:pt>
                <c:pt idx="1273">
                  <c:v>-48.142852783203097</c:v>
                </c:pt>
                <c:pt idx="1274">
                  <c:v>-563.94299316406295</c:v>
                </c:pt>
                <c:pt idx="1275">
                  <c:v>-559.28576660156295</c:v>
                </c:pt>
                <c:pt idx="1276">
                  <c:v>-552.91442871093795</c:v>
                </c:pt>
                <c:pt idx="1277">
                  <c:v>-543.428466796875</c:v>
                </c:pt>
                <c:pt idx="1278">
                  <c:v>-538.88586425781295</c:v>
                </c:pt>
                <c:pt idx="1279">
                  <c:v>-549.65710449218795</c:v>
                </c:pt>
                <c:pt idx="1280">
                  <c:v>-540.885498046875</c:v>
                </c:pt>
                <c:pt idx="1281">
                  <c:v>-21.999999046325701</c:v>
                </c:pt>
                <c:pt idx="1282">
                  <c:v>-18.028572082519499</c:v>
                </c:pt>
                <c:pt idx="1283">
                  <c:v>-27.342857360839801</c:v>
                </c:pt>
                <c:pt idx="1284">
                  <c:v>-28.2571411132813</c:v>
                </c:pt>
                <c:pt idx="1285">
                  <c:v>-21.485713958740199</c:v>
                </c:pt>
                <c:pt idx="1286">
                  <c:v>-6.1142854690551802</c:v>
                </c:pt>
                <c:pt idx="1287">
                  <c:v>-10</c:v>
                </c:pt>
                <c:pt idx="1288">
                  <c:v>-10.914283752441399</c:v>
                </c:pt>
                <c:pt idx="1289">
                  <c:v>-15.7142791748047</c:v>
                </c:pt>
                <c:pt idx="1290">
                  <c:v>-10.6285705566406</c:v>
                </c:pt>
                <c:pt idx="1291">
                  <c:v>-14</c:v>
                </c:pt>
                <c:pt idx="1292">
                  <c:v>-16.685718536376999</c:v>
                </c:pt>
                <c:pt idx="1293">
                  <c:v>-21.657142639160199</c:v>
                </c:pt>
                <c:pt idx="1294">
                  <c:v>-22.085715293884299</c:v>
                </c:pt>
                <c:pt idx="1295">
                  <c:v>-19.400001525878899</c:v>
                </c:pt>
                <c:pt idx="1296">
                  <c:v>-18.7714233398438</c:v>
                </c:pt>
                <c:pt idx="1297">
                  <c:v>-26.542861938476602</c:v>
                </c:pt>
                <c:pt idx="1298">
                  <c:v>-23.7428588867188</c:v>
                </c:pt>
                <c:pt idx="1299">
                  <c:v>-26.1428527832031</c:v>
                </c:pt>
                <c:pt idx="1300">
                  <c:v>-28.914283752441399</c:v>
                </c:pt>
                <c:pt idx="1301">
                  <c:v>-23.1142883300781</c:v>
                </c:pt>
                <c:pt idx="1302">
                  <c:v>-24.199999094009399</c:v>
                </c:pt>
                <c:pt idx="1303">
                  <c:v>-22.9142875671387</c:v>
                </c:pt>
                <c:pt idx="1304">
                  <c:v>232.028564453125</c:v>
                </c:pt>
                <c:pt idx="1305">
                  <c:v>232.37145996093699</c:v>
                </c:pt>
                <c:pt idx="1306">
                  <c:v>234.25714111328099</c:v>
                </c:pt>
                <c:pt idx="1307">
                  <c:v>240.62854003906199</c:v>
                </c:pt>
                <c:pt idx="1308">
                  <c:v>238.94281005859401</c:v>
                </c:pt>
                <c:pt idx="1309">
                  <c:v>239.37139892578099</c:v>
                </c:pt>
                <c:pt idx="1310">
                  <c:v>236.68572998046901</c:v>
                </c:pt>
                <c:pt idx="1311">
                  <c:v>-10.3142700195312</c:v>
                </c:pt>
                <c:pt idx="1312">
                  <c:v>-14.3999938964844</c:v>
                </c:pt>
                <c:pt idx="1313">
                  <c:v>-9.3999938964843697</c:v>
                </c:pt>
                <c:pt idx="1314">
                  <c:v>-13.028572082519499</c:v>
                </c:pt>
                <c:pt idx="1315">
                  <c:v>-16.028568267822301</c:v>
                </c:pt>
                <c:pt idx="1316">
                  <c:v>-19.171428680419901</c:v>
                </c:pt>
                <c:pt idx="1317">
                  <c:v>3.4285888671875</c:v>
                </c:pt>
                <c:pt idx="1318">
                  <c:v>4.3714599609375</c:v>
                </c:pt>
                <c:pt idx="1319">
                  <c:v>9</c:v>
                </c:pt>
                <c:pt idx="1320">
                  <c:v>3.3143310546875</c:v>
                </c:pt>
                <c:pt idx="1321">
                  <c:v>-0.142822265625</c:v>
                </c:pt>
                <c:pt idx="1322">
                  <c:v>-7.628662109375</c:v>
                </c:pt>
                <c:pt idx="1323">
                  <c:v>-5.22857666015625</c:v>
                </c:pt>
                <c:pt idx="1324">
                  <c:v>-28.4571228027344</c:v>
                </c:pt>
                <c:pt idx="1325">
                  <c:v>-37.5142822265625</c:v>
                </c:pt>
                <c:pt idx="1326">
                  <c:v>-38.571441650390597</c:v>
                </c:pt>
                <c:pt idx="1327">
                  <c:v>-40.5428466796875</c:v>
                </c:pt>
                <c:pt idx="1328">
                  <c:v>-40.142852783203097</c:v>
                </c:pt>
                <c:pt idx="1329">
                  <c:v>-31.7714538574219</c:v>
                </c:pt>
                <c:pt idx="1330">
                  <c:v>-35.085708618164098</c:v>
                </c:pt>
                <c:pt idx="1331">
                  <c:v>-35.600006103515597</c:v>
                </c:pt>
                <c:pt idx="1332">
                  <c:v>-28.7999877929688</c:v>
                </c:pt>
                <c:pt idx="1333">
                  <c:v>-33.057144165039098</c:v>
                </c:pt>
                <c:pt idx="1334">
                  <c:v>-31.771438598632798</c:v>
                </c:pt>
                <c:pt idx="1335">
                  <c:v>-28.342849731445298</c:v>
                </c:pt>
                <c:pt idx="1336">
                  <c:v>-30.657150268554702</c:v>
                </c:pt>
                <c:pt idx="1337">
                  <c:v>-31.028564453125</c:v>
                </c:pt>
                <c:pt idx="1338">
                  <c:v>-31.142868041992202</c:v>
                </c:pt>
                <c:pt idx="1339">
                  <c:v>-34.657135009765597</c:v>
                </c:pt>
                <c:pt idx="1340">
                  <c:v>-23.6571350097656</c:v>
                </c:pt>
                <c:pt idx="1341">
                  <c:v>-25.7428588867188</c:v>
                </c:pt>
                <c:pt idx="1342">
                  <c:v>-25.0857238769531</c:v>
                </c:pt>
                <c:pt idx="1343">
                  <c:v>-25.5714111328125</c:v>
                </c:pt>
                <c:pt idx="1344">
                  <c:v>-26.057144165039102</c:v>
                </c:pt>
                <c:pt idx="1345">
                  <c:v>-21.485702514648398</c:v>
                </c:pt>
                <c:pt idx="1346">
                  <c:v>-19.2857055664063</c:v>
                </c:pt>
                <c:pt idx="1347">
                  <c:v>-26.942855834960898</c:v>
                </c:pt>
                <c:pt idx="1348">
                  <c:v>-20.485702514648398</c:v>
                </c:pt>
                <c:pt idx="1349">
                  <c:v>-15.7714233398437</c:v>
                </c:pt>
                <c:pt idx="1350">
                  <c:v>-4.2285728454589799</c:v>
                </c:pt>
                <c:pt idx="1351">
                  <c:v>-9.3999938964843697</c:v>
                </c:pt>
                <c:pt idx="1352">
                  <c:v>-17.171432495117202</c:v>
                </c:pt>
                <c:pt idx="1353">
                  <c:v>-17.085708618164102</c:v>
                </c:pt>
                <c:pt idx="1354">
                  <c:v>-17.257156372070298</c:v>
                </c:pt>
                <c:pt idx="1355">
                  <c:v>-24.571426391601602</c:v>
                </c:pt>
                <c:pt idx="1356">
                  <c:v>-29.085708618164102</c:v>
                </c:pt>
                <c:pt idx="1357">
                  <c:v>-36.428558349609403</c:v>
                </c:pt>
                <c:pt idx="1358">
                  <c:v>-27.657150268554702</c:v>
                </c:pt>
                <c:pt idx="1359">
                  <c:v>-23.571426391601602</c:v>
                </c:pt>
                <c:pt idx="1360">
                  <c:v>-23.4857177734375</c:v>
                </c:pt>
                <c:pt idx="1361">
                  <c:v>-22.942855834960898</c:v>
                </c:pt>
                <c:pt idx="1362">
                  <c:v>-16.914291381835898</c:v>
                </c:pt>
                <c:pt idx="1363">
                  <c:v>-20.4571533203125</c:v>
                </c:pt>
                <c:pt idx="1364">
                  <c:v>-26.0857238769531</c:v>
                </c:pt>
                <c:pt idx="1365">
                  <c:v>-27.2571411132813</c:v>
                </c:pt>
                <c:pt idx="1366">
                  <c:v>-27.914306640625</c:v>
                </c:pt>
                <c:pt idx="1367">
                  <c:v>-20.142837524414102</c:v>
                </c:pt>
                <c:pt idx="1368">
                  <c:v>-16.3428649902344</c:v>
                </c:pt>
                <c:pt idx="1369">
                  <c:v>-18.3999938964844</c:v>
                </c:pt>
                <c:pt idx="1370">
                  <c:v>-12.3142852783203</c:v>
                </c:pt>
                <c:pt idx="1371">
                  <c:v>-8.8571319580078107</c:v>
                </c:pt>
                <c:pt idx="1372">
                  <c:v>-10.6571350097656</c:v>
                </c:pt>
                <c:pt idx="1373">
                  <c:v>-8.77142333984375</c:v>
                </c:pt>
                <c:pt idx="1374">
                  <c:v>-16.6571655273438</c:v>
                </c:pt>
                <c:pt idx="1375">
                  <c:v>-17.8571166992188</c:v>
                </c:pt>
                <c:pt idx="1376">
                  <c:v>-19.6857299804688</c:v>
                </c:pt>
                <c:pt idx="1377">
                  <c:v>-14.971435546875</c:v>
                </c:pt>
                <c:pt idx="1378">
                  <c:v>-17.8857116699219</c:v>
                </c:pt>
                <c:pt idx="1379">
                  <c:v>-7.31427001953125</c:v>
                </c:pt>
                <c:pt idx="1380">
                  <c:v>-5.71429443359375</c:v>
                </c:pt>
                <c:pt idx="1381">
                  <c:v>-2.6285705566406201</c:v>
                </c:pt>
                <c:pt idx="1382">
                  <c:v>-7.3999938964843697</c:v>
                </c:pt>
                <c:pt idx="1383">
                  <c:v>-5.0285949707031197</c:v>
                </c:pt>
                <c:pt idx="1384">
                  <c:v>-9.05712890625</c:v>
                </c:pt>
                <c:pt idx="1385">
                  <c:v>-7.5714111328125</c:v>
                </c:pt>
                <c:pt idx="1386">
                  <c:v>-13.1999816894531</c:v>
                </c:pt>
                <c:pt idx="1387">
                  <c:v>-15.3428649902344</c:v>
                </c:pt>
                <c:pt idx="1388">
                  <c:v>-14.5428466796875</c:v>
                </c:pt>
                <c:pt idx="1389">
                  <c:v>-12.6000061035156</c:v>
                </c:pt>
                <c:pt idx="1390">
                  <c:v>-15.7142639160156</c:v>
                </c:pt>
                <c:pt idx="1391">
                  <c:v>-21.6000061035156</c:v>
                </c:pt>
                <c:pt idx="1392">
                  <c:v>-23.2571411132813</c:v>
                </c:pt>
                <c:pt idx="1393">
                  <c:v>-28.4285888671875</c:v>
                </c:pt>
                <c:pt idx="1394">
                  <c:v>-26.9428405761719</c:v>
                </c:pt>
                <c:pt idx="1395">
                  <c:v>-24.7142944335938</c:v>
                </c:pt>
                <c:pt idx="1396">
                  <c:v>-30.7142944335938</c:v>
                </c:pt>
                <c:pt idx="1397">
                  <c:v>-31.1142883300781</c:v>
                </c:pt>
                <c:pt idx="1398">
                  <c:v>-25.6571655273438</c:v>
                </c:pt>
                <c:pt idx="1399">
                  <c:v>-23.4285583496094</c:v>
                </c:pt>
                <c:pt idx="1400">
                  <c:v>-22.1428527832031</c:v>
                </c:pt>
                <c:pt idx="1401">
                  <c:v>-25.4285888671875</c:v>
                </c:pt>
                <c:pt idx="1402">
                  <c:v>-23.7142944335938</c:v>
                </c:pt>
                <c:pt idx="1403">
                  <c:v>-18.4285888671875</c:v>
                </c:pt>
                <c:pt idx="1404">
                  <c:v>-15.2857055664062</c:v>
                </c:pt>
                <c:pt idx="1405">
                  <c:v>-16.657142639160199</c:v>
                </c:pt>
                <c:pt idx="1406">
                  <c:v>-14.085716247558601</c:v>
                </c:pt>
                <c:pt idx="1407">
                  <c:v>-11.6857147216797</c:v>
                </c:pt>
                <c:pt idx="1408">
                  <c:v>-8.0571441650390607</c:v>
                </c:pt>
                <c:pt idx="1409">
                  <c:v>-11.6857147216797</c:v>
                </c:pt>
                <c:pt idx="1410">
                  <c:v>-12.4571380615234</c:v>
                </c:pt>
                <c:pt idx="1411">
                  <c:v>-14.6285724639893</c:v>
                </c:pt>
                <c:pt idx="1412">
                  <c:v>-777.1142578125</c:v>
                </c:pt>
                <c:pt idx="1413">
                  <c:v>-782.68603515625</c:v>
                </c:pt>
                <c:pt idx="1414">
                  <c:v>-775.45703125</c:v>
                </c:pt>
                <c:pt idx="1415">
                  <c:v>-772.685546875</c:v>
                </c:pt>
                <c:pt idx="1416">
                  <c:v>-774.37158203125</c:v>
                </c:pt>
                <c:pt idx="1417">
                  <c:v>-770.91455078125</c:v>
                </c:pt>
                <c:pt idx="1418">
                  <c:v>-767.314453125</c:v>
                </c:pt>
                <c:pt idx="1419">
                  <c:v>-8.6571426391601598</c:v>
                </c:pt>
                <c:pt idx="1420">
                  <c:v>-6.8285713195800799</c:v>
                </c:pt>
                <c:pt idx="1421">
                  <c:v>-16.057144165039102</c:v>
                </c:pt>
                <c:pt idx="1422">
                  <c:v>-20.914291381835898</c:v>
                </c:pt>
                <c:pt idx="1423">
                  <c:v>-17.5714416503906</c:v>
                </c:pt>
                <c:pt idx="1424">
                  <c:v>-17.828567504882798</c:v>
                </c:pt>
                <c:pt idx="1425">
                  <c:v>-18.428573608398398</c:v>
                </c:pt>
                <c:pt idx="1426">
                  <c:v>-14.085693359375</c:v>
                </c:pt>
                <c:pt idx="1427">
                  <c:v>-13.4857177734375</c:v>
                </c:pt>
                <c:pt idx="1428">
                  <c:v>-15.3714294433594</c:v>
                </c:pt>
                <c:pt idx="1429">
                  <c:v>-12.2000122070312</c:v>
                </c:pt>
                <c:pt idx="1430">
                  <c:v>-18.7142944335938</c:v>
                </c:pt>
                <c:pt idx="1431">
                  <c:v>-15.3999938964844</c:v>
                </c:pt>
                <c:pt idx="1432">
                  <c:v>-9.6857142448425293</c:v>
                </c:pt>
                <c:pt idx="1433">
                  <c:v>-13.971435546875</c:v>
                </c:pt>
                <c:pt idx="1434">
                  <c:v>-11.4857177734375</c:v>
                </c:pt>
                <c:pt idx="1435">
                  <c:v>-7.9142837524414098</c:v>
                </c:pt>
                <c:pt idx="1436">
                  <c:v>-9</c:v>
                </c:pt>
                <c:pt idx="1437">
                  <c:v>-7.8857116699218697</c:v>
                </c:pt>
                <c:pt idx="1438">
                  <c:v>-9.2857131958007795</c:v>
                </c:pt>
                <c:pt idx="1439">
                  <c:v>-17.2571411132813</c:v>
                </c:pt>
                <c:pt idx="1440">
                  <c:v>-12.3999938964844</c:v>
                </c:pt>
                <c:pt idx="1441">
                  <c:v>-12.4285736083984</c:v>
                </c:pt>
                <c:pt idx="1442">
                  <c:v>-12.6000061035156</c:v>
                </c:pt>
                <c:pt idx="1443">
                  <c:v>-9.3999938964843697</c:v>
                </c:pt>
                <c:pt idx="1444">
                  <c:v>-8.71429443359375</c:v>
                </c:pt>
                <c:pt idx="1445">
                  <c:v>-13.4571533203125</c:v>
                </c:pt>
                <c:pt idx="1446">
                  <c:v>-12.4571533203125</c:v>
                </c:pt>
                <c:pt idx="1447">
                  <c:v>-11.6000061035156</c:v>
                </c:pt>
                <c:pt idx="1448">
                  <c:v>-8.17144775390625</c:v>
                </c:pt>
                <c:pt idx="1449">
                  <c:v>-5.5142822265625</c:v>
                </c:pt>
                <c:pt idx="1450">
                  <c:v>-11.4571228027344</c:v>
                </c:pt>
                <c:pt idx="1451">
                  <c:v>-12.7714538574219</c:v>
                </c:pt>
                <c:pt idx="1452">
                  <c:v>-15.8571472167969</c:v>
                </c:pt>
                <c:pt idx="1453">
                  <c:v>-17.028564453125</c:v>
                </c:pt>
                <c:pt idx="1454">
                  <c:v>-14.4571533203125</c:v>
                </c:pt>
                <c:pt idx="1455">
                  <c:v>-18.2571411132813</c:v>
                </c:pt>
                <c:pt idx="1456">
                  <c:v>-22.085693359375</c:v>
                </c:pt>
                <c:pt idx="1457">
                  <c:v>-25.0571594238281</c:v>
                </c:pt>
                <c:pt idx="1458">
                  <c:v>-21.8285827636719</c:v>
                </c:pt>
                <c:pt idx="1459">
                  <c:v>-17</c:v>
                </c:pt>
                <c:pt idx="1460">
                  <c:v>-13.4857177734375</c:v>
                </c:pt>
                <c:pt idx="1461">
                  <c:v>-21.8285827636719</c:v>
                </c:pt>
                <c:pt idx="1462">
                  <c:v>-21.2571411132813</c:v>
                </c:pt>
                <c:pt idx="1463">
                  <c:v>-15.5714416503906</c:v>
                </c:pt>
                <c:pt idx="1464">
                  <c:v>-9.6857147216796893</c:v>
                </c:pt>
                <c:pt idx="1465">
                  <c:v>-6.914306640625</c:v>
                </c:pt>
                <c:pt idx="1466">
                  <c:v>-10.2285461425781</c:v>
                </c:pt>
                <c:pt idx="1467">
                  <c:v>-17.4571533203125</c:v>
                </c:pt>
                <c:pt idx="1468">
                  <c:v>-9.1714172363281197</c:v>
                </c:pt>
                <c:pt idx="1469">
                  <c:v>-10.05712890625</c:v>
                </c:pt>
                <c:pt idx="1470">
                  <c:v>-20.7714233398438</c:v>
                </c:pt>
                <c:pt idx="1471">
                  <c:v>-23.4857177734375</c:v>
                </c:pt>
                <c:pt idx="1472">
                  <c:v>-27</c:v>
                </c:pt>
                <c:pt idx="1473">
                  <c:v>-24.7999877929688</c:v>
                </c:pt>
                <c:pt idx="1474">
                  <c:v>-21.9428405761719</c:v>
                </c:pt>
                <c:pt idx="1475">
                  <c:v>-23.6571350097656</c:v>
                </c:pt>
                <c:pt idx="1476">
                  <c:v>-20.3714294433594</c:v>
                </c:pt>
                <c:pt idx="1477">
                  <c:v>-23.05712890625</c:v>
                </c:pt>
                <c:pt idx="1478">
                  <c:v>-22.7142944335938</c:v>
                </c:pt>
                <c:pt idx="1479">
                  <c:v>-21.7142944335938</c:v>
                </c:pt>
                <c:pt idx="1480">
                  <c:v>-21.2285766601563</c:v>
                </c:pt>
                <c:pt idx="1481">
                  <c:v>-18.8857116699219</c:v>
                </c:pt>
                <c:pt idx="1482">
                  <c:v>-21.685714721679702</c:v>
                </c:pt>
                <c:pt idx="1483">
                  <c:v>-27.971435546875</c:v>
                </c:pt>
                <c:pt idx="1484">
                  <c:v>-21.9142761230469</c:v>
                </c:pt>
                <c:pt idx="1485">
                  <c:v>-19.2571411132813</c:v>
                </c:pt>
                <c:pt idx="1486">
                  <c:v>-22.3714294433594</c:v>
                </c:pt>
                <c:pt idx="1487">
                  <c:v>-16.4285583496094</c:v>
                </c:pt>
                <c:pt idx="1488">
                  <c:v>-17.8571472167969</c:v>
                </c:pt>
                <c:pt idx="1489">
                  <c:v>-28.6000061035156</c:v>
                </c:pt>
                <c:pt idx="1490">
                  <c:v>-33</c:v>
                </c:pt>
                <c:pt idx="1491">
                  <c:v>-35.914276123046903</c:v>
                </c:pt>
                <c:pt idx="1492">
                  <c:v>-41.314300537109403</c:v>
                </c:pt>
                <c:pt idx="1493">
                  <c:v>-43.085708618164098</c:v>
                </c:pt>
                <c:pt idx="1494">
                  <c:v>-44.142868041992202</c:v>
                </c:pt>
                <c:pt idx="1495">
                  <c:v>-40.971435546875</c:v>
                </c:pt>
                <c:pt idx="1496">
                  <c:v>-34.971435546875</c:v>
                </c:pt>
                <c:pt idx="1497">
                  <c:v>-24.3999938964844</c:v>
                </c:pt>
                <c:pt idx="1498">
                  <c:v>-17.171432495117202</c:v>
                </c:pt>
                <c:pt idx="1499">
                  <c:v>-9.7714385986328107</c:v>
                </c:pt>
                <c:pt idx="1500">
                  <c:v>-5.9142761230468697</c:v>
                </c:pt>
                <c:pt idx="1501">
                  <c:v>-4.9714279174804696</c:v>
                </c:pt>
                <c:pt idx="1502">
                  <c:v>-4.0571422576904297</c:v>
                </c:pt>
                <c:pt idx="1503">
                  <c:v>0.88571429252624501</c:v>
                </c:pt>
                <c:pt idx="1504">
                  <c:v>-4.3714294433593697</c:v>
                </c:pt>
                <c:pt idx="1505">
                  <c:v>-10.3714294433594</c:v>
                </c:pt>
                <c:pt idx="1506">
                  <c:v>-23.3714294433594</c:v>
                </c:pt>
                <c:pt idx="1507">
                  <c:v>-27.085708618164102</c:v>
                </c:pt>
                <c:pt idx="1508">
                  <c:v>-26.571426391601602</c:v>
                </c:pt>
                <c:pt idx="1509">
                  <c:v>-28.4285583496094</c:v>
                </c:pt>
                <c:pt idx="1510">
                  <c:v>-27.342849731445298</c:v>
                </c:pt>
                <c:pt idx="1511">
                  <c:v>-30.4857177734375</c:v>
                </c:pt>
                <c:pt idx="1512">
                  <c:v>-20.285720825195298</c:v>
                </c:pt>
                <c:pt idx="1513">
                  <c:v>-9.9142913818359393</c:v>
                </c:pt>
                <c:pt idx="1514">
                  <c:v>-5.6285781860351598</c:v>
                </c:pt>
                <c:pt idx="1515">
                  <c:v>-5.8285675048828098</c:v>
                </c:pt>
                <c:pt idx="1516">
                  <c:v>-12.342857360839799</c:v>
                </c:pt>
                <c:pt idx="1517">
                  <c:v>-7.6285724639892596</c:v>
                </c:pt>
                <c:pt idx="1518">
                  <c:v>-1.3142852783203101</c:v>
                </c:pt>
                <c:pt idx="1519">
                  <c:v>-5.0857086181640598</c:v>
                </c:pt>
                <c:pt idx="1520">
                  <c:v>-12.2571411132812</c:v>
                </c:pt>
                <c:pt idx="1521">
                  <c:v>-10.4285736083984</c:v>
                </c:pt>
                <c:pt idx="1522">
                  <c:v>-14.428565979003899</c:v>
                </c:pt>
                <c:pt idx="1523">
                  <c:v>-9.0285797119140607</c:v>
                </c:pt>
                <c:pt idx="1524">
                  <c:v>-9.8857116699218697</c:v>
                </c:pt>
                <c:pt idx="1525">
                  <c:v>-12.7714233398437</c:v>
                </c:pt>
                <c:pt idx="1526">
                  <c:v>-13.3999938964844</c:v>
                </c:pt>
                <c:pt idx="1527">
                  <c:v>-5.9428558349609402</c:v>
                </c:pt>
                <c:pt idx="1528">
                  <c:v>-9.2857208251953107</c:v>
                </c:pt>
                <c:pt idx="1529">
                  <c:v>-5.4857025146484402</c:v>
                </c:pt>
                <c:pt idx="1530">
                  <c:v>-1.68572998046875</c:v>
                </c:pt>
                <c:pt idx="1531">
                  <c:v>-5.8285827636718697</c:v>
                </c:pt>
                <c:pt idx="1532">
                  <c:v>-9.0571594238281197</c:v>
                </c:pt>
                <c:pt idx="1533">
                  <c:v>-8.971435546875</c:v>
                </c:pt>
                <c:pt idx="1534">
                  <c:v>-12.4857177734375</c:v>
                </c:pt>
                <c:pt idx="1535">
                  <c:v>-6.25714111328125</c:v>
                </c:pt>
                <c:pt idx="1536">
                  <c:v>-8.28570556640625</c:v>
                </c:pt>
                <c:pt idx="1537">
                  <c:v>-10.8285827636719</c:v>
                </c:pt>
                <c:pt idx="1538">
                  <c:v>-5.8571472167968697</c:v>
                </c:pt>
                <c:pt idx="1539">
                  <c:v>-2.77142333984375</c:v>
                </c:pt>
                <c:pt idx="1540">
                  <c:v>-6.5714416503906197</c:v>
                </c:pt>
                <c:pt idx="1541">
                  <c:v>-3.4571533203125</c:v>
                </c:pt>
                <c:pt idx="1542">
                  <c:v>-6.4571533203125</c:v>
                </c:pt>
                <c:pt idx="1543">
                  <c:v>-7.3142852783203098</c:v>
                </c:pt>
                <c:pt idx="1544">
                  <c:v>-8.028564453125</c:v>
                </c:pt>
                <c:pt idx="1545">
                  <c:v>-16.6857299804688</c:v>
                </c:pt>
                <c:pt idx="1546">
                  <c:v>-20.7714233398438</c:v>
                </c:pt>
                <c:pt idx="1547">
                  <c:v>-14.8285827636719</c:v>
                </c:pt>
                <c:pt idx="1548">
                  <c:v>-14.3714294433594</c:v>
                </c:pt>
                <c:pt idx="1549">
                  <c:v>-16.6000061035156</c:v>
                </c:pt>
                <c:pt idx="1550">
                  <c:v>-19.828567504882798</c:v>
                </c:pt>
                <c:pt idx="1551">
                  <c:v>-22.114280700683601</c:v>
                </c:pt>
                <c:pt idx="1552">
                  <c:v>-12.485713958740201</c:v>
                </c:pt>
                <c:pt idx="1553">
                  <c:v>-5.1999988555908203</c:v>
                </c:pt>
                <c:pt idx="1554">
                  <c:v>-9.4571418762206996</c:v>
                </c:pt>
                <c:pt idx="1555">
                  <c:v>-10.800000190734901</c:v>
                </c:pt>
                <c:pt idx="1556">
                  <c:v>-10.199998855590801</c:v>
                </c:pt>
                <c:pt idx="1557">
                  <c:v>-9.3428649902343697</c:v>
                </c:pt>
                <c:pt idx="1558">
                  <c:v>-8.0571441650390607</c:v>
                </c:pt>
                <c:pt idx="1559">
                  <c:v>-16.3714294433594</c:v>
                </c:pt>
                <c:pt idx="1560">
                  <c:v>-15.4285888671875</c:v>
                </c:pt>
                <c:pt idx="1561">
                  <c:v>-17.7142639160156</c:v>
                </c:pt>
                <c:pt idx="1562">
                  <c:v>-1</c:v>
                </c:pt>
                <c:pt idx="1563">
                  <c:v>-0.94285583496093694</c:v>
                </c:pt>
                <c:pt idx="1564">
                  <c:v>2.3142852783203098</c:v>
                </c:pt>
                <c:pt idx="1565">
                  <c:v>7.4571380615234402</c:v>
                </c:pt>
                <c:pt idx="1566">
                  <c:v>10.7428588867187</c:v>
                </c:pt>
                <c:pt idx="1567">
                  <c:v>16.085708618164102</c:v>
                </c:pt>
                <c:pt idx="1568">
                  <c:v>13.8000183105469</c:v>
                </c:pt>
                <c:pt idx="1569">
                  <c:v>-5.1714172363281197</c:v>
                </c:pt>
                <c:pt idx="1570">
                  <c:v>-1.74285888671875</c:v>
                </c:pt>
                <c:pt idx="1571">
                  <c:v>-8.4285583496093697</c:v>
                </c:pt>
                <c:pt idx="1572">
                  <c:v>-14.7142791748047</c:v>
                </c:pt>
                <c:pt idx="1573">
                  <c:v>-16.971427917480501</c:v>
                </c:pt>
                <c:pt idx="1574">
                  <c:v>-26.914291381835898</c:v>
                </c:pt>
                <c:pt idx="1575">
                  <c:v>-20.6000061035156</c:v>
                </c:pt>
                <c:pt idx="1576">
                  <c:v>-17.800003051757798</c:v>
                </c:pt>
                <c:pt idx="1577">
                  <c:v>-16.3428649902344</c:v>
                </c:pt>
                <c:pt idx="1578">
                  <c:v>-13.6285705566406</c:v>
                </c:pt>
                <c:pt idx="1579">
                  <c:v>-7.74285888671875</c:v>
                </c:pt>
                <c:pt idx="1580">
                  <c:v>-6.914306640625</c:v>
                </c:pt>
                <c:pt idx="1581">
                  <c:v>0.4857177734375</c:v>
                </c:pt>
                <c:pt idx="1582">
                  <c:v>0.828582763671875</c:v>
                </c:pt>
                <c:pt idx="1583">
                  <c:v>1.5714416503906199</c:v>
                </c:pt>
                <c:pt idx="1584">
                  <c:v>0.342864990234375</c:v>
                </c:pt>
                <c:pt idx="1585">
                  <c:v>4.5714416503906197</c:v>
                </c:pt>
                <c:pt idx="1586">
                  <c:v>4.4285583496093697</c:v>
                </c:pt>
                <c:pt idx="1587">
                  <c:v>8.5999755859375</c:v>
                </c:pt>
                <c:pt idx="1588">
                  <c:v>-1.1142883300781199</c:v>
                </c:pt>
                <c:pt idx="1589">
                  <c:v>-5.4571533203125</c:v>
                </c:pt>
                <c:pt idx="1590">
                  <c:v>-5.6000061035156197</c:v>
                </c:pt>
                <c:pt idx="1591">
                  <c:v>-10.5142822265625</c:v>
                </c:pt>
                <c:pt idx="1592">
                  <c:v>-9.4285736083984393</c:v>
                </c:pt>
                <c:pt idx="1593">
                  <c:v>-11.342853546142599</c:v>
                </c:pt>
                <c:pt idx="1594">
                  <c:v>-20.5142822265625</c:v>
                </c:pt>
                <c:pt idx="1595">
                  <c:v>-13.1999969482422</c:v>
                </c:pt>
                <c:pt idx="1596">
                  <c:v>-11.8000030517578</c:v>
                </c:pt>
                <c:pt idx="1597">
                  <c:v>-6.6000061035156197</c:v>
                </c:pt>
                <c:pt idx="1598">
                  <c:v>-8.77142333984375</c:v>
                </c:pt>
                <c:pt idx="1599">
                  <c:v>-5.6285705566406197</c:v>
                </c:pt>
                <c:pt idx="1600">
                  <c:v>-2.4571533203125</c:v>
                </c:pt>
                <c:pt idx="1601">
                  <c:v>-7.74285888671875</c:v>
                </c:pt>
                <c:pt idx="1602">
                  <c:v>-5.8857116699218697</c:v>
                </c:pt>
                <c:pt idx="1603">
                  <c:v>-6.1428527832031197</c:v>
                </c:pt>
                <c:pt idx="1604">
                  <c:v>-18.3999938964844</c:v>
                </c:pt>
                <c:pt idx="1605">
                  <c:v>-9.25714111328125</c:v>
                </c:pt>
                <c:pt idx="1606">
                  <c:v>-1.5142822265625</c:v>
                </c:pt>
                <c:pt idx="1607">
                  <c:v>-2.17138671875</c:v>
                </c:pt>
                <c:pt idx="1608">
                  <c:v>8.6285400390625</c:v>
                </c:pt>
                <c:pt idx="1609">
                  <c:v>6.971435546875</c:v>
                </c:pt>
                <c:pt idx="1610">
                  <c:v>7.6285400390625</c:v>
                </c:pt>
                <c:pt idx="1611">
                  <c:v>13.6285400390625</c:v>
                </c:pt>
                <c:pt idx="1612">
                  <c:v>13.2285766601562</c:v>
                </c:pt>
                <c:pt idx="1613">
                  <c:v>0.5142822265625</c:v>
                </c:pt>
                <c:pt idx="1614">
                  <c:v>-5.5714111328125</c:v>
                </c:pt>
                <c:pt idx="1615">
                  <c:v>-0.5714111328125</c:v>
                </c:pt>
                <c:pt idx="1616">
                  <c:v>-3.4857177734375</c:v>
                </c:pt>
                <c:pt idx="1617">
                  <c:v>-4.4285888671875</c:v>
                </c:pt>
                <c:pt idx="1618">
                  <c:v>-3.1428527832031201</c:v>
                </c:pt>
                <c:pt idx="1619">
                  <c:v>-11.7142639160156</c:v>
                </c:pt>
                <c:pt idx="1620">
                  <c:v>-11.5142822265625</c:v>
                </c:pt>
                <c:pt idx="1621">
                  <c:v>2.1428527832031201</c:v>
                </c:pt>
                <c:pt idx="1622">
                  <c:v>0.25714111328125</c:v>
                </c:pt>
                <c:pt idx="1623">
                  <c:v>11.1142883300781</c:v>
                </c:pt>
                <c:pt idx="1624">
                  <c:v>16.2571411132813</c:v>
                </c:pt>
                <c:pt idx="1625">
                  <c:v>15.5428619384766</c:v>
                </c:pt>
                <c:pt idx="1626">
                  <c:v>18.314285278320298</c:v>
                </c:pt>
                <c:pt idx="1627">
                  <c:v>14.7714233398437</c:v>
                </c:pt>
                <c:pt idx="1628">
                  <c:v>8.3999938964843697</c:v>
                </c:pt>
                <c:pt idx="1629">
                  <c:v>6.6571350097656197</c:v>
                </c:pt>
                <c:pt idx="1630">
                  <c:v>5.7714385986328098</c:v>
                </c:pt>
                <c:pt idx="1631">
                  <c:v>2.74285888671875</c:v>
                </c:pt>
                <c:pt idx="1632">
                  <c:v>4.8285675048828098</c:v>
                </c:pt>
                <c:pt idx="1633">
                  <c:v>13.714286804199199</c:v>
                </c:pt>
                <c:pt idx="1634">
                  <c:v>12.314289093017599</c:v>
                </c:pt>
                <c:pt idx="1635">
                  <c:v>13.828571319580099</c:v>
                </c:pt>
                <c:pt idx="1636">
                  <c:v>7.6571426391601598</c:v>
                </c:pt>
                <c:pt idx="1637">
                  <c:v>-0.80000305175781194</c:v>
                </c:pt>
                <c:pt idx="1638">
                  <c:v>0.91428565979003895</c:v>
                </c:pt>
                <c:pt idx="1639">
                  <c:v>-1.85714340209961</c:v>
                </c:pt>
                <c:pt idx="1640">
                  <c:v>-7.0857162475585902</c:v>
                </c:pt>
                <c:pt idx="1641">
                  <c:v>4.4857139587402299</c:v>
                </c:pt>
                <c:pt idx="1642">
                  <c:v>-1.25714111328125</c:v>
                </c:pt>
                <c:pt idx="1643">
                  <c:v>8.9142913818359393</c:v>
                </c:pt>
                <c:pt idx="1644">
                  <c:v>16.714279174804702</c:v>
                </c:pt>
                <c:pt idx="1645">
                  <c:v>20.028579711914102</c:v>
                </c:pt>
                <c:pt idx="1646">
                  <c:v>23.657150268554702</c:v>
                </c:pt>
                <c:pt idx="1647">
                  <c:v>26.685714721679702</c:v>
                </c:pt>
                <c:pt idx="1648">
                  <c:v>15.6571502685547</c:v>
                </c:pt>
                <c:pt idx="1649">
                  <c:v>10.9428558349609</c:v>
                </c:pt>
                <c:pt idx="1650">
                  <c:v>2.6857147216796902</c:v>
                </c:pt>
                <c:pt idx="1651">
                  <c:v>-2.5428619384765598</c:v>
                </c:pt>
                <c:pt idx="1652">
                  <c:v>-4.4857025146484402</c:v>
                </c:pt>
                <c:pt idx="1653">
                  <c:v>-2.7714385986328098</c:v>
                </c:pt>
                <c:pt idx="1654">
                  <c:v>-3.0857238769531201</c:v>
                </c:pt>
                <c:pt idx="1655">
                  <c:v>-5.0571594238281197</c:v>
                </c:pt>
                <c:pt idx="1656">
                  <c:v>-8.5723876953125E-2</c:v>
                </c:pt>
                <c:pt idx="1657">
                  <c:v>4.8571472167968697</c:v>
                </c:pt>
                <c:pt idx="1658">
                  <c:v>-8.1142730712890607</c:v>
                </c:pt>
                <c:pt idx="1659">
                  <c:v>-9.25714111328125</c:v>
                </c:pt>
                <c:pt idx="1660">
                  <c:v>-11.085693359375</c:v>
                </c:pt>
                <c:pt idx="1661">
                  <c:v>-18.2285766601563</c:v>
                </c:pt>
                <c:pt idx="1662">
                  <c:v>-15.028564453125</c:v>
                </c:pt>
                <c:pt idx="1663">
                  <c:v>-11.2571411132812</c:v>
                </c:pt>
                <c:pt idx="1664">
                  <c:v>-10.8857116699219</c:v>
                </c:pt>
                <c:pt idx="1665">
                  <c:v>-9.5142822265625</c:v>
                </c:pt>
                <c:pt idx="1666">
                  <c:v>-6.79998779296875</c:v>
                </c:pt>
                <c:pt idx="1667">
                  <c:v>-6.1142883300781197</c:v>
                </c:pt>
                <c:pt idx="1668">
                  <c:v>-2.4000244140625</c:v>
                </c:pt>
                <c:pt idx="1669">
                  <c:v>0.285736083984375</c:v>
                </c:pt>
                <c:pt idx="1670">
                  <c:v>1.0571441650390601</c:v>
                </c:pt>
                <c:pt idx="1671">
                  <c:v>-5.7714385986328098</c:v>
                </c:pt>
                <c:pt idx="1672">
                  <c:v>5.3714294433593697</c:v>
                </c:pt>
                <c:pt idx="1673">
                  <c:v>4.3428497314453098</c:v>
                </c:pt>
                <c:pt idx="1674">
                  <c:v>2.5142822265625</c:v>
                </c:pt>
                <c:pt idx="1675">
                  <c:v>-2.5142822265625</c:v>
                </c:pt>
                <c:pt idx="1676">
                  <c:v>2.5999984741210902</c:v>
                </c:pt>
                <c:pt idx="1677">
                  <c:v>3.1714324951171902</c:v>
                </c:pt>
                <c:pt idx="1678">
                  <c:v>6.971435546875</c:v>
                </c:pt>
                <c:pt idx="1679">
                  <c:v>4.1999969482421902</c:v>
                </c:pt>
                <c:pt idx="1680">
                  <c:v>-6.1999998092651403</c:v>
                </c:pt>
                <c:pt idx="1681">
                  <c:v>-9.4857139587402308</c:v>
                </c:pt>
                <c:pt idx="1682">
                  <c:v>-9.3142852783203107</c:v>
                </c:pt>
                <c:pt idx="1683">
                  <c:v>-21.2857055664063</c:v>
                </c:pt>
                <c:pt idx="1684">
                  <c:v>-25.9428405761719</c:v>
                </c:pt>
                <c:pt idx="1685">
                  <c:v>-23.6857299804688</c:v>
                </c:pt>
                <c:pt idx="1686">
                  <c:v>-27.2285766601563</c:v>
                </c:pt>
                <c:pt idx="1687">
                  <c:v>-18.6856994628906</c:v>
                </c:pt>
                <c:pt idx="1688">
                  <c:v>-16.2285766601563</c:v>
                </c:pt>
                <c:pt idx="1689">
                  <c:v>-12</c:v>
                </c:pt>
                <c:pt idx="1690">
                  <c:v>-9</c:v>
                </c:pt>
                <c:pt idx="1691">
                  <c:v>-7.79998779296875</c:v>
                </c:pt>
                <c:pt idx="1692">
                  <c:v>-12.3142852783203</c:v>
                </c:pt>
                <c:pt idx="1693">
                  <c:v>-11.2857093811035</c:v>
                </c:pt>
                <c:pt idx="1694">
                  <c:v>-15.9428558349609</c:v>
                </c:pt>
                <c:pt idx="1695">
                  <c:v>-13.8857269287109</c:v>
                </c:pt>
                <c:pt idx="1696">
                  <c:v>-20.457138061523398</c:v>
                </c:pt>
                <c:pt idx="1697">
                  <c:v>-15.7428588867187</c:v>
                </c:pt>
                <c:pt idx="1698">
                  <c:v>-19.05712890625</c:v>
                </c:pt>
                <c:pt idx="1699">
                  <c:v>-10.8000030517578</c:v>
                </c:pt>
                <c:pt idx="1700">
                  <c:v>-4.8571472167968697</c:v>
                </c:pt>
                <c:pt idx="1701">
                  <c:v>-1.6285705566406199</c:v>
                </c:pt>
                <c:pt idx="1702">
                  <c:v>-1.3714294433593699</c:v>
                </c:pt>
                <c:pt idx="1703">
                  <c:v>11.4571380615234</c:v>
                </c:pt>
                <c:pt idx="1704">
                  <c:v>6.8857269287109402</c:v>
                </c:pt>
                <c:pt idx="1705">
                  <c:v>13.5714416503906</c:v>
                </c:pt>
                <c:pt idx="1706">
                  <c:v>6.8571472167968697</c:v>
                </c:pt>
                <c:pt idx="1707">
                  <c:v>6.22857666015625</c:v>
                </c:pt>
                <c:pt idx="1708">
                  <c:v>3.028564453125</c:v>
                </c:pt>
                <c:pt idx="1709">
                  <c:v>2.7142791748046902</c:v>
                </c:pt>
                <c:pt idx="1710">
                  <c:v>-7.6857147216796902</c:v>
                </c:pt>
                <c:pt idx="1711">
                  <c:v>-9.4857177734375</c:v>
                </c:pt>
                <c:pt idx="1712">
                  <c:v>-9.5714263916015607</c:v>
                </c:pt>
                <c:pt idx="1713">
                  <c:v>-9.5428619384765607</c:v>
                </c:pt>
                <c:pt idx="1714">
                  <c:v>-8.5428466796875</c:v>
                </c:pt>
                <c:pt idx="1715">
                  <c:v>-1.1714172363281199</c:v>
                </c:pt>
                <c:pt idx="1716">
                  <c:v>-2.20001220703125</c:v>
                </c:pt>
                <c:pt idx="1717">
                  <c:v>-4.5142822265625</c:v>
                </c:pt>
                <c:pt idx="1718">
                  <c:v>-3.74285888671875</c:v>
                </c:pt>
                <c:pt idx="1719">
                  <c:v>-13.4285583496094</c:v>
                </c:pt>
                <c:pt idx="1720">
                  <c:v>-10.5428771972656</c:v>
                </c:pt>
                <c:pt idx="1721">
                  <c:v>-15.7999877929687</c:v>
                </c:pt>
                <c:pt idx="1722">
                  <c:v>-16.1999816894531</c:v>
                </c:pt>
                <c:pt idx="1723">
                  <c:v>-19.05712890625</c:v>
                </c:pt>
                <c:pt idx="1724">
                  <c:v>-7.94287109375</c:v>
                </c:pt>
                <c:pt idx="1725">
                  <c:v>-0.914276123046875</c:v>
                </c:pt>
                <c:pt idx="1726">
                  <c:v>5.82855224609375</c:v>
                </c:pt>
                <c:pt idx="1727">
                  <c:v>2.22857666015625</c:v>
                </c:pt>
                <c:pt idx="1728">
                  <c:v>6.71429443359375</c:v>
                </c:pt>
                <c:pt idx="1729">
                  <c:v>3.3714294433593701</c:v>
                </c:pt>
                <c:pt idx="1730">
                  <c:v>1.79998779296875</c:v>
                </c:pt>
                <c:pt idx="1731">
                  <c:v>-1.1428527832031199</c:v>
                </c:pt>
                <c:pt idx="1732">
                  <c:v>-7.6856994628906197</c:v>
                </c:pt>
                <c:pt idx="1733">
                  <c:v>-4.20001220703125</c:v>
                </c:pt>
                <c:pt idx="1734">
                  <c:v>-5.25714111328125</c:v>
                </c:pt>
                <c:pt idx="1735">
                  <c:v>-6.74285888671875</c:v>
                </c:pt>
                <c:pt idx="1736">
                  <c:v>-10.3142852783203</c:v>
                </c:pt>
                <c:pt idx="1737">
                  <c:v>-3.971435546875</c:v>
                </c:pt>
                <c:pt idx="1738">
                  <c:v>-6.1428527832031197</c:v>
                </c:pt>
                <c:pt idx="1739">
                  <c:v>-0.114288330078125</c:v>
                </c:pt>
                <c:pt idx="1740">
                  <c:v>-2.1714172363281201</c:v>
                </c:pt>
                <c:pt idx="1741">
                  <c:v>1.3142852783203101</c:v>
                </c:pt>
                <c:pt idx="1742">
                  <c:v>-0.885711669921875</c:v>
                </c:pt>
                <c:pt idx="1743">
                  <c:v>-2.3142852783203098</c:v>
                </c:pt>
                <c:pt idx="1744">
                  <c:v>-6.6571502685546902</c:v>
                </c:pt>
                <c:pt idx="1745">
                  <c:v>-9.22857666015625</c:v>
                </c:pt>
                <c:pt idx="1746">
                  <c:v>-13.9142913818359</c:v>
                </c:pt>
                <c:pt idx="1747">
                  <c:v>-19.7714233398438</c:v>
                </c:pt>
                <c:pt idx="1748">
                  <c:v>-25.171432495117202</c:v>
                </c:pt>
                <c:pt idx="1749">
                  <c:v>-20.7714233398438</c:v>
                </c:pt>
                <c:pt idx="1750">
                  <c:v>-18.9428405761719</c:v>
                </c:pt>
                <c:pt idx="1751">
                  <c:v>-19.05712890625</c:v>
                </c:pt>
                <c:pt idx="1752">
                  <c:v>-15.5714111328125</c:v>
                </c:pt>
                <c:pt idx="1753">
                  <c:v>-9.8857116699218697</c:v>
                </c:pt>
                <c:pt idx="1754">
                  <c:v>-6.8285827636718697</c:v>
                </c:pt>
                <c:pt idx="1755">
                  <c:v>5.971435546875</c:v>
                </c:pt>
                <c:pt idx="1756">
                  <c:v>9.6571502685546893</c:v>
                </c:pt>
                <c:pt idx="1757">
                  <c:v>14.1714324951172</c:v>
                </c:pt>
                <c:pt idx="1758">
                  <c:v>13.2571411132812</c:v>
                </c:pt>
                <c:pt idx="1759">
                  <c:v>15.4857177734375</c:v>
                </c:pt>
                <c:pt idx="1760">
                  <c:v>12.1428527832031</c:v>
                </c:pt>
                <c:pt idx="1761">
                  <c:v>12.971435546875</c:v>
                </c:pt>
                <c:pt idx="1762">
                  <c:v>11.8000183105469</c:v>
                </c:pt>
                <c:pt idx="1763">
                  <c:v>4.5142898559570304</c:v>
                </c:pt>
                <c:pt idx="1764">
                  <c:v>5.7428572177886998</c:v>
                </c:pt>
                <c:pt idx="1765">
                  <c:v>2.971435546875</c:v>
                </c:pt>
                <c:pt idx="1766">
                  <c:v>1.5142822265625</c:v>
                </c:pt>
                <c:pt idx="1767">
                  <c:v>1.6857147216796899</c:v>
                </c:pt>
                <c:pt idx="1768">
                  <c:v>9.3714284896850604</c:v>
                </c:pt>
                <c:pt idx="1769">
                  <c:v>4.8000030517578098</c:v>
                </c:pt>
                <c:pt idx="1770">
                  <c:v>6.5714263916015598</c:v>
                </c:pt>
                <c:pt idx="1771">
                  <c:v>4.9428558349609402</c:v>
                </c:pt>
                <c:pt idx="1772">
                  <c:v>8.25714111328125</c:v>
                </c:pt>
                <c:pt idx="1773">
                  <c:v>6.25714111328125</c:v>
                </c:pt>
                <c:pt idx="1774">
                  <c:v>15.4857025146484</c:v>
                </c:pt>
                <c:pt idx="1775">
                  <c:v>8.4571380615234393</c:v>
                </c:pt>
                <c:pt idx="1776">
                  <c:v>8.971435546875</c:v>
                </c:pt>
                <c:pt idx="1777">
                  <c:v>9.5714263916015607</c:v>
                </c:pt>
                <c:pt idx="1778">
                  <c:v>10.5142822265625</c:v>
                </c:pt>
                <c:pt idx="1779">
                  <c:v>10.5142822265625</c:v>
                </c:pt>
                <c:pt idx="1780">
                  <c:v>11.7428588867187</c:v>
                </c:pt>
                <c:pt idx="1781">
                  <c:v>9.22857666015625</c:v>
                </c:pt>
                <c:pt idx="1782">
                  <c:v>12.0285797119141</c:v>
                </c:pt>
                <c:pt idx="1783">
                  <c:v>14.94287109375</c:v>
                </c:pt>
                <c:pt idx="1784">
                  <c:v>17.3428344726563</c:v>
                </c:pt>
                <c:pt idx="1785">
                  <c:v>20.2857055664063</c:v>
                </c:pt>
                <c:pt idx="1786">
                  <c:v>28.314285278320298</c:v>
                </c:pt>
                <c:pt idx="1787">
                  <c:v>31.885719299316399</c:v>
                </c:pt>
                <c:pt idx="1788">
                  <c:v>27.914291381835898</c:v>
                </c:pt>
                <c:pt idx="1789">
                  <c:v>24.428573608398398</c:v>
                </c:pt>
                <c:pt idx="1790">
                  <c:v>17.942855834960898</c:v>
                </c:pt>
                <c:pt idx="1791">
                  <c:v>16.057144165039102</c:v>
                </c:pt>
                <c:pt idx="1792">
                  <c:v>10.1999969482422</c:v>
                </c:pt>
                <c:pt idx="1793">
                  <c:v>9.5428466796875</c:v>
                </c:pt>
                <c:pt idx="1794">
                  <c:v>8.25714111328125</c:v>
                </c:pt>
                <c:pt idx="1795">
                  <c:v>5.3714294433593697</c:v>
                </c:pt>
                <c:pt idx="1796">
                  <c:v>8.5999908447265607</c:v>
                </c:pt>
                <c:pt idx="1797">
                  <c:v>15.8285522460937</c:v>
                </c:pt>
                <c:pt idx="1798">
                  <c:v>24.2000122070313</c:v>
                </c:pt>
                <c:pt idx="1799">
                  <c:v>31.2571411132813</c:v>
                </c:pt>
                <c:pt idx="1800">
                  <c:v>27.2571411132813</c:v>
                </c:pt>
                <c:pt idx="1801">
                  <c:v>29.1142883300781</c:v>
                </c:pt>
                <c:pt idx="1802">
                  <c:v>30.4571533203125</c:v>
                </c:pt>
                <c:pt idx="1803">
                  <c:v>33.5428466796875</c:v>
                </c:pt>
                <c:pt idx="1804">
                  <c:v>36.028579711914098</c:v>
                </c:pt>
                <c:pt idx="1805">
                  <c:v>35.342849731445298</c:v>
                </c:pt>
                <c:pt idx="1806">
                  <c:v>35.657150268554702</c:v>
                </c:pt>
                <c:pt idx="1807">
                  <c:v>37.828575134277301</c:v>
                </c:pt>
                <c:pt idx="1808">
                  <c:v>39.2571411132813</c:v>
                </c:pt>
                <c:pt idx="1809">
                  <c:v>44.399993896484403</c:v>
                </c:pt>
                <c:pt idx="1810">
                  <c:v>34.142852783203097</c:v>
                </c:pt>
                <c:pt idx="1811">
                  <c:v>38.314285278320298</c:v>
                </c:pt>
                <c:pt idx="1812">
                  <c:v>35.885726928710902</c:v>
                </c:pt>
                <c:pt idx="1813">
                  <c:v>26.4571533203125</c:v>
                </c:pt>
                <c:pt idx="1814">
                  <c:v>31.4857177734375</c:v>
                </c:pt>
                <c:pt idx="1815">
                  <c:v>32.142852783203097</c:v>
                </c:pt>
                <c:pt idx="1816">
                  <c:v>33.971427917480497</c:v>
                </c:pt>
                <c:pt idx="1817">
                  <c:v>45.657142639160199</c:v>
                </c:pt>
                <c:pt idx="1818">
                  <c:v>45.685714721679702</c:v>
                </c:pt>
                <c:pt idx="1819">
                  <c:v>49.942859649658203</c:v>
                </c:pt>
                <c:pt idx="1820">
                  <c:v>65.571428298950195</c:v>
                </c:pt>
                <c:pt idx="1821">
                  <c:v>69.257144927978501</c:v>
                </c:pt>
                <c:pt idx="1822">
                  <c:v>73.028572082519503</c:v>
                </c:pt>
                <c:pt idx="1823">
                  <c:v>77.514284133911104</c:v>
                </c:pt>
                <c:pt idx="1824">
                  <c:v>80.571422576904297</c:v>
                </c:pt>
                <c:pt idx="1825">
                  <c:v>81.114286422729506</c:v>
                </c:pt>
                <c:pt idx="1826">
                  <c:v>85.028572082519503</c:v>
                </c:pt>
                <c:pt idx="1827">
                  <c:v>89.028572082519503</c:v>
                </c:pt>
                <c:pt idx="1828">
                  <c:v>89.600003719329806</c:v>
                </c:pt>
                <c:pt idx="1829">
                  <c:v>90.057144165039105</c:v>
                </c:pt>
                <c:pt idx="1830">
                  <c:v>90.600003242492704</c:v>
                </c:pt>
                <c:pt idx="1831">
                  <c:v>95.171424865722699</c:v>
                </c:pt>
                <c:pt idx="1832">
                  <c:v>97.05712890625</c:v>
                </c:pt>
                <c:pt idx="1833">
                  <c:v>94.914283752441406</c:v>
                </c:pt>
                <c:pt idx="1834">
                  <c:v>96.171432495117202</c:v>
                </c:pt>
                <c:pt idx="1835">
                  <c:v>105.199996948242</c:v>
                </c:pt>
                <c:pt idx="1836">
                  <c:v>116.142868041992</c:v>
                </c:pt>
                <c:pt idx="1837">
                  <c:v>120.22857666015599</c:v>
                </c:pt>
                <c:pt idx="1838">
                  <c:v>121.91428375244099</c:v>
                </c:pt>
                <c:pt idx="1839">
                  <c:v>133.457145690918</c:v>
                </c:pt>
                <c:pt idx="1840">
                  <c:v>146.51428222656199</c:v>
                </c:pt>
                <c:pt idx="1841">
                  <c:v>151.60000610351599</c:v>
                </c:pt>
                <c:pt idx="1842">
                  <c:v>154.88572692871099</c:v>
                </c:pt>
                <c:pt idx="1843">
                  <c:v>159.771430969238</c:v>
                </c:pt>
                <c:pt idx="1844">
                  <c:v>173.02857971191401</c:v>
                </c:pt>
                <c:pt idx="1845">
                  <c:v>183.628574967384</c:v>
                </c:pt>
                <c:pt idx="1846">
                  <c:v>182.628574371338</c:v>
                </c:pt>
                <c:pt idx="1847">
                  <c:v>182.400005340576</c:v>
                </c:pt>
                <c:pt idx="1848">
                  <c:v>187.68570709228501</c:v>
                </c:pt>
                <c:pt idx="1849">
                  <c:v>182.37142181396499</c:v>
                </c:pt>
                <c:pt idx="1850">
                  <c:v>178.99999618530299</c:v>
                </c:pt>
                <c:pt idx="1851">
                  <c:v>175.17144775390599</c:v>
                </c:pt>
                <c:pt idx="1852">
                  <c:v>180.657150268555</c:v>
                </c:pt>
                <c:pt idx="1853">
                  <c:v>188.22856140136699</c:v>
                </c:pt>
                <c:pt idx="1854">
                  <c:v>185.68569946289099</c:v>
                </c:pt>
                <c:pt idx="1855">
                  <c:v>190</c:v>
                </c:pt>
                <c:pt idx="1856">
                  <c:v>200.08570861816401</c:v>
                </c:pt>
                <c:pt idx="1857">
                  <c:v>207.31428527832</c:v>
                </c:pt>
                <c:pt idx="1858">
                  <c:v>212.42855834960901</c:v>
                </c:pt>
                <c:pt idx="1859">
                  <c:v>217.51428222656199</c:v>
                </c:pt>
                <c:pt idx="1860">
                  <c:v>222.828573226929</c:v>
                </c:pt>
                <c:pt idx="1861">
                  <c:v>236.77142333984401</c:v>
                </c:pt>
                <c:pt idx="1862">
                  <c:v>244</c:v>
                </c:pt>
                <c:pt idx="1863">
                  <c:v>247.77142715454099</c:v>
                </c:pt>
                <c:pt idx="1864">
                  <c:v>253.828563690186</c:v>
                </c:pt>
                <c:pt idx="1865">
                  <c:v>266.48571014404303</c:v>
                </c:pt>
                <c:pt idx="1866">
                  <c:v>271.54286193847702</c:v>
                </c:pt>
                <c:pt idx="1867">
                  <c:v>274.82858657836903</c:v>
                </c:pt>
                <c:pt idx="1868">
                  <c:v>276.57144069671602</c:v>
                </c:pt>
                <c:pt idx="1869">
                  <c:v>275.91428494453402</c:v>
                </c:pt>
                <c:pt idx="1870">
                  <c:v>279.77141761779802</c:v>
                </c:pt>
                <c:pt idx="1871">
                  <c:v>287.37142944335898</c:v>
                </c:pt>
                <c:pt idx="1872">
                  <c:v>286.42856597900402</c:v>
                </c:pt>
                <c:pt idx="1873">
                  <c:v>290.94284820556601</c:v>
                </c:pt>
                <c:pt idx="1874">
                  <c:v>297.48571777343801</c:v>
                </c:pt>
                <c:pt idx="1875">
                  <c:v>302.05714416503901</c:v>
                </c:pt>
                <c:pt idx="1876">
                  <c:v>306.62858581542997</c:v>
                </c:pt>
                <c:pt idx="1877">
                  <c:v>312.17141723632801</c:v>
                </c:pt>
                <c:pt idx="1878">
                  <c:v>302.428569793701</c:v>
                </c:pt>
                <c:pt idx="1879">
                  <c:v>301.257133483887</c:v>
                </c:pt>
                <c:pt idx="1880">
                  <c:v>302.828575134277</c:v>
                </c:pt>
                <c:pt idx="1881">
                  <c:v>298.77141761779802</c:v>
                </c:pt>
                <c:pt idx="1882">
                  <c:v>296.02858638763399</c:v>
                </c:pt>
                <c:pt idx="1883">
                  <c:v>297.97141265869101</c:v>
                </c:pt>
                <c:pt idx="1884">
                  <c:v>299.85715484619101</c:v>
                </c:pt>
                <c:pt idx="1885">
                  <c:v>311.77143120765697</c:v>
                </c:pt>
                <c:pt idx="1886">
                  <c:v>313.62858200073202</c:v>
                </c:pt>
                <c:pt idx="1887">
                  <c:v>309.19999694824202</c:v>
                </c:pt>
                <c:pt idx="1888">
                  <c:v>308.91428375244101</c:v>
                </c:pt>
                <c:pt idx="1889">
                  <c:v>318.45714569091803</c:v>
                </c:pt>
                <c:pt idx="1890">
                  <c:v>313.742866516113</c:v>
                </c:pt>
                <c:pt idx="1891">
                  <c:v>316.62856292724598</c:v>
                </c:pt>
                <c:pt idx="1892">
                  <c:v>313.857139587402</c:v>
                </c:pt>
                <c:pt idx="1893">
                  <c:v>315.628574371338</c:v>
                </c:pt>
                <c:pt idx="1894">
                  <c:v>308.05712890625</c:v>
                </c:pt>
                <c:pt idx="1895">
                  <c:v>312.40000343322799</c:v>
                </c:pt>
                <c:pt idx="1896">
                  <c:v>306.97141885757401</c:v>
                </c:pt>
                <c:pt idx="1897">
                  <c:v>312.79999160766602</c:v>
                </c:pt>
                <c:pt idx="1898">
                  <c:v>309.62857913970902</c:v>
                </c:pt>
                <c:pt idx="1899">
                  <c:v>303.74285602569603</c:v>
                </c:pt>
                <c:pt idx="1900">
                  <c:v>306.14286422729498</c:v>
                </c:pt>
                <c:pt idx="1901">
                  <c:v>306.77142238616898</c:v>
                </c:pt>
                <c:pt idx="1902">
                  <c:v>292.54286956787098</c:v>
                </c:pt>
                <c:pt idx="1903">
                  <c:v>281.45715713500999</c:v>
                </c:pt>
                <c:pt idx="1904">
                  <c:v>272.48571395874001</c:v>
                </c:pt>
                <c:pt idx="1905">
                  <c:v>264.54285049438499</c:v>
                </c:pt>
                <c:pt idx="1906">
                  <c:v>265.200004577637</c:v>
                </c:pt>
                <c:pt idx="1907">
                  <c:v>254.39999389648401</c:v>
                </c:pt>
                <c:pt idx="1908">
                  <c:v>259.48573303222702</c:v>
                </c:pt>
                <c:pt idx="1909">
                  <c:v>263.028564453125</c:v>
                </c:pt>
                <c:pt idx="1910">
                  <c:v>265.19999694824202</c:v>
                </c:pt>
                <c:pt idx="1911">
                  <c:v>263.31427001953102</c:v>
                </c:pt>
                <c:pt idx="1912">
                  <c:v>265.22856140136702</c:v>
                </c:pt>
                <c:pt idx="1913">
                  <c:v>256.08572387695301</c:v>
                </c:pt>
                <c:pt idx="1914">
                  <c:v>258.08570861816401</c:v>
                </c:pt>
                <c:pt idx="1915">
                  <c:v>255.228591918945</c:v>
                </c:pt>
                <c:pt idx="1916">
                  <c:v>249.82856750488301</c:v>
                </c:pt>
                <c:pt idx="1917">
                  <c:v>244.62858581543</c:v>
                </c:pt>
                <c:pt idx="1918">
                  <c:v>243.39999389648401</c:v>
                </c:pt>
                <c:pt idx="1919">
                  <c:v>234.42856597900399</c:v>
                </c:pt>
                <c:pt idx="1920">
                  <c:v>236.48571395874001</c:v>
                </c:pt>
                <c:pt idx="1921">
                  <c:v>231.42855834960901</c:v>
                </c:pt>
                <c:pt idx="1922">
                  <c:v>221.62857055664099</c:v>
                </c:pt>
                <c:pt idx="1923">
                  <c:v>217.74285125732399</c:v>
                </c:pt>
                <c:pt idx="1924">
                  <c:v>213.428581237793</c:v>
                </c:pt>
                <c:pt idx="1925">
                  <c:v>207.34285736083999</c:v>
                </c:pt>
                <c:pt idx="1926">
                  <c:v>200.68571472168</c:v>
                </c:pt>
                <c:pt idx="1927">
                  <c:v>193.51428222656199</c:v>
                </c:pt>
                <c:pt idx="1928">
                  <c:v>188.028564453125</c:v>
                </c:pt>
                <c:pt idx="1929">
                  <c:v>185.60000610351599</c:v>
                </c:pt>
                <c:pt idx="1930">
                  <c:v>177.45713806152301</c:v>
                </c:pt>
                <c:pt idx="1931">
                  <c:v>179.514289855957</c:v>
                </c:pt>
                <c:pt idx="1932">
                  <c:v>173.485725402832</c:v>
                </c:pt>
                <c:pt idx="1933">
                  <c:v>177.971435546875</c:v>
                </c:pt>
                <c:pt idx="1934">
                  <c:v>180.94285202026401</c:v>
                </c:pt>
                <c:pt idx="1935">
                  <c:v>170.97144317626999</c:v>
                </c:pt>
                <c:pt idx="1936">
                  <c:v>169.11428070068399</c:v>
                </c:pt>
                <c:pt idx="1937">
                  <c:v>171.45714950561501</c:v>
                </c:pt>
                <c:pt idx="1938">
                  <c:v>168.08570861816401</c:v>
                </c:pt>
                <c:pt idx="1939">
                  <c:v>168.97142028808599</c:v>
                </c:pt>
                <c:pt idx="1940">
                  <c:v>162.285720825195</c:v>
                </c:pt>
                <c:pt idx="1941">
                  <c:v>152</c:v>
                </c:pt>
                <c:pt idx="1942">
                  <c:v>152.71428680419899</c:v>
                </c:pt>
                <c:pt idx="1943">
                  <c:v>146.45715332031199</c:v>
                </c:pt>
                <c:pt idx="1944">
                  <c:v>141.88572692871099</c:v>
                </c:pt>
                <c:pt idx="1945">
                  <c:v>132.25715637207</c:v>
                </c:pt>
                <c:pt idx="1946">
                  <c:v>120.28570556640599</c:v>
                </c:pt>
                <c:pt idx="1947">
                  <c:v>112.77142333984401</c:v>
                </c:pt>
                <c:pt idx="1948">
                  <c:v>118.485717773437</c:v>
                </c:pt>
                <c:pt idx="1949">
                  <c:v>118.800003051758</c:v>
                </c:pt>
                <c:pt idx="1950">
                  <c:v>111.77142333984401</c:v>
                </c:pt>
                <c:pt idx="1951">
                  <c:v>112.142852783203</c:v>
                </c:pt>
                <c:pt idx="1952">
                  <c:v>106.62857055664099</c:v>
                </c:pt>
                <c:pt idx="1953">
                  <c:v>102.828575134277</c:v>
                </c:pt>
                <c:pt idx="1954">
                  <c:v>107.82856559753399</c:v>
                </c:pt>
                <c:pt idx="1955">
                  <c:v>100.428573608398</c:v>
                </c:pt>
                <c:pt idx="1956">
                  <c:v>96.399993896484403</c:v>
                </c:pt>
                <c:pt idx="1957">
                  <c:v>104.94285583496099</c:v>
                </c:pt>
                <c:pt idx="1958">
                  <c:v>101.714279174805</c:v>
                </c:pt>
                <c:pt idx="1959">
                  <c:v>104.65713500976599</c:v>
                </c:pt>
                <c:pt idx="1960">
                  <c:v>106.942840576172</c:v>
                </c:pt>
                <c:pt idx="1961">
                  <c:v>93.4285888671875</c:v>
                </c:pt>
                <c:pt idx="1962">
                  <c:v>85.342834472656193</c:v>
                </c:pt>
                <c:pt idx="1963">
                  <c:v>80.800018310546903</c:v>
                </c:pt>
                <c:pt idx="1964">
                  <c:v>68.428558349609403</c:v>
                </c:pt>
                <c:pt idx="1965">
                  <c:v>67.514297485351605</c:v>
                </c:pt>
                <c:pt idx="1966">
                  <c:v>67.5428466796875</c:v>
                </c:pt>
                <c:pt idx="1967">
                  <c:v>68.085693359375</c:v>
                </c:pt>
                <c:pt idx="1968">
                  <c:v>74.342849731445298</c:v>
                </c:pt>
                <c:pt idx="1969">
                  <c:v>77.085723876953097</c:v>
                </c:pt>
                <c:pt idx="1970">
                  <c:v>51.714279174804702</c:v>
                </c:pt>
                <c:pt idx="1971">
                  <c:v>48.714279174804702</c:v>
                </c:pt>
                <c:pt idx="1972">
                  <c:v>48.828567504882798</c:v>
                </c:pt>
                <c:pt idx="1973">
                  <c:v>39.399993896484403</c:v>
                </c:pt>
                <c:pt idx="1974">
                  <c:v>36.2857055664063</c:v>
                </c:pt>
                <c:pt idx="1975">
                  <c:v>31.6571350097656</c:v>
                </c:pt>
                <c:pt idx="1976">
                  <c:v>32.085723876953097</c:v>
                </c:pt>
                <c:pt idx="1977">
                  <c:v>53.314285278320298</c:v>
                </c:pt>
                <c:pt idx="1978">
                  <c:v>54.2571411132813</c:v>
                </c:pt>
                <c:pt idx="1979">
                  <c:v>49.2000122070313</c:v>
                </c:pt>
                <c:pt idx="1980">
                  <c:v>49.114288330078097</c:v>
                </c:pt>
                <c:pt idx="1981">
                  <c:v>50.857147216796903</c:v>
                </c:pt>
                <c:pt idx="1982">
                  <c:v>52.857131958007798</c:v>
                </c:pt>
                <c:pt idx="1983">
                  <c:v>47.7999877929688</c:v>
                </c:pt>
                <c:pt idx="1984">
                  <c:v>49.942840576171903</c:v>
                </c:pt>
                <c:pt idx="1985">
                  <c:v>47.428558349609403</c:v>
                </c:pt>
                <c:pt idx="1986">
                  <c:v>49.399993896484403</c:v>
                </c:pt>
                <c:pt idx="1987">
                  <c:v>51.857131958007798</c:v>
                </c:pt>
                <c:pt idx="1988">
                  <c:v>47.7714233398438</c:v>
                </c:pt>
                <c:pt idx="1989">
                  <c:v>44.94287109375</c:v>
                </c:pt>
                <c:pt idx="1990">
                  <c:v>48.142868041992202</c:v>
                </c:pt>
                <c:pt idx="1991">
                  <c:v>43.857147216796903</c:v>
                </c:pt>
                <c:pt idx="1992">
                  <c:v>54.714279174804702</c:v>
                </c:pt>
                <c:pt idx="1993">
                  <c:v>48.628570556640597</c:v>
                </c:pt>
                <c:pt idx="1994">
                  <c:v>46.942855834960902</c:v>
                </c:pt>
                <c:pt idx="1995">
                  <c:v>43.828582763671903</c:v>
                </c:pt>
                <c:pt idx="1996">
                  <c:v>42.828567504882798</c:v>
                </c:pt>
                <c:pt idx="1997">
                  <c:v>37.942855834960902</c:v>
                </c:pt>
                <c:pt idx="1998">
                  <c:v>41.7714233398438</c:v>
                </c:pt>
                <c:pt idx="1999">
                  <c:v>26.4285583496094</c:v>
                </c:pt>
                <c:pt idx="2000">
                  <c:v>25.1714172363281</c:v>
                </c:pt>
                <c:pt idx="2001">
                  <c:v>20.8000183105469</c:v>
                </c:pt>
                <c:pt idx="2002">
                  <c:v>17.971435546875</c:v>
                </c:pt>
                <c:pt idx="2003">
                  <c:v>14.971435546875</c:v>
                </c:pt>
                <c:pt idx="2004">
                  <c:v>21.0285949707031</c:v>
                </c:pt>
                <c:pt idx="2005">
                  <c:v>13.4000244140625</c:v>
                </c:pt>
                <c:pt idx="2006">
                  <c:v>15.6000061035156</c:v>
                </c:pt>
                <c:pt idx="2007">
                  <c:v>14.3143005371094</c:v>
                </c:pt>
                <c:pt idx="2008">
                  <c:v>17.4285888671875</c:v>
                </c:pt>
                <c:pt idx="2009">
                  <c:v>20.4571533203125</c:v>
                </c:pt>
                <c:pt idx="2010">
                  <c:v>19.6571350097656</c:v>
                </c:pt>
                <c:pt idx="2011">
                  <c:v>14.2571411132812</c:v>
                </c:pt>
                <c:pt idx="2012">
                  <c:v>13.8857116699219</c:v>
                </c:pt>
                <c:pt idx="2013">
                  <c:v>18.2285766601563</c:v>
                </c:pt>
                <c:pt idx="2014">
                  <c:v>16.3999938964844</c:v>
                </c:pt>
                <c:pt idx="2015">
                  <c:v>20.971435546875</c:v>
                </c:pt>
                <c:pt idx="2016">
                  <c:v>17.0857238769531</c:v>
                </c:pt>
                <c:pt idx="2017">
                  <c:v>21.0857238769531</c:v>
                </c:pt>
                <c:pt idx="2018">
                  <c:v>20.771438598632798</c:v>
                </c:pt>
                <c:pt idx="2019">
                  <c:v>19.1428527832031</c:v>
                </c:pt>
                <c:pt idx="2020">
                  <c:v>19.0857238769531</c:v>
                </c:pt>
                <c:pt idx="2021">
                  <c:v>25.114273071289102</c:v>
                </c:pt>
                <c:pt idx="2022">
                  <c:v>20.0857238769531</c:v>
                </c:pt>
                <c:pt idx="2023">
                  <c:v>24.8857116699219</c:v>
                </c:pt>
                <c:pt idx="2024">
                  <c:v>25.1428527832031</c:v>
                </c:pt>
                <c:pt idx="2025">
                  <c:v>29.8285827636719</c:v>
                </c:pt>
                <c:pt idx="2026">
                  <c:v>34.171417236328097</c:v>
                </c:pt>
                <c:pt idx="2027">
                  <c:v>29.1142883300781</c:v>
                </c:pt>
                <c:pt idx="2028">
                  <c:v>24.5714111328125</c:v>
                </c:pt>
                <c:pt idx="2029">
                  <c:v>25.1428527832031</c:v>
                </c:pt>
                <c:pt idx="2030">
                  <c:v>24.3714294433594</c:v>
                </c:pt>
                <c:pt idx="2031">
                  <c:v>21.971435546875</c:v>
                </c:pt>
                <c:pt idx="2032">
                  <c:v>13.6857299804687</c:v>
                </c:pt>
                <c:pt idx="2033">
                  <c:v>20.6856994628906</c:v>
                </c:pt>
                <c:pt idx="2034">
                  <c:v>21.7142944335938</c:v>
                </c:pt>
                <c:pt idx="2035">
                  <c:v>24.542861938476602</c:v>
                </c:pt>
                <c:pt idx="2036">
                  <c:v>22.5428466796875</c:v>
                </c:pt>
                <c:pt idx="2037">
                  <c:v>18.885726928710898</c:v>
                </c:pt>
                <c:pt idx="2038">
                  <c:v>3.8857116699218701</c:v>
                </c:pt>
                <c:pt idx="2039">
                  <c:v>2.2571425437927202</c:v>
                </c:pt>
                <c:pt idx="2040">
                  <c:v>-5.3428573608398402</c:v>
                </c:pt>
                <c:pt idx="2041">
                  <c:v>-5.8571434020996103</c:v>
                </c:pt>
                <c:pt idx="2042">
                  <c:v>-7.3714294433593697</c:v>
                </c:pt>
                <c:pt idx="2043">
                  <c:v>-5.3428573608398402</c:v>
                </c:pt>
                <c:pt idx="2044">
                  <c:v>-1.4571418762207</c:v>
                </c:pt>
                <c:pt idx="2045">
                  <c:v>17.800003051757798</c:v>
                </c:pt>
                <c:pt idx="2046">
                  <c:v>22.6000061035156</c:v>
                </c:pt>
                <c:pt idx="2047">
                  <c:v>16.7999954223632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DD1-4B5F-904C-7C372F4543C6}"/>
            </c:ext>
          </c:extLst>
        </c:ser>
        <c:ser>
          <c:idx val="3"/>
          <c:order val="3"/>
          <c:tx>
            <c:strRef>
              <c:f>'Флуор Хлорин Йодид - БСА'!$E$1</c:f>
              <c:strCache>
                <c:ptCount val="1"/>
                <c:pt idx="0">
                  <c:v>Chl-J-BSA-30</c:v>
                </c:pt>
              </c:strCache>
            </c:strRef>
          </c:tx>
          <c:spPr>
            <a:ln w="19050" cap="rnd" cmpd="sng" algn="ctr">
              <a:solidFill>
                <a:schemeClr val="accent4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E$2:$E$2054</c:f>
              <c:numCache>
                <c:formatCode>General</c:formatCode>
                <c:ptCount val="2053"/>
                <c:pt idx="0">
                  <c:v>-20</c:v>
                </c:pt>
                <c:pt idx="1">
                  <c:v>-4.8000030517578098</c:v>
                </c:pt>
                <c:pt idx="2">
                  <c:v>20</c:v>
                </c:pt>
                <c:pt idx="3">
                  <c:v>-13.485714524984401</c:v>
                </c:pt>
                <c:pt idx="4">
                  <c:v>-3.3714294433593701</c:v>
                </c:pt>
                <c:pt idx="5">
                  <c:v>-10.1428680419922</c:v>
                </c:pt>
                <c:pt idx="6">
                  <c:v>-12.4571380615234</c:v>
                </c:pt>
                <c:pt idx="7">
                  <c:v>-11.914306640625</c:v>
                </c:pt>
                <c:pt idx="8">
                  <c:v>-10.8285522460937</c:v>
                </c:pt>
                <c:pt idx="9">
                  <c:v>-6.4285583496093697</c:v>
                </c:pt>
                <c:pt idx="10">
                  <c:v>-0.71427917480468694</c:v>
                </c:pt>
                <c:pt idx="11">
                  <c:v>-3.1714172363281201</c:v>
                </c:pt>
                <c:pt idx="12">
                  <c:v>10.3428649902344</c:v>
                </c:pt>
                <c:pt idx="13">
                  <c:v>20.771438598632798</c:v>
                </c:pt>
                <c:pt idx="14">
                  <c:v>24.714279174804702</c:v>
                </c:pt>
                <c:pt idx="15">
                  <c:v>27.8285827636719</c:v>
                </c:pt>
                <c:pt idx="16">
                  <c:v>26.314277648925799</c:v>
                </c:pt>
                <c:pt idx="17">
                  <c:v>29.285720825195298</c:v>
                </c:pt>
                <c:pt idx="18">
                  <c:v>19.799999237060501</c:v>
                </c:pt>
                <c:pt idx="19">
                  <c:v>14.057142257690399</c:v>
                </c:pt>
                <c:pt idx="20">
                  <c:v>3.4857139587402299</c:v>
                </c:pt>
                <c:pt idx="21">
                  <c:v>-4.4571428298950204</c:v>
                </c:pt>
                <c:pt idx="22">
                  <c:v>-4.4857139587402299</c:v>
                </c:pt>
                <c:pt idx="23">
                  <c:v>1.1999969482421899</c:v>
                </c:pt>
                <c:pt idx="24">
                  <c:v>-7.5428562164306596</c:v>
                </c:pt>
                <c:pt idx="25">
                  <c:v>2.4571418762207</c:v>
                </c:pt>
                <c:pt idx="26">
                  <c:v>4.7142848968505904</c:v>
                </c:pt>
                <c:pt idx="27">
                  <c:v>9.6571426391601598</c:v>
                </c:pt>
                <c:pt idx="28">
                  <c:v>16.200000286102298</c:v>
                </c:pt>
                <c:pt idx="29">
                  <c:v>24.657138824462901</c:v>
                </c:pt>
                <c:pt idx="30">
                  <c:v>28.257143020629901</c:v>
                </c:pt>
                <c:pt idx="31">
                  <c:v>41.857141494750998</c:v>
                </c:pt>
                <c:pt idx="32">
                  <c:v>49.057143956422799</c:v>
                </c:pt>
                <c:pt idx="33">
                  <c:v>62.628573417663603</c:v>
                </c:pt>
                <c:pt idx="34">
                  <c:v>82.114288330078097</c:v>
                </c:pt>
                <c:pt idx="35">
                  <c:v>107.200004577637</c:v>
                </c:pt>
                <c:pt idx="36">
                  <c:v>131.22856140136699</c:v>
                </c:pt>
                <c:pt idx="37">
                  <c:v>164.97142028808599</c:v>
                </c:pt>
                <c:pt idx="38">
                  <c:v>190.88571929931601</c:v>
                </c:pt>
                <c:pt idx="39">
                  <c:v>223.485710144043</c:v>
                </c:pt>
                <c:pt idx="40">
                  <c:v>266.91429138183599</c:v>
                </c:pt>
                <c:pt idx="41">
                  <c:v>300.542865753174</c:v>
                </c:pt>
                <c:pt idx="42">
                  <c:v>336.80000305175798</c:v>
                </c:pt>
                <c:pt idx="43">
                  <c:v>369.91429996490501</c:v>
                </c:pt>
                <c:pt idx="44">
                  <c:v>388.97142028808599</c:v>
                </c:pt>
                <c:pt idx="45">
                  <c:v>427.94284057617199</c:v>
                </c:pt>
                <c:pt idx="46">
                  <c:v>444.88571166992199</c:v>
                </c:pt>
                <c:pt idx="47">
                  <c:v>444.48573303222702</c:v>
                </c:pt>
                <c:pt idx="48">
                  <c:v>442.51426696777298</c:v>
                </c:pt>
                <c:pt idx="49">
                  <c:v>428.62857055664102</c:v>
                </c:pt>
                <c:pt idx="50">
                  <c:v>413.20004272460898</c:v>
                </c:pt>
                <c:pt idx="51">
                  <c:v>416.40002441406301</c:v>
                </c:pt>
                <c:pt idx="52">
                  <c:v>389.08575439453102</c:v>
                </c:pt>
                <c:pt idx="53">
                  <c:v>365.94281005859398</c:v>
                </c:pt>
                <c:pt idx="54">
                  <c:v>333.97149658203102</c:v>
                </c:pt>
                <c:pt idx="55">
                  <c:v>311.857177734375</c:v>
                </c:pt>
                <c:pt idx="56">
                  <c:v>288.28564453125</c:v>
                </c:pt>
                <c:pt idx="57">
                  <c:v>266.71435546875</c:v>
                </c:pt>
                <c:pt idx="58">
                  <c:v>228.97142791748001</c:v>
                </c:pt>
                <c:pt idx="59">
                  <c:v>206.799995422363</c:v>
                </c:pt>
                <c:pt idx="60">
                  <c:v>189.48571777343699</c:v>
                </c:pt>
                <c:pt idx="61">
                  <c:v>185.22857666015599</c:v>
                </c:pt>
                <c:pt idx="62">
                  <c:v>170.54284667968699</c:v>
                </c:pt>
                <c:pt idx="63">
                  <c:v>162.62857055664099</c:v>
                </c:pt>
                <c:pt idx="64">
                  <c:v>159.28573608398401</c:v>
                </c:pt>
                <c:pt idx="65">
                  <c:v>155.79998779296901</c:v>
                </c:pt>
                <c:pt idx="66">
                  <c:v>155.14285278320301</c:v>
                </c:pt>
                <c:pt idx="67">
                  <c:v>159.37142944335901</c:v>
                </c:pt>
                <c:pt idx="68">
                  <c:v>154.142860412598</c:v>
                </c:pt>
                <c:pt idx="69">
                  <c:v>157.685710906982</c:v>
                </c:pt>
                <c:pt idx="70">
                  <c:v>159</c:v>
                </c:pt>
                <c:pt idx="71">
                  <c:v>162.94285583496099</c:v>
                </c:pt>
                <c:pt idx="72">
                  <c:v>168.628574043512</c:v>
                </c:pt>
                <c:pt idx="73">
                  <c:v>174.17143249511699</c:v>
                </c:pt>
                <c:pt idx="74">
                  <c:v>174.71428680419899</c:v>
                </c:pt>
                <c:pt idx="75">
                  <c:v>184.114284515381</c:v>
                </c:pt>
                <c:pt idx="76">
                  <c:v>187.82857131957999</c:v>
                </c:pt>
                <c:pt idx="77">
                  <c:v>195.171424865723</c:v>
                </c:pt>
                <c:pt idx="78">
                  <c:v>197.51429033279399</c:v>
                </c:pt>
                <c:pt idx="79">
                  <c:v>196.62856864929199</c:v>
                </c:pt>
                <c:pt idx="80">
                  <c:v>197.08572387695301</c:v>
                </c:pt>
                <c:pt idx="81">
                  <c:v>201.42856597900399</c:v>
                </c:pt>
                <c:pt idx="82">
                  <c:v>207.65712738037101</c:v>
                </c:pt>
                <c:pt idx="83">
                  <c:v>217.74284362793</c:v>
                </c:pt>
                <c:pt idx="84">
                  <c:v>233.08570861816401</c:v>
                </c:pt>
                <c:pt idx="85">
                  <c:v>241.02857971191401</c:v>
                </c:pt>
                <c:pt idx="86">
                  <c:v>247.68570709228501</c:v>
                </c:pt>
                <c:pt idx="87">
                  <c:v>253.02857112884499</c:v>
                </c:pt>
                <c:pt idx="88">
                  <c:v>267.17142105102499</c:v>
                </c:pt>
                <c:pt idx="89">
                  <c:v>285.80001831054699</c:v>
                </c:pt>
                <c:pt idx="90">
                  <c:v>296.65713500976602</c:v>
                </c:pt>
                <c:pt idx="91">
                  <c:v>303.85714721679699</c:v>
                </c:pt>
                <c:pt idx="92">
                  <c:v>317.31430053710898</c:v>
                </c:pt>
                <c:pt idx="93">
                  <c:v>337.54284667968801</c:v>
                </c:pt>
                <c:pt idx="94">
                  <c:v>350.85714721679699</c:v>
                </c:pt>
                <c:pt idx="95">
                  <c:v>359.11431884765602</c:v>
                </c:pt>
                <c:pt idx="96">
                  <c:v>358.08572387695301</c:v>
                </c:pt>
                <c:pt idx="97">
                  <c:v>361.599994659424</c:v>
                </c:pt>
                <c:pt idx="98">
                  <c:v>369.400005340576</c:v>
                </c:pt>
                <c:pt idx="99">
                  <c:v>370.51429367065401</c:v>
                </c:pt>
                <c:pt idx="100">
                  <c:v>373.71427917480497</c:v>
                </c:pt>
                <c:pt idx="101">
                  <c:v>384.85715484619101</c:v>
                </c:pt>
                <c:pt idx="102">
                  <c:v>398.22856140136702</c:v>
                </c:pt>
                <c:pt idx="103">
                  <c:v>401.97143173217802</c:v>
                </c:pt>
                <c:pt idx="104">
                  <c:v>409.91428375244101</c:v>
                </c:pt>
                <c:pt idx="105">
                  <c:v>411.00000858306902</c:v>
                </c:pt>
                <c:pt idx="106">
                  <c:v>415.51427841186501</c:v>
                </c:pt>
                <c:pt idx="107">
                  <c:v>420.91427612304699</c:v>
                </c:pt>
                <c:pt idx="108">
                  <c:v>416.59998512268101</c:v>
                </c:pt>
                <c:pt idx="109">
                  <c:v>416.45714569091803</c:v>
                </c:pt>
                <c:pt idx="110">
                  <c:v>422.57142639160202</c:v>
                </c:pt>
                <c:pt idx="111">
                  <c:v>423.42858123779303</c:v>
                </c:pt>
                <c:pt idx="112">
                  <c:v>429.02857971191401</c:v>
                </c:pt>
                <c:pt idx="113">
                  <c:v>440.74288940429699</c:v>
                </c:pt>
                <c:pt idx="114">
                  <c:v>437.71429443359398</c:v>
                </c:pt>
                <c:pt idx="115">
                  <c:v>443.68568420410202</c:v>
                </c:pt>
                <c:pt idx="116">
                  <c:v>446.28569030761702</c:v>
                </c:pt>
                <c:pt idx="117">
                  <c:v>448.48571014404303</c:v>
                </c:pt>
                <c:pt idx="118">
                  <c:v>447.82859802246099</c:v>
                </c:pt>
                <c:pt idx="119">
                  <c:v>452.228569030762</c:v>
                </c:pt>
                <c:pt idx="120">
                  <c:v>445.97142410278298</c:v>
                </c:pt>
                <c:pt idx="121">
                  <c:v>447.05715942382801</c:v>
                </c:pt>
                <c:pt idx="122">
                  <c:v>445.17141723632801</c:v>
                </c:pt>
                <c:pt idx="123">
                  <c:v>442.08572387695301</c:v>
                </c:pt>
                <c:pt idx="124">
                  <c:v>438.94286918640103</c:v>
                </c:pt>
                <c:pt idx="125">
                  <c:v>452.25711441039999</c:v>
                </c:pt>
                <c:pt idx="126">
                  <c:v>443.60000610351602</c:v>
                </c:pt>
                <c:pt idx="127">
                  <c:v>449.34287261962902</c:v>
                </c:pt>
                <c:pt idx="128">
                  <c:v>455.85716247558599</c:v>
                </c:pt>
                <c:pt idx="129">
                  <c:v>462.31427001953102</c:v>
                </c:pt>
                <c:pt idx="130">
                  <c:v>462.771430969238</c:v>
                </c:pt>
                <c:pt idx="131">
                  <c:v>470.14282989501999</c:v>
                </c:pt>
                <c:pt idx="132">
                  <c:v>460.60000419616699</c:v>
                </c:pt>
                <c:pt idx="133">
                  <c:v>466.02856636047397</c:v>
                </c:pt>
                <c:pt idx="134">
                  <c:v>459.57144165039102</c:v>
                </c:pt>
                <c:pt idx="135">
                  <c:v>453.71429443359398</c:v>
                </c:pt>
                <c:pt idx="136">
                  <c:v>442.77142333984398</c:v>
                </c:pt>
                <c:pt idx="137">
                  <c:v>443.40001296997099</c:v>
                </c:pt>
                <c:pt idx="138">
                  <c:v>435.74284362792997</c:v>
                </c:pt>
                <c:pt idx="139">
                  <c:v>427.80000305175798</c:v>
                </c:pt>
                <c:pt idx="140">
                  <c:v>420.62858581542997</c:v>
                </c:pt>
                <c:pt idx="141">
                  <c:v>416.22857427597</c:v>
                </c:pt>
                <c:pt idx="142">
                  <c:v>417.39999389648398</c:v>
                </c:pt>
                <c:pt idx="143">
                  <c:v>426.19999694824202</c:v>
                </c:pt>
                <c:pt idx="144">
                  <c:v>422.11428833007801</c:v>
                </c:pt>
                <c:pt idx="145">
                  <c:v>413.71429443359398</c:v>
                </c:pt>
                <c:pt idx="146">
                  <c:v>419.85716247558599</c:v>
                </c:pt>
                <c:pt idx="147">
                  <c:v>419.14285278320301</c:v>
                </c:pt>
                <c:pt idx="148">
                  <c:v>413.77140808105497</c:v>
                </c:pt>
                <c:pt idx="149">
                  <c:v>408.68569946289102</c:v>
                </c:pt>
                <c:pt idx="150">
                  <c:v>392.25715637207003</c:v>
                </c:pt>
                <c:pt idx="151">
                  <c:v>381.39998626709001</c:v>
                </c:pt>
                <c:pt idx="152">
                  <c:v>385.40000915527298</c:v>
                </c:pt>
                <c:pt idx="153">
                  <c:v>384.45712280273398</c:v>
                </c:pt>
                <c:pt idx="154">
                  <c:v>383.57144165039102</c:v>
                </c:pt>
                <c:pt idx="155">
                  <c:v>386.85714244842501</c:v>
                </c:pt>
                <c:pt idx="156">
                  <c:v>384.88572692871099</c:v>
                </c:pt>
                <c:pt idx="157">
                  <c:v>383.40000915527298</c:v>
                </c:pt>
                <c:pt idx="158">
                  <c:v>374.08570861816401</c:v>
                </c:pt>
                <c:pt idx="159">
                  <c:v>369.37142944335898</c:v>
                </c:pt>
                <c:pt idx="160">
                  <c:v>358.51429748535202</c:v>
                </c:pt>
                <c:pt idx="161">
                  <c:v>355.08572387695301</c:v>
                </c:pt>
                <c:pt idx="162">
                  <c:v>347.42857360839798</c:v>
                </c:pt>
                <c:pt idx="163">
                  <c:v>346.08571624755899</c:v>
                </c:pt>
                <c:pt idx="164">
                  <c:v>341.62857055664102</c:v>
                </c:pt>
                <c:pt idx="165">
                  <c:v>345.34287261962902</c:v>
                </c:pt>
                <c:pt idx="166">
                  <c:v>338.31427764892601</c:v>
                </c:pt>
                <c:pt idx="167">
                  <c:v>335.45715332031301</c:v>
                </c:pt>
                <c:pt idx="168">
                  <c:v>320.02857208251999</c:v>
                </c:pt>
                <c:pt idx="169">
                  <c:v>314.97142410278298</c:v>
                </c:pt>
                <c:pt idx="170">
                  <c:v>302.65715599060098</c:v>
                </c:pt>
                <c:pt idx="171">
                  <c:v>305.45714950561501</c:v>
                </c:pt>
                <c:pt idx="172">
                  <c:v>304.34284973144503</c:v>
                </c:pt>
                <c:pt idx="173">
                  <c:v>305.62858581542997</c:v>
                </c:pt>
                <c:pt idx="174">
                  <c:v>299.257133483887</c:v>
                </c:pt>
                <c:pt idx="175">
                  <c:v>305.39999389648398</c:v>
                </c:pt>
                <c:pt idx="176">
                  <c:v>307.571430206299</c:v>
                </c:pt>
                <c:pt idx="177">
                  <c:v>303.40000152587902</c:v>
                </c:pt>
                <c:pt idx="178">
                  <c:v>291.19999694824202</c:v>
                </c:pt>
                <c:pt idx="179">
                  <c:v>284.97143173217802</c:v>
                </c:pt>
                <c:pt idx="180">
                  <c:v>279.71428298950201</c:v>
                </c:pt>
                <c:pt idx="181">
                  <c:v>275.228565216064</c:v>
                </c:pt>
                <c:pt idx="182">
                  <c:v>261.37142324447598</c:v>
                </c:pt>
                <c:pt idx="183">
                  <c:v>252.02857971191401</c:v>
                </c:pt>
                <c:pt idx="184">
                  <c:v>243.171424865723</c:v>
                </c:pt>
                <c:pt idx="185">
                  <c:v>250.37141418457</c:v>
                </c:pt>
                <c:pt idx="186">
                  <c:v>246.97142028808599</c:v>
                </c:pt>
                <c:pt idx="187">
                  <c:v>244.82857179641701</c:v>
                </c:pt>
                <c:pt idx="188">
                  <c:v>244.82856750488301</c:v>
                </c:pt>
                <c:pt idx="189">
                  <c:v>254.05714416503901</c:v>
                </c:pt>
                <c:pt idx="190">
                  <c:v>247.628582000732</c:v>
                </c:pt>
                <c:pt idx="191">
                  <c:v>259.51428222656301</c:v>
                </c:pt>
                <c:pt idx="192">
                  <c:v>255.51429748535199</c:v>
                </c:pt>
                <c:pt idx="193">
                  <c:v>246.22856140136699</c:v>
                </c:pt>
                <c:pt idx="194">
                  <c:v>235.79998779296901</c:v>
                </c:pt>
                <c:pt idx="195">
                  <c:v>231.02855682373001</c:v>
                </c:pt>
                <c:pt idx="196">
                  <c:v>214.11428642272901</c:v>
                </c:pt>
                <c:pt idx="197">
                  <c:v>210.48570632934599</c:v>
                </c:pt>
                <c:pt idx="198">
                  <c:v>191.11427927017201</c:v>
                </c:pt>
                <c:pt idx="199">
                  <c:v>178.71428298950201</c:v>
                </c:pt>
                <c:pt idx="200">
                  <c:v>175.828575134277</c:v>
                </c:pt>
                <c:pt idx="201">
                  <c:v>172.94286346435501</c:v>
                </c:pt>
                <c:pt idx="202">
                  <c:v>167.200004577637</c:v>
                </c:pt>
                <c:pt idx="203">
                  <c:v>164.82857894897501</c:v>
                </c:pt>
                <c:pt idx="204">
                  <c:v>157.799995422363</c:v>
                </c:pt>
                <c:pt idx="205">
                  <c:v>150.085706710815</c:v>
                </c:pt>
                <c:pt idx="206">
                  <c:v>149.514289855957</c:v>
                </c:pt>
                <c:pt idx="207">
                  <c:v>145.39999771118201</c:v>
                </c:pt>
                <c:pt idx="208">
                  <c:v>143.42857360839801</c:v>
                </c:pt>
                <c:pt idx="209">
                  <c:v>126.171417236328</c:v>
                </c:pt>
                <c:pt idx="210">
                  <c:v>122.028564453125</c:v>
                </c:pt>
                <c:pt idx="211">
                  <c:v>120.628540039062</c:v>
                </c:pt>
                <c:pt idx="212">
                  <c:v>123.11431884765599</c:v>
                </c:pt>
                <c:pt idx="213">
                  <c:v>119.371459960937</c:v>
                </c:pt>
                <c:pt idx="214">
                  <c:v>122.1142578125</c:v>
                </c:pt>
                <c:pt idx="215">
                  <c:v>111.79998779296901</c:v>
                </c:pt>
                <c:pt idx="216">
                  <c:v>118.31428527832</c:v>
                </c:pt>
                <c:pt idx="217">
                  <c:v>111.857139587402</c:v>
                </c:pt>
                <c:pt idx="218">
                  <c:v>105.62857055664099</c:v>
                </c:pt>
                <c:pt idx="219">
                  <c:v>100.74285888671901</c:v>
                </c:pt>
                <c:pt idx="220">
                  <c:v>94.285717248916598</c:v>
                </c:pt>
                <c:pt idx="221">
                  <c:v>87.800003051757798</c:v>
                </c:pt>
                <c:pt idx="222">
                  <c:v>91.771429419517503</c:v>
                </c:pt>
                <c:pt idx="223">
                  <c:v>102.342849731445</c:v>
                </c:pt>
                <c:pt idx="224">
                  <c:v>108.400009155273</c:v>
                </c:pt>
                <c:pt idx="225">
                  <c:v>106.02857971191401</c:v>
                </c:pt>
                <c:pt idx="226">
                  <c:v>105.74284362793</c:v>
                </c:pt>
                <c:pt idx="227">
                  <c:v>99.742858886718693</c:v>
                </c:pt>
                <c:pt idx="228">
                  <c:v>91.171417236328097</c:v>
                </c:pt>
                <c:pt idx="229">
                  <c:v>84.628570556640597</c:v>
                </c:pt>
                <c:pt idx="230">
                  <c:v>70.400001525878906</c:v>
                </c:pt>
                <c:pt idx="231">
                  <c:v>67.171431064605699</c:v>
                </c:pt>
                <c:pt idx="232">
                  <c:v>74.085716247558594</c:v>
                </c:pt>
                <c:pt idx="233">
                  <c:v>70.114280700683594</c:v>
                </c:pt>
                <c:pt idx="234">
                  <c:v>69.885713577270494</c:v>
                </c:pt>
                <c:pt idx="235">
                  <c:v>75.685710906982393</c:v>
                </c:pt>
                <c:pt idx="236">
                  <c:v>73.457138061523395</c:v>
                </c:pt>
                <c:pt idx="237">
                  <c:v>64.399996519088702</c:v>
                </c:pt>
                <c:pt idx="238">
                  <c:v>63.428581237792997</c:v>
                </c:pt>
                <c:pt idx="239">
                  <c:v>52.885714292526202</c:v>
                </c:pt>
                <c:pt idx="240">
                  <c:v>50.771427154541001</c:v>
                </c:pt>
                <c:pt idx="241">
                  <c:v>48.942855834960902</c:v>
                </c:pt>
                <c:pt idx="242">
                  <c:v>45.600000381469698</c:v>
                </c:pt>
                <c:pt idx="243">
                  <c:v>98.05712890625</c:v>
                </c:pt>
                <c:pt idx="244">
                  <c:v>109</c:v>
                </c:pt>
                <c:pt idx="245">
                  <c:v>101.8857421875</c:v>
                </c:pt>
                <c:pt idx="246">
                  <c:v>100.51416015625</c:v>
                </c:pt>
                <c:pt idx="247">
                  <c:v>101.28564453125</c:v>
                </c:pt>
                <c:pt idx="248">
                  <c:v>97.0283203125</c:v>
                </c:pt>
                <c:pt idx="249">
                  <c:v>93.1142578125</c:v>
                </c:pt>
                <c:pt idx="250">
                  <c:v>37.685714721679702</c:v>
                </c:pt>
                <c:pt idx="251">
                  <c:v>35.9142875671387</c:v>
                </c:pt>
                <c:pt idx="252">
                  <c:v>33.3142862319946</c:v>
                </c:pt>
                <c:pt idx="253">
                  <c:v>35.1999995708466</c:v>
                </c:pt>
                <c:pt idx="254">
                  <c:v>34.914283752441399</c:v>
                </c:pt>
                <c:pt idx="255">
                  <c:v>38.057140350341797</c:v>
                </c:pt>
                <c:pt idx="256">
                  <c:v>40.400001525878899</c:v>
                </c:pt>
                <c:pt idx="257">
                  <c:v>44.285717010497997</c:v>
                </c:pt>
                <c:pt idx="258">
                  <c:v>38.914286136627197</c:v>
                </c:pt>
                <c:pt idx="259">
                  <c:v>45.4285697937012</c:v>
                </c:pt>
                <c:pt idx="260">
                  <c:v>49.371425628662102</c:v>
                </c:pt>
                <c:pt idx="261">
                  <c:v>46.914283752441399</c:v>
                </c:pt>
                <c:pt idx="262">
                  <c:v>45.085708618164098</c:v>
                </c:pt>
                <c:pt idx="263">
                  <c:v>46.885711669921903</c:v>
                </c:pt>
                <c:pt idx="264">
                  <c:v>46.799998283386202</c:v>
                </c:pt>
                <c:pt idx="265">
                  <c:v>50.142852783203097</c:v>
                </c:pt>
                <c:pt idx="266">
                  <c:v>54.314285278320298</c:v>
                </c:pt>
                <c:pt idx="267">
                  <c:v>57.371429443359403</c:v>
                </c:pt>
                <c:pt idx="268">
                  <c:v>61.914276123046903</c:v>
                </c:pt>
                <c:pt idx="269">
                  <c:v>69.028579711914105</c:v>
                </c:pt>
                <c:pt idx="270">
                  <c:v>75.971420288085895</c:v>
                </c:pt>
                <c:pt idx="271">
                  <c:v>76.599998474121094</c:v>
                </c:pt>
                <c:pt idx="272">
                  <c:v>75.914291381835895</c:v>
                </c:pt>
                <c:pt idx="273">
                  <c:v>74.942853659391403</c:v>
                </c:pt>
                <c:pt idx="274">
                  <c:v>73.142856597900405</c:v>
                </c:pt>
                <c:pt idx="275">
                  <c:v>73.400003910064697</c:v>
                </c:pt>
                <c:pt idx="276">
                  <c:v>76.914281845092802</c:v>
                </c:pt>
                <c:pt idx="277">
                  <c:v>68</c:v>
                </c:pt>
                <c:pt idx="278">
                  <c:v>69.914285659789996</c:v>
                </c:pt>
                <c:pt idx="279">
                  <c:v>72.799999237060504</c:v>
                </c:pt>
                <c:pt idx="280">
                  <c:v>65.114285469055204</c:v>
                </c:pt>
                <c:pt idx="281">
                  <c:v>68.171428680419893</c:v>
                </c:pt>
                <c:pt idx="282">
                  <c:v>71.114286422729506</c:v>
                </c:pt>
                <c:pt idx="283">
                  <c:v>68.228569984436007</c:v>
                </c:pt>
                <c:pt idx="284">
                  <c:v>68.999992370605497</c:v>
                </c:pt>
                <c:pt idx="285">
                  <c:v>76.085723876953097</c:v>
                </c:pt>
                <c:pt idx="286">
                  <c:v>77.685699462890597</c:v>
                </c:pt>
                <c:pt idx="287">
                  <c:v>86.200012207031193</c:v>
                </c:pt>
                <c:pt idx="288">
                  <c:v>78.371398925781193</c:v>
                </c:pt>
                <c:pt idx="289">
                  <c:v>76</c:v>
                </c:pt>
                <c:pt idx="290">
                  <c:v>81.457122802734403</c:v>
                </c:pt>
                <c:pt idx="291">
                  <c:v>88.028594970703097</c:v>
                </c:pt>
                <c:pt idx="292">
                  <c:v>71.657150268554702</c:v>
                </c:pt>
                <c:pt idx="293">
                  <c:v>71.314285278320298</c:v>
                </c:pt>
                <c:pt idx="294">
                  <c:v>67.999998092651396</c:v>
                </c:pt>
                <c:pt idx="295">
                  <c:v>72.171432495117202</c:v>
                </c:pt>
                <c:pt idx="296">
                  <c:v>75.542858123779297</c:v>
                </c:pt>
                <c:pt idx="297">
                  <c:v>72.171427726745605</c:v>
                </c:pt>
                <c:pt idx="298">
                  <c:v>74.342861175537095</c:v>
                </c:pt>
                <c:pt idx="299">
                  <c:v>82.457138061523395</c:v>
                </c:pt>
                <c:pt idx="300">
                  <c:v>81.5142822265625</c:v>
                </c:pt>
                <c:pt idx="301">
                  <c:v>83.828575134277301</c:v>
                </c:pt>
                <c:pt idx="302">
                  <c:v>83.314289093017607</c:v>
                </c:pt>
                <c:pt idx="303">
                  <c:v>82.657145023345905</c:v>
                </c:pt>
                <c:pt idx="304">
                  <c:v>77.257143020629897</c:v>
                </c:pt>
                <c:pt idx="305">
                  <c:v>77.857147216796903</c:v>
                </c:pt>
                <c:pt idx="306">
                  <c:v>78.800000190734906</c:v>
                </c:pt>
                <c:pt idx="307">
                  <c:v>78.114286422729506</c:v>
                </c:pt>
                <c:pt idx="308">
                  <c:v>76.571426391601605</c:v>
                </c:pt>
                <c:pt idx="309">
                  <c:v>73.942855834960895</c:v>
                </c:pt>
                <c:pt idx="310">
                  <c:v>72.5428466796875</c:v>
                </c:pt>
                <c:pt idx="311">
                  <c:v>79.171432495117202</c:v>
                </c:pt>
                <c:pt idx="312">
                  <c:v>73.971424102783203</c:v>
                </c:pt>
                <c:pt idx="313">
                  <c:v>69.028579711914105</c:v>
                </c:pt>
                <c:pt idx="314">
                  <c:v>65.285720825195298</c:v>
                </c:pt>
                <c:pt idx="315">
                  <c:v>62.0857124328613</c:v>
                </c:pt>
                <c:pt idx="316">
                  <c:v>62.7999973297119</c:v>
                </c:pt>
                <c:pt idx="317">
                  <c:v>64.971426010131793</c:v>
                </c:pt>
                <c:pt idx="318">
                  <c:v>63.2285766601563</c:v>
                </c:pt>
                <c:pt idx="319">
                  <c:v>60.285720825195298</c:v>
                </c:pt>
                <c:pt idx="320">
                  <c:v>68.828567504882798</c:v>
                </c:pt>
                <c:pt idx="321">
                  <c:v>60.171432495117202</c:v>
                </c:pt>
                <c:pt idx="322">
                  <c:v>59.371429443359403</c:v>
                </c:pt>
                <c:pt idx="323">
                  <c:v>55.428574562072797</c:v>
                </c:pt>
                <c:pt idx="324">
                  <c:v>47.457138061523402</c:v>
                </c:pt>
                <c:pt idx="325">
                  <c:v>43.485715866088903</c:v>
                </c:pt>
                <c:pt idx="326">
                  <c:v>44.657140731811502</c:v>
                </c:pt>
                <c:pt idx="327">
                  <c:v>40.3142862319946</c:v>
                </c:pt>
                <c:pt idx="328">
                  <c:v>62.114288330078097</c:v>
                </c:pt>
                <c:pt idx="329">
                  <c:v>66.514289855957003</c:v>
                </c:pt>
                <c:pt idx="330">
                  <c:v>66.285705566406193</c:v>
                </c:pt>
                <c:pt idx="331">
                  <c:v>69.428573608398395</c:v>
                </c:pt>
                <c:pt idx="332">
                  <c:v>67.600006103515597</c:v>
                </c:pt>
                <c:pt idx="333">
                  <c:v>69.342853546142607</c:v>
                </c:pt>
                <c:pt idx="334">
                  <c:v>186.628574371338</c:v>
                </c:pt>
                <c:pt idx="335">
                  <c:v>180.257136821747</c:v>
                </c:pt>
                <c:pt idx="336">
                  <c:v>180.14285659789999</c:v>
                </c:pt>
                <c:pt idx="337">
                  <c:v>184.857139587402</c:v>
                </c:pt>
                <c:pt idx="338">
                  <c:v>185.342849731445</c:v>
                </c:pt>
                <c:pt idx="339">
                  <c:v>188.82858276367199</c:v>
                </c:pt>
                <c:pt idx="340">
                  <c:v>184.77142333984401</c:v>
                </c:pt>
                <c:pt idx="341">
                  <c:v>70.914276123046903</c:v>
                </c:pt>
                <c:pt idx="342">
                  <c:v>67.657165527343693</c:v>
                </c:pt>
                <c:pt idx="343">
                  <c:v>66.942856788635297</c:v>
                </c:pt>
                <c:pt idx="344">
                  <c:v>60.485713958740199</c:v>
                </c:pt>
                <c:pt idx="345">
                  <c:v>59.000003814697301</c:v>
                </c:pt>
                <c:pt idx="346">
                  <c:v>63.771430969238303</c:v>
                </c:pt>
                <c:pt idx="347">
                  <c:v>64.9142875671387</c:v>
                </c:pt>
                <c:pt idx="348">
                  <c:v>57.4285697937012</c:v>
                </c:pt>
                <c:pt idx="349">
                  <c:v>58.914291381835902</c:v>
                </c:pt>
                <c:pt idx="350">
                  <c:v>58.142856597900398</c:v>
                </c:pt>
                <c:pt idx="351">
                  <c:v>66.9428520202637</c:v>
                </c:pt>
                <c:pt idx="352">
                  <c:v>66.914285659789996</c:v>
                </c:pt>
                <c:pt idx="353">
                  <c:v>61.257145404815702</c:v>
                </c:pt>
                <c:pt idx="354">
                  <c:v>57.114284038543701</c:v>
                </c:pt>
                <c:pt idx="355">
                  <c:v>58.657138824462898</c:v>
                </c:pt>
                <c:pt idx="356">
                  <c:v>63.171428680419901</c:v>
                </c:pt>
                <c:pt idx="357">
                  <c:v>61.057159423828097</c:v>
                </c:pt>
                <c:pt idx="358">
                  <c:v>55.857147216796903</c:v>
                </c:pt>
                <c:pt idx="359">
                  <c:v>55.142868041992202</c:v>
                </c:pt>
                <c:pt idx="360">
                  <c:v>55.342849731445298</c:v>
                </c:pt>
                <c:pt idx="361">
                  <c:v>59.142868041992202</c:v>
                </c:pt>
                <c:pt idx="362">
                  <c:v>54.971427917480497</c:v>
                </c:pt>
                <c:pt idx="363">
                  <c:v>52.599990844726598</c:v>
                </c:pt>
                <c:pt idx="364">
                  <c:v>53.828575134277301</c:v>
                </c:pt>
                <c:pt idx="365">
                  <c:v>61.485710144042997</c:v>
                </c:pt>
                <c:pt idx="366">
                  <c:v>66.571428298950195</c:v>
                </c:pt>
                <c:pt idx="367">
                  <c:v>63.6285724639893</c:v>
                </c:pt>
                <c:pt idx="368">
                  <c:v>62.971429824829102</c:v>
                </c:pt>
                <c:pt idx="369">
                  <c:v>62.200004577636697</c:v>
                </c:pt>
                <c:pt idx="370">
                  <c:v>58.514289855957003</c:v>
                </c:pt>
                <c:pt idx="371">
                  <c:v>63.428573608398402</c:v>
                </c:pt>
                <c:pt idx="372">
                  <c:v>62.114288330078097</c:v>
                </c:pt>
                <c:pt idx="373">
                  <c:v>57.457141876220703</c:v>
                </c:pt>
                <c:pt idx="374">
                  <c:v>61.742856979370103</c:v>
                </c:pt>
                <c:pt idx="375">
                  <c:v>66.257140159606905</c:v>
                </c:pt>
                <c:pt idx="376">
                  <c:v>73.628570556640597</c:v>
                </c:pt>
                <c:pt idx="377">
                  <c:v>68.714279174804702</c:v>
                </c:pt>
                <c:pt idx="378">
                  <c:v>59.199999809265101</c:v>
                </c:pt>
                <c:pt idx="379">
                  <c:v>51.885711669921903</c:v>
                </c:pt>
                <c:pt idx="380">
                  <c:v>50.142860412597699</c:v>
                </c:pt>
                <c:pt idx="381">
                  <c:v>56.142856597900398</c:v>
                </c:pt>
                <c:pt idx="382">
                  <c:v>55.057144165039098</c:v>
                </c:pt>
                <c:pt idx="383">
                  <c:v>57.914291381835902</c:v>
                </c:pt>
                <c:pt idx="384">
                  <c:v>57.628578186035199</c:v>
                </c:pt>
                <c:pt idx="385">
                  <c:v>53.371429443359403</c:v>
                </c:pt>
                <c:pt idx="386">
                  <c:v>54.942859649658203</c:v>
                </c:pt>
                <c:pt idx="387">
                  <c:v>61.714286804199197</c:v>
                </c:pt>
                <c:pt idx="388">
                  <c:v>53.657140731811502</c:v>
                </c:pt>
                <c:pt idx="389">
                  <c:v>48.371431350708001</c:v>
                </c:pt>
                <c:pt idx="390">
                  <c:v>36.828571319580099</c:v>
                </c:pt>
                <c:pt idx="391">
                  <c:v>38.600000023841901</c:v>
                </c:pt>
                <c:pt idx="392">
                  <c:v>46.628570556640597</c:v>
                </c:pt>
                <c:pt idx="393">
                  <c:v>43.4857177734375</c:v>
                </c:pt>
                <c:pt idx="394">
                  <c:v>34.7428588867188</c:v>
                </c:pt>
                <c:pt idx="395">
                  <c:v>38.714279174804702</c:v>
                </c:pt>
                <c:pt idx="396">
                  <c:v>42</c:v>
                </c:pt>
                <c:pt idx="397">
                  <c:v>48.199996948242202</c:v>
                </c:pt>
                <c:pt idx="398">
                  <c:v>45.971420288085902</c:v>
                </c:pt>
                <c:pt idx="399">
                  <c:v>46.7428588867188</c:v>
                </c:pt>
                <c:pt idx="400">
                  <c:v>44.571428298950202</c:v>
                </c:pt>
                <c:pt idx="401">
                  <c:v>52.028564453125</c:v>
                </c:pt>
                <c:pt idx="402">
                  <c:v>47.457145690917997</c:v>
                </c:pt>
                <c:pt idx="403">
                  <c:v>41.799995422363303</c:v>
                </c:pt>
                <c:pt idx="404">
                  <c:v>43.142852783203097</c:v>
                </c:pt>
                <c:pt idx="405">
                  <c:v>47.999996185302699</c:v>
                </c:pt>
                <c:pt idx="406">
                  <c:v>49.457141876220703</c:v>
                </c:pt>
                <c:pt idx="407">
                  <c:v>54.028568267822301</c:v>
                </c:pt>
                <c:pt idx="408">
                  <c:v>43.457144737243702</c:v>
                </c:pt>
                <c:pt idx="409">
                  <c:v>44.771427154541001</c:v>
                </c:pt>
                <c:pt idx="410">
                  <c:v>43</c:v>
                </c:pt>
                <c:pt idx="411">
                  <c:v>45.828567504882798</c:v>
                </c:pt>
                <c:pt idx="412">
                  <c:v>43.142852783203097</c:v>
                </c:pt>
                <c:pt idx="413">
                  <c:v>44.771438598632798</c:v>
                </c:pt>
                <c:pt idx="414">
                  <c:v>46.342864990234403</c:v>
                </c:pt>
                <c:pt idx="415">
                  <c:v>55.628570556640597</c:v>
                </c:pt>
                <c:pt idx="416">
                  <c:v>59.2571411132813</c:v>
                </c:pt>
                <c:pt idx="417">
                  <c:v>63.857147216796903</c:v>
                </c:pt>
                <c:pt idx="418">
                  <c:v>51.971420288085902</c:v>
                </c:pt>
                <c:pt idx="419">
                  <c:v>53.057144165039098</c:v>
                </c:pt>
                <c:pt idx="420">
                  <c:v>47.171432495117202</c:v>
                </c:pt>
                <c:pt idx="421">
                  <c:v>50.628578186035199</c:v>
                </c:pt>
                <c:pt idx="422">
                  <c:v>45.0285739898682</c:v>
                </c:pt>
                <c:pt idx="423">
                  <c:v>41.600021362304702</c:v>
                </c:pt>
                <c:pt idx="424">
                  <c:v>39.942855834960902</c:v>
                </c:pt>
                <c:pt idx="425">
                  <c:v>45.171417236328097</c:v>
                </c:pt>
                <c:pt idx="426">
                  <c:v>42.342849731445298</c:v>
                </c:pt>
                <c:pt idx="427">
                  <c:v>49.514289855957003</c:v>
                </c:pt>
                <c:pt idx="428">
                  <c:v>43.7428588867188</c:v>
                </c:pt>
                <c:pt idx="429">
                  <c:v>45.342864990234403</c:v>
                </c:pt>
                <c:pt idx="430">
                  <c:v>32.342857360839801</c:v>
                </c:pt>
                <c:pt idx="431">
                  <c:v>32.285713195800803</c:v>
                </c:pt>
                <c:pt idx="432">
                  <c:v>25.6285705566406</c:v>
                </c:pt>
                <c:pt idx="433">
                  <c:v>33.742855072021499</c:v>
                </c:pt>
                <c:pt idx="434">
                  <c:v>21.828575134277301</c:v>
                </c:pt>
                <c:pt idx="435">
                  <c:v>23.94287109375</c:v>
                </c:pt>
                <c:pt idx="436">
                  <c:v>30.6571350097656</c:v>
                </c:pt>
                <c:pt idx="437">
                  <c:v>36.028572082519503</c:v>
                </c:pt>
                <c:pt idx="438">
                  <c:v>41.714286804199197</c:v>
                </c:pt>
                <c:pt idx="439">
                  <c:v>51.171432495117202</c:v>
                </c:pt>
                <c:pt idx="440">
                  <c:v>43.742855072021499</c:v>
                </c:pt>
                <c:pt idx="441">
                  <c:v>50.085708618164098</c:v>
                </c:pt>
                <c:pt idx="442">
                  <c:v>52.885711669921903</c:v>
                </c:pt>
                <c:pt idx="443">
                  <c:v>50.4285697937012</c:v>
                </c:pt>
                <c:pt idx="444">
                  <c:v>51.4857177734375</c:v>
                </c:pt>
                <c:pt idx="445">
                  <c:v>1335.5146484375</c:v>
                </c:pt>
                <c:pt idx="446">
                  <c:v>1338.71435546875</c:v>
                </c:pt>
                <c:pt idx="447">
                  <c:v>1339.74267578125</c:v>
                </c:pt>
                <c:pt idx="448">
                  <c:v>1341.28564453125</c:v>
                </c:pt>
                <c:pt idx="449">
                  <c:v>1336.0859375</c:v>
                </c:pt>
                <c:pt idx="450">
                  <c:v>1333.62890625</c:v>
                </c:pt>
                <c:pt idx="451">
                  <c:v>1336.42822265625</c:v>
                </c:pt>
                <c:pt idx="452">
                  <c:v>44.228570938110401</c:v>
                </c:pt>
                <c:pt idx="453">
                  <c:v>32.200000762939503</c:v>
                </c:pt>
                <c:pt idx="454">
                  <c:v>36.7714233398438</c:v>
                </c:pt>
                <c:pt idx="455">
                  <c:v>33.000003814697301</c:v>
                </c:pt>
                <c:pt idx="456">
                  <c:v>34.371429443359403</c:v>
                </c:pt>
                <c:pt idx="457">
                  <c:v>38.600006103515597</c:v>
                </c:pt>
                <c:pt idx="458">
                  <c:v>44.771430015564</c:v>
                </c:pt>
                <c:pt idx="459">
                  <c:v>47.057144165039098</c:v>
                </c:pt>
                <c:pt idx="460">
                  <c:v>53.2857151031494</c:v>
                </c:pt>
                <c:pt idx="461">
                  <c:v>48.914291381835902</c:v>
                </c:pt>
                <c:pt idx="462">
                  <c:v>52.200000762939503</c:v>
                </c:pt>
                <c:pt idx="463">
                  <c:v>52.142860412597699</c:v>
                </c:pt>
                <c:pt idx="464">
                  <c:v>43.6285724639893</c:v>
                </c:pt>
                <c:pt idx="465">
                  <c:v>39.199996948242202</c:v>
                </c:pt>
                <c:pt idx="466">
                  <c:v>38.171428680419901</c:v>
                </c:pt>
                <c:pt idx="467">
                  <c:v>34.628578186035199</c:v>
                </c:pt>
                <c:pt idx="468">
                  <c:v>28.4857177734375</c:v>
                </c:pt>
                <c:pt idx="469">
                  <c:v>24.657142639160199</c:v>
                </c:pt>
                <c:pt idx="470">
                  <c:v>23.171424865722699</c:v>
                </c:pt>
                <c:pt idx="471">
                  <c:v>22.285720825195298</c:v>
                </c:pt>
                <c:pt idx="472">
                  <c:v>17.2285718917847</c:v>
                </c:pt>
                <c:pt idx="473">
                  <c:v>16.342857360839801</c:v>
                </c:pt>
                <c:pt idx="474">
                  <c:v>19.1428527832031</c:v>
                </c:pt>
                <c:pt idx="475">
                  <c:v>20.5142822265625</c:v>
                </c:pt>
                <c:pt idx="476">
                  <c:v>20.3142700195313</c:v>
                </c:pt>
                <c:pt idx="477">
                  <c:v>20.6000061035156</c:v>
                </c:pt>
                <c:pt idx="478">
                  <c:v>26.2571411132813</c:v>
                </c:pt>
                <c:pt idx="479">
                  <c:v>32.800018310546903</c:v>
                </c:pt>
                <c:pt idx="480">
                  <c:v>31.6857299804688</c:v>
                </c:pt>
                <c:pt idx="481">
                  <c:v>29.714286804199201</c:v>
                </c:pt>
                <c:pt idx="482">
                  <c:v>21.7428574562073</c:v>
                </c:pt>
                <c:pt idx="483">
                  <c:v>14.714286804199199</c:v>
                </c:pt>
                <c:pt idx="484">
                  <c:v>11.342857360839799</c:v>
                </c:pt>
                <c:pt idx="485">
                  <c:v>13.200000762939499</c:v>
                </c:pt>
                <c:pt idx="486">
                  <c:v>2.3428573608398402</c:v>
                </c:pt>
                <c:pt idx="487">
                  <c:v>9.4571428298950195</c:v>
                </c:pt>
                <c:pt idx="488">
                  <c:v>12.3999996185303</c:v>
                </c:pt>
                <c:pt idx="489">
                  <c:v>24.5428578853607</c:v>
                </c:pt>
                <c:pt idx="490">
                  <c:v>32.228572845458999</c:v>
                </c:pt>
                <c:pt idx="491">
                  <c:v>42.599999427795403</c:v>
                </c:pt>
                <c:pt idx="492">
                  <c:v>33.0857124328613</c:v>
                </c:pt>
                <c:pt idx="493">
                  <c:v>31.685712814331101</c:v>
                </c:pt>
                <c:pt idx="494">
                  <c:v>22.942855834960898</c:v>
                </c:pt>
                <c:pt idx="495">
                  <c:v>25.3428554534912</c:v>
                </c:pt>
                <c:pt idx="496">
                  <c:v>24.2571411132813</c:v>
                </c:pt>
                <c:pt idx="497">
                  <c:v>24.028564453125</c:v>
                </c:pt>
                <c:pt idx="498">
                  <c:v>13.6571350097656</c:v>
                </c:pt>
                <c:pt idx="499">
                  <c:v>19</c:v>
                </c:pt>
                <c:pt idx="500">
                  <c:v>21.714286804199201</c:v>
                </c:pt>
                <c:pt idx="501">
                  <c:v>21.571434020996101</c:v>
                </c:pt>
                <c:pt idx="502">
                  <c:v>9.2857131958007795</c:v>
                </c:pt>
                <c:pt idx="503">
                  <c:v>8.6000061035156197</c:v>
                </c:pt>
                <c:pt idx="504">
                  <c:v>5.1428680419921902</c:v>
                </c:pt>
                <c:pt idx="505">
                  <c:v>8</c:v>
                </c:pt>
                <c:pt idx="506">
                  <c:v>5.2000007629394496</c:v>
                </c:pt>
                <c:pt idx="507">
                  <c:v>13</c:v>
                </c:pt>
                <c:pt idx="508">
                  <c:v>15.1999969482422</c:v>
                </c:pt>
                <c:pt idx="509">
                  <c:v>24.571428298950199</c:v>
                </c:pt>
                <c:pt idx="510">
                  <c:v>21.342857360839801</c:v>
                </c:pt>
                <c:pt idx="511">
                  <c:v>21.5142822265625</c:v>
                </c:pt>
                <c:pt idx="512">
                  <c:v>24.228569030761701</c:v>
                </c:pt>
                <c:pt idx="513">
                  <c:v>27.114273071289102</c:v>
                </c:pt>
                <c:pt idx="514">
                  <c:v>20.057144165039102</c:v>
                </c:pt>
                <c:pt idx="515">
                  <c:v>17.400009155273398</c:v>
                </c:pt>
                <c:pt idx="516">
                  <c:v>17.057144165039102</c:v>
                </c:pt>
                <c:pt idx="517">
                  <c:v>21.8571472167969</c:v>
                </c:pt>
                <c:pt idx="518">
                  <c:v>20.1428527832031</c:v>
                </c:pt>
                <c:pt idx="519">
                  <c:v>22.057136535644499</c:v>
                </c:pt>
                <c:pt idx="520">
                  <c:v>18.514286041259801</c:v>
                </c:pt>
                <c:pt idx="521">
                  <c:v>20.7428574562073</c:v>
                </c:pt>
                <c:pt idx="522">
                  <c:v>16</c:v>
                </c:pt>
                <c:pt idx="523">
                  <c:v>15.1714324951172</c:v>
                </c:pt>
                <c:pt idx="524">
                  <c:v>12.1428527832031</c:v>
                </c:pt>
                <c:pt idx="525">
                  <c:v>13.799995422363301</c:v>
                </c:pt>
                <c:pt idx="526">
                  <c:v>2.0571365356445299</c:v>
                </c:pt>
                <c:pt idx="527">
                  <c:v>-3.6285705566406201</c:v>
                </c:pt>
                <c:pt idx="528">
                  <c:v>-2.74285793304443</c:v>
                </c:pt>
                <c:pt idx="529">
                  <c:v>7.2857131958007804</c:v>
                </c:pt>
                <c:pt idx="530">
                  <c:v>3.8571395874023402</c:v>
                </c:pt>
                <c:pt idx="531">
                  <c:v>3.3714256286621098</c:v>
                </c:pt>
                <c:pt idx="532">
                  <c:v>7.0571441650390598</c:v>
                </c:pt>
                <c:pt idx="533">
                  <c:v>13.5714263916016</c:v>
                </c:pt>
                <c:pt idx="534">
                  <c:v>21.171424865722699</c:v>
                </c:pt>
                <c:pt idx="535">
                  <c:v>32.342849731445298</c:v>
                </c:pt>
                <c:pt idx="536">
                  <c:v>32.399993896484403</c:v>
                </c:pt>
                <c:pt idx="537">
                  <c:v>30.428573608398398</c:v>
                </c:pt>
                <c:pt idx="538">
                  <c:v>32.028564453125</c:v>
                </c:pt>
                <c:pt idx="539">
                  <c:v>32.199996948242202</c:v>
                </c:pt>
                <c:pt idx="540">
                  <c:v>36.371414184570298</c:v>
                </c:pt>
                <c:pt idx="541">
                  <c:v>39.571428298950202</c:v>
                </c:pt>
                <c:pt idx="542">
                  <c:v>24.1142883300781</c:v>
                </c:pt>
                <c:pt idx="543">
                  <c:v>21.914283752441399</c:v>
                </c:pt>
                <c:pt idx="544">
                  <c:v>25.685714721679702</c:v>
                </c:pt>
                <c:pt idx="545">
                  <c:v>22.657142639160199</c:v>
                </c:pt>
                <c:pt idx="546">
                  <c:v>14.6285705566406</c:v>
                </c:pt>
                <c:pt idx="547">
                  <c:v>13.2857208251953</c:v>
                </c:pt>
                <c:pt idx="548">
                  <c:v>14.9142913818359</c:v>
                </c:pt>
                <c:pt idx="549">
                  <c:v>26.2285766601563</c:v>
                </c:pt>
                <c:pt idx="550">
                  <c:v>18.171432495117202</c:v>
                </c:pt>
                <c:pt idx="551">
                  <c:v>18.4285583496094</c:v>
                </c:pt>
                <c:pt idx="552">
                  <c:v>15.3999938964844</c:v>
                </c:pt>
                <c:pt idx="553">
                  <c:v>21.6571655273438</c:v>
                </c:pt>
                <c:pt idx="554">
                  <c:v>16.085693359375</c:v>
                </c:pt>
                <c:pt idx="555">
                  <c:v>13.8285522460937</c:v>
                </c:pt>
                <c:pt idx="556">
                  <c:v>8</c:v>
                </c:pt>
                <c:pt idx="557">
                  <c:v>19.7428588867188</c:v>
                </c:pt>
                <c:pt idx="558">
                  <c:v>20.057144165039102</c:v>
                </c:pt>
                <c:pt idx="559">
                  <c:v>23.599990844726602</c:v>
                </c:pt>
                <c:pt idx="560">
                  <c:v>16.057144165039102</c:v>
                </c:pt>
                <c:pt idx="561">
                  <c:v>19.800003051757798</c:v>
                </c:pt>
                <c:pt idx="562">
                  <c:v>16.828567504882798</c:v>
                </c:pt>
                <c:pt idx="563">
                  <c:v>13.1428680419922</c:v>
                </c:pt>
                <c:pt idx="564">
                  <c:v>5.8285827636718697</c:v>
                </c:pt>
                <c:pt idx="565">
                  <c:v>11.0857238769531</c:v>
                </c:pt>
                <c:pt idx="566">
                  <c:v>8.5428619384765607</c:v>
                </c:pt>
                <c:pt idx="567">
                  <c:v>18.599990844726602</c:v>
                </c:pt>
                <c:pt idx="568">
                  <c:v>14.7999877929687</c:v>
                </c:pt>
                <c:pt idx="569">
                  <c:v>16</c:v>
                </c:pt>
                <c:pt idx="570">
                  <c:v>19.714286804199201</c:v>
                </c:pt>
                <c:pt idx="571">
                  <c:v>19.314285278320298</c:v>
                </c:pt>
                <c:pt idx="572">
                  <c:v>17.257143020629901</c:v>
                </c:pt>
                <c:pt idx="573">
                  <c:v>26.5999999046326</c:v>
                </c:pt>
                <c:pt idx="574">
                  <c:v>26.8571472167969</c:v>
                </c:pt>
                <c:pt idx="575">
                  <c:v>30</c:v>
                </c:pt>
                <c:pt idx="576">
                  <c:v>25.7428588867188</c:v>
                </c:pt>
                <c:pt idx="577">
                  <c:v>28.428573608398398</c:v>
                </c:pt>
                <c:pt idx="578">
                  <c:v>34.200000762939503</c:v>
                </c:pt>
                <c:pt idx="579">
                  <c:v>36.285713195800803</c:v>
                </c:pt>
                <c:pt idx="580">
                  <c:v>33.2857151031494</c:v>
                </c:pt>
                <c:pt idx="581">
                  <c:v>28.228569030761701</c:v>
                </c:pt>
                <c:pt idx="582">
                  <c:v>35.1428575515747</c:v>
                </c:pt>
                <c:pt idx="583">
                  <c:v>49.971435546875</c:v>
                </c:pt>
                <c:pt idx="584">
                  <c:v>47.142852783203097</c:v>
                </c:pt>
                <c:pt idx="585">
                  <c:v>47.885711669921903</c:v>
                </c:pt>
                <c:pt idx="586">
                  <c:v>41.885711669921903</c:v>
                </c:pt>
                <c:pt idx="587">
                  <c:v>46.600006103515597</c:v>
                </c:pt>
                <c:pt idx="588">
                  <c:v>46.2857055664063</c:v>
                </c:pt>
                <c:pt idx="589">
                  <c:v>48.7714233398438</c:v>
                </c:pt>
                <c:pt idx="590">
                  <c:v>45.971435546875</c:v>
                </c:pt>
                <c:pt idx="591">
                  <c:v>49.571426391601598</c:v>
                </c:pt>
                <c:pt idx="592">
                  <c:v>46.114280700683601</c:v>
                </c:pt>
                <c:pt idx="593">
                  <c:v>54.742856025695801</c:v>
                </c:pt>
                <c:pt idx="594">
                  <c:v>53.228569030761697</c:v>
                </c:pt>
                <c:pt idx="595">
                  <c:v>61.171432495117202</c:v>
                </c:pt>
                <c:pt idx="596">
                  <c:v>57.171417236328097</c:v>
                </c:pt>
                <c:pt idx="597">
                  <c:v>54.228561401367202</c:v>
                </c:pt>
                <c:pt idx="598">
                  <c:v>49.285720825195298</c:v>
                </c:pt>
                <c:pt idx="599">
                  <c:v>54.4857177734375</c:v>
                </c:pt>
                <c:pt idx="600">
                  <c:v>55.085723876953097</c:v>
                </c:pt>
                <c:pt idx="601">
                  <c:v>53.171432495117202</c:v>
                </c:pt>
                <c:pt idx="602">
                  <c:v>49.342849731445298</c:v>
                </c:pt>
                <c:pt idx="603">
                  <c:v>49.971420288085902</c:v>
                </c:pt>
                <c:pt idx="604">
                  <c:v>56.371444702148402</c:v>
                </c:pt>
                <c:pt idx="605">
                  <c:v>64.857139587402301</c:v>
                </c:pt>
                <c:pt idx="606">
                  <c:v>73.228572845458999</c:v>
                </c:pt>
                <c:pt idx="607">
                  <c:v>76.685707092285199</c:v>
                </c:pt>
                <c:pt idx="608">
                  <c:v>83.771427154541001</c:v>
                </c:pt>
                <c:pt idx="609">
                  <c:v>96.314292907714801</c:v>
                </c:pt>
                <c:pt idx="610">
                  <c:v>99.000015258789105</c:v>
                </c:pt>
                <c:pt idx="611">
                  <c:v>102.88572692871099</c:v>
                </c:pt>
                <c:pt idx="612">
                  <c:v>113.685707092285</c:v>
                </c:pt>
                <c:pt idx="613">
                  <c:v>126.71428680419901</c:v>
                </c:pt>
                <c:pt idx="614">
                  <c:v>138.80000305175801</c:v>
                </c:pt>
                <c:pt idx="615">
                  <c:v>153.05713653564499</c:v>
                </c:pt>
                <c:pt idx="616">
                  <c:v>166.82857561111501</c:v>
                </c:pt>
                <c:pt idx="617">
                  <c:v>197.05713653564499</c:v>
                </c:pt>
                <c:pt idx="618">
                  <c:v>213.77142333984401</c:v>
                </c:pt>
                <c:pt idx="619">
                  <c:v>243.571418762207</c:v>
                </c:pt>
                <c:pt idx="620">
                  <c:v>259.28570556640602</c:v>
                </c:pt>
                <c:pt idx="621">
                  <c:v>298.17141723632801</c:v>
                </c:pt>
                <c:pt idx="622">
                  <c:v>339.05715560913097</c:v>
                </c:pt>
                <c:pt idx="623">
                  <c:v>382.68571472167997</c:v>
                </c:pt>
                <c:pt idx="624">
                  <c:v>430.48571777343801</c:v>
                </c:pt>
                <c:pt idx="625">
                  <c:v>493.28570556640602</c:v>
                </c:pt>
                <c:pt idx="626">
                  <c:v>551.68571472168003</c:v>
                </c:pt>
                <c:pt idx="627">
                  <c:v>633.57142639160202</c:v>
                </c:pt>
                <c:pt idx="628">
                  <c:v>701.97140502929699</c:v>
                </c:pt>
                <c:pt idx="629">
                  <c:v>792.82856750488304</c:v>
                </c:pt>
                <c:pt idx="630">
                  <c:v>888.82859802246105</c:v>
                </c:pt>
                <c:pt idx="631">
                  <c:v>1000.68571472168</c:v>
                </c:pt>
                <c:pt idx="632">
                  <c:v>1120.97143554687</c:v>
                </c:pt>
                <c:pt idx="633">
                  <c:v>1256.3713989257801</c:v>
                </c:pt>
                <c:pt idx="634">
                  <c:v>1409.5714721679699</c:v>
                </c:pt>
                <c:pt idx="635">
                  <c:v>1586.2857360839801</c:v>
                </c:pt>
                <c:pt idx="636">
                  <c:v>1773.9999694824201</c:v>
                </c:pt>
                <c:pt idx="637">
                  <c:v>1987.3714294433601</c:v>
                </c:pt>
                <c:pt idx="638">
                  <c:v>2207.5142211914099</c:v>
                </c:pt>
                <c:pt idx="639">
                  <c:v>2460.4285278320299</c:v>
                </c:pt>
                <c:pt idx="640">
                  <c:v>2741.1999816894499</c:v>
                </c:pt>
                <c:pt idx="641">
                  <c:v>3056.9714660644499</c:v>
                </c:pt>
                <c:pt idx="642">
                  <c:v>3393.9715118408199</c:v>
                </c:pt>
                <c:pt idx="643">
                  <c:v>3755.5428771972702</c:v>
                </c:pt>
                <c:pt idx="644">
                  <c:v>4160.4286499023401</c:v>
                </c:pt>
                <c:pt idx="645">
                  <c:v>4597.45703125</c:v>
                </c:pt>
                <c:pt idx="646">
                  <c:v>5057.9998168945303</c:v>
                </c:pt>
                <c:pt idx="647">
                  <c:v>5542.9143218994104</c:v>
                </c:pt>
                <c:pt idx="648">
                  <c:v>6023.3140563964798</c:v>
                </c:pt>
                <c:pt idx="649">
                  <c:v>6531.3715515136701</c:v>
                </c:pt>
                <c:pt idx="650">
                  <c:v>7029.8001251220703</c:v>
                </c:pt>
                <c:pt idx="651">
                  <c:v>7506.6287536621103</c:v>
                </c:pt>
                <c:pt idx="652">
                  <c:v>7986.9997911453202</c:v>
                </c:pt>
                <c:pt idx="653">
                  <c:v>8454.4857635497992</c:v>
                </c:pt>
                <c:pt idx="654">
                  <c:v>8898.1717376709003</c:v>
                </c:pt>
                <c:pt idx="655">
                  <c:v>9352.6859130859393</c:v>
                </c:pt>
                <c:pt idx="656">
                  <c:v>9786.7425231933594</c:v>
                </c:pt>
                <c:pt idx="657">
                  <c:v>10242.742721557601</c:v>
                </c:pt>
                <c:pt idx="658">
                  <c:v>10690.114761352501</c:v>
                </c:pt>
                <c:pt idx="659">
                  <c:v>11117.7432479858</c:v>
                </c:pt>
                <c:pt idx="660">
                  <c:v>11529.2574777603</c:v>
                </c:pt>
                <c:pt idx="661">
                  <c:v>11900.0284042358</c:v>
                </c:pt>
                <c:pt idx="662">
                  <c:v>12230.1999168396</c:v>
                </c:pt>
                <c:pt idx="663">
                  <c:v>12512.714258194001</c:v>
                </c:pt>
                <c:pt idx="664">
                  <c:v>12731.800193786599</c:v>
                </c:pt>
                <c:pt idx="665">
                  <c:v>12922.0568084717</c:v>
                </c:pt>
                <c:pt idx="666">
                  <c:v>13028.286026001</c:v>
                </c:pt>
                <c:pt idx="667">
                  <c:v>13096.057144165001</c:v>
                </c:pt>
                <c:pt idx="668">
                  <c:v>13130.3145294189</c:v>
                </c:pt>
                <c:pt idx="669">
                  <c:v>13104.942810058599</c:v>
                </c:pt>
                <c:pt idx="670">
                  <c:v>13061.1428222656</c:v>
                </c:pt>
                <c:pt idx="671">
                  <c:v>12980.2286682129</c:v>
                </c:pt>
                <c:pt idx="672">
                  <c:v>12823.7138366699</c:v>
                </c:pt>
                <c:pt idx="673">
                  <c:v>12663.4289245605</c:v>
                </c:pt>
                <c:pt idx="674">
                  <c:v>12453.600006103499</c:v>
                </c:pt>
                <c:pt idx="675">
                  <c:v>12204.9715652466</c:v>
                </c:pt>
                <c:pt idx="676">
                  <c:v>11933.057144165001</c:v>
                </c:pt>
                <c:pt idx="677">
                  <c:v>11603.971735000599</c:v>
                </c:pt>
                <c:pt idx="678">
                  <c:v>11262.514228820801</c:v>
                </c:pt>
                <c:pt idx="679">
                  <c:v>10914.057031631501</c:v>
                </c:pt>
                <c:pt idx="680">
                  <c:v>10534.886077880899</c:v>
                </c:pt>
                <c:pt idx="681">
                  <c:v>10149.5710372925</c:v>
                </c:pt>
                <c:pt idx="682">
                  <c:v>9758.8852958679199</c:v>
                </c:pt>
                <c:pt idx="683">
                  <c:v>9356.7145652770996</c:v>
                </c:pt>
                <c:pt idx="684">
                  <c:v>8973.6856861114502</c:v>
                </c:pt>
                <c:pt idx="685">
                  <c:v>8553.6860208511407</c:v>
                </c:pt>
                <c:pt idx="686">
                  <c:v>8156.0858535766602</c:v>
                </c:pt>
                <c:pt idx="687">
                  <c:v>7764.9428024292001</c:v>
                </c:pt>
                <c:pt idx="688">
                  <c:v>7376.2285537719699</c:v>
                </c:pt>
                <c:pt idx="689">
                  <c:v>6997.9141740798996</c:v>
                </c:pt>
                <c:pt idx="690">
                  <c:v>6642.6858367919904</c:v>
                </c:pt>
                <c:pt idx="691">
                  <c:v>6291.6285324096698</c:v>
                </c:pt>
                <c:pt idx="692">
                  <c:v>5956.4858684539804</c:v>
                </c:pt>
                <c:pt idx="693">
                  <c:v>5632.82861328125</c:v>
                </c:pt>
                <c:pt idx="694">
                  <c:v>5343.4857940673801</c:v>
                </c:pt>
                <c:pt idx="695">
                  <c:v>5047.71434020996</c:v>
                </c:pt>
                <c:pt idx="696">
                  <c:v>4775.8570404052698</c:v>
                </c:pt>
                <c:pt idx="697">
                  <c:v>4516.2286682128897</c:v>
                </c:pt>
                <c:pt idx="698">
                  <c:v>4254.8000488281295</c:v>
                </c:pt>
                <c:pt idx="699">
                  <c:v>4031.7428283691402</c:v>
                </c:pt>
                <c:pt idx="700">
                  <c:v>3809.3429412841801</c:v>
                </c:pt>
                <c:pt idx="701">
                  <c:v>3595.4570770263699</c:v>
                </c:pt>
                <c:pt idx="702">
                  <c:v>3402.8858184814499</c:v>
                </c:pt>
                <c:pt idx="703">
                  <c:v>3211.9713439941402</c:v>
                </c:pt>
                <c:pt idx="704">
                  <c:v>3031.1429138183598</c:v>
                </c:pt>
                <c:pt idx="705">
                  <c:v>2878.8000183105501</c:v>
                </c:pt>
                <c:pt idx="706">
                  <c:v>2728.3715209960901</c:v>
                </c:pt>
                <c:pt idx="707">
                  <c:v>2582.2858276367201</c:v>
                </c:pt>
                <c:pt idx="708">
                  <c:v>2453.6285552978502</c:v>
                </c:pt>
                <c:pt idx="709">
                  <c:v>2340.5143737793001</c:v>
                </c:pt>
                <c:pt idx="710">
                  <c:v>2240.0571594238299</c:v>
                </c:pt>
                <c:pt idx="711">
                  <c:v>2145.2571411132799</c:v>
                </c:pt>
                <c:pt idx="712">
                  <c:v>2048.4000244140602</c:v>
                </c:pt>
                <c:pt idx="713">
                  <c:v>1967.7428283691399</c:v>
                </c:pt>
                <c:pt idx="714">
                  <c:v>1895.2857360839801</c:v>
                </c:pt>
                <c:pt idx="715">
                  <c:v>1814.6000061035199</c:v>
                </c:pt>
                <c:pt idx="716">
                  <c:v>1740.5143432617199</c:v>
                </c:pt>
                <c:pt idx="717">
                  <c:v>1674.25708007812</c:v>
                </c:pt>
                <c:pt idx="718">
                  <c:v>1615.62854003906</c:v>
                </c:pt>
                <c:pt idx="719">
                  <c:v>1563.2000122070301</c:v>
                </c:pt>
                <c:pt idx="720">
                  <c:v>1511.34289932251</c:v>
                </c:pt>
                <c:pt idx="721">
                  <c:v>1474.45713043213</c:v>
                </c:pt>
                <c:pt idx="722">
                  <c:v>1441.37145233154</c:v>
                </c:pt>
                <c:pt idx="723">
                  <c:v>1397.97141838074</c:v>
                </c:pt>
                <c:pt idx="724">
                  <c:v>1362.25718307495</c:v>
                </c:pt>
                <c:pt idx="725">
                  <c:v>1337.6571502685499</c:v>
                </c:pt>
                <c:pt idx="726">
                  <c:v>1317.54282951355</c:v>
                </c:pt>
                <c:pt idx="727">
                  <c:v>1299.51427268982</c:v>
                </c:pt>
                <c:pt idx="728">
                  <c:v>1275.4571685791</c:v>
                </c:pt>
                <c:pt idx="729">
                  <c:v>1245.9999694824201</c:v>
                </c:pt>
                <c:pt idx="730">
                  <c:v>1239.8285713195801</c:v>
                </c:pt>
                <c:pt idx="731">
                  <c:v>1228.54285430908</c:v>
                </c:pt>
                <c:pt idx="732">
                  <c:v>1204.6000366210901</c:v>
                </c:pt>
                <c:pt idx="733">
                  <c:v>1186.1428680419899</c:v>
                </c:pt>
                <c:pt idx="734">
                  <c:v>1166.59999084473</c:v>
                </c:pt>
                <c:pt idx="735">
                  <c:v>1152.3142700195301</c:v>
                </c:pt>
                <c:pt idx="736">
                  <c:v>1141.3713912963899</c:v>
                </c:pt>
                <c:pt idx="737">
                  <c:v>1131.1714477539099</c:v>
                </c:pt>
                <c:pt idx="738">
                  <c:v>1119.6571502685499</c:v>
                </c:pt>
                <c:pt idx="739">
                  <c:v>1116.5714569091799</c:v>
                </c:pt>
                <c:pt idx="740">
                  <c:v>1110.7714080810499</c:v>
                </c:pt>
                <c:pt idx="741">
                  <c:v>1115.7142753601099</c:v>
                </c:pt>
                <c:pt idx="742">
                  <c:v>1114.2000389099101</c:v>
                </c:pt>
                <c:pt idx="743">
                  <c:v>1122.0857238769499</c:v>
                </c:pt>
                <c:pt idx="744">
                  <c:v>1118.200050354</c:v>
                </c:pt>
                <c:pt idx="745">
                  <c:v>1124.97145462036</c:v>
                </c:pt>
                <c:pt idx="746">
                  <c:v>1121.3714218139601</c:v>
                </c:pt>
                <c:pt idx="747">
                  <c:v>1118.9714050293001</c:v>
                </c:pt>
                <c:pt idx="748">
                  <c:v>1103.48570251465</c:v>
                </c:pt>
                <c:pt idx="749">
                  <c:v>1099.6571655273401</c:v>
                </c:pt>
                <c:pt idx="750">
                  <c:v>1090.7428817749001</c:v>
                </c:pt>
                <c:pt idx="751">
                  <c:v>1089.31433773041</c:v>
                </c:pt>
                <c:pt idx="752">
                  <c:v>1085.6571960449201</c:v>
                </c:pt>
                <c:pt idx="753">
                  <c:v>1090.57140159607</c:v>
                </c:pt>
                <c:pt idx="754">
                  <c:v>1081.5999622345</c:v>
                </c:pt>
                <c:pt idx="755">
                  <c:v>1085.2857284545901</c:v>
                </c:pt>
                <c:pt idx="756">
                  <c:v>1077.40000534058</c:v>
                </c:pt>
                <c:pt idx="757">
                  <c:v>1071.02857971191</c:v>
                </c:pt>
                <c:pt idx="758">
                  <c:v>1063.08569335937</c:v>
                </c:pt>
                <c:pt idx="759">
                  <c:v>1050.11427307129</c:v>
                </c:pt>
                <c:pt idx="760">
                  <c:v>1038.2285919189501</c:v>
                </c:pt>
                <c:pt idx="761">
                  <c:v>1045.8857116699201</c:v>
                </c:pt>
                <c:pt idx="762">
                  <c:v>1041.05712890625</c:v>
                </c:pt>
                <c:pt idx="763">
                  <c:v>1044.1142578125</c:v>
                </c:pt>
                <c:pt idx="764">
                  <c:v>1051.7714233398401</c:v>
                </c:pt>
                <c:pt idx="765">
                  <c:v>1058.17138671875</c:v>
                </c:pt>
                <c:pt idx="766">
                  <c:v>1062.9142761230501</c:v>
                </c:pt>
                <c:pt idx="767">
                  <c:v>1064.7142639160199</c:v>
                </c:pt>
                <c:pt idx="768">
                  <c:v>1057.5428314209</c:v>
                </c:pt>
                <c:pt idx="769">
                  <c:v>1056.3142852783201</c:v>
                </c:pt>
                <c:pt idx="770">
                  <c:v>1051.4571685791</c:v>
                </c:pt>
                <c:pt idx="771">
                  <c:v>1049.6571655273401</c:v>
                </c:pt>
                <c:pt idx="772">
                  <c:v>1044.48573303223</c:v>
                </c:pt>
                <c:pt idx="773">
                  <c:v>1047.3142700195301</c:v>
                </c:pt>
                <c:pt idx="774">
                  <c:v>1042.8285827636701</c:v>
                </c:pt>
                <c:pt idx="775">
                  <c:v>1051.82859802246</c:v>
                </c:pt>
                <c:pt idx="776">
                  <c:v>1052.6571502685499</c:v>
                </c:pt>
                <c:pt idx="777">
                  <c:v>1053.8000030517601</c:v>
                </c:pt>
                <c:pt idx="778">
                  <c:v>1039.88572692871</c:v>
                </c:pt>
                <c:pt idx="779">
                  <c:v>1040.8000183105501</c:v>
                </c:pt>
                <c:pt idx="780">
                  <c:v>1031.3714065551801</c:v>
                </c:pt>
                <c:pt idx="781">
                  <c:v>1024.1999969482399</c:v>
                </c:pt>
                <c:pt idx="782">
                  <c:v>1007.0571594238299</c:v>
                </c:pt>
                <c:pt idx="783">
                  <c:v>1006.05711364746</c:v>
                </c:pt>
                <c:pt idx="784">
                  <c:v>1000.51428222656</c:v>
                </c:pt>
                <c:pt idx="785">
                  <c:v>990.74285888671898</c:v>
                </c:pt>
                <c:pt idx="786">
                  <c:v>967.80002593994095</c:v>
                </c:pt>
                <c:pt idx="787">
                  <c:v>964.42855834960903</c:v>
                </c:pt>
                <c:pt idx="788">
                  <c:v>956.59998321533203</c:v>
                </c:pt>
                <c:pt idx="789">
                  <c:v>942.59997558593795</c:v>
                </c:pt>
                <c:pt idx="790">
                  <c:v>909.85716247558605</c:v>
                </c:pt>
                <c:pt idx="791">
                  <c:v>890.54284667968795</c:v>
                </c:pt>
                <c:pt idx="792">
                  <c:v>874.085731506348</c:v>
                </c:pt>
                <c:pt idx="793">
                  <c:v>873.42858886718795</c:v>
                </c:pt>
                <c:pt idx="794">
                  <c:v>847.22857666015602</c:v>
                </c:pt>
                <c:pt idx="795">
                  <c:v>818.48573172092404</c:v>
                </c:pt>
                <c:pt idx="796">
                  <c:v>798.45713424682594</c:v>
                </c:pt>
                <c:pt idx="797">
                  <c:v>786.25714874267601</c:v>
                </c:pt>
                <c:pt idx="798">
                  <c:v>773.48570251464798</c:v>
                </c:pt>
                <c:pt idx="799">
                  <c:v>758.34288024902298</c:v>
                </c:pt>
                <c:pt idx="800">
                  <c:v>735.85713195800804</c:v>
                </c:pt>
                <c:pt idx="801">
                  <c:v>717.74283599853504</c:v>
                </c:pt>
                <c:pt idx="802">
                  <c:v>702.28570556640602</c:v>
                </c:pt>
                <c:pt idx="803">
                  <c:v>690.59997558593795</c:v>
                </c:pt>
                <c:pt idx="804">
                  <c:v>666.85717010498001</c:v>
                </c:pt>
                <c:pt idx="805">
                  <c:v>637.59999084472702</c:v>
                </c:pt>
                <c:pt idx="806">
                  <c:v>613.71428680419899</c:v>
                </c:pt>
                <c:pt idx="807">
                  <c:v>586.42855834960903</c:v>
                </c:pt>
                <c:pt idx="808">
                  <c:v>556.62855529785202</c:v>
                </c:pt>
                <c:pt idx="809">
                  <c:v>536.14285278320301</c:v>
                </c:pt>
                <c:pt idx="810">
                  <c:v>513.25712585449196</c:v>
                </c:pt>
                <c:pt idx="811">
                  <c:v>503.25715637207003</c:v>
                </c:pt>
                <c:pt idx="812">
                  <c:v>487.05714416503901</c:v>
                </c:pt>
                <c:pt idx="813">
                  <c:v>466.68571472167997</c:v>
                </c:pt>
                <c:pt idx="814">
                  <c:v>447.39999389648398</c:v>
                </c:pt>
                <c:pt idx="815">
                  <c:v>436.99998855590798</c:v>
                </c:pt>
                <c:pt idx="816">
                  <c:v>420.94286346435501</c:v>
                </c:pt>
                <c:pt idx="817">
                  <c:v>401.71428871154802</c:v>
                </c:pt>
                <c:pt idx="818">
                  <c:v>379.51428985595697</c:v>
                </c:pt>
                <c:pt idx="819">
                  <c:v>362.22856426239002</c:v>
                </c:pt>
                <c:pt idx="820">
                  <c:v>353.48571014404303</c:v>
                </c:pt>
                <c:pt idx="821">
                  <c:v>349.14286804199202</c:v>
                </c:pt>
                <c:pt idx="822">
                  <c:v>338.48570060729998</c:v>
                </c:pt>
                <c:pt idx="823">
                  <c:v>329.571416854858</c:v>
                </c:pt>
                <c:pt idx="824">
                  <c:v>327.91427612304699</c:v>
                </c:pt>
                <c:pt idx="825">
                  <c:v>317.65716552734398</c:v>
                </c:pt>
                <c:pt idx="826">
                  <c:v>304</c:v>
                </c:pt>
                <c:pt idx="827">
                  <c:v>300.40000915527298</c:v>
                </c:pt>
                <c:pt idx="828">
                  <c:v>281.37142944335898</c:v>
                </c:pt>
                <c:pt idx="829">
                  <c:v>271.57141113281301</c:v>
                </c:pt>
                <c:pt idx="830">
                  <c:v>263.97142028808599</c:v>
                </c:pt>
                <c:pt idx="831">
                  <c:v>247.39999389648401</c:v>
                </c:pt>
                <c:pt idx="832">
                  <c:v>237.42856788635299</c:v>
                </c:pt>
                <c:pt idx="833">
                  <c:v>229.94285583496099</c:v>
                </c:pt>
                <c:pt idx="834">
                  <c:v>212.42857360839801</c:v>
                </c:pt>
                <c:pt idx="835">
                  <c:v>205.82856750488301</c:v>
                </c:pt>
                <c:pt idx="836">
                  <c:v>196.799995422363</c:v>
                </c:pt>
                <c:pt idx="837">
                  <c:v>181.657146453857</c:v>
                </c:pt>
                <c:pt idx="838">
                  <c:v>169.828577041626</c:v>
                </c:pt>
                <c:pt idx="839">
                  <c:v>166.771430969238</c:v>
                </c:pt>
                <c:pt idx="840">
                  <c:v>163.85713541507701</c:v>
                </c:pt>
                <c:pt idx="841">
                  <c:v>165.857141494751</c:v>
                </c:pt>
                <c:pt idx="842">
                  <c:v>159.857139587402</c:v>
                </c:pt>
                <c:pt idx="843">
                  <c:v>155.628574371338</c:v>
                </c:pt>
                <c:pt idx="844">
                  <c:v>153.257144927979</c:v>
                </c:pt>
                <c:pt idx="845">
                  <c:v>150.99999618530299</c:v>
                </c:pt>
                <c:pt idx="846">
                  <c:v>146.17142963409401</c:v>
                </c:pt>
                <c:pt idx="847">
                  <c:v>146.028575897217</c:v>
                </c:pt>
                <c:pt idx="848">
                  <c:v>135.771430969238</c:v>
                </c:pt>
                <c:pt idx="849">
                  <c:v>136.08570861816401</c:v>
                </c:pt>
                <c:pt idx="850">
                  <c:v>130.542854309082</c:v>
                </c:pt>
                <c:pt idx="851">
                  <c:v>129.51428413391099</c:v>
                </c:pt>
                <c:pt idx="852">
                  <c:v>123.142852783203</c:v>
                </c:pt>
                <c:pt idx="853">
                  <c:v>117.74285888671901</c:v>
                </c:pt>
                <c:pt idx="854">
                  <c:v>108.34286499023401</c:v>
                </c:pt>
                <c:pt idx="855">
                  <c:v>102.19999885559101</c:v>
                </c:pt>
                <c:pt idx="856">
                  <c:v>93.742855072021499</c:v>
                </c:pt>
                <c:pt idx="857">
                  <c:v>89.942840576171903</c:v>
                </c:pt>
                <c:pt idx="858">
                  <c:v>91.285713195800795</c:v>
                </c:pt>
                <c:pt idx="859">
                  <c:v>93.9142875671387</c:v>
                </c:pt>
                <c:pt idx="860">
                  <c:v>91.228572845458999</c:v>
                </c:pt>
                <c:pt idx="861">
                  <c:v>85.685714721679702</c:v>
                </c:pt>
                <c:pt idx="862">
                  <c:v>84.742855072021499</c:v>
                </c:pt>
                <c:pt idx="863">
                  <c:v>91.799999237060504</c:v>
                </c:pt>
                <c:pt idx="864">
                  <c:v>86.428567886352496</c:v>
                </c:pt>
                <c:pt idx="865">
                  <c:v>85.314285278320298</c:v>
                </c:pt>
                <c:pt idx="866">
                  <c:v>85.885715007781997</c:v>
                </c:pt>
                <c:pt idx="867">
                  <c:v>81.428573608398395</c:v>
                </c:pt>
                <c:pt idx="868">
                  <c:v>78.571426391601605</c:v>
                </c:pt>
                <c:pt idx="869">
                  <c:v>77.628578186035199</c:v>
                </c:pt>
                <c:pt idx="870">
                  <c:v>69.314285278320298</c:v>
                </c:pt>
                <c:pt idx="871">
                  <c:v>66.371429443359403</c:v>
                </c:pt>
                <c:pt idx="872">
                  <c:v>61.285720825195298</c:v>
                </c:pt>
                <c:pt idx="873">
                  <c:v>53.514289855957003</c:v>
                </c:pt>
                <c:pt idx="874">
                  <c:v>60.057144165039098</c:v>
                </c:pt>
                <c:pt idx="875">
                  <c:v>69.028572082519503</c:v>
                </c:pt>
                <c:pt idx="876">
                  <c:v>65.085708618164105</c:v>
                </c:pt>
                <c:pt idx="877">
                  <c:v>59.057144165039098</c:v>
                </c:pt>
                <c:pt idx="878">
                  <c:v>55.342857360839801</c:v>
                </c:pt>
                <c:pt idx="879">
                  <c:v>49.485713958740199</c:v>
                </c:pt>
                <c:pt idx="880">
                  <c:v>55.857143402099602</c:v>
                </c:pt>
                <c:pt idx="881">
                  <c:v>50.171427726745598</c:v>
                </c:pt>
                <c:pt idx="882">
                  <c:v>43.942856788635297</c:v>
                </c:pt>
                <c:pt idx="883">
                  <c:v>50.342857360839801</c:v>
                </c:pt>
                <c:pt idx="884">
                  <c:v>50.857147216796903</c:v>
                </c:pt>
                <c:pt idx="885">
                  <c:v>60.742851257324197</c:v>
                </c:pt>
                <c:pt idx="886">
                  <c:v>63.571426391601598</c:v>
                </c:pt>
                <c:pt idx="887">
                  <c:v>58.228572845458999</c:v>
                </c:pt>
                <c:pt idx="888">
                  <c:v>58</c:v>
                </c:pt>
                <c:pt idx="889">
                  <c:v>57.628570556640597</c:v>
                </c:pt>
                <c:pt idx="890">
                  <c:v>57</c:v>
                </c:pt>
                <c:pt idx="891">
                  <c:v>58.428558349609403</c:v>
                </c:pt>
                <c:pt idx="892">
                  <c:v>53.7428588867188</c:v>
                </c:pt>
                <c:pt idx="893">
                  <c:v>44.314292907714801</c:v>
                </c:pt>
                <c:pt idx="894">
                  <c:v>41</c:v>
                </c:pt>
                <c:pt idx="895">
                  <c:v>36.428573608398402</c:v>
                </c:pt>
                <c:pt idx="896">
                  <c:v>31.028564453125</c:v>
                </c:pt>
                <c:pt idx="897">
                  <c:v>27.914286613464402</c:v>
                </c:pt>
                <c:pt idx="898">
                  <c:v>27.200000762939499</c:v>
                </c:pt>
                <c:pt idx="899">
                  <c:v>29.171428680419901</c:v>
                </c:pt>
                <c:pt idx="900">
                  <c:v>36.057142257690401</c:v>
                </c:pt>
                <c:pt idx="901">
                  <c:v>24.171424865722699</c:v>
                </c:pt>
                <c:pt idx="902">
                  <c:v>27.628578186035199</c:v>
                </c:pt>
                <c:pt idx="903">
                  <c:v>29.285713195800799</c:v>
                </c:pt>
                <c:pt idx="904">
                  <c:v>26.8857116699219</c:v>
                </c:pt>
                <c:pt idx="905">
                  <c:v>28.314285278320298</c:v>
                </c:pt>
                <c:pt idx="906">
                  <c:v>23.285717010498001</c:v>
                </c:pt>
                <c:pt idx="907">
                  <c:v>28.171432495117202</c:v>
                </c:pt>
                <c:pt idx="908">
                  <c:v>37.771427154541001</c:v>
                </c:pt>
                <c:pt idx="909">
                  <c:v>34.800003051757798</c:v>
                </c:pt>
                <c:pt idx="910">
                  <c:v>30.771430969238299</c:v>
                </c:pt>
                <c:pt idx="911">
                  <c:v>30.228572845458999</c:v>
                </c:pt>
                <c:pt idx="912">
                  <c:v>27.428573608398398</c:v>
                </c:pt>
                <c:pt idx="913">
                  <c:v>30.028572082519499</c:v>
                </c:pt>
                <c:pt idx="914">
                  <c:v>24.828567504882798</c:v>
                </c:pt>
                <c:pt idx="915">
                  <c:v>27.9428596496582</c:v>
                </c:pt>
                <c:pt idx="916">
                  <c:v>25.8571472167969</c:v>
                </c:pt>
                <c:pt idx="917">
                  <c:v>29.028564453125</c:v>
                </c:pt>
                <c:pt idx="918">
                  <c:v>20.685714721679702</c:v>
                </c:pt>
                <c:pt idx="919">
                  <c:v>23.828575134277301</c:v>
                </c:pt>
                <c:pt idx="920">
                  <c:v>24.5714416503906</c:v>
                </c:pt>
                <c:pt idx="921">
                  <c:v>19.971420288085898</c:v>
                </c:pt>
                <c:pt idx="922">
                  <c:v>8</c:v>
                </c:pt>
                <c:pt idx="923">
                  <c:v>14.7428588867187</c:v>
                </c:pt>
                <c:pt idx="924">
                  <c:v>13.4571380615234</c:v>
                </c:pt>
                <c:pt idx="925">
                  <c:v>22.0857238769531</c:v>
                </c:pt>
                <c:pt idx="926">
                  <c:v>16.342857360839801</c:v>
                </c:pt>
                <c:pt idx="927">
                  <c:v>9.71429443359375</c:v>
                </c:pt>
                <c:pt idx="928">
                  <c:v>13.3999938964844</c:v>
                </c:pt>
                <c:pt idx="929">
                  <c:v>26.314285278320298</c:v>
                </c:pt>
                <c:pt idx="930">
                  <c:v>20.857131958007798</c:v>
                </c:pt>
                <c:pt idx="931">
                  <c:v>28.4285888671875</c:v>
                </c:pt>
                <c:pt idx="932">
                  <c:v>31.6571350097656</c:v>
                </c:pt>
                <c:pt idx="933">
                  <c:v>32.285720825195298</c:v>
                </c:pt>
                <c:pt idx="934">
                  <c:v>39.228569030761697</c:v>
                </c:pt>
                <c:pt idx="935">
                  <c:v>25.2571411132813</c:v>
                </c:pt>
                <c:pt idx="936">
                  <c:v>15.714286804199199</c:v>
                </c:pt>
                <c:pt idx="937">
                  <c:v>17.3714294433594</c:v>
                </c:pt>
                <c:pt idx="938">
                  <c:v>6.7714271545410201</c:v>
                </c:pt>
                <c:pt idx="939">
                  <c:v>4.1999969482421902</c:v>
                </c:pt>
                <c:pt idx="940">
                  <c:v>7.28570556640625</c:v>
                </c:pt>
                <c:pt idx="941">
                  <c:v>10.3714294433594</c:v>
                </c:pt>
                <c:pt idx="942">
                  <c:v>32.428571701049798</c:v>
                </c:pt>
                <c:pt idx="943">
                  <c:v>42.028572082519503</c:v>
                </c:pt>
                <c:pt idx="944">
                  <c:v>41.285713195800803</c:v>
                </c:pt>
                <c:pt idx="945">
                  <c:v>49.600000381469698</c:v>
                </c:pt>
                <c:pt idx="946">
                  <c:v>42.828569412231403</c:v>
                </c:pt>
                <c:pt idx="947">
                  <c:v>39.514289855957003</c:v>
                </c:pt>
                <c:pt idx="948">
                  <c:v>33.514284133911097</c:v>
                </c:pt>
                <c:pt idx="949">
                  <c:v>27.914283752441399</c:v>
                </c:pt>
                <c:pt idx="950">
                  <c:v>26.314292907714801</c:v>
                </c:pt>
                <c:pt idx="951">
                  <c:v>28.028572082519499</c:v>
                </c:pt>
                <c:pt idx="952">
                  <c:v>23.285713195800799</c:v>
                </c:pt>
                <c:pt idx="953">
                  <c:v>27.314285278320298</c:v>
                </c:pt>
                <c:pt idx="954">
                  <c:v>27.0857238769531</c:v>
                </c:pt>
                <c:pt idx="955">
                  <c:v>25.485702514648398</c:v>
                </c:pt>
                <c:pt idx="956">
                  <c:v>20.2571411132813</c:v>
                </c:pt>
                <c:pt idx="957">
                  <c:v>12.5714111328125</c:v>
                </c:pt>
                <c:pt idx="958">
                  <c:v>7.9142913818359402</c:v>
                </c:pt>
                <c:pt idx="959">
                  <c:v>6.8857116699218697</c:v>
                </c:pt>
                <c:pt idx="960">
                  <c:v>6.4571533203125</c:v>
                </c:pt>
                <c:pt idx="961">
                  <c:v>4.8857116699218697</c:v>
                </c:pt>
                <c:pt idx="962">
                  <c:v>8.9142761230468697</c:v>
                </c:pt>
                <c:pt idx="963">
                  <c:v>15.2000122070312</c:v>
                </c:pt>
                <c:pt idx="964">
                  <c:v>10.8857116699219</c:v>
                </c:pt>
                <c:pt idx="965">
                  <c:v>5.6000061035156197</c:v>
                </c:pt>
                <c:pt idx="966">
                  <c:v>0.77142333984375</c:v>
                </c:pt>
                <c:pt idx="967">
                  <c:v>-2.4857177734375</c:v>
                </c:pt>
                <c:pt idx="968">
                  <c:v>-5.1142883300781197</c:v>
                </c:pt>
                <c:pt idx="969">
                  <c:v>-5.8857116699218697</c:v>
                </c:pt>
                <c:pt idx="970">
                  <c:v>-12</c:v>
                </c:pt>
                <c:pt idx="971">
                  <c:v>-0.68571472167968694</c:v>
                </c:pt>
                <c:pt idx="972">
                  <c:v>2.4857139587402299</c:v>
                </c:pt>
                <c:pt idx="973">
                  <c:v>9.1428527832031197</c:v>
                </c:pt>
                <c:pt idx="974">
                  <c:v>13.1714324951172</c:v>
                </c:pt>
                <c:pt idx="975">
                  <c:v>14.028572082519499</c:v>
                </c:pt>
                <c:pt idx="976">
                  <c:v>4.2857141494751003</c:v>
                </c:pt>
                <c:pt idx="977">
                  <c:v>-5.0571422576904297</c:v>
                </c:pt>
                <c:pt idx="978">
                  <c:v>-11.4285712242126</c:v>
                </c:pt>
                <c:pt idx="979">
                  <c:v>-8.4571456909179705</c:v>
                </c:pt>
                <c:pt idx="980">
                  <c:v>-10.971435546875</c:v>
                </c:pt>
                <c:pt idx="981">
                  <c:v>-11.7142791748047</c:v>
                </c:pt>
                <c:pt idx="982">
                  <c:v>-15.3428554534912</c:v>
                </c:pt>
                <c:pt idx="983">
                  <c:v>-7.6000003814697301</c:v>
                </c:pt>
                <c:pt idx="984">
                  <c:v>-1.7142868041992201</c:v>
                </c:pt>
                <c:pt idx="985">
                  <c:v>-115.199996948242</c:v>
                </c:pt>
                <c:pt idx="986">
                  <c:v>-117.17142868041999</c:v>
                </c:pt>
                <c:pt idx="987">
                  <c:v>-114.971431732178</c:v>
                </c:pt>
                <c:pt idx="988">
                  <c:v>-118.74285888671901</c:v>
                </c:pt>
                <c:pt idx="989">
                  <c:v>-116.514289855957</c:v>
                </c:pt>
                <c:pt idx="990">
                  <c:v>-123.02857208252</c:v>
                </c:pt>
                <c:pt idx="991">
                  <c:v>-124.31428527832</c:v>
                </c:pt>
                <c:pt idx="992">
                  <c:v>-8.1142883300781197</c:v>
                </c:pt>
                <c:pt idx="993">
                  <c:v>-12.5428466796875</c:v>
                </c:pt>
                <c:pt idx="994">
                  <c:v>-14.6857147216797</c:v>
                </c:pt>
                <c:pt idx="995">
                  <c:v>-13.1428527832031</c:v>
                </c:pt>
                <c:pt idx="996">
                  <c:v>-7.8285713195800799</c:v>
                </c:pt>
                <c:pt idx="997">
                  <c:v>-1.08571624755859</c:v>
                </c:pt>
                <c:pt idx="998">
                  <c:v>3.6857147216796902</c:v>
                </c:pt>
                <c:pt idx="999">
                  <c:v>2.0571403503418</c:v>
                </c:pt>
                <c:pt idx="1000">
                  <c:v>21.7142944335938</c:v>
                </c:pt>
                <c:pt idx="1001">
                  <c:v>25.1428833007813</c:v>
                </c:pt>
                <c:pt idx="1002">
                  <c:v>21.4857177734375</c:v>
                </c:pt>
                <c:pt idx="1003">
                  <c:v>17.5428466796875</c:v>
                </c:pt>
                <c:pt idx="1004">
                  <c:v>13.3142700195312</c:v>
                </c:pt>
                <c:pt idx="1005">
                  <c:v>7.20001220703125</c:v>
                </c:pt>
                <c:pt idx="1006">
                  <c:v>3.800048828125</c:v>
                </c:pt>
                <c:pt idx="1007">
                  <c:v>-12.6571502685547</c:v>
                </c:pt>
                <c:pt idx="1008">
                  <c:v>-23.2571411132813</c:v>
                </c:pt>
                <c:pt idx="1009">
                  <c:v>-22.6285705566406</c:v>
                </c:pt>
                <c:pt idx="1010">
                  <c:v>-19.285720825195298</c:v>
                </c:pt>
                <c:pt idx="1011">
                  <c:v>-9.0571441650390607</c:v>
                </c:pt>
                <c:pt idx="1012">
                  <c:v>-5.6285705566406197</c:v>
                </c:pt>
                <c:pt idx="1013">
                  <c:v>-4.9428558349609402</c:v>
                </c:pt>
                <c:pt idx="1014">
                  <c:v>-4.9428558349609402</c:v>
                </c:pt>
                <c:pt idx="1015">
                  <c:v>5.22857666015625</c:v>
                </c:pt>
                <c:pt idx="1016">
                  <c:v>4.8571434020996103</c:v>
                </c:pt>
                <c:pt idx="1017">
                  <c:v>3.8285751342773402</c:v>
                </c:pt>
                <c:pt idx="1018">
                  <c:v>-3.3142852783203098</c:v>
                </c:pt>
                <c:pt idx="1019">
                  <c:v>0.57142639160156194</c:v>
                </c:pt>
                <c:pt idx="1020">
                  <c:v>-0.74285888671875</c:v>
                </c:pt>
                <c:pt idx="1021">
                  <c:v>0.5142822265625</c:v>
                </c:pt>
                <c:pt idx="1022">
                  <c:v>-4.1999969482421902</c:v>
                </c:pt>
                <c:pt idx="1023">
                  <c:v>-6.8285827636718697</c:v>
                </c:pt>
                <c:pt idx="1024">
                  <c:v>-12.4285736083984</c:v>
                </c:pt>
                <c:pt idx="1025">
                  <c:v>-8.5714263916015607</c:v>
                </c:pt>
                <c:pt idx="1026">
                  <c:v>-10.257148742675801</c:v>
                </c:pt>
                <c:pt idx="1027">
                  <c:v>-1.25714111328125</c:v>
                </c:pt>
                <c:pt idx="1028">
                  <c:v>1.3142852783203101</c:v>
                </c:pt>
                <c:pt idx="1029">
                  <c:v>0.59999084472656194</c:v>
                </c:pt>
                <c:pt idx="1030">
                  <c:v>4.2571427822113002</c:v>
                </c:pt>
                <c:pt idx="1031">
                  <c:v>9.7999992370605504</c:v>
                </c:pt>
                <c:pt idx="1032">
                  <c:v>2.0285682678222701</c:v>
                </c:pt>
                <c:pt idx="1033">
                  <c:v>-3.1714286804199201</c:v>
                </c:pt>
                <c:pt idx="1034">
                  <c:v>-10.285713195800801</c:v>
                </c:pt>
                <c:pt idx="1035">
                  <c:v>-13.3142852783203</c:v>
                </c:pt>
                <c:pt idx="1036">
                  <c:v>-15</c:v>
                </c:pt>
                <c:pt idx="1037">
                  <c:v>-11.142860412597701</c:v>
                </c:pt>
                <c:pt idx="1038">
                  <c:v>-17.028579711914102</c:v>
                </c:pt>
                <c:pt idx="1039">
                  <c:v>-15.8000030517578</c:v>
                </c:pt>
                <c:pt idx="1040">
                  <c:v>-12.400001525878899</c:v>
                </c:pt>
                <c:pt idx="1041">
                  <c:v>-10.342857360839799</c:v>
                </c:pt>
                <c:pt idx="1042">
                  <c:v>-15.6285705566406</c:v>
                </c:pt>
                <c:pt idx="1043">
                  <c:v>-10.8000030517578</c:v>
                </c:pt>
                <c:pt idx="1044">
                  <c:v>-13.4285736083984</c:v>
                </c:pt>
                <c:pt idx="1045">
                  <c:v>-9.0571365356445295</c:v>
                </c:pt>
                <c:pt idx="1046">
                  <c:v>-2.2285690307617201</c:v>
                </c:pt>
                <c:pt idx="1047">
                  <c:v>-13.4000091552734</c:v>
                </c:pt>
                <c:pt idx="1048">
                  <c:v>-18.3714294433594</c:v>
                </c:pt>
                <c:pt idx="1049">
                  <c:v>-15.8571424484253</c:v>
                </c:pt>
                <c:pt idx="1050">
                  <c:v>-22.3142862319946</c:v>
                </c:pt>
                <c:pt idx="1051">
                  <c:v>-26.4571418762207</c:v>
                </c:pt>
                <c:pt idx="1052">
                  <c:v>-26.342857360839801</c:v>
                </c:pt>
                <c:pt idx="1053">
                  <c:v>-32.542858123779297</c:v>
                </c:pt>
                <c:pt idx="1054">
                  <c:v>-22.942857742309599</c:v>
                </c:pt>
                <c:pt idx="1055">
                  <c:v>-15.485713958740201</c:v>
                </c:pt>
                <c:pt idx="1056">
                  <c:v>-14.971427917480501</c:v>
                </c:pt>
                <c:pt idx="1057">
                  <c:v>-13.6285705566406</c:v>
                </c:pt>
                <c:pt idx="1058">
                  <c:v>-4.7714309692382804</c:v>
                </c:pt>
                <c:pt idx="1059">
                  <c:v>4.74285888671875</c:v>
                </c:pt>
                <c:pt idx="1060">
                  <c:v>-4.5428581237793004</c:v>
                </c:pt>
                <c:pt idx="1061">
                  <c:v>-5.0285720825195304</c:v>
                </c:pt>
                <c:pt idx="1062">
                  <c:v>-7.74285888671875</c:v>
                </c:pt>
                <c:pt idx="1063">
                  <c:v>-3.4285583496093701</c:v>
                </c:pt>
                <c:pt idx="1064">
                  <c:v>-1.971435546875</c:v>
                </c:pt>
                <c:pt idx="1065">
                  <c:v>-8.3428497314453107</c:v>
                </c:pt>
                <c:pt idx="1066">
                  <c:v>-14.4285583496094</c:v>
                </c:pt>
                <c:pt idx="1067">
                  <c:v>-7.20001220703125</c:v>
                </c:pt>
                <c:pt idx="1068">
                  <c:v>-8.1428527832031197</c:v>
                </c:pt>
                <c:pt idx="1069">
                  <c:v>-8.5999908447265607</c:v>
                </c:pt>
                <c:pt idx="1070">
                  <c:v>-14.3142852783203</c:v>
                </c:pt>
                <c:pt idx="1071">
                  <c:v>-15.2285766601562</c:v>
                </c:pt>
                <c:pt idx="1072">
                  <c:v>-19.3428344726563</c:v>
                </c:pt>
                <c:pt idx="1073">
                  <c:v>-23.1142883300781</c:v>
                </c:pt>
                <c:pt idx="1074">
                  <c:v>-21.542854309081999</c:v>
                </c:pt>
                <c:pt idx="1075">
                  <c:v>-23.657150268554702</c:v>
                </c:pt>
                <c:pt idx="1076">
                  <c:v>-25.428573608398398</c:v>
                </c:pt>
                <c:pt idx="1077">
                  <c:v>-27.5428581237793</c:v>
                </c:pt>
                <c:pt idx="1078">
                  <c:v>-24.399999618530298</c:v>
                </c:pt>
                <c:pt idx="1079">
                  <c:v>-22.114286422729499</c:v>
                </c:pt>
                <c:pt idx="1080">
                  <c:v>-18.114280700683601</c:v>
                </c:pt>
                <c:pt idx="1081">
                  <c:v>-12.6857146024704</c:v>
                </c:pt>
                <c:pt idx="1082">
                  <c:v>-3.9714279174804701</c:v>
                </c:pt>
                <c:pt idx="1083">
                  <c:v>-0.77142333984375</c:v>
                </c:pt>
                <c:pt idx="1084">
                  <c:v>6.6285705566406197</c:v>
                </c:pt>
                <c:pt idx="1085">
                  <c:v>2.7142791748046902</c:v>
                </c:pt>
                <c:pt idx="1086">
                  <c:v>-3.5428466796875</c:v>
                </c:pt>
                <c:pt idx="1087">
                  <c:v>-11.0571594238281</c:v>
                </c:pt>
                <c:pt idx="1088">
                  <c:v>-16.4571228027344</c:v>
                </c:pt>
                <c:pt idx="1089">
                  <c:v>-22.4857177734375</c:v>
                </c:pt>
                <c:pt idx="1090">
                  <c:v>-22.6285705566406</c:v>
                </c:pt>
                <c:pt idx="1091">
                  <c:v>-30.5142822265625</c:v>
                </c:pt>
                <c:pt idx="1092">
                  <c:v>-14.8000183105469</c:v>
                </c:pt>
                <c:pt idx="1093">
                  <c:v>-3.71429443359375</c:v>
                </c:pt>
                <c:pt idx="1094">
                  <c:v>-0.25714111328125</c:v>
                </c:pt>
                <c:pt idx="1095">
                  <c:v>-1.7142791748046899</c:v>
                </c:pt>
                <c:pt idx="1096">
                  <c:v>0.51429748535156194</c:v>
                </c:pt>
                <c:pt idx="1097">
                  <c:v>-3.1714248657226598</c:v>
                </c:pt>
                <c:pt idx="1098">
                  <c:v>-7.6571350097656197</c:v>
                </c:pt>
                <c:pt idx="1099">
                  <c:v>-18.6856994628906</c:v>
                </c:pt>
                <c:pt idx="1100">
                  <c:v>-13.400001525878899</c:v>
                </c:pt>
                <c:pt idx="1101">
                  <c:v>-12.5142974853516</c:v>
                </c:pt>
                <c:pt idx="1102">
                  <c:v>-9</c:v>
                </c:pt>
                <c:pt idx="1103">
                  <c:v>-10.9714202880859</c:v>
                </c:pt>
                <c:pt idx="1104">
                  <c:v>-10.6857147216797</c:v>
                </c:pt>
                <c:pt idx="1105">
                  <c:v>-5.2857208251953098</c:v>
                </c:pt>
                <c:pt idx="1106">
                  <c:v>-7.6285705566406197</c:v>
                </c:pt>
                <c:pt idx="1107">
                  <c:v>-15.4857177734375</c:v>
                </c:pt>
                <c:pt idx="1108">
                  <c:v>-12.5714263916016</c:v>
                </c:pt>
                <c:pt idx="1109">
                  <c:v>-10.3714294433594</c:v>
                </c:pt>
                <c:pt idx="1110">
                  <c:v>-7.7142639160156197</c:v>
                </c:pt>
                <c:pt idx="1111">
                  <c:v>-2.1999816894531201</c:v>
                </c:pt>
                <c:pt idx="1112">
                  <c:v>0.399993896484375</c:v>
                </c:pt>
                <c:pt idx="1113">
                  <c:v>-4.0571594238281197</c:v>
                </c:pt>
                <c:pt idx="1114">
                  <c:v>-1.1428527832031199</c:v>
                </c:pt>
                <c:pt idx="1115">
                  <c:v>-2.971435546875</c:v>
                </c:pt>
                <c:pt idx="1116">
                  <c:v>-8.34283447265625</c:v>
                </c:pt>
                <c:pt idx="1117">
                  <c:v>-10.2285766601562</c:v>
                </c:pt>
                <c:pt idx="1118">
                  <c:v>-14.7714233398437</c:v>
                </c:pt>
                <c:pt idx="1119">
                  <c:v>-14.5142822265625</c:v>
                </c:pt>
                <c:pt idx="1120">
                  <c:v>-12.5428466796875</c:v>
                </c:pt>
                <c:pt idx="1121">
                  <c:v>-17.3714294433594</c:v>
                </c:pt>
                <c:pt idx="1122">
                  <c:v>-19.228569030761701</c:v>
                </c:pt>
                <c:pt idx="1123">
                  <c:v>-15.085716247558601</c:v>
                </c:pt>
                <c:pt idx="1124">
                  <c:v>-11.085716247558601</c:v>
                </c:pt>
                <c:pt idx="1125">
                  <c:v>-6.6571426391601598</c:v>
                </c:pt>
                <c:pt idx="1126">
                  <c:v>-6.1428527832031197</c:v>
                </c:pt>
                <c:pt idx="1127">
                  <c:v>-4.74285888671875</c:v>
                </c:pt>
                <c:pt idx="1128">
                  <c:v>-6.8571472167968697</c:v>
                </c:pt>
                <c:pt idx="1129">
                  <c:v>-8.3999938964843697</c:v>
                </c:pt>
                <c:pt idx="1130">
                  <c:v>-11.7142639160156</c:v>
                </c:pt>
                <c:pt idx="1131">
                  <c:v>-13.3143005371094</c:v>
                </c:pt>
                <c:pt idx="1132">
                  <c:v>-19.7428588867188</c:v>
                </c:pt>
                <c:pt idx="1133">
                  <c:v>-19.4571533203125</c:v>
                </c:pt>
                <c:pt idx="1134">
                  <c:v>-11.0857238769531</c:v>
                </c:pt>
                <c:pt idx="1135">
                  <c:v>-6.1714172363281197</c:v>
                </c:pt>
                <c:pt idx="1136">
                  <c:v>-9.1428527832031197</c:v>
                </c:pt>
                <c:pt idx="1137">
                  <c:v>-9.20001220703125</c:v>
                </c:pt>
                <c:pt idx="1138">
                  <c:v>-11.6285705566406</c:v>
                </c:pt>
                <c:pt idx="1139">
                  <c:v>-2.3428497314453098</c:v>
                </c:pt>
                <c:pt idx="1140">
                  <c:v>-7.5428543090820304</c:v>
                </c:pt>
                <c:pt idx="1141">
                  <c:v>-13.2000122070312</c:v>
                </c:pt>
                <c:pt idx="1142">
                  <c:v>-15.542854309081999</c:v>
                </c:pt>
                <c:pt idx="1143">
                  <c:v>-16.6000061035156</c:v>
                </c:pt>
                <c:pt idx="1144">
                  <c:v>-18.800003051757798</c:v>
                </c:pt>
                <c:pt idx="1145">
                  <c:v>-18.6000061035156</c:v>
                </c:pt>
                <c:pt idx="1146">
                  <c:v>-28.2000122070313</c:v>
                </c:pt>
                <c:pt idx="1147">
                  <c:v>-23.6571350097656</c:v>
                </c:pt>
                <c:pt idx="1148">
                  <c:v>-23.028564453125</c:v>
                </c:pt>
                <c:pt idx="1149">
                  <c:v>-24.6285705566406</c:v>
                </c:pt>
                <c:pt idx="1150">
                  <c:v>-16.3428649902344</c:v>
                </c:pt>
                <c:pt idx="1151">
                  <c:v>-15.3999938964844</c:v>
                </c:pt>
                <c:pt idx="1152">
                  <c:v>-14.1428527832031</c:v>
                </c:pt>
                <c:pt idx="1153">
                  <c:v>-7.9428405761718697</c:v>
                </c:pt>
                <c:pt idx="1154">
                  <c:v>-10.05712890625</c:v>
                </c:pt>
                <c:pt idx="1155">
                  <c:v>-8.4856872558593697</c:v>
                </c:pt>
                <c:pt idx="1156">
                  <c:v>-6.20001220703125</c:v>
                </c:pt>
                <c:pt idx="1157">
                  <c:v>-17.971435546875</c:v>
                </c:pt>
                <c:pt idx="1158">
                  <c:v>-16.0571594238281</c:v>
                </c:pt>
                <c:pt idx="1159">
                  <c:v>-11.6571655273437</c:v>
                </c:pt>
                <c:pt idx="1160">
                  <c:v>-15.1999969482422</c:v>
                </c:pt>
                <c:pt idx="1161">
                  <c:v>-10.5142822265625</c:v>
                </c:pt>
                <c:pt idx="1162">
                  <c:v>-18.4285697937012</c:v>
                </c:pt>
                <c:pt idx="1163">
                  <c:v>-13.7428588867187</c:v>
                </c:pt>
                <c:pt idx="1164">
                  <c:v>-8.2571487426757795</c:v>
                </c:pt>
                <c:pt idx="1165">
                  <c:v>-12.1428527832031</c:v>
                </c:pt>
                <c:pt idx="1166">
                  <c:v>-26.199996948242202</c:v>
                </c:pt>
                <c:pt idx="1167">
                  <c:v>-28.2571411132813</c:v>
                </c:pt>
                <c:pt idx="1168">
                  <c:v>-30.5999755859375</c:v>
                </c:pt>
                <c:pt idx="1169">
                  <c:v>-26.7999877929688</c:v>
                </c:pt>
                <c:pt idx="1170">
                  <c:v>-36.914306640625</c:v>
                </c:pt>
                <c:pt idx="1171">
                  <c:v>-38.2000122070313</c:v>
                </c:pt>
                <c:pt idx="1172">
                  <c:v>-36.94287109375</c:v>
                </c:pt>
                <c:pt idx="1173">
                  <c:v>-30.2000122070313</c:v>
                </c:pt>
                <c:pt idx="1174">
                  <c:v>-28.05712890625</c:v>
                </c:pt>
                <c:pt idx="1175">
                  <c:v>-26.1714172363281</c:v>
                </c:pt>
                <c:pt idx="1176">
                  <c:v>-21.200000762939499</c:v>
                </c:pt>
                <c:pt idx="1177">
                  <c:v>-15.314287185668899</c:v>
                </c:pt>
                <c:pt idx="1178">
                  <c:v>-13.085716247558601</c:v>
                </c:pt>
                <c:pt idx="1179">
                  <c:v>-9.1714296340942401</c:v>
                </c:pt>
                <c:pt idx="1180">
                  <c:v>-11.1428575515747</c:v>
                </c:pt>
                <c:pt idx="1181">
                  <c:v>-9.6285715103149396</c:v>
                </c:pt>
                <c:pt idx="1182">
                  <c:v>-9.9428558349609393</c:v>
                </c:pt>
                <c:pt idx="1183">
                  <c:v>-11.828575134277299</c:v>
                </c:pt>
                <c:pt idx="1184">
                  <c:v>-12.400001525878899</c:v>
                </c:pt>
                <c:pt idx="1185">
                  <c:v>-13.3428497314453</c:v>
                </c:pt>
                <c:pt idx="1186">
                  <c:v>-20.685714721679702</c:v>
                </c:pt>
                <c:pt idx="1187">
                  <c:v>-19.3142865858972</c:v>
                </c:pt>
                <c:pt idx="1188">
                  <c:v>-28.028572082519499</c:v>
                </c:pt>
                <c:pt idx="1189">
                  <c:v>-30.6285705566406</c:v>
                </c:pt>
                <c:pt idx="1190">
                  <c:v>-36.828567504882798</c:v>
                </c:pt>
                <c:pt idx="1191">
                  <c:v>-39.171432495117202</c:v>
                </c:pt>
                <c:pt idx="1192">
                  <c:v>-34.971435546875</c:v>
                </c:pt>
                <c:pt idx="1193">
                  <c:v>-24.971420288085898</c:v>
                </c:pt>
                <c:pt idx="1194">
                  <c:v>-18.2285766601563</c:v>
                </c:pt>
                <c:pt idx="1195">
                  <c:v>-10.2571411132812</c:v>
                </c:pt>
                <c:pt idx="1196">
                  <c:v>-7.4857177734375</c:v>
                </c:pt>
                <c:pt idx="1197">
                  <c:v>-6.0857238769531197</c:v>
                </c:pt>
                <c:pt idx="1198">
                  <c:v>-6.74285888671875</c:v>
                </c:pt>
                <c:pt idx="1199">
                  <c:v>-14.3428497314453</c:v>
                </c:pt>
                <c:pt idx="1200">
                  <c:v>-19.571426391601602</c:v>
                </c:pt>
                <c:pt idx="1201">
                  <c:v>-19.457145690918001</c:v>
                </c:pt>
                <c:pt idx="1202">
                  <c:v>-23.799999237060501</c:v>
                </c:pt>
                <c:pt idx="1203">
                  <c:v>-27.4000053405762</c:v>
                </c:pt>
                <c:pt idx="1204">
                  <c:v>-29.599998474121101</c:v>
                </c:pt>
                <c:pt idx="1205">
                  <c:v>-28.342857360839801</c:v>
                </c:pt>
                <c:pt idx="1206">
                  <c:v>-27.542861938476602</c:v>
                </c:pt>
                <c:pt idx="1207">
                  <c:v>-15.3428649902344</c:v>
                </c:pt>
                <c:pt idx="1208">
                  <c:v>-23.8571472167969</c:v>
                </c:pt>
                <c:pt idx="1209">
                  <c:v>-16.342849731445298</c:v>
                </c:pt>
                <c:pt idx="1210">
                  <c:v>-20.257148742675799</c:v>
                </c:pt>
                <c:pt idx="1211">
                  <c:v>-19.485713958740199</c:v>
                </c:pt>
                <c:pt idx="1212">
                  <c:v>-12.5142859891057</c:v>
                </c:pt>
                <c:pt idx="1213">
                  <c:v>-4.1142883300781197</c:v>
                </c:pt>
                <c:pt idx="1214">
                  <c:v>-16.142856270074802</c:v>
                </c:pt>
                <c:pt idx="1215">
                  <c:v>-11.457142829895</c:v>
                </c:pt>
                <c:pt idx="1216">
                  <c:v>-19.714279174804702</c:v>
                </c:pt>
                <c:pt idx="1217">
                  <c:v>-15.5142974853516</c:v>
                </c:pt>
                <c:pt idx="1218">
                  <c:v>-20.6571350097656</c:v>
                </c:pt>
                <c:pt idx="1219">
                  <c:v>-24.485702514648398</c:v>
                </c:pt>
                <c:pt idx="1220">
                  <c:v>-26.171432495117202</c:v>
                </c:pt>
                <c:pt idx="1221">
                  <c:v>-23.5428466796875</c:v>
                </c:pt>
                <c:pt idx="1222">
                  <c:v>-28.199996948242202</c:v>
                </c:pt>
                <c:pt idx="1223">
                  <c:v>-25.685714721679702</c:v>
                </c:pt>
                <c:pt idx="1224">
                  <c:v>-27.3143005371094</c:v>
                </c:pt>
                <c:pt idx="1225">
                  <c:v>-14.6285705566406</c:v>
                </c:pt>
                <c:pt idx="1226">
                  <c:v>-16.3999938964844</c:v>
                </c:pt>
                <c:pt idx="1227">
                  <c:v>-27.7428588867188</c:v>
                </c:pt>
                <c:pt idx="1228">
                  <c:v>-27.2571411132813</c:v>
                </c:pt>
                <c:pt idx="1229">
                  <c:v>-26.1428527832031</c:v>
                </c:pt>
                <c:pt idx="1230">
                  <c:v>-24.2285766601563</c:v>
                </c:pt>
                <c:pt idx="1231">
                  <c:v>-18.5714111328125</c:v>
                </c:pt>
                <c:pt idx="1232">
                  <c:v>-25.971435546875</c:v>
                </c:pt>
                <c:pt idx="1233">
                  <c:v>-27.8000183105469</c:v>
                </c:pt>
                <c:pt idx="1234">
                  <c:v>-20.3142700195313</c:v>
                </c:pt>
                <c:pt idx="1235">
                  <c:v>-21.3428344726563</c:v>
                </c:pt>
                <c:pt idx="1236">
                  <c:v>-20.4571228027344</c:v>
                </c:pt>
                <c:pt idx="1237">
                  <c:v>-22.028564453125</c:v>
                </c:pt>
                <c:pt idx="1238">
                  <c:v>-24.0857238769531</c:v>
                </c:pt>
                <c:pt idx="1239">
                  <c:v>-20.571426391601602</c:v>
                </c:pt>
                <c:pt idx="1240">
                  <c:v>-15.1142883300781</c:v>
                </c:pt>
                <c:pt idx="1241">
                  <c:v>-8.028564453125</c:v>
                </c:pt>
                <c:pt idx="1242">
                  <c:v>-9.77142333984375</c:v>
                </c:pt>
                <c:pt idx="1243">
                  <c:v>-8.4857025146484393</c:v>
                </c:pt>
                <c:pt idx="1244">
                  <c:v>-11.2285614013672</c:v>
                </c:pt>
                <c:pt idx="1245">
                  <c:v>-14.3714294433594</c:v>
                </c:pt>
                <c:pt idx="1246">
                  <c:v>-13.3428497314453</c:v>
                </c:pt>
                <c:pt idx="1247">
                  <c:v>-15.742851257324199</c:v>
                </c:pt>
                <c:pt idx="1248">
                  <c:v>-19.771430969238299</c:v>
                </c:pt>
                <c:pt idx="1249">
                  <c:v>-17.8571472167969</c:v>
                </c:pt>
                <c:pt idx="1250">
                  <c:v>-19.5142822265625</c:v>
                </c:pt>
                <c:pt idx="1251">
                  <c:v>-13.3999938964844</c:v>
                </c:pt>
                <c:pt idx="1252">
                  <c:v>-9.77142333984375</c:v>
                </c:pt>
                <c:pt idx="1253">
                  <c:v>-10.6285705566406</c:v>
                </c:pt>
                <c:pt idx="1254">
                  <c:v>-14.657142162323</c:v>
                </c:pt>
                <c:pt idx="1255">
                  <c:v>-8.6000003814697301</c:v>
                </c:pt>
                <c:pt idx="1256">
                  <c:v>-12.6857147216797</c:v>
                </c:pt>
                <c:pt idx="1257">
                  <c:v>-9.3142852783203107</c:v>
                </c:pt>
                <c:pt idx="1258">
                  <c:v>-13.3142852783203</c:v>
                </c:pt>
                <c:pt idx="1259">
                  <c:v>-16.628571510314899</c:v>
                </c:pt>
                <c:pt idx="1260">
                  <c:v>-14.6571445465088</c:v>
                </c:pt>
                <c:pt idx="1261">
                  <c:v>-11.2571411132812</c:v>
                </c:pt>
                <c:pt idx="1262">
                  <c:v>-16.142860412597699</c:v>
                </c:pt>
                <c:pt idx="1263">
                  <c:v>-16.057144165039102</c:v>
                </c:pt>
                <c:pt idx="1264">
                  <c:v>-26.657142639160199</c:v>
                </c:pt>
                <c:pt idx="1265">
                  <c:v>-25.942855834960898</c:v>
                </c:pt>
                <c:pt idx="1266">
                  <c:v>-27.971427917480501</c:v>
                </c:pt>
                <c:pt idx="1267">
                  <c:v>-33.171424865722699</c:v>
                </c:pt>
                <c:pt idx="1268">
                  <c:v>-32.142852783203097</c:v>
                </c:pt>
                <c:pt idx="1269">
                  <c:v>-35.428573608398402</c:v>
                </c:pt>
                <c:pt idx="1270">
                  <c:v>-42.114284515380902</c:v>
                </c:pt>
                <c:pt idx="1271">
                  <c:v>-44.228572845458999</c:v>
                </c:pt>
                <c:pt idx="1272">
                  <c:v>-48.942855834960902</c:v>
                </c:pt>
                <c:pt idx="1273">
                  <c:v>-47.571426391601598</c:v>
                </c:pt>
                <c:pt idx="1274">
                  <c:v>38.228515625</c:v>
                </c:pt>
                <c:pt idx="1275">
                  <c:v>40.542724609375</c:v>
                </c:pt>
                <c:pt idx="1276">
                  <c:v>42.771240234375</c:v>
                </c:pt>
                <c:pt idx="1277">
                  <c:v>48.71435546875</c:v>
                </c:pt>
                <c:pt idx="1278">
                  <c:v>51.914306640625</c:v>
                </c:pt>
                <c:pt idx="1279">
                  <c:v>52.25732421875</c:v>
                </c:pt>
                <c:pt idx="1280">
                  <c:v>58.571533203125</c:v>
                </c:pt>
                <c:pt idx="1281">
                  <c:v>-23.371428489685101</c:v>
                </c:pt>
                <c:pt idx="1282">
                  <c:v>-27.714282989501999</c:v>
                </c:pt>
                <c:pt idx="1283">
                  <c:v>-32.799995422363303</c:v>
                </c:pt>
                <c:pt idx="1284">
                  <c:v>-28.685714721679702</c:v>
                </c:pt>
                <c:pt idx="1285">
                  <c:v>-16.314285278320298</c:v>
                </c:pt>
                <c:pt idx="1286">
                  <c:v>-10.9142851829529</c:v>
                </c:pt>
                <c:pt idx="1287">
                  <c:v>-14.1999969482422</c:v>
                </c:pt>
                <c:pt idx="1288">
                  <c:v>-23.714286804199201</c:v>
                </c:pt>
                <c:pt idx="1289">
                  <c:v>-21.2571411132813</c:v>
                </c:pt>
                <c:pt idx="1290">
                  <c:v>-16</c:v>
                </c:pt>
                <c:pt idx="1291">
                  <c:v>-18.2000122070313</c:v>
                </c:pt>
                <c:pt idx="1292">
                  <c:v>-23.428573608398398</c:v>
                </c:pt>
                <c:pt idx="1293">
                  <c:v>-21.914283752441399</c:v>
                </c:pt>
                <c:pt idx="1294">
                  <c:v>-25.9428567886353</c:v>
                </c:pt>
                <c:pt idx="1295">
                  <c:v>-19.800003051757798</c:v>
                </c:pt>
                <c:pt idx="1296">
                  <c:v>-21.6285705566406</c:v>
                </c:pt>
                <c:pt idx="1297">
                  <c:v>-27.7142944335938</c:v>
                </c:pt>
                <c:pt idx="1298">
                  <c:v>-23.8571472167969</c:v>
                </c:pt>
                <c:pt idx="1299">
                  <c:v>-26.6571350097656</c:v>
                </c:pt>
                <c:pt idx="1300">
                  <c:v>-28.142860412597699</c:v>
                </c:pt>
                <c:pt idx="1301">
                  <c:v>-17.714279174804702</c:v>
                </c:pt>
                <c:pt idx="1302">
                  <c:v>-11.3142855167389</c:v>
                </c:pt>
                <c:pt idx="1303">
                  <c:v>-8.6571426391601598</c:v>
                </c:pt>
                <c:pt idx="1304">
                  <c:v>252.1142578125</c:v>
                </c:pt>
                <c:pt idx="1305">
                  <c:v>256.742919921875</c:v>
                </c:pt>
                <c:pt idx="1306">
                  <c:v>260.14288330078102</c:v>
                </c:pt>
                <c:pt idx="1307">
                  <c:v>261</c:v>
                </c:pt>
                <c:pt idx="1308">
                  <c:v>258.199951171875</c:v>
                </c:pt>
                <c:pt idx="1309">
                  <c:v>258.77142333984398</c:v>
                </c:pt>
                <c:pt idx="1310">
                  <c:v>255.82861328125</c:v>
                </c:pt>
                <c:pt idx="1311">
                  <c:v>3.0285949707031201</c:v>
                </c:pt>
                <c:pt idx="1312">
                  <c:v>-6.1714172363281197</c:v>
                </c:pt>
                <c:pt idx="1313">
                  <c:v>-2.3714294433593701</c:v>
                </c:pt>
                <c:pt idx="1314">
                  <c:v>-5.0571441650390598</c:v>
                </c:pt>
                <c:pt idx="1315">
                  <c:v>-6.4285697937011701</c:v>
                </c:pt>
                <c:pt idx="1316">
                  <c:v>-14.3999996185303</c:v>
                </c:pt>
                <c:pt idx="1317">
                  <c:v>8.085693359375</c:v>
                </c:pt>
                <c:pt idx="1318">
                  <c:v>3.5714111328125</c:v>
                </c:pt>
                <c:pt idx="1319">
                  <c:v>3.7142333984375</c:v>
                </c:pt>
                <c:pt idx="1320">
                  <c:v>3.05712890625</c:v>
                </c:pt>
                <c:pt idx="1321">
                  <c:v>1.2572021484375</c:v>
                </c:pt>
                <c:pt idx="1322">
                  <c:v>-11.8857421875</c:v>
                </c:pt>
                <c:pt idx="1323">
                  <c:v>-8.8857421875</c:v>
                </c:pt>
                <c:pt idx="1324">
                  <c:v>-28.9142761230469</c:v>
                </c:pt>
                <c:pt idx="1325">
                  <c:v>-34.2285766601563</c:v>
                </c:pt>
                <c:pt idx="1326">
                  <c:v>-32.885711669921903</c:v>
                </c:pt>
                <c:pt idx="1327">
                  <c:v>-40.114288330078097</c:v>
                </c:pt>
                <c:pt idx="1328">
                  <c:v>-40.8285522460938</c:v>
                </c:pt>
                <c:pt idx="1329">
                  <c:v>-30.0285949707031</c:v>
                </c:pt>
                <c:pt idx="1330">
                  <c:v>-32.571426391601598</c:v>
                </c:pt>
                <c:pt idx="1331">
                  <c:v>-33.257171630859403</c:v>
                </c:pt>
                <c:pt idx="1332">
                  <c:v>-25.085693359375</c:v>
                </c:pt>
                <c:pt idx="1333">
                  <c:v>-26.828567504882798</c:v>
                </c:pt>
                <c:pt idx="1334">
                  <c:v>-25.771438598632798</c:v>
                </c:pt>
                <c:pt idx="1335">
                  <c:v>-23.971420288085898</c:v>
                </c:pt>
                <c:pt idx="1336">
                  <c:v>-19.2571411132813</c:v>
                </c:pt>
                <c:pt idx="1337">
                  <c:v>-19.457138061523398</c:v>
                </c:pt>
                <c:pt idx="1338">
                  <c:v>-26.685714721679702</c:v>
                </c:pt>
                <c:pt idx="1339">
                  <c:v>-28.5142822265625</c:v>
                </c:pt>
                <c:pt idx="1340">
                  <c:v>-20.1428527832031</c:v>
                </c:pt>
                <c:pt idx="1341">
                  <c:v>-18.2857360839844</c:v>
                </c:pt>
                <c:pt idx="1342">
                  <c:v>-16.8285827636719</c:v>
                </c:pt>
                <c:pt idx="1343">
                  <c:v>-19.9714050292969</c:v>
                </c:pt>
                <c:pt idx="1344">
                  <c:v>-22.7142944335938</c:v>
                </c:pt>
                <c:pt idx="1345">
                  <c:v>-14.2857055664062</c:v>
                </c:pt>
                <c:pt idx="1346">
                  <c:v>-14.5428466796875</c:v>
                </c:pt>
                <c:pt idx="1347">
                  <c:v>-22.3428649902344</c:v>
                </c:pt>
                <c:pt idx="1348">
                  <c:v>-20.599990844726602</c:v>
                </c:pt>
                <c:pt idx="1349">
                  <c:v>-10.5714263916016</c:v>
                </c:pt>
                <c:pt idx="1350">
                  <c:v>-3.6571426391601598</c:v>
                </c:pt>
                <c:pt idx="1351">
                  <c:v>-2</c:v>
                </c:pt>
                <c:pt idx="1352">
                  <c:v>-7.5142822265625</c:v>
                </c:pt>
                <c:pt idx="1353">
                  <c:v>-10.028564453125</c:v>
                </c:pt>
                <c:pt idx="1354">
                  <c:v>-13.1428680419922</c:v>
                </c:pt>
                <c:pt idx="1355">
                  <c:v>-21.8571472167969</c:v>
                </c:pt>
                <c:pt idx="1356">
                  <c:v>-36.771438598632798</c:v>
                </c:pt>
                <c:pt idx="1357">
                  <c:v>-49.971405029296903</c:v>
                </c:pt>
                <c:pt idx="1358">
                  <c:v>-48.2285766601563</c:v>
                </c:pt>
                <c:pt idx="1359">
                  <c:v>-43.628570556640597</c:v>
                </c:pt>
                <c:pt idx="1360">
                  <c:v>-39.085723876953097</c:v>
                </c:pt>
                <c:pt idx="1361">
                  <c:v>-37.371429443359403</c:v>
                </c:pt>
                <c:pt idx="1362">
                  <c:v>-27.057144165039102</c:v>
                </c:pt>
                <c:pt idx="1363">
                  <c:v>-22.7428588867188</c:v>
                </c:pt>
                <c:pt idx="1364">
                  <c:v>-22.3428649902344</c:v>
                </c:pt>
                <c:pt idx="1365">
                  <c:v>-19.4857177734375</c:v>
                </c:pt>
                <c:pt idx="1366">
                  <c:v>-26</c:v>
                </c:pt>
                <c:pt idx="1367">
                  <c:v>-31.742843627929702</c:v>
                </c:pt>
                <c:pt idx="1368">
                  <c:v>-31</c:v>
                </c:pt>
                <c:pt idx="1369">
                  <c:v>-35.5142822265625</c:v>
                </c:pt>
                <c:pt idx="1370">
                  <c:v>-40.571426391601598</c:v>
                </c:pt>
                <c:pt idx="1371">
                  <c:v>-35</c:v>
                </c:pt>
                <c:pt idx="1372">
                  <c:v>-40.885711669921903</c:v>
                </c:pt>
                <c:pt idx="1373">
                  <c:v>-31.971435546875</c:v>
                </c:pt>
                <c:pt idx="1374">
                  <c:v>-32.800018310546903</c:v>
                </c:pt>
                <c:pt idx="1375">
                  <c:v>-29.5714111328125</c:v>
                </c:pt>
                <c:pt idx="1376">
                  <c:v>-30.1428527832031</c:v>
                </c:pt>
                <c:pt idx="1377">
                  <c:v>-23.1428527832031</c:v>
                </c:pt>
                <c:pt idx="1378">
                  <c:v>-21.9142761230469</c:v>
                </c:pt>
                <c:pt idx="1379">
                  <c:v>-12.028564453125</c:v>
                </c:pt>
                <c:pt idx="1380">
                  <c:v>-11.8857116699219</c:v>
                </c:pt>
                <c:pt idx="1381">
                  <c:v>-6.9142761230468697</c:v>
                </c:pt>
                <c:pt idx="1382">
                  <c:v>-11.0857238769531</c:v>
                </c:pt>
                <c:pt idx="1383">
                  <c:v>-6.5714416503906197</c:v>
                </c:pt>
                <c:pt idx="1384">
                  <c:v>-8.4285583496093697</c:v>
                </c:pt>
                <c:pt idx="1385">
                  <c:v>-11.3142700195312</c:v>
                </c:pt>
                <c:pt idx="1386">
                  <c:v>-22.6000061035156</c:v>
                </c:pt>
                <c:pt idx="1387">
                  <c:v>-24.942855834960898</c:v>
                </c:pt>
                <c:pt idx="1388">
                  <c:v>-26.4285583496094</c:v>
                </c:pt>
                <c:pt idx="1389">
                  <c:v>-21.2857055664063</c:v>
                </c:pt>
                <c:pt idx="1390">
                  <c:v>-22.1714172363281</c:v>
                </c:pt>
                <c:pt idx="1391">
                  <c:v>-20.94287109375</c:v>
                </c:pt>
                <c:pt idx="1392">
                  <c:v>-27.4285888671875</c:v>
                </c:pt>
                <c:pt idx="1393">
                  <c:v>-22.971435546875</c:v>
                </c:pt>
                <c:pt idx="1394">
                  <c:v>-26.0857238769531</c:v>
                </c:pt>
                <c:pt idx="1395">
                  <c:v>-22.4285888671875</c:v>
                </c:pt>
                <c:pt idx="1396">
                  <c:v>-26.8000183105469</c:v>
                </c:pt>
                <c:pt idx="1397">
                  <c:v>-30.3428649902344</c:v>
                </c:pt>
                <c:pt idx="1398">
                  <c:v>-32.542877197265597</c:v>
                </c:pt>
                <c:pt idx="1399">
                  <c:v>-27.8285522460938</c:v>
                </c:pt>
                <c:pt idx="1400">
                  <c:v>-29.6856994628906</c:v>
                </c:pt>
                <c:pt idx="1401">
                  <c:v>-25.7714538574219</c:v>
                </c:pt>
                <c:pt idx="1402">
                  <c:v>-19.2285766601563</c:v>
                </c:pt>
                <c:pt idx="1403">
                  <c:v>-21.2285766601563</c:v>
                </c:pt>
                <c:pt idx="1404">
                  <c:v>-18.3428649902344</c:v>
                </c:pt>
                <c:pt idx="1405">
                  <c:v>-22.114280700683601</c:v>
                </c:pt>
                <c:pt idx="1406">
                  <c:v>-20.5142822265625</c:v>
                </c:pt>
                <c:pt idx="1407">
                  <c:v>-19.257144927978501</c:v>
                </c:pt>
                <c:pt idx="1408">
                  <c:v>-23.828571319580099</c:v>
                </c:pt>
                <c:pt idx="1409">
                  <c:v>-31.314289093017599</c:v>
                </c:pt>
                <c:pt idx="1410">
                  <c:v>-29.4857177734375</c:v>
                </c:pt>
                <c:pt idx="1411">
                  <c:v>-34.742857456207297</c:v>
                </c:pt>
                <c:pt idx="1412">
                  <c:v>104.39990234375</c:v>
                </c:pt>
                <c:pt idx="1413">
                  <c:v>99.4287109375</c:v>
                </c:pt>
                <c:pt idx="1414">
                  <c:v>109.54296875</c:v>
                </c:pt>
                <c:pt idx="1415">
                  <c:v>115.02880859375</c:v>
                </c:pt>
                <c:pt idx="1416">
                  <c:v>114.08544921875</c:v>
                </c:pt>
                <c:pt idx="1417">
                  <c:v>116.7138671875</c:v>
                </c:pt>
                <c:pt idx="1418">
                  <c:v>126.08544921875</c:v>
                </c:pt>
                <c:pt idx="1419">
                  <c:v>-6.9428577423095703</c:v>
                </c:pt>
                <c:pt idx="1420">
                  <c:v>-0.77142715454101596</c:v>
                </c:pt>
                <c:pt idx="1421">
                  <c:v>-8.4000015258789098</c:v>
                </c:pt>
                <c:pt idx="1422">
                  <c:v>-16.914291381835898</c:v>
                </c:pt>
                <c:pt idx="1423">
                  <c:v>-12.8857116699219</c:v>
                </c:pt>
                <c:pt idx="1424">
                  <c:v>-15.6571502685547</c:v>
                </c:pt>
                <c:pt idx="1425">
                  <c:v>-19.885726928710898</c:v>
                </c:pt>
                <c:pt idx="1426">
                  <c:v>-20.8857116699219</c:v>
                </c:pt>
                <c:pt idx="1427">
                  <c:v>-27.4571533203125</c:v>
                </c:pt>
                <c:pt idx="1428">
                  <c:v>-26.6285705566406</c:v>
                </c:pt>
                <c:pt idx="1429">
                  <c:v>-18.6857299804688</c:v>
                </c:pt>
                <c:pt idx="1430">
                  <c:v>-20.2000122070313</c:v>
                </c:pt>
                <c:pt idx="1431">
                  <c:v>-14.3999938964844</c:v>
                </c:pt>
                <c:pt idx="1432">
                  <c:v>-12.8857140541077</c:v>
                </c:pt>
                <c:pt idx="1433">
                  <c:v>-15.3142852783203</c:v>
                </c:pt>
                <c:pt idx="1434">
                  <c:v>-12.8285827636719</c:v>
                </c:pt>
                <c:pt idx="1435">
                  <c:v>-9.8285751342773402</c:v>
                </c:pt>
                <c:pt idx="1436">
                  <c:v>-19.3428649902344</c:v>
                </c:pt>
                <c:pt idx="1437">
                  <c:v>-19.142868041992202</c:v>
                </c:pt>
                <c:pt idx="1438">
                  <c:v>-21.542854309081999</c:v>
                </c:pt>
                <c:pt idx="1439">
                  <c:v>-29.685714721679702</c:v>
                </c:pt>
                <c:pt idx="1440">
                  <c:v>-28.3999938964844</c:v>
                </c:pt>
                <c:pt idx="1441">
                  <c:v>-24.2285766601563</c:v>
                </c:pt>
                <c:pt idx="1442">
                  <c:v>-33.685714721679702</c:v>
                </c:pt>
                <c:pt idx="1443">
                  <c:v>-24.2571411132813</c:v>
                </c:pt>
                <c:pt idx="1444">
                  <c:v>-25.3714294433594</c:v>
                </c:pt>
                <c:pt idx="1445">
                  <c:v>-27.8285827636719</c:v>
                </c:pt>
                <c:pt idx="1446">
                  <c:v>-25</c:v>
                </c:pt>
                <c:pt idx="1447">
                  <c:v>-17.8285827636719</c:v>
                </c:pt>
                <c:pt idx="1448">
                  <c:v>-15.2857360839844</c:v>
                </c:pt>
                <c:pt idx="1449">
                  <c:v>-9.4571228027343697</c:v>
                </c:pt>
                <c:pt idx="1450">
                  <c:v>-18.028564453125</c:v>
                </c:pt>
                <c:pt idx="1451">
                  <c:v>-19.4571533203125</c:v>
                </c:pt>
                <c:pt idx="1452">
                  <c:v>-20.5428466796875</c:v>
                </c:pt>
                <c:pt idx="1453">
                  <c:v>-19.5428466796875</c:v>
                </c:pt>
                <c:pt idx="1454">
                  <c:v>-24.971435546875</c:v>
                </c:pt>
                <c:pt idx="1455">
                  <c:v>-30.4857177734375</c:v>
                </c:pt>
                <c:pt idx="1456">
                  <c:v>-35.600006103515597</c:v>
                </c:pt>
                <c:pt idx="1457">
                  <c:v>-30.1428527832031</c:v>
                </c:pt>
                <c:pt idx="1458">
                  <c:v>-33.142852783203097</c:v>
                </c:pt>
                <c:pt idx="1459">
                  <c:v>-32.142852783203097</c:v>
                </c:pt>
                <c:pt idx="1460">
                  <c:v>-32.3142700195313</c:v>
                </c:pt>
                <c:pt idx="1461">
                  <c:v>-37.657135009765597</c:v>
                </c:pt>
                <c:pt idx="1462">
                  <c:v>-38.885711669921903</c:v>
                </c:pt>
                <c:pt idx="1463">
                  <c:v>-30.8000183105469</c:v>
                </c:pt>
                <c:pt idx="1464">
                  <c:v>-26.428573608398398</c:v>
                </c:pt>
                <c:pt idx="1465">
                  <c:v>-31.1142883300781</c:v>
                </c:pt>
                <c:pt idx="1466">
                  <c:v>-35.399993896484403</c:v>
                </c:pt>
                <c:pt idx="1467">
                  <c:v>-36.028564453125</c:v>
                </c:pt>
                <c:pt idx="1468">
                  <c:v>-31.1714172363281</c:v>
                </c:pt>
                <c:pt idx="1469">
                  <c:v>-21.9428405761719</c:v>
                </c:pt>
                <c:pt idx="1470">
                  <c:v>-30.2285766601563</c:v>
                </c:pt>
                <c:pt idx="1471">
                  <c:v>-38.971435546875</c:v>
                </c:pt>
                <c:pt idx="1472">
                  <c:v>-39.7714233398438</c:v>
                </c:pt>
                <c:pt idx="1473">
                  <c:v>-31.028564453125</c:v>
                </c:pt>
                <c:pt idx="1474">
                  <c:v>-27.1142578125</c:v>
                </c:pt>
                <c:pt idx="1475">
                  <c:v>-24.4285888671875</c:v>
                </c:pt>
                <c:pt idx="1476">
                  <c:v>-35.8285522460938</c:v>
                </c:pt>
                <c:pt idx="1477">
                  <c:v>-35.2571411132813</c:v>
                </c:pt>
                <c:pt idx="1478">
                  <c:v>-33</c:v>
                </c:pt>
                <c:pt idx="1479">
                  <c:v>-24.7714538574219</c:v>
                </c:pt>
                <c:pt idx="1480">
                  <c:v>-34.971435546875</c:v>
                </c:pt>
                <c:pt idx="1481">
                  <c:v>-36.7714233398438</c:v>
                </c:pt>
                <c:pt idx="1482">
                  <c:v>-36.428573608398402</c:v>
                </c:pt>
                <c:pt idx="1483">
                  <c:v>-38.628570556640597</c:v>
                </c:pt>
                <c:pt idx="1484">
                  <c:v>-35.114288330078097</c:v>
                </c:pt>
                <c:pt idx="1485">
                  <c:v>-31.2285766601563</c:v>
                </c:pt>
                <c:pt idx="1486">
                  <c:v>-41.4285888671875</c:v>
                </c:pt>
                <c:pt idx="1487">
                  <c:v>-29.3714294433594</c:v>
                </c:pt>
                <c:pt idx="1488">
                  <c:v>-35.828582763671903</c:v>
                </c:pt>
                <c:pt idx="1489">
                  <c:v>-48.4571533203125</c:v>
                </c:pt>
                <c:pt idx="1490">
                  <c:v>-46.142852783203097</c:v>
                </c:pt>
                <c:pt idx="1491">
                  <c:v>-50.142852783203097</c:v>
                </c:pt>
                <c:pt idx="1492">
                  <c:v>-57.371429443359403</c:v>
                </c:pt>
                <c:pt idx="1493">
                  <c:v>-51.628585815429702</c:v>
                </c:pt>
                <c:pt idx="1494">
                  <c:v>-55.171432495117202</c:v>
                </c:pt>
                <c:pt idx="1495">
                  <c:v>-45.828567504882798</c:v>
                </c:pt>
                <c:pt idx="1496">
                  <c:v>-33.371429443359403</c:v>
                </c:pt>
                <c:pt idx="1497">
                  <c:v>-29.2285766601563</c:v>
                </c:pt>
                <c:pt idx="1498">
                  <c:v>-25.171432495117202</c:v>
                </c:pt>
                <c:pt idx="1499">
                  <c:v>-16.428573608398398</c:v>
                </c:pt>
                <c:pt idx="1500">
                  <c:v>-18.8857116699219</c:v>
                </c:pt>
                <c:pt idx="1501">
                  <c:v>-15.799995422363301</c:v>
                </c:pt>
                <c:pt idx="1502">
                  <c:v>-18.999999523162799</c:v>
                </c:pt>
                <c:pt idx="1503">
                  <c:v>-26.514286518096899</c:v>
                </c:pt>
                <c:pt idx="1504">
                  <c:v>-33.285720825195298</c:v>
                </c:pt>
                <c:pt idx="1505">
                  <c:v>-32.514289855957003</c:v>
                </c:pt>
                <c:pt idx="1506">
                  <c:v>-47.399993896484403</c:v>
                </c:pt>
                <c:pt idx="1507">
                  <c:v>-41.4857177734375</c:v>
                </c:pt>
                <c:pt idx="1508">
                  <c:v>-48.4285697937012</c:v>
                </c:pt>
                <c:pt idx="1509">
                  <c:v>-48.942855834960902</c:v>
                </c:pt>
                <c:pt idx="1510">
                  <c:v>-37.828567504882798</c:v>
                </c:pt>
                <c:pt idx="1511">
                  <c:v>-30.3428649902344</c:v>
                </c:pt>
                <c:pt idx="1512">
                  <c:v>-25.657142639160199</c:v>
                </c:pt>
                <c:pt idx="1513">
                  <c:v>-9.1142883300781197</c:v>
                </c:pt>
                <c:pt idx="1514">
                  <c:v>-9.6285781860351598</c:v>
                </c:pt>
                <c:pt idx="1515">
                  <c:v>-7.5428543090820304</c:v>
                </c:pt>
                <c:pt idx="1516">
                  <c:v>-5.9714279174804696</c:v>
                </c:pt>
                <c:pt idx="1517">
                  <c:v>-10.857141494751</c:v>
                </c:pt>
                <c:pt idx="1518">
                  <c:v>-7.8857116699218697</c:v>
                </c:pt>
                <c:pt idx="1519">
                  <c:v>-11.3142852783203</c:v>
                </c:pt>
                <c:pt idx="1520">
                  <c:v>-15.7714385986328</c:v>
                </c:pt>
                <c:pt idx="1521">
                  <c:v>-15.8000030517578</c:v>
                </c:pt>
                <c:pt idx="1522">
                  <c:v>-19.000007629394499</c:v>
                </c:pt>
                <c:pt idx="1523">
                  <c:v>-21.8285827636719</c:v>
                </c:pt>
                <c:pt idx="1524">
                  <c:v>-22.599990844726602</c:v>
                </c:pt>
                <c:pt idx="1525">
                  <c:v>-26.2571411132813</c:v>
                </c:pt>
                <c:pt idx="1526">
                  <c:v>-26.314285278320298</c:v>
                </c:pt>
                <c:pt idx="1527">
                  <c:v>-25.1142883300781</c:v>
                </c:pt>
                <c:pt idx="1528">
                  <c:v>-28.3428649902344</c:v>
                </c:pt>
                <c:pt idx="1529">
                  <c:v>-20.1428527832031</c:v>
                </c:pt>
                <c:pt idx="1530">
                  <c:v>-14.7428588867187</c:v>
                </c:pt>
                <c:pt idx="1531">
                  <c:v>-10.3999938964844</c:v>
                </c:pt>
                <c:pt idx="1532">
                  <c:v>-17.7428588867188</c:v>
                </c:pt>
                <c:pt idx="1533">
                  <c:v>-21.914306640625</c:v>
                </c:pt>
                <c:pt idx="1534">
                  <c:v>-22.1142883300781</c:v>
                </c:pt>
                <c:pt idx="1535">
                  <c:v>-16.1428833007813</c:v>
                </c:pt>
                <c:pt idx="1536">
                  <c:v>-21.2000122070313</c:v>
                </c:pt>
                <c:pt idx="1537">
                  <c:v>-25.0857238769531</c:v>
                </c:pt>
                <c:pt idx="1538">
                  <c:v>-21.7999877929688</c:v>
                </c:pt>
                <c:pt idx="1539">
                  <c:v>-13.2857055664062</c:v>
                </c:pt>
                <c:pt idx="1540">
                  <c:v>-10.6000061035156</c:v>
                </c:pt>
                <c:pt idx="1541">
                  <c:v>-4.0857238769531197</c:v>
                </c:pt>
                <c:pt idx="1542">
                  <c:v>-11.4571533203125</c:v>
                </c:pt>
                <c:pt idx="1543">
                  <c:v>-11.9142913818359</c:v>
                </c:pt>
                <c:pt idx="1544">
                  <c:v>-10.4571380615234</c:v>
                </c:pt>
                <c:pt idx="1545">
                  <c:v>-16.3999938964844</c:v>
                </c:pt>
                <c:pt idx="1546">
                  <c:v>-16.6571350097656</c:v>
                </c:pt>
                <c:pt idx="1547">
                  <c:v>-11.3142852783203</c:v>
                </c:pt>
                <c:pt idx="1548">
                  <c:v>-16.5142822265625</c:v>
                </c:pt>
                <c:pt idx="1549">
                  <c:v>-14.2285766601562</c:v>
                </c:pt>
                <c:pt idx="1550">
                  <c:v>-11.485710144043001</c:v>
                </c:pt>
                <c:pt idx="1551">
                  <c:v>-17.314285278320298</c:v>
                </c:pt>
                <c:pt idx="1552">
                  <c:v>-14.3999996185303</c:v>
                </c:pt>
                <c:pt idx="1553">
                  <c:v>-10.857141494751</c:v>
                </c:pt>
                <c:pt idx="1554">
                  <c:v>-14.200000762939499</c:v>
                </c:pt>
                <c:pt idx="1555">
                  <c:v>-9.2285716533660906</c:v>
                </c:pt>
                <c:pt idx="1556">
                  <c:v>-4.9999980926513699</c:v>
                </c:pt>
                <c:pt idx="1557">
                  <c:v>-9.3714294433593697</c:v>
                </c:pt>
                <c:pt idx="1558">
                  <c:v>-2.5142822265625</c:v>
                </c:pt>
                <c:pt idx="1559">
                  <c:v>-7.6000061035156197</c:v>
                </c:pt>
                <c:pt idx="1560">
                  <c:v>-13.2857055664062</c:v>
                </c:pt>
                <c:pt idx="1561">
                  <c:v>-19.5714111328125</c:v>
                </c:pt>
                <c:pt idx="1562">
                  <c:v>-12.7428588867187</c:v>
                </c:pt>
                <c:pt idx="1563">
                  <c:v>-17.3714294433594</c:v>
                </c:pt>
                <c:pt idx="1564">
                  <c:v>-12.1428527832031</c:v>
                </c:pt>
                <c:pt idx="1565">
                  <c:v>-12.3428497314453</c:v>
                </c:pt>
                <c:pt idx="1566">
                  <c:v>-9.3142852783203107</c:v>
                </c:pt>
                <c:pt idx="1567">
                  <c:v>-0.657135009765625</c:v>
                </c:pt>
                <c:pt idx="1568">
                  <c:v>1.17144775390625</c:v>
                </c:pt>
                <c:pt idx="1569">
                  <c:v>-13.6000061035156</c:v>
                </c:pt>
                <c:pt idx="1570">
                  <c:v>-9.9142761230468697</c:v>
                </c:pt>
                <c:pt idx="1571">
                  <c:v>-11</c:v>
                </c:pt>
                <c:pt idx="1572">
                  <c:v>-17.9142761230469</c:v>
                </c:pt>
                <c:pt idx="1573">
                  <c:v>-21.771430969238299</c:v>
                </c:pt>
                <c:pt idx="1574">
                  <c:v>-37.114288330078097</c:v>
                </c:pt>
                <c:pt idx="1575">
                  <c:v>-36.114288330078097</c:v>
                </c:pt>
                <c:pt idx="1576">
                  <c:v>-37.4857177734375</c:v>
                </c:pt>
                <c:pt idx="1577">
                  <c:v>-38.7142944335938</c:v>
                </c:pt>
                <c:pt idx="1578">
                  <c:v>-43.485702514648402</c:v>
                </c:pt>
                <c:pt idx="1579">
                  <c:v>-33.914306640625</c:v>
                </c:pt>
                <c:pt idx="1580">
                  <c:v>-33.6571655273438</c:v>
                </c:pt>
                <c:pt idx="1581">
                  <c:v>-23.9142761230469</c:v>
                </c:pt>
                <c:pt idx="1582">
                  <c:v>-26.4571228027344</c:v>
                </c:pt>
                <c:pt idx="1583">
                  <c:v>-23.2285461425781</c:v>
                </c:pt>
                <c:pt idx="1584">
                  <c:v>-23.5142822265625</c:v>
                </c:pt>
                <c:pt idx="1585">
                  <c:v>-12.5999755859375</c:v>
                </c:pt>
                <c:pt idx="1586">
                  <c:v>-14.8285827636719</c:v>
                </c:pt>
                <c:pt idx="1587">
                  <c:v>-7.4285888671875</c:v>
                </c:pt>
                <c:pt idx="1588">
                  <c:v>-9.8571472167968697</c:v>
                </c:pt>
                <c:pt idx="1589">
                  <c:v>-8.5714416503906197</c:v>
                </c:pt>
                <c:pt idx="1590">
                  <c:v>-9.25714111328125</c:v>
                </c:pt>
                <c:pt idx="1591">
                  <c:v>-7.5999908447265598</c:v>
                </c:pt>
                <c:pt idx="1592">
                  <c:v>-7.1142883300781197</c:v>
                </c:pt>
                <c:pt idx="1593">
                  <c:v>-9.5428581237793004</c:v>
                </c:pt>
                <c:pt idx="1594">
                  <c:v>-18.114273071289102</c:v>
                </c:pt>
                <c:pt idx="1595">
                  <c:v>-13</c:v>
                </c:pt>
                <c:pt idx="1596">
                  <c:v>-13.2285766601562</c:v>
                </c:pt>
                <c:pt idx="1597">
                  <c:v>-13.5142822265625</c:v>
                </c:pt>
                <c:pt idx="1598">
                  <c:v>-13.5142822265625</c:v>
                </c:pt>
                <c:pt idx="1599">
                  <c:v>-20.7428588867188</c:v>
                </c:pt>
                <c:pt idx="1600">
                  <c:v>-22.1428527832031</c:v>
                </c:pt>
                <c:pt idx="1601">
                  <c:v>-24.1428527832031</c:v>
                </c:pt>
                <c:pt idx="1602">
                  <c:v>-24.971435546875</c:v>
                </c:pt>
                <c:pt idx="1603">
                  <c:v>-25.8571472167969</c:v>
                </c:pt>
                <c:pt idx="1604">
                  <c:v>-31.828567504882798</c:v>
                </c:pt>
                <c:pt idx="1605">
                  <c:v>-31.2285766601563</c:v>
                </c:pt>
                <c:pt idx="1606">
                  <c:v>-28.3713989257813</c:v>
                </c:pt>
                <c:pt idx="1607">
                  <c:v>-24.5428466796875</c:v>
                </c:pt>
                <c:pt idx="1608">
                  <c:v>-26.94287109375</c:v>
                </c:pt>
                <c:pt idx="1609">
                  <c:v>-28.82861328125</c:v>
                </c:pt>
                <c:pt idx="1610">
                  <c:v>-26.1428833007813</c:v>
                </c:pt>
                <c:pt idx="1611">
                  <c:v>-17.4000244140625</c:v>
                </c:pt>
                <c:pt idx="1612">
                  <c:v>-15.6286010742187</c:v>
                </c:pt>
                <c:pt idx="1613">
                  <c:v>-19</c:v>
                </c:pt>
                <c:pt idx="1614">
                  <c:v>-26.9142761230469</c:v>
                </c:pt>
                <c:pt idx="1615">
                  <c:v>-21.7714233398438</c:v>
                </c:pt>
                <c:pt idx="1616">
                  <c:v>-25.8571472167969</c:v>
                </c:pt>
                <c:pt idx="1617">
                  <c:v>-23.4857177734375</c:v>
                </c:pt>
                <c:pt idx="1618">
                  <c:v>-29.3714294433594</c:v>
                </c:pt>
                <c:pt idx="1619">
                  <c:v>-34.942840576171903</c:v>
                </c:pt>
                <c:pt idx="1620">
                  <c:v>-32.371429443359403</c:v>
                </c:pt>
                <c:pt idx="1621">
                  <c:v>-15.6285705566406</c:v>
                </c:pt>
                <c:pt idx="1622">
                  <c:v>-15.1714324951172</c:v>
                </c:pt>
                <c:pt idx="1623">
                  <c:v>-6.5142822265625</c:v>
                </c:pt>
                <c:pt idx="1624">
                  <c:v>-6.7714385986328098</c:v>
                </c:pt>
                <c:pt idx="1625">
                  <c:v>-3.3714294433593701</c:v>
                </c:pt>
                <c:pt idx="1626">
                  <c:v>-2.4000091552734402</c:v>
                </c:pt>
                <c:pt idx="1627">
                  <c:v>-8.7142791748046893</c:v>
                </c:pt>
                <c:pt idx="1628">
                  <c:v>-15.4571228027344</c:v>
                </c:pt>
                <c:pt idx="1629">
                  <c:v>-10.3714294433594</c:v>
                </c:pt>
                <c:pt idx="1630">
                  <c:v>-13.4571380615234</c:v>
                </c:pt>
                <c:pt idx="1631">
                  <c:v>-12.2857208251953</c:v>
                </c:pt>
                <c:pt idx="1632">
                  <c:v>-9.971435546875</c:v>
                </c:pt>
                <c:pt idx="1633">
                  <c:v>-5.5428619384765598</c:v>
                </c:pt>
                <c:pt idx="1634">
                  <c:v>-5.5142822265625</c:v>
                </c:pt>
                <c:pt idx="1635">
                  <c:v>-9.4857139587402308</c:v>
                </c:pt>
                <c:pt idx="1636">
                  <c:v>-16.228569030761701</c:v>
                </c:pt>
                <c:pt idx="1637">
                  <c:v>-19.400001525878899</c:v>
                </c:pt>
                <c:pt idx="1638">
                  <c:v>-19.6857137680054</c:v>
                </c:pt>
                <c:pt idx="1639">
                  <c:v>-20.857143402099599</c:v>
                </c:pt>
                <c:pt idx="1640">
                  <c:v>-19.7428588867188</c:v>
                </c:pt>
                <c:pt idx="1641">
                  <c:v>-12.5714302062988</c:v>
                </c:pt>
                <c:pt idx="1642">
                  <c:v>-7.7714385986328098</c:v>
                </c:pt>
                <c:pt idx="1643">
                  <c:v>-4.4857025146484402</c:v>
                </c:pt>
                <c:pt idx="1644">
                  <c:v>4.8857116699218697</c:v>
                </c:pt>
                <c:pt idx="1645">
                  <c:v>4.8285827636718697</c:v>
                </c:pt>
                <c:pt idx="1646">
                  <c:v>2.71429443359375</c:v>
                </c:pt>
                <c:pt idx="1647">
                  <c:v>-1.5714263916015601</c:v>
                </c:pt>
                <c:pt idx="1648">
                  <c:v>-6.8857116699218697</c:v>
                </c:pt>
                <c:pt idx="1649">
                  <c:v>-13.4285736083984</c:v>
                </c:pt>
                <c:pt idx="1650">
                  <c:v>-4.1714324951171902</c:v>
                </c:pt>
                <c:pt idx="1651">
                  <c:v>-10.4285736083984</c:v>
                </c:pt>
                <c:pt idx="1652">
                  <c:v>-9.5142822265625</c:v>
                </c:pt>
                <c:pt idx="1653">
                  <c:v>-2.7714385986328098</c:v>
                </c:pt>
                <c:pt idx="1654">
                  <c:v>1.4571228027343699</c:v>
                </c:pt>
                <c:pt idx="1655">
                  <c:v>1.9142761230468699</c:v>
                </c:pt>
                <c:pt idx="1656">
                  <c:v>2.8571319580078098</c:v>
                </c:pt>
                <c:pt idx="1657">
                  <c:v>-2.7142791748046902</c:v>
                </c:pt>
                <c:pt idx="1658">
                  <c:v>-13.6857147216797</c:v>
                </c:pt>
                <c:pt idx="1659">
                  <c:v>-14.6285705566406</c:v>
                </c:pt>
                <c:pt idx="1660">
                  <c:v>-26.2285461425781</c:v>
                </c:pt>
                <c:pt idx="1661">
                  <c:v>-31.2571411132813</c:v>
                </c:pt>
                <c:pt idx="1662">
                  <c:v>-32.657135009765597</c:v>
                </c:pt>
                <c:pt idx="1663">
                  <c:v>-28.2571411132813</c:v>
                </c:pt>
                <c:pt idx="1664">
                  <c:v>-28.8285827636719</c:v>
                </c:pt>
                <c:pt idx="1665">
                  <c:v>-16.6285705566406</c:v>
                </c:pt>
                <c:pt idx="1666">
                  <c:v>-17.085693359375</c:v>
                </c:pt>
                <c:pt idx="1667">
                  <c:v>-8.71429443359375</c:v>
                </c:pt>
                <c:pt idx="1668">
                  <c:v>-7.3428649902343697</c:v>
                </c:pt>
                <c:pt idx="1669">
                  <c:v>0.285736083984375</c:v>
                </c:pt>
                <c:pt idx="1670">
                  <c:v>1.9142913818359399</c:v>
                </c:pt>
                <c:pt idx="1671">
                  <c:v>-5.8571472167968697</c:v>
                </c:pt>
                <c:pt idx="1672">
                  <c:v>-7.028564453125</c:v>
                </c:pt>
                <c:pt idx="1673">
                  <c:v>-1.8285675048828101</c:v>
                </c:pt>
                <c:pt idx="1674">
                  <c:v>-4.74285888671875</c:v>
                </c:pt>
                <c:pt idx="1675">
                  <c:v>-1.9714202880859399</c:v>
                </c:pt>
                <c:pt idx="1676">
                  <c:v>-3.5714263916015598</c:v>
                </c:pt>
                <c:pt idx="1677">
                  <c:v>-6.6285705566406197</c:v>
                </c:pt>
                <c:pt idx="1678">
                  <c:v>-2.79998779296875</c:v>
                </c:pt>
                <c:pt idx="1679">
                  <c:v>-6.8000030517578098</c:v>
                </c:pt>
                <c:pt idx="1680">
                  <c:v>-13.5714287757874</c:v>
                </c:pt>
                <c:pt idx="1681">
                  <c:v>-11.3142852783203</c:v>
                </c:pt>
                <c:pt idx="1682">
                  <c:v>-13.5428619384766</c:v>
                </c:pt>
                <c:pt idx="1683">
                  <c:v>-23.5142822265625</c:v>
                </c:pt>
                <c:pt idx="1684">
                  <c:v>-29.1428527832031</c:v>
                </c:pt>
                <c:pt idx="1685">
                  <c:v>-25.0571594238281</c:v>
                </c:pt>
                <c:pt idx="1686">
                  <c:v>-29.3143005371094</c:v>
                </c:pt>
                <c:pt idx="1687">
                  <c:v>-32.4857177734375</c:v>
                </c:pt>
                <c:pt idx="1688">
                  <c:v>-35.085693359375</c:v>
                </c:pt>
                <c:pt idx="1689">
                  <c:v>-37.885711669921903</c:v>
                </c:pt>
                <c:pt idx="1690">
                  <c:v>-35.600006103515597</c:v>
                </c:pt>
                <c:pt idx="1691">
                  <c:v>-30.3428344726563</c:v>
                </c:pt>
                <c:pt idx="1692">
                  <c:v>-36.085723876953097</c:v>
                </c:pt>
                <c:pt idx="1693">
                  <c:v>-25.2571411132813</c:v>
                </c:pt>
                <c:pt idx="1694">
                  <c:v>-20.771427154541001</c:v>
                </c:pt>
                <c:pt idx="1695">
                  <c:v>-17.2285766601563</c:v>
                </c:pt>
                <c:pt idx="1696">
                  <c:v>-20</c:v>
                </c:pt>
                <c:pt idx="1697">
                  <c:v>-18.3714294433594</c:v>
                </c:pt>
                <c:pt idx="1698">
                  <c:v>-24.05712890625</c:v>
                </c:pt>
                <c:pt idx="1699">
                  <c:v>-19.314285278320298</c:v>
                </c:pt>
                <c:pt idx="1700">
                  <c:v>-27.142868041992202</c:v>
                </c:pt>
                <c:pt idx="1701">
                  <c:v>-28.428573608398398</c:v>
                </c:pt>
                <c:pt idx="1702">
                  <c:v>-28.685714721679702</c:v>
                </c:pt>
                <c:pt idx="1703">
                  <c:v>-16.5142822265625</c:v>
                </c:pt>
                <c:pt idx="1704">
                  <c:v>-9.79998779296875</c:v>
                </c:pt>
                <c:pt idx="1705">
                  <c:v>-5.085693359375</c:v>
                </c:pt>
                <c:pt idx="1706">
                  <c:v>-3.28570556640625</c:v>
                </c:pt>
                <c:pt idx="1707">
                  <c:v>1.1714324951171899</c:v>
                </c:pt>
                <c:pt idx="1708">
                  <c:v>-2.4000091552734402</c:v>
                </c:pt>
                <c:pt idx="1709">
                  <c:v>-0.4857177734375</c:v>
                </c:pt>
                <c:pt idx="1710">
                  <c:v>-15.5428619384766</c:v>
                </c:pt>
                <c:pt idx="1711">
                  <c:v>-28.400009155273398</c:v>
                </c:pt>
                <c:pt idx="1712">
                  <c:v>-25.199996948242202</c:v>
                </c:pt>
                <c:pt idx="1713">
                  <c:v>-28</c:v>
                </c:pt>
                <c:pt idx="1714">
                  <c:v>-29.3142700195313</c:v>
                </c:pt>
                <c:pt idx="1715">
                  <c:v>-21.7714233398438</c:v>
                </c:pt>
                <c:pt idx="1716">
                  <c:v>-26.4571533203125</c:v>
                </c:pt>
                <c:pt idx="1717">
                  <c:v>-18.7428588867188</c:v>
                </c:pt>
                <c:pt idx="1718">
                  <c:v>-18.7714233398438</c:v>
                </c:pt>
                <c:pt idx="1719">
                  <c:v>-19.4857177734375</c:v>
                </c:pt>
                <c:pt idx="1720">
                  <c:v>-15.8857421875</c:v>
                </c:pt>
                <c:pt idx="1721">
                  <c:v>-12.6856994628906</c:v>
                </c:pt>
                <c:pt idx="1722">
                  <c:v>-16.6856994628906</c:v>
                </c:pt>
                <c:pt idx="1723">
                  <c:v>-18.6000061035156</c:v>
                </c:pt>
                <c:pt idx="1724">
                  <c:v>-14.1428833007812</c:v>
                </c:pt>
                <c:pt idx="1725">
                  <c:v>-6.05712890625</c:v>
                </c:pt>
                <c:pt idx="1726">
                  <c:v>-6.08575439453125</c:v>
                </c:pt>
                <c:pt idx="1727">
                  <c:v>-9.028564453125</c:v>
                </c:pt>
                <c:pt idx="1728">
                  <c:v>-12.5714111328125</c:v>
                </c:pt>
                <c:pt idx="1729">
                  <c:v>-8.85711669921875</c:v>
                </c:pt>
                <c:pt idx="1730">
                  <c:v>-7.3428649902343697</c:v>
                </c:pt>
                <c:pt idx="1731">
                  <c:v>-8.5714416503906197</c:v>
                </c:pt>
                <c:pt idx="1732">
                  <c:v>-11.3142700195312</c:v>
                </c:pt>
                <c:pt idx="1733">
                  <c:v>-13.6000061035156</c:v>
                </c:pt>
                <c:pt idx="1734">
                  <c:v>-18.5714111328125</c:v>
                </c:pt>
                <c:pt idx="1735">
                  <c:v>-16.171432495117202</c:v>
                </c:pt>
                <c:pt idx="1736">
                  <c:v>-19.057144165039102</c:v>
                </c:pt>
                <c:pt idx="1737">
                  <c:v>-17.199996948242202</c:v>
                </c:pt>
                <c:pt idx="1738">
                  <c:v>-19</c:v>
                </c:pt>
                <c:pt idx="1739">
                  <c:v>-14.7999877929687</c:v>
                </c:pt>
                <c:pt idx="1740">
                  <c:v>-10.1142883300781</c:v>
                </c:pt>
                <c:pt idx="1741">
                  <c:v>-9.1428680419921893</c:v>
                </c:pt>
                <c:pt idx="1742">
                  <c:v>-12.1999816894531</c:v>
                </c:pt>
                <c:pt idx="1743">
                  <c:v>-23.1142883300781</c:v>
                </c:pt>
                <c:pt idx="1744">
                  <c:v>-30.028579711914102</c:v>
                </c:pt>
                <c:pt idx="1745">
                  <c:v>-25.571426391601602</c:v>
                </c:pt>
                <c:pt idx="1746">
                  <c:v>-28.3999938964844</c:v>
                </c:pt>
                <c:pt idx="1747">
                  <c:v>-36.571426391601598</c:v>
                </c:pt>
                <c:pt idx="1748">
                  <c:v>-37.685714721679702</c:v>
                </c:pt>
                <c:pt idx="1749">
                  <c:v>-33.5142822265625</c:v>
                </c:pt>
                <c:pt idx="1750">
                  <c:v>-28.7714233398438</c:v>
                </c:pt>
                <c:pt idx="1751">
                  <c:v>-24.6000061035156</c:v>
                </c:pt>
                <c:pt idx="1752">
                  <c:v>-30.1142578125</c:v>
                </c:pt>
                <c:pt idx="1753">
                  <c:v>-27.7714233398438</c:v>
                </c:pt>
                <c:pt idx="1754">
                  <c:v>-29.4000244140625</c:v>
                </c:pt>
                <c:pt idx="1755">
                  <c:v>-22.2571411132813</c:v>
                </c:pt>
                <c:pt idx="1756">
                  <c:v>-13.742851257324199</c:v>
                </c:pt>
                <c:pt idx="1757">
                  <c:v>-10.1714324951172</c:v>
                </c:pt>
                <c:pt idx="1758">
                  <c:v>-2.05712890625</c:v>
                </c:pt>
                <c:pt idx="1759">
                  <c:v>-1.77142333984375</c:v>
                </c:pt>
                <c:pt idx="1760">
                  <c:v>-3.71429443359375</c:v>
                </c:pt>
                <c:pt idx="1761">
                  <c:v>-2.1428527832031201</c:v>
                </c:pt>
                <c:pt idx="1762">
                  <c:v>-1.2285461425781199</c:v>
                </c:pt>
                <c:pt idx="1763">
                  <c:v>-5.9714279174804696</c:v>
                </c:pt>
                <c:pt idx="1764">
                  <c:v>-0.28571414947509799</c:v>
                </c:pt>
                <c:pt idx="1765">
                  <c:v>-5.6857147216796902</c:v>
                </c:pt>
                <c:pt idx="1766">
                  <c:v>-2.2285690307617201</c:v>
                </c:pt>
                <c:pt idx="1767">
                  <c:v>-5.4285736083984402</c:v>
                </c:pt>
                <c:pt idx="1768">
                  <c:v>-0.97142839431762695</c:v>
                </c:pt>
                <c:pt idx="1769">
                  <c:v>-5.6285705566406197</c:v>
                </c:pt>
                <c:pt idx="1770">
                  <c:v>-15.971435546875</c:v>
                </c:pt>
                <c:pt idx="1771">
                  <c:v>-36.714279174804702</c:v>
                </c:pt>
                <c:pt idx="1772">
                  <c:v>-38.171432495117202</c:v>
                </c:pt>
                <c:pt idx="1773">
                  <c:v>-38.571441650390597</c:v>
                </c:pt>
                <c:pt idx="1774">
                  <c:v>-22.685714721679702</c:v>
                </c:pt>
                <c:pt idx="1775">
                  <c:v>-25.685714721679702</c:v>
                </c:pt>
                <c:pt idx="1776">
                  <c:v>-23.742851257324201</c:v>
                </c:pt>
                <c:pt idx="1777">
                  <c:v>-17.7428588867188</c:v>
                </c:pt>
                <c:pt idx="1778">
                  <c:v>1.71429443359375</c:v>
                </c:pt>
                <c:pt idx="1779">
                  <c:v>1.6857147216796899</c:v>
                </c:pt>
                <c:pt idx="1780">
                  <c:v>-4.74285888671875</c:v>
                </c:pt>
                <c:pt idx="1781">
                  <c:v>-6.5428619384765598</c:v>
                </c:pt>
                <c:pt idx="1782">
                  <c:v>-1.5714111328125</c:v>
                </c:pt>
                <c:pt idx="1783">
                  <c:v>1.0571594238281199</c:v>
                </c:pt>
                <c:pt idx="1784">
                  <c:v>1.77142333984375</c:v>
                </c:pt>
                <c:pt idx="1785">
                  <c:v>8.31427001953125</c:v>
                </c:pt>
                <c:pt idx="1786">
                  <c:v>19.3714294433594</c:v>
                </c:pt>
                <c:pt idx="1787">
                  <c:v>25.085716247558601</c:v>
                </c:pt>
                <c:pt idx="1788">
                  <c:v>12.685722351074199</c:v>
                </c:pt>
                <c:pt idx="1789">
                  <c:v>12.4571380615234</c:v>
                </c:pt>
                <c:pt idx="1790">
                  <c:v>15.4857177734375</c:v>
                </c:pt>
                <c:pt idx="1791">
                  <c:v>19.342849731445298</c:v>
                </c:pt>
                <c:pt idx="1792">
                  <c:v>9.6571350097656197</c:v>
                </c:pt>
                <c:pt idx="1793">
                  <c:v>0.714263916015625</c:v>
                </c:pt>
                <c:pt idx="1794">
                  <c:v>5.4285888671875</c:v>
                </c:pt>
                <c:pt idx="1795">
                  <c:v>12.5428466796875</c:v>
                </c:pt>
                <c:pt idx="1796">
                  <c:v>12.9714202880859</c:v>
                </c:pt>
                <c:pt idx="1797">
                  <c:v>8.3714294433593697</c:v>
                </c:pt>
                <c:pt idx="1798">
                  <c:v>9.5428771972656197</c:v>
                </c:pt>
                <c:pt idx="1799">
                  <c:v>13.2285766601562</c:v>
                </c:pt>
                <c:pt idx="1800">
                  <c:v>14.1714172363281</c:v>
                </c:pt>
                <c:pt idx="1801">
                  <c:v>9.3714294433593697</c:v>
                </c:pt>
                <c:pt idx="1802">
                  <c:v>3.4857177734375</c:v>
                </c:pt>
                <c:pt idx="1803">
                  <c:v>5.3428649902343697</c:v>
                </c:pt>
                <c:pt idx="1804">
                  <c:v>5.74285888671875</c:v>
                </c:pt>
                <c:pt idx="1805">
                  <c:v>5.9142761230468697</c:v>
                </c:pt>
                <c:pt idx="1806">
                  <c:v>8.8000030517578107</c:v>
                </c:pt>
                <c:pt idx="1807">
                  <c:v>9.7142868041992205</c:v>
                </c:pt>
                <c:pt idx="1808">
                  <c:v>11.6571502685547</c:v>
                </c:pt>
                <c:pt idx="1809">
                  <c:v>23.2571411132813</c:v>
                </c:pt>
                <c:pt idx="1810">
                  <c:v>17.3714294433594</c:v>
                </c:pt>
                <c:pt idx="1811">
                  <c:v>21.828567504882798</c:v>
                </c:pt>
                <c:pt idx="1812">
                  <c:v>20.428573608398398</c:v>
                </c:pt>
                <c:pt idx="1813">
                  <c:v>16.6000061035156</c:v>
                </c:pt>
                <c:pt idx="1814">
                  <c:v>24.4857177734375</c:v>
                </c:pt>
                <c:pt idx="1815">
                  <c:v>30.314285278320298</c:v>
                </c:pt>
                <c:pt idx="1816">
                  <c:v>26.685714721679702</c:v>
                </c:pt>
                <c:pt idx="1817">
                  <c:v>41</c:v>
                </c:pt>
                <c:pt idx="1818">
                  <c:v>42.914283752441399</c:v>
                </c:pt>
                <c:pt idx="1819">
                  <c:v>43.457145690917997</c:v>
                </c:pt>
                <c:pt idx="1820">
                  <c:v>51.714286804199197</c:v>
                </c:pt>
                <c:pt idx="1821">
                  <c:v>53.285713195800803</c:v>
                </c:pt>
                <c:pt idx="1822">
                  <c:v>59.942855834960902</c:v>
                </c:pt>
                <c:pt idx="1823">
                  <c:v>67.314283370971694</c:v>
                </c:pt>
                <c:pt idx="1824">
                  <c:v>61.028564453125</c:v>
                </c:pt>
                <c:pt idx="1825">
                  <c:v>68.942857742309599</c:v>
                </c:pt>
                <c:pt idx="1826">
                  <c:v>74.399999618530302</c:v>
                </c:pt>
                <c:pt idx="1827">
                  <c:v>77.114286422729506</c:v>
                </c:pt>
                <c:pt idx="1828">
                  <c:v>77.371431350707994</c:v>
                </c:pt>
                <c:pt idx="1829">
                  <c:v>74.085716247558594</c:v>
                </c:pt>
                <c:pt idx="1830">
                  <c:v>78.057146072387695</c:v>
                </c:pt>
                <c:pt idx="1831">
                  <c:v>83.771423339843693</c:v>
                </c:pt>
                <c:pt idx="1832">
                  <c:v>80.828552246093693</c:v>
                </c:pt>
                <c:pt idx="1833">
                  <c:v>82.914283752441406</c:v>
                </c:pt>
                <c:pt idx="1834">
                  <c:v>89.200012207031193</c:v>
                </c:pt>
                <c:pt idx="1835">
                  <c:v>97.628570556640597</c:v>
                </c:pt>
                <c:pt idx="1836">
                  <c:v>103.657150268555</c:v>
                </c:pt>
                <c:pt idx="1837">
                  <c:v>108.171432495117</c:v>
                </c:pt>
                <c:pt idx="1838">
                  <c:v>113.428573608398</c:v>
                </c:pt>
                <c:pt idx="1839">
                  <c:v>120.514282226562</c:v>
                </c:pt>
                <c:pt idx="1840">
                  <c:v>128.62855529785199</c:v>
                </c:pt>
                <c:pt idx="1841">
                  <c:v>136.19999694824199</c:v>
                </c:pt>
                <c:pt idx="1842">
                  <c:v>136.28572845458999</c:v>
                </c:pt>
                <c:pt idx="1843">
                  <c:v>144.828575134277</c:v>
                </c:pt>
                <c:pt idx="1844">
                  <c:v>151.88571929931601</c:v>
                </c:pt>
                <c:pt idx="1845">
                  <c:v>169.314289093018</c:v>
                </c:pt>
                <c:pt idx="1846">
                  <c:v>174.80000305175801</c:v>
                </c:pt>
                <c:pt idx="1847">
                  <c:v>178.02857971191401</c:v>
                </c:pt>
                <c:pt idx="1848">
                  <c:v>177.11428070068399</c:v>
                </c:pt>
                <c:pt idx="1849">
                  <c:v>183.11427688598599</c:v>
                </c:pt>
                <c:pt idx="1850">
                  <c:v>181.14285278320301</c:v>
                </c:pt>
                <c:pt idx="1851">
                  <c:v>180.20001220703099</c:v>
                </c:pt>
                <c:pt idx="1852">
                  <c:v>174.17143249511699</c:v>
                </c:pt>
                <c:pt idx="1853">
                  <c:v>173.88569641113301</c:v>
                </c:pt>
                <c:pt idx="1854">
                  <c:v>172.82855224609401</c:v>
                </c:pt>
                <c:pt idx="1855">
                  <c:v>175.54286193847699</c:v>
                </c:pt>
                <c:pt idx="1856">
                  <c:v>177.45713806152301</c:v>
                </c:pt>
                <c:pt idx="1857">
                  <c:v>185.65713500976599</c:v>
                </c:pt>
                <c:pt idx="1858">
                  <c:v>180.99998474121099</c:v>
                </c:pt>
                <c:pt idx="1859">
                  <c:v>190.57142639160199</c:v>
                </c:pt>
                <c:pt idx="1860">
                  <c:v>196.17142963409401</c:v>
                </c:pt>
                <c:pt idx="1861">
                  <c:v>204.11428070068399</c:v>
                </c:pt>
                <c:pt idx="1862">
                  <c:v>215.62857055664099</c:v>
                </c:pt>
                <c:pt idx="1863">
                  <c:v>223.057141304016</c:v>
                </c:pt>
                <c:pt idx="1864">
                  <c:v>231.11427879333499</c:v>
                </c:pt>
                <c:pt idx="1865">
                  <c:v>250.37142372131299</c:v>
                </c:pt>
                <c:pt idx="1866">
                  <c:v>252.68571472168</c:v>
                </c:pt>
                <c:pt idx="1867">
                  <c:v>260.57144165039102</c:v>
                </c:pt>
                <c:pt idx="1868">
                  <c:v>273.60001182556198</c:v>
                </c:pt>
                <c:pt idx="1869">
                  <c:v>273.97142791748001</c:v>
                </c:pt>
                <c:pt idx="1870">
                  <c:v>272.97141647338901</c:v>
                </c:pt>
                <c:pt idx="1871">
                  <c:v>272.771430969238</c:v>
                </c:pt>
                <c:pt idx="1872">
                  <c:v>271.59999847412098</c:v>
                </c:pt>
                <c:pt idx="1873">
                  <c:v>275.48571014404303</c:v>
                </c:pt>
                <c:pt idx="1874">
                  <c:v>283.54286193847702</c:v>
                </c:pt>
                <c:pt idx="1875">
                  <c:v>286.22857284545898</c:v>
                </c:pt>
                <c:pt idx="1876">
                  <c:v>290.54286193847702</c:v>
                </c:pt>
                <c:pt idx="1877">
                  <c:v>294.22856140136702</c:v>
                </c:pt>
                <c:pt idx="1878">
                  <c:v>285.59999847412098</c:v>
                </c:pt>
                <c:pt idx="1879">
                  <c:v>290.54284667968801</c:v>
                </c:pt>
                <c:pt idx="1880">
                  <c:v>295.60000419616699</c:v>
                </c:pt>
                <c:pt idx="1881">
                  <c:v>283.51427459716803</c:v>
                </c:pt>
                <c:pt idx="1882">
                  <c:v>274.54287242889399</c:v>
                </c:pt>
                <c:pt idx="1883">
                  <c:v>273.39998626709001</c:v>
                </c:pt>
                <c:pt idx="1884">
                  <c:v>278.171440124512</c:v>
                </c:pt>
                <c:pt idx="1885">
                  <c:v>287.514287948608</c:v>
                </c:pt>
                <c:pt idx="1886">
                  <c:v>279.65715157613198</c:v>
                </c:pt>
                <c:pt idx="1887">
                  <c:v>281.71428680419899</c:v>
                </c:pt>
                <c:pt idx="1888">
                  <c:v>287.48571777343801</c:v>
                </c:pt>
                <c:pt idx="1889">
                  <c:v>294.48571395874001</c:v>
                </c:pt>
                <c:pt idx="1890">
                  <c:v>292.40000915527298</c:v>
                </c:pt>
                <c:pt idx="1891">
                  <c:v>293.74285125732399</c:v>
                </c:pt>
                <c:pt idx="1892">
                  <c:v>292.37142944335898</c:v>
                </c:pt>
                <c:pt idx="1893">
                  <c:v>296.42857551574701</c:v>
                </c:pt>
                <c:pt idx="1894">
                  <c:v>283.02855682373001</c:v>
                </c:pt>
                <c:pt idx="1895">
                  <c:v>287.37143325805698</c:v>
                </c:pt>
                <c:pt idx="1896">
                  <c:v>282.79998970031698</c:v>
                </c:pt>
                <c:pt idx="1897">
                  <c:v>287.71427536010702</c:v>
                </c:pt>
                <c:pt idx="1898">
                  <c:v>285.31429290771501</c:v>
                </c:pt>
                <c:pt idx="1899">
                  <c:v>287.65714263915999</c:v>
                </c:pt>
                <c:pt idx="1900">
                  <c:v>280.31429481506302</c:v>
                </c:pt>
                <c:pt idx="1901">
                  <c:v>281.31428146362299</c:v>
                </c:pt>
                <c:pt idx="1902">
                  <c:v>266.54286956787098</c:v>
                </c:pt>
                <c:pt idx="1903">
                  <c:v>261.11429977416998</c:v>
                </c:pt>
                <c:pt idx="1904">
                  <c:v>248.59999847412101</c:v>
                </c:pt>
                <c:pt idx="1905">
                  <c:v>240.65713500976599</c:v>
                </c:pt>
                <c:pt idx="1906">
                  <c:v>233.25715637207</c:v>
                </c:pt>
                <c:pt idx="1907">
                  <c:v>232.97142028808599</c:v>
                </c:pt>
                <c:pt idx="1908">
                  <c:v>231.42858886718699</c:v>
                </c:pt>
                <c:pt idx="1909">
                  <c:v>240.39999389648401</c:v>
                </c:pt>
                <c:pt idx="1910">
                  <c:v>236.22856140136699</c:v>
                </c:pt>
                <c:pt idx="1911">
                  <c:v>229.28570556640599</c:v>
                </c:pt>
                <c:pt idx="1912">
                  <c:v>232.19998168945301</c:v>
                </c:pt>
                <c:pt idx="1913">
                  <c:v>230.37145996093699</c:v>
                </c:pt>
                <c:pt idx="1914">
                  <c:v>231.45713806152301</c:v>
                </c:pt>
                <c:pt idx="1915">
                  <c:v>232.71429443359401</c:v>
                </c:pt>
                <c:pt idx="1916">
                  <c:v>223.31428527832</c:v>
                </c:pt>
                <c:pt idx="1917">
                  <c:v>225.68572998046901</c:v>
                </c:pt>
                <c:pt idx="1918">
                  <c:v>232.28570556640599</c:v>
                </c:pt>
                <c:pt idx="1919">
                  <c:v>226.68570709228501</c:v>
                </c:pt>
                <c:pt idx="1920">
                  <c:v>222.42857170105</c:v>
                </c:pt>
                <c:pt idx="1921">
                  <c:v>234.79998779296901</c:v>
                </c:pt>
                <c:pt idx="1922">
                  <c:v>220.22857666015599</c:v>
                </c:pt>
                <c:pt idx="1923">
                  <c:v>217.48570251464801</c:v>
                </c:pt>
                <c:pt idx="1924">
                  <c:v>213.88571929931601</c:v>
                </c:pt>
                <c:pt idx="1925">
                  <c:v>205.142860412598</c:v>
                </c:pt>
                <c:pt idx="1926">
                  <c:v>194.22857666015599</c:v>
                </c:pt>
                <c:pt idx="1927">
                  <c:v>193.31427001953099</c:v>
                </c:pt>
                <c:pt idx="1928">
                  <c:v>173.19999694824199</c:v>
                </c:pt>
                <c:pt idx="1929">
                  <c:v>177.51429748535199</c:v>
                </c:pt>
                <c:pt idx="1930">
                  <c:v>170.74284362793</c:v>
                </c:pt>
                <c:pt idx="1931">
                  <c:v>164.74285888671901</c:v>
                </c:pt>
                <c:pt idx="1932">
                  <c:v>162.88572692871099</c:v>
                </c:pt>
                <c:pt idx="1933">
                  <c:v>167.285720825195</c:v>
                </c:pt>
                <c:pt idx="1934">
                  <c:v>159.37142181396499</c:v>
                </c:pt>
                <c:pt idx="1935">
                  <c:v>150.657150268555</c:v>
                </c:pt>
                <c:pt idx="1936">
                  <c:v>142.19999694824199</c:v>
                </c:pt>
                <c:pt idx="1937">
                  <c:v>143.88571929931601</c:v>
                </c:pt>
                <c:pt idx="1938">
                  <c:v>144.39999389648401</c:v>
                </c:pt>
                <c:pt idx="1939">
                  <c:v>147.82856750488301</c:v>
                </c:pt>
                <c:pt idx="1940">
                  <c:v>145.200004577637</c:v>
                </c:pt>
                <c:pt idx="1941">
                  <c:v>149.59999847412101</c:v>
                </c:pt>
                <c:pt idx="1942">
                  <c:v>151.97142791748001</c:v>
                </c:pt>
                <c:pt idx="1943">
                  <c:v>152.68572998046901</c:v>
                </c:pt>
                <c:pt idx="1944">
                  <c:v>144.82858276367199</c:v>
                </c:pt>
                <c:pt idx="1945">
                  <c:v>139.91429138183599</c:v>
                </c:pt>
                <c:pt idx="1946">
                  <c:v>126.828582763672</c:v>
                </c:pt>
                <c:pt idx="1947">
                  <c:v>119.428588867187</c:v>
                </c:pt>
                <c:pt idx="1948">
                  <c:v>108.028564453125</c:v>
                </c:pt>
                <c:pt idx="1949">
                  <c:v>102.22857666015599</c:v>
                </c:pt>
                <c:pt idx="1950">
                  <c:v>99.399993896484403</c:v>
                </c:pt>
                <c:pt idx="1951">
                  <c:v>102.02857971191401</c:v>
                </c:pt>
                <c:pt idx="1952">
                  <c:v>94.942855834960895</c:v>
                </c:pt>
                <c:pt idx="1953">
                  <c:v>96.628578186035199</c:v>
                </c:pt>
                <c:pt idx="1954">
                  <c:v>99.628566741943402</c:v>
                </c:pt>
                <c:pt idx="1955">
                  <c:v>100.771430969238</c:v>
                </c:pt>
                <c:pt idx="1956">
                  <c:v>101.114288330078</c:v>
                </c:pt>
                <c:pt idx="1957">
                  <c:v>94.685714721679702</c:v>
                </c:pt>
                <c:pt idx="1958">
                  <c:v>94.771423339843693</c:v>
                </c:pt>
                <c:pt idx="1959">
                  <c:v>95.028564453125</c:v>
                </c:pt>
                <c:pt idx="1960">
                  <c:v>94.685699462890597</c:v>
                </c:pt>
                <c:pt idx="1961">
                  <c:v>87.571441650390597</c:v>
                </c:pt>
                <c:pt idx="1962">
                  <c:v>78.314270019531193</c:v>
                </c:pt>
                <c:pt idx="1963">
                  <c:v>75.4857177734375</c:v>
                </c:pt>
                <c:pt idx="1964">
                  <c:v>74.342834472656193</c:v>
                </c:pt>
                <c:pt idx="1965">
                  <c:v>68.400009155273395</c:v>
                </c:pt>
                <c:pt idx="1966">
                  <c:v>66.285705566406193</c:v>
                </c:pt>
                <c:pt idx="1967">
                  <c:v>60.685699462890597</c:v>
                </c:pt>
                <c:pt idx="1968">
                  <c:v>59.028564453125</c:v>
                </c:pt>
                <c:pt idx="1969">
                  <c:v>63.628585815429702</c:v>
                </c:pt>
                <c:pt idx="1970">
                  <c:v>13.8000030517578</c:v>
                </c:pt>
                <c:pt idx="1971">
                  <c:v>13.2857055664062</c:v>
                </c:pt>
                <c:pt idx="1972">
                  <c:v>13.0857086181641</c:v>
                </c:pt>
                <c:pt idx="1973">
                  <c:v>4.74285888671875</c:v>
                </c:pt>
                <c:pt idx="1974">
                  <c:v>3.7142791748046902</c:v>
                </c:pt>
                <c:pt idx="1975">
                  <c:v>-1.4571533203125</c:v>
                </c:pt>
                <c:pt idx="1976">
                  <c:v>-7.1714172363281197</c:v>
                </c:pt>
                <c:pt idx="1977">
                  <c:v>41.542861938476598</c:v>
                </c:pt>
                <c:pt idx="1978">
                  <c:v>34.685714721679702</c:v>
                </c:pt>
                <c:pt idx="1979">
                  <c:v>27.4571533203125</c:v>
                </c:pt>
                <c:pt idx="1980">
                  <c:v>30.4856872558594</c:v>
                </c:pt>
                <c:pt idx="1981">
                  <c:v>27.285720825195298</c:v>
                </c:pt>
                <c:pt idx="1982">
                  <c:v>23.2857055664063</c:v>
                </c:pt>
                <c:pt idx="1983">
                  <c:v>26.9142761230469</c:v>
                </c:pt>
                <c:pt idx="1984">
                  <c:v>17.5428466796875</c:v>
                </c:pt>
                <c:pt idx="1985">
                  <c:v>23.4285583496094</c:v>
                </c:pt>
                <c:pt idx="1986">
                  <c:v>29.1428527832031</c:v>
                </c:pt>
                <c:pt idx="1987">
                  <c:v>33.114288330078097</c:v>
                </c:pt>
                <c:pt idx="1988">
                  <c:v>29.7999877929688</c:v>
                </c:pt>
                <c:pt idx="1989">
                  <c:v>34.057144165039098</c:v>
                </c:pt>
                <c:pt idx="1990">
                  <c:v>37.4571533203125</c:v>
                </c:pt>
                <c:pt idx="1991">
                  <c:v>46.142852783203097</c:v>
                </c:pt>
                <c:pt idx="1992">
                  <c:v>47.657135009765597</c:v>
                </c:pt>
                <c:pt idx="1993">
                  <c:v>45.057159423828097</c:v>
                </c:pt>
                <c:pt idx="1994">
                  <c:v>41.142852783203097</c:v>
                </c:pt>
                <c:pt idx="1995">
                  <c:v>42.657150268554702</c:v>
                </c:pt>
                <c:pt idx="1996">
                  <c:v>41.371414184570298</c:v>
                </c:pt>
                <c:pt idx="1997">
                  <c:v>32.199996948242202</c:v>
                </c:pt>
                <c:pt idx="1998">
                  <c:v>27.828567504882798</c:v>
                </c:pt>
                <c:pt idx="1999">
                  <c:v>24.7999877929688</c:v>
                </c:pt>
                <c:pt idx="2000">
                  <c:v>16</c:v>
                </c:pt>
                <c:pt idx="2001">
                  <c:v>16.1142883300781</c:v>
                </c:pt>
                <c:pt idx="2002">
                  <c:v>16.3428649902344</c:v>
                </c:pt>
                <c:pt idx="2003">
                  <c:v>14.8857116699219</c:v>
                </c:pt>
                <c:pt idx="2004">
                  <c:v>19.0571594238281</c:v>
                </c:pt>
                <c:pt idx="2005">
                  <c:v>15.5714416503906</c:v>
                </c:pt>
                <c:pt idx="2006">
                  <c:v>15.7714233398437</c:v>
                </c:pt>
                <c:pt idx="2007">
                  <c:v>21.5143127441406</c:v>
                </c:pt>
                <c:pt idx="2008">
                  <c:v>21.2857360839844</c:v>
                </c:pt>
                <c:pt idx="2009">
                  <c:v>23.6285705566406</c:v>
                </c:pt>
                <c:pt idx="2010">
                  <c:v>24.9142761230469</c:v>
                </c:pt>
                <c:pt idx="2011">
                  <c:v>23.2571411132813</c:v>
                </c:pt>
                <c:pt idx="2012">
                  <c:v>24.2571411132813</c:v>
                </c:pt>
                <c:pt idx="2013">
                  <c:v>19.8857116699219</c:v>
                </c:pt>
                <c:pt idx="2014">
                  <c:v>19.1714477539063</c:v>
                </c:pt>
                <c:pt idx="2015">
                  <c:v>21.1999816894531</c:v>
                </c:pt>
                <c:pt idx="2016">
                  <c:v>18.2857360839844</c:v>
                </c:pt>
                <c:pt idx="2017">
                  <c:v>19.285720825195298</c:v>
                </c:pt>
                <c:pt idx="2018">
                  <c:v>19.257156372070298</c:v>
                </c:pt>
                <c:pt idx="2019">
                  <c:v>20.1428527832031</c:v>
                </c:pt>
                <c:pt idx="2020">
                  <c:v>18.8000183105469</c:v>
                </c:pt>
                <c:pt idx="2021">
                  <c:v>23.485702514648398</c:v>
                </c:pt>
                <c:pt idx="2022">
                  <c:v>17.0285949707031</c:v>
                </c:pt>
                <c:pt idx="2023">
                  <c:v>14.4571380615234</c:v>
                </c:pt>
                <c:pt idx="2024">
                  <c:v>12.94287109375</c:v>
                </c:pt>
                <c:pt idx="2025">
                  <c:v>13.5142822265625</c:v>
                </c:pt>
                <c:pt idx="2026">
                  <c:v>10.9142761230469</c:v>
                </c:pt>
                <c:pt idx="2027">
                  <c:v>10.1428527832031</c:v>
                </c:pt>
                <c:pt idx="2028">
                  <c:v>1.9428405761718699</c:v>
                </c:pt>
                <c:pt idx="2029">
                  <c:v>7.5428466796875</c:v>
                </c:pt>
                <c:pt idx="2030">
                  <c:v>13.6285705566406</c:v>
                </c:pt>
                <c:pt idx="2031">
                  <c:v>15.6856994628906</c:v>
                </c:pt>
                <c:pt idx="2032">
                  <c:v>11.3143005371094</c:v>
                </c:pt>
                <c:pt idx="2033">
                  <c:v>20.7142639160156</c:v>
                </c:pt>
                <c:pt idx="2034">
                  <c:v>23.7428588867188</c:v>
                </c:pt>
                <c:pt idx="2035">
                  <c:v>30.7428588867188</c:v>
                </c:pt>
                <c:pt idx="2036">
                  <c:v>26.2857055664063</c:v>
                </c:pt>
                <c:pt idx="2037">
                  <c:v>20.7142944335938</c:v>
                </c:pt>
                <c:pt idx="2038">
                  <c:v>3.1714286804199201</c:v>
                </c:pt>
                <c:pt idx="2039">
                  <c:v>7.42857122421265</c:v>
                </c:pt>
                <c:pt idx="2040">
                  <c:v>-1.45714282989502</c:v>
                </c:pt>
                <c:pt idx="2041">
                  <c:v>-5.7999992370605504</c:v>
                </c:pt>
                <c:pt idx="2042">
                  <c:v>-10.2857151031494</c:v>
                </c:pt>
                <c:pt idx="2043">
                  <c:v>-1.14285659790039</c:v>
                </c:pt>
                <c:pt idx="2044">
                  <c:v>3.7714309692382799</c:v>
                </c:pt>
                <c:pt idx="2045">
                  <c:v>8.4000091552734393</c:v>
                </c:pt>
                <c:pt idx="2046">
                  <c:v>70.199996948242202</c:v>
                </c:pt>
                <c:pt idx="2047">
                  <c:v>18.7999954223632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7DD1-4B5F-904C-7C372F4543C6}"/>
            </c:ext>
          </c:extLst>
        </c:ser>
        <c:ser>
          <c:idx val="4"/>
          <c:order val="4"/>
          <c:tx>
            <c:strRef>
              <c:f>'Флуор Хлорин Йодид - БСА'!$F$1</c:f>
              <c:strCache>
                <c:ptCount val="1"/>
                <c:pt idx="0">
                  <c:v>Chl-J-BSA-40</c:v>
                </c:pt>
              </c:strCache>
            </c:strRef>
          </c:tx>
          <c:spPr>
            <a:ln w="19050" cap="rnd" cmpd="sng" algn="ctr">
              <a:solidFill>
                <a:schemeClr val="accent5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F$2:$F$2054</c:f>
              <c:numCache>
                <c:formatCode>General</c:formatCode>
                <c:ptCount val="2053"/>
                <c:pt idx="0">
                  <c:v>-27.1999816894531</c:v>
                </c:pt>
                <c:pt idx="1">
                  <c:v>1.1999969482421899</c:v>
                </c:pt>
                <c:pt idx="2">
                  <c:v>-21.5999755859375</c:v>
                </c:pt>
                <c:pt idx="3">
                  <c:v>-23.285714715719202</c:v>
                </c:pt>
                <c:pt idx="4">
                  <c:v>-10.94287109375</c:v>
                </c:pt>
                <c:pt idx="5">
                  <c:v>-18.3428649902344</c:v>
                </c:pt>
                <c:pt idx="6">
                  <c:v>-18.685714721679702</c:v>
                </c:pt>
                <c:pt idx="7">
                  <c:v>-20.5142822265625</c:v>
                </c:pt>
                <c:pt idx="8">
                  <c:v>-22.5142822265625</c:v>
                </c:pt>
                <c:pt idx="9">
                  <c:v>-15.9142761230469</c:v>
                </c:pt>
                <c:pt idx="10">
                  <c:v>-8</c:v>
                </c:pt>
                <c:pt idx="11">
                  <c:v>-11.4857025146484</c:v>
                </c:pt>
                <c:pt idx="12">
                  <c:v>-2.77142333984375</c:v>
                </c:pt>
                <c:pt idx="13">
                  <c:v>1.1999969482421899</c:v>
                </c:pt>
                <c:pt idx="14">
                  <c:v>9.4571380615234393</c:v>
                </c:pt>
                <c:pt idx="15">
                  <c:v>20.400009155273398</c:v>
                </c:pt>
                <c:pt idx="16">
                  <c:v>19.171424865722699</c:v>
                </c:pt>
                <c:pt idx="17">
                  <c:v>12.6285705566406</c:v>
                </c:pt>
                <c:pt idx="18">
                  <c:v>4.5142860412597701</c:v>
                </c:pt>
                <c:pt idx="19">
                  <c:v>1.1428585052490201</c:v>
                </c:pt>
                <c:pt idx="20">
                  <c:v>-0.51428604125976596</c:v>
                </c:pt>
                <c:pt idx="21">
                  <c:v>-14</c:v>
                </c:pt>
                <c:pt idx="22">
                  <c:v>-15.8571434020996</c:v>
                </c:pt>
                <c:pt idx="23">
                  <c:v>-14.3714332580566</c:v>
                </c:pt>
                <c:pt idx="24">
                  <c:v>-9.1428585052490199</c:v>
                </c:pt>
                <c:pt idx="25">
                  <c:v>-1.6857147216796899</c:v>
                </c:pt>
                <c:pt idx="26">
                  <c:v>-0.51428604125976596</c:v>
                </c:pt>
                <c:pt idx="27">
                  <c:v>6.3428573608398402</c:v>
                </c:pt>
                <c:pt idx="28">
                  <c:v>16.800000190734899</c:v>
                </c:pt>
                <c:pt idx="29">
                  <c:v>22.914283752441399</c:v>
                </c:pt>
                <c:pt idx="30">
                  <c:v>30.3714294433594</c:v>
                </c:pt>
                <c:pt idx="31">
                  <c:v>38.799999237060497</c:v>
                </c:pt>
                <c:pt idx="32">
                  <c:v>48.371429234743097</c:v>
                </c:pt>
                <c:pt idx="33">
                  <c:v>62.257143974304199</c:v>
                </c:pt>
                <c:pt idx="34">
                  <c:v>74.314285278320298</c:v>
                </c:pt>
                <c:pt idx="35">
                  <c:v>99.971427917480497</c:v>
                </c:pt>
                <c:pt idx="36">
                  <c:v>121.657150268555</c:v>
                </c:pt>
                <c:pt idx="37">
                  <c:v>145.82856750488301</c:v>
                </c:pt>
                <c:pt idx="38">
                  <c:v>180.228569030762</c:v>
                </c:pt>
                <c:pt idx="39">
                  <c:v>204.91429901123001</c:v>
                </c:pt>
                <c:pt idx="40">
                  <c:v>249.91429138183599</c:v>
                </c:pt>
                <c:pt idx="41">
                  <c:v>285.02858352661099</c:v>
                </c:pt>
                <c:pt idx="42">
                  <c:v>315.28572082519503</c:v>
                </c:pt>
                <c:pt idx="43">
                  <c:v>350.65712833404501</c:v>
                </c:pt>
                <c:pt idx="44">
                  <c:v>380.85716247558599</c:v>
                </c:pt>
                <c:pt idx="45">
                  <c:v>404.05709838867199</c:v>
                </c:pt>
                <c:pt idx="46">
                  <c:v>423.22860717773398</c:v>
                </c:pt>
                <c:pt idx="47">
                  <c:v>420.88569641113298</c:v>
                </c:pt>
                <c:pt idx="48">
                  <c:v>424.97142028808599</c:v>
                </c:pt>
                <c:pt idx="49">
                  <c:v>412.25717163085898</c:v>
                </c:pt>
                <c:pt idx="50">
                  <c:v>394.51431274414102</c:v>
                </c:pt>
                <c:pt idx="51">
                  <c:v>381.1142578125</c:v>
                </c:pt>
                <c:pt idx="52">
                  <c:v>362.00006103515602</c:v>
                </c:pt>
                <c:pt idx="53">
                  <c:v>343.97137451171898</c:v>
                </c:pt>
                <c:pt idx="54">
                  <c:v>314.11431884765602</c:v>
                </c:pt>
                <c:pt idx="55">
                  <c:v>280.82861328125</c:v>
                </c:pt>
                <c:pt idx="56">
                  <c:v>256.857177734375</c:v>
                </c:pt>
                <c:pt idx="57">
                  <c:v>237.51428222656199</c:v>
                </c:pt>
                <c:pt idx="58">
                  <c:v>207.257133483887</c:v>
                </c:pt>
                <c:pt idx="59">
                  <c:v>184.514289855957</c:v>
                </c:pt>
                <c:pt idx="60">
                  <c:v>158.80000305175801</c:v>
                </c:pt>
                <c:pt idx="61">
                  <c:v>151</c:v>
                </c:pt>
                <c:pt idx="62">
                  <c:v>148.45715332031199</c:v>
                </c:pt>
                <c:pt idx="63">
                  <c:v>140.71426391601599</c:v>
                </c:pt>
                <c:pt idx="64">
                  <c:v>133.08572387695301</c:v>
                </c:pt>
                <c:pt idx="65">
                  <c:v>135.39996337890599</c:v>
                </c:pt>
                <c:pt idx="66">
                  <c:v>125.39999389648401</c:v>
                </c:pt>
                <c:pt idx="67">
                  <c:v>129.82858276367199</c:v>
                </c:pt>
                <c:pt idx="68">
                  <c:v>126.08571624755901</c:v>
                </c:pt>
                <c:pt idx="69">
                  <c:v>122.457141876221</c:v>
                </c:pt>
                <c:pt idx="70">
                  <c:v>126.65714263916</c:v>
                </c:pt>
                <c:pt idx="71">
                  <c:v>125.68571472168</c:v>
                </c:pt>
                <c:pt idx="72">
                  <c:v>120.971431732178</c:v>
                </c:pt>
                <c:pt idx="73">
                  <c:v>131.600005149841</c:v>
                </c:pt>
                <c:pt idx="74">
                  <c:v>138.62857055664099</c:v>
                </c:pt>
                <c:pt idx="75">
                  <c:v>146.628568798304</c:v>
                </c:pt>
                <c:pt idx="76">
                  <c:v>153.942858695984</c:v>
                </c:pt>
                <c:pt idx="77">
                  <c:v>156.057140350342</c:v>
                </c:pt>
                <c:pt idx="78">
                  <c:v>155.88571977615399</c:v>
                </c:pt>
                <c:pt idx="79">
                  <c:v>153.54286003112799</c:v>
                </c:pt>
                <c:pt idx="80">
                  <c:v>154.62857055664099</c:v>
                </c:pt>
                <c:pt idx="81">
                  <c:v>149.91428375244101</c:v>
                </c:pt>
                <c:pt idx="82">
                  <c:v>149.94286346435501</c:v>
                </c:pt>
                <c:pt idx="83">
                  <c:v>157.37141418457</c:v>
                </c:pt>
                <c:pt idx="84">
                  <c:v>171.22856140136699</c:v>
                </c:pt>
                <c:pt idx="85">
                  <c:v>183.37141418457</c:v>
                </c:pt>
                <c:pt idx="86">
                  <c:v>194.91428375244101</c:v>
                </c:pt>
                <c:pt idx="87">
                  <c:v>198.79999446868899</c:v>
                </c:pt>
                <c:pt idx="88">
                  <c:v>214.314273834229</c:v>
                </c:pt>
                <c:pt idx="89">
                  <c:v>221.62857055664099</c:v>
                </c:pt>
                <c:pt idx="90">
                  <c:v>223.62857055664099</c:v>
                </c:pt>
                <c:pt idx="91">
                  <c:v>220.45712280273401</c:v>
                </c:pt>
                <c:pt idx="92">
                  <c:v>232.00003051757801</c:v>
                </c:pt>
                <c:pt idx="93">
                  <c:v>244.59997558593699</c:v>
                </c:pt>
                <c:pt idx="94">
                  <c:v>251.62857055664099</c:v>
                </c:pt>
                <c:pt idx="95">
                  <c:v>253.48571777343699</c:v>
                </c:pt>
                <c:pt idx="96">
                  <c:v>259.42855834960898</c:v>
                </c:pt>
                <c:pt idx="97">
                  <c:v>262.599994659424</c:v>
                </c:pt>
                <c:pt idx="98">
                  <c:v>275.62856674194302</c:v>
                </c:pt>
                <c:pt idx="99">
                  <c:v>272.60000228881802</c:v>
                </c:pt>
                <c:pt idx="100">
                  <c:v>275.22857666015602</c:v>
                </c:pt>
                <c:pt idx="101">
                  <c:v>286.37143707275402</c:v>
                </c:pt>
                <c:pt idx="102">
                  <c:v>301.11427307128901</c:v>
                </c:pt>
                <c:pt idx="103">
                  <c:v>301.94286727905302</c:v>
                </c:pt>
                <c:pt idx="104">
                  <c:v>314.60001373290999</c:v>
                </c:pt>
                <c:pt idx="105">
                  <c:v>311.97141361236601</c:v>
                </c:pt>
                <c:pt idx="106">
                  <c:v>325.11428451538097</c:v>
                </c:pt>
                <c:pt idx="107">
                  <c:v>326.71429443359398</c:v>
                </c:pt>
                <c:pt idx="108">
                  <c:v>325.171426773071</c:v>
                </c:pt>
                <c:pt idx="109">
                  <c:v>323.48571014404303</c:v>
                </c:pt>
                <c:pt idx="110">
                  <c:v>337.71427917480497</c:v>
                </c:pt>
                <c:pt idx="111">
                  <c:v>334.62856292724598</c:v>
                </c:pt>
                <c:pt idx="112">
                  <c:v>344.00001525878901</c:v>
                </c:pt>
                <c:pt idx="113">
                  <c:v>339.54287719726602</c:v>
                </c:pt>
                <c:pt idx="114">
                  <c:v>347.71429443359398</c:v>
                </c:pt>
                <c:pt idx="115">
                  <c:v>349.22859191894503</c:v>
                </c:pt>
                <c:pt idx="116">
                  <c:v>348.45713806152298</c:v>
                </c:pt>
                <c:pt idx="117">
                  <c:v>347.51427459716803</c:v>
                </c:pt>
                <c:pt idx="118">
                  <c:v>344.40000915527298</c:v>
                </c:pt>
                <c:pt idx="119">
                  <c:v>348.54286956787098</c:v>
                </c:pt>
                <c:pt idx="120">
                  <c:v>348.45714187622099</c:v>
                </c:pt>
                <c:pt idx="121">
                  <c:v>337.77142333984398</c:v>
                </c:pt>
                <c:pt idx="122">
                  <c:v>342.31427001953102</c:v>
                </c:pt>
                <c:pt idx="123">
                  <c:v>342.48571777343801</c:v>
                </c:pt>
                <c:pt idx="124">
                  <c:v>335.62856864929199</c:v>
                </c:pt>
                <c:pt idx="125">
                  <c:v>345.25714492797903</c:v>
                </c:pt>
                <c:pt idx="126">
                  <c:v>339.85714721679699</c:v>
                </c:pt>
                <c:pt idx="127">
                  <c:v>341.51428985595697</c:v>
                </c:pt>
                <c:pt idx="128">
                  <c:v>346.91429138183599</c:v>
                </c:pt>
                <c:pt idx="129">
                  <c:v>346.71429443359398</c:v>
                </c:pt>
                <c:pt idx="130">
                  <c:v>342.771430969238</c:v>
                </c:pt>
                <c:pt idx="131">
                  <c:v>349.71427154540999</c:v>
                </c:pt>
                <c:pt idx="132">
                  <c:v>349.60000419616699</c:v>
                </c:pt>
                <c:pt idx="133">
                  <c:v>345.20001411438</c:v>
                </c:pt>
                <c:pt idx="134">
                  <c:v>342.65715026855497</c:v>
                </c:pt>
                <c:pt idx="135">
                  <c:v>343.22857666015602</c:v>
                </c:pt>
                <c:pt idx="136">
                  <c:v>342.14285278320301</c:v>
                </c:pt>
                <c:pt idx="137">
                  <c:v>343.77144241333002</c:v>
                </c:pt>
                <c:pt idx="138">
                  <c:v>340.08570861816401</c:v>
                </c:pt>
                <c:pt idx="139">
                  <c:v>331.37142944335898</c:v>
                </c:pt>
                <c:pt idx="140">
                  <c:v>325.54286193847702</c:v>
                </c:pt>
                <c:pt idx="141">
                  <c:v>323.60000371933</c:v>
                </c:pt>
                <c:pt idx="142">
                  <c:v>328.11428833007801</c:v>
                </c:pt>
                <c:pt idx="143">
                  <c:v>327.45713806152298</c:v>
                </c:pt>
                <c:pt idx="144">
                  <c:v>327.62857055664102</c:v>
                </c:pt>
                <c:pt idx="145">
                  <c:v>322.971435546875</c:v>
                </c:pt>
                <c:pt idx="146">
                  <c:v>321.88569641113298</c:v>
                </c:pt>
                <c:pt idx="147">
                  <c:v>321.42858886718801</c:v>
                </c:pt>
                <c:pt idx="148">
                  <c:v>318.88572692871099</c:v>
                </c:pt>
                <c:pt idx="149">
                  <c:v>310.37142944335898</c:v>
                </c:pt>
                <c:pt idx="150">
                  <c:v>298.48570251464798</c:v>
                </c:pt>
                <c:pt idx="151">
                  <c:v>291.57143402099598</c:v>
                </c:pt>
                <c:pt idx="152">
                  <c:v>293.80000305175798</c:v>
                </c:pt>
                <c:pt idx="153">
                  <c:v>300.37142944335898</c:v>
                </c:pt>
                <c:pt idx="154">
                  <c:v>306.28570556640602</c:v>
                </c:pt>
                <c:pt idx="155">
                  <c:v>308.39998912811302</c:v>
                </c:pt>
                <c:pt idx="156">
                  <c:v>312.68571472167997</c:v>
                </c:pt>
                <c:pt idx="157">
                  <c:v>309.08570861816401</c:v>
                </c:pt>
                <c:pt idx="158">
                  <c:v>304</c:v>
                </c:pt>
                <c:pt idx="159">
                  <c:v>298.91429138183599</c:v>
                </c:pt>
                <c:pt idx="160">
                  <c:v>287.80000686645502</c:v>
                </c:pt>
                <c:pt idx="161">
                  <c:v>274.80000305175798</c:v>
                </c:pt>
                <c:pt idx="162">
                  <c:v>273.74285125732399</c:v>
                </c:pt>
                <c:pt idx="163">
                  <c:v>264.97143173217802</c:v>
                </c:pt>
                <c:pt idx="164">
                  <c:v>265.57142639160202</c:v>
                </c:pt>
                <c:pt idx="165">
                  <c:v>266.114297866821</c:v>
                </c:pt>
                <c:pt idx="166">
                  <c:v>262.45713615417498</c:v>
                </c:pt>
                <c:pt idx="167">
                  <c:v>254.142860412598</c:v>
                </c:pt>
                <c:pt idx="168">
                  <c:v>253.59999656677201</c:v>
                </c:pt>
                <c:pt idx="169">
                  <c:v>251.885715484619</c:v>
                </c:pt>
                <c:pt idx="170">
                  <c:v>249.37141990661601</c:v>
                </c:pt>
                <c:pt idx="171">
                  <c:v>254.342861175537</c:v>
                </c:pt>
                <c:pt idx="172">
                  <c:v>251.657150268555</c:v>
                </c:pt>
                <c:pt idx="173">
                  <c:v>248.94285583496099</c:v>
                </c:pt>
                <c:pt idx="174">
                  <c:v>251.05715179443399</c:v>
                </c:pt>
                <c:pt idx="175">
                  <c:v>249.11428833007801</c:v>
                </c:pt>
                <c:pt idx="176">
                  <c:v>240.285709381104</c:v>
                </c:pt>
                <c:pt idx="177">
                  <c:v>236.74285125732399</c:v>
                </c:pt>
                <c:pt idx="178">
                  <c:v>228.68571472168</c:v>
                </c:pt>
                <c:pt idx="179">
                  <c:v>223.62856674194299</c:v>
                </c:pt>
                <c:pt idx="180">
                  <c:v>220.200000762939</c:v>
                </c:pt>
                <c:pt idx="181">
                  <c:v>222.14285659789999</c:v>
                </c:pt>
                <c:pt idx="182">
                  <c:v>224.62856435775799</c:v>
                </c:pt>
                <c:pt idx="183">
                  <c:v>222.19999694824199</c:v>
                </c:pt>
                <c:pt idx="184">
                  <c:v>208.05713653564499</c:v>
                </c:pt>
                <c:pt idx="185">
                  <c:v>199.99998474121099</c:v>
                </c:pt>
                <c:pt idx="186">
                  <c:v>199.88569641113301</c:v>
                </c:pt>
                <c:pt idx="187">
                  <c:v>199.085712909698</c:v>
                </c:pt>
                <c:pt idx="188">
                  <c:v>192.25715637207</c:v>
                </c:pt>
                <c:pt idx="189">
                  <c:v>193.85716247558599</c:v>
                </c:pt>
                <c:pt idx="190">
                  <c:v>188.60000228881799</c:v>
                </c:pt>
                <c:pt idx="191">
                  <c:v>195.51428222656199</c:v>
                </c:pt>
                <c:pt idx="192">
                  <c:v>199.37144470214801</c:v>
                </c:pt>
                <c:pt idx="193">
                  <c:v>197.45713806152301</c:v>
                </c:pt>
                <c:pt idx="194">
                  <c:v>189.79998779296901</c:v>
                </c:pt>
                <c:pt idx="195">
                  <c:v>187.37142181396499</c:v>
                </c:pt>
                <c:pt idx="196">
                  <c:v>172.342863082886</c:v>
                </c:pt>
                <c:pt idx="197">
                  <c:v>163.542865753174</c:v>
                </c:pt>
                <c:pt idx="198">
                  <c:v>161.42856454849201</c:v>
                </c:pt>
                <c:pt idx="199">
                  <c:v>150.857139587402</c:v>
                </c:pt>
                <c:pt idx="200">
                  <c:v>149.714290618896</c:v>
                </c:pt>
                <c:pt idx="201">
                  <c:v>144.171424865723</c:v>
                </c:pt>
                <c:pt idx="202">
                  <c:v>140.171424865723</c:v>
                </c:pt>
                <c:pt idx="203">
                  <c:v>131.14286422729501</c:v>
                </c:pt>
                <c:pt idx="204">
                  <c:v>127.08571624755901</c:v>
                </c:pt>
                <c:pt idx="205">
                  <c:v>111.857145309448</c:v>
                </c:pt>
                <c:pt idx="206">
                  <c:v>111.828575134277</c:v>
                </c:pt>
                <c:pt idx="207">
                  <c:v>100.714282989502</c:v>
                </c:pt>
                <c:pt idx="208">
                  <c:v>102.62857055664099</c:v>
                </c:pt>
                <c:pt idx="209">
                  <c:v>94.428558349609403</c:v>
                </c:pt>
                <c:pt idx="210">
                  <c:v>104.17144775390599</c:v>
                </c:pt>
                <c:pt idx="211">
                  <c:v>106.914306640625</c:v>
                </c:pt>
                <c:pt idx="212">
                  <c:v>111.71429443359401</c:v>
                </c:pt>
                <c:pt idx="213">
                  <c:v>111.62860107421901</c:v>
                </c:pt>
                <c:pt idx="214">
                  <c:v>119.485717773437</c:v>
                </c:pt>
                <c:pt idx="215">
                  <c:v>114.942840576172</c:v>
                </c:pt>
                <c:pt idx="216">
                  <c:v>111.85716247558599</c:v>
                </c:pt>
                <c:pt idx="217">
                  <c:v>101.228569030762</c:v>
                </c:pt>
                <c:pt idx="218">
                  <c:v>105.65714263916</c:v>
                </c:pt>
                <c:pt idx="219">
                  <c:v>96.400001525878906</c:v>
                </c:pt>
                <c:pt idx="220">
                  <c:v>90.200003147125202</c:v>
                </c:pt>
                <c:pt idx="221">
                  <c:v>80.4857177734375</c:v>
                </c:pt>
                <c:pt idx="222">
                  <c:v>83.114286780357403</c:v>
                </c:pt>
                <c:pt idx="223">
                  <c:v>93.914291381835895</c:v>
                </c:pt>
                <c:pt idx="224">
                  <c:v>90.485733032226605</c:v>
                </c:pt>
                <c:pt idx="225">
                  <c:v>78.428573608398395</c:v>
                </c:pt>
                <c:pt idx="226">
                  <c:v>77.342849731445298</c:v>
                </c:pt>
                <c:pt idx="227">
                  <c:v>75.371429443359403</c:v>
                </c:pt>
                <c:pt idx="228">
                  <c:v>66.085693359375</c:v>
                </c:pt>
                <c:pt idx="229">
                  <c:v>55.599998474121101</c:v>
                </c:pt>
                <c:pt idx="230">
                  <c:v>45.9428582191467</c:v>
                </c:pt>
                <c:pt idx="231">
                  <c:v>48.7428588867188</c:v>
                </c:pt>
                <c:pt idx="232">
                  <c:v>56.685707092285199</c:v>
                </c:pt>
                <c:pt idx="233">
                  <c:v>56.828575134277301</c:v>
                </c:pt>
                <c:pt idx="234">
                  <c:v>53.885713577270501</c:v>
                </c:pt>
                <c:pt idx="235">
                  <c:v>66.685718536376996</c:v>
                </c:pt>
                <c:pt idx="236">
                  <c:v>70.371429443359403</c:v>
                </c:pt>
                <c:pt idx="237">
                  <c:v>60.342856168746899</c:v>
                </c:pt>
                <c:pt idx="238">
                  <c:v>62.885719299316399</c:v>
                </c:pt>
                <c:pt idx="239">
                  <c:v>50</c:v>
                </c:pt>
                <c:pt idx="240">
                  <c:v>52.628570556640597</c:v>
                </c:pt>
                <c:pt idx="241">
                  <c:v>50.171428680419901</c:v>
                </c:pt>
                <c:pt idx="242">
                  <c:v>38.657142639160199</c:v>
                </c:pt>
                <c:pt idx="243">
                  <c:v>97.6572265625</c:v>
                </c:pt>
                <c:pt idx="244">
                  <c:v>109.771484375</c:v>
                </c:pt>
                <c:pt idx="245">
                  <c:v>98.37158203125</c:v>
                </c:pt>
                <c:pt idx="246">
                  <c:v>106.0283203125</c:v>
                </c:pt>
                <c:pt idx="247">
                  <c:v>101.45703125</c:v>
                </c:pt>
                <c:pt idx="248">
                  <c:v>103.9140625</c:v>
                </c:pt>
                <c:pt idx="249">
                  <c:v>98.9140625</c:v>
                </c:pt>
                <c:pt idx="250">
                  <c:v>39.171428680419901</c:v>
                </c:pt>
                <c:pt idx="251">
                  <c:v>34.9142875671387</c:v>
                </c:pt>
                <c:pt idx="252">
                  <c:v>39.514286041259801</c:v>
                </c:pt>
                <c:pt idx="253">
                  <c:v>30.742856800556201</c:v>
                </c:pt>
                <c:pt idx="254">
                  <c:v>27.1142883300781</c:v>
                </c:pt>
                <c:pt idx="255">
                  <c:v>28.228569030761701</c:v>
                </c:pt>
                <c:pt idx="256">
                  <c:v>34.2571411132813</c:v>
                </c:pt>
                <c:pt idx="257">
                  <c:v>35.057140350341797</c:v>
                </c:pt>
                <c:pt idx="258">
                  <c:v>33.857143402099602</c:v>
                </c:pt>
                <c:pt idx="259">
                  <c:v>33.571426391601598</c:v>
                </c:pt>
                <c:pt idx="260">
                  <c:v>38.171424865722699</c:v>
                </c:pt>
                <c:pt idx="261">
                  <c:v>42.399993896484403</c:v>
                </c:pt>
                <c:pt idx="262">
                  <c:v>39.2857055664063</c:v>
                </c:pt>
                <c:pt idx="263">
                  <c:v>36.971420288085902</c:v>
                </c:pt>
                <c:pt idx="264">
                  <c:v>41.657141685485797</c:v>
                </c:pt>
                <c:pt idx="265">
                  <c:v>43.171424865722699</c:v>
                </c:pt>
                <c:pt idx="266">
                  <c:v>50.714279174804702</c:v>
                </c:pt>
                <c:pt idx="267">
                  <c:v>53.5142822265625</c:v>
                </c:pt>
                <c:pt idx="268">
                  <c:v>61.3142700195313</c:v>
                </c:pt>
                <c:pt idx="269">
                  <c:v>61.942855834960902</c:v>
                </c:pt>
                <c:pt idx="270">
                  <c:v>68.314285278320298</c:v>
                </c:pt>
                <c:pt idx="271">
                  <c:v>60.628562927246101</c:v>
                </c:pt>
                <c:pt idx="272">
                  <c:v>61.971435546875</c:v>
                </c:pt>
                <c:pt idx="273">
                  <c:v>56.457139968872099</c:v>
                </c:pt>
                <c:pt idx="274">
                  <c:v>62.857143402099602</c:v>
                </c:pt>
                <c:pt idx="275">
                  <c:v>56.457144260406501</c:v>
                </c:pt>
                <c:pt idx="276">
                  <c:v>65.7142848968506</c:v>
                </c:pt>
                <c:pt idx="277">
                  <c:v>65.200000762939496</c:v>
                </c:pt>
                <c:pt idx="278">
                  <c:v>74.2857151031494</c:v>
                </c:pt>
                <c:pt idx="279">
                  <c:v>77.114284515380902</c:v>
                </c:pt>
                <c:pt idx="280">
                  <c:v>77.657143592834501</c:v>
                </c:pt>
                <c:pt idx="281">
                  <c:v>72.542858123779297</c:v>
                </c:pt>
                <c:pt idx="282">
                  <c:v>76.9142875671387</c:v>
                </c:pt>
                <c:pt idx="283">
                  <c:v>71.942856788635297</c:v>
                </c:pt>
                <c:pt idx="284">
                  <c:v>66.999992370605497</c:v>
                </c:pt>
                <c:pt idx="285">
                  <c:v>72.257141113281193</c:v>
                </c:pt>
                <c:pt idx="286">
                  <c:v>74.028564453125</c:v>
                </c:pt>
                <c:pt idx="287">
                  <c:v>82.085754394531193</c:v>
                </c:pt>
                <c:pt idx="288">
                  <c:v>85.6571044921875</c:v>
                </c:pt>
                <c:pt idx="289">
                  <c:v>80.399963378906193</c:v>
                </c:pt>
                <c:pt idx="290">
                  <c:v>84.342864990234403</c:v>
                </c:pt>
                <c:pt idx="291">
                  <c:v>92.685729980468693</c:v>
                </c:pt>
                <c:pt idx="292">
                  <c:v>77.285720825195298</c:v>
                </c:pt>
                <c:pt idx="293">
                  <c:v>67.971427917480497</c:v>
                </c:pt>
                <c:pt idx="294">
                  <c:v>59.028570175170898</c:v>
                </c:pt>
                <c:pt idx="295">
                  <c:v>54.114295959472699</c:v>
                </c:pt>
                <c:pt idx="296">
                  <c:v>65.228572845458999</c:v>
                </c:pt>
                <c:pt idx="297">
                  <c:v>58.057142257690401</c:v>
                </c:pt>
                <c:pt idx="298">
                  <c:v>66.142856597900405</c:v>
                </c:pt>
                <c:pt idx="299">
                  <c:v>75.114288330078097</c:v>
                </c:pt>
                <c:pt idx="300">
                  <c:v>81.971420288085895</c:v>
                </c:pt>
                <c:pt idx="301">
                  <c:v>83.314277648925795</c:v>
                </c:pt>
                <c:pt idx="302">
                  <c:v>87.799999237060504</c:v>
                </c:pt>
                <c:pt idx="303">
                  <c:v>82.685716629028306</c:v>
                </c:pt>
                <c:pt idx="304">
                  <c:v>83.028572082519503</c:v>
                </c:pt>
                <c:pt idx="305">
                  <c:v>78.828575134277301</c:v>
                </c:pt>
                <c:pt idx="306">
                  <c:v>73.342854499816895</c:v>
                </c:pt>
                <c:pt idx="307">
                  <c:v>66.514287948608398</c:v>
                </c:pt>
                <c:pt idx="308">
                  <c:v>66.800003051757798</c:v>
                </c:pt>
                <c:pt idx="309">
                  <c:v>64.542861938476605</c:v>
                </c:pt>
                <c:pt idx="310">
                  <c:v>69.028564453125</c:v>
                </c:pt>
                <c:pt idx="311">
                  <c:v>74.971420288085895</c:v>
                </c:pt>
                <c:pt idx="312">
                  <c:v>70.228572845458999</c:v>
                </c:pt>
                <c:pt idx="313">
                  <c:v>63.457138061523402</c:v>
                </c:pt>
                <c:pt idx="314">
                  <c:v>64.342849731445298</c:v>
                </c:pt>
                <c:pt idx="315">
                  <c:v>67.142856597900405</c:v>
                </c:pt>
                <c:pt idx="316">
                  <c:v>71.057141304016099</c:v>
                </c:pt>
                <c:pt idx="317">
                  <c:v>71.657140731811495</c:v>
                </c:pt>
                <c:pt idx="318">
                  <c:v>73.171432495117202</c:v>
                </c:pt>
                <c:pt idx="319">
                  <c:v>70.771438598632798</c:v>
                </c:pt>
                <c:pt idx="320">
                  <c:v>83.257141113281193</c:v>
                </c:pt>
                <c:pt idx="321">
                  <c:v>75.685718536376996</c:v>
                </c:pt>
                <c:pt idx="322">
                  <c:v>68.2857151031494</c:v>
                </c:pt>
                <c:pt idx="323">
                  <c:v>56.000002861022899</c:v>
                </c:pt>
                <c:pt idx="324">
                  <c:v>44.885711669921903</c:v>
                </c:pt>
                <c:pt idx="325">
                  <c:v>38.742856979370103</c:v>
                </c:pt>
                <c:pt idx="326">
                  <c:v>38.714282989502003</c:v>
                </c:pt>
                <c:pt idx="327">
                  <c:v>34.771429061889599</c:v>
                </c:pt>
                <c:pt idx="328">
                  <c:v>45.7714233398438</c:v>
                </c:pt>
                <c:pt idx="329">
                  <c:v>56.314292907714801</c:v>
                </c:pt>
                <c:pt idx="330">
                  <c:v>61.485702514648402</c:v>
                </c:pt>
                <c:pt idx="331">
                  <c:v>67.971420288085895</c:v>
                </c:pt>
                <c:pt idx="332">
                  <c:v>67.171432495117202</c:v>
                </c:pt>
                <c:pt idx="333">
                  <c:v>67.685710906982393</c:v>
                </c:pt>
                <c:pt idx="334">
                  <c:v>68.000003814697294</c:v>
                </c:pt>
                <c:pt idx="335">
                  <c:v>69.028564453125</c:v>
                </c:pt>
                <c:pt idx="336">
                  <c:v>68.657146453857393</c:v>
                </c:pt>
                <c:pt idx="337">
                  <c:v>67.742851257324205</c:v>
                </c:pt>
                <c:pt idx="338">
                  <c:v>68.085708618164105</c:v>
                </c:pt>
                <c:pt idx="339">
                  <c:v>71.685729980468693</c:v>
                </c:pt>
                <c:pt idx="340">
                  <c:v>70.742858886718693</c:v>
                </c:pt>
                <c:pt idx="341">
                  <c:v>70.485687255859403</c:v>
                </c:pt>
                <c:pt idx="342">
                  <c:v>68.657165527343693</c:v>
                </c:pt>
                <c:pt idx="343">
                  <c:v>64.142853736877399</c:v>
                </c:pt>
                <c:pt idx="344">
                  <c:v>64.114285469055204</c:v>
                </c:pt>
                <c:pt idx="345">
                  <c:v>59.971431732177699</c:v>
                </c:pt>
                <c:pt idx="346">
                  <c:v>63.342859268188498</c:v>
                </c:pt>
                <c:pt idx="347">
                  <c:v>64.314289093017607</c:v>
                </c:pt>
                <c:pt idx="348">
                  <c:v>61.4285697937012</c:v>
                </c:pt>
                <c:pt idx="349">
                  <c:v>62.200004577636697</c:v>
                </c:pt>
                <c:pt idx="350">
                  <c:v>65.628566741943402</c:v>
                </c:pt>
                <c:pt idx="351">
                  <c:v>69.457141876220703</c:v>
                </c:pt>
                <c:pt idx="352">
                  <c:v>68.6285724639893</c:v>
                </c:pt>
                <c:pt idx="353">
                  <c:v>69.428574085235596</c:v>
                </c:pt>
                <c:pt idx="354">
                  <c:v>69.742855072021499</c:v>
                </c:pt>
                <c:pt idx="355">
                  <c:v>69.542854309082003</c:v>
                </c:pt>
                <c:pt idx="356">
                  <c:v>71.600000381469698</c:v>
                </c:pt>
                <c:pt idx="357">
                  <c:v>63.485733032226598</c:v>
                </c:pt>
                <c:pt idx="358">
                  <c:v>69.399993896484403</c:v>
                </c:pt>
                <c:pt idx="359">
                  <c:v>80.114288330078097</c:v>
                </c:pt>
                <c:pt idx="360">
                  <c:v>73.657150268554702</c:v>
                </c:pt>
                <c:pt idx="361">
                  <c:v>72.314292907714801</c:v>
                </c:pt>
                <c:pt idx="362">
                  <c:v>74.228569030761705</c:v>
                </c:pt>
                <c:pt idx="363">
                  <c:v>72.028564453125</c:v>
                </c:pt>
                <c:pt idx="364">
                  <c:v>77.800006866455107</c:v>
                </c:pt>
                <c:pt idx="365">
                  <c:v>76.399993896484403</c:v>
                </c:pt>
                <c:pt idx="366">
                  <c:v>74.799999237060504</c:v>
                </c:pt>
                <c:pt idx="367">
                  <c:v>72.600000381469698</c:v>
                </c:pt>
                <c:pt idx="368">
                  <c:v>70.771430969238295</c:v>
                </c:pt>
                <c:pt idx="369">
                  <c:v>63.257144927978501</c:v>
                </c:pt>
                <c:pt idx="370">
                  <c:v>57.428573608398402</c:v>
                </c:pt>
                <c:pt idx="371">
                  <c:v>59.914291381835902</c:v>
                </c:pt>
                <c:pt idx="372">
                  <c:v>53.800003051757798</c:v>
                </c:pt>
                <c:pt idx="373">
                  <c:v>38.285709381103501</c:v>
                </c:pt>
                <c:pt idx="374">
                  <c:v>44.742856979370103</c:v>
                </c:pt>
                <c:pt idx="375">
                  <c:v>52.799998283386202</c:v>
                </c:pt>
                <c:pt idx="376">
                  <c:v>64.028564453125</c:v>
                </c:pt>
                <c:pt idx="377">
                  <c:v>66.485702514648395</c:v>
                </c:pt>
                <c:pt idx="378">
                  <c:v>54.028571128845201</c:v>
                </c:pt>
                <c:pt idx="379">
                  <c:v>52.285713195800803</c:v>
                </c:pt>
                <c:pt idx="380">
                  <c:v>59.314288139343297</c:v>
                </c:pt>
                <c:pt idx="381">
                  <c:v>58.142856597900398</c:v>
                </c:pt>
                <c:pt idx="382">
                  <c:v>53.514289855957003</c:v>
                </c:pt>
                <c:pt idx="383">
                  <c:v>52.885719299316399</c:v>
                </c:pt>
                <c:pt idx="384">
                  <c:v>50.142860412597699</c:v>
                </c:pt>
                <c:pt idx="385">
                  <c:v>60.914291381835902</c:v>
                </c:pt>
                <c:pt idx="386">
                  <c:v>64.142860412597699</c:v>
                </c:pt>
                <c:pt idx="387">
                  <c:v>66.314289093017607</c:v>
                </c:pt>
                <c:pt idx="388">
                  <c:v>61.771426200866699</c:v>
                </c:pt>
                <c:pt idx="389">
                  <c:v>60.657146453857401</c:v>
                </c:pt>
                <c:pt idx="390">
                  <c:v>53.314285278320298</c:v>
                </c:pt>
                <c:pt idx="391">
                  <c:v>59.685714721679702</c:v>
                </c:pt>
                <c:pt idx="392">
                  <c:v>54.285713195800803</c:v>
                </c:pt>
                <c:pt idx="393">
                  <c:v>53.857147216796903</c:v>
                </c:pt>
                <c:pt idx="394">
                  <c:v>53.200004577636697</c:v>
                </c:pt>
                <c:pt idx="395">
                  <c:v>57</c:v>
                </c:pt>
                <c:pt idx="396">
                  <c:v>64.171432495117202</c:v>
                </c:pt>
                <c:pt idx="397">
                  <c:v>66.399993896484403</c:v>
                </c:pt>
                <c:pt idx="398">
                  <c:v>60.228561401367202</c:v>
                </c:pt>
                <c:pt idx="399">
                  <c:v>65.428571701049805</c:v>
                </c:pt>
                <c:pt idx="400">
                  <c:v>61.142858505249002</c:v>
                </c:pt>
                <c:pt idx="401">
                  <c:v>61.314285278320298</c:v>
                </c:pt>
                <c:pt idx="402">
                  <c:v>60.799995422363303</c:v>
                </c:pt>
                <c:pt idx="403">
                  <c:v>49.971427917480497</c:v>
                </c:pt>
                <c:pt idx="404">
                  <c:v>52.628570556640597</c:v>
                </c:pt>
                <c:pt idx="405">
                  <c:v>54.514286041259801</c:v>
                </c:pt>
                <c:pt idx="406">
                  <c:v>45.228572845458999</c:v>
                </c:pt>
                <c:pt idx="407">
                  <c:v>47.0857124328613</c:v>
                </c:pt>
                <c:pt idx="408">
                  <c:v>41.114287376403801</c:v>
                </c:pt>
                <c:pt idx="409">
                  <c:v>36.542858123779297</c:v>
                </c:pt>
                <c:pt idx="410">
                  <c:v>39.285713195800803</c:v>
                </c:pt>
                <c:pt idx="411">
                  <c:v>40.5428466796875</c:v>
                </c:pt>
                <c:pt idx="412">
                  <c:v>42.2857055664063</c:v>
                </c:pt>
                <c:pt idx="413">
                  <c:v>50.000015258789098</c:v>
                </c:pt>
                <c:pt idx="414">
                  <c:v>54.4571533203125</c:v>
                </c:pt>
                <c:pt idx="415">
                  <c:v>51.885711669921903</c:v>
                </c:pt>
                <c:pt idx="416">
                  <c:v>64.05712890625</c:v>
                </c:pt>
                <c:pt idx="417">
                  <c:v>62.914276123046903</c:v>
                </c:pt>
                <c:pt idx="418">
                  <c:v>58.685714721679702</c:v>
                </c:pt>
                <c:pt idx="419">
                  <c:v>55.685714721679702</c:v>
                </c:pt>
                <c:pt idx="420">
                  <c:v>54.228561401367202</c:v>
                </c:pt>
                <c:pt idx="421">
                  <c:v>56.257148742675803</c:v>
                </c:pt>
                <c:pt idx="422">
                  <c:v>65.5714302062988</c:v>
                </c:pt>
                <c:pt idx="423">
                  <c:v>56.085723876953097</c:v>
                </c:pt>
                <c:pt idx="424">
                  <c:v>56.714279174804702</c:v>
                </c:pt>
                <c:pt idx="425">
                  <c:v>50.914276123046903</c:v>
                </c:pt>
                <c:pt idx="426">
                  <c:v>54.542854309082003</c:v>
                </c:pt>
                <c:pt idx="427">
                  <c:v>52.085716247558601</c:v>
                </c:pt>
                <c:pt idx="428">
                  <c:v>41.914291381835902</c:v>
                </c:pt>
                <c:pt idx="429">
                  <c:v>37.399993896484403</c:v>
                </c:pt>
                <c:pt idx="430">
                  <c:v>26.914291381835898</c:v>
                </c:pt>
                <c:pt idx="431">
                  <c:v>23.914283752441399</c:v>
                </c:pt>
                <c:pt idx="432">
                  <c:v>27.485710144043001</c:v>
                </c:pt>
                <c:pt idx="433">
                  <c:v>35.171428680419901</c:v>
                </c:pt>
                <c:pt idx="434">
                  <c:v>35.428573608398402</c:v>
                </c:pt>
                <c:pt idx="435">
                  <c:v>37.142868041992202</c:v>
                </c:pt>
                <c:pt idx="436">
                  <c:v>40.342849731445298</c:v>
                </c:pt>
                <c:pt idx="437">
                  <c:v>42.542854309082003</c:v>
                </c:pt>
                <c:pt idx="438">
                  <c:v>50.428565979003899</c:v>
                </c:pt>
                <c:pt idx="439">
                  <c:v>52.828567504882798</c:v>
                </c:pt>
                <c:pt idx="440">
                  <c:v>41.685714721679702</c:v>
                </c:pt>
                <c:pt idx="441">
                  <c:v>39.7142944335938</c:v>
                </c:pt>
                <c:pt idx="442">
                  <c:v>42.714279174804702</c:v>
                </c:pt>
                <c:pt idx="443">
                  <c:v>49.4285697937012</c:v>
                </c:pt>
                <c:pt idx="444">
                  <c:v>50.9428615570068</c:v>
                </c:pt>
                <c:pt idx="445">
                  <c:v>1418.68603515625</c:v>
                </c:pt>
                <c:pt idx="446">
                  <c:v>1424.19970703125</c:v>
                </c:pt>
                <c:pt idx="447">
                  <c:v>1419.71435546875</c:v>
                </c:pt>
                <c:pt idx="448">
                  <c:v>1425.1142578125</c:v>
                </c:pt>
                <c:pt idx="449">
                  <c:v>1425.22900390625</c:v>
                </c:pt>
                <c:pt idx="450">
                  <c:v>1417.6572265625</c:v>
                </c:pt>
                <c:pt idx="451">
                  <c:v>1421.85693359375</c:v>
                </c:pt>
                <c:pt idx="452">
                  <c:v>39.7142848968506</c:v>
                </c:pt>
                <c:pt idx="453">
                  <c:v>32.257143020629897</c:v>
                </c:pt>
                <c:pt idx="454">
                  <c:v>43.942855834960902</c:v>
                </c:pt>
                <c:pt idx="455">
                  <c:v>39.028572082519503</c:v>
                </c:pt>
                <c:pt idx="456">
                  <c:v>44.057144165039098</c:v>
                </c:pt>
                <c:pt idx="457">
                  <c:v>45.628570556640597</c:v>
                </c:pt>
                <c:pt idx="458">
                  <c:v>52.457144737243702</c:v>
                </c:pt>
                <c:pt idx="459">
                  <c:v>61.142858505249002</c:v>
                </c:pt>
                <c:pt idx="460">
                  <c:v>61.085715293884299</c:v>
                </c:pt>
                <c:pt idx="461">
                  <c:v>56.2285766601563</c:v>
                </c:pt>
                <c:pt idx="462">
                  <c:v>64.428573608398395</c:v>
                </c:pt>
                <c:pt idx="463">
                  <c:v>47.542861938476598</c:v>
                </c:pt>
                <c:pt idx="464">
                  <c:v>48.771430015564</c:v>
                </c:pt>
                <c:pt idx="465">
                  <c:v>38.742851257324197</c:v>
                </c:pt>
                <c:pt idx="466">
                  <c:v>36.685714721679702</c:v>
                </c:pt>
                <c:pt idx="467">
                  <c:v>37.885719299316399</c:v>
                </c:pt>
                <c:pt idx="468">
                  <c:v>36.914291381835902</c:v>
                </c:pt>
                <c:pt idx="469">
                  <c:v>25.657142639160199</c:v>
                </c:pt>
                <c:pt idx="470">
                  <c:v>35.142860412597699</c:v>
                </c:pt>
                <c:pt idx="471">
                  <c:v>24.771430969238299</c:v>
                </c:pt>
                <c:pt idx="472">
                  <c:v>29.6285719871521</c:v>
                </c:pt>
                <c:pt idx="473">
                  <c:v>29.857139587402301</c:v>
                </c:pt>
                <c:pt idx="474">
                  <c:v>38.628570556640597</c:v>
                </c:pt>
                <c:pt idx="475">
                  <c:v>28.9142761230469</c:v>
                </c:pt>
                <c:pt idx="476">
                  <c:v>29.2571411132813</c:v>
                </c:pt>
                <c:pt idx="477">
                  <c:v>27.0571594238281</c:v>
                </c:pt>
                <c:pt idx="478">
                  <c:v>34.457122802734403</c:v>
                </c:pt>
                <c:pt idx="479">
                  <c:v>34.1714477539063</c:v>
                </c:pt>
                <c:pt idx="480">
                  <c:v>33.857147216796903</c:v>
                </c:pt>
                <c:pt idx="481">
                  <c:v>23.114286422729499</c:v>
                </c:pt>
                <c:pt idx="482">
                  <c:v>25.428571462631201</c:v>
                </c:pt>
                <c:pt idx="483">
                  <c:v>23.6285705566406</c:v>
                </c:pt>
                <c:pt idx="484">
                  <c:v>25.257143497466998</c:v>
                </c:pt>
                <c:pt idx="485">
                  <c:v>17.171430587768601</c:v>
                </c:pt>
                <c:pt idx="486">
                  <c:v>10.6857147216797</c:v>
                </c:pt>
                <c:pt idx="487">
                  <c:v>13.199999958276701</c:v>
                </c:pt>
                <c:pt idx="488">
                  <c:v>18.5428562164307</c:v>
                </c:pt>
                <c:pt idx="489">
                  <c:v>21.942857503890998</c:v>
                </c:pt>
                <c:pt idx="490">
                  <c:v>28.142856597900401</c:v>
                </c:pt>
                <c:pt idx="491">
                  <c:v>31.799999237060501</c:v>
                </c:pt>
                <c:pt idx="492">
                  <c:v>33.685710906982401</c:v>
                </c:pt>
                <c:pt idx="493">
                  <c:v>33.485713958740199</c:v>
                </c:pt>
                <c:pt idx="494">
                  <c:v>23.0857124328613</c:v>
                </c:pt>
                <c:pt idx="495">
                  <c:v>18.514284133911101</c:v>
                </c:pt>
                <c:pt idx="496">
                  <c:v>18.4571533203125</c:v>
                </c:pt>
                <c:pt idx="497">
                  <c:v>18.800003051757798</c:v>
                </c:pt>
                <c:pt idx="498">
                  <c:v>11.6571350097656</c:v>
                </c:pt>
                <c:pt idx="499">
                  <c:v>19.028572082519499</c:v>
                </c:pt>
                <c:pt idx="500">
                  <c:v>25.6285705566406</c:v>
                </c:pt>
                <c:pt idx="501">
                  <c:v>34.142860412597699</c:v>
                </c:pt>
                <c:pt idx="502">
                  <c:v>27.971427917480501</c:v>
                </c:pt>
                <c:pt idx="503">
                  <c:v>35.142852783203097</c:v>
                </c:pt>
                <c:pt idx="504">
                  <c:v>33.114288330078097</c:v>
                </c:pt>
                <c:pt idx="505">
                  <c:v>35.857147216796903</c:v>
                </c:pt>
                <c:pt idx="506">
                  <c:v>32.971427917480497</c:v>
                </c:pt>
                <c:pt idx="507">
                  <c:v>30.571428298950199</c:v>
                </c:pt>
                <c:pt idx="508">
                  <c:v>27.714282989501999</c:v>
                </c:pt>
                <c:pt idx="509">
                  <c:v>33.571429252624498</c:v>
                </c:pt>
                <c:pt idx="510">
                  <c:v>27.5142822265625</c:v>
                </c:pt>
                <c:pt idx="511">
                  <c:v>25.571426391601602</c:v>
                </c:pt>
                <c:pt idx="512">
                  <c:v>29.714282989501999</c:v>
                </c:pt>
                <c:pt idx="513">
                  <c:v>26.714279174804702</c:v>
                </c:pt>
                <c:pt idx="514">
                  <c:v>27.8857116699219</c:v>
                </c:pt>
                <c:pt idx="515">
                  <c:v>23.828567504882798</c:v>
                </c:pt>
                <c:pt idx="516">
                  <c:v>26.971420288085898</c:v>
                </c:pt>
                <c:pt idx="517">
                  <c:v>27.0857238769531</c:v>
                </c:pt>
                <c:pt idx="518">
                  <c:v>29.5142822265625</c:v>
                </c:pt>
                <c:pt idx="519">
                  <c:v>31.3999938964844</c:v>
                </c:pt>
                <c:pt idx="520">
                  <c:v>31.5714302062988</c:v>
                </c:pt>
                <c:pt idx="521">
                  <c:v>29.91428565979</c:v>
                </c:pt>
                <c:pt idx="522">
                  <c:v>27.485710144043001</c:v>
                </c:pt>
                <c:pt idx="523">
                  <c:v>19.771430969238299</c:v>
                </c:pt>
                <c:pt idx="524">
                  <c:v>20.5142822265625</c:v>
                </c:pt>
                <c:pt idx="525">
                  <c:v>22.114280700683601</c:v>
                </c:pt>
                <c:pt idx="526">
                  <c:v>10.1428527832031</c:v>
                </c:pt>
                <c:pt idx="527">
                  <c:v>6.7142868041992196</c:v>
                </c:pt>
                <c:pt idx="528">
                  <c:v>12.2000000476837</c:v>
                </c:pt>
                <c:pt idx="529">
                  <c:v>17.657142639160199</c:v>
                </c:pt>
                <c:pt idx="530">
                  <c:v>21.5999946594238</c:v>
                </c:pt>
                <c:pt idx="531">
                  <c:v>19.314281463623001</c:v>
                </c:pt>
                <c:pt idx="532">
                  <c:v>16.7428588867188</c:v>
                </c:pt>
                <c:pt idx="533">
                  <c:v>18.399997711181602</c:v>
                </c:pt>
                <c:pt idx="534">
                  <c:v>27.371421813964801</c:v>
                </c:pt>
                <c:pt idx="535">
                  <c:v>28.3714294433594</c:v>
                </c:pt>
                <c:pt idx="536">
                  <c:v>30.9142761230469</c:v>
                </c:pt>
                <c:pt idx="537">
                  <c:v>26.771438598632798</c:v>
                </c:pt>
                <c:pt idx="538">
                  <c:v>30.2857055664063</c:v>
                </c:pt>
                <c:pt idx="539">
                  <c:v>29.800003051757798</c:v>
                </c:pt>
                <c:pt idx="540">
                  <c:v>38.742843627929702</c:v>
                </c:pt>
                <c:pt idx="541">
                  <c:v>33.371428489685101</c:v>
                </c:pt>
                <c:pt idx="542">
                  <c:v>24.400001525878899</c:v>
                </c:pt>
                <c:pt idx="543">
                  <c:v>22.428573608398398</c:v>
                </c:pt>
                <c:pt idx="544">
                  <c:v>24.171432495117202</c:v>
                </c:pt>
                <c:pt idx="545">
                  <c:v>21.657142639160199</c:v>
                </c:pt>
                <c:pt idx="546">
                  <c:v>23.1428527832031</c:v>
                </c:pt>
                <c:pt idx="547">
                  <c:v>22.6000061035156</c:v>
                </c:pt>
                <c:pt idx="548">
                  <c:v>28.457138061523398</c:v>
                </c:pt>
                <c:pt idx="549">
                  <c:v>37.942855834960902</c:v>
                </c:pt>
                <c:pt idx="550">
                  <c:v>39.885711669921903</c:v>
                </c:pt>
                <c:pt idx="551">
                  <c:v>37.714279174804702</c:v>
                </c:pt>
                <c:pt idx="552">
                  <c:v>38.2285766601563</c:v>
                </c:pt>
                <c:pt idx="553">
                  <c:v>35.6571655273438</c:v>
                </c:pt>
                <c:pt idx="554">
                  <c:v>28.1428527832031</c:v>
                </c:pt>
                <c:pt idx="555">
                  <c:v>24.7714233398438</c:v>
                </c:pt>
                <c:pt idx="556">
                  <c:v>23.971420288085898</c:v>
                </c:pt>
                <c:pt idx="557">
                  <c:v>30.7428588867188</c:v>
                </c:pt>
                <c:pt idx="558">
                  <c:v>40.2571411132813</c:v>
                </c:pt>
                <c:pt idx="559">
                  <c:v>41.7714233398438</c:v>
                </c:pt>
                <c:pt idx="560">
                  <c:v>39.657135009765597</c:v>
                </c:pt>
                <c:pt idx="561">
                  <c:v>38.685714721679702</c:v>
                </c:pt>
                <c:pt idx="562">
                  <c:v>34.971420288085902</c:v>
                </c:pt>
                <c:pt idx="563">
                  <c:v>23.971435546875</c:v>
                </c:pt>
                <c:pt idx="564">
                  <c:v>18.1142883300781</c:v>
                </c:pt>
                <c:pt idx="565">
                  <c:v>13.0857238769531</c:v>
                </c:pt>
                <c:pt idx="566">
                  <c:v>10.7142791748047</c:v>
                </c:pt>
                <c:pt idx="567">
                  <c:v>10.9428558349609</c:v>
                </c:pt>
                <c:pt idx="568">
                  <c:v>12.7999877929687</c:v>
                </c:pt>
                <c:pt idx="569">
                  <c:v>17.8857116699219</c:v>
                </c:pt>
                <c:pt idx="570">
                  <c:v>24.0857124328613</c:v>
                </c:pt>
                <c:pt idx="571">
                  <c:v>22.028572082519499</c:v>
                </c:pt>
                <c:pt idx="572">
                  <c:v>23.828569412231399</c:v>
                </c:pt>
                <c:pt idx="573">
                  <c:v>25.457143306732199</c:v>
                </c:pt>
                <c:pt idx="574">
                  <c:v>36.371429443359403</c:v>
                </c:pt>
                <c:pt idx="575">
                  <c:v>38.142852783203097</c:v>
                </c:pt>
                <c:pt idx="576">
                  <c:v>31.485715866088899</c:v>
                </c:pt>
                <c:pt idx="577">
                  <c:v>34</c:v>
                </c:pt>
                <c:pt idx="578">
                  <c:v>38.5714302062988</c:v>
                </c:pt>
                <c:pt idx="579">
                  <c:v>35.0857124328613</c:v>
                </c:pt>
                <c:pt idx="580">
                  <c:v>36.257143020629897</c:v>
                </c:pt>
                <c:pt idx="581">
                  <c:v>27.942855834960898</c:v>
                </c:pt>
                <c:pt idx="582">
                  <c:v>30.485714912414601</c:v>
                </c:pt>
                <c:pt idx="583">
                  <c:v>39.657150268554702</c:v>
                </c:pt>
                <c:pt idx="584">
                  <c:v>31.971435546875</c:v>
                </c:pt>
                <c:pt idx="585">
                  <c:v>29.8285827636719</c:v>
                </c:pt>
                <c:pt idx="586">
                  <c:v>40.6571655273438</c:v>
                </c:pt>
                <c:pt idx="587">
                  <c:v>43.800018310546903</c:v>
                </c:pt>
                <c:pt idx="588">
                  <c:v>45.2857055664063</c:v>
                </c:pt>
                <c:pt idx="589">
                  <c:v>48.2285766601563</c:v>
                </c:pt>
                <c:pt idx="590">
                  <c:v>47.5142822265625</c:v>
                </c:pt>
                <c:pt idx="591">
                  <c:v>52.457138061523402</c:v>
                </c:pt>
                <c:pt idx="592">
                  <c:v>45.971427917480497</c:v>
                </c:pt>
                <c:pt idx="593">
                  <c:v>39.485714912414601</c:v>
                </c:pt>
                <c:pt idx="594">
                  <c:v>37.228569030761697</c:v>
                </c:pt>
                <c:pt idx="595">
                  <c:v>34.2000122070313</c:v>
                </c:pt>
                <c:pt idx="596">
                  <c:v>37.971420288085902</c:v>
                </c:pt>
                <c:pt idx="597">
                  <c:v>38.342849731445298</c:v>
                </c:pt>
                <c:pt idx="598">
                  <c:v>27.771438598632798</c:v>
                </c:pt>
                <c:pt idx="599">
                  <c:v>36.400009155273402</c:v>
                </c:pt>
                <c:pt idx="600">
                  <c:v>48.400009155273402</c:v>
                </c:pt>
                <c:pt idx="601">
                  <c:v>45.285720825195298</c:v>
                </c:pt>
                <c:pt idx="602">
                  <c:v>53.485702514648402</c:v>
                </c:pt>
                <c:pt idx="603">
                  <c:v>57.399993896484403</c:v>
                </c:pt>
                <c:pt idx="604">
                  <c:v>67.771438598632798</c:v>
                </c:pt>
                <c:pt idx="605">
                  <c:v>82.457138061523395</c:v>
                </c:pt>
                <c:pt idx="606">
                  <c:v>91.771430969238295</c:v>
                </c:pt>
                <c:pt idx="607">
                  <c:v>84.971420288085895</c:v>
                </c:pt>
                <c:pt idx="608">
                  <c:v>97.257141113281193</c:v>
                </c:pt>
                <c:pt idx="609">
                  <c:v>103.34286499023401</c:v>
                </c:pt>
                <c:pt idx="610">
                  <c:v>98.000015258789105</c:v>
                </c:pt>
                <c:pt idx="611">
                  <c:v>94.228576660156193</c:v>
                </c:pt>
                <c:pt idx="612">
                  <c:v>105.514282226562</c:v>
                </c:pt>
                <c:pt idx="613">
                  <c:v>119.542861938477</c:v>
                </c:pt>
                <c:pt idx="614">
                  <c:v>137.828575134277</c:v>
                </c:pt>
                <c:pt idx="615">
                  <c:v>153.714279174805</c:v>
                </c:pt>
                <c:pt idx="616">
                  <c:v>180.28571891784699</c:v>
                </c:pt>
                <c:pt idx="617">
                  <c:v>212.02857208251999</c:v>
                </c:pt>
                <c:pt idx="618">
                  <c:v>236.05712890625</c:v>
                </c:pt>
                <c:pt idx="619">
                  <c:v>265.65714263915999</c:v>
                </c:pt>
                <c:pt idx="620">
                  <c:v>286.68571472167997</c:v>
                </c:pt>
                <c:pt idx="621">
                  <c:v>325.14285278320301</c:v>
                </c:pt>
                <c:pt idx="622">
                  <c:v>362.371425628662</c:v>
                </c:pt>
                <c:pt idx="623">
                  <c:v>393.94285583496099</c:v>
                </c:pt>
                <c:pt idx="624">
                  <c:v>439</c:v>
                </c:pt>
                <c:pt idx="625">
                  <c:v>499.82855224609398</c:v>
                </c:pt>
                <c:pt idx="626">
                  <c:v>556.45713806152298</c:v>
                </c:pt>
                <c:pt idx="627">
                  <c:v>626.19999694824196</c:v>
                </c:pt>
                <c:pt idx="628">
                  <c:v>685.37142944335903</c:v>
                </c:pt>
                <c:pt idx="629">
                  <c:v>764.20002746581997</c:v>
                </c:pt>
                <c:pt idx="630">
                  <c:v>868.71427917480503</c:v>
                </c:pt>
                <c:pt idx="631">
                  <c:v>970.34288024902298</c:v>
                </c:pt>
                <c:pt idx="632">
                  <c:v>1096.54284667969</c:v>
                </c:pt>
                <c:pt idx="633">
                  <c:v>1235.91430664062</c:v>
                </c:pt>
                <c:pt idx="634">
                  <c:v>1393.2285766601599</c:v>
                </c:pt>
                <c:pt idx="635">
                  <c:v>1569.9142761230501</c:v>
                </c:pt>
                <c:pt idx="636">
                  <c:v>1764.9999694824201</c:v>
                </c:pt>
                <c:pt idx="637">
                  <c:v>1958.4571228027301</c:v>
                </c:pt>
                <c:pt idx="638">
                  <c:v>2188.8856811523401</c:v>
                </c:pt>
                <c:pt idx="639">
                  <c:v>2424.6284790039099</c:v>
                </c:pt>
                <c:pt idx="640">
                  <c:v>2687.9143371581999</c:v>
                </c:pt>
                <c:pt idx="641">
                  <c:v>2974.4284973144499</c:v>
                </c:pt>
                <c:pt idx="642">
                  <c:v>3305.3142852783199</c:v>
                </c:pt>
                <c:pt idx="643">
                  <c:v>3664.2001037597702</c:v>
                </c:pt>
                <c:pt idx="644">
                  <c:v>4064.8571166992201</c:v>
                </c:pt>
                <c:pt idx="645">
                  <c:v>4481.228515625</c:v>
                </c:pt>
                <c:pt idx="646">
                  <c:v>4934.1140747070303</c:v>
                </c:pt>
                <c:pt idx="647">
                  <c:v>5425.4856109619104</c:v>
                </c:pt>
                <c:pt idx="648">
                  <c:v>5928.7144470214798</c:v>
                </c:pt>
                <c:pt idx="649">
                  <c:v>6417.6283874511701</c:v>
                </c:pt>
                <c:pt idx="650">
                  <c:v>6915.2283477783203</c:v>
                </c:pt>
                <c:pt idx="651">
                  <c:v>7383.3714294433603</c:v>
                </c:pt>
                <c:pt idx="652">
                  <c:v>7854.3713731765702</c:v>
                </c:pt>
                <c:pt idx="653">
                  <c:v>8325.3426971435492</c:v>
                </c:pt>
                <c:pt idx="654">
                  <c:v>8760.2566986084003</c:v>
                </c:pt>
                <c:pt idx="655">
                  <c:v>9224.3714599609393</c:v>
                </c:pt>
                <c:pt idx="656">
                  <c:v>9658.9710388183594</c:v>
                </c:pt>
                <c:pt idx="657">
                  <c:v>10078.942916870101</c:v>
                </c:pt>
                <c:pt idx="658">
                  <c:v>10516.371597290001</c:v>
                </c:pt>
                <c:pt idx="659">
                  <c:v>10950.4004745483</c:v>
                </c:pt>
                <c:pt idx="660">
                  <c:v>11341.0572824478</c:v>
                </c:pt>
                <c:pt idx="661">
                  <c:v>11699.2002792358</c:v>
                </c:pt>
                <c:pt idx="662">
                  <c:v>12014.9714012146</c:v>
                </c:pt>
                <c:pt idx="663">
                  <c:v>12303.914453506501</c:v>
                </c:pt>
                <c:pt idx="664">
                  <c:v>12538.542381286599</c:v>
                </c:pt>
                <c:pt idx="665">
                  <c:v>12742.4855194092</c:v>
                </c:pt>
                <c:pt idx="666">
                  <c:v>12873.428604126</c:v>
                </c:pt>
                <c:pt idx="667">
                  <c:v>12976.514175415001</c:v>
                </c:pt>
                <c:pt idx="668">
                  <c:v>13023.0283966064</c:v>
                </c:pt>
                <c:pt idx="669">
                  <c:v>12982.828552246099</c:v>
                </c:pt>
                <c:pt idx="670">
                  <c:v>12937.6857910156</c:v>
                </c:pt>
                <c:pt idx="671">
                  <c:v>12849.8282775879</c:v>
                </c:pt>
                <c:pt idx="672">
                  <c:v>12714.2861022949</c:v>
                </c:pt>
                <c:pt idx="673">
                  <c:v>12517.086151123</c:v>
                </c:pt>
                <c:pt idx="674">
                  <c:v>12281.685943603499</c:v>
                </c:pt>
                <c:pt idx="675">
                  <c:v>12035.7996902466</c:v>
                </c:pt>
                <c:pt idx="676">
                  <c:v>11779.028823852501</c:v>
                </c:pt>
                <c:pt idx="677">
                  <c:v>11447.342828750599</c:v>
                </c:pt>
                <c:pt idx="678">
                  <c:v>11113.428291320801</c:v>
                </c:pt>
                <c:pt idx="679">
                  <c:v>10732.714258194001</c:v>
                </c:pt>
                <c:pt idx="680">
                  <c:v>10367.343109130899</c:v>
                </c:pt>
                <c:pt idx="681">
                  <c:v>9971.9714279174805</c:v>
                </c:pt>
                <c:pt idx="682">
                  <c:v>9576.2573661804199</c:v>
                </c:pt>
                <c:pt idx="683">
                  <c:v>9167.1432762145996</c:v>
                </c:pt>
                <c:pt idx="684">
                  <c:v>8791.2852954864502</c:v>
                </c:pt>
                <c:pt idx="685">
                  <c:v>8383.7426614761407</c:v>
                </c:pt>
                <c:pt idx="686">
                  <c:v>8006.9144668579102</c:v>
                </c:pt>
                <c:pt idx="687">
                  <c:v>7622.0570602417001</c:v>
                </c:pt>
                <c:pt idx="688">
                  <c:v>7247.8286514282199</c:v>
                </c:pt>
                <c:pt idx="689">
                  <c:v>6884.4571428298996</c:v>
                </c:pt>
                <c:pt idx="690">
                  <c:v>6535.3713836669904</c:v>
                </c:pt>
                <c:pt idx="691">
                  <c:v>6178.9141769409198</c:v>
                </c:pt>
                <c:pt idx="692">
                  <c:v>5853.4287395477304</c:v>
                </c:pt>
                <c:pt idx="693">
                  <c:v>5529.3427734375</c:v>
                </c:pt>
                <c:pt idx="694">
                  <c:v>5226.5712432861301</c:v>
                </c:pt>
                <c:pt idx="695">
                  <c:v>4950.34275817871</c:v>
                </c:pt>
                <c:pt idx="696">
                  <c:v>4678.0572357177698</c:v>
                </c:pt>
                <c:pt idx="697">
                  <c:v>4414.0001525878897</c:v>
                </c:pt>
                <c:pt idx="698">
                  <c:v>4186.94287109375</c:v>
                </c:pt>
                <c:pt idx="699">
                  <c:v>3959.4000549316402</c:v>
                </c:pt>
                <c:pt idx="700">
                  <c:v>3747.9427947998001</c:v>
                </c:pt>
                <c:pt idx="701">
                  <c:v>3548.6858367919899</c:v>
                </c:pt>
                <c:pt idx="702">
                  <c:v>3359.4571075439499</c:v>
                </c:pt>
                <c:pt idx="703">
                  <c:v>3170.1141662597702</c:v>
                </c:pt>
                <c:pt idx="704">
                  <c:v>3009.4571228027298</c:v>
                </c:pt>
                <c:pt idx="705">
                  <c:v>2843.7143249511701</c:v>
                </c:pt>
                <c:pt idx="706">
                  <c:v>2706.2572631835901</c:v>
                </c:pt>
                <c:pt idx="707">
                  <c:v>2557.5143432617201</c:v>
                </c:pt>
                <c:pt idx="708">
                  <c:v>2436.4857330322302</c:v>
                </c:pt>
                <c:pt idx="709">
                  <c:v>2311.9999694824201</c:v>
                </c:pt>
                <c:pt idx="710">
                  <c:v>2209.4286193847702</c:v>
                </c:pt>
                <c:pt idx="711">
                  <c:v>2101.5714721679701</c:v>
                </c:pt>
                <c:pt idx="712">
                  <c:v>2010.59997558594</c:v>
                </c:pt>
                <c:pt idx="713">
                  <c:v>1922.4857482910199</c:v>
                </c:pt>
                <c:pt idx="714">
                  <c:v>1847.0570983886701</c:v>
                </c:pt>
                <c:pt idx="715">
                  <c:v>1779.4286193847699</c:v>
                </c:pt>
                <c:pt idx="716">
                  <c:v>1713.9142456054699</c:v>
                </c:pt>
                <c:pt idx="717">
                  <c:v>1658.59997558594</c:v>
                </c:pt>
                <c:pt idx="718">
                  <c:v>1607.19995117187</c:v>
                </c:pt>
                <c:pt idx="719">
                  <c:v>1552.3142700195301</c:v>
                </c:pt>
                <c:pt idx="720">
                  <c:v>1507.14282608032</c:v>
                </c:pt>
                <c:pt idx="721">
                  <c:v>1465.59995269775</c:v>
                </c:pt>
                <c:pt idx="722">
                  <c:v>1419.34288787842</c:v>
                </c:pt>
                <c:pt idx="723">
                  <c:v>1378.51426506042</c:v>
                </c:pt>
                <c:pt idx="724">
                  <c:v>1338.02854537964</c:v>
                </c:pt>
                <c:pt idx="725">
                  <c:v>1306.7714080810499</c:v>
                </c:pt>
                <c:pt idx="726">
                  <c:v>1280.45713615417</c:v>
                </c:pt>
                <c:pt idx="727">
                  <c:v>1257.48570823669</c:v>
                </c:pt>
                <c:pt idx="728">
                  <c:v>1240.4571685791</c:v>
                </c:pt>
                <c:pt idx="729">
                  <c:v>1217.1714782714801</c:v>
                </c:pt>
                <c:pt idx="730">
                  <c:v>1211.0857734680201</c:v>
                </c:pt>
                <c:pt idx="731">
                  <c:v>1198.17139434814</c:v>
                </c:pt>
                <c:pt idx="732">
                  <c:v>1178.3428344726599</c:v>
                </c:pt>
                <c:pt idx="733">
                  <c:v>1168.1999969482399</c:v>
                </c:pt>
                <c:pt idx="734">
                  <c:v>1153.14283752441</c:v>
                </c:pt>
                <c:pt idx="735">
                  <c:v>1132.57141113281</c:v>
                </c:pt>
                <c:pt idx="736">
                  <c:v>1123.7999801635699</c:v>
                </c:pt>
                <c:pt idx="737">
                  <c:v>1115.54284667969</c:v>
                </c:pt>
                <c:pt idx="738">
                  <c:v>1110.82859802246</c:v>
                </c:pt>
                <c:pt idx="739">
                  <c:v>1111.6285858154299</c:v>
                </c:pt>
                <c:pt idx="740">
                  <c:v>1104.88572692871</c:v>
                </c:pt>
                <c:pt idx="741">
                  <c:v>1099.1142997741699</c:v>
                </c:pt>
                <c:pt idx="742">
                  <c:v>1105.7714500427201</c:v>
                </c:pt>
                <c:pt idx="743">
                  <c:v>1102.7713928222699</c:v>
                </c:pt>
                <c:pt idx="744">
                  <c:v>1090.5428848266599</c:v>
                </c:pt>
                <c:pt idx="745">
                  <c:v>1085.05714797974</c:v>
                </c:pt>
                <c:pt idx="746">
                  <c:v>1070.6856918335</c:v>
                </c:pt>
                <c:pt idx="747">
                  <c:v>1065.2857360839801</c:v>
                </c:pt>
                <c:pt idx="748">
                  <c:v>1051.34288024902</c:v>
                </c:pt>
                <c:pt idx="749">
                  <c:v>1036.40002441406</c:v>
                </c:pt>
                <c:pt idx="750">
                  <c:v>1028.571434021</c:v>
                </c:pt>
                <c:pt idx="751">
                  <c:v>1033.02857112885</c:v>
                </c:pt>
                <c:pt idx="752">
                  <c:v>1035.9142761230501</c:v>
                </c:pt>
                <c:pt idx="753">
                  <c:v>1045.2285671234099</c:v>
                </c:pt>
                <c:pt idx="754">
                  <c:v>1041.31431770325</c:v>
                </c:pt>
                <c:pt idx="755">
                  <c:v>1044.4571151733401</c:v>
                </c:pt>
                <c:pt idx="756">
                  <c:v>1049.68577194214</c:v>
                </c:pt>
                <c:pt idx="757">
                  <c:v>1051.00001525879</c:v>
                </c:pt>
                <c:pt idx="758">
                  <c:v>1030.14282226562</c:v>
                </c:pt>
                <c:pt idx="759">
                  <c:v>1022.82856750488</c:v>
                </c:pt>
                <c:pt idx="760">
                  <c:v>1016.91426086426</c:v>
                </c:pt>
                <c:pt idx="761">
                  <c:v>1019.5143127441401</c:v>
                </c:pt>
                <c:pt idx="762">
                  <c:v>1023.25714111328</c:v>
                </c:pt>
                <c:pt idx="763">
                  <c:v>1023</c:v>
                </c:pt>
                <c:pt idx="764">
                  <c:v>1022.85717773438</c:v>
                </c:pt>
                <c:pt idx="765">
                  <c:v>1039.51428222656</c:v>
                </c:pt>
                <c:pt idx="766">
                  <c:v>1034.0285949706999</c:v>
                </c:pt>
                <c:pt idx="767">
                  <c:v>1031.8857116699201</c:v>
                </c:pt>
                <c:pt idx="768">
                  <c:v>1023.3143157959</c:v>
                </c:pt>
                <c:pt idx="769">
                  <c:v>1018.31428527832</c:v>
                </c:pt>
                <c:pt idx="770">
                  <c:v>1008.94288635254</c:v>
                </c:pt>
                <c:pt idx="771">
                  <c:v>1004.8857421875</c:v>
                </c:pt>
                <c:pt idx="772">
                  <c:v>1002.17140197754</c:v>
                </c:pt>
                <c:pt idx="773">
                  <c:v>1004.85711669922</c:v>
                </c:pt>
                <c:pt idx="774">
                  <c:v>997.25717163085903</c:v>
                </c:pt>
                <c:pt idx="775">
                  <c:v>1008.05717468262</c:v>
                </c:pt>
                <c:pt idx="776">
                  <c:v>1001.97142028809</c:v>
                </c:pt>
                <c:pt idx="777">
                  <c:v>1002.62855529785</c:v>
                </c:pt>
                <c:pt idx="778">
                  <c:v>999.79997253418003</c:v>
                </c:pt>
                <c:pt idx="779">
                  <c:v>991.31430053710903</c:v>
                </c:pt>
                <c:pt idx="780">
                  <c:v>985.77143096923805</c:v>
                </c:pt>
                <c:pt idx="781">
                  <c:v>985.28569030761696</c:v>
                </c:pt>
                <c:pt idx="782">
                  <c:v>965.88571166992199</c:v>
                </c:pt>
                <c:pt idx="783">
                  <c:v>959.17143249511696</c:v>
                </c:pt>
                <c:pt idx="784">
                  <c:v>953.31427001953102</c:v>
                </c:pt>
                <c:pt idx="785">
                  <c:v>929.25714111328102</c:v>
                </c:pt>
                <c:pt idx="786">
                  <c:v>911.028602600098</c:v>
                </c:pt>
                <c:pt idx="787">
                  <c:v>896.74282836914097</c:v>
                </c:pt>
                <c:pt idx="788">
                  <c:v>877.85712432861305</c:v>
                </c:pt>
                <c:pt idx="789">
                  <c:v>862.20001220703102</c:v>
                </c:pt>
                <c:pt idx="790">
                  <c:v>847.71427917480503</c:v>
                </c:pt>
                <c:pt idx="791">
                  <c:v>826.48571777343795</c:v>
                </c:pt>
                <c:pt idx="792">
                  <c:v>821.31430816650402</c:v>
                </c:pt>
                <c:pt idx="793">
                  <c:v>813.71429443359398</c:v>
                </c:pt>
                <c:pt idx="794">
                  <c:v>793.20001220703102</c:v>
                </c:pt>
                <c:pt idx="795">
                  <c:v>767.48573172092404</c:v>
                </c:pt>
                <c:pt idx="796">
                  <c:v>747.54288864135697</c:v>
                </c:pt>
                <c:pt idx="797">
                  <c:v>723.74286651611305</c:v>
                </c:pt>
                <c:pt idx="798">
                  <c:v>712.34288024902298</c:v>
                </c:pt>
                <c:pt idx="799">
                  <c:v>685.97142028808605</c:v>
                </c:pt>
                <c:pt idx="800">
                  <c:v>668.22859191894497</c:v>
                </c:pt>
                <c:pt idx="801">
                  <c:v>653.99997711181595</c:v>
                </c:pt>
                <c:pt idx="802">
                  <c:v>636.71429443359398</c:v>
                </c:pt>
                <c:pt idx="803">
                  <c:v>629.79998779296898</c:v>
                </c:pt>
                <c:pt idx="804">
                  <c:v>608.02855682373001</c:v>
                </c:pt>
                <c:pt idx="805">
                  <c:v>583.14286804199196</c:v>
                </c:pt>
                <c:pt idx="806">
                  <c:v>565.48571014404297</c:v>
                </c:pt>
                <c:pt idx="807">
                  <c:v>543.74285888671898</c:v>
                </c:pt>
                <c:pt idx="808">
                  <c:v>514.91429138183605</c:v>
                </c:pt>
                <c:pt idx="809">
                  <c:v>501.971435546875</c:v>
                </c:pt>
                <c:pt idx="810">
                  <c:v>475.028564453125</c:v>
                </c:pt>
                <c:pt idx="811">
                  <c:v>466.51429748535202</c:v>
                </c:pt>
                <c:pt idx="812">
                  <c:v>448.19999694824202</c:v>
                </c:pt>
                <c:pt idx="813">
                  <c:v>431.11428833007801</c:v>
                </c:pt>
                <c:pt idx="814">
                  <c:v>407.08570861816401</c:v>
                </c:pt>
                <c:pt idx="815">
                  <c:v>376.599994659424</c:v>
                </c:pt>
                <c:pt idx="816">
                  <c:v>357.65712738037098</c:v>
                </c:pt>
                <c:pt idx="817">
                  <c:v>337.457147598267</c:v>
                </c:pt>
                <c:pt idx="818">
                  <c:v>326.65714263915999</c:v>
                </c:pt>
                <c:pt idx="819">
                  <c:v>308.28572368621798</c:v>
                </c:pt>
                <c:pt idx="820">
                  <c:v>300.71428680419899</c:v>
                </c:pt>
                <c:pt idx="821">
                  <c:v>290.91429138183599</c:v>
                </c:pt>
                <c:pt idx="822">
                  <c:v>297.37144279479998</c:v>
                </c:pt>
                <c:pt idx="823">
                  <c:v>285.74286460876499</c:v>
                </c:pt>
                <c:pt idx="824">
                  <c:v>284.94284057617199</c:v>
                </c:pt>
                <c:pt idx="825">
                  <c:v>262.34283447265602</c:v>
                </c:pt>
                <c:pt idx="826">
                  <c:v>251.65716552734401</c:v>
                </c:pt>
                <c:pt idx="827">
                  <c:v>238.11430358886699</c:v>
                </c:pt>
                <c:pt idx="828">
                  <c:v>229.54287719726599</c:v>
                </c:pt>
                <c:pt idx="829">
                  <c:v>212.82858276367199</c:v>
                </c:pt>
                <c:pt idx="830">
                  <c:v>200.59999084472699</c:v>
                </c:pt>
                <c:pt idx="831">
                  <c:v>184.857135474682</c:v>
                </c:pt>
                <c:pt idx="832">
                  <c:v>176.914279937744</c:v>
                </c:pt>
                <c:pt idx="833">
                  <c:v>174.14285278320301</c:v>
                </c:pt>
                <c:pt idx="834">
                  <c:v>168.714290618896</c:v>
                </c:pt>
                <c:pt idx="835">
                  <c:v>158.39999771118201</c:v>
                </c:pt>
                <c:pt idx="836">
                  <c:v>160.82856750488301</c:v>
                </c:pt>
                <c:pt idx="837">
                  <c:v>158.200004577637</c:v>
                </c:pt>
                <c:pt idx="838">
                  <c:v>144.571434617043</c:v>
                </c:pt>
                <c:pt idx="839">
                  <c:v>137.31428527832</c:v>
                </c:pt>
                <c:pt idx="840">
                  <c:v>133.05713653564499</c:v>
                </c:pt>
                <c:pt idx="841">
                  <c:v>129</c:v>
                </c:pt>
                <c:pt idx="842">
                  <c:v>123.171424865723</c:v>
                </c:pt>
                <c:pt idx="843">
                  <c:v>113.828575134277</c:v>
                </c:pt>
                <c:pt idx="844">
                  <c:v>109.40000343322799</c:v>
                </c:pt>
                <c:pt idx="845">
                  <c:v>111.457140676677</c:v>
                </c:pt>
                <c:pt idx="846">
                  <c:v>109.428573608398</c:v>
                </c:pt>
                <c:pt idx="847">
                  <c:v>100.542861938477</c:v>
                </c:pt>
                <c:pt idx="848">
                  <c:v>93.257141113281193</c:v>
                </c:pt>
                <c:pt idx="849">
                  <c:v>90.800003051757798</c:v>
                </c:pt>
                <c:pt idx="850">
                  <c:v>90.314282417297406</c:v>
                </c:pt>
                <c:pt idx="851">
                  <c:v>83.542856216430707</c:v>
                </c:pt>
                <c:pt idx="852">
                  <c:v>72.857139587402301</c:v>
                </c:pt>
                <c:pt idx="853">
                  <c:v>63.800003051757798</c:v>
                </c:pt>
                <c:pt idx="854">
                  <c:v>58.628578186035199</c:v>
                </c:pt>
                <c:pt idx="855">
                  <c:v>52.999998092651403</c:v>
                </c:pt>
                <c:pt idx="856">
                  <c:v>48.799999684095397</c:v>
                </c:pt>
                <c:pt idx="857">
                  <c:v>38.371414184570298</c:v>
                </c:pt>
                <c:pt idx="858">
                  <c:v>43.5142822265625</c:v>
                </c:pt>
                <c:pt idx="859">
                  <c:v>47.457145690917997</c:v>
                </c:pt>
                <c:pt idx="860">
                  <c:v>55.685715913772597</c:v>
                </c:pt>
                <c:pt idx="861">
                  <c:v>56.571428298950202</c:v>
                </c:pt>
                <c:pt idx="862">
                  <c:v>52.314285278320298</c:v>
                </c:pt>
                <c:pt idx="863">
                  <c:v>46.685714721679702</c:v>
                </c:pt>
                <c:pt idx="864">
                  <c:v>48.6285724639893</c:v>
                </c:pt>
                <c:pt idx="865">
                  <c:v>45.828569412231403</c:v>
                </c:pt>
                <c:pt idx="866">
                  <c:v>41.914287090301499</c:v>
                </c:pt>
                <c:pt idx="867">
                  <c:v>24.942855834960898</c:v>
                </c:pt>
                <c:pt idx="868">
                  <c:v>16.085716247558601</c:v>
                </c:pt>
                <c:pt idx="869">
                  <c:v>14.3714294433594</c:v>
                </c:pt>
                <c:pt idx="870">
                  <c:v>14.5714416503906</c:v>
                </c:pt>
                <c:pt idx="871">
                  <c:v>4.5999984741210902</c:v>
                </c:pt>
                <c:pt idx="872">
                  <c:v>-2.7142791748046902</c:v>
                </c:pt>
                <c:pt idx="873">
                  <c:v>-4.8857116699218697</c:v>
                </c:pt>
                <c:pt idx="874">
                  <c:v>13.342857360839799</c:v>
                </c:pt>
                <c:pt idx="875">
                  <c:v>17.457145690918001</c:v>
                </c:pt>
                <c:pt idx="876">
                  <c:v>14.3142852783203</c:v>
                </c:pt>
                <c:pt idx="877">
                  <c:v>9.8285713195800799</c:v>
                </c:pt>
                <c:pt idx="878">
                  <c:v>13.828571319580099</c:v>
                </c:pt>
                <c:pt idx="879">
                  <c:v>11.142860412597701</c:v>
                </c:pt>
                <c:pt idx="880">
                  <c:v>17.571426391601602</c:v>
                </c:pt>
                <c:pt idx="881">
                  <c:v>5.4285717010498002</c:v>
                </c:pt>
                <c:pt idx="882">
                  <c:v>8.8285722732543892</c:v>
                </c:pt>
                <c:pt idx="883">
                  <c:v>8.3428573608398402</c:v>
                </c:pt>
                <c:pt idx="884">
                  <c:v>8.94287109375</c:v>
                </c:pt>
                <c:pt idx="885">
                  <c:v>14.3428497314453</c:v>
                </c:pt>
                <c:pt idx="886">
                  <c:v>25.7428588867188</c:v>
                </c:pt>
                <c:pt idx="887">
                  <c:v>12.5714302062988</c:v>
                </c:pt>
                <c:pt idx="888">
                  <c:v>10.1142883300781</c:v>
                </c:pt>
                <c:pt idx="889">
                  <c:v>5.4857025146484402</c:v>
                </c:pt>
                <c:pt idx="890">
                  <c:v>17.4857177734375</c:v>
                </c:pt>
                <c:pt idx="891">
                  <c:v>22.085693359375</c:v>
                </c:pt>
                <c:pt idx="892">
                  <c:v>17.2000122070313</c:v>
                </c:pt>
                <c:pt idx="893">
                  <c:v>-1.2285690307617201</c:v>
                </c:pt>
                <c:pt idx="894">
                  <c:v>8.6571426391601598</c:v>
                </c:pt>
                <c:pt idx="895">
                  <c:v>6.9142837524414098</c:v>
                </c:pt>
                <c:pt idx="896">
                  <c:v>2.5999908447265598</c:v>
                </c:pt>
                <c:pt idx="897">
                  <c:v>-3.6285715103149401</c:v>
                </c:pt>
                <c:pt idx="898">
                  <c:v>-5.8571434020996103</c:v>
                </c:pt>
                <c:pt idx="899">
                  <c:v>-5.5428566932678196</c:v>
                </c:pt>
                <c:pt idx="900">
                  <c:v>3.1999988555908199</c:v>
                </c:pt>
                <c:pt idx="901">
                  <c:v>-10.9142913818359</c:v>
                </c:pt>
                <c:pt idx="902">
                  <c:v>-4.7999954223632804</c:v>
                </c:pt>
                <c:pt idx="903">
                  <c:v>-2.1428565979003902</c:v>
                </c:pt>
                <c:pt idx="904">
                  <c:v>-1.08571624755859</c:v>
                </c:pt>
                <c:pt idx="905">
                  <c:v>-4.0571441650390598</c:v>
                </c:pt>
                <c:pt idx="906">
                  <c:v>-0.114284515380859</c:v>
                </c:pt>
                <c:pt idx="907">
                  <c:v>-5.7142791748046902</c:v>
                </c:pt>
                <c:pt idx="908">
                  <c:v>1.14285659790039</c:v>
                </c:pt>
                <c:pt idx="909">
                  <c:v>-2.1714248657226598</c:v>
                </c:pt>
                <c:pt idx="910">
                  <c:v>-6.5428581237793004</c:v>
                </c:pt>
                <c:pt idx="911">
                  <c:v>-14.742856979370099</c:v>
                </c:pt>
                <c:pt idx="912">
                  <c:v>-10.2571449279785</c:v>
                </c:pt>
                <c:pt idx="913">
                  <c:v>-19.314285755157499</c:v>
                </c:pt>
                <c:pt idx="914">
                  <c:v>-15.5142974853516</c:v>
                </c:pt>
                <c:pt idx="915">
                  <c:v>-15.1999969482422</c:v>
                </c:pt>
                <c:pt idx="916">
                  <c:v>-19.342849731445298</c:v>
                </c:pt>
                <c:pt idx="917">
                  <c:v>-20.0857238769531</c:v>
                </c:pt>
                <c:pt idx="918">
                  <c:v>-21.3999938964844</c:v>
                </c:pt>
                <c:pt idx="919">
                  <c:v>-28.771427154541001</c:v>
                </c:pt>
                <c:pt idx="920">
                  <c:v>-18.228569030761701</c:v>
                </c:pt>
                <c:pt idx="921">
                  <c:v>-20.285713195800799</c:v>
                </c:pt>
                <c:pt idx="922">
                  <c:v>-20.6285705566406</c:v>
                </c:pt>
                <c:pt idx="923">
                  <c:v>-18.2285766601563</c:v>
                </c:pt>
                <c:pt idx="924">
                  <c:v>-10.2571411132812</c:v>
                </c:pt>
                <c:pt idx="925">
                  <c:v>-5.1428527832031197</c:v>
                </c:pt>
                <c:pt idx="926">
                  <c:v>-6.7142868041992196</c:v>
                </c:pt>
                <c:pt idx="927">
                  <c:v>-16.485702514648398</c:v>
                </c:pt>
                <c:pt idx="928">
                  <c:v>-9.6571502685546893</c:v>
                </c:pt>
                <c:pt idx="929">
                  <c:v>-5.6285705566406197</c:v>
                </c:pt>
                <c:pt idx="930">
                  <c:v>-1.3428649902343699</c:v>
                </c:pt>
                <c:pt idx="931">
                  <c:v>-2.6571350097656201</c:v>
                </c:pt>
                <c:pt idx="932">
                  <c:v>-4.2857208251953098</c:v>
                </c:pt>
                <c:pt idx="933">
                  <c:v>-1</c:v>
                </c:pt>
                <c:pt idx="934">
                  <c:v>5.1999969482421902</c:v>
                </c:pt>
                <c:pt idx="935">
                  <c:v>0.114280700683594</c:v>
                </c:pt>
                <c:pt idx="936">
                  <c:v>-6.1714286804199201</c:v>
                </c:pt>
                <c:pt idx="937">
                  <c:v>-10.6857147216797</c:v>
                </c:pt>
                <c:pt idx="938">
                  <c:v>-17.714286804199201</c:v>
                </c:pt>
                <c:pt idx="939">
                  <c:v>-16.028564453125</c:v>
                </c:pt>
                <c:pt idx="940">
                  <c:v>-12.6285705566406</c:v>
                </c:pt>
                <c:pt idx="941">
                  <c:v>-10.657142639160201</c:v>
                </c:pt>
                <c:pt idx="942">
                  <c:v>-5.7142829895019496</c:v>
                </c:pt>
                <c:pt idx="943">
                  <c:v>-6.8000030517578098</c:v>
                </c:pt>
                <c:pt idx="944">
                  <c:v>-5.7142868041992196</c:v>
                </c:pt>
                <c:pt idx="945">
                  <c:v>-10.257143497467</c:v>
                </c:pt>
                <c:pt idx="946">
                  <c:v>-15.657142639160201</c:v>
                </c:pt>
                <c:pt idx="947">
                  <c:v>-22.771430969238299</c:v>
                </c:pt>
                <c:pt idx="948">
                  <c:v>-26.8571424484253</c:v>
                </c:pt>
                <c:pt idx="949">
                  <c:v>-35.685714721679702</c:v>
                </c:pt>
                <c:pt idx="950">
                  <c:v>-28.199996948242202</c:v>
                </c:pt>
                <c:pt idx="951">
                  <c:v>-32.085715293884299</c:v>
                </c:pt>
                <c:pt idx="952">
                  <c:v>-19.800003051757798</c:v>
                </c:pt>
                <c:pt idx="953">
                  <c:v>-14.7428588867187</c:v>
                </c:pt>
                <c:pt idx="954">
                  <c:v>-7.5428466796875</c:v>
                </c:pt>
                <c:pt idx="955">
                  <c:v>-10.8285827636719</c:v>
                </c:pt>
                <c:pt idx="956">
                  <c:v>-5.1428527832031197</c:v>
                </c:pt>
                <c:pt idx="957">
                  <c:v>-6.6571350097656197</c:v>
                </c:pt>
                <c:pt idx="958">
                  <c:v>-3.8857116699218701</c:v>
                </c:pt>
                <c:pt idx="959">
                  <c:v>-12.4857177734375</c:v>
                </c:pt>
                <c:pt idx="960">
                  <c:v>-13.1714172363281</c:v>
                </c:pt>
                <c:pt idx="961">
                  <c:v>-23.3714294433594</c:v>
                </c:pt>
                <c:pt idx="962">
                  <c:v>-21.2857360839844</c:v>
                </c:pt>
                <c:pt idx="963">
                  <c:v>-18</c:v>
                </c:pt>
                <c:pt idx="964">
                  <c:v>-25.714279174804702</c:v>
                </c:pt>
                <c:pt idx="965">
                  <c:v>-24.9428405761719</c:v>
                </c:pt>
                <c:pt idx="966">
                  <c:v>-23.942855834960898</c:v>
                </c:pt>
                <c:pt idx="967">
                  <c:v>-27.828567504882798</c:v>
                </c:pt>
                <c:pt idx="968">
                  <c:v>-41.457138061523402</c:v>
                </c:pt>
                <c:pt idx="969">
                  <c:v>-41.085708618164098</c:v>
                </c:pt>
                <c:pt idx="970">
                  <c:v>-50.5142822265625</c:v>
                </c:pt>
                <c:pt idx="971">
                  <c:v>-41.771430969238303</c:v>
                </c:pt>
                <c:pt idx="972">
                  <c:v>-44.085716247558601</c:v>
                </c:pt>
                <c:pt idx="973">
                  <c:v>-44.342864990234403</c:v>
                </c:pt>
                <c:pt idx="974">
                  <c:v>-40.085716247558601</c:v>
                </c:pt>
                <c:pt idx="975">
                  <c:v>-21.771430969238299</c:v>
                </c:pt>
                <c:pt idx="976">
                  <c:v>-26.514286041259801</c:v>
                </c:pt>
                <c:pt idx="977">
                  <c:v>-30.5428562164307</c:v>
                </c:pt>
                <c:pt idx="978">
                  <c:v>-37.228572368621798</c:v>
                </c:pt>
                <c:pt idx="979">
                  <c:v>-44.457145690917997</c:v>
                </c:pt>
                <c:pt idx="980">
                  <c:v>-40.457138061523402</c:v>
                </c:pt>
                <c:pt idx="981">
                  <c:v>-40.800003051757798</c:v>
                </c:pt>
                <c:pt idx="982">
                  <c:v>-42.485712528228802</c:v>
                </c:pt>
                <c:pt idx="983">
                  <c:v>-41.628572702407801</c:v>
                </c:pt>
                <c:pt idx="984">
                  <c:v>-36.2000026702881</c:v>
                </c:pt>
                <c:pt idx="985">
                  <c:v>-147.37142467498799</c:v>
                </c:pt>
                <c:pt idx="986">
                  <c:v>-139.17142868042001</c:v>
                </c:pt>
                <c:pt idx="987">
                  <c:v>-142.200000762939</c:v>
                </c:pt>
                <c:pt idx="988">
                  <c:v>-148.48571777343699</c:v>
                </c:pt>
                <c:pt idx="989">
                  <c:v>-153.62856292724601</c:v>
                </c:pt>
                <c:pt idx="990">
                  <c:v>-148.485710144043</c:v>
                </c:pt>
                <c:pt idx="991">
                  <c:v>-150.25714111328099</c:v>
                </c:pt>
                <c:pt idx="992">
                  <c:v>-36.771453857421903</c:v>
                </c:pt>
                <c:pt idx="993">
                  <c:v>-46.171417236328097</c:v>
                </c:pt>
                <c:pt idx="994">
                  <c:v>-43.2571411132813</c:v>
                </c:pt>
                <c:pt idx="995">
                  <c:v>-38.714279174804702</c:v>
                </c:pt>
                <c:pt idx="996">
                  <c:v>-35.200000762939503</c:v>
                </c:pt>
                <c:pt idx="997">
                  <c:v>-36.857143402099602</c:v>
                </c:pt>
                <c:pt idx="998">
                  <c:v>-33</c:v>
                </c:pt>
                <c:pt idx="999">
                  <c:v>-27.457144260406501</c:v>
                </c:pt>
                <c:pt idx="1000">
                  <c:v>6.6285400390625</c:v>
                </c:pt>
                <c:pt idx="1001">
                  <c:v>-1.45709228515625</c:v>
                </c:pt>
                <c:pt idx="1002">
                  <c:v>-2.34283447265625</c:v>
                </c:pt>
                <c:pt idx="1003">
                  <c:v>-3.77142333984375</c:v>
                </c:pt>
                <c:pt idx="1004">
                  <c:v>-3.4285888671875</c:v>
                </c:pt>
                <c:pt idx="1005">
                  <c:v>-13.5428466796875</c:v>
                </c:pt>
                <c:pt idx="1006">
                  <c:v>-28.6285400390625</c:v>
                </c:pt>
                <c:pt idx="1007">
                  <c:v>-56.628570556640597</c:v>
                </c:pt>
                <c:pt idx="1008">
                  <c:v>-49.742851257324197</c:v>
                </c:pt>
                <c:pt idx="1009">
                  <c:v>-49</c:v>
                </c:pt>
                <c:pt idx="1010">
                  <c:v>-38.914291381835902</c:v>
                </c:pt>
                <c:pt idx="1011">
                  <c:v>-39.2857055664063</c:v>
                </c:pt>
                <c:pt idx="1012">
                  <c:v>-28.085708618164102</c:v>
                </c:pt>
                <c:pt idx="1013">
                  <c:v>-24.314285278320298</c:v>
                </c:pt>
                <c:pt idx="1014">
                  <c:v>-19.3428649902344</c:v>
                </c:pt>
                <c:pt idx="1015">
                  <c:v>-19.542854309081999</c:v>
                </c:pt>
                <c:pt idx="1016">
                  <c:v>-22.7428588867188</c:v>
                </c:pt>
                <c:pt idx="1017">
                  <c:v>-27.685714721679702</c:v>
                </c:pt>
                <c:pt idx="1018">
                  <c:v>-29.8571472167969</c:v>
                </c:pt>
                <c:pt idx="1019">
                  <c:v>-33.057144165039098</c:v>
                </c:pt>
                <c:pt idx="1020">
                  <c:v>-33.914291381835902</c:v>
                </c:pt>
                <c:pt idx="1021">
                  <c:v>-36.057144165039098</c:v>
                </c:pt>
                <c:pt idx="1022">
                  <c:v>-36.4857177734375</c:v>
                </c:pt>
                <c:pt idx="1023">
                  <c:v>-36.371444702148402</c:v>
                </c:pt>
                <c:pt idx="1024">
                  <c:v>-40.2285766601563</c:v>
                </c:pt>
                <c:pt idx="1025">
                  <c:v>-30.600002288818398</c:v>
                </c:pt>
                <c:pt idx="1026">
                  <c:v>-32.057151794433601</c:v>
                </c:pt>
                <c:pt idx="1027">
                  <c:v>-27.457138061523398</c:v>
                </c:pt>
                <c:pt idx="1028">
                  <c:v>-30.3714294433594</c:v>
                </c:pt>
                <c:pt idx="1029">
                  <c:v>-34.371429443359403</c:v>
                </c:pt>
                <c:pt idx="1030">
                  <c:v>-38.342859029769897</c:v>
                </c:pt>
                <c:pt idx="1031">
                  <c:v>-36.514286041259801</c:v>
                </c:pt>
                <c:pt idx="1032">
                  <c:v>-44.942859649658203</c:v>
                </c:pt>
                <c:pt idx="1033">
                  <c:v>-45.628569602966301</c:v>
                </c:pt>
                <c:pt idx="1034">
                  <c:v>-41.342855453491197</c:v>
                </c:pt>
                <c:pt idx="1035">
                  <c:v>-37.7714233398438</c:v>
                </c:pt>
                <c:pt idx="1036">
                  <c:v>-30.542861938476602</c:v>
                </c:pt>
                <c:pt idx="1037">
                  <c:v>-23.657142639160199</c:v>
                </c:pt>
                <c:pt idx="1038">
                  <c:v>-23.771438598632798</c:v>
                </c:pt>
                <c:pt idx="1039">
                  <c:v>-24.2000122070313</c:v>
                </c:pt>
                <c:pt idx="1040">
                  <c:v>-25.2571411132813</c:v>
                </c:pt>
                <c:pt idx="1041">
                  <c:v>-27.085716247558601</c:v>
                </c:pt>
                <c:pt idx="1042">
                  <c:v>-33.057144165039098</c:v>
                </c:pt>
                <c:pt idx="1043">
                  <c:v>-41.028564453125</c:v>
                </c:pt>
                <c:pt idx="1044">
                  <c:v>-42.199996948242202</c:v>
                </c:pt>
                <c:pt idx="1045">
                  <c:v>-44.828575134277301</c:v>
                </c:pt>
                <c:pt idx="1046">
                  <c:v>-38.885719299316399</c:v>
                </c:pt>
                <c:pt idx="1047">
                  <c:v>-41.4571533203125</c:v>
                </c:pt>
                <c:pt idx="1048">
                  <c:v>-47.542854309082003</c:v>
                </c:pt>
                <c:pt idx="1049">
                  <c:v>-47.5428562164307</c:v>
                </c:pt>
                <c:pt idx="1050">
                  <c:v>-48.485714912414601</c:v>
                </c:pt>
                <c:pt idx="1051">
                  <c:v>-50.342853546142599</c:v>
                </c:pt>
                <c:pt idx="1052">
                  <c:v>-45.4857177734375</c:v>
                </c:pt>
                <c:pt idx="1053">
                  <c:v>-59.371425628662102</c:v>
                </c:pt>
                <c:pt idx="1054">
                  <c:v>-52.3714275360107</c:v>
                </c:pt>
                <c:pt idx="1055">
                  <c:v>-48.914283752441399</c:v>
                </c:pt>
                <c:pt idx="1056">
                  <c:v>-48.857143402099602</c:v>
                </c:pt>
                <c:pt idx="1057">
                  <c:v>-45.542858123779297</c:v>
                </c:pt>
                <c:pt idx="1058">
                  <c:v>-41.057144165039098</c:v>
                </c:pt>
                <c:pt idx="1059">
                  <c:v>-34.685714721679702</c:v>
                </c:pt>
                <c:pt idx="1060">
                  <c:v>-33.857143402099602</c:v>
                </c:pt>
                <c:pt idx="1061">
                  <c:v>-37.685707092285199</c:v>
                </c:pt>
                <c:pt idx="1062">
                  <c:v>-35.628585815429702</c:v>
                </c:pt>
                <c:pt idx="1063">
                  <c:v>-30.3714294433594</c:v>
                </c:pt>
                <c:pt idx="1064">
                  <c:v>-27.571426391601602</c:v>
                </c:pt>
                <c:pt idx="1065">
                  <c:v>-33.285720825195298</c:v>
                </c:pt>
                <c:pt idx="1066">
                  <c:v>-36.457122802734403</c:v>
                </c:pt>
                <c:pt idx="1067">
                  <c:v>-32.028564453125</c:v>
                </c:pt>
                <c:pt idx="1068">
                  <c:v>-28.6285705566406</c:v>
                </c:pt>
                <c:pt idx="1069">
                  <c:v>-30.942855834960898</c:v>
                </c:pt>
                <c:pt idx="1070">
                  <c:v>-28.342849731445298</c:v>
                </c:pt>
                <c:pt idx="1071">
                  <c:v>-26.4571533203125</c:v>
                </c:pt>
                <c:pt idx="1072">
                  <c:v>-27.05712890625</c:v>
                </c:pt>
                <c:pt idx="1073">
                  <c:v>-31.685714721679702</c:v>
                </c:pt>
                <c:pt idx="1074">
                  <c:v>-32.942848205566399</c:v>
                </c:pt>
                <c:pt idx="1075">
                  <c:v>-35.199996948242202</c:v>
                </c:pt>
                <c:pt idx="1076">
                  <c:v>-32.857147216796903</c:v>
                </c:pt>
                <c:pt idx="1077">
                  <c:v>-36.200000762939503</c:v>
                </c:pt>
                <c:pt idx="1078">
                  <c:v>-36.314287185668903</c:v>
                </c:pt>
                <c:pt idx="1079">
                  <c:v>-34.1142868995667</c:v>
                </c:pt>
                <c:pt idx="1080">
                  <c:v>-30.400001525878899</c:v>
                </c:pt>
                <c:pt idx="1081">
                  <c:v>-22.3142862319946</c:v>
                </c:pt>
                <c:pt idx="1082">
                  <c:v>-20.057144165039102</c:v>
                </c:pt>
                <c:pt idx="1083">
                  <c:v>-14.9428558349609</c:v>
                </c:pt>
                <c:pt idx="1084">
                  <c:v>-12.7999877929687</c:v>
                </c:pt>
                <c:pt idx="1085">
                  <c:v>-13.7428588867187</c:v>
                </c:pt>
                <c:pt idx="1086">
                  <c:v>-15.3428649902344</c:v>
                </c:pt>
                <c:pt idx="1087">
                  <c:v>-21.2285766601563</c:v>
                </c:pt>
                <c:pt idx="1088">
                  <c:v>-25.4857177734375</c:v>
                </c:pt>
                <c:pt idx="1089">
                  <c:v>-29.514297485351602</c:v>
                </c:pt>
                <c:pt idx="1090">
                  <c:v>-32.057144165039098</c:v>
                </c:pt>
                <c:pt idx="1091">
                  <c:v>-40.571426391601598</c:v>
                </c:pt>
                <c:pt idx="1092">
                  <c:v>-28.6857299804688</c:v>
                </c:pt>
                <c:pt idx="1093">
                  <c:v>-24.6000061035156</c:v>
                </c:pt>
                <c:pt idx="1094">
                  <c:v>-19</c:v>
                </c:pt>
                <c:pt idx="1095">
                  <c:v>-19.314285278320298</c:v>
                </c:pt>
                <c:pt idx="1096">
                  <c:v>-17.371421813964801</c:v>
                </c:pt>
                <c:pt idx="1097">
                  <c:v>-24.457138061523398</c:v>
                </c:pt>
                <c:pt idx="1098">
                  <c:v>-20.9142761230469</c:v>
                </c:pt>
                <c:pt idx="1099">
                  <c:v>-35.171417236328097</c:v>
                </c:pt>
                <c:pt idx="1100">
                  <c:v>-29.542854309081999</c:v>
                </c:pt>
                <c:pt idx="1101">
                  <c:v>-30.8857116699219</c:v>
                </c:pt>
                <c:pt idx="1102">
                  <c:v>-24.7428588867188</c:v>
                </c:pt>
                <c:pt idx="1103">
                  <c:v>-23.05712890625</c:v>
                </c:pt>
                <c:pt idx="1104">
                  <c:v>-13.4571418762207</c:v>
                </c:pt>
                <c:pt idx="1105">
                  <c:v>-15.4857177734375</c:v>
                </c:pt>
                <c:pt idx="1106">
                  <c:v>-10.0571441650391</c:v>
                </c:pt>
                <c:pt idx="1107">
                  <c:v>-14</c:v>
                </c:pt>
                <c:pt idx="1108">
                  <c:v>-13.1142883300781</c:v>
                </c:pt>
                <c:pt idx="1109">
                  <c:v>-19.7142944335938</c:v>
                </c:pt>
                <c:pt idx="1110">
                  <c:v>-14.9142761230469</c:v>
                </c:pt>
                <c:pt idx="1111">
                  <c:v>-17.1142883300781</c:v>
                </c:pt>
                <c:pt idx="1112">
                  <c:v>-11.3143005371094</c:v>
                </c:pt>
                <c:pt idx="1113">
                  <c:v>-17.8571472167969</c:v>
                </c:pt>
                <c:pt idx="1114">
                  <c:v>-16.2857055664063</c:v>
                </c:pt>
                <c:pt idx="1115">
                  <c:v>-14.4571533203125</c:v>
                </c:pt>
                <c:pt idx="1116">
                  <c:v>-9.085693359375</c:v>
                </c:pt>
                <c:pt idx="1117">
                  <c:v>-12.8285827636719</c:v>
                </c:pt>
                <c:pt idx="1118">
                  <c:v>-19.3142700195313</c:v>
                </c:pt>
                <c:pt idx="1119">
                  <c:v>-19.028564453125</c:v>
                </c:pt>
                <c:pt idx="1120">
                  <c:v>-11.6856994628906</c:v>
                </c:pt>
                <c:pt idx="1121">
                  <c:v>-15.1428527832031</c:v>
                </c:pt>
                <c:pt idx="1122">
                  <c:v>-20.085716247558601</c:v>
                </c:pt>
                <c:pt idx="1123">
                  <c:v>-23.771430969238299</c:v>
                </c:pt>
                <c:pt idx="1124">
                  <c:v>-28.057144165039102</c:v>
                </c:pt>
                <c:pt idx="1125">
                  <c:v>-22.342857360839801</c:v>
                </c:pt>
                <c:pt idx="1126">
                  <c:v>-28.8857116699219</c:v>
                </c:pt>
                <c:pt idx="1127">
                  <c:v>-34.657135009765597</c:v>
                </c:pt>
                <c:pt idx="1128">
                  <c:v>-35.142852783203097</c:v>
                </c:pt>
                <c:pt idx="1129">
                  <c:v>-32.399993896484403</c:v>
                </c:pt>
                <c:pt idx="1130">
                  <c:v>-25.3714294433594</c:v>
                </c:pt>
                <c:pt idx="1131">
                  <c:v>-20.8857116699219</c:v>
                </c:pt>
                <c:pt idx="1132">
                  <c:v>-21.3999938964844</c:v>
                </c:pt>
                <c:pt idx="1133">
                  <c:v>-13.2857055664062</c:v>
                </c:pt>
                <c:pt idx="1134">
                  <c:v>-1.5142974853515601</c:v>
                </c:pt>
                <c:pt idx="1135">
                  <c:v>-3.8857116699218701</c:v>
                </c:pt>
                <c:pt idx="1136">
                  <c:v>-6.8000030517578098</c:v>
                </c:pt>
                <c:pt idx="1137">
                  <c:v>-13</c:v>
                </c:pt>
                <c:pt idx="1138">
                  <c:v>-15.771427154541</c:v>
                </c:pt>
                <c:pt idx="1139">
                  <c:v>-7.1428527832031197</c:v>
                </c:pt>
                <c:pt idx="1140">
                  <c:v>-13.342857360839799</c:v>
                </c:pt>
                <c:pt idx="1141">
                  <c:v>-22.257156372070298</c:v>
                </c:pt>
                <c:pt idx="1142">
                  <c:v>-16.942848205566399</c:v>
                </c:pt>
                <c:pt idx="1143">
                  <c:v>-20.2571411132813</c:v>
                </c:pt>
                <c:pt idx="1144">
                  <c:v>-23.6000061035156</c:v>
                </c:pt>
                <c:pt idx="1145">
                  <c:v>-19.7142944335938</c:v>
                </c:pt>
                <c:pt idx="1146">
                  <c:v>-33</c:v>
                </c:pt>
                <c:pt idx="1147">
                  <c:v>-30.5142822265625</c:v>
                </c:pt>
                <c:pt idx="1148">
                  <c:v>-31.6000061035156</c:v>
                </c:pt>
                <c:pt idx="1149">
                  <c:v>-33.2571411132813</c:v>
                </c:pt>
                <c:pt idx="1150">
                  <c:v>-24.4857177734375</c:v>
                </c:pt>
                <c:pt idx="1151">
                  <c:v>-23.94287109375</c:v>
                </c:pt>
                <c:pt idx="1152">
                  <c:v>-23.8857116699219</c:v>
                </c:pt>
                <c:pt idx="1153">
                  <c:v>-16.8571472167969</c:v>
                </c:pt>
                <c:pt idx="1154">
                  <c:v>-16.8571472167969</c:v>
                </c:pt>
                <c:pt idx="1155">
                  <c:v>-13.1428527832031</c:v>
                </c:pt>
                <c:pt idx="1156">
                  <c:v>-6.94287109375</c:v>
                </c:pt>
                <c:pt idx="1157">
                  <c:v>-8.5142822265625</c:v>
                </c:pt>
                <c:pt idx="1158">
                  <c:v>-4.68572998046875</c:v>
                </c:pt>
                <c:pt idx="1159">
                  <c:v>4.31427001953125</c:v>
                </c:pt>
                <c:pt idx="1160">
                  <c:v>4.6571502685546902</c:v>
                </c:pt>
                <c:pt idx="1161">
                  <c:v>14.657142639160201</c:v>
                </c:pt>
                <c:pt idx="1162">
                  <c:v>11.6285705566406</c:v>
                </c:pt>
                <c:pt idx="1163">
                  <c:v>8.3999938964843697</c:v>
                </c:pt>
                <c:pt idx="1164">
                  <c:v>11.657142639160201</c:v>
                </c:pt>
                <c:pt idx="1165">
                  <c:v>13</c:v>
                </c:pt>
                <c:pt idx="1166">
                  <c:v>5.0285720825195304</c:v>
                </c:pt>
                <c:pt idx="1167">
                  <c:v>-1.8857116699218699</c:v>
                </c:pt>
                <c:pt idx="1168">
                  <c:v>-9.79998779296875</c:v>
                </c:pt>
                <c:pt idx="1169">
                  <c:v>-12.0857238769531</c:v>
                </c:pt>
                <c:pt idx="1170">
                  <c:v>-18.1428833007813</c:v>
                </c:pt>
                <c:pt idx="1171">
                  <c:v>-29.2571411132813</c:v>
                </c:pt>
                <c:pt idx="1172">
                  <c:v>-27.4285583496094</c:v>
                </c:pt>
                <c:pt idx="1173">
                  <c:v>-29.3428649902344</c:v>
                </c:pt>
                <c:pt idx="1174">
                  <c:v>-27.3428649902344</c:v>
                </c:pt>
                <c:pt idx="1175">
                  <c:v>-27.7714233398438</c:v>
                </c:pt>
                <c:pt idx="1176">
                  <c:v>-17.7428574562073</c:v>
                </c:pt>
                <c:pt idx="1177">
                  <c:v>-12.142858505249</c:v>
                </c:pt>
                <c:pt idx="1178">
                  <c:v>-4.1142883300781197</c:v>
                </c:pt>
                <c:pt idx="1179">
                  <c:v>-3.9142866134643599</c:v>
                </c:pt>
                <c:pt idx="1180">
                  <c:v>-6.5428571701049796</c:v>
                </c:pt>
                <c:pt idx="1181">
                  <c:v>-5.6285715103149396</c:v>
                </c:pt>
                <c:pt idx="1182">
                  <c:v>-1.77142333984375</c:v>
                </c:pt>
                <c:pt idx="1183">
                  <c:v>-8.3428573608398402</c:v>
                </c:pt>
                <c:pt idx="1184">
                  <c:v>-11.5714302062988</c:v>
                </c:pt>
                <c:pt idx="1185">
                  <c:v>-13.2571411132812</c:v>
                </c:pt>
                <c:pt idx="1186">
                  <c:v>-18.285713195800799</c:v>
                </c:pt>
                <c:pt idx="1187">
                  <c:v>-14.0857146941125</c:v>
                </c:pt>
                <c:pt idx="1188">
                  <c:v>-12.3142852783203</c:v>
                </c:pt>
                <c:pt idx="1189">
                  <c:v>-16.2571411132813</c:v>
                </c:pt>
                <c:pt idx="1190">
                  <c:v>-20.1428527832031</c:v>
                </c:pt>
                <c:pt idx="1191">
                  <c:v>-22.6285705566406</c:v>
                </c:pt>
                <c:pt idx="1192">
                  <c:v>-19.657150268554702</c:v>
                </c:pt>
                <c:pt idx="1193">
                  <c:v>-18.800003051757798</c:v>
                </c:pt>
                <c:pt idx="1194">
                  <c:v>-17.3142700195313</c:v>
                </c:pt>
                <c:pt idx="1195">
                  <c:v>-13.1714172363281</c:v>
                </c:pt>
                <c:pt idx="1196">
                  <c:v>-9.4857177734375</c:v>
                </c:pt>
                <c:pt idx="1197">
                  <c:v>-6.94287109375</c:v>
                </c:pt>
                <c:pt idx="1198">
                  <c:v>-2.3142852783203098</c:v>
                </c:pt>
                <c:pt idx="1199">
                  <c:v>-11.2285614013672</c:v>
                </c:pt>
                <c:pt idx="1200">
                  <c:v>-9.79998779296875</c:v>
                </c:pt>
                <c:pt idx="1201">
                  <c:v>-11.457145690918001</c:v>
                </c:pt>
                <c:pt idx="1202">
                  <c:v>-19.114284515380898</c:v>
                </c:pt>
                <c:pt idx="1203">
                  <c:v>-22.685718536376999</c:v>
                </c:pt>
                <c:pt idx="1204">
                  <c:v>-20.971427917480501</c:v>
                </c:pt>
                <c:pt idx="1205">
                  <c:v>-28.457145690918001</c:v>
                </c:pt>
                <c:pt idx="1206">
                  <c:v>-28.2571411132813</c:v>
                </c:pt>
                <c:pt idx="1207">
                  <c:v>-26.2571716308594</c:v>
                </c:pt>
                <c:pt idx="1208">
                  <c:v>-30.3714294433594</c:v>
                </c:pt>
                <c:pt idx="1209">
                  <c:v>-27.342849731445298</c:v>
                </c:pt>
                <c:pt idx="1210">
                  <c:v>-29.257148742675799</c:v>
                </c:pt>
                <c:pt idx="1211">
                  <c:v>-29.714286804199201</c:v>
                </c:pt>
                <c:pt idx="1212">
                  <c:v>-23.228570885956302</c:v>
                </c:pt>
                <c:pt idx="1213">
                  <c:v>-14.5714302062988</c:v>
                </c:pt>
                <c:pt idx="1214">
                  <c:v>-16.9142853319645</c:v>
                </c:pt>
                <c:pt idx="1215">
                  <c:v>-8.2285714149475098</c:v>
                </c:pt>
                <c:pt idx="1216">
                  <c:v>-10.2571411132812</c:v>
                </c:pt>
                <c:pt idx="1217">
                  <c:v>-13.0285797119141</c:v>
                </c:pt>
                <c:pt idx="1218">
                  <c:v>-20.7714233398438</c:v>
                </c:pt>
                <c:pt idx="1219">
                  <c:v>-24.057144165039102</c:v>
                </c:pt>
                <c:pt idx="1220">
                  <c:v>-24.6000061035156</c:v>
                </c:pt>
                <c:pt idx="1221">
                  <c:v>-19.1428527832031</c:v>
                </c:pt>
                <c:pt idx="1222">
                  <c:v>-16.6000061035156</c:v>
                </c:pt>
                <c:pt idx="1223">
                  <c:v>-20.7714233398438</c:v>
                </c:pt>
                <c:pt idx="1224">
                  <c:v>-15</c:v>
                </c:pt>
                <c:pt idx="1225">
                  <c:v>-8.8000030517578107</c:v>
                </c:pt>
                <c:pt idx="1226">
                  <c:v>-9.0857238769531197</c:v>
                </c:pt>
                <c:pt idx="1227">
                  <c:v>-16.3999938964844</c:v>
                </c:pt>
                <c:pt idx="1228">
                  <c:v>-23.3714294433594</c:v>
                </c:pt>
                <c:pt idx="1229">
                  <c:v>-37.6571655273438</c:v>
                </c:pt>
                <c:pt idx="1230">
                  <c:v>-30.8000183105469</c:v>
                </c:pt>
                <c:pt idx="1231">
                  <c:v>-28.3142700195313</c:v>
                </c:pt>
                <c:pt idx="1232">
                  <c:v>-26.3428649902344</c:v>
                </c:pt>
                <c:pt idx="1233">
                  <c:v>-24.5714416503906</c:v>
                </c:pt>
                <c:pt idx="1234">
                  <c:v>-18.8857116699219</c:v>
                </c:pt>
                <c:pt idx="1235">
                  <c:v>-22.4285583496094</c:v>
                </c:pt>
                <c:pt idx="1236">
                  <c:v>-13.7999877929687</c:v>
                </c:pt>
                <c:pt idx="1237">
                  <c:v>-16.8000183105469</c:v>
                </c:pt>
                <c:pt idx="1238">
                  <c:v>-17.8285827636719</c:v>
                </c:pt>
                <c:pt idx="1239">
                  <c:v>-17.742843627929702</c:v>
                </c:pt>
                <c:pt idx="1240">
                  <c:v>-14.6285705566406</c:v>
                </c:pt>
                <c:pt idx="1241">
                  <c:v>-16.800003051757798</c:v>
                </c:pt>
                <c:pt idx="1242">
                  <c:v>-16.2857055664063</c:v>
                </c:pt>
                <c:pt idx="1243">
                  <c:v>-21.028564453125</c:v>
                </c:pt>
                <c:pt idx="1244">
                  <c:v>-23.3714294433594</c:v>
                </c:pt>
                <c:pt idx="1245">
                  <c:v>-24.1428527832031</c:v>
                </c:pt>
                <c:pt idx="1246">
                  <c:v>-21.4857177734375</c:v>
                </c:pt>
                <c:pt idx="1247">
                  <c:v>-22.914283752441399</c:v>
                </c:pt>
                <c:pt idx="1248">
                  <c:v>-19.199996948242202</c:v>
                </c:pt>
                <c:pt idx="1249">
                  <c:v>-20.057144165039102</c:v>
                </c:pt>
                <c:pt idx="1250">
                  <c:v>-18.657142639160199</c:v>
                </c:pt>
                <c:pt idx="1251">
                  <c:v>-21.971420288085898</c:v>
                </c:pt>
                <c:pt idx="1252">
                  <c:v>-21.0571594238281</c:v>
                </c:pt>
                <c:pt idx="1253">
                  <c:v>-23.6000061035156</c:v>
                </c:pt>
                <c:pt idx="1254">
                  <c:v>-24.657142400741598</c:v>
                </c:pt>
                <c:pt idx="1255">
                  <c:v>-23.400000333786</c:v>
                </c:pt>
                <c:pt idx="1256">
                  <c:v>-18.2571411132813</c:v>
                </c:pt>
                <c:pt idx="1257">
                  <c:v>-23.200004577636701</c:v>
                </c:pt>
                <c:pt idx="1258">
                  <c:v>-9.1999969482421893</c:v>
                </c:pt>
                <c:pt idx="1259">
                  <c:v>-1.0857133865356401</c:v>
                </c:pt>
                <c:pt idx="1260">
                  <c:v>0.74285697937011697</c:v>
                </c:pt>
                <c:pt idx="1261">
                  <c:v>-0.77142333984375</c:v>
                </c:pt>
                <c:pt idx="1262">
                  <c:v>-0.314285278320312</c:v>
                </c:pt>
                <c:pt idx="1263">
                  <c:v>-3.8000030517578098</c:v>
                </c:pt>
                <c:pt idx="1264">
                  <c:v>-1.25714111328125</c:v>
                </c:pt>
                <c:pt idx="1265">
                  <c:v>-9.1714324951171893</c:v>
                </c:pt>
                <c:pt idx="1266">
                  <c:v>-27.285713195800799</c:v>
                </c:pt>
                <c:pt idx="1267">
                  <c:v>-33.657142639160199</c:v>
                </c:pt>
                <c:pt idx="1268">
                  <c:v>-28.6571350097656</c:v>
                </c:pt>
                <c:pt idx="1269">
                  <c:v>-34.5428466796875</c:v>
                </c:pt>
                <c:pt idx="1270">
                  <c:v>-38.514286041259801</c:v>
                </c:pt>
                <c:pt idx="1271">
                  <c:v>-38.485713958740199</c:v>
                </c:pt>
                <c:pt idx="1272">
                  <c:v>-39.714279174804702</c:v>
                </c:pt>
                <c:pt idx="1273">
                  <c:v>-36.285720825195298</c:v>
                </c:pt>
                <c:pt idx="1274">
                  <c:v>-282.400146484375</c:v>
                </c:pt>
                <c:pt idx="1275">
                  <c:v>-285.142822265625</c:v>
                </c:pt>
                <c:pt idx="1276">
                  <c:v>-278.771484375</c:v>
                </c:pt>
                <c:pt idx="1277">
                  <c:v>-271</c:v>
                </c:pt>
                <c:pt idx="1278">
                  <c:v>-277.37158203125</c:v>
                </c:pt>
                <c:pt idx="1279">
                  <c:v>-280.17138671875</c:v>
                </c:pt>
                <c:pt idx="1280">
                  <c:v>-264.74267578125</c:v>
                </c:pt>
                <c:pt idx="1281">
                  <c:v>-17.885714530944799</c:v>
                </c:pt>
                <c:pt idx="1282">
                  <c:v>-18.314285278320298</c:v>
                </c:pt>
                <c:pt idx="1283">
                  <c:v>-29.257133483886701</c:v>
                </c:pt>
                <c:pt idx="1284">
                  <c:v>-27.314285278320298</c:v>
                </c:pt>
                <c:pt idx="1285">
                  <c:v>-6.9142875671386701</c:v>
                </c:pt>
                <c:pt idx="1286">
                  <c:v>6.3428583145141602</c:v>
                </c:pt>
                <c:pt idx="1287">
                  <c:v>-3.971435546875</c:v>
                </c:pt>
                <c:pt idx="1288">
                  <c:v>-3.0571441650390598</c:v>
                </c:pt>
                <c:pt idx="1289">
                  <c:v>-3.1142807006835902</c:v>
                </c:pt>
                <c:pt idx="1290">
                  <c:v>5.5714263916015598</c:v>
                </c:pt>
                <c:pt idx="1291">
                  <c:v>-2.3714294433593701</c:v>
                </c:pt>
                <c:pt idx="1292">
                  <c:v>-17.1142883300781</c:v>
                </c:pt>
                <c:pt idx="1293">
                  <c:v>-22.314285278320298</c:v>
                </c:pt>
                <c:pt idx="1294">
                  <c:v>-24.000000953674299</c:v>
                </c:pt>
                <c:pt idx="1295">
                  <c:v>-26.142860412597699</c:v>
                </c:pt>
                <c:pt idx="1296">
                  <c:v>-20.971420288085898</c:v>
                </c:pt>
                <c:pt idx="1297">
                  <c:v>-29.5142822265625</c:v>
                </c:pt>
                <c:pt idx="1298">
                  <c:v>-18.400009155273398</c:v>
                </c:pt>
                <c:pt idx="1299">
                  <c:v>-17.8285827636719</c:v>
                </c:pt>
                <c:pt idx="1300">
                  <c:v>-22.257148742675799</c:v>
                </c:pt>
                <c:pt idx="1301">
                  <c:v>-15.8857116699219</c:v>
                </c:pt>
                <c:pt idx="1302">
                  <c:v>-8.1714284420013392</c:v>
                </c:pt>
                <c:pt idx="1303">
                  <c:v>-10.200000762939499</c:v>
                </c:pt>
                <c:pt idx="1304">
                  <c:v>-392.28576660156301</c:v>
                </c:pt>
                <c:pt idx="1305">
                  <c:v>-399.05712890625</c:v>
                </c:pt>
                <c:pt idx="1306">
                  <c:v>-400.99996948242199</c:v>
                </c:pt>
                <c:pt idx="1307">
                  <c:v>-398.45715332031301</c:v>
                </c:pt>
                <c:pt idx="1308">
                  <c:v>-401.40002441406301</c:v>
                </c:pt>
                <c:pt idx="1309">
                  <c:v>-410.68572998046898</c:v>
                </c:pt>
                <c:pt idx="1310">
                  <c:v>-411.48568725585898</c:v>
                </c:pt>
                <c:pt idx="1311">
                  <c:v>-23.8285522460938</c:v>
                </c:pt>
                <c:pt idx="1312">
                  <c:v>-22.5428466796875</c:v>
                </c:pt>
                <c:pt idx="1313">
                  <c:v>-17</c:v>
                </c:pt>
                <c:pt idx="1314">
                  <c:v>-16.657142639160199</c:v>
                </c:pt>
                <c:pt idx="1315">
                  <c:v>-19.9142875671387</c:v>
                </c:pt>
                <c:pt idx="1316">
                  <c:v>-17.142856597900401</c:v>
                </c:pt>
                <c:pt idx="1317">
                  <c:v>-14.94287109375</c:v>
                </c:pt>
                <c:pt idx="1318">
                  <c:v>-13.6571044921875</c:v>
                </c:pt>
                <c:pt idx="1319">
                  <c:v>-14.914306640625</c:v>
                </c:pt>
                <c:pt idx="1320">
                  <c:v>-16.17138671875</c:v>
                </c:pt>
                <c:pt idx="1321">
                  <c:v>-18.4857177734375</c:v>
                </c:pt>
                <c:pt idx="1322">
                  <c:v>-22.94287109375</c:v>
                </c:pt>
                <c:pt idx="1323">
                  <c:v>-23.914306640625</c:v>
                </c:pt>
                <c:pt idx="1324">
                  <c:v>-24.9428405761719</c:v>
                </c:pt>
                <c:pt idx="1325">
                  <c:v>-29.5142822265625</c:v>
                </c:pt>
                <c:pt idx="1326">
                  <c:v>-26.3143005371094</c:v>
                </c:pt>
                <c:pt idx="1327">
                  <c:v>-31.8857116699219</c:v>
                </c:pt>
                <c:pt idx="1328">
                  <c:v>-33.171417236328097</c:v>
                </c:pt>
                <c:pt idx="1329">
                  <c:v>-26.1428527832031</c:v>
                </c:pt>
                <c:pt idx="1330">
                  <c:v>-24.771438598632798</c:v>
                </c:pt>
                <c:pt idx="1331">
                  <c:v>-27.8285827636719</c:v>
                </c:pt>
                <c:pt idx="1332">
                  <c:v>-16.4285583496094</c:v>
                </c:pt>
                <c:pt idx="1333">
                  <c:v>-22.057144165039102</c:v>
                </c:pt>
                <c:pt idx="1334">
                  <c:v>-19.142868041992202</c:v>
                </c:pt>
                <c:pt idx="1335">
                  <c:v>-13.8857116699219</c:v>
                </c:pt>
                <c:pt idx="1336">
                  <c:v>-15.6000061035156</c:v>
                </c:pt>
                <c:pt idx="1337">
                  <c:v>-16.7714233398438</c:v>
                </c:pt>
                <c:pt idx="1338">
                  <c:v>-19.771438598632798</c:v>
                </c:pt>
                <c:pt idx="1339">
                  <c:v>-24.4285583496094</c:v>
                </c:pt>
                <c:pt idx="1340">
                  <c:v>-14.3999938964844</c:v>
                </c:pt>
                <c:pt idx="1341">
                  <c:v>-11.1714477539062</c:v>
                </c:pt>
                <c:pt idx="1342">
                  <c:v>-10.8571472167969</c:v>
                </c:pt>
                <c:pt idx="1343">
                  <c:v>-11.9428405761719</c:v>
                </c:pt>
                <c:pt idx="1344">
                  <c:v>-4.2857208251953098</c:v>
                </c:pt>
                <c:pt idx="1345">
                  <c:v>-1.1428527832031199</c:v>
                </c:pt>
                <c:pt idx="1346">
                  <c:v>-3.28570556640625</c:v>
                </c:pt>
                <c:pt idx="1347">
                  <c:v>-13.3428649902344</c:v>
                </c:pt>
                <c:pt idx="1348">
                  <c:v>-10.0285797119141</c:v>
                </c:pt>
                <c:pt idx="1349">
                  <c:v>-9.7142791748046893</c:v>
                </c:pt>
                <c:pt idx="1350">
                  <c:v>0.82857131958007801</c:v>
                </c:pt>
                <c:pt idx="1351">
                  <c:v>-16.2571411132813</c:v>
                </c:pt>
                <c:pt idx="1352">
                  <c:v>-15.4857177734375</c:v>
                </c:pt>
                <c:pt idx="1353">
                  <c:v>-20.7428588867188</c:v>
                </c:pt>
                <c:pt idx="1354">
                  <c:v>-19.800003051757798</c:v>
                </c:pt>
                <c:pt idx="1355">
                  <c:v>-26.685714721679702</c:v>
                </c:pt>
                <c:pt idx="1356">
                  <c:v>-29.342849731445298</c:v>
                </c:pt>
                <c:pt idx="1357">
                  <c:v>-40.914276123046903</c:v>
                </c:pt>
                <c:pt idx="1358">
                  <c:v>-31.3428649902344</c:v>
                </c:pt>
                <c:pt idx="1359">
                  <c:v>-36.114288330078097</c:v>
                </c:pt>
                <c:pt idx="1360">
                  <c:v>-26.8285827636719</c:v>
                </c:pt>
                <c:pt idx="1361">
                  <c:v>-27.028564453125</c:v>
                </c:pt>
                <c:pt idx="1362">
                  <c:v>-21.542861938476602</c:v>
                </c:pt>
                <c:pt idx="1363">
                  <c:v>-19.8857421875</c:v>
                </c:pt>
                <c:pt idx="1364">
                  <c:v>-23.8857116699219</c:v>
                </c:pt>
                <c:pt idx="1365">
                  <c:v>-20.2571411132813</c:v>
                </c:pt>
                <c:pt idx="1366">
                  <c:v>-15.2571411132812</c:v>
                </c:pt>
                <c:pt idx="1367">
                  <c:v>-17.057144165039102</c:v>
                </c:pt>
                <c:pt idx="1368">
                  <c:v>-13.1428527832031</c:v>
                </c:pt>
                <c:pt idx="1369">
                  <c:v>-16</c:v>
                </c:pt>
                <c:pt idx="1370">
                  <c:v>-21.1428527832031</c:v>
                </c:pt>
                <c:pt idx="1371">
                  <c:v>-10.5714263916016</c:v>
                </c:pt>
                <c:pt idx="1372">
                  <c:v>-8.77142333984375</c:v>
                </c:pt>
                <c:pt idx="1373">
                  <c:v>-10.3714294433594</c:v>
                </c:pt>
                <c:pt idx="1374">
                  <c:v>-17.1714477539063</c:v>
                </c:pt>
                <c:pt idx="1375">
                  <c:v>-14.3999938964844</c:v>
                </c:pt>
                <c:pt idx="1376">
                  <c:v>-12.1428527832031</c:v>
                </c:pt>
                <c:pt idx="1377">
                  <c:v>-9.22857666015625</c:v>
                </c:pt>
                <c:pt idx="1378">
                  <c:v>-14.1714172363281</c:v>
                </c:pt>
                <c:pt idx="1379">
                  <c:v>-8.4571533203125</c:v>
                </c:pt>
                <c:pt idx="1380">
                  <c:v>0.171417236328125</c:v>
                </c:pt>
                <c:pt idx="1381">
                  <c:v>6.8000183105468697</c:v>
                </c:pt>
                <c:pt idx="1382">
                  <c:v>1.1428527832031199</c:v>
                </c:pt>
                <c:pt idx="1383">
                  <c:v>1.1428527832031199</c:v>
                </c:pt>
                <c:pt idx="1384">
                  <c:v>2.5428466796875</c:v>
                </c:pt>
                <c:pt idx="1385">
                  <c:v>1.5428771972656199</c:v>
                </c:pt>
                <c:pt idx="1386">
                  <c:v>-11.2857055664062</c:v>
                </c:pt>
                <c:pt idx="1387">
                  <c:v>-16.8571472167969</c:v>
                </c:pt>
                <c:pt idx="1388">
                  <c:v>-18.2000122070313</c:v>
                </c:pt>
                <c:pt idx="1389">
                  <c:v>-16.2285766601563</c:v>
                </c:pt>
                <c:pt idx="1390">
                  <c:v>-21.085693359375</c:v>
                </c:pt>
                <c:pt idx="1391">
                  <c:v>-26.6000061035156</c:v>
                </c:pt>
                <c:pt idx="1392">
                  <c:v>-27.6000061035156</c:v>
                </c:pt>
                <c:pt idx="1393">
                  <c:v>-23.0571594238281</c:v>
                </c:pt>
                <c:pt idx="1394">
                  <c:v>-29.4857177734375</c:v>
                </c:pt>
                <c:pt idx="1395">
                  <c:v>-30.1142883300781</c:v>
                </c:pt>
                <c:pt idx="1396">
                  <c:v>-33.600006103515597</c:v>
                </c:pt>
                <c:pt idx="1397">
                  <c:v>-33.600006103515597</c:v>
                </c:pt>
                <c:pt idx="1398">
                  <c:v>-27.4000244140625</c:v>
                </c:pt>
                <c:pt idx="1399">
                  <c:v>-25.7428588867188</c:v>
                </c:pt>
                <c:pt idx="1400">
                  <c:v>-24.4857177734375</c:v>
                </c:pt>
                <c:pt idx="1401">
                  <c:v>-17.4285888671875</c:v>
                </c:pt>
                <c:pt idx="1402">
                  <c:v>-15.4857177734375</c:v>
                </c:pt>
                <c:pt idx="1403">
                  <c:v>-16.5428771972656</c:v>
                </c:pt>
                <c:pt idx="1404">
                  <c:v>-11.8571472167969</c:v>
                </c:pt>
                <c:pt idx="1405">
                  <c:v>-13.6285705566406</c:v>
                </c:pt>
                <c:pt idx="1406">
                  <c:v>-8</c:v>
                </c:pt>
                <c:pt idx="1407">
                  <c:v>-11.971427917480501</c:v>
                </c:pt>
                <c:pt idx="1408">
                  <c:v>-14.6857147216797</c:v>
                </c:pt>
                <c:pt idx="1409">
                  <c:v>-21.885715484619102</c:v>
                </c:pt>
                <c:pt idx="1410">
                  <c:v>-20.571426391601602</c:v>
                </c:pt>
                <c:pt idx="1411">
                  <c:v>-28.971428871154799</c:v>
                </c:pt>
                <c:pt idx="1412">
                  <c:v>113</c:v>
                </c:pt>
                <c:pt idx="1413">
                  <c:v>105.228515625</c:v>
                </c:pt>
                <c:pt idx="1414">
                  <c:v>117.22900390625</c:v>
                </c:pt>
                <c:pt idx="1415">
                  <c:v>116.80029296875</c:v>
                </c:pt>
                <c:pt idx="1416">
                  <c:v>125.94287109375</c:v>
                </c:pt>
                <c:pt idx="1417">
                  <c:v>130.37109375</c:v>
                </c:pt>
                <c:pt idx="1418">
                  <c:v>142.28564453125</c:v>
                </c:pt>
                <c:pt idx="1419">
                  <c:v>0.82857131958007801</c:v>
                </c:pt>
                <c:pt idx="1420">
                  <c:v>6.9142875671386701</c:v>
                </c:pt>
                <c:pt idx="1421">
                  <c:v>0.5142822265625</c:v>
                </c:pt>
                <c:pt idx="1422">
                  <c:v>7.028564453125</c:v>
                </c:pt>
                <c:pt idx="1423">
                  <c:v>-2.5714416503906201</c:v>
                </c:pt>
                <c:pt idx="1424">
                  <c:v>-3.6571502685546902</c:v>
                </c:pt>
                <c:pt idx="1425">
                  <c:v>-8.25714111328125</c:v>
                </c:pt>
                <c:pt idx="1426">
                  <c:v>-7.6000061035156197</c:v>
                </c:pt>
                <c:pt idx="1427">
                  <c:v>-10.1142883300781</c:v>
                </c:pt>
                <c:pt idx="1428">
                  <c:v>-6.8571472167968697</c:v>
                </c:pt>
                <c:pt idx="1429">
                  <c:v>-10.7142944335937</c:v>
                </c:pt>
                <c:pt idx="1430">
                  <c:v>-7.4857177734375</c:v>
                </c:pt>
                <c:pt idx="1431">
                  <c:v>-4.028564453125</c:v>
                </c:pt>
                <c:pt idx="1432">
                  <c:v>0.80000019073486295</c:v>
                </c:pt>
                <c:pt idx="1433">
                  <c:v>-1.3428649902343699</c:v>
                </c:pt>
                <c:pt idx="1434">
                  <c:v>-1.3714294433593699</c:v>
                </c:pt>
                <c:pt idx="1435">
                  <c:v>-4.3428573608398402</c:v>
                </c:pt>
                <c:pt idx="1436">
                  <c:v>-7.0857238769531197</c:v>
                </c:pt>
                <c:pt idx="1437">
                  <c:v>-0.74285888671875</c:v>
                </c:pt>
                <c:pt idx="1438">
                  <c:v>-3.3142852783203098</c:v>
                </c:pt>
                <c:pt idx="1439">
                  <c:v>-8.0285797119140607</c:v>
                </c:pt>
                <c:pt idx="1440">
                  <c:v>-2.9428405761718701</c:v>
                </c:pt>
                <c:pt idx="1441">
                  <c:v>-5.8857116699218697</c:v>
                </c:pt>
                <c:pt idx="1442">
                  <c:v>-8.971435546875</c:v>
                </c:pt>
                <c:pt idx="1443">
                  <c:v>-4.4285736083984402</c:v>
                </c:pt>
                <c:pt idx="1444">
                  <c:v>-7.7714538574218697</c:v>
                </c:pt>
                <c:pt idx="1445">
                  <c:v>-15.5142974853516</c:v>
                </c:pt>
                <c:pt idx="1446">
                  <c:v>-15.6285705566406</c:v>
                </c:pt>
                <c:pt idx="1447">
                  <c:v>-19.4285888671875</c:v>
                </c:pt>
                <c:pt idx="1448">
                  <c:v>-11.6857299804687</c:v>
                </c:pt>
                <c:pt idx="1449">
                  <c:v>-8.8857116699218697</c:v>
                </c:pt>
                <c:pt idx="1450">
                  <c:v>-15.3714294433594</c:v>
                </c:pt>
                <c:pt idx="1451">
                  <c:v>-15.3143005371094</c:v>
                </c:pt>
                <c:pt idx="1452">
                  <c:v>-12.9428405761719</c:v>
                </c:pt>
                <c:pt idx="1453">
                  <c:v>-15.8857116699219</c:v>
                </c:pt>
                <c:pt idx="1454">
                  <c:v>-17.0285949707031</c:v>
                </c:pt>
                <c:pt idx="1455">
                  <c:v>-17.3714294433594</c:v>
                </c:pt>
                <c:pt idx="1456">
                  <c:v>-23.3142700195313</c:v>
                </c:pt>
                <c:pt idx="1457">
                  <c:v>-22.3714294433594</c:v>
                </c:pt>
                <c:pt idx="1458">
                  <c:v>-22.3999938964844</c:v>
                </c:pt>
                <c:pt idx="1459">
                  <c:v>-15.1142578125</c:v>
                </c:pt>
                <c:pt idx="1460">
                  <c:v>-11.1142883300781</c:v>
                </c:pt>
                <c:pt idx="1461">
                  <c:v>-14.8571472167969</c:v>
                </c:pt>
                <c:pt idx="1462">
                  <c:v>-20.9142761230469</c:v>
                </c:pt>
                <c:pt idx="1463">
                  <c:v>-12.6571655273437</c:v>
                </c:pt>
                <c:pt idx="1464">
                  <c:v>-5.6571502685546902</c:v>
                </c:pt>
                <c:pt idx="1465">
                  <c:v>-5.17144775390625</c:v>
                </c:pt>
                <c:pt idx="1466">
                  <c:v>-13.9142761230469</c:v>
                </c:pt>
                <c:pt idx="1467">
                  <c:v>-22.971435546875</c:v>
                </c:pt>
                <c:pt idx="1468">
                  <c:v>-17.1142883300781</c:v>
                </c:pt>
                <c:pt idx="1469">
                  <c:v>-12.5999755859375</c:v>
                </c:pt>
                <c:pt idx="1470">
                  <c:v>-20.7142944335938</c:v>
                </c:pt>
                <c:pt idx="1471">
                  <c:v>-25.7999877929688</c:v>
                </c:pt>
                <c:pt idx="1472">
                  <c:v>-32.085723876953097</c:v>
                </c:pt>
                <c:pt idx="1473">
                  <c:v>-26.2857055664063</c:v>
                </c:pt>
                <c:pt idx="1474">
                  <c:v>-21.5142822265625</c:v>
                </c:pt>
                <c:pt idx="1475">
                  <c:v>-21.3999938964844</c:v>
                </c:pt>
                <c:pt idx="1476">
                  <c:v>-23.971435546875</c:v>
                </c:pt>
                <c:pt idx="1477">
                  <c:v>-22.3428649902344</c:v>
                </c:pt>
                <c:pt idx="1478">
                  <c:v>-20.657150268554702</c:v>
                </c:pt>
                <c:pt idx="1479">
                  <c:v>-16.6285705566406</c:v>
                </c:pt>
                <c:pt idx="1480">
                  <c:v>-15.7428588867187</c:v>
                </c:pt>
                <c:pt idx="1481">
                  <c:v>-13.9428558349609</c:v>
                </c:pt>
                <c:pt idx="1482">
                  <c:v>-11.9714202880859</c:v>
                </c:pt>
                <c:pt idx="1483">
                  <c:v>-16.3714294433594</c:v>
                </c:pt>
                <c:pt idx="1484">
                  <c:v>-14.3428649902344</c:v>
                </c:pt>
                <c:pt idx="1485">
                  <c:v>-14.8857116699219</c:v>
                </c:pt>
                <c:pt idx="1486">
                  <c:v>-16.94287109375</c:v>
                </c:pt>
                <c:pt idx="1487">
                  <c:v>-12.7999877929687</c:v>
                </c:pt>
                <c:pt idx="1488">
                  <c:v>-15.8000183105469</c:v>
                </c:pt>
                <c:pt idx="1489">
                  <c:v>-22.94287109375</c:v>
                </c:pt>
                <c:pt idx="1490">
                  <c:v>-18.3142700195313</c:v>
                </c:pt>
                <c:pt idx="1491">
                  <c:v>-20.3714294433594</c:v>
                </c:pt>
                <c:pt idx="1492">
                  <c:v>-21.1428527832031</c:v>
                </c:pt>
                <c:pt idx="1493">
                  <c:v>-21.971435546875</c:v>
                </c:pt>
                <c:pt idx="1494">
                  <c:v>-21.1142883300781</c:v>
                </c:pt>
                <c:pt idx="1495">
                  <c:v>-19.828567504882798</c:v>
                </c:pt>
                <c:pt idx="1496">
                  <c:v>-15.971435546875</c:v>
                </c:pt>
                <c:pt idx="1497">
                  <c:v>-11.9714202880859</c:v>
                </c:pt>
                <c:pt idx="1498">
                  <c:v>-7.8857116699218697</c:v>
                </c:pt>
                <c:pt idx="1499">
                  <c:v>-2.5714263916015598</c:v>
                </c:pt>
                <c:pt idx="1500">
                  <c:v>-3.0571441650390598</c:v>
                </c:pt>
                <c:pt idx="1501">
                  <c:v>-5.3142852783203098</c:v>
                </c:pt>
                <c:pt idx="1502">
                  <c:v>-1.08571434020996</c:v>
                </c:pt>
                <c:pt idx="1503">
                  <c:v>-1.1428570747375499</c:v>
                </c:pt>
                <c:pt idx="1504">
                  <c:v>-6.6857147216796902</c:v>
                </c:pt>
                <c:pt idx="1505">
                  <c:v>-11.2857208251953</c:v>
                </c:pt>
                <c:pt idx="1506">
                  <c:v>-15.6285705566406</c:v>
                </c:pt>
                <c:pt idx="1507">
                  <c:v>-11.2285614013672</c:v>
                </c:pt>
                <c:pt idx="1508">
                  <c:v>-13</c:v>
                </c:pt>
                <c:pt idx="1509">
                  <c:v>-13.6856994628906</c:v>
                </c:pt>
                <c:pt idx="1510">
                  <c:v>-12.4285583496094</c:v>
                </c:pt>
                <c:pt idx="1511">
                  <c:v>-10.6000061035156</c:v>
                </c:pt>
                <c:pt idx="1512">
                  <c:v>-3.2571487426757799</c:v>
                </c:pt>
                <c:pt idx="1513">
                  <c:v>-0.88571929931640603</c:v>
                </c:pt>
                <c:pt idx="1514">
                  <c:v>-2.9142913818359402</c:v>
                </c:pt>
                <c:pt idx="1515">
                  <c:v>-4.1428527832031197</c:v>
                </c:pt>
                <c:pt idx="1516">
                  <c:v>-3.28571701049805</c:v>
                </c:pt>
                <c:pt idx="1517">
                  <c:v>-1.11428642272949</c:v>
                </c:pt>
                <c:pt idx="1518">
                  <c:v>2.4857177734375</c:v>
                </c:pt>
                <c:pt idx="1519">
                  <c:v>-1.9142761230468699</c:v>
                </c:pt>
                <c:pt idx="1520">
                  <c:v>-4.20001220703125</c:v>
                </c:pt>
                <c:pt idx="1521">
                  <c:v>-4.0571441650390598</c:v>
                </c:pt>
                <c:pt idx="1522">
                  <c:v>-4.3142852783203098</c:v>
                </c:pt>
                <c:pt idx="1523">
                  <c:v>-1.3428649902343699</c:v>
                </c:pt>
                <c:pt idx="1524">
                  <c:v>-3.2285614013671902</c:v>
                </c:pt>
                <c:pt idx="1525">
                  <c:v>-4.8571472167968697</c:v>
                </c:pt>
                <c:pt idx="1526">
                  <c:v>-1.17142486572266</c:v>
                </c:pt>
                <c:pt idx="1527">
                  <c:v>-4.22857666015625</c:v>
                </c:pt>
                <c:pt idx="1528">
                  <c:v>0.5142822265625</c:v>
                </c:pt>
                <c:pt idx="1529">
                  <c:v>2.2857208251953098</c:v>
                </c:pt>
                <c:pt idx="1530">
                  <c:v>2.8564453125E-2</c:v>
                </c:pt>
                <c:pt idx="1531">
                  <c:v>1.5714111328125</c:v>
                </c:pt>
                <c:pt idx="1532">
                  <c:v>-4.14288330078125</c:v>
                </c:pt>
                <c:pt idx="1533">
                  <c:v>-9.971435546875</c:v>
                </c:pt>
                <c:pt idx="1534">
                  <c:v>-6.28570556640625</c:v>
                </c:pt>
                <c:pt idx="1535">
                  <c:v>-6.65716552734375</c:v>
                </c:pt>
                <c:pt idx="1536">
                  <c:v>-5.8285827636718697</c:v>
                </c:pt>
                <c:pt idx="1537">
                  <c:v>-7.4285888671875</c:v>
                </c:pt>
                <c:pt idx="1538">
                  <c:v>-4.1999816894531197</c:v>
                </c:pt>
                <c:pt idx="1539">
                  <c:v>-4</c:v>
                </c:pt>
                <c:pt idx="1540">
                  <c:v>-2.8285827636718701</c:v>
                </c:pt>
                <c:pt idx="1541">
                  <c:v>-3.68572998046875</c:v>
                </c:pt>
                <c:pt idx="1542">
                  <c:v>-4.4857177734375</c:v>
                </c:pt>
                <c:pt idx="1543">
                  <c:v>-5.1428680419921902</c:v>
                </c:pt>
                <c:pt idx="1544">
                  <c:v>-7.5142822265625</c:v>
                </c:pt>
                <c:pt idx="1545">
                  <c:v>-14.8857116699219</c:v>
                </c:pt>
                <c:pt idx="1546">
                  <c:v>-9.4285888671875</c:v>
                </c:pt>
                <c:pt idx="1547">
                  <c:v>-7.7714385986328098</c:v>
                </c:pt>
                <c:pt idx="1548">
                  <c:v>-1.4571380615234399</c:v>
                </c:pt>
                <c:pt idx="1549">
                  <c:v>-6.3428649902343697</c:v>
                </c:pt>
                <c:pt idx="1550">
                  <c:v>-6.5999984741210902</c:v>
                </c:pt>
                <c:pt idx="1551">
                  <c:v>-8.2285690307617205</c:v>
                </c:pt>
                <c:pt idx="1552">
                  <c:v>-0.74285745620727495</c:v>
                </c:pt>
                <c:pt idx="1553">
                  <c:v>1.4285717010498</c:v>
                </c:pt>
                <c:pt idx="1554">
                  <c:v>2.6857128143310498</c:v>
                </c:pt>
                <c:pt idx="1555">
                  <c:v>-3.8000001907348602</c:v>
                </c:pt>
                <c:pt idx="1556">
                  <c:v>-1.3142852783203101</c:v>
                </c:pt>
                <c:pt idx="1557">
                  <c:v>-9.4000091552734393</c:v>
                </c:pt>
                <c:pt idx="1558">
                  <c:v>-2.8571472167968701</c:v>
                </c:pt>
                <c:pt idx="1559">
                  <c:v>-7.5714263916015598</c:v>
                </c:pt>
                <c:pt idx="1560">
                  <c:v>-13.3999938964844</c:v>
                </c:pt>
                <c:pt idx="1561">
                  <c:v>-19.4571228027344</c:v>
                </c:pt>
                <c:pt idx="1562">
                  <c:v>-1.028564453125</c:v>
                </c:pt>
                <c:pt idx="1563">
                  <c:v>2.85797119140625E-2</c:v>
                </c:pt>
                <c:pt idx="1564">
                  <c:v>12.1142883300781</c:v>
                </c:pt>
                <c:pt idx="1565">
                  <c:v>9.3142852783203107</c:v>
                </c:pt>
                <c:pt idx="1566">
                  <c:v>6.71429443359375</c:v>
                </c:pt>
                <c:pt idx="1567">
                  <c:v>11.7428741455078</c:v>
                </c:pt>
                <c:pt idx="1568">
                  <c:v>15.3428649902344</c:v>
                </c:pt>
                <c:pt idx="1569">
                  <c:v>-1.3714294433593699</c:v>
                </c:pt>
                <c:pt idx="1570">
                  <c:v>3.914306640625</c:v>
                </c:pt>
                <c:pt idx="1571">
                  <c:v>0.428558349609375</c:v>
                </c:pt>
                <c:pt idx="1572">
                  <c:v>-2.5142822265625</c:v>
                </c:pt>
                <c:pt idx="1573">
                  <c:v>2.6285705566406201</c:v>
                </c:pt>
                <c:pt idx="1574">
                  <c:v>-0.82856750488281194</c:v>
                </c:pt>
                <c:pt idx="1575">
                  <c:v>-3.0857238769531201</c:v>
                </c:pt>
                <c:pt idx="1576">
                  <c:v>-4.4285736083984402</c:v>
                </c:pt>
                <c:pt idx="1577">
                  <c:v>-10.6285705566406</c:v>
                </c:pt>
                <c:pt idx="1578">
                  <c:v>-16.199996948242202</c:v>
                </c:pt>
                <c:pt idx="1579">
                  <c:v>-11.2000122070312</c:v>
                </c:pt>
                <c:pt idx="1580">
                  <c:v>-16.1142883300781</c:v>
                </c:pt>
                <c:pt idx="1581">
                  <c:v>-13.7714233398437</c:v>
                </c:pt>
                <c:pt idx="1582">
                  <c:v>-11.2285766601562</c:v>
                </c:pt>
                <c:pt idx="1583">
                  <c:v>-16.2857055664063</c:v>
                </c:pt>
                <c:pt idx="1584">
                  <c:v>-11.0857238769531</c:v>
                </c:pt>
                <c:pt idx="1585">
                  <c:v>-5.9714050292968697</c:v>
                </c:pt>
                <c:pt idx="1586">
                  <c:v>-6.1142883300781197</c:v>
                </c:pt>
                <c:pt idx="1587">
                  <c:v>-0.25714111328125</c:v>
                </c:pt>
                <c:pt idx="1588">
                  <c:v>-5</c:v>
                </c:pt>
                <c:pt idx="1589">
                  <c:v>-8.74285888671875</c:v>
                </c:pt>
                <c:pt idx="1590">
                  <c:v>-1.8857116699218699</c:v>
                </c:pt>
                <c:pt idx="1591">
                  <c:v>-6.3428497314453098</c:v>
                </c:pt>
                <c:pt idx="1592">
                  <c:v>-5.74285888671875</c:v>
                </c:pt>
                <c:pt idx="1593">
                  <c:v>-6.8857154846191397</c:v>
                </c:pt>
                <c:pt idx="1594">
                  <c:v>-14.2571411132812</c:v>
                </c:pt>
                <c:pt idx="1595">
                  <c:v>-9.77142333984375</c:v>
                </c:pt>
                <c:pt idx="1596">
                  <c:v>-11.0571441650391</c:v>
                </c:pt>
                <c:pt idx="1597">
                  <c:v>-9.5142822265625</c:v>
                </c:pt>
                <c:pt idx="1598">
                  <c:v>-6.3428649902343697</c:v>
                </c:pt>
                <c:pt idx="1599">
                  <c:v>-5.8857116699218697</c:v>
                </c:pt>
                <c:pt idx="1600">
                  <c:v>-3.1428527832031201</c:v>
                </c:pt>
                <c:pt idx="1601">
                  <c:v>-5.6000061035156197</c:v>
                </c:pt>
                <c:pt idx="1602">
                  <c:v>-1.6285705566406199</c:v>
                </c:pt>
                <c:pt idx="1603">
                  <c:v>-3.25714111328125</c:v>
                </c:pt>
                <c:pt idx="1604">
                  <c:v>-9.0857086181640607</c:v>
                </c:pt>
                <c:pt idx="1605">
                  <c:v>-11.7428588867187</c:v>
                </c:pt>
                <c:pt idx="1606">
                  <c:v>7.68572998046875</c:v>
                </c:pt>
                <c:pt idx="1607">
                  <c:v>6.3143310546875</c:v>
                </c:pt>
                <c:pt idx="1608">
                  <c:v>7.68572998046875</c:v>
                </c:pt>
                <c:pt idx="1609">
                  <c:v>0.971435546875</c:v>
                </c:pt>
                <c:pt idx="1610">
                  <c:v>6.88568115234375</c:v>
                </c:pt>
                <c:pt idx="1611">
                  <c:v>10.142822265625</c:v>
                </c:pt>
                <c:pt idx="1612">
                  <c:v>17.2000122070313</c:v>
                </c:pt>
                <c:pt idx="1613">
                  <c:v>-5.94287109375</c:v>
                </c:pt>
                <c:pt idx="1614">
                  <c:v>-10.3999938964844</c:v>
                </c:pt>
                <c:pt idx="1615">
                  <c:v>-8.5142822265625</c:v>
                </c:pt>
                <c:pt idx="1616">
                  <c:v>-5.65716552734375</c:v>
                </c:pt>
                <c:pt idx="1617">
                  <c:v>-7.71429443359375</c:v>
                </c:pt>
                <c:pt idx="1618">
                  <c:v>-9.22857666015625</c:v>
                </c:pt>
                <c:pt idx="1619">
                  <c:v>-18.8857116699219</c:v>
                </c:pt>
                <c:pt idx="1620">
                  <c:v>-15.1142883300781</c:v>
                </c:pt>
                <c:pt idx="1621">
                  <c:v>-0.91429138183593694</c:v>
                </c:pt>
                <c:pt idx="1622">
                  <c:v>1.9428558349609399</c:v>
                </c:pt>
                <c:pt idx="1623">
                  <c:v>-2.1428527832031201</c:v>
                </c:pt>
                <c:pt idx="1624">
                  <c:v>1.5428466796875</c:v>
                </c:pt>
                <c:pt idx="1625">
                  <c:v>2.8285827636718701</c:v>
                </c:pt>
                <c:pt idx="1626">
                  <c:v>7.7428436279296902</c:v>
                </c:pt>
                <c:pt idx="1627">
                  <c:v>9.0571441650390607</c:v>
                </c:pt>
                <c:pt idx="1628">
                  <c:v>-1.1999816894531199</c:v>
                </c:pt>
                <c:pt idx="1629">
                  <c:v>-2.22857666015625</c:v>
                </c:pt>
                <c:pt idx="1630">
                  <c:v>1.5714416503906199</c:v>
                </c:pt>
                <c:pt idx="1631">
                  <c:v>3.6571350097656201</c:v>
                </c:pt>
                <c:pt idx="1632">
                  <c:v>9</c:v>
                </c:pt>
                <c:pt idx="1633">
                  <c:v>9.74285888671875</c:v>
                </c:pt>
                <c:pt idx="1634">
                  <c:v>-2.4285659790039098</c:v>
                </c:pt>
                <c:pt idx="1635">
                  <c:v>-5.7714271545410201</c:v>
                </c:pt>
                <c:pt idx="1636">
                  <c:v>-6.5714263916015598</c:v>
                </c:pt>
                <c:pt idx="1637">
                  <c:v>-7.9142837524414098</c:v>
                </c:pt>
                <c:pt idx="1638">
                  <c:v>-3.2857142016291601</c:v>
                </c:pt>
                <c:pt idx="1639">
                  <c:v>-7.9142875671386701</c:v>
                </c:pt>
                <c:pt idx="1640">
                  <c:v>-4.8571472167968697</c:v>
                </c:pt>
                <c:pt idx="1641">
                  <c:v>11.2571411132812</c:v>
                </c:pt>
                <c:pt idx="1642">
                  <c:v>18.2857055664063</c:v>
                </c:pt>
                <c:pt idx="1643">
                  <c:v>22.5714416503906</c:v>
                </c:pt>
                <c:pt idx="1644">
                  <c:v>31.1428527832031</c:v>
                </c:pt>
                <c:pt idx="1645">
                  <c:v>26.3714294433594</c:v>
                </c:pt>
                <c:pt idx="1646">
                  <c:v>25.400001525878899</c:v>
                </c:pt>
                <c:pt idx="1647">
                  <c:v>22.6285705566406</c:v>
                </c:pt>
                <c:pt idx="1648">
                  <c:v>16.542861938476602</c:v>
                </c:pt>
                <c:pt idx="1649">
                  <c:v>6.6285705566406197</c:v>
                </c:pt>
                <c:pt idx="1650">
                  <c:v>20.2857055664063</c:v>
                </c:pt>
                <c:pt idx="1651">
                  <c:v>12.1142730712891</c:v>
                </c:pt>
                <c:pt idx="1652">
                  <c:v>14.0857238769531</c:v>
                </c:pt>
                <c:pt idx="1653">
                  <c:v>17.5142822265625</c:v>
                </c:pt>
                <c:pt idx="1654">
                  <c:v>26.3428649902344</c:v>
                </c:pt>
                <c:pt idx="1655">
                  <c:v>22.8285522460938</c:v>
                </c:pt>
                <c:pt idx="1656">
                  <c:v>32.7428588867188</c:v>
                </c:pt>
                <c:pt idx="1657">
                  <c:v>17.4857177734375</c:v>
                </c:pt>
                <c:pt idx="1658">
                  <c:v>11.2000122070312</c:v>
                </c:pt>
                <c:pt idx="1659">
                  <c:v>1.8000030517578101</c:v>
                </c:pt>
                <c:pt idx="1660">
                  <c:v>-4.6856994628906197</c:v>
                </c:pt>
                <c:pt idx="1661">
                  <c:v>-12.1714477539062</c:v>
                </c:pt>
                <c:pt idx="1662">
                  <c:v>-11.3142700195312</c:v>
                </c:pt>
                <c:pt idx="1663">
                  <c:v>-13.94287109375</c:v>
                </c:pt>
                <c:pt idx="1664">
                  <c:v>-8.0571594238281197</c:v>
                </c:pt>
                <c:pt idx="1665">
                  <c:v>-1</c:v>
                </c:pt>
                <c:pt idx="1666">
                  <c:v>9.6285705566406197</c:v>
                </c:pt>
                <c:pt idx="1667">
                  <c:v>9.1999816894531197</c:v>
                </c:pt>
                <c:pt idx="1668">
                  <c:v>6.6285705566406197</c:v>
                </c:pt>
                <c:pt idx="1669">
                  <c:v>11.2857360839844</c:v>
                </c:pt>
                <c:pt idx="1670">
                  <c:v>8.6000061035156197</c:v>
                </c:pt>
                <c:pt idx="1671">
                  <c:v>-1.4857177734375</c:v>
                </c:pt>
                <c:pt idx="1672">
                  <c:v>-2.3714294433593701</c:v>
                </c:pt>
                <c:pt idx="1673">
                  <c:v>-10.5142822265625</c:v>
                </c:pt>
                <c:pt idx="1674">
                  <c:v>-4.3428573608398402</c:v>
                </c:pt>
                <c:pt idx="1675">
                  <c:v>-5.0857086181640598</c:v>
                </c:pt>
                <c:pt idx="1676">
                  <c:v>-5.2285690307617196</c:v>
                </c:pt>
                <c:pt idx="1677">
                  <c:v>-3.1714172363281201</c:v>
                </c:pt>
                <c:pt idx="1678">
                  <c:v>-0.79998779296875</c:v>
                </c:pt>
                <c:pt idx="1679">
                  <c:v>-7.6285705566406197</c:v>
                </c:pt>
                <c:pt idx="1680">
                  <c:v>-4.2285718917846697</c:v>
                </c:pt>
                <c:pt idx="1681">
                  <c:v>-10.5714263916016</c:v>
                </c:pt>
                <c:pt idx="1682">
                  <c:v>-9.5142898559570295</c:v>
                </c:pt>
                <c:pt idx="1683">
                  <c:v>-21.6285705566406</c:v>
                </c:pt>
                <c:pt idx="1684">
                  <c:v>-22.6856994628906</c:v>
                </c:pt>
                <c:pt idx="1685">
                  <c:v>-19.3999938964844</c:v>
                </c:pt>
                <c:pt idx="1686">
                  <c:v>-20.3714294433594</c:v>
                </c:pt>
                <c:pt idx="1687">
                  <c:v>-22.3428649902344</c:v>
                </c:pt>
                <c:pt idx="1688">
                  <c:v>-19.1999816894531</c:v>
                </c:pt>
                <c:pt idx="1689">
                  <c:v>-18.6571350097656</c:v>
                </c:pt>
                <c:pt idx="1690">
                  <c:v>-13.0857238769531</c:v>
                </c:pt>
                <c:pt idx="1691">
                  <c:v>-20.6571350097656</c:v>
                </c:pt>
                <c:pt idx="1692">
                  <c:v>-29.4285583496094</c:v>
                </c:pt>
                <c:pt idx="1693">
                  <c:v>-16.485710144043001</c:v>
                </c:pt>
                <c:pt idx="1694">
                  <c:v>-16.599998474121101</c:v>
                </c:pt>
                <c:pt idx="1695">
                  <c:v>-11.6000061035156</c:v>
                </c:pt>
                <c:pt idx="1696">
                  <c:v>-18.5428466796875</c:v>
                </c:pt>
                <c:pt idx="1697">
                  <c:v>-12.6857299804687</c:v>
                </c:pt>
                <c:pt idx="1698">
                  <c:v>-10.7428588867187</c:v>
                </c:pt>
                <c:pt idx="1699">
                  <c:v>-4.8571395874023402</c:v>
                </c:pt>
                <c:pt idx="1700">
                  <c:v>-10.0857238769531</c:v>
                </c:pt>
                <c:pt idx="1701">
                  <c:v>-8.5428466796875</c:v>
                </c:pt>
                <c:pt idx="1702">
                  <c:v>5.1999969482421902</c:v>
                </c:pt>
                <c:pt idx="1703">
                  <c:v>10.542854309081999</c:v>
                </c:pt>
                <c:pt idx="1704">
                  <c:v>3.4571533203125</c:v>
                </c:pt>
                <c:pt idx="1705">
                  <c:v>8.2857360839843697</c:v>
                </c:pt>
                <c:pt idx="1706">
                  <c:v>12.7142944335937</c:v>
                </c:pt>
                <c:pt idx="1707">
                  <c:v>11.1142883300781</c:v>
                </c:pt>
                <c:pt idx="1708">
                  <c:v>11.9714202880859</c:v>
                </c:pt>
                <c:pt idx="1709">
                  <c:v>2.1428527832031201</c:v>
                </c:pt>
                <c:pt idx="1710">
                  <c:v>-5.0285797119140598</c:v>
                </c:pt>
                <c:pt idx="1711">
                  <c:v>-9.4571533203125</c:v>
                </c:pt>
                <c:pt idx="1712">
                  <c:v>-1.5142898559570299</c:v>
                </c:pt>
                <c:pt idx="1713">
                  <c:v>-9.25714111328125</c:v>
                </c:pt>
                <c:pt idx="1714">
                  <c:v>-6.34283447265625</c:v>
                </c:pt>
                <c:pt idx="1715">
                  <c:v>-5.9428405761718697</c:v>
                </c:pt>
                <c:pt idx="1716">
                  <c:v>-12.3714294433594</c:v>
                </c:pt>
                <c:pt idx="1717">
                  <c:v>-8.71429443359375</c:v>
                </c:pt>
                <c:pt idx="1718">
                  <c:v>-5.5714416503906197</c:v>
                </c:pt>
                <c:pt idx="1719">
                  <c:v>-9.5428466796875</c:v>
                </c:pt>
                <c:pt idx="1720">
                  <c:v>-3.5143127441406201</c:v>
                </c:pt>
                <c:pt idx="1721">
                  <c:v>-7.4857177734375</c:v>
                </c:pt>
                <c:pt idx="1722">
                  <c:v>-9.1999816894531197</c:v>
                </c:pt>
                <c:pt idx="1723">
                  <c:v>-16</c:v>
                </c:pt>
                <c:pt idx="1724">
                  <c:v>-9.8000183105468697</c:v>
                </c:pt>
                <c:pt idx="1725">
                  <c:v>-7.3999938964843697</c:v>
                </c:pt>
                <c:pt idx="1726">
                  <c:v>-7.4000244140625</c:v>
                </c:pt>
                <c:pt idx="1727">
                  <c:v>-10.1428527832031</c:v>
                </c:pt>
                <c:pt idx="1728">
                  <c:v>-0.65716552734375</c:v>
                </c:pt>
                <c:pt idx="1729">
                  <c:v>-0.5428466796875</c:v>
                </c:pt>
                <c:pt idx="1730">
                  <c:v>6.1714172363281197</c:v>
                </c:pt>
                <c:pt idx="1731">
                  <c:v>3.5714111328125</c:v>
                </c:pt>
                <c:pt idx="1732">
                  <c:v>7.6000061035156197</c:v>
                </c:pt>
                <c:pt idx="1733">
                  <c:v>8.6000061035156197</c:v>
                </c:pt>
                <c:pt idx="1734">
                  <c:v>8.94287109375</c:v>
                </c:pt>
                <c:pt idx="1735">
                  <c:v>2.4857177734375</c:v>
                </c:pt>
                <c:pt idx="1736">
                  <c:v>3.3142852783203098</c:v>
                </c:pt>
                <c:pt idx="1737">
                  <c:v>4.22857666015625</c:v>
                </c:pt>
                <c:pt idx="1738">
                  <c:v>2.5714263916015598</c:v>
                </c:pt>
                <c:pt idx="1739">
                  <c:v>5.1428527832031197</c:v>
                </c:pt>
                <c:pt idx="1740">
                  <c:v>5.4285736083984402</c:v>
                </c:pt>
                <c:pt idx="1741">
                  <c:v>6.3428649902343697</c:v>
                </c:pt>
                <c:pt idx="1742">
                  <c:v>6.1428527832031197</c:v>
                </c:pt>
                <c:pt idx="1743">
                  <c:v>0.91429138183593694</c:v>
                </c:pt>
                <c:pt idx="1744">
                  <c:v>-6.3142852783203098</c:v>
                </c:pt>
                <c:pt idx="1745">
                  <c:v>-4.5142822265625</c:v>
                </c:pt>
                <c:pt idx="1746">
                  <c:v>-6.9142837524414098</c:v>
                </c:pt>
                <c:pt idx="1747">
                  <c:v>-10.3999938964844</c:v>
                </c:pt>
                <c:pt idx="1748">
                  <c:v>-14.1714324951172</c:v>
                </c:pt>
                <c:pt idx="1749">
                  <c:v>-9.6285705566406197</c:v>
                </c:pt>
                <c:pt idx="1750">
                  <c:v>-5.28570556640625</c:v>
                </c:pt>
                <c:pt idx="1751">
                  <c:v>-0.885711669921875</c:v>
                </c:pt>
                <c:pt idx="1752">
                  <c:v>-1.4285583496093699</c:v>
                </c:pt>
                <c:pt idx="1753">
                  <c:v>-6.3143005371093697</c:v>
                </c:pt>
                <c:pt idx="1754">
                  <c:v>-10.3428649902344</c:v>
                </c:pt>
                <c:pt idx="1755">
                  <c:v>-7.8857116699218697</c:v>
                </c:pt>
                <c:pt idx="1756">
                  <c:v>3.1714324951171902</c:v>
                </c:pt>
                <c:pt idx="1757">
                  <c:v>12.5142974853516</c:v>
                </c:pt>
                <c:pt idx="1758">
                  <c:v>15.3714294433594</c:v>
                </c:pt>
                <c:pt idx="1759">
                  <c:v>14.5143127441406</c:v>
                </c:pt>
                <c:pt idx="1760">
                  <c:v>13.7714233398437</c:v>
                </c:pt>
                <c:pt idx="1761">
                  <c:v>9.5714416503906197</c:v>
                </c:pt>
                <c:pt idx="1762">
                  <c:v>14.7142944335937</c:v>
                </c:pt>
                <c:pt idx="1763">
                  <c:v>-2.6571426391601598</c:v>
                </c:pt>
                <c:pt idx="1764">
                  <c:v>-9.8857138156890905</c:v>
                </c:pt>
                <c:pt idx="1765">
                  <c:v>-11.0571441650391</c:v>
                </c:pt>
                <c:pt idx="1766">
                  <c:v>-9.6571426391601598</c:v>
                </c:pt>
                <c:pt idx="1767">
                  <c:v>-8.22857666015625</c:v>
                </c:pt>
                <c:pt idx="1768">
                  <c:v>3.2857142686843899</c:v>
                </c:pt>
                <c:pt idx="1769">
                  <c:v>-4.2857208251953098</c:v>
                </c:pt>
                <c:pt idx="1770">
                  <c:v>-2.3714294433593701</c:v>
                </c:pt>
                <c:pt idx="1771">
                  <c:v>-2.1142883300781201</c:v>
                </c:pt>
                <c:pt idx="1772">
                  <c:v>-2.5714263916015598</c:v>
                </c:pt>
                <c:pt idx="1773">
                  <c:v>-5.94287109375</c:v>
                </c:pt>
                <c:pt idx="1774">
                  <c:v>9.3142852783203107</c:v>
                </c:pt>
                <c:pt idx="1775">
                  <c:v>3.5714340209960902</c:v>
                </c:pt>
                <c:pt idx="1776">
                  <c:v>10.8000030517578</c:v>
                </c:pt>
                <c:pt idx="1777">
                  <c:v>10.028564453125</c:v>
                </c:pt>
                <c:pt idx="1778">
                  <c:v>12.4285736083984</c:v>
                </c:pt>
                <c:pt idx="1779">
                  <c:v>15.9714202880859</c:v>
                </c:pt>
                <c:pt idx="1780">
                  <c:v>22.1428527832031</c:v>
                </c:pt>
                <c:pt idx="1781">
                  <c:v>12.2857055664062</c:v>
                </c:pt>
                <c:pt idx="1782">
                  <c:v>16.4857177734375</c:v>
                </c:pt>
                <c:pt idx="1783">
                  <c:v>12.8571472167969</c:v>
                </c:pt>
                <c:pt idx="1784">
                  <c:v>17.1428527832031</c:v>
                </c:pt>
                <c:pt idx="1785">
                  <c:v>19.1428527832031</c:v>
                </c:pt>
                <c:pt idx="1786">
                  <c:v>20.685714721679702</c:v>
                </c:pt>
                <c:pt idx="1787">
                  <c:v>16.657142639160199</c:v>
                </c:pt>
                <c:pt idx="1788">
                  <c:v>6.3428649902343697</c:v>
                </c:pt>
                <c:pt idx="1789">
                  <c:v>3</c:v>
                </c:pt>
                <c:pt idx="1790">
                  <c:v>5.4571533203125</c:v>
                </c:pt>
                <c:pt idx="1791">
                  <c:v>5.5714263916015598</c:v>
                </c:pt>
                <c:pt idx="1792">
                  <c:v>2.2857208251953098</c:v>
                </c:pt>
                <c:pt idx="1793">
                  <c:v>2.85711669921875</c:v>
                </c:pt>
                <c:pt idx="1794">
                  <c:v>8.25714111328125</c:v>
                </c:pt>
                <c:pt idx="1795">
                  <c:v>12.8571472167969</c:v>
                </c:pt>
                <c:pt idx="1796">
                  <c:v>15.7428588867187</c:v>
                </c:pt>
                <c:pt idx="1797">
                  <c:v>18.7999877929688</c:v>
                </c:pt>
                <c:pt idx="1798">
                  <c:v>21.914306640625</c:v>
                </c:pt>
                <c:pt idx="1799">
                  <c:v>21.7142944335938</c:v>
                </c:pt>
                <c:pt idx="1800">
                  <c:v>18.7714233398438</c:v>
                </c:pt>
                <c:pt idx="1801">
                  <c:v>16.7428588867188</c:v>
                </c:pt>
                <c:pt idx="1802">
                  <c:v>24.3714294433594</c:v>
                </c:pt>
                <c:pt idx="1803">
                  <c:v>28.0571594238281</c:v>
                </c:pt>
                <c:pt idx="1804">
                  <c:v>32.142868041992202</c:v>
                </c:pt>
                <c:pt idx="1805">
                  <c:v>37.3142700195313</c:v>
                </c:pt>
                <c:pt idx="1806">
                  <c:v>42.257148742675803</c:v>
                </c:pt>
                <c:pt idx="1807">
                  <c:v>42.914291381835902</c:v>
                </c:pt>
                <c:pt idx="1808">
                  <c:v>44.371429443359403</c:v>
                </c:pt>
                <c:pt idx="1809">
                  <c:v>47.657135009765597</c:v>
                </c:pt>
                <c:pt idx="1810">
                  <c:v>45.114280700683601</c:v>
                </c:pt>
                <c:pt idx="1811">
                  <c:v>43.028564453125</c:v>
                </c:pt>
                <c:pt idx="1812">
                  <c:v>33.571441650390597</c:v>
                </c:pt>
                <c:pt idx="1813">
                  <c:v>30.971435546875</c:v>
                </c:pt>
                <c:pt idx="1814">
                  <c:v>35.142852783203097</c:v>
                </c:pt>
                <c:pt idx="1815">
                  <c:v>35.942855834960902</c:v>
                </c:pt>
                <c:pt idx="1816">
                  <c:v>35.171424865722699</c:v>
                </c:pt>
                <c:pt idx="1817">
                  <c:v>36.657142639160199</c:v>
                </c:pt>
                <c:pt idx="1818">
                  <c:v>42.457141876220703</c:v>
                </c:pt>
                <c:pt idx="1819">
                  <c:v>47.428573608398402</c:v>
                </c:pt>
                <c:pt idx="1820">
                  <c:v>54.9142875671387</c:v>
                </c:pt>
                <c:pt idx="1821">
                  <c:v>62.457145690917997</c:v>
                </c:pt>
                <c:pt idx="1822">
                  <c:v>69.028572082519503</c:v>
                </c:pt>
                <c:pt idx="1823">
                  <c:v>74.342855453491197</c:v>
                </c:pt>
                <c:pt idx="1824">
                  <c:v>76.857135772705107</c:v>
                </c:pt>
                <c:pt idx="1825">
                  <c:v>74.057142257690401</c:v>
                </c:pt>
                <c:pt idx="1826">
                  <c:v>78.171428680419893</c:v>
                </c:pt>
                <c:pt idx="1827">
                  <c:v>82.628570556640597</c:v>
                </c:pt>
                <c:pt idx="1828">
                  <c:v>75.7714328765869</c:v>
                </c:pt>
                <c:pt idx="1829">
                  <c:v>74.857143402099595</c:v>
                </c:pt>
                <c:pt idx="1830">
                  <c:v>78.628574371337905</c:v>
                </c:pt>
                <c:pt idx="1831">
                  <c:v>84.399993896484403</c:v>
                </c:pt>
                <c:pt idx="1832">
                  <c:v>89.314270019531193</c:v>
                </c:pt>
                <c:pt idx="1833">
                  <c:v>94.857139587402301</c:v>
                </c:pt>
                <c:pt idx="1834">
                  <c:v>97.314285278320298</c:v>
                </c:pt>
                <c:pt idx="1835">
                  <c:v>107.828567504883</c:v>
                </c:pt>
                <c:pt idx="1836">
                  <c:v>119.400009155273</c:v>
                </c:pt>
                <c:pt idx="1837">
                  <c:v>119.428573608398</c:v>
                </c:pt>
                <c:pt idx="1838">
                  <c:v>127.37142944335901</c:v>
                </c:pt>
                <c:pt idx="1839">
                  <c:v>129.771430969238</c:v>
                </c:pt>
                <c:pt idx="1840">
                  <c:v>135.11427307128901</c:v>
                </c:pt>
                <c:pt idx="1841">
                  <c:v>134.91429138183599</c:v>
                </c:pt>
                <c:pt idx="1842">
                  <c:v>137.82858276367199</c:v>
                </c:pt>
                <c:pt idx="1843">
                  <c:v>139.80000305175801</c:v>
                </c:pt>
                <c:pt idx="1844">
                  <c:v>154.48571777343699</c:v>
                </c:pt>
                <c:pt idx="1845">
                  <c:v>165.05714607238801</c:v>
                </c:pt>
                <c:pt idx="1846">
                  <c:v>173.28571701049799</c:v>
                </c:pt>
                <c:pt idx="1847">
                  <c:v>174.14286422729501</c:v>
                </c:pt>
                <c:pt idx="1848">
                  <c:v>176.542854309082</c:v>
                </c:pt>
                <c:pt idx="1849">
                  <c:v>180.94284820556601</c:v>
                </c:pt>
                <c:pt idx="1850">
                  <c:v>183.85713577270499</c:v>
                </c:pt>
                <c:pt idx="1851">
                  <c:v>181.45715332031199</c:v>
                </c:pt>
                <c:pt idx="1852">
                  <c:v>180.19999694824199</c:v>
                </c:pt>
                <c:pt idx="1853">
                  <c:v>180.99998474121099</c:v>
                </c:pt>
                <c:pt idx="1854">
                  <c:v>187.85713195800801</c:v>
                </c:pt>
                <c:pt idx="1855">
                  <c:v>200.88572692871099</c:v>
                </c:pt>
                <c:pt idx="1856">
                  <c:v>202.028564453125</c:v>
                </c:pt>
                <c:pt idx="1857">
                  <c:v>204.19999694824199</c:v>
                </c:pt>
                <c:pt idx="1858">
                  <c:v>206.17141723632801</c:v>
                </c:pt>
                <c:pt idx="1859">
                  <c:v>206.08570861816401</c:v>
                </c:pt>
                <c:pt idx="1860">
                  <c:v>212.60000133514399</c:v>
                </c:pt>
                <c:pt idx="1861">
                  <c:v>216.51428222656199</c:v>
                </c:pt>
                <c:pt idx="1862">
                  <c:v>221.19999885559099</c:v>
                </c:pt>
                <c:pt idx="1863">
                  <c:v>225.057141304016</c:v>
                </c:pt>
                <c:pt idx="1864">
                  <c:v>234.48570632934599</c:v>
                </c:pt>
                <c:pt idx="1865">
                  <c:v>241.34285259246801</c:v>
                </c:pt>
                <c:pt idx="1866">
                  <c:v>250.57143402099601</c:v>
                </c:pt>
                <c:pt idx="1867">
                  <c:v>254.05715942382801</c:v>
                </c:pt>
                <c:pt idx="1868">
                  <c:v>264.25715506076801</c:v>
                </c:pt>
                <c:pt idx="1869">
                  <c:v>263.62857055664102</c:v>
                </c:pt>
                <c:pt idx="1870">
                  <c:v>261.628559112549</c:v>
                </c:pt>
                <c:pt idx="1871">
                  <c:v>259.85714340210001</c:v>
                </c:pt>
                <c:pt idx="1872">
                  <c:v>262.48571014404303</c:v>
                </c:pt>
                <c:pt idx="1873">
                  <c:v>268.65713500976602</c:v>
                </c:pt>
                <c:pt idx="1874">
                  <c:v>277.51428985595697</c:v>
                </c:pt>
                <c:pt idx="1875">
                  <c:v>272.77142715454102</c:v>
                </c:pt>
                <c:pt idx="1876">
                  <c:v>275.85714721679699</c:v>
                </c:pt>
                <c:pt idx="1877">
                  <c:v>286.31428527832003</c:v>
                </c:pt>
                <c:pt idx="1878">
                  <c:v>282.25714111328102</c:v>
                </c:pt>
                <c:pt idx="1879">
                  <c:v>281.34284591674799</c:v>
                </c:pt>
                <c:pt idx="1880">
                  <c:v>284.514288902283</c:v>
                </c:pt>
                <c:pt idx="1881">
                  <c:v>274.99998855590798</c:v>
                </c:pt>
                <c:pt idx="1882">
                  <c:v>275.51430034637502</c:v>
                </c:pt>
                <c:pt idx="1883">
                  <c:v>277.51427459716803</c:v>
                </c:pt>
                <c:pt idx="1884">
                  <c:v>281.54286956787098</c:v>
                </c:pt>
                <c:pt idx="1885">
                  <c:v>291.91428756713901</c:v>
                </c:pt>
                <c:pt idx="1886">
                  <c:v>296.45715141296398</c:v>
                </c:pt>
                <c:pt idx="1887">
                  <c:v>290.80000305175798</c:v>
                </c:pt>
                <c:pt idx="1888">
                  <c:v>296.57143402099598</c:v>
                </c:pt>
                <c:pt idx="1889">
                  <c:v>304.97142791748001</c:v>
                </c:pt>
                <c:pt idx="1890">
                  <c:v>302.08572387695301</c:v>
                </c:pt>
                <c:pt idx="1891">
                  <c:v>297.14285278320301</c:v>
                </c:pt>
                <c:pt idx="1892">
                  <c:v>296.228569030762</c:v>
                </c:pt>
                <c:pt idx="1893">
                  <c:v>297.342861175537</c:v>
                </c:pt>
                <c:pt idx="1894">
                  <c:v>297.28570556640602</c:v>
                </c:pt>
                <c:pt idx="1895">
                  <c:v>298.65714645385702</c:v>
                </c:pt>
                <c:pt idx="1896">
                  <c:v>291.85713386535599</c:v>
                </c:pt>
                <c:pt idx="1897">
                  <c:v>295.34284782409702</c:v>
                </c:pt>
                <c:pt idx="1898">
                  <c:v>298.542865753174</c:v>
                </c:pt>
                <c:pt idx="1899">
                  <c:v>295.28571319580101</c:v>
                </c:pt>
                <c:pt idx="1900">
                  <c:v>296.485723495483</c:v>
                </c:pt>
                <c:pt idx="1901">
                  <c:v>287.39999389648398</c:v>
                </c:pt>
                <c:pt idx="1902">
                  <c:v>278.85715484619101</c:v>
                </c:pt>
                <c:pt idx="1903">
                  <c:v>269.22858428955101</c:v>
                </c:pt>
                <c:pt idx="1904">
                  <c:v>258.25714111328102</c:v>
                </c:pt>
                <c:pt idx="1905">
                  <c:v>252.05713653564499</c:v>
                </c:pt>
                <c:pt idx="1906">
                  <c:v>251.71429443359401</c:v>
                </c:pt>
                <c:pt idx="1907">
                  <c:v>242.65713500976599</c:v>
                </c:pt>
                <c:pt idx="1908">
                  <c:v>244.00001525878901</c:v>
                </c:pt>
                <c:pt idx="1909">
                  <c:v>252.99998474121099</c:v>
                </c:pt>
                <c:pt idx="1910">
                  <c:v>253.88571166992199</c:v>
                </c:pt>
                <c:pt idx="1911">
                  <c:v>254.94284057617199</c:v>
                </c:pt>
                <c:pt idx="1912">
                  <c:v>252.05712890625</c:v>
                </c:pt>
                <c:pt idx="1913">
                  <c:v>244.02859497070301</c:v>
                </c:pt>
                <c:pt idx="1914">
                  <c:v>240.88571166992199</c:v>
                </c:pt>
                <c:pt idx="1915">
                  <c:v>246.88572692871099</c:v>
                </c:pt>
                <c:pt idx="1916">
                  <c:v>236.342849731445</c:v>
                </c:pt>
                <c:pt idx="1917">
                  <c:v>234.74287414550801</c:v>
                </c:pt>
                <c:pt idx="1918">
                  <c:v>231.51428222656199</c:v>
                </c:pt>
                <c:pt idx="1919">
                  <c:v>233.68570709228501</c:v>
                </c:pt>
                <c:pt idx="1920">
                  <c:v>237.68571472168</c:v>
                </c:pt>
                <c:pt idx="1921">
                  <c:v>252.42855834960901</c:v>
                </c:pt>
                <c:pt idx="1922">
                  <c:v>240.02857208251999</c:v>
                </c:pt>
                <c:pt idx="1923">
                  <c:v>233.571418762207</c:v>
                </c:pt>
                <c:pt idx="1924">
                  <c:v>236.85714721679699</c:v>
                </c:pt>
                <c:pt idx="1925">
                  <c:v>226.88571929931601</c:v>
                </c:pt>
                <c:pt idx="1926">
                  <c:v>219.285720825195</c:v>
                </c:pt>
                <c:pt idx="1927">
                  <c:v>212.714279174805</c:v>
                </c:pt>
                <c:pt idx="1928">
                  <c:v>191.94285583496099</c:v>
                </c:pt>
                <c:pt idx="1929">
                  <c:v>193.285720825195</c:v>
                </c:pt>
                <c:pt idx="1930">
                  <c:v>192.25712585449199</c:v>
                </c:pt>
                <c:pt idx="1931">
                  <c:v>183.37143707275399</c:v>
                </c:pt>
                <c:pt idx="1932">
                  <c:v>189.54286956787101</c:v>
                </c:pt>
                <c:pt idx="1933">
                  <c:v>185.428581237793</c:v>
                </c:pt>
                <c:pt idx="1934">
                  <c:v>186.51427841186501</c:v>
                </c:pt>
                <c:pt idx="1935">
                  <c:v>182.28572845458999</c:v>
                </c:pt>
                <c:pt idx="1936">
                  <c:v>179.799999237061</c:v>
                </c:pt>
                <c:pt idx="1937">
                  <c:v>176.51429367065401</c:v>
                </c:pt>
                <c:pt idx="1938">
                  <c:v>172.97142028808599</c:v>
                </c:pt>
                <c:pt idx="1939">
                  <c:v>167.65713500976599</c:v>
                </c:pt>
                <c:pt idx="1940">
                  <c:v>170.314289093018</c:v>
                </c:pt>
                <c:pt idx="1941">
                  <c:v>164.22857666015599</c:v>
                </c:pt>
                <c:pt idx="1942">
                  <c:v>160.74285888671901</c:v>
                </c:pt>
                <c:pt idx="1943">
                  <c:v>151.22857666015599</c:v>
                </c:pt>
                <c:pt idx="1944">
                  <c:v>145.00001525878901</c:v>
                </c:pt>
                <c:pt idx="1945">
                  <c:v>139.85714721679699</c:v>
                </c:pt>
                <c:pt idx="1946">
                  <c:v>131.65713500976599</c:v>
                </c:pt>
                <c:pt idx="1947">
                  <c:v>120.94287109375</c:v>
                </c:pt>
                <c:pt idx="1948">
                  <c:v>114.028564453125</c:v>
                </c:pt>
                <c:pt idx="1949">
                  <c:v>106.971435546875</c:v>
                </c:pt>
                <c:pt idx="1950">
                  <c:v>105.599975585937</c:v>
                </c:pt>
                <c:pt idx="1951">
                  <c:v>108.485717773437</c:v>
                </c:pt>
                <c:pt idx="1952">
                  <c:v>103.971435546875</c:v>
                </c:pt>
                <c:pt idx="1953">
                  <c:v>101.34285736084</c:v>
                </c:pt>
                <c:pt idx="1954">
                  <c:v>100.228565216064</c:v>
                </c:pt>
                <c:pt idx="1955">
                  <c:v>93.142860412597699</c:v>
                </c:pt>
                <c:pt idx="1956">
                  <c:v>94.885711669921903</c:v>
                </c:pt>
                <c:pt idx="1957">
                  <c:v>96.4857177734375</c:v>
                </c:pt>
                <c:pt idx="1958">
                  <c:v>108.68569946289099</c:v>
                </c:pt>
                <c:pt idx="1959">
                  <c:v>113.45712280273401</c:v>
                </c:pt>
                <c:pt idx="1960">
                  <c:v>114.25714111328099</c:v>
                </c:pt>
                <c:pt idx="1961">
                  <c:v>108.057159423828</c:v>
                </c:pt>
                <c:pt idx="1962">
                  <c:v>108.571411132812</c:v>
                </c:pt>
                <c:pt idx="1963">
                  <c:v>102.94287109375</c:v>
                </c:pt>
                <c:pt idx="1964">
                  <c:v>95.285705566406193</c:v>
                </c:pt>
                <c:pt idx="1965">
                  <c:v>72.828582763671903</c:v>
                </c:pt>
                <c:pt idx="1966">
                  <c:v>64.342849731445298</c:v>
                </c:pt>
                <c:pt idx="1967">
                  <c:v>61.028564453125</c:v>
                </c:pt>
                <c:pt idx="1968">
                  <c:v>65.028564453125</c:v>
                </c:pt>
                <c:pt idx="1969">
                  <c:v>62.314300537109403</c:v>
                </c:pt>
                <c:pt idx="1970">
                  <c:v>64.199996948242202</c:v>
                </c:pt>
                <c:pt idx="1971">
                  <c:v>61.742843627929702</c:v>
                </c:pt>
                <c:pt idx="1972">
                  <c:v>65.428573608398395</c:v>
                </c:pt>
                <c:pt idx="1973">
                  <c:v>58.428558349609403</c:v>
                </c:pt>
                <c:pt idx="1974">
                  <c:v>53.4857177734375</c:v>
                </c:pt>
                <c:pt idx="1975">
                  <c:v>47.942855834960902</c:v>
                </c:pt>
                <c:pt idx="1976">
                  <c:v>53.2000122070313</c:v>
                </c:pt>
                <c:pt idx="1977">
                  <c:v>52.7428588867188</c:v>
                </c:pt>
                <c:pt idx="1978">
                  <c:v>48.657135009765597</c:v>
                </c:pt>
                <c:pt idx="1979">
                  <c:v>43.1428833007813</c:v>
                </c:pt>
                <c:pt idx="1980">
                  <c:v>47.914276123046903</c:v>
                </c:pt>
                <c:pt idx="1981">
                  <c:v>45.685714721679702</c:v>
                </c:pt>
                <c:pt idx="1982">
                  <c:v>49.628555297851598</c:v>
                </c:pt>
                <c:pt idx="1983">
                  <c:v>42.028549194335902</c:v>
                </c:pt>
                <c:pt idx="1984">
                  <c:v>35.5428466796875</c:v>
                </c:pt>
                <c:pt idx="1985">
                  <c:v>35.5142822265625</c:v>
                </c:pt>
                <c:pt idx="1986">
                  <c:v>44.857131958007798</c:v>
                </c:pt>
                <c:pt idx="1987">
                  <c:v>43.942855834960902</c:v>
                </c:pt>
                <c:pt idx="1988">
                  <c:v>46.971405029296903</c:v>
                </c:pt>
                <c:pt idx="1989">
                  <c:v>41.371429443359403</c:v>
                </c:pt>
                <c:pt idx="1990">
                  <c:v>42.514297485351598</c:v>
                </c:pt>
                <c:pt idx="1991">
                  <c:v>47.942855834960902</c:v>
                </c:pt>
                <c:pt idx="1992">
                  <c:v>60.457138061523402</c:v>
                </c:pt>
                <c:pt idx="1993">
                  <c:v>48.4571533203125</c:v>
                </c:pt>
                <c:pt idx="1994">
                  <c:v>45.657150268554702</c:v>
                </c:pt>
                <c:pt idx="1995">
                  <c:v>42.94287109375</c:v>
                </c:pt>
                <c:pt idx="1996">
                  <c:v>43.428558349609403</c:v>
                </c:pt>
                <c:pt idx="1997">
                  <c:v>38.428573608398402</c:v>
                </c:pt>
                <c:pt idx="1998">
                  <c:v>38.914291381835902</c:v>
                </c:pt>
                <c:pt idx="1999">
                  <c:v>26.5428466796875</c:v>
                </c:pt>
                <c:pt idx="2000">
                  <c:v>24.5714416503906</c:v>
                </c:pt>
                <c:pt idx="2001">
                  <c:v>23.971435546875</c:v>
                </c:pt>
                <c:pt idx="2002">
                  <c:v>26.3999938964844</c:v>
                </c:pt>
                <c:pt idx="2003">
                  <c:v>23.971435546875</c:v>
                </c:pt>
                <c:pt idx="2004">
                  <c:v>31.8285827636719</c:v>
                </c:pt>
                <c:pt idx="2005">
                  <c:v>31.6285705566406</c:v>
                </c:pt>
                <c:pt idx="2006">
                  <c:v>33.085723876953097</c:v>
                </c:pt>
                <c:pt idx="2007">
                  <c:v>27.3428649902344</c:v>
                </c:pt>
                <c:pt idx="2008">
                  <c:v>29.6000061035156</c:v>
                </c:pt>
                <c:pt idx="2009">
                  <c:v>23.971435546875</c:v>
                </c:pt>
                <c:pt idx="2010">
                  <c:v>25.7142639160156</c:v>
                </c:pt>
                <c:pt idx="2011">
                  <c:v>19.7999877929688</c:v>
                </c:pt>
                <c:pt idx="2012">
                  <c:v>15.2285766601562</c:v>
                </c:pt>
                <c:pt idx="2013">
                  <c:v>18.7714233398438</c:v>
                </c:pt>
                <c:pt idx="2014">
                  <c:v>21.8000183105469</c:v>
                </c:pt>
                <c:pt idx="2015">
                  <c:v>23.1714172363281</c:v>
                </c:pt>
                <c:pt idx="2016">
                  <c:v>24.2000122070313</c:v>
                </c:pt>
                <c:pt idx="2017">
                  <c:v>22.285720825195298</c:v>
                </c:pt>
                <c:pt idx="2018">
                  <c:v>25.971435546875</c:v>
                </c:pt>
                <c:pt idx="2019">
                  <c:v>26.2285766601563</c:v>
                </c:pt>
                <c:pt idx="2020">
                  <c:v>24.4571533203125</c:v>
                </c:pt>
                <c:pt idx="2021">
                  <c:v>29.1428527832031</c:v>
                </c:pt>
                <c:pt idx="2022">
                  <c:v>27.7714538574219</c:v>
                </c:pt>
                <c:pt idx="2023">
                  <c:v>32.628570556640597</c:v>
                </c:pt>
                <c:pt idx="2024">
                  <c:v>36.971435546875</c:v>
                </c:pt>
                <c:pt idx="2025">
                  <c:v>28.5714416503906</c:v>
                </c:pt>
                <c:pt idx="2026">
                  <c:v>26.8571472167969</c:v>
                </c:pt>
                <c:pt idx="2027">
                  <c:v>19.028564453125</c:v>
                </c:pt>
                <c:pt idx="2028">
                  <c:v>20.9142761230469</c:v>
                </c:pt>
                <c:pt idx="2029">
                  <c:v>20.5714111328125</c:v>
                </c:pt>
                <c:pt idx="2030">
                  <c:v>20.0571594238281</c:v>
                </c:pt>
                <c:pt idx="2031">
                  <c:v>13.3142700195312</c:v>
                </c:pt>
                <c:pt idx="2032">
                  <c:v>13.3714294433594</c:v>
                </c:pt>
                <c:pt idx="2033">
                  <c:v>21.5999755859375</c:v>
                </c:pt>
                <c:pt idx="2034">
                  <c:v>26.2000122070313</c:v>
                </c:pt>
                <c:pt idx="2035">
                  <c:v>20.971435546875</c:v>
                </c:pt>
                <c:pt idx="2036">
                  <c:v>21.571426391601602</c:v>
                </c:pt>
                <c:pt idx="2037">
                  <c:v>17.914291381835898</c:v>
                </c:pt>
                <c:pt idx="2038">
                  <c:v>8.1999969482421893</c:v>
                </c:pt>
                <c:pt idx="2039">
                  <c:v>16.114285945892298</c:v>
                </c:pt>
                <c:pt idx="2040">
                  <c:v>9.7428571581840497</c:v>
                </c:pt>
                <c:pt idx="2041">
                  <c:v>9.1428565979003906</c:v>
                </c:pt>
                <c:pt idx="2042">
                  <c:v>14.942856311798099</c:v>
                </c:pt>
                <c:pt idx="2043">
                  <c:v>15.314287185668899</c:v>
                </c:pt>
                <c:pt idx="2044">
                  <c:v>15.6285705566406</c:v>
                </c:pt>
                <c:pt idx="2045">
                  <c:v>47.800003051757798</c:v>
                </c:pt>
                <c:pt idx="2046">
                  <c:v>33.7999877929688</c:v>
                </c:pt>
                <c:pt idx="2047">
                  <c:v>2.79999542236327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7DD1-4B5F-904C-7C372F4543C6}"/>
            </c:ext>
          </c:extLst>
        </c:ser>
        <c:ser>
          <c:idx val="5"/>
          <c:order val="5"/>
          <c:tx>
            <c:strRef>
              <c:f>'Флуор Хлорин Йодид - БСА'!$G$1</c:f>
              <c:strCache>
                <c:ptCount val="1"/>
                <c:pt idx="0">
                  <c:v>Chl-J-BSA-50</c:v>
                </c:pt>
              </c:strCache>
            </c:strRef>
          </c:tx>
          <c:spPr>
            <a:ln w="19050" cap="rnd" cmpd="sng" algn="ctr">
              <a:solidFill>
                <a:schemeClr val="accent6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G$2:$G$2054</c:f>
              <c:numCache>
                <c:formatCode>General</c:formatCode>
                <c:ptCount val="2053"/>
                <c:pt idx="0">
                  <c:v>-12.6000061035156</c:v>
                </c:pt>
                <c:pt idx="1">
                  <c:v>3.1999969482421902</c:v>
                </c:pt>
                <c:pt idx="2">
                  <c:v>15</c:v>
                </c:pt>
                <c:pt idx="3">
                  <c:v>-16.0571437776089</c:v>
                </c:pt>
                <c:pt idx="4">
                  <c:v>-7.0285949707031197</c:v>
                </c:pt>
                <c:pt idx="5">
                  <c:v>-15.7142944335937</c:v>
                </c:pt>
                <c:pt idx="6">
                  <c:v>-17.714279174804702</c:v>
                </c:pt>
                <c:pt idx="7">
                  <c:v>-17.2285766601563</c:v>
                </c:pt>
                <c:pt idx="8">
                  <c:v>-22.8571472167969</c:v>
                </c:pt>
                <c:pt idx="9">
                  <c:v>-16.6571350097656</c:v>
                </c:pt>
                <c:pt idx="10">
                  <c:v>-6.9428558349609402</c:v>
                </c:pt>
                <c:pt idx="11">
                  <c:v>-12.3428497314453</c:v>
                </c:pt>
                <c:pt idx="12">
                  <c:v>-5.28570556640625</c:v>
                </c:pt>
                <c:pt idx="13">
                  <c:v>-5.5714263916015598</c:v>
                </c:pt>
                <c:pt idx="14">
                  <c:v>1.74285888671875</c:v>
                </c:pt>
                <c:pt idx="15">
                  <c:v>13.1999969482422</c:v>
                </c:pt>
                <c:pt idx="16">
                  <c:v>8.8857192993164098</c:v>
                </c:pt>
                <c:pt idx="17">
                  <c:v>8.8571472167968697</c:v>
                </c:pt>
                <c:pt idx="18">
                  <c:v>3.9142837524414098</c:v>
                </c:pt>
                <c:pt idx="19">
                  <c:v>0.20000076293945299</c:v>
                </c:pt>
                <c:pt idx="20">
                  <c:v>1.5714302062988299</c:v>
                </c:pt>
                <c:pt idx="21">
                  <c:v>-10.514286041259799</c:v>
                </c:pt>
                <c:pt idx="22">
                  <c:v>-11.285713195800801</c:v>
                </c:pt>
                <c:pt idx="23">
                  <c:v>-11.9142913818359</c:v>
                </c:pt>
                <c:pt idx="24">
                  <c:v>-10.428571701049799</c:v>
                </c:pt>
                <c:pt idx="25">
                  <c:v>-0.97142791748046897</c:v>
                </c:pt>
                <c:pt idx="26">
                  <c:v>5.5999994277954102</c:v>
                </c:pt>
                <c:pt idx="27">
                  <c:v>10.028568267822299</c:v>
                </c:pt>
                <c:pt idx="28">
                  <c:v>21.0571432113647</c:v>
                </c:pt>
                <c:pt idx="29">
                  <c:v>24.942855834960898</c:v>
                </c:pt>
                <c:pt idx="30">
                  <c:v>32.714286804199197</c:v>
                </c:pt>
                <c:pt idx="31">
                  <c:v>37.914284706115701</c:v>
                </c:pt>
                <c:pt idx="32">
                  <c:v>45.685714513063402</c:v>
                </c:pt>
                <c:pt idx="33">
                  <c:v>55.314284324646003</c:v>
                </c:pt>
                <c:pt idx="34">
                  <c:v>79.171432495117202</c:v>
                </c:pt>
                <c:pt idx="35">
                  <c:v>99.771430969238295</c:v>
                </c:pt>
                <c:pt idx="36">
                  <c:v>125.94285583496099</c:v>
                </c:pt>
                <c:pt idx="37">
                  <c:v>151.85713195800801</c:v>
                </c:pt>
                <c:pt idx="38">
                  <c:v>179.74285125732399</c:v>
                </c:pt>
                <c:pt idx="39">
                  <c:v>210.37142181396499</c:v>
                </c:pt>
                <c:pt idx="40">
                  <c:v>262.11430358886702</c:v>
                </c:pt>
                <c:pt idx="41">
                  <c:v>287.77144241333002</c:v>
                </c:pt>
                <c:pt idx="42">
                  <c:v>314.91429138183599</c:v>
                </c:pt>
                <c:pt idx="43">
                  <c:v>351.97142887115501</c:v>
                </c:pt>
                <c:pt idx="44">
                  <c:v>390.82853698730497</c:v>
                </c:pt>
                <c:pt idx="45">
                  <c:v>421.48568725585898</c:v>
                </c:pt>
                <c:pt idx="46">
                  <c:v>430.28573608398398</c:v>
                </c:pt>
                <c:pt idx="47">
                  <c:v>418.82856750488298</c:v>
                </c:pt>
                <c:pt idx="48">
                  <c:v>415.54289245605497</c:v>
                </c:pt>
                <c:pt idx="49">
                  <c:v>408.51431274414102</c:v>
                </c:pt>
                <c:pt idx="50">
                  <c:v>385.60000610351602</c:v>
                </c:pt>
                <c:pt idx="51">
                  <c:v>382.314208984375</c:v>
                </c:pt>
                <c:pt idx="52">
                  <c:v>355.51434326171898</c:v>
                </c:pt>
                <c:pt idx="53">
                  <c:v>334.39996337890602</c:v>
                </c:pt>
                <c:pt idx="54">
                  <c:v>306.37139892578102</c:v>
                </c:pt>
                <c:pt idx="55">
                  <c:v>278.8857421875</c:v>
                </c:pt>
                <c:pt idx="56">
                  <c:v>252.54284667968699</c:v>
                </c:pt>
                <c:pt idx="57">
                  <c:v>228.94287109375</c:v>
                </c:pt>
                <c:pt idx="58">
                  <c:v>184.31429290771499</c:v>
                </c:pt>
                <c:pt idx="59">
                  <c:v>166.457145690918</c:v>
                </c:pt>
                <c:pt idx="60">
                  <c:v>142.80000305175801</c:v>
                </c:pt>
                <c:pt idx="61">
                  <c:v>137</c:v>
                </c:pt>
                <c:pt idx="62">
                  <c:v>128.62860107421901</c:v>
                </c:pt>
                <c:pt idx="63">
                  <c:v>122.48568725585901</c:v>
                </c:pt>
                <c:pt idx="64">
                  <c:v>114.514282226562</c:v>
                </c:pt>
                <c:pt idx="65">
                  <c:v>103.79998779296901</c:v>
                </c:pt>
                <c:pt idx="66">
                  <c:v>94.571441650390597</c:v>
                </c:pt>
                <c:pt idx="67">
                  <c:v>100.914276123047</c:v>
                </c:pt>
                <c:pt idx="68">
                  <c:v>92.628570556640597</c:v>
                </c:pt>
                <c:pt idx="69">
                  <c:v>88.628570556640597</c:v>
                </c:pt>
                <c:pt idx="70">
                  <c:v>91.628570556640597</c:v>
                </c:pt>
                <c:pt idx="71">
                  <c:v>89.485713243484497</c:v>
                </c:pt>
                <c:pt idx="72">
                  <c:v>93.257148742675795</c:v>
                </c:pt>
                <c:pt idx="73">
                  <c:v>97.628578186035199</c:v>
                </c:pt>
                <c:pt idx="74">
                  <c:v>98.799999713897705</c:v>
                </c:pt>
                <c:pt idx="75">
                  <c:v>107.314281463623</c:v>
                </c:pt>
                <c:pt idx="76">
                  <c:v>110.60000038147</c:v>
                </c:pt>
                <c:pt idx="77">
                  <c:v>110.457139492035</c:v>
                </c:pt>
                <c:pt idx="78">
                  <c:v>119.885712146759</c:v>
                </c:pt>
                <c:pt idx="79">
                  <c:v>117.999998092651</c:v>
                </c:pt>
                <c:pt idx="80">
                  <c:v>123.05714416503901</c:v>
                </c:pt>
                <c:pt idx="81">
                  <c:v>124.59999847412099</c:v>
                </c:pt>
                <c:pt idx="82">
                  <c:v>127.88571929931599</c:v>
                </c:pt>
                <c:pt idx="83">
                  <c:v>129.714279174805</c:v>
                </c:pt>
                <c:pt idx="84">
                  <c:v>147.11427307128901</c:v>
                </c:pt>
                <c:pt idx="85">
                  <c:v>148.82856750488301</c:v>
                </c:pt>
                <c:pt idx="86">
                  <c:v>158.799995422363</c:v>
                </c:pt>
                <c:pt idx="87">
                  <c:v>155.514288902283</c:v>
                </c:pt>
                <c:pt idx="88">
                  <c:v>164.00000381469701</c:v>
                </c:pt>
                <c:pt idx="89">
                  <c:v>168.11428833007801</c:v>
                </c:pt>
                <c:pt idx="90">
                  <c:v>177.94287109375</c:v>
                </c:pt>
                <c:pt idx="91">
                  <c:v>169.14285278320301</c:v>
                </c:pt>
                <c:pt idx="92">
                  <c:v>181.14285278320301</c:v>
                </c:pt>
                <c:pt idx="93">
                  <c:v>195.77142333984401</c:v>
                </c:pt>
                <c:pt idx="94">
                  <c:v>205.62857055664099</c:v>
                </c:pt>
                <c:pt idx="95">
                  <c:v>213.25714111328099</c:v>
                </c:pt>
                <c:pt idx="96">
                  <c:v>218.37142944335901</c:v>
                </c:pt>
                <c:pt idx="97">
                  <c:v>220.228565216064</c:v>
                </c:pt>
                <c:pt idx="98">
                  <c:v>234.82857894897501</c:v>
                </c:pt>
                <c:pt idx="99">
                  <c:v>229.31428146362299</c:v>
                </c:pt>
                <c:pt idx="100">
                  <c:v>233.34286499023401</c:v>
                </c:pt>
                <c:pt idx="101">
                  <c:v>236.25714874267601</c:v>
                </c:pt>
                <c:pt idx="102">
                  <c:v>247.37142944335901</c:v>
                </c:pt>
                <c:pt idx="103">
                  <c:v>250.42858505249001</c:v>
                </c:pt>
                <c:pt idx="104">
                  <c:v>263.05713653564499</c:v>
                </c:pt>
                <c:pt idx="105">
                  <c:v>264.08571720123302</c:v>
                </c:pt>
                <c:pt idx="106">
                  <c:v>274.48571395874001</c:v>
                </c:pt>
                <c:pt idx="107">
                  <c:v>269.34286499023398</c:v>
                </c:pt>
                <c:pt idx="108">
                  <c:v>271.91428565978998</c:v>
                </c:pt>
                <c:pt idx="109">
                  <c:v>266.91428375244101</c:v>
                </c:pt>
                <c:pt idx="110">
                  <c:v>273.54286193847702</c:v>
                </c:pt>
                <c:pt idx="111">
                  <c:v>269.54286956787098</c:v>
                </c:pt>
                <c:pt idx="112">
                  <c:v>268.40000915527298</c:v>
                </c:pt>
                <c:pt idx="113">
                  <c:v>271.71429443359398</c:v>
                </c:pt>
                <c:pt idx="114">
                  <c:v>278.65716552734398</c:v>
                </c:pt>
                <c:pt idx="115">
                  <c:v>284.62855529785202</c:v>
                </c:pt>
                <c:pt idx="116">
                  <c:v>288.34284973144503</c:v>
                </c:pt>
                <c:pt idx="117">
                  <c:v>293.42858123779303</c:v>
                </c:pt>
                <c:pt idx="118">
                  <c:v>295.14286804199202</c:v>
                </c:pt>
                <c:pt idx="119">
                  <c:v>295.39998626709001</c:v>
                </c:pt>
                <c:pt idx="120">
                  <c:v>292.34285354614298</c:v>
                </c:pt>
                <c:pt idx="121">
                  <c:v>282.19999694824202</c:v>
                </c:pt>
                <c:pt idx="122">
                  <c:v>283.37142944335898</c:v>
                </c:pt>
                <c:pt idx="123">
                  <c:v>282.17143249511702</c:v>
                </c:pt>
                <c:pt idx="124">
                  <c:v>271.97143363952603</c:v>
                </c:pt>
                <c:pt idx="125">
                  <c:v>275.25714492797903</c:v>
                </c:pt>
                <c:pt idx="126">
                  <c:v>281.80000305175798</c:v>
                </c:pt>
                <c:pt idx="127">
                  <c:v>285.97144317626999</c:v>
                </c:pt>
                <c:pt idx="128">
                  <c:v>296.14286804199202</c:v>
                </c:pt>
                <c:pt idx="129">
                  <c:v>295.20001220703102</c:v>
                </c:pt>
                <c:pt idx="130">
                  <c:v>288.42856597900402</c:v>
                </c:pt>
                <c:pt idx="131">
                  <c:v>294.828559875488</c:v>
                </c:pt>
                <c:pt idx="132">
                  <c:v>292.28570365905802</c:v>
                </c:pt>
                <c:pt idx="133">
                  <c:v>284.25714302063</c:v>
                </c:pt>
                <c:pt idx="134">
                  <c:v>276.02857971191401</c:v>
                </c:pt>
                <c:pt idx="135">
                  <c:v>282.68571472167997</c:v>
                </c:pt>
                <c:pt idx="136">
                  <c:v>277.71427917480497</c:v>
                </c:pt>
                <c:pt idx="137">
                  <c:v>280.85713577270502</c:v>
                </c:pt>
                <c:pt idx="138">
                  <c:v>276.71429443359398</c:v>
                </c:pt>
                <c:pt idx="139">
                  <c:v>272.71429443359398</c:v>
                </c:pt>
                <c:pt idx="140">
                  <c:v>270.25714111328102</c:v>
                </c:pt>
                <c:pt idx="141">
                  <c:v>264.94286870956398</c:v>
                </c:pt>
                <c:pt idx="142">
                  <c:v>258.42857360839798</c:v>
                </c:pt>
                <c:pt idx="143">
                  <c:v>267.40000915527298</c:v>
                </c:pt>
                <c:pt idx="144">
                  <c:v>268.79998779296898</c:v>
                </c:pt>
                <c:pt idx="145">
                  <c:v>261.71429443359398</c:v>
                </c:pt>
                <c:pt idx="146">
                  <c:v>261.74284362792997</c:v>
                </c:pt>
                <c:pt idx="147">
                  <c:v>260.45715332031301</c:v>
                </c:pt>
                <c:pt idx="148">
                  <c:v>266.22856140136702</c:v>
                </c:pt>
                <c:pt idx="149">
                  <c:v>256.17141723632801</c:v>
                </c:pt>
                <c:pt idx="150">
                  <c:v>241.08570861816401</c:v>
                </c:pt>
                <c:pt idx="151">
                  <c:v>230.257133483887</c:v>
                </c:pt>
                <c:pt idx="152">
                  <c:v>233.57142639160199</c:v>
                </c:pt>
                <c:pt idx="153">
                  <c:v>235.08572387695301</c:v>
                </c:pt>
                <c:pt idx="154">
                  <c:v>236.20001220703099</c:v>
                </c:pt>
                <c:pt idx="155">
                  <c:v>232.62856578826899</c:v>
                </c:pt>
                <c:pt idx="156">
                  <c:v>240.94285583496099</c:v>
                </c:pt>
                <c:pt idx="157">
                  <c:v>240.57142639160199</c:v>
                </c:pt>
                <c:pt idx="158">
                  <c:v>238.514289855957</c:v>
                </c:pt>
                <c:pt idx="159">
                  <c:v>237.22857809066801</c:v>
                </c:pt>
                <c:pt idx="160">
                  <c:v>226.457149386406</c:v>
                </c:pt>
                <c:pt idx="161">
                  <c:v>218.42857360839801</c:v>
                </c:pt>
                <c:pt idx="162">
                  <c:v>220.39999580383301</c:v>
                </c:pt>
                <c:pt idx="163">
                  <c:v>208.85714721679699</c:v>
                </c:pt>
                <c:pt idx="164">
                  <c:v>208.65714073181201</c:v>
                </c:pt>
                <c:pt idx="165">
                  <c:v>206.800010681152</c:v>
                </c:pt>
                <c:pt idx="166">
                  <c:v>199.37142181396499</c:v>
                </c:pt>
                <c:pt idx="167">
                  <c:v>199.342863082886</c:v>
                </c:pt>
                <c:pt idx="168">
                  <c:v>200.65714073181201</c:v>
                </c:pt>
                <c:pt idx="169">
                  <c:v>191.82857131957999</c:v>
                </c:pt>
                <c:pt idx="170">
                  <c:v>188.37143516540499</c:v>
                </c:pt>
                <c:pt idx="171">
                  <c:v>177.45714950561501</c:v>
                </c:pt>
                <c:pt idx="172">
                  <c:v>175.97142028808599</c:v>
                </c:pt>
                <c:pt idx="173">
                  <c:v>182.600021362305</c:v>
                </c:pt>
                <c:pt idx="174">
                  <c:v>179.77141571044899</c:v>
                </c:pt>
                <c:pt idx="175">
                  <c:v>181.37142944335901</c:v>
                </c:pt>
                <c:pt idx="176">
                  <c:v>188.71428298950201</c:v>
                </c:pt>
                <c:pt idx="177">
                  <c:v>187.62857055664099</c:v>
                </c:pt>
                <c:pt idx="178">
                  <c:v>189.37142181396499</c:v>
                </c:pt>
                <c:pt idx="179">
                  <c:v>189.45714187622099</c:v>
                </c:pt>
                <c:pt idx="180">
                  <c:v>178.08571243286099</c:v>
                </c:pt>
                <c:pt idx="181">
                  <c:v>184.74286270141599</c:v>
                </c:pt>
                <c:pt idx="182">
                  <c:v>178.71428823471101</c:v>
                </c:pt>
                <c:pt idx="183">
                  <c:v>166.77143859863301</c:v>
                </c:pt>
                <c:pt idx="184">
                  <c:v>160.85715484619101</c:v>
                </c:pt>
                <c:pt idx="185">
                  <c:v>158.399978637695</c:v>
                </c:pt>
                <c:pt idx="186">
                  <c:v>158.94285583496099</c:v>
                </c:pt>
                <c:pt idx="187">
                  <c:v>158.85713624954201</c:v>
                </c:pt>
                <c:pt idx="188">
                  <c:v>148.37144470214801</c:v>
                </c:pt>
                <c:pt idx="189">
                  <c:v>151.59999084472699</c:v>
                </c:pt>
                <c:pt idx="190">
                  <c:v>150.51427841186501</c:v>
                </c:pt>
                <c:pt idx="191">
                  <c:v>153.60000610351599</c:v>
                </c:pt>
                <c:pt idx="192">
                  <c:v>157.05714416503901</c:v>
                </c:pt>
                <c:pt idx="193">
                  <c:v>150.40000915527301</c:v>
                </c:pt>
                <c:pt idx="194">
                  <c:v>143.77142333984401</c:v>
                </c:pt>
                <c:pt idx="195">
                  <c:v>140.11428070068399</c:v>
                </c:pt>
                <c:pt idx="196">
                  <c:v>126.97142601013201</c:v>
                </c:pt>
                <c:pt idx="197">
                  <c:v>118.48572158813499</c:v>
                </c:pt>
                <c:pt idx="198">
                  <c:v>106.028570652008</c:v>
                </c:pt>
                <c:pt idx="199">
                  <c:v>90.771425247192397</c:v>
                </c:pt>
                <c:pt idx="200">
                  <c:v>90.028575181961102</c:v>
                </c:pt>
                <c:pt idx="201">
                  <c:v>96.228569030761705</c:v>
                </c:pt>
                <c:pt idx="202">
                  <c:v>94.942855834960895</c:v>
                </c:pt>
                <c:pt idx="203">
                  <c:v>90.742855072021499</c:v>
                </c:pt>
                <c:pt idx="204">
                  <c:v>93.400001525878906</c:v>
                </c:pt>
                <c:pt idx="205">
                  <c:v>87.257139205932603</c:v>
                </c:pt>
                <c:pt idx="206">
                  <c:v>92.999992370605497</c:v>
                </c:pt>
                <c:pt idx="207">
                  <c:v>85.514286041259794</c:v>
                </c:pt>
                <c:pt idx="208">
                  <c:v>80.714294433593693</c:v>
                </c:pt>
                <c:pt idx="209">
                  <c:v>72.685699462890597</c:v>
                </c:pt>
                <c:pt idx="210">
                  <c:v>70.514312744140597</c:v>
                </c:pt>
                <c:pt idx="211">
                  <c:v>66.714294433593693</c:v>
                </c:pt>
                <c:pt idx="212">
                  <c:v>75.057189941406193</c:v>
                </c:pt>
                <c:pt idx="213">
                  <c:v>71.114288330078097</c:v>
                </c:pt>
                <c:pt idx="214">
                  <c:v>77.085693359375</c:v>
                </c:pt>
                <c:pt idx="215">
                  <c:v>70.457122802734403</c:v>
                </c:pt>
                <c:pt idx="216">
                  <c:v>71.171432495117202</c:v>
                </c:pt>
                <c:pt idx="217">
                  <c:v>71.514289855957003</c:v>
                </c:pt>
                <c:pt idx="218">
                  <c:v>71.342857360839801</c:v>
                </c:pt>
                <c:pt idx="219">
                  <c:v>60.7142877578735</c:v>
                </c:pt>
                <c:pt idx="220">
                  <c:v>63.885715484619098</c:v>
                </c:pt>
                <c:pt idx="221">
                  <c:v>58.542858123779297</c:v>
                </c:pt>
                <c:pt idx="222">
                  <c:v>57.571428656578099</c:v>
                </c:pt>
                <c:pt idx="223">
                  <c:v>66.314285278320298</c:v>
                </c:pt>
                <c:pt idx="224">
                  <c:v>66.714279174804702</c:v>
                </c:pt>
                <c:pt idx="225">
                  <c:v>60.2571411132813</c:v>
                </c:pt>
                <c:pt idx="226">
                  <c:v>67.828567504882798</c:v>
                </c:pt>
                <c:pt idx="227">
                  <c:v>62.828582763671903</c:v>
                </c:pt>
                <c:pt idx="228">
                  <c:v>52.457138061523402</c:v>
                </c:pt>
                <c:pt idx="229">
                  <c:v>46.799995422363303</c:v>
                </c:pt>
                <c:pt idx="230">
                  <c:v>42.114286422729499</c:v>
                </c:pt>
                <c:pt idx="231">
                  <c:v>49.114288330078097</c:v>
                </c:pt>
                <c:pt idx="232">
                  <c:v>56.457145690917997</c:v>
                </c:pt>
                <c:pt idx="233">
                  <c:v>51.085716247558601</c:v>
                </c:pt>
                <c:pt idx="234">
                  <c:v>48.685712814331097</c:v>
                </c:pt>
                <c:pt idx="235">
                  <c:v>59.971431732177699</c:v>
                </c:pt>
                <c:pt idx="236">
                  <c:v>62.2285766601563</c:v>
                </c:pt>
                <c:pt idx="237">
                  <c:v>45.628573179245002</c:v>
                </c:pt>
                <c:pt idx="238">
                  <c:v>38.085716247558601</c:v>
                </c:pt>
                <c:pt idx="239">
                  <c:v>25.6285724639893</c:v>
                </c:pt>
                <c:pt idx="240">
                  <c:v>26.228569030761701</c:v>
                </c:pt>
                <c:pt idx="241">
                  <c:v>25.885713577270501</c:v>
                </c:pt>
                <c:pt idx="242">
                  <c:v>21.599998474121101</c:v>
                </c:pt>
                <c:pt idx="243">
                  <c:v>-89.65673828125</c:v>
                </c:pt>
                <c:pt idx="244">
                  <c:v>-78.71435546875</c:v>
                </c:pt>
                <c:pt idx="245">
                  <c:v>-80.60009765625</c:v>
                </c:pt>
                <c:pt idx="246">
                  <c:v>-67.74267578125</c:v>
                </c:pt>
                <c:pt idx="247">
                  <c:v>-71.71435546875</c:v>
                </c:pt>
                <c:pt idx="248">
                  <c:v>-77.54296875</c:v>
                </c:pt>
                <c:pt idx="249">
                  <c:v>-82.17138671875</c:v>
                </c:pt>
                <c:pt idx="250">
                  <c:v>32.2857151031494</c:v>
                </c:pt>
                <c:pt idx="251">
                  <c:v>32.685714721679702</c:v>
                </c:pt>
                <c:pt idx="252">
                  <c:v>32.6285724639893</c:v>
                </c:pt>
                <c:pt idx="253">
                  <c:v>24.028571128845201</c:v>
                </c:pt>
                <c:pt idx="254">
                  <c:v>22.314285278320298</c:v>
                </c:pt>
                <c:pt idx="255">
                  <c:v>25.2571411132813</c:v>
                </c:pt>
                <c:pt idx="256">
                  <c:v>24.457138061523398</c:v>
                </c:pt>
                <c:pt idx="257">
                  <c:v>24.314285278320298</c:v>
                </c:pt>
                <c:pt idx="258">
                  <c:v>20.942857742309599</c:v>
                </c:pt>
                <c:pt idx="259">
                  <c:v>17.285713195800799</c:v>
                </c:pt>
                <c:pt idx="260">
                  <c:v>23.799995422363299</c:v>
                </c:pt>
                <c:pt idx="261">
                  <c:v>27.1142883300781</c:v>
                </c:pt>
                <c:pt idx="262">
                  <c:v>25.314277648925799</c:v>
                </c:pt>
                <c:pt idx="263">
                  <c:v>30.485710144043001</c:v>
                </c:pt>
                <c:pt idx="264">
                  <c:v>31.4857130050659</c:v>
                </c:pt>
                <c:pt idx="265">
                  <c:v>34</c:v>
                </c:pt>
                <c:pt idx="266">
                  <c:v>40.457138061523402</c:v>
                </c:pt>
                <c:pt idx="267">
                  <c:v>40.371429443359403</c:v>
                </c:pt>
                <c:pt idx="268">
                  <c:v>43.371429443359403</c:v>
                </c:pt>
                <c:pt idx="269">
                  <c:v>51.171417236328097</c:v>
                </c:pt>
                <c:pt idx="270">
                  <c:v>53.428573608398402</c:v>
                </c:pt>
                <c:pt idx="271">
                  <c:v>50.2571411132813</c:v>
                </c:pt>
                <c:pt idx="272">
                  <c:v>57.171432495117202</c:v>
                </c:pt>
                <c:pt idx="273">
                  <c:v>52.9714260101318</c:v>
                </c:pt>
                <c:pt idx="274">
                  <c:v>55.228570938110401</c:v>
                </c:pt>
                <c:pt idx="275">
                  <c:v>57.057142734527602</c:v>
                </c:pt>
                <c:pt idx="276">
                  <c:v>63.999998092651403</c:v>
                </c:pt>
                <c:pt idx="277">
                  <c:v>54.4571437835693</c:v>
                </c:pt>
                <c:pt idx="278">
                  <c:v>60.857141494750998</c:v>
                </c:pt>
                <c:pt idx="279">
                  <c:v>54.228572845458999</c:v>
                </c:pt>
                <c:pt idx="280">
                  <c:v>56.057141304016099</c:v>
                </c:pt>
                <c:pt idx="281">
                  <c:v>51.742855072021499</c:v>
                </c:pt>
                <c:pt idx="282">
                  <c:v>56.4285726547241</c:v>
                </c:pt>
                <c:pt idx="283">
                  <c:v>52.285714149475098</c:v>
                </c:pt>
                <c:pt idx="284">
                  <c:v>56.228569030761697</c:v>
                </c:pt>
                <c:pt idx="285">
                  <c:v>56.857147216796903</c:v>
                </c:pt>
                <c:pt idx="286">
                  <c:v>71.4857177734375</c:v>
                </c:pt>
                <c:pt idx="287">
                  <c:v>73.257141113281193</c:v>
                </c:pt>
                <c:pt idx="288">
                  <c:v>74.799987792968693</c:v>
                </c:pt>
                <c:pt idx="289">
                  <c:v>66.028564453125</c:v>
                </c:pt>
                <c:pt idx="290">
                  <c:v>68.542877197265597</c:v>
                </c:pt>
                <c:pt idx="291">
                  <c:v>75.857147216796903</c:v>
                </c:pt>
                <c:pt idx="292">
                  <c:v>65.485702514648395</c:v>
                </c:pt>
                <c:pt idx="293">
                  <c:v>49.685714721679702</c:v>
                </c:pt>
                <c:pt idx="294">
                  <c:v>51.571426391601598</c:v>
                </c:pt>
                <c:pt idx="295">
                  <c:v>56.2285766601563</c:v>
                </c:pt>
                <c:pt idx="296">
                  <c:v>61.800003051757798</c:v>
                </c:pt>
                <c:pt idx="297">
                  <c:v>58.742856502533002</c:v>
                </c:pt>
                <c:pt idx="298">
                  <c:v>65.114284515380902</c:v>
                </c:pt>
                <c:pt idx="299">
                  <c:v>77.114288330078097</c:v>
                </c:pt>
                <c:pt idx="300">
                  <c:v>81.257141113281193</c:v>
                </c:pt>
                <c:pt idx="301">
                  <c:v>82.514289855957003</c:v>
                </c:pt>
                <c:pt idx="302">
                  <c:v>81.9142875671387</c:v>
                </c:pt>
                <c:pt idx="303">
                  <c:v>81.000002384185805</c:v>
                </c:pt>
                <c:pt idx="304">
                  <c:v>71.028570175170898</c:v>
                </c:pt>
                <c:pt idx="305">
                  <c:v>67.085716247558594</c:v>
                </c:pt>
                <c:pt idx="306">
                  <c:v>61.200001716613798</c:v>
                </c:pt>
                <c:pt idx="307">
                  <c:v>56.885717391967802</c:v>
                </c:pt>
                <c:pt idx="308">
                  <c:v>51.857147216796903</c:v>
                </c:pt>
                <c:pt idx="309">
                  <c:v>42.857147216796903</c:v>
                </c:pt>
                <c:pt idx="310">
                  <c:v>39.628570556640597</c:v>
                </c:pt>
                <c:pt idx="311">
                  <c:v>52.199996948242202</c:v>
                </c:pt>
                <c:pt idx="312">
                  <c:v>43.142856597900398</c:v>
                </c:pt>
                <c:pt idx="313">
                  <c:v>45.114288330078097</c:v>
                </c:pt>
                <c:pt idx="314">
                  <c:v>41.428573608398402</c:v>
                </c:pt>
                <c:pt idx="315">
                  <c:v>40.742856979370103</c:v>
                </c:pt>
                <c:pt idx="316">
                  <c:v>52.028568267822301</c:v>
                </c:pt>
                <c:pt idx="317">
                  <c:v>52.285713195800803</c:v>
                </c:pt>
                <c:pt idx="318">
                  <c:v>48.885711669921903</c:v>
                </c:pt>
                <c:pt idx="319">
                  <c:v>46.428581237792997</c:v>
                </c:pt>
                <c:pt idx="320">
                  <c:v>46.5142822265625</c:v>
                </c:pt>
                <c:pt idx="321">
                  <c:v>48.514289855957003</c:v>
                </c:pt>
                <c:pt idx="322">
                  <c:v>49.057144165039098</c:v>
                </c:pt>
                <c:pt idx="323">
                  <c:v>34.4857177734375</c:v>
                </c:pt>
                <c:pt idx="324">
                  <c:v>33.171424865722699</c:v>
                </c:pt>
                <c:pt idx="325">
                  <c:v>27.799999237060501</c:v>
                </c:pt>
                <c:pt idx="326">
                  <c:v>30.314285278320298</c:v>
                </c:pt>
                <c:pt idx="327">
                  <c:v>25.857143402099599</c:v>
                </c:pt>
                <c:pt idx="328">
                  <c:v>41.085708618164098</c:v>
                </c:pt>
                <c:pt idx="329">
                  <c:v>40.657142639160199</c:v>
                </c:pt>
                <c:pt idx="330">
                  <c:v>45.7714233398438</c:v>
                </c:pt>
                <c:pt idx="331">
                  <c:v>49.2571411132813</c:v>
                </c:pt>
                <c:pt idx="332">
                  <c:v>49.571426391601598</c:v>
                </c:pt>
                <c:pt idx="333">
                  <c:v>54.9142875671387</c:v>
                </c:pt>
                <c:pt idx="334">
                  <c:v>56.600002288818402</c:v>
                </c:pt>
                <c:pt idx="335">
                  <c:v>46.7999877929688</c:v>
                </c:pt>
                <c:pt idx="336">
                  <c:v>50.5714302062988</c:v>
                </c:pt>
                <c:pt idx="337">
                  <c:v>54.514289855957003</c:v>
                </c:pt>
                <c:pt idx="338">
                  <c:v>50.828567504882798</c:v>
                </c:pt>
                <c:pt idx="339">
                  <c:v>52.6286010742188</c:v>
                </c:pt>
                <c:pt idx="340">
                  <c:v>54.1714477539063</c:v>
                </c:pt>
                <c:pt idx="341">
                  <c:v>56.457122802734403</c:v>
                </c:pt>
                <c:pt idx="342">
                  <c:v>53.857147216796903</c:v>
                </c:pt>
                <c:pt idx="343">
                  <c:v>52.657143592834501</c:v>
                </c:pt>
                <c:pt idx="344">
                  <c:v>48.371428370475797</c:v>
                </c:pt>
                <c:pt idx="345">
                  <c:v>48.771427154541001</c:v>
                </c:pt>
                <c:pt idx="346">
                  <c:v>51.657146453857401</c:v>
                </c:pt>
                <c:pt idx="347">
                  <c:v>48.628570556640597</c:v>
                </c:pt>
                <c:pt idx="348">
                  <c:v>43.228569030761697</c:v>
                </c:pt>
                <c:pt idx="349">
                  <c:v>44.628570556640597</c:v>
                </c:pt>
                <c:pt idx="350">
                  <c:v>45.771427154541001</c:v>
                </c:pt>
                <c:pt idx="351">
                  <c:v>47.0857124328613</c:v>
                </c:pt>
                <c:pt idx="352">
                  <c:v>49.085714340209996</c:v>
                </c:pt>
                <c:pt idx="353">
                  <c:v>49.2000026702881</c:v>
                </c:pt>
                <c:pt idx="354">
                  <c:v>55.742855072021499</c:v>
                </c:pt>
                <c:pt idx="355">
                  <c:v>61.999996185302699</c:v>
                </c:pt>
                <c:pt idx="356">
                  <c:v>65.828571319580107</c:v>
                </c:pt>
                <c:pt idx="357">
                  <c:v>60.542861938476598</c:v>
                </c:pt>
                <c:pt idx="358">
                  <c:v>66.657135009765597</c:v>
                </c:pt>
                <c:pt idx="359">
                  <c:v>69.285720825195298</c:v>
                </c:pt>
                <c:pt idx="360">
                  <c:v>67.771423339843693</c:v>
                </c:pt>
                <c:pt idx="361">
                  <c:v>60.171432495117202</c:v>
                </c:pt>
                <c:pt idx="362">
                  <c:v>60.885711669921903</c:v>
                </c:pt>
                <c:pt idx="363">
                  <c:v>60.028564453125</c:v>
                </c:pt>
                <c:pt idx="364">
                  <c:v>68.000007629394503</c:v>
                </c:pt>
                <c:pt idx="365">
                  <c:v>60.257133483886697</c:v>
                </c:pt>
                <c:pt idx="366">
                  <c:v>78.457141876220703</c:v>
                </c:pt>
                <c:pt idx="367">
                  <c:v>75.542856216430707</c:v>
                </c:pt>
                <c:pt idx="368">
                  <c:v>75.657144546508803</c:v>
                </c:pt>
                <c:pt idx="369">
                  <c:v>62.942859649658203</c:v>
                </c:pt>
                <c:pt idx="370">
                  <c:v>56.714286804199197</c:v>
                </c:pt>
                <c:pt idx="371">
                  <c:v>60.7428588867188</c:v>
                </c:pt>
                <c:pt idx="372">
                  <c:v>66.314285278320298</c:v>
                </c:pt>
                <c:pt idx="373">
                  <c:v>45.171428680419901</c:v>
                </c:pt>
                <c:pt idx="374">
                  <c:v>52.657142639160199</c:v>
                </c:pt>
                <c:pt idx="375">
                  <c:v>55.600001335144</c:v>
                </c:pt>
                <c:pt idx="376">
                  <c:v>67.028564453125</c:v>
                </c:pt>
                <c:pt idx="377">
                  <c:v>65.371429443359403</c:v>
                </c:pt>
                <c:pt idx="378">
                  <c:v>50.942858695983901</c:v>
                </c:pt>
                <c:pt idx="379">
                  <c:v>47.885711669921903</c:v>
                </c:pt>
                <c:pt idx="380">
                  <c:v>45.371431350708001</c:v>
                </c:pt>
                <c:pt idx="381">
                  <c:v>45.5142822265625</c:v>
                </c:pt>
                <c:pt idx="382">
                  <c:v>43.257144927978501</c:v>
                </c:pt>
                <c:pt idx="383">
                  <c:v>40.028579711914098</c:v>
                </c:pt>
                <c:pt idx="384">
                  <c:v>39.285720825195298</c:v>
                </c:pt>
                <c:pt idx="385">
                  <c:v>45.2285766601563</c:v>
                </c:pt>
                <c:pt idx="386">
                  <c:v>47.685718536377003</c:v>
                </c:pt>
                <c:pt idx="387">
                  <c:v>47.771430969238303</c:v>
                </c:pt>
                <c:pt idx="388">
                  <c:v>39.371425628662102</c:v>
                </c:pt>
                <c:pt idx="389">
                  <c:v>35.828575134277301</c:v>
                </c:pt>
                <c:pt idx="390">
                  <c:v>29.7142848968506</c:v>
                </c:pt>
                <c:pt idx="391">
                  <c:v>36.6571428775787</c:v>
                </c:pt>
                <c:pt idx="392">
                  <c:v>31.8857116699219</c:v>
                </c:pt>
                <c:pt idx="393">
                  <c:v>27.6000061035156</c:v>
                </c:pt>
                <c:pt idx="394">
                  <c:v>27.5142822265625</c:v>
                </c:pt>
                <c:pt idx="395">
                  <c:v>26.571426391601602</c:v>
                </c:pt>
                <c:pt idx="396">
                  <c:v>32.4571533203125</c:v>
                </c:pt>
                <c:pt idx="397">
                  <c:v>39.914283752441399</c:v>
                </c:pt>
                <c:pt idx="398">
                  <c:v>35.314277648925803</c:v>
                </c:pt>
                <c:pt idx="399">
                  <c:v>36.771427154541001</c:v>
                </c:pt>
                <c:pt idx="400">
                  <c:v>35.771429061889599</c:v>
                </c:pt>
                <c:pt idx="401">
                  <c:v>36.914276123046903</c:v>
                </c:pt>
                <c:pt idx="402">
                  <c:v>36.314277648925803</c:v>
                </c:pt>
                <c:pt idx="403">
                  <c:v>35.428565979003899</c:v>
                </c:pt>
                <c:pt idx="404">
                  <c:v>33</c:v>
                </c:pt>
                <c:pt idx="405">
                  <c:v>32.942855834960902</c:v>
                </c:pt>
                <c:pt idx="406">
                  <c:v>34.4285697937012</c:v>
                </c:pt>
                <c:pt idx="407">
                  <c:v>34.542858123779297</c:v>
                </c:pt>
                <c:pt idx="408">
                  <c:v>31.400001525878899</c:v>
                </c:pt>
                <c:pt idx="409">
                  <c:v>40.257144927978501</c:v>
                </c:pt>
                <c:pt idx="410">
                  <c:v>34.799995422363303</c:v>
                </c:pt>
                <c:pt idx="411">
                  <c:v>40.028564453125</c:v>
                </c:pt>
                <c:pt idx="412">
                  <c:v>42.8285522460938</c:v>
                </c:pt>
                <c:pt idx="413">
                  <c:v>49.857162475585902</c:v>
                </c:pt>
                <c:pt idx="414">
                  <c:v>53.857147216796903</c:v>
                </c:pt>
                <c:pt idx="415">
                  <c:v>55.828582763671903</c:v>
                </c:pt>
                <c:pt idx="416">
                  <c:v>54.5428466796875</c:v>
                </c:pt>
                <c:pt idx="417">
                  <c:v>56.5142822265625</c:v>
                </c:pt>
                <c:pt idx="418">
                  <c:v>50.7714233398438</c:v>
                </c:pt>
                <c:pt idx="419">
                  <c:v>46.399993896484403</c:v>
                </c:pt>
                <c:pt idx="420">
                  <c:v>42.085708618164098</c:v>
                </c:pt>
                <c:pt idx="421">
                  <c:v>47.400001525878899</c:v>
                </c:pt>
                <c:pt idx="422">
                  <c:v>47.714286804199197</c:v>
                </c:pt>
                <c:pt idx="423">
                  <c:v>48.800018310546903</c:v>
                </c:pt>
                <c:pt idx="424">
                  <c:v>52.314285278320298</c:v>
                </c:pt>
                <c:pt idx="425">
                  <c:v>48.342849731445298</c:v>
                </c:pt>
                <c:pt idx="426">
                  <c:v>49.485710144042997</c:v>
                </c:pt>
                <c:pt idx="427">
                  <c:v>47.200004577636697</c:v>
                </c:pt>
                <c:pt idx="428">
                  <c:v>40.685714721679702</c:v>
                </c:pt>
                <c:pt idx="429">
                  <c:v>35.542861938476598</c:v>
                </c:pt>
                <c:pt idx="430">
                  <c:v>26.314285278320298</c:v>
                </c:pt>
                <c:pt idx="431">
                  <c:v>24.742851257324201</c:v>
                </c:pt>
                <c:pt idx="432">
                  <c:v>26.285713195800799</c:v>
                </c:pt>
                <c:pt idx="433">
                  <c:v>31.2571411132813</c:v>
                </c:pt>
                <c:pt idx="434">
                  <c:v>35.914283752441399</c:v>
                </c:pt>
                <c:pt idx="435">
                  <c:v>28.2000122070313</c:v>
                </c:pt>
                <c:pt idx="436">
                  <c:v>33.971420288085902</c:v>
                </c:pt>
                <c:pt idx="437">
                  <c:v>29</c:v>
                </c:pt>
                <c:pt idx="438">
                  <c:v>35.628578186035199</c:v>
                </c:pt>
                <c:pt idx="439">
                  <c:v>44.142852783203097</c:v>
                </c:pt>
                <c:pt idx="440">
                  <c:v>40.114284515380902</c:v>
                </c:pt>
                <c:pt idx="441">
                  <c:v>34.4857177734375</c:v>
                </c:pt>
                <c:pt idx="442">
                  <c:v>39.600006103515597</c:v>
                </c:pt>
                <c:pt idx="443">
                  <c:v>46.057144165039098</c:v>
                </c:pt>
                <c:pt idx="444">
                  <c:v>50.600004196166999</c:v>
                </c:pt>
                <c:pt idx="445">
                  <c:v>2048.771484375</c:v>
                </c:pt>
                <c:pt idx="446">
                  <c:v>2050.2568359375</c:v>
                </c:pt>
                <c:pt idx="447">
                  <c:v>2049.71435546875</c:v>
                </c:pt>
                <c:pt idx="448">
                  <c:v>2058.54248046875</c:v>
                </c:pt>
                <c:pt idx="449">
                  <c:v>2058.71435546875</c:v>
                </c:pt>
                <c:pt idx="450">
                  <c:v>2054.60009765625</c:v>
                </c:pt>
                <c:pt idx="451">
                  <c:v>2050.9140625</c:v>
                </c:pt>
                <c:pt idx="452">
                  <c:v>38.971429824829102</c:v>
                </c:pt>
                <c:pt idx="453">
                  <c:v>26.514286041259801</c:v>
                </c:pt>
                <c:pt idx="454">
                  <c:v>31</c:v>
                </c:pt>
                <c:pt idx="455">
                  <c:v>19.857143402099599</c:v>
                </c:pt>
                <c:pt idx="456">
                  <c:v>23.028572082519499</c:v>
                </c:pt>
                <c:pt idx="457">
                  <c:v>23.171432495117202</c:v>
                </c:pt>
                <c:pt idx="458">
                  <c:v>42.171430587768597</c:v>
                </c:pt>
                <c:pt idx="459">
                  <c:v>49.028572082519503</c:v>
                </c:pt>
                <c:pt idx="460">
                  <c:v>55.857143402099602</c:v>
                </c:pt>
                <c:pt idx="461">
                  <c:v>54.285720825195298</c:v>
                </c:pt>
                <c:pt idx="462">
                  <c:v>59.942855834960902</c:v>
                </c:pt>
                <c:pt idx="463">
                  <c:v>51.428573608398402</c:v>
                </c:pt>
                <c:pt idx="464">
                  <c:v>49.0857157707214</c:v>
                </c:pt>
                <c:pt idx="465">
                  <c:v>35.828567504882798</c:v>
                </c:pt>
                <c:pt idx="466">
                  <c:v>30.828571319580099</c:v>
                </c:pt>
                <c:pt idx="467">
                  <c:v>29.914291381835898</c:v>
                </c:pt>
                <c:pt idx="468">
                  <c:v>26.571434020996101</c:v>
                </c:pt>
                <c:pt idx="469">
                  <c:v>17.571426391601602</c:v>
                </c:pt>
                <c:pt idx="470">
                  <c:v>21.228569030761701</c:v>
                </c:pt>
                <c:pt idx="471">
                  <c:v>16.285720825195298</c:v>
                </c:pt>
                <c:pt idx="472">
                  <c:v>28.514286279678299</c:v>
                </c:pt>
                <c:pt idx="473">
                  <c:v>26.8857116699219</c:v>
                </c:pt>
                <c:pt idx="474">
                  <c:v>28.5142822265625</c:v>
                </c:pt>
                <c:pt idx="475">
                  <c:v>25.1714172363281</c:v>
                </c:pt>
                <c:pt idx="476">
                  <c:v>25.5428466796875</c:v>
                </c:pt>
                <c:pt idx="477">
                  <c:v>28.5428466796875</c:v>
                </c:pt>
                <c:pt idx="478">
                  <c:v>33</c:v>
                </c:pt>
                <c:pt idx="479">
                  <c:v>24.8000183105469</c:v>
                </c:pt>
                <c:pt idx="480">
                  <c:v>29.7714233398438</c:v>
                </c:pt>
                <c:pt idx="481">
                  <c:v>21.257144927978501</c:v>
                </c:pt>
                <c:pt idx="482">
                  <c:v>18.485713958740199</c:v>
                </c:pt>
                <c:pt idx="483">
                  <c:v>14.857139587402299</c:v>
                </c:pt>
                <c:pt idx="484">
                  <c:v>9.5142855644226092</c:v>
                </c:pt>
                <c:pt idx="485">
                  <c:v>10.7714290618896</c:v>
                </c:pt>
                <c:pt idx="486">
                  <c:v>8.0285720825195295</c:v>
                </c:pt>
                <c:pt idx="487">
                  <c:v>1.7142858505248999</c:v>
                </c:pt>
                <c:pt idx="488">
                  <c:v>9.3142852783203107</c:v>
                </c:pt>
                <c:pt idx="489">
                  <c:v>14.942857503891</c:v>
                </c:pt>
                <c:pt idx="490">
                  <c:v>26.600002288818398</c:v>
                </c:pt>
                <c:pt idx="491">
                  <c:v>33.257142066955602</c:v>
                </c:pt>
                <c:pt idx="492">
                  <c:v>27</c:v>
                </c:pt>
                <c:pt idx="493">
                  <c:v>17.942855834960898</c:v>
                </c:pt>
                <c:pt idx="494">
                  <c:v>24</c:v>
                </c:pt>
                <c:pt idx="495">
                  <c:v>22.685712814331101</c:v>
                </c:pt>
                <c:pt idx="496">
                  <c:v>22.771438598632798</c:v>
                </c:pt>
                <c:pt idx="497">
                  <c:v>20.6000061035156</c:v>
                </c:pt>
                <c:pt idx="498">
                  <c:v>17.4285583496094</c:v>
                </c:pt>
                <c:pt idx="499">
                  <c:v>15.6285705566406</c:v>
                </c:pt>
                <c:pt idx="500">
                  <c:v>21.6285705566406</c:v>
                </c:pt>
                <c:pt idx="501">
                  <c:v>20.057144165039102</c:v>
                </c:pt>
                <c:pt idx="502">
                  <c:v>13.657142639160201</c:v>
                </c:pt>
                <c:pt idx="503">
                  <c:v>11.9142913818359</c:v>
                </c:pt>
                <c:pt idx="504">
                  <c:v>6.6285705566406197</c:v>
                </c:pt>
                <c:pt idx="505">
                  <c:v>4.0571441650390598</c:v>
                </c:pt>
                <c:pt idx="506">
                  <c:v>10.91428565979</c:v>
                </c:pt>
                <c:pt idx="507">
                  <c:v>16.171428203582799</c:v>
                </c:pt>
                <c:pt idx="508">
                  <c:v>12.171424865722701</c:v>
                </c:pt>
                <c:pt idx="509">
                  <c:v>13.228572845459</c:v>
                </c:pt>
                <c:pt idx="510">
                  <c:v>15.599998474121101</c:v>
                </c:pt>
                <c:pt idx="511">
                  <c:v>16.914283752441399</c:v>
                </c:pt>
                <c:pt idx="512">
                  <c:v>22.742855072021499</c:v>
                </c:pt>
                <c:pt idx="513">
                  <c:v>21.028564453125</c:v>
                </c:pt>
                <c:pt idx="514">
                  <c:v>19.6285705566406</c:v>
                </c:pt>
                <c:pt idx="515">
                  <c:v>20.4857177734375</c:v>
                </c:pt>
                <c:pt idx="516">
                  <c:v>28.428573608398398</c:v>
                </c:pt>
                <c:pt idx="517">
                  <c:v>28.942855834960898</c:v>
                </c:pt>
                <c:pt idx="518">
                  <c:v>25.4857177734375</c:v>
                </c:pt>
                <c:pt idx="519">
                  <c:v>27.571418762206999</c:v>
                </c:pt>
                <c:pt idx="520">
                  <c:v>27.285713195800799</c:v>
                </c:pt>
                <c:pt idx="521">
                  <c:v>18.742857530713099</c:v>
                </c:pt>
                <c:pt idx="522">
                  <c:v>16.4285697937012</c:v>
                </c:pt>
                <c:pt idx="523">
                  <c:v>10.971427917480501</c:v>
                </c:pt>
                <c:pt idx="524">
                  <c:v>13.4285736083984</c:v>
                </c:pt>
                <c:pt idx="525">
                  <c:v>15.0857086181641</c:v>
                </c:pt>
                <c:pt idx="526">
                  <c:v>4.25714111328125</c:v>
                </c:pt>
                <c:pt idx="527">
                  <c:v>1.7142868041992201</c:v>
                </c:pt>
                <c:pt idx="528">
                  <c:v>9.5999999046325701</c:v>
                </c:pt>
                <c:pt idx="529">
                  <c:v>12.5142822265625</c:v>
                </c:pt>
                <c:pt idx="530">
                  <c:v>15.171424865722701</c:v>
                </c:pt>
                <c:pt idx="531">
                  <c:v>9.2857093811035192</c:v>
                </c:pt>
                <c:pt idx="532">
                  <c:v>11.8000030517578</c:v>
                </c:pt>
                <c:pt idx="533">
                  <c:v>9.25714111328125</c:v>
                </c:pt>
                <c:pt idx="534">
                  <c:v>9.5999984741210902</c:v>
                </c:pt>
                <c:pt idx="535">
                  <c:v>17.599998474121101</c:v>
                </c:pt>
                <c:pt idx="536">
                  <c:v>20.1142883300781</c:v>
                </c:pt>
                <c:pt idx="537">
                  <c:v>12.2571563720703</c:v>
                </c:pt>
                <c:pt idx="538">
                  <c:v>18.2285766601563</c:v>
                </c:pt>
                <c:pt idx="539">
                  <c:v>15.4285736083984</c:v>
                </c:pt>
                <c:pt idx="540">
                  <c:v>28.571426391601602</c:v>
                </c:pt>
                <c:pt idx="541">
                  <c:v>31.885713577270501</c:v>
                </c:pt>
                <c:pt idx="542">
                  <c:v>19.285717010498001</c:v>
                </c:pt>
                <c:pt idx="543">
                  <c:v>17.6000061035156</c:v>
                </c:pt>
                <c:pt idx="544">
                  <c:v>19.171432495117202</c:v>
                </c:pt>
                <c:pt idx="545">
                  <c:v>11.1142883300781</c:v>
                </c:pt>
                <c:pt idx="546">
                  <c:v>14.6571350097656</c:v>
                </c:pt>
                <c:pt idx="547">
                  <c:v>8.4857177734375</c:v>
                </c:pt>
                <c:pt idx="548">
                  <c:v>7.3142852783203098</c:v>
                </c:pt>
                <c:pt idx="549">
                  <c:v>12.6285705566406</c:v>
                </c:pt>
                <c:pt idx="550">
                  <c:v>10.9428558349609</c:v>
                </c:pt>
                <c:pt idx="551">
                  <c:v>11.05712890625</c:v>
                </c:pt>
                <c:pt idx="552">
                  <c:v>12.9142761230469</c:v>
                </c:pt>
                <c:pt idx="553">
                  <c:v>8.6000061035156197</c:v>
                </c:pt>
                <c:pt idx="554">
                  <c:v>6.9142761230468697</c:v>
                </c:pt>
                <c:pt idx="555">
                  <c:v>9.6856994628906197</c:v>
                </c:pt>
                <c:pt idx="556">
                  <c:v>13.028564453125</c:v>
                </c:pt>
                <c:pt idx="557">
                  <c:v>21.2857055664063</c:v>
                </c:pt>
                <c:pt idx="558">
                  <c:v>30.542861938476602</c:v>
                </c:pt>
                <c:pt idx="559">
                  <c:v>25.6285705566406</c:v>
                </c:pt>
                <c:pt idx="560">
                  <c:v>24.3714294433594</c:v>
                </c:pt>
                <c:pt idx="561">
                  <c:v>18</c:v>
                </c:pt>
                <c:pt idx="562">
                  <c:v>17.085708618164102</c:v>
                </c:pt>
                <c:pt idx="563">
                  <c:v>13.7714385986328</c:v>
                </c:pt>
                <c:pt idx="564">
                  <c:v>5.8285827636718697</c:v>
                </c:pt>
                <c:pt idx="565">
                  <c:v>4.74285888671875</c:v>
                </c:pt>
                <c:pt idx="566">
                  <c:v>13.7142791748047</c:v>
                </c:pt>
                <c:pt idx="567">
                  <c:v>11.8857116699219</c:v>
                </c:pt>
                <c:pt idx="568">
                  <c:v>22.342849731445298</c:v>
                </c:pt>
                <c:pt idx="569">
                  <c:v>28</c:v>
                </c:pt>
                <c:pt idx="570">
                  <c:v>25.5428581237793</c:v>
                </c:pt>
                <c:pt idx="571">
                  <c:v>22.3714294433594</c:v>
                </c:pt>
                <c:pt idx="572">
                  <c:v>20.657140731811499</c:v>
                </c:pt>
                <c:pt idx="573">
                  <c:v>19.228572368621801</c:v>
                </c:pt>
                <c:pt idx="574">
                  <c:v>31.6285705566406</c:v>
                </c:pt>
                <c:pt idx="575">
                  <c:v>24.7428588867188</c:v>
                </c:pt>
                <c:pt idx="576">
                  <c:v>19.3714294433594</c:v>
                </c:pt>
                <c:pt idx="577">
                  <c:v>27.171428680419901</c:v>
                </c:pt>
                <c:pt idx="578">
                  <c:v>35.485713958740199</c:v>
                </c:pt>
                <c:pt idx="579">
                  <c:v>32.542854309082003</c:v>
                </c:pt>
                <c:pt idx="580">
                  <c:v>37.857141494750998</c:v>
                </c:pt>
                <c:pt idx="581">
                  <c:v>27.342849731445298</c:v>
                </c:pt>
                <c:pt idx="582">
                  <c:v>42.485713005065897</c:v>
                </c:pt>
                <c:pt idx="583">
                  <c:v>46.028564453125</c:v>
                </c:pt>
                <c:pt idx="584">
                  <c:v>40.5142822265625</c:v>
                </c:pt>
                <c:pt idx="585">
                  <c:v>41.2857055664063</c:v>
                </c:pt>
                <c:pt idx="586">
                  <c:v>47.7428588867188</c:v>
                </c:pt>
                <c:pt idx="587">
                  <c:v>49.085723876953097</c:v>
                </c:pt>
                <c:pt idx="588">
                  <c:v>55.2857055664063</c:v>
                </c:pt>
                <c:pt idx="589">
                  <c:v>47.371429443359403</c:v>
                </c:pt>
                <c:pt idx="590">
                  <c:v>46.94287109375</c:v>
                </c:pt>
                <c:pt idx="591">
                  <c:v>45.2571411132813</c:v>
                </c:pt>
                <c:pt idx="592">
                  <c:v>40.2571411132813</c:v>
                </c:pt>
                <c:pt idx="593">
                  <c:v>37.514286994934103</c:v>
                </c:pt>
                <c:pt idx="594">
                  <c:v>37.999996185302699</c:v>
                </c:pt>
                <c:pt idx="595">
                  <c:v>31.4571533203125</c:v>
                </c:pt>
                <c:pt idx="596">
                  <c:v>33.742843627929702</c:v>
                </c:pt>
                <c:pt idx="597">
                  <c:v>36.028564453125</c:v>
                </c:pt>
                <c:pt idx="598">
                  <c:v>35.314285278320298</c:v>
                </c:pt>
                <c:pt idx="599">
                  <c:v>39.828567504882798</c:v>
                </c:pt>
                <c:pt idx="600">
                  <c:v>47.914291381835902</c:v>
                </c:pt>
                <c:pt idx="601">
                  <c:v>42.257156372070298</c:v>
                </c:pt>
                <c:pt idx="602">
                  <c:v>57.742874145507798</c:v>
                </c:pt>
                <c:pt idx="603">
                  <c:v>56.885711669921903</c:v>
                </c:pt>
                <c:pt idx="604">
                  <c:v>69.057144165039105</c:v>
                </c:pt>
                <c:pt idx="605">
                  <c:v>79.371421813964801</c:v>
                </c:pt>
                <c:pt idx="606">
                  <c:v>89.885715484619098</c:v>
                </c:pt>
                <c:pt idx="607">
                  <c:v>87.657135009765597</c:v>
                </c:pt>
                <c:pt idx="608">
                  <c:v>103.742856025696</c:v>
                </c:pt>
                <c:pt idx="609">
                  <c:v>106.74285888671901</c:v>
                </c:pt>
                <c:pt idx="610">
                  <c:v>116.31430053710901</c:v>
                </c:pt>
                <c:pt idx="611">
                  <c:v>110.485717773437</c:v>
                </c:pt>
                <c:pt idx="612">
                  <c:v>119.885711669922</c:v>
                </c:pt>
                <c:pt idx="613">
                  <c:v>127.74285888671901</c:v>
                </c:pt>
                <c:pt idx="614">
                  <c:v>140.40000343322799</c:v>
                </c:pt>
                <c:pt idx="615">
                  <c:v>147.42856502532999</c:v>
                </c:pt>
                <c:pt idx="616">
                  <c:v>168.428575992584</c:v>
                </c:pt>
                <c:pt idx="617">
                  <c:v>195.88571929931601</c:v>
                </c:pt>
                <c:pt idx="618">
                  <c:v>218.19999694824199</c:v>
                </c:pt>
                <c:pt idx="619">
                  <c:v>239.171424865723</c:v>
                </c:pt>
                <c:pt idx="620">
                  <c:v>260.45713806152298</c:v>
                </c:pt>
                <c:pt idx="621">
                  <c:v>299.34286499023398</c:v>
                </c:pt>
                <c:pt idx="622">
                  <c:v>343.51427841186501</c:v>
                </c:pt>
                <c:pt idx="623">
                  <c:v>378.59999084472702</c:v>
                </c:pt>
                <c:pt idx="624">
                  <c:v>416.17141723632801</c:v>
                </c:pt>
                <c:pt idx="625">
                  <c:v>467.94284057617199</c:v>
                </c:pt>
                <c:pt idx="626">
                  <c:v>525.91429138183605</c:v>
                </c:pt>
                <c:pt idx="627">
                  <c:v>603.74287414550804</c:v>
                </c:pt>
                <c:pt idx="628">
                  <c:v>675.14285278320301</c:v>
                </c:pt>
                <c:pt idx="629">
                  <c:v>760.48573303222702</c:v>
                </c:pt>
                <c:pt idx="630">
                  <c:v>857.08573913574196</c:v>
                </c:pt>
                <c:pt idx="631">
                  <c:v>962.11430358886696</c:v>
                </c:pt>
                <c:pt idx="632">
                  <c:v>1079.08569335937</c:v>
                </c:pt>
                <c:pt idx="633">
                  <c:v>1206.85717773437</c:v>
                </c:pt>
                <c:pt idx="634">
                  <c:v>1353.3999633789099</c:v>
                </c:pt>
                <c:pt idx="635">
                  <c:v>1519.0857849121101</c:v>
                </c:pt>
                <c:pt idx="636">
                  <c:v>1700.1143493652301</c:v>
                </c:pt>
                <c:pt idx="637">
                  <c:v>1908.2857360839801</c:v>
                </c:pt>
                <c:pt idx="638">
                  <c:v>2133.6286010742201</c:v>
                </c:pt>
                <c:pt idx="639">
                  <c:v>2375.4856567382799</c:v>
                </c:pt>
                <c:pt idx="640">
                  <c:v>2657.3713684081999</c:v>
                </c:pt>
                <c:pt idx="641">
                  <c:v>2968.5713195800799</c:v>
                </c:pt>
                <c:pt idx="642">
                  <c:v>3296.4856719970699</c:v>
                </c:pt>
                <c:pt idx="643">
                  <c:v>3647.5428771972702</c:v>
                </c:pt>
                <c:pt idx="644">
                  <c:v>4027.1141967773401</c:v>
                </c:pt>
                <c:pt idx="645">
                  <c:v>4446.0859375</c:v>
                </c:pt>
                <c:pt idx="646">
                  <c:v>4900.5144653320303</c:v>
                </c:pt>
                <c:pt idx="647">
                  <c:v>5370.4284820556604</c:v>
                </c:pt>
                <c:pt idx="648">
                  <c:v>5838.6001892089798</c:v>
                </c:pt>
                <c:pt idx="649">
                  <c:v>6325.5712585449201</c:v>
                </c:pt>
                <c:pt idx="650">
                  <c:v>6817.1712188720703</c:v>
                </c:pt>
                <c:pt idx="651">
                  <c:v>7307.1429138183603</c:v>
                </c:pt>
                <c:pt idx="652">
                  <c:v>7770.7429552078202</c:v>
                </c:pt>
                <c:pt idx="653">
                  <c:v>8232.9716033935492</c:v>
                </c:pt>
                <c:pt idx="654">
                  <c:v>8673.7713470459003</c:v>
                </c:pt>
                <c:pt idx="655">
                  <c:v>9132.2855224609393</c:v>
                </c:pt>
                <c:pt idx="656">
                  <c:v>9561.5433044433594</c:v>
                </c:pt>
                <c:pt idx="657">
                  <c:v>9997.9429168701208</c:v>
                </c:pt>
                <c:pt idx="658">
                  <c:v>10416.428237915001</c:v>
                </c:pt>
                <c:pt idx="659">
                  <c:v>10841.0000839233</c:v>
                </c:pt>
                <c:pt idx="660">
                  <c:v>11229.4859933853</c:v>
                </c:pt>
                <c:pt idx="661">
                  <c:v>11582.9717636108</c:v>
                </c:pt>
                <c:pt idx="662">
                  <c:v>11905.2282371521</c:v>
                </c:pt>
                <c:pt idx="663">
                  <c:v>12196.485742569001</c:v>
                </c:pt>
                <c:pt idx="664">
                  <c:v>12420.914451599099</c:v>
                </c:pt>
                <c:pt idx="665">
                  <c:v>12629.3146209717</c:v>
                </c:pt>
                <c:pt idx="666">
                  <c:v>12733.485244751</c:v>
                </c:pt>
                <c:pt idx="667">
                  <c:v>12810.686050415001</c:v>
                </c:pt>
                <c:pt idx="668">
                  <c:v>12847.8574981689</c:v>
                </c:pt>
                <c:pt idx="669">
                  <c:v>12792.800231933599</c:v>
                </c:pt>
                <c:pt idx="670">
                  <c:v>12734.6574707031</c:v>
                </c:pt>
                <c:pt idx="671">
                  <c:v>12639.1144104004</c:v>
                </c:pt>
                <c:pt idx="672">
                  <c:v>12475.9716491699</c:v>
                </c:pt>
                <c:pt idx="673">
                  <c:v>12309.8566589355</c:v>
                </c:pt>
                <c:pt idx="674">
                  <c:v>12111.600006103499</c:v>
                </c:pt>
                <c:pt idx="675">
                  <c:v>11872.4285964966</c:v>
                </c:pt>
                <c:pt idx="676">
                  <c:v>11622.885269165001</c:v>
                </c:pt>
                <c:pt idx="677">
                  <c:v>11306.056695938099</c:v>
                </c:pt>
                <c:pt idx="678">
                  <c:v>10969.800361633301</c:v>
                </c:pt>
                <c:pt idx="679">
                  <c:v>10619.886133194001</c:v>
                </c:pt>
                <c:pt idx="680">
                  <c:v>10252.685882568399</c:v>
                </c:pt>
                <c:pt idx="681">
                  <c:v>9849.4567794799805</c:v>
                </c:pt>
                <c:pt idx="682">
                  <c:v>9466.8286552429199</c:v>
                </c:pt>
                <c:pt idx="683">
                  <c:v>9073.6286277770996</c:v>
                </c:pt>
                <c:pt idx="684">
                  <c:v>8707.1710376739502</c:v>
                </c:pt>
                <c:pt idx="685">
                  <c:v>8311.7426614761407</c:v>
                </c:pt>
                <c:pt idx="686">
                  <c:v>7929.1141738891602</c:v>
                </c:pt>
                <c:pt idx="687">
                  <c:v>7565.7430953979501</c:v>
                </c:pt>
                <c:pt idx="688">
                  <c:v>7202.4570693969699</c:v>
                </c:pt>
                <c:pt idx="689">
                  <c:v>6832.2857561111496</c:v>
                </c:pt>
                <c:pt idx="690">
                  <c:v>6477.1999969482404</c:v>
                </c:pt>
                <c:pt idx="691">
                  <c:v>6120.1715011596698</c:v>
                </c:pt>
                <c:pt idx="692">
                  <c:v>5806.7998332977304</c:v>
                </c:pt>
                <c:pt idx="693">
                  <c:v>5495.771484375</c:v>
                </c:pt>
                <c:pt idx="694">
                  <c:v>5186.7426300048801</c:v>
                </c:pt>
                <c:pt idx="695">
                  <c:v>4905.48582458496</c:v>
                </c:pt>
                <c:pt idx="696">
                  <c:v>4636.5713958740198</c:v>
                </c:pt>
                <c:pt idx="697">
                  <c:v>4381.5428771972702</c:v>
                </c:pt>
                <c:pt idx="698">
                  <c:v>4142.82861328125</c:v>
                </c:pt>
                <c:pt idx="699">
                  <c:v>3914.7999572753902</c:v>
                </c:pt>
                <c:pt idx="700">
                  <c:v>3693.7428436279301</c:v>
                </c:pt>
                <c:pt idx="701">
                  <c:v>3487.6858367919899</c:v>
                </c:pt>
                <c:pt idx="702">
                  <c:v>3304.9429473876999</c:v>
                </c:pt>
                <c:pt idx="703">
                  <c:v>3122.6856994628902</c:v>
                </c:pt>
                <c:pt idx="704">
                  <c:v>2956.5713806152298</c:v>
                </c:pt>
                <c:pt idx="705">
                  <c:v>2791.2284851074201</c:v>
                </c:pt>
                <c:pt idx="706">
                  <c:v>2634.8285522460901</c:v>
                </c:pt>
                <c:pt idx="707">
                  <c:v>2500.6857299804701</c:v>
                </c:pt>
                <c:pt idx="708">
                  <c:v>2393.1143951416002</c:v>
                </c:pt>
                <c:pt idx="709">
                  <c:v>2267.9999694824201</c:v>
                </c:pt>
                <c:pt idx="710">
                  <c:v>2165.7142639160202</c:v>
                </c:pt>
                <c:pt idx="711">
                  <c:v>2062.7714233398401</c:v>
                </c:pt>
                <c:pt idx="712">
                  <c:v>1978.57141113281</c:v>
                </c:pt>
                <c:pt idx="713">
                  <c:v>1908.2285461425799</c:v>
                </c:pt>
                <c:pt idx="714">
                  <c:v>1823.6285095214801</c:v>
                </c:pt>
                <c:pt idx="715">
                  <c:v>1748.5143127441399</c:v>
                </c:pt>
                <c:pt idx="716">
                  <c:v>1683.9142456054699</c:v>
                </c:pt>
                <c:pt idx="717">
                  <c:v>1623.14282226562</c:v>
                </c:pt>
                <c:pt idx="718">
                  <c:v>1570.82861328125</c:v>
                </c:pt>
                <c:pt idx="719">
                  <c:v>1522.1143188476599</c:v>
                </c:pt>
                <c:pt idx="720">
                  <c:v>1463.02856826782</c:v>
                </c:pt>
                <c:pt idx="721">
                  <c:v>1420.45713043213</c:v>
                </c:pt>
                <c:pt idx="722">
                  <c:v>1385.71434783936</c:v>
                </c:pt>
                <c:pt idx="723">
                  <c:v>1346.40000724792</c:v>
                </c:pt>
                <c:pt idx="724">
                  <c:v>1318.85715866089</c:v>
                </c:pt>
                <c:pt idx="725">
                  <c:v>1299.4571990966799</c:v>
                </c:pt>
                <c:pt idx="726">
                  <c:v>1270.57139396667</c:v>
                </c:pt>
                <c:pt idx="727">
                  <c:v>1250.45714378357</c:v>
                </c:pt>
                <c:pt idx="728">
                  <c:v>1235.94288635254</c:v>
                </c:pt>
                <c:pt idx="729">
                  <c:v>1208.9142761230501</c:v>
                </c:pt>
                <c:pt idx="730">
                  <c:v>1202.9428291320801</c:v>
                </c:pt>
                <c:pt idx="731">
                  <c:v>1184.02857208252</c:v>
                </c:pt>
                <c:pt idx="732">
                  <c:v>1168.0857543945301</c:v>
                </c:pt>
                <c:pt idx="733">
                  <c:v>1149.7714080810499</c:v>
                </c:pt>
                <c:pt idx="734">
                  <c:v>1138.7714385986301</c:v>
                </c:pt>
                <c:pt idx="735">
                  <c:v>1124.51428222656</c:v>
                </c:pt>
                <c:pt idx="736">
                  <c:v>1115.3999557495099</c:v>
                </c:pt>
                <c:pt idx="737">
                  <c:v>1106.7428588867199</c:v>
                </c:pt>
                <c:pt idx="738">
                  <c:v>1100.1714324951199</c:v>
                </c:pt>
                <c:pt idx="739">
                  <c:v>1091.2285614013699</c:v>
                </c:pt>
                <c:pt idx="740">
                  <c:v>1095.99998474121</c:v>
                </c:pt>
                <c:pt idx="741">
                  <c:v>1094.8856620788599</c:v>
                </c:pt>
                <c:pt idx="742">
                  <c:v>1084.02859115601</c:v>
                </c:pt>
                <c:pt idx="743">
                  <c:v>1080.5428771972699</c:v>
                </c:pt>
                <c:pt idx="744">
                  <c:v>1071.1142959594699</c:v>
                </c:pt>
                <c:pt idx="745">
                  <c:v>1065.42860794067</c:v>
                </c:pt>
                <c:pt idx="746">
                  <c:v>1056.71425628662</c:v>
                </c:pt>
                <c:pt idx="747">
                  <c:v>1049.9714050293001</c:v>
                </c:pt>
                <c:pt idx="748">
                  <c:v>1041.97142028809</c:v>
                </c:pt>
                <c:pt idx="749">
                  <c:v>1042.2857055664099</c:v>
                </c:pt>
                <c:pt idx="750">
                  <c:v>1031.7714462280301</c:v>
                </c:pt>
                <c:pt idx="751">
                  <c:v>1030.9714422226</c:v>
                </c:pt>
                <c:pt idx="752">
                  <c:v>1033.4856872558601</c:v>
                </c:pt>
                <c:pt idx="753">
                  <c:v>1040.7142848968499</c:v>
                </c:pt>
                <c:pt idx="754">
                  <c:v>1038.97142219543</c:v>
                </c:pt>
                <c:pt idx="755">
                  <c:v>1033.3999862670901</c:v>
                </c:pt>
                <c:pt idx="756">
                  <c:v>1036.2000541687</c:v>
                </c:pt>
                <c:pt idx="757">
                  <c:v>1040.48573303223</c:v>
                </c:pt>
                <c:pt idx="758">
                  <c:v>1036.7999877929699</c:v>
                </c:pt>
                <c:pt idx="759">
                  <c:v>1028.7143096923801</c:v>
                </c:pt>
                <c:pt idx="760">
                  <c:v>1018.37141418457</c:v>
                </c:pt>
                <c:pt idx="761">
                  <c:v>1012.9714660644501</c:v>
                </c:pt>
                <c:pt idx="762">
                  <c:v>1024.08569335937</c:v>
                </c:pt>
                <c:pt idx="763">
                  <c:v>1023.1142578125</c:v>
                </c:pt>
                <c:pt idx="764">
                  <c:v>1017.97143554688</c:v>
                </c:pt>
                <c:pt idx="765">
                  <c:v>1021.68572998047</c:v>
                </c:pt>
                <c:pt idx="766">
                  <c:v>1024.8857116699201</c:v>
                </c:pt>
                <c:pt idx="767">
                  <c:v>1022.1999816894501</c:v>
                </c:pt>
                <c:pt idx="768">
                  <c:v>1026.0857391357399</c:v>
                </c:pt>
                <c:pt idx="769">
                  <c:v>1021.82856750488</c:v>
                </c:pt>
                <c:pt idx="770">
                  <c:v>1021.20002746582</c:v>
                </c:pt>
                <c:pt idx="771">
                  <c:v>1020.82855224609</c:v>
                </c:pt>
                <c:pt idx="772">
                  <c:v>1016.45710754395</c:v>
                </c:pt>
                <c:pt idx="773">
                  <c:v>1018.88568115234</c:v>
                </c:pt>
                <c:pt idx="774">
                  <c:v>1023.6856994628901</c:v>
                </c:pt>
                <c:pt idx="775">
                  <c:v>1026.6571502685499</c:v>
                </c:pt>
                <c:pt idx="776">
                  <c:v>1024.48570251465</c:v>
                </c:pt>
                <c:pt idx="777">
                  <c:v>1016.65711975098</c:v>
                </c:pt>
                <c:pt idx="778">
                  <c:v>1009.97142028809</c:v>
                </c:pt>
                <c:pt idx="779">
                  <c:v>1004.6000061035199</c:v>
                </c:pt>
                <c:pt idx="780">
                  <c:v>997.82855987548805</c:v>
                </c:pt>
                <c:pt idx="781">
                  <c:v>990.97142028808605</c:v>
                </c:pt>
                <c:pt idx="782">
                  <c:v>973.91427612304699</c:v>
                </c:pt>
                <c:pt idx="783">
                  <c:v>961.65715026855503</c:v>
                </c:pt>
                <c:pt idx="784">
                  <c:v>954.37139892578102</c:v>
                </c:pt>
                <c:pt idx="785">
                  <c:v>950.05712890625</c:v>
                </c:pt>
                <c:pt idx="786">
                  <c:v>939.71427154541004</c:v>
                </c:pt>
                <c:pt idx="787">
                  <c:v>920.97140502929699</c:v>
                </c:pt>
                <c:pt idx="788">
                  <c:v>912.20001983642601</c:v>
                </c:pt>
                <c:pt idx="789">
                  <c:v>904.914306640625</c:v>
                </c:pt>
                <c:pt idx="790">
                  <c:v>884.94285583496105</c:v>
                </c:pt>
                <c:pt idx="791">
                  <c:v>865.1142578125</c:v>
                </c:pt>
                <c:pt idx="792">
                  <c:v>846.97141265869095</c:v>
                </c:pt>
                <c:pt idx="793">
                  <c:v>835.20001220703102</c:v>
                </c:pt>
                <c:pt idx="794">
                  <c:v>822.48571777343795</c:v>
                </c:pt>
                <c:pt idx="795">
                  <c:v>793.28571951389301</c:v>
                </c:pt>
                <c:pt idx="796">
                  <c:v>770.54288864135697</c:v>
                </c:pt>
                <c:pt idx="797">
                  <c:v>760.20001983642601</c:v>
                </c:pt>
                <c:pt idx="798">
                  <c:v>750.94285583496105</c:v>
                </c:pt>
                <c:pt idx="799">
                  <c:v>729.60002136230503</c:v>
                </c:pt>
                <c:pt idx="800">
                  <c:v>708.65711975097702</c:v>
                </c:pt>
                <c:pt idx="801">
                  <c:v>694.91428375244095</c:v>
                </c:pt>
                <c:pt idx="802">
                  <c:v>678.39999389648403</c:v>
                </c:pt>
                <c:pt idx="803">
                  <c:v>656.94287109375</c:v>
                </c:pt>
                <c:pt idx="804">
                  <c:v>632.25713348388695</c:v>
                </c:pt>
                <c:pt idx="805">
                  <c:v>607.94285583496105</c:v>
                </c:pt>
                <c:pt idx="806">
                  <c:v>590.34285736083996</c:v>
                </c:pt>
                <c:pt idx="807">
                  <c:v>565.74285888671898</c:v>
                </c:pt>
                <c:pt idx="808">
                  <c:v>541.05714416503895</c:v>
                </c:pt>
                <c:pt idx="809">
                  <c:v>524.028564453125</c:v>
                </c:pt>
                <c:pt idx="810">
                  <c:v>510.34284973144503</c:v>
                </c:pt>
                <c:pt idx="811">
                  <c:v>498.62858581542997</c:v>
                </c:pt>
                <c:pt idx="812">
                  <c:v>482.62855529785202</c:v>
                </c:pt>
                <c:pt idx="813">
                  <c:v>464.45713806152298</c:v>
                </c:pt>
                <c:pt idx="814">
                  <c:v>449.51428222656301</c:v>
                </c:pt>
                <c:pt idx="815">
                  <c:v>417.171436309814</c:v>
                </c:pt>
                <c:pt idx="816">
                  <c:v>404.02855682373001</c:v>
                </c:pt>
                <c:pt idx="817">
                  <c:v>382.65712928772001</c:v>
                </c:pt>
                <c:pt idx="818">
                  <c:v>368.22858428955101</c:v>
                </c:pt>
                <c:pt idx="819">
                  <c:v>352.17143535614002</c:v>
                </c:pt>
                <c:pt idx="820">
                  <c:v>343.57143402099598</c:v>
                </c:pt>
                <c:pt idx="821">
                  <c:v>329.74284362792997</c:v>
                </c:pt>
                <c:pt idx="822">
                  <c:v>335.51429557800299</c:v>
                </c:pt>
                <c:pt idx="823">
                  <c:v>314.08569908142101</c:v>
                </c:pt>
                <c:pt idx="824">
                  <c:v>312.71432495117199</c:v>
                </c:pt>
                <c:pt idx="825">
                  <c:v>290.34283447265602</c:v>
                </c:pt>
                <c:pt idx="826">
                  <c:v>278.62860107421898</c:v>
                </c:pt>
                <c:pt idx="827">
                  <c:v>264.91429138183599</c:v>
                </c:pt>
                <c:pt idx="828">
                  <c:v>254.68572998046901</c:v>
                </c:pt>
                <c:pt idx="829">
                  <c:v>234.11428833007801</c:v>
                </c:pt>
                <c:pt idx="830">
                  <c:v>227.19999694824199</c:v>
                </c:pt>
                <c:pt idx="831">
                  <c:v>214.028564453125</c:v>
                </c:pt>
                <c:pt idx="832">
                  <c:v>212.39999580383301</c:v>
                </c:pt>
                <c:pt idx="833">
                  <c:v>197.68571472168</c:v>
                </c:pt>
                <c:pt idx="834">
                  <c:v>186.68571853637701</c:v>
                </c:pt>
                <c:pt idx="835">
                  <c:v>178</c:v>
                </c:pt>
                <c:pt idx="836">
                  <c:v>173.25714111328099</c:v>
                </c:pt>
                <c:pt idx="837">
                  <c:v>172.028575897217</c:v>
                </c:pt>
                <c:pt idx="838">
                  <c:v>159.25714874267601</c:v>
                </c:pt>
                <c:pt idx="839">
                  <c:v>145.885715484619</c:v>
                </c:pt>
                <c:pt idx="840">
                  <c:v>150.22856426238999</c:v>
                </c:pt>
                <c:pt idx="841">
                  <c:v>151.97142791748001</c:v>
                </c:pt>
                <c:pt idx="842">
                  <c:v>152.77142333984401</c:v>
                </c:pt>
                <c:pt idx="843">
                  <c:v>152.657146453857</c:v>
                </c:pt>
                <c:pt idx="844">
                  <c:v>148.74286079406701</c:v>
                </c:pt>
                <c:pt idx="845">
                  <c:v>148.685710906982</c:v>
                </c:pt>
                <c:pt idx="846">
                  <c:v>152.885715484619</c:v>
                </c:pt>
                <c:pt idx="847">
                  <c:v>146.828575134277</c:v>
                </c:pt>
                <c:pt idx="848">
                  <c:v>139.60000610351599</c:v>
                </c:pt>
                <c:pt idx="849">
                  <c:v>132.88571166992199</c:v>
                </c:pt>
                <c:pt idx="850">
                  <c:v>134.657138824463</c:v>
                </c:pt>
                <c:pt idx="851">
                  <c:v>128.45714187622099</c:v>
                </c:pt>
                <c:pt idx="852">
                  <c:v>116.942852020264</c:v>
                </c:pt>
                <c:pt idx="853">
                  <c:v>103.857147216797</c:v>
                </c:pt>
                <c:pt idx="854">
                  <c:v>97.685722351074205</c:v>
                </c:pt>
                <c:pt idx="855">
                  <c:v>95.399999618530302</c:v>
                </c:pt>
                <c:pt idx="856">
                  <c:v>90.742855072021499</c:v>
                </c:pt>
                <c:pt idx="857">
                  <c:v>78.971420288085895</c:v>
                </c:pt>
                <c:pt idx="858">
                  <c:v>78.685714721679702</c:v>
                </c:pt>
                <c:pt idx="859">
                  <c:v>86.428573608398395</c:v>
                </c:pt>
                <c:pt idx="860">
                  <c:v>104.257144927979</c:v>
                </c:pt>
                <c:pt idx="861">
                  <c:v>96.399997711181598</c:v>
                </c:pt>
                <c:pt idx="862">
                  <c:v>93.199996948242202</c:v>
                </c:pt>
                <c:pt idx="863">
                  <c:v>95.171427696943297</c:v>
                </c:pt>
                <c:pt idx="864">
                  <c:v>93.714288711547894</c:v>
                </c:pt>
                <c:pt idx="865">
                  <c:v>97.914283752441406</c:v>
                </c:pt>
                <c:pt idx="866">
                  <c:v>93.657145977020306</c:v>
                </c:pt>
                <c:pt idx="867">
                  <c:v>72.828567504882798</c:v>
                </c:pt>
                <c:pt idx="868">
                  <c:v>79.457138061523395</c:v>
                </c:pt>
                <c:pt idx="869">
                  <c:v>74.142860412597699</c:v>
                </c:pt>
                <c:pt idx="870">
                  <c:v>73.171432495117202</c:v>
                </c:pt>
                <c:pt idx="871">
                  <c:v>74.457138061523395</c:v>
                </c:pt>
                <c:pt idx="872">
                  <c:v>76.485702514648395</c:v>
                </c:pt>
                <c:pt idx="873">
                  <c:v>71.085716247558594</c:v>
                </c:pt>
                <c:pt idx="874">
                  <c:v>81</c:v>
                </c:pt>
                <c:pt idx="875">
                  <c:v>78.285713195800795</c:v>
                </c:pt>
                <c:pt idx="876">
                  <c:v>76.742843627929702</c:v>
                </c:pt>
                <c:pt idx="877">
                  <c:v>69.028572082519503</c:v>
                </c:pt>
                <c:pt idx="878">
                  <c:v>59.371429443359403</c:v>
                </c:pt>
                <c:pt idx="879">
                  <c:v>41.799999237060497</c:v>
                </c:pt>
                <c:pt idx="880">
                  <c:v>43.885715484619098</c:v>
                </c:pt>
                <c:pt idx="881">
                  <c:v>35.6857137680054</c:v>
                </c:pt>
                <c:pt idx="882">
                  <c:v>37.599999427795403</c:v>
                </c:pt>
                <c:pt idx="883">
                  <c:v>36.285713195800803</c:v>
                </c:pt>
                <c:pt idx="884">
                  <c:v>40.114295959472699</c:v>
                </c:pt>
                <c:pt idx="885">
                  <c:v>48.457138061523402</c:v>
                </c:pt>
                <c:pt idx="886">
                  <c:v>61.5142822265625</c:v>
                </c:pt>
                <c:pt idx="887">
                  <c:v>53.5714302062988</c:v>
                </c:pt>
                <c:pt idx="888">
                  <c:v>54.342849731445298</c:v>
                </c:pt>
                <c:pt idx="889">
                  <c:v>47.685714721679702</c:v>
                </c:pt>
                <c:pt idx="890">
                  <c:v>49.628570556640597</c:v>
                </c:pt>
                <c:pt idx="891">
                  <c:v>48.085693359375</c:v>
                </c:pt>
                <c:pt idx="892">
                  <c:v>43.914306640625</c:v>
                </c:pt>
                <c:pt idx="893">
                  <c:v>28.085716247558601</c:v>
                </c:pt>
                <c:pt idx="894">
                  <c:v>39.171432495117202</c:v>
                </c:pt>
                <c:pt idx="895">
                  <c:v>30.2571411132813</c:v>
                </c:pt>
                <c:pt idx="896">
                  <c:v>36.171432495117202</c:v>
                </c:pt>
                <c:pt idx="897">
                  <c:v>36.085713386535602</c:v>
                </c:pt>
                <c:pt idx="898">
                  <c:v>34.028575897216797</c:v>
                </c:pt>
                <c:pt idx="899">
                  <c:v>33.799999237060497</c:v>
                </c:pt>
                <c:pt idx="900">
                  <c:v>33.685712814331097</c:v>
                </c:pt>
                <c:pt idx="901">
                  <c:v>13.4571380615234</c:v>
                </c:pt>
                <c:pt idx="902">
                  <c:v>21.171432495117202</c:v>
                </c:pt>
                <c:pt idx="903">
                  <c:v>15</c:v>
                </c:pt>
                <c:pt idx="904">
                  <c:v>14.6857147216797</c:v>
                </c:pt>
                <c:pt idx="905">
                  <c:v>1.59999847412109</c:v>
                </c:pt>
                <c:pt idx="906">
                  <c:v>1.4285736083984399</c:v>
                </c:pt>
                <c:pt idx="907">
                  <c:v>5.5428619384765598</c:v>
                </c:pt>
                <c:pt idx="908">
                  <c:v>20.399997711181602</c:v>
                </c:pt>
                <c:pt idx="909">
                  <c:v>18.4857177734375</c:v>
                </c:pt>
                <c:pt idx="910">
                  <c:v>18.142856597900401</c:v>
                </c:pt>
                <c:pt idx="911">
                  <c:v>11.1428565979004</c:v>
                </c:pt>
                <c:pt idx="912">
                  <c:v>21.800003051757798</c:v>
                </c:pt>
                <c:pt idx="913">
                  <c:v>18.142856597900401</c:v>
                </c:pt>
                <c:pt idx="914">
                  <c:v>16.085708618164102</c:v>
                </c:pt>
                <c:pt idx="915">
                  <c:v>7.6000061035156197</c:v>
                </c:pt>
                <c:pt idx="916">
                  <c:v>4.0285720825195304</c:v>
                </c:pt>
                <c:pt idx="917">
                  <c:v>1.8285675048828101</c:v>
                </c:pt>
                <c:pt idx="918">
                  <c:v>10.6857147216797</c:v>
                </c:pt>
                <c:pt idx="919">
                  <c:v>11.657142639160201</c:v>
                </c:pt>
                <c:pt idx="920">
                  <c:v>20.2571411132813</c:v>
                </c:pt>
                <c:pt idx="921">
                  <c:v>13.9714202880859</c:v>
                </c:pt>
                <c:pt idx="922">
                  <c:v>13.857139587402299</c:v>
                </c:pt>
                <c:pt idx="923">
                  <c:v>17.199996948242202</c:v>
                </c:pt>
                <c:pt idx="924">
                  <c:v>23.114273071289102</c:v>
                </c:pt>
                <c:pt idx="925">
                  <c:v>16.628585815429702</c:v>
                </c:pt>
                <c:pt idx="926">
                  <c:v>17.485710144043001</c:v>
                </c:pt>
                <c:pt idx="927">
                  <c:v>8.71429443359375</c:v>
                </c:pt>
                <c:pt idx="928">
                  <c:v>21.085708618164102</c:v>
                </c:pt>
                <c:pt idx="929">
                  <c:v>20.6285705566406</c:v>
                </c:pt>
                <c:pt idx="930">
                  <c:v>18.4857177734375</c:v>
                </c:pt>
                <c:pt idx="931">
                  <c:v>20.8285827636719</c:v>
                </c:pt>
                <c:pt idx="932">
                  <c:v>22.8571472167969</c:v>
                </c:pt>
                <c:pt idx="933">
                  <c:v>25.428573608398398</c:v>
                </c:pt>
                <c:pt idx="934">
                  <c:v>30.085708618164102</c:v>
                </c:pt>
                <c:pt idx="935">
                  <c:v>25.7714233398438</c:v>
                </c:pt>
                <c:pt idx="936">
                  <c:v>30.057144165039102</c:v>
                </c:pt>
                <c:pt idx="937">
                  <c:v>26.3714294433594</c:v>
                </c:pt>
                <c:pt idx="938">
                  <c:v>19.342853546142599</c:v>
                </c:pt>
                <c:pt idx="939">
                  <c:v>20.2571411132813</c:v>
                </c:pt>
                <c:pt idx="940">
                  <c:v>16.5428466796875</c:v>
                </c:pt>
                <c:pt idx="941">
                  <c:v>14.8857116699219</c:v>
                </c:pt>
                <c:pt idx="942">
                  <c:v>12.514286041259799</c:v>
                </c:pt>
                <c:pt idx="943">
                  <c:v>13.1142883300781</c:v>
                </c:pt>
                <c:pt idx="944">
                  <c:v>10.6857147216797</c:v>
                </c:pt>
                <c:pt idx="945">
                  <c:v>5.3428573608398402</c:v>
                </c:pt>
                <c:pt idx="946">
                  <c:v>4.7714290618896502</c:v>
                </c:pt>
                <c:pt idx="947">
                  <c:v>1.6857147216796899</c:v>
                </c:pt>
                <c:pt idx="948">
                  <c:v>1.97142887115479</c:v>
                </c:pt>
                <c:pt idx="949">
                  <c:v>1.88571357727051</c:v>
                </c:pt>
                <c:pt idx="950">
                  <c:v>6.4857177734375</c:v>
                </c:pt>
                <c:pt idx="951">
                  <c:v>9.8857116699218697</c:v>
                </c:pt>
                <c:pt idx="952">
                  <c:v>20.771430969238299</c:v>
                </c:pt>
                <c:pt idx="953">
                  <c:v>22.199996948242202</c:v>
                </c:pt>
                <c:pt idx="954">
                  <c:v>25</c:v>
                </c:pt>
                <c:pt idx="955">
                  <c:v>23.3999938964844</c:v>
                </c:pt>
                <c:pt idx="956">
                  <c:v>22.028579711914102</c:v>
                </c:pt>
                <c:pt idx="957">
                  <c:v>15.1428527832031</c:v>
                </c:pt>
                <c:pt idx="958">
                  <c:v>23</c:v>
                </c:pt>
                <c:pt idx="959">
                  <c:v>14.9714050292969</c:v>
                </c:pt>
                <c:pt idx="960">
                  <c:v>15.6000213623047</c:v>
                </c:pt>
                <c:pt idx="961">
                  <c:v>8.6000061035156197</c:v>
                </c:pt>
                <c:pt idx="962">
                  <c:v>5.6285705566406197</c:v>
                </c:pt>
                <c:pt idx="963">
                  <c:v>4</c:v>
                </c:pt>
                <c:pt idx="964">
                  <c:v>2.6857147216796902</c:v>
                </c:pt>
                <c:pt idx="965">
                  <c:v>-3.1999816894531201</c:v>
                </c:pt>
                <c:pt idx="966">
                  <c:v>-4.5142822265625</c:v>
                </c:pt>
                <c:pt idx="967">
                  <c:v>-18.885696411132798</c:v>
                </c:pt>
                <c:pt idx="968">
                  <c:v>-31.571426391601602</c:v>
                </c:pt>
                <c:pt idx="969">
                  <c:v>-25.914291381835898</c:v>
                </c:pt>
                <c:pt idx="970">
                  <c:v>-23.685707092285199</c:v>
                </c:pt>
                <c:pt idx="971">
                  <c:v>-19.000007629394499</c:v>
                </c:pt>
                <c:pt idx="972">
                  <c:v>-18.142856597900401</c:v>
                </c:pt>
                <c:pt idx="973">
                  <c:v>-10.8285675048828</c:v>
                </c:pt>
                <c:pt idx="974">
                  <c:v>3.5999984741210902</c:v>
                </c:pt>
                <c:pt idx="975">
                  <c:v>17.314285278320298</c:v>
                </c:pt>
                <c:pt idx="976">
                  <c:v>10.3999996185303</c:v>
                </c:pt>
                <c:pt idx="977">
                  <c:v>5.1428585052490199</c:v>
                </c:pt>
                <c:pt idx="978">
                  <c:v>1.11428570747375</c:v>
                </c:pt>
                <c:pt idx="979">
                  <c:v>-5.22857666015625</c:v>
                </c:pt>
                <c:pt idx="980">
                  <c:v>-11.8000030517578</c:v>
                </c:pt>
                <c:pt idx="981">
                  <c:v>-20.1428527832031</c:v>
                </c:pt>
                <c:pt idx="982">
                  <c:v>-25.742855072021499</c:v>
                </c:pt>
                <c:pt idx="983">
                  <c:v>-21.942858695983901</c:v>
                </c:pt>
                <c:pt idx="984">
                  <c:v>-18.114286422729499</c:v>
                </c:pt>
                <c:pt idx="985">
                  <c:v>-16.971420288085898</c:v>
                </c:pt>
                <c:pt idx="986">
                  <c:v>-13.4285736083984</c:v>
                </c:pt>
                <c:pt idx="987">
                  <c:v>-11.6285724639893</c:v>
                </c:pt>
                <c:pt idx="988">
                  <c:v>-11.0571441650391</c:v>
                </c:pt>
                <c:pt idx="989">
                  <c:v>-10.657142639160201</c:v>
                </c:pt>
                <c:pt idx="990">
                  <c:v>-7.4857177734375</c:v>
                </c:pt>
                <c:pt idx="991">
                  <c:v>-7.74285888671875</c:v>
                </c:pt>
                <c:pt idx="992">
                  <c:v>-5.971435546875</c:v>
                </c:pt>
                <c:pt idx="993">
                  <c:v>-10</c:v>
                </c:pt>
                <c:pt idx="994">
                  <c:v>-12.3142852783203</c:v>
                </c:pt>
                <c:pt idx="995">
                  <c:v>-11.1428527832031</c:v>
                </c:pt>
                <c:pt idx="996">
                  <c:v>-9.9999961853027308</c:v>
                </c:pt>
                <c:pt idx="997">
                  <c:v>-9.6857147216796893</c:v>
                </c:pt>
                <c:pt idx="998">
                  <c:v>-7.3142852783203098</c:v>
                </c:pt>
                <c:pt idx="999">
                  <c:v>-10.5142879486084</c:v>
                </c:pt>
                <c:pt idx="1000">
                  <c:v>24.5714111328125</c:v>
                </c:pt>
                <c:pt idx="1001">
                  <c:v>24.3143310546875</c:v>
                </c:pt>
                <c:pt idx="1002">
                  <c:v>24.7999877929688</c:v>
                </c:pt>
                <c:pt idx="1003">
                  <c:v>27.6000366210938</c:v>
                </c:pt>
                <c:pt idx="1004">
                  <c:v>22.3142700195313</c:v>
                </c:pt>
                <c:pt idx="1005">
                  <c:v>11.914306640625</c:v>
                </c:pt>
                <c:pt idx="1006">
                  <c:v>16.1143188476563</c:v>
                </c:pt>
                <c:pt idx="1007">
                  <c:v>-11.6285705566406</c:v>
                </c:pt>
                <c:pt idx="1008">
                  <c:v>-7.7428512573242196</c:v>
                </c:pt>
                <c:pt idx="1009">
                  <c:v>-7.2857208251953098</c:v>
                </c:pt>
                <c:pt idx="1010">
                  <c:v>-0.285720825195312</c:v>
                </c:pt>
                <c:pt idx="1011">
                  <c:v>5.2857208251953098</c:v>
                </c:pt>
                <c:pt idx="1012">
                  <c:v>23.0857238769531</c:v>
                </c:pt>
                <c:pt idx="1013">
                  <c:v>14.2857208251953</c:v>
                </c:pt>
                <c:pt idx="1014">
                  <c:v>12.9428558349609</c:v>
                </c:pt>
                <c:pt idx="1015">
                  <c:v>5.77142333984375</c:v>
                </c:pt>
                <c:pt idx="1016">
                  <c:v>4.9428596496581996</c:v>
                </c:pt>
                <c:pt idx="1017">
                  <c:v>0.94285583496093694</c:v>
                </c:pt>
                <c:pt idx="1018">
                  <c:v>-0.314285278320312</c:v>
                </c:pt>
                <c:pt idx="1019">
                  <c:v>-13.7714385986328</c:v>
                </c:pt>
                <c:pt idx="1020">
                  <c:v>-14.6000061035156</c:v>
                </c:pt>
                <c:pt idx="1021">
                  <c:v>-20.285720825195298</c:v>
                </c:pt>
                <c:pt idx="1022">
                  <c:v>-14.3428649902344</c:v>
                </c:pt>
                <c:pt idx="1023">
                  <c:v>-17.057144165039102</c:v>
                </c:pt>
                <c:pt idx="1024">
                  <c:v>-12.9428558349609</c:v>
                </c:pt>
                <c:pt idx="1025">
                  <c:v>-10.799999237060501</c:v>
                </c:pt>
                <c:pt idx="1026">
                  <c:v>-6.3714294433593697</c:v>
                </c:pt>
                <c:pt idx="1027">
                  <c:v>3.28571701049805</c:v>
                </c:pt>
                <c:pt idx="1028">
                  <c:v>8.9428558349609393</c:v>
                </c:pt>
                <c:pt idx="1029">
                  <c:v>8.9142761230468697</c:v>
                </c:pt>
                <c:pt idx="1030">
                  <c:v>11.4571430683136</c:v>
                </c:pt>
                <c:pt idx="1031">
                  <c:v>1.5142860412597701</c:v>
                </c:pt>
                <c:pt idx="1032">
                  <c:v>-8.0571441650390607</c:v>
                </c:pt>
                <c:pt idx="1033">
                  <c:v>-10.342857360839799</c:v>
                </c:pt>
                <c:pt idx="1034">
                  <c:v>-16.114286422729499</c:v>
                </c:pt>
                <c:pt idx="1035">
                  <c:v>-18.3999938964844</c:v>
                </c:pt>
                <c:pt idx="1036">
                  <c:v>-15.7428588867187</c:v>
                </c:pt>
                <c:pt idx="1037">
                  <c:v>-12.7428588867187</c:v>
                </c:pt>
                <c:pt idx="1038">
                  <c:v>-10.6857147216797</c:v>
                </c:pt>
                <c:pt idx="1039">
                  <c:v>-6</c:v>
                </c:pt>
                <c:pt idx="1040">
                  <c:v>-6.9142875671386701</c:v>
                </c:pt>
                <c:pt idx="1041">
                  <c:v>-0.94285583496093694</c:v>
                </c:pt>
                <c:pt idx="1042">
                  <c:v>-3.22857666015625</c:v>
                </c:pt>
                <c:pt idx="1043">
                  <c:v>-10.5428619384766</c:v>
                </c:pt>
                <c:pt idx="1044">
                  <c:v>-12.828575134277299</c:v>
                </c:pt>
                <c:pt idx="1045">
                  <c:v>-17.314285278320298</c:v>
                </c:pt>
                <c:pt idx="1046">
                  <c:v>-11.028572082519499</c:v>
                </c:pt>
                <c:pt idx="1047">
                  <c:v>-18</c:v>
                </c:pt>
                <c:pt idx="1048">
                  <c:v>-23.457145690918001</c:v>
                </c:pt>
                <c:pt idx="1049">
                  <c:v>-21.371428489685101</c:v>
                </c:pt>
                <c:pt idx="1050">
                  <c:v>-20.6857137680054</c:v>
                </c:pt>
                <c:pt idx="1051">
                  <c:v>-27</c:v>
                </c:pt>
                <c:pt idx="1052">
                  <c:v>-18.0857124328613</c:v>
                </c:pt>
                <c:pt idx="1053">
                  <c:v>-26.514286041259801</c:v>
                </c:pt>
                <c:pt idx="1054">
                  <c:v>-15.171428680419901</c:v>
                </c:pt>
                <c:pt idx="1055">
                  <c:v>-13.4571423530579</c:v>
                </c:pt>
                <c:pt idx="1056">
                  <c:v>-19.485713958740199</c:v>
                </c:pt>
                <c:pt idx="1057">
                  <c:v>-17.0857124328613</c:v>
                </c:pt>
                <c:pt idx="1058">
                  <c:v>-9.5428619384765607</c:v>
                </c:pt>
                <c:pt idx="1059">
                  <c:v>-10.171428680419901</c:v>
                </c:pt>
                <c:pt idx="1060">
                  <c:v>-13.3999977111816</c:v>
                </c:pt>
                <c:pt idx="1061">
                  <c:v>-22.371421813964801</c:v>
                </c:pt>
                <c:pt idx="1062">
                  <c:v>-26.942855834960898</c:v>
                </c:pt>
                <c:pt idx="1063">
                  <c:v>-16.94287109375</c:v>
                </c:pt>
                <c:pt idx="1064">
                  <c:v>-10.4000091552734</c:v>
                </c:pt>
                <c:pt idx="1065">
                  <c:v>-18.542861938476602</c:v>
                </c:pt>
                <c:pt idx="1066">
                  <c:v>-12.3142700195312</c:v>
                </c:pt>
                <c:pt idx="1067">
                  <c:v>-10.94287109375</c:v>
                </c:pt>
                <c:pt idx="1068">
                  <c:v>-5.3142852783203098</c:v>
                </c:pt>
                <c:pt idx="1069">
                  <c:v>-4.4857025146484402</c:v>
                </c:pt>
                <c:pt idx="1070">
                  <c:v>-1.7142791748046899</c:v>
                </c:pt>
                <c:pt idx="1071">
                  <c:v>-9.4857177734375</c:v>
                </c:pt>
                <c:pt idx="1072">
                  <c:v>-9.28570556640625</c:v>
                </c:pt>
                <c:pt idx="1073">
                  <c:v>-22.285720825195298</c:v>
                </c:pt>
                <c:pt idx="1074">
                  <c:v>-17.942848205566399</c:v>
                </c:pt>
                <c:pt idx="1075">
                  <c:v>-18.285720825195298</c:v>
                </c:pt>
                <c:pt idx="1076">
                  <c:v>-15.228572845459</c:v>
                </c:pt>
                <c:pt idx="1077">
                  <c:v>-20.742855072021499</c:v>
                </c:pt>
                <c:pt idx="1078">
                  <c:v>-18.5428562164307</c:v>
                </c:pt>
                <c:pt idx="1079">
                  <c:v>-16.885715484619102</c:v>
                </c:pt>
                <c:pt idx="1080">
                  <c:v>-10.0571441650391</c:v>
                </c:pt>
                <c:pt idx="1081">
                  <c:v>-9.2571430206298793</c:v>
                </c:pt>
                <c:pt idx="1082">
                  <c:v>-7.4857101440429696</c:v>
                </c:pt>
                <c:pt idx="1083">
                  <c:v>-2.6571350097656201</c:v>
                </c:pt>
                <c:pt idx="1084">
                  <c:v>1.3142852783203101</c:v>
                </c:pt>
                <c:pt idx="1085">
                  <c:v>1.6571350097656199</c:v>
                </c:pt>
                <c:pt idx="1086">
                  <c:v>0</c:v>
                </c:pt>
                <c:pt idx="1087">
                  <c:v>-8</c:v>
                </c:pt>
                <c:pt idx="1088">
                  <c:v>-8.9428405761718697</c:v>
                </c:pt>
                <c:pt idx="1089">
                  <c:v>-7.8000030517578098</c:v>
                </c:pt>
                <c:pt idx="1090">
                  <c:v>-12.7428588867187</c:v>
                </c:pt>
                <c:pt idx="1091">
                  <c:v>-20.1714172363281</c:v>
                </c:pt>
                <c:pt idx="1092">
                  <c:v>-16.0571594238281</c:v>
                </c:pt>
                <c:pt idx="1093">
                  <c:v>-10.4000091552734</c:v>
                </c:pt>
                <c:pt idx="1094">
                  <c:v>-0.657135009765625</c:v>
                </c:pt>
                <c:pt idx="1095">
                  <c:v>-4.6285705566406197</c:v>
                </c:pt>
                <c:pt idx="1096">
                  <c:v>-6.6571350097656197</c:v>
                </c:pt>
                <c:pt idx="1097">
                  <c:v>-11.114280700683601</c:v>
                </c:pt>
                <c:pt idx="1098">
                  <c:v>-12.1714172363281</c:v>
                </c:pt>
                <c:pt idx="1099">
                  <c:v>-17.2571411132813</c:v>
                </c:pt>
                <c:pt idx="1100">
                  <c:v>-8.9142837524414098</c:v>
                </c:pt>
                <c:pt idx="1101">
                  <c:v>-13.7714385986328</c:v>
                </c:pt>
                <c:pt idx="1102">
                  <c:v>-3.5142822265625</c:v>
                </c:pt>
                <c:pt idx="1103">
                  <c:v>-5.1714172363281197</c:v>
                </c:pt>
                <c:pt idx="1104">
                  <c:v>-3.6571426391601598</c:v>
                </c:pt>
                <c:pt idx="1105">
                  <c:v>-7.8571472167968697</c:v>
                </c:pt>
                <c:pt idx="1106">
                  <c:v>-7.74285888671875</c:v>
                </c:pt>
                <c:pt idx="1107">
                  <c:v>-15.5428466796875</c:v>
                </c:pt>
                <c:pt idx="1108">
                  <c:v>-10.4000091552734</c:v>
                </c:pt>
                <c:pt idx="1109">
                  <c:v>-21.7714233398438</c:v>
                </c:pt>
                <c:pt idx="1110">
                  <c:v>-22.6856994628906</c:v>
                </c:pt>
                <c:pt idx="1111">
                  <c:v>-19.1142883300781</c:v>
                </c:pt>
                <c:pt idx="1112">
                  <c:v>-9.17144775390625</c:v>
                </c:pt>
                <c:pt idx="1113">
                  <c:v>-7.68572998046875</c:v>
                </c:pt>
                <c:pt idx="1114">
                  <c:v>-8.68572998046875</c:v>
                </c:pt>
                <c:pt idx="1115">
                  <c:v>-5.6571350097656197</c:v>
                </c:pt>
                <c:pt idx="1116">
                  <c:v>-2.05712890625</c:v>
                </c:pt>
                <c:pt idx="1117">
                  <c:v>1.25714111328125</c:v>
                </c:pt>
                <c:pt idx="1118">
                  <c:v>-0.171417236328125</c:v>
                </c:pt>
                <c:pt idx="1119">
                  <c:v>1.0285797119140601</c:v>
                </c:pt>
                <c:pt idx="1120">
                  <c:v>3.1714324951171902</c:v>
                </c:pt>
                <c:pt idx="1121">
                  <c:v>5.74285888671875</c:v>
                </c:pt>
                <c:pt idx="1122">
                  <c:v>-3.0857162475585902</c:v>
                </c:pt>
                <c:pt idx="1123">
                  <c:v>-2</c:v>
                </c:pt>
                <c:pt idx="1124">
                  <c:v>-6.5142860412597701</c:v>
                </c:pt>
                <c:pt idx="1125">
                  <c:v>-2.8285675048828098</c:v>
                </c:pt>
                <c:pt idx="1126">
                  <c:v>-8.9428405761718697</c:v>
                </c:pt>
                <c:pt idx="1127">
                  <c:v>-16.8571166992188</c:v>
                </c:pt>
                <c:pt idx="1128">
                  <c:v>-19.6285705566406</c:v>
                </c:pt>
                <c:pt idx="1129">
                  <c:v>-19.1428527832031</c:v>
                </c:pt>
                <c:pt idx="1130">
                  <c:v>-16.4571228027344</c:v>
                </c:pt>
                <c:pt idx="1131">
                  <c:v>-12.94287109375</c:v>
                </c:pt>
                <c:pt idx="1132">
                  <c:v>-15.5714111328125</c:v>
                </c:pt>
                <c:pt idx="1133">
                  <c:v>-11.5142822265625</c:v>
                </c:pt>
                <c:pt idx="1134">
                  <c:v>-1.3142852783203101</c:v>
                </c:pt>
                <c:pt idx="1135">
                  <c:v>-11.2285614013672</c:v>
                </c:pt>
                <c:pt idx="1136">
                  <c:v>-4.8571472167968697</c:v>
                </c:pt>
                <c:pt idx="1137">
                  <c:v>-5.6285705566406197</c:v>
                </c:pt>
                <c:pt idx="1138">
                  <c:v>-4.2285690307617196</c:v>
                </c:pt>
                <c:pt idx="1139">
                  <c:v>5.71441650390625E-2</c:v>
                </c:pt>
                <c:pt idx="1140">
                  <c:v>-3.8571395874023402</c:v>
                </c:pt>
                <c:pt idx="1141">
                  <c:v>-10.5714416503906</c:v>
                </c:pt>
                <c:pt idx="1142">
                  <c:v>2.1714324951171902</c:v>
                </c:pt>
                <c:pt idx="1143">
                  <c:v>-1.74285888671875</c:v>
                </c:pt>
                <c:pt idx="1144">
                  <c:v>-4.8285675048828098</c:v>
                </c:pt>
                <c:pt idx="1145">
                  <c:v>-5.971435546875</c:v>
                </c:pt>
                <c:pt idx="1146">
                  <c:v>-9.5428771972656197</c:v>
                </c:pt>
                <c:pt idx="1147">
                  <c:v>-12.6571350097656</c:v>
                </c:pt>
                <c:pt idx="1148">
                  <c:v>-13.5428466796875</c:v>
                </c:pt>
                <c:pt idx="1149">
                  <c:v>-19.0285949707031</c:v>
                </c:pt>
                <c:pt idx="1150">
                  <c:v>-17.5143127441406</c:v>
                </c:pt>
                <c:pt idx="1151">
                  <c:v>-17.0571594238281</c:v>
                </c:pt>
                <c:pt idx="1152">
                  <c:v>-17.2285766601563</c:v>
                </c:pt>
                <c:pt idx="1153">
                  <c:v>-20.1714172363281</c:v>
                </c:pt>
                <c:pt idx="1154">
                  <c:v>-13.7142944335937</c:v>
                </c:pt>
                <c:pt idx="1155">
                  <c:v>-15.5142822265625</c:v>
                </c:pt>
                <c:pt idx="1156">
                  <c:v>-8.971435546875</c:v>
                </c:pt>
                <c:pt idx="1157">
                  <c:v>-9.8285827636718697</c:v>
                </c:pt>
                <c:pt idx="1158">
                  <c:v>-12.1714477539062</c:v>
                </c:pt>
                <c:pt idx="1159">
                  <c:v>-10.8285827636719</c:v>
                </c:pt>
                <c:pt idx="1160">
                  <c:v>-8</c:v>
                </c:pt>
                <c:pt idx="1161">
                  <c:v>-9.5999984741210902</c:v>
                </c:pt>
                <c:pt idx="1162">
                  <c:v>-7.5142860412597701</c:v>
                </c:pt>
                <c:pt idx="1163">
                  <c:v>-12.1142883300781</c:v>
                </c:pt>
                <c:pt idx="1164">
                  <c:v>-9.5714340209960902</c:v>
                </c:pt>
                <c:pt idx="1165">
                  <c:v>-9.3714218139648402</c:v>
                </c:pt>
                <c:pt idx="1166">
                  <c:v>-12.342857360839799</c:v>
                </c:pt>
                <c:pt idx="1167">
                  <c:v>-19.571426391601602</c:v>
                </c:pt>
                <c:pt idx="1168">
                  <c:v>-19.8285522460938</c:v>
                </c:pt>
                <c:pt idx="1169">
                  <c:v>-16.971435546875</c:v>
                </c:pt>
                <c:pt idx="1170">
                  <c:v>-17.6571655273438</c:v>
                </c:pt>
                <c:pt idx="1171">
                  <c:v>-25.4285888671875</c:v>
                </c:pt>
                <c:pt idx="1172">
                  <c:v>-28.1428527832031</c:v>
                </c:pt>
                <c:pt idx="1173">
                  <c:v>-24.7714233398438</c:v>
                </c:pt>
                <c:pt idx="1174">
                  <c:v>-21.0857238769531</c:v>
                </c:pt>
                <c:pt idx="1175">
                  <c:v>-17.6285705566406</c:v>
                </c:pt>
                <c:pt idx="1176">
                  <c:v>-13.371428966522201</c:v>
                </c:pt>
                <c:pt idx="1177">
                  <c:v>-10.114286422729499</c:v>
                </c:pt>
                <c:pt idx="1178">
                  <c:v>-3.2857131958007799</c:v>
                </c:pt>
                <c:pt idx="1179">
                  <c:v>2.3999996185302699</c:v>
                </c:pt>
                <c:pt idx="1180">
                  <c:v>-0.68571376800537098</c:v>
                </c:pt>
                <c:pt idx="1181">
                  <c:v>2.0285713672637899</c:v>
                </c:pt>
                <c:pt idx="1182">
                  <c:v>4.3142890930175799</c:v>
                </c:pt>
                <c:pt idx="1183">
                  <c:v>6.6857109069824201</c:v>
                </c:pt>
                <c:pt idx="1184">
                  <c:v>1.91428375244141</c:v>
                </c:pt>
                <c:pt idx="1185">
                  <c:v>-1.5428619384765601</c:v>
                </c:pt>
                <c:pt idx="1186">
                  <c:v>-9.6571426391601598</c:v>
                </c:pt>
                <c:pt idx="1187">
                  <c:v>-11.514285441487999</c:v>
                </c:pt>
                <c:pt idx="1188">
                  <c:v>-9.6285705566406197</c:v>
                </c:pt>
                <c:pt idx="1189">
                  <c:v>-16.914283752441399</c:v>
                </c:pt>
                <c:pt idx="1190">
                  <c:v>-25.685714721679702</c:v>
                </c:pt>
                <c:pt idx="1191">
                  <c:v>-29.2571411132813</c:v>
                </c:pt>
                <c:pt idx="1192">
                  <c:v>-31.2000122070313</c:v>
                </c:pt>
                <c:pt idx="1193">
                  <c:v>-28.8571472167969</c:v>
                </c:pt>
                <c:pt idx="1194">
                  <c:v>-26.9142761230469</c:v>
                </c:pt>
                <c:pt idx="1195">
                  <c:v>-22.2571411132813</c:v>
                </c:pt>
                <c:pt idx="1196">
                  <c:v>-17.5714111328125</c:v>
                </c:pt>
                <c:pt idx="1197">
                  <c:v>-19.028579711914102</c:v>
                </c:pt>
                <c:pt idx="1198">
                  <c:v>-13.3142852783203</c:v>
                </c:pt>
                <c:pt idx="1199">
                  <c:v>-12.1142730712891</c:v>
                </c:pt>
                <c:pt idx="1200">
                  <c:v>-6.3142852783203098</c:v>
                </c:pt>
                <c:pt idx="1201">
                  <c:v>-4.0571441650390598</c:v>
                </c:pt>
                <c:pt idx="1202">
                  <c:v>-17.914283752441399</c:v>
                </c:pt>
                <c:pt idx="1203">
                  <c:v>-22.457145690918001</c:v>
                </c:pt>
                <c:pt idx="1204">
                  <c:v>-24.4571418762207</c:v>
                </c:pt>
                <c:pt idx="1205">
                  <c:v>-23.028572082519499</c:v>
                </c:pt>
                <c:pt idx="1206">
                  <c:v>-29.285713195800799</c:v>
                </c:pt>
                <c:pt idx="1207">
                  <c:v>-25.8571472167969</c:v>
                </c:pt>
                <c:pt idx="1208">
                  <c:v>-28.2571411132813</c:v>
                </c:pt>
                <c:pt idx="1209">
                  <c:v>-11.6571350097656</c:v>
                </c:pt>
                <c:pt idx="1210">
                  <c:v>-12.6285705566406</c:v>
                </c:pt>
                <c:pt idx="1211">
                  <c:v>-14</c:v>
                </c:pt>
                <c:pt idx="1212">
                  <c:v>-14.9428567364812</c:v>
                </c:pt>
                <c:pt idx="1213">
                  <c:v>-3.8571472167968701</c:v>
                </c:pt>
                <c:pt idx="1214">
                  <c:v>-12.885714203119299</c:v>
                </c:pt>
                <c:pt idx="1215">
                  <c:v>12.371428489685099</c:v>
                </c:pt>
                <c:pt idx="1216">
                  <c:v>-0.4857177734375</c:v>
                </c:pt>
                <c:pt idx="1217">
                  <c:v>-0.314285278320312</c:v>
                </c:pt>
                <c:pt idx="1218">
                  <c:v>2.971435546875</c:v>
                </c:pt>
                <c:pt idx="1219">
                  <c:v>-0.457138061523437</c:v>
                </c:pt>
                <c:pt idx="1220">
                  <c:v>3.0857086181640598</c:v>
                </c:pt>
                <c:pt idx="1221">
                  <c:v>11.4571533203125</c:v>
                </c:pt>
                <c:pt idx="1222">
                  <c:v>-9.4285736083984393</c:v>
                </c:pt>
                <c:pt idx="1223">
                  <c:v>-11.4857177734375</c:v>
                </c:pt>
                <c:pt idx="1224">
                  <c:v>-7.4285888671875</c:v>
                </c:pt>
                <c:pt idx="1225">
                  <c:v>0.885711669921875</c:v>
                </c:pt>
                <c:pt idx="1226">
                  <c:v>0.828582763671875</c:v>
                </c:pt>
                <c:pt idx="1227">
                  <c:v>-9.3999938964843697</c:v>
                </c:pt>
                <c:pt idx="1228">
                  <c:v>-12.5714416503906</c:v>
                </c:pt>
                <c:pt idx="1229">
                  <c:v>-16.8285827636719</c:v>
                </c:pt>
                <c:pt idx="1230">
                  <c:v>-5.1428527832031197</c:v>
                </c:pt>
                <c:pt idx="1231">
                  <c:v>-2.1999816894531201</c:v>
                </c:pt>
                <c:pt idx="1232">
                  <c:v>-7.4857177734375</c:v>
                </c:pt>
                <c:pt idx="1233">
                  <c:v>-7.8000183105468697</c:v>
                </c:pt>
                <c:pt idx="1234">
                  <c:v>-2.34283447265625</c:v>
                </c:pt>
                <c:pt idx="1235">
                  <c:v>-11.3428344726562</c:v>
                </c:pt>
                <c:pt idx="1236">
                  <c:v>-8.4571228027343697</c:v>
                </c:pt>
                <c:pt idx="1237">
                  <c:v>-18.2285766601563</c:v>
                </c:pt>
                <c:pt idx="1238">
                  <c:v>-18.028564453125</c:v>
                </c:pt>
                <c:pt idx="1239">
                  <c:v>-20.800003051757798</c:v>
                </c:pt>
                <c:pt idx="1240">
                  <c:v>-11.6571350097656</c:v>
                </c:pt>
                <c:pt idx="1241">
                  <c:v>-12.1999969482422</c:v>
                </c:pt>
                <c:pt idx="1242">
                  <c:v>-3.5428466796875</c:v>
                </c:pt>
                <c:pt idx="1243">
                  <c:v>-9.1142730712890607</c:v>
                </c:pt>
                <c:pt idx="1244">
                  <c:v>-7.6857147216796902</c:v>
                </c:pt>
                <c:pt idx="1245">
                  <c:v>-11.5428466796875</c:v>
                </c:pt>
                <c:pt idx="1246">
                  <c:v>-4.6285705566406197</c:v>
                </c:pt>
                <c:pt idx="1247">
                  <c:v>-14.371421813964799</c:v>
                </c:pt>
                <c:pt idx="1248">
                  <c:v>-14.5714263916016</c:v>
                </c:pt>
                <c:pt idx="1249">
                  <c:v>-16.828575134277301</c:v>
                </c:pt>
                <c:pt idx="1250">
                  <c:v>-18.342849731445298</c:v>
                </c:pt>
                <c:pt idx="1251">
                  <c:v>-23.4857177734375</c:v>
                </c:pt>
                <c:pt idx="1252">
                  <c:v>-19.8857116699219</c:v>
                </c:pt>
                <c:pt idx="1253">
                  <c:v>-26.771438598632798</c:v>
                </c:pt>
                <c:pt idx="1254">
                  <c:v>-24.342856645584099</c:v>
                </c:pt>
                <c:pt idx="1255">
                  <c:v>-26.1428574323654</c:v>
                </c:pt>
                <c:pt idx="1256">
                  <c:v>-21.7142848968506</c:v>
                </c:pt>
                <c:pt idx="1257">
                  <c:v>-21.742851257324201</c:v>
                </c:pt>
                <c:pt idx="1258">
                  <c:v>-10</c:v>
                </c:pt>
                <c:pt idx="1259">
                  <c:v>-12.628571510314901</c:v>
                </c:pt>
                <c:pt idx="1260">
                  <c:v>-8.2571430206298793</c:v>
                </c:pt>
                <c:pt idx="1261">
                  <c:v>-10.400001525878899</c:v>
                </c:pt>
                <c:pt idx="1262">
                  <c:v>-5.1142883300781197</c:v>
                </c:pt>
                <c:pt idx="1263">
                  <c:v>-13.0285739898682</c:v>
                </c:pt>
                <c:pt idx="1264">
                  <c:v>-10.542854309081999</c:v>
                </c:pt>
                <c:pt idx="1265">
                  <c:v>-17.057144165039102</c:v>
                </c:pt>
                <c:pt idx="1266">
                  <c:v>-20.828575134277301</c:v>
                </c:pt>
                <c:pt idx="1267">
                  <c:v>-23.657142639160199</c:v>
                </c:pt>
                <c:pt idx="1268">
                  <c:v>-14.7428436279297</c:v>
                </c:pt>
                <c:pt idx="1269">
                  <c:v>-19.942855834960898</c:v>
                </c:pt>
                <c:pt idx="1270">
                  <c:v>-20.828571319580099</c:v>
                </c:pt>
                <c:pt idx="1271">
                  <c:v>-24.885715484619102</c:v>
                </c:pt>
                <c:pt idx="1272">
                  <c:v>-25.714279174804702</c:v>
                </c:pt>
                <c:pt idx="1273">
                  <c:v>-31.085708618164102</c:v>
                </c:pt>
                <c:pt idx="1274">
                  <c:v>-533.14294433593795</c:v>
                </c:pt>
                <c:pt idx="1275">
                  <c:v>-538.94287109375</c:v>
                </c:pt>
                <c:pt idx="1276">
                  <c:v>-537.97155761718795</c:v>
                </c:pt>
                <c:pt idx="1277">
                  <c:v>-534.08557128906295</c:v>
                </c:pt>
                <c:pt idx="1278">
                  <c:v>-529.02868652343795</c:v>
                </c:pt>
                <c:pt idx="1279">
                  <c:v>-533.17138671875</c:v>
                </c:pt>
                <c:pt idx="1280">
                  <c:v>-522.5712890625</c:v>
                </c:pt>
                <c:pt idx="1281">
                  <c:v>-19.9428567886353</c:v>
                </c:pt>
                <c:pt idx="1282">
                  <c:v>-17</c:v>
                </c:pt>
                <c:pt idx="1283">
                  <c:v>-22.285713195800799</c:v>
                </c:pt>
                <c:pt idx="1284">
                  <c:v>-16.8571472167969</c:v>
                </c:pt>
                <c:pt idx="1285">
                  <c:v>-7.9714279174804696</c:v>
                </c:pt>
                <c:pt idx="1286">
                  <c:v>-0.514285087585449</c:v>
                </c:pt>
                <c:pt idx="1287">
                  <c:v>-2.9142913818359402</c:v>
                </c:pt>
                <c:pt idx="1288">
                  <c:v>-4.1142883300781197</c:v>
                </c:pt>
                <c:pt idx="1289">
                  <c:v>-3.4571380615234402</c:v>
                </c:pt>
                <c:pt idx="1290">
                  <c:v>3.25714111328125</c:v>
                </c:pt>
                <c:pt idx="1291">
                  <c:v>-6.0285797119140598</c:v>
                </c:pt>
                <c:pt idx="1292">
                  <c:v>-15.6000022888184</c:v>
                </c:pt>
                <c:pt idx="1293">
                  <c:v>-11.1142845153809</c:v>
                </c:pt>
                <c:pt idx="1294">
                  <c:v>-12.714285850524901</c:v>
                </c:pt>
                <c:pt idx="1295">
                  <c:v>-13.571434020996101</c:v>
                </c:pt>
                <c:pt idx="1296">
                  <c:v>-11.5999908447266</c:v>
                </c:pt>
                <c:pt idx="1297">
                  <c:v>-19.800003051757798</c:v>
                </c:pt>
                <c:pt idx="1298">
                  <c:v>-12.4000091552734</c:v>
                </c:pt>
                <c:pt idx="1299">
                  <c:v>-15.05712890625</c:v>
                </c:pt>
                <c:pt idx="1300">
                  <c:v>-13.942848205566399</c:v>
                </c:pt>
                <c:pt idx="1301">
                  <c:v>-10.1714324951172</c:v>
                </c:pt>
                <c:pt idx="1302">
                  <c:v>-4.7428572177886998</c:v>
                </c:pt>
                <c:pt idx="1303">
                  <c:v>-7.7714290618896502</c:v>
                </c:pt>
                <c:pt idx="1304">
                  <c:v>249.28564453125</c:v>
                </c:pt>
                <c:pt idx="1305">
                  <c:v>249.59997558593699</c:v>
                </c:pt>
                <c:pt idx="1306">
                  <c:v>256.54290771484398</c:v>
                </c:pt>
                <c:pt idx="1307">
                  <c:v>247.54284667968699</c:v>
                </c:pt>
                <c:pt idx="1308">
                  <c:v>248.42852783203099</c:v>
                </c:pt>
                <c:pt idx="1309">
                  <c:v>245.25714111328099</c:v>
                </c:pt>
                <c:pt idx="1310">
                  <c:v>245.25714111328099</c:v>
                </c:pt>
                <c:pt idx="1311">
                  <c:v>-5.05712890625</c:v>
                </c:pt>
                <c:pt idx="1312">
                  <c:v>-12.6000061035156</c:v>
                </c:pt>
                <c:pt idx="1313">
                  <c:v>-15</c:v>
                </c:pt>
                <c:pt idx="1314">
                  <c:v>-12</c:v>
                </c:pt>
                <c:pt idx="1315">
                  <c:v>-19.228572845458999</c:v>
                </c:pt>
                <c:pt idx="1316">
                  <c:v>-25.685714721679702</c:v>
                </c:pt>
                <c:pt idx="1317">
                  <c:v>-8.4285888671875</c:v>
                </c:pt>
                <c:pt idx="1318">
                  <c:v>-14.971435546875</c:v>
                </c:pt>
                <c:pt idx="1319">
                  <c:v>-9.4285888671875</c:v>
                </c:pt>
                <c:pt idx="1320">
                  <c:v>-7.4857177734375</c:v>
                </c:pt>
                <c:pt idx="1321">
                  <c:v>-12.7713623046875</c:v>
                </c:pt>
                <c:pt idx="1322">
                  <c:v>-14.914306640625</c:v>
                </c:pt>
                <c:pt idx="1323">
                  <c:v>-10.1143188476562</c:v>
                </c:pt>
                <c:pt idx="1324">
                  <c:v>-31.5428466796875</c:v>
                </c:pt>
                <c:pt idx="1325">
                  <c:v>-31.8857116699219</c:v>
                </c:pt>
                <c:pt idx="1326">
                  <c:v>-30.4571533203125</c:v>
                </c:pt>
                <c:pt idx="1327">
                  <c:v>-36.7428588867188</c:v>
                </c:pt>
                <c:pt idx="1328">
                  <c:v>-33.3142700195313</c:v>
                </c:pt>
                <c:pt idx="1329">
                  <c:v>-27.3428649902344</c:v>
                </c:pt>
                <c:pt idx="1330">
                  <c:v>-27.999984741210898</c:v>
                </c:pt>
                <c:pt idx="1331">
                  <c:v>-24.1428833007813</c:v>
                </c:pt>
                <c:pt idx="1332">
                  <c:v>-11.1142883300781</c:v>
                </c:pt>
                <c:pt idx="1333">
                  <c:v>-15.1999969482422</c:v>
                </c:pt>
                <c:pt idx="1334">
                  <c:v>-13.7714385986328</c:v>
                </c:pt>
                <c:pt idx="1335">
                  <c:v>-15.5142822265625</c:v>
                </c:pt>
                <c:pt idx="1336">
                  <c:v>-11.8857116699219</c:v>
                </c:pt>
                <c:pt idx="1337">
                  <c:v>-11.028564453125</c:v>
                </c:pt>
                <c:pt idx="1338">
                  <c:v>-11.2857208251953</c:v>
                </c:pt>
                <c:pt idx="1339">
                  <c:v>-22.8285522460938</c:v>
                </c:pt>
                <c:pt idx="1340">
                  <c:v>-14.5142822265625</c:v>
                </c:pt>
                <c:pt idx="1341">
                  <c:v>-12.7714233398437</c:v>
                </c:pt>
                <c:pt idx="1342">
                  <c:v>-10.7999877929687</c:v>
                </c:pt>
                <c:pt idx="1343">
                  <c:v>-15.8571166992187</c:v>
                </c:pt>
                <c:pt idx="1344">
                  <c:v>-13.5714263916016</c:v>
                </c:pt>
                <c:pt idx="1345">
                  <c:v>-16.9142761230469</c:v>
                </c:pt>
                <c:pt idx="1346">
                  <c:v>-17.1428527832031</c:v>
                </c:pt>
                <c:pt idx="1347">
                  <c:v>-24.800003051757798</c:v>
                </c:pt>
                <c:pt idx="1348">
                  <c:v>-21.000015258789102</c:v>
                </c:pt>
                <c:pt idx="1349">
                  <c:v>-16.057144165039102</c:v>
                </c:pt>
                <c:pt idx="1350">
                  <c:v>-5.6285743713378897</c:v>
                </c:pt>
                <c:pt idx="1351">
                  <c:v>-12.0857086181641</c:v>
                </c:pt>
                <c:pt idx="1352">
                  <c:v>-10.5428619384766</c:v>
                </c:pt>
                <c:pt idx="1353">
                  <c:v>-12.7714233398437</c:v>
                </c:pt>
                <c:pt idx="1354">
                  <c:v>-10.6000061035156</c:v>
                </c:pt>
                <c:pt idx="1355">
                  <c:v>-15.7714385986328</c:v>
                </c:pt>
                <c:pt idx="1356">
                  <c:v>-24.742874145507798</c:v>
                </c:pt>
                <c:pt idx="1357">
                  <c:v>-32.5142822265625</c:v>
                </c:pt>
                <c:pt idx="1358">
                  <c:v>-23.3428649902344</c:v>
                </c:pt>
                <c:pt idx="1359">
                  <c:v>-26.171432495117202</c:v>
                </c:pt>
                <c:pt idx="1360">
                  <c:v>-19.8571472167969</c:v>
                </c:pt>
                <c:pt idx="1361">
                  <c:v>-21.5142822265625</c:v>
                </c:pt>
                <c:pt idx="1362">
                  <c:v>-15.7428588867187</c:v>
                </c:pt>
                <c:pt idx="1363">
                  <c:v>-10.8571472167969</c:v>
                </c:pt>
                <c:pt idx="1364">
                  <c:v>-15.0285949707031</c:v>
                </c:pt>
                <c:pt idx="1365">
                  <c:v>-17.05712890625</c:v>
                </c:pt>
                <c:pt idx="1366">
                  <c:v>-21.6857299804688</c:v>
                </c:pt>
                <c:pt idx="1367">
                  <c:v>-19.142837524414102</c:v>
                </c:pt>
                <c:pt idx="1368">
                  <c:v>-21.942855834960898</c:v>
                </c:pt>
                <c:pt idx="1369">
                  <c:v>-31</c:v>
                </c:pt>
                <c:pt idx="1370">
                  <c:v>-33.4857177734375</c:v>
                </c:pt>
                <c:pt idx="1371">
                  <c:v>-27.085708618164102</c:v>
                </c:pt>
                <c:pt idx="1372">
                  <c:v>-33.657135009765597</c:v>
                </c:pt>
                <c:pt idx="1373">
                  <c:v>-23.2571411132813</c:v>
                </c:pt>
                <c:pt idx="1374">
                  <c:v>-26.3428649902344</c:v>
                </c:pt>
                <c:pt idx="1375">
                  <c:v>-19.6571350097656</c:v>
                </c:pt>
                <c:pt idx="1376">
                  <c:v>-16.0285949707031</c:v>
                </c:pt>
                <c:pt idx="1377">
                  <c:v>-9.914306640625</c:v>
                </c:pt>
                <c:pt idx="1378">
                  <c:v>-14.6856994628906</c:v>
                </c:pt>
                <c:pt idx="1379">
                  <c:v>-7.28570556640625</c:v>
                </c:pt>
                <c:pt idx="1380">
                  <c:v>-7.3714294433593697</c:v>
                </c:pt>
                <c:pt idx="1381">
                  <c:v>-6.5714111328125</c:v>
                </c:pt>
                <c:pt idx="1382">
                  <c:v>-10.1142883300781</c:v>
                </c:pt>
                <c:pt idx="1383">
                  <c:v>-8.914306640625</c:v>
                </c:pt>
                <c:pt idx="1384">
                  <c:v>-9.4285583496093697</c:v>
                </c:pt>
                <c:pt idx="1385">
                  <c:v>-5.971435546875</c:v>
                </c:pt>
                <c:pt idx="1386">
                  <c:v>-8.971435546875</c:v>
                </c:pt>
                <c:pt idx="1387">
                  <c:v>-9.1999969482421893</c:v>
                </c:pt>
                <c:pt idx="1388">
                  <c:v>-11.7142944335937</c:v>
                </c:pt>
                <c:pt idx="1389">
                  <c:v>-11.028564453125</c:v>
                </c:pt>
                <c:pt idx="1390">
                  <c:v>-12.7428283691406</c:v>
                </c:pt>
                <c:pt idx="1391">
                  <c:v>-16.5142822265625</c:v>
                </c:pt>
                <c:pt idx="1392">
                  <c:v>-23.0571594238281</c:v>
                </c:pt>
                <c:pt idx="1393">
                  <c:v>-24.2285766601563</c:v>
                </c:pt>
                <c:pt idx="1394">
                  <c:v>-27.8285522460938</c:v>
                </c:pt>
                <c:pt idx="1395">
                  <c:v>-23.6571655273438</c:v>
                </c:pt>
                <c:pt idx="1396">
                  <c:v>-23.1142883300781</c:v>
                </c:pt>
                <c:pt idx="1397">
                  <c:v>-21.2000122070313</c:v>
                </c:pt>
                <c:pt idx="1398">
                  <c:v>-22.914306640625</c:v>
                </c:pt>
                <c:pt idx="1399">
                  <c:v>-22.3142700195313</c:v>
                </c:pt>
                <c:pt idx="1400">
                  <c:v>-18.7142944335938</c:v>
                </c:pt>
                <c:pt idx="1401">
                  <c:v>-14.971435546875</c:v>
                </c:pt>
                <c:pt idx="1402">
                  <c:v>-15.2571411132812</c:v>
                </c:pt>
                <c:pt idx="1403">
                  <c:v>-19.3143005371094</c:v>
                </c:pt>
                <c:pt idx="1404">
                  <c:v>-16.4571533203125</c:v>
                </c:pt>
                <c:pt idx="1405">
                  <c:v>-11.8285675048828</c:v>
                </c:pt>
                <c:pt idx="1406">
                  <c:v>-8.8857154846191406</c:v>
                </c:pt>
                <c:pt idx="1407">
                  <c:v>-10.485713958740201</c:v>
                </c:pt>
                <c:pt idx="1408">
                  <c:v>-10.200000762939499</c:v>
                </c:pt>
                <c:pt idx="1409">
                  <c:v>-12.285713195800801</c:v>
                </c:pt>
                <c:pt idx="1410">
                  <c:v>-6.0571441650390598</c:v>
                </c:pt>
                <c:pt idx="1411">
                  <c:v>-13.942857742309601</c:v>
                </c:pt>
                <c:pt idx="1412">
                  <c:v>143.28564453125</c:v>
                </c:pt>
                <c:pt idx="1413">
                  <c:v>137.54296875</c:v>
                </c:pt>
                <c:pt idx="1414">
                  <c:v>144.68603515625</c:v>
                </c:pt>
                <c:pt idx="1415">
                  <c:v>154.68603515625</c:v>
                </c:pt>
                <c:pt idx="1416">
                  <c:v>160.142578125</c:v>
                </c:pt>
                <c:pt idx="1417">
                  <c:v>159.45703125</c:v>
                </c:pt>
                <c:pt idx="1418">
                  <c:v>164.51416015625</c:v>
                </c:pt>
                <c:pt idx="1419">
                  <c:v>6.2285709381103498</c:v>
                </c:pt>
                <c:pt idx="1420">
                  <c:v>14.2571449279785</c:v>
                </c:pt>
                <c:pt idx="1421">
                  <c:v>2.6285705566406201</c:v>
                </c:pt>
                <c:pt idx="1422">
                  <c:v>-11.1999969482422</c:v>
                </c:pt>
                <c:pt idx="1423">
                  <c:v>-15.0857238769531</c:v>
                </c:pt>
                <c:pt idx="1424">
                  <c:v>-16.971435546875</c:v>
                </c:pt>
                <c:pt idx="1425">
                  <c:v>-19.2285766601563</c:v>
                </c:pt>
                <c:pt idx="1426">
                  <c:v>-18.9428405761719</c:v>
                </c:pt>
                <c:pt idx="1427">
                  <c:v>-25.4857177734375</c:v>
                </c:pt>
                <c:pt idx="1428">
                  <c:v>-19.3714294433594</c:v>
                </c:pt>
                <c:pt idx="1429">
                  <c:v>-15.0571594238281</c:v>
                </c:pt>
                <c:pt idx="1430">
                  <c:v>-14.3999938964844</c:v>
                </c:pt>
                <c:pt idx="1431">
                  <c:v>-9.5142822265625</c:v>
                </c:pt>
                <c:pt idx="1432">
                  <c:v>1.65714263916016</c:v>
                </c:pt>
                <c:pt idx="1433">
                  <c:v>-2.0857238769531201</c:v>
                </c:pt>
                <c:pt idx="1434">
                  <c:v>4.6285705566406197</c:v>
                </c:pt>
                <c:pt idx="1435">
                  <c:v>1.1999969482421899</c:v>
                </c:pt>
                <c:pt idx="1436">
                  <c:v>-11.5714263916016</c:v>
                </c:pt>
                <c:pt idx="1437">
                  <c:v>-18.4857177734375</c:v>
                </c:pt>
                <c:pt idx="1438">
                  <c:v>-17.599998474121101</c:v>
                </c:pt>
                <c:pt idx="1439">
                  <c:v>-30.085708618164102</c:v>
                </c:pt>
                <c:pt idx="1440">
                  <c:v>-25.7999877929688</c:v>
                </c:pt>
                <c:pt idx="1441">
                  <c:v>-25.3428649902344</c:v>
                </c:pt>
                <c:pt idx="1442">
                  <c:v>-26.2571411132813</c:v>
                </c:pt>
                <c:pt idx="1443">
                  <c:v>-14.3428649902344</c:v>
                </c:pt>
                <c:pt idx="1444">
                  <c:v>-5.971435546875</c:v>
                </c:pt>
                <c:pt idx="1445">
                  <c:v>-15.8000030517578</c:v>
                </c:pt>
                <c:pt idx="1446">
                  <c:v>-12.1428527832031</c:v>
                </c:pt>
                <c:pt idx="1447">
                  <c:v>-12.3714294433594</c:v>
                </c:pt>
                <c:pt idx="1448">
                  <c:v>-8.4000244140625</c:v>
                </c:pt>
                <c:pt idx="1449">
                  <c:v>2</c:v>
                </c:pt>
                <c:pt idx="1450">
                  <c:v>-1.1428527832031199</c:v>
                </c:pt>
                <c:pt idx="1451">
                  <c:v>-5.65716552734375</c:v>
                </c:pt>
                <c:pt idx="1452">
                  <c:v>-7.8571472167968697</c:v>
                </c:pt>
                <c:pt idx="1453">
                  <c:v>-9</c:v>
                </c:pt>
                <c:pt idx="1454">
                  <c:v>-11.2000122070312</c:v>
                </c:pt>
                <c:pt idx="1455">
                  <c:v>-17</c:v>
                </c:pt>
                <c:pt idx="1456">
                  <c:v>-29.4285583496094</c:v>
                </c:pt>
                <c:pt idx="1457">
                  <c:v>-32.285736083984403</c:v>
                </c:pt>
                <c:pt idx="1458">
                  <c:v>-28.6571350097656</c:v>
                </c:pt>
                <c:pt idx="1459">
                  <c:v>-21.9142761230469</c:v>
                </c:pt>
                <c:pt idx="1460">
                  <c:v>-18.6571350097656</c:v>
                </c:pt>
                <c:pt idx="1461">
                  <c:v>-19.7714233398438</c:v>
                </c:pt>
                <c:pt idx="1462">
                  <c:v>-17.2857055664063</c:v>
                </c:pt>
                <c:pt idx="1463">
                  <c:v>-11.4000244140625</c:v>
                </c:pt>
                <c:pt idx="1464">
                  <c:v>-1.5714263916015601</c:v>
                </c:pt>
                <c:pt idx="1465">
                  <c:v>-4.6000061035156197</c:v>
                </c:pt>
                <c:pt idx="1466">
                  <c:v>-9.3999938964843697</c:v>
                </c:pt>
                <c:pt idx="1467">
                  <c:v>0.971435546875</c:v>
                </c:pt>
                <c:pt idx="1468">
                  <c:v>1.94287109375</c:v>
                </c:pt>
                <c:pt idx="1469">
                  <c:v>2.4571533203125</c:v>
                </c:pt>
                <c:pt idx="1470">
                  <c:v>-3.6000061035156201</c:v>
                </c:pt>
                <c:pt idx="1471">
                  <c:v>-10.3714294433594</c:v>
                </c:pt>
                <c:pt idx="1472">
                  <c:v>-13.4857177734375</c:v>
                </c:pt>
                <c:pt idx="1473">
                  <c:v>-4.3999938964843697</c:v>
                </c:pt>
                <c:pt idx="1474">
                  <c:v>-18.05712890625</c:v>
                </c:pt>
                <c:pt idx="1475">
                  <c:v>-16.1428527832031</c:v>
                </c:pt>
                <c:pt idx="1476">
                  <c:v>-19.2857055664063</c:v>
                </c:pt>
                <c:pt idx="1477">
                  <c:v>-20.3428649902344</c:v>
                </c:pt>
                <c:pt idx="1478">
                  <c:v>-15.8285827636719</c:v>
                </c:pt>
                <c:pt idx="1479">
                  <c:v>-12.4000244140625</c:v>
                </c:pt>
                <c:pt idx="1480">
                  <c:v>-17.6285705566406</c:v>
                </c:pt>
                <c:pt idx="1481">
                  <c:v>-18.942855834960898</c:v>
                </c:pt>
                <c:pt idx="1482">
                  <c:v>-15.3714294433594</c:v>
                </c:pt>
                <c:pt idx="1483">
                  <c:v>-19.685714721679702</c:v>
                </c:pt>
                <c:pt idx="1484">
                  <c:v>-18.3714294433594</c:v>
                </c:pt>
                <c:pt idx="1485">
                  <c:v>-23.3142700195313</c:v>
                </c:pt>
                <c:pt idx="1486">
                  <c:v>-23.2000122070313</c:v>
                </c:pt>
                <c:pt idx="1487">
                  <c:v>-22.5714111328125</c:v>
                </c:pt>
                <c:pt idx="1488">
                  <c:v>-21.914306640625</c:v>
                </c:pt>
                <c:pt idx="1489">
                  <c:v>-31.2857055664063</c:v>
                </c:pt>
                <c:pt idx="1490">
                  <c:v>-32.5142822265625</c:v>
                </c:pt>
                <c:pt idx="1491">
                  <c:v>-35.228546142578097</c:v>
                </c:pt>
                <c:pt idx="1492">
                  <c:v>-32.7714233398438</c:v>
                </c:pt>
                <c:pt idx="1493">
                  <c:v>-35.914291381835902</c:v>
                </c:pt>
                <c:pt idx="1494">
                  <c:v>-33.457138061523402</c:v>
                </c:pt>
                <c:pt idx="1495">
                  <c:v>-25.314285278320298</c:v>
                </c:pt>
                <c:pt idx="1496">
                  <c:v>-21.8285827636719</c:v>
                </c:pt>
                <c:pt idx="1497">
                  <c:v>-18.828567504882798</c:v>
                </c:pt>
                <c:pt idx="1498">
                  <c:v>-7.8857116699218697</c:v>
                </c:pt>
                <c:pt idx="1499">
                  <c:v>-6.1714324951171902</c:v>
                </c:pt>
                <c:pt idx="1500">
                  <c:v>-4.22857666015625</c:v>
                </c:pt>
                <c:pt idx="1501">
                  <c:v>-3.1142807006835902</c:v>
                </c:pt>
                <c:pt idx="1502">
                  <c:v>-3.5999984741210902</c:v>
                </c:pt>
                <c:pt idx="1503">
                  <c:v>-4.3142857551574698</c:v>
                </c:pt>
                <c:pt idx="1504">
                  <c:v>-7.0571441650390598</c:v>
                </c:pt>
                <c:pt idx="1505">
                  <c:v>-16</c:v>
                </c:pt>
                <c:pt idx="1506">
                  <c:v>-18.714279174804702</c:v>
                </c:pt>
                <c:pt idx="1507">
                  <c:v>-19.1428527832031</c:v>
                </c:pt>
                <c:pt idx="1508">
                  <c:v>-22.742855072021499</c:v>
                </c:pt>
                <c:pt idx="1509">
                  <c:v>-30.599990844726602</c:v>
                </c:pt>
                <c:pt idx="1510">
                  <c:v>-28.857131958007798</c:v>
                </c:pt>
                <c:pt idx="1511">
                  <c:v>-24.0857238769531</c:v>
                </c:pt>
                <c:pt idx="1512">
                  <c:v>-13.400001525878899</c:v>
                </c:pt>
                <c:pt idx="1513">
                  <c:v>-6.6857147216796902</c:v>
                </c:pt>
                <c:pt idx="1514">
                  <c:v>-7.1142883300781197</c:v>
                </c:pt>
                <c:pt idx="1515">
                  <c:v>-9.1142807006835902</c:v>
                </c:pt>
                <c:pt idx="1516">
                  <c:v>-8.8285713195800799</c:v>
                </c:pt>
                <c:pt idx="1517">
                  <c:v>-6.4285717010498002</c:v>
                </c:pt>
                <c:pt idx="1518">
                  <c:v>-4.5714263916015598</c:v>
                </c:pt>
                <c:pt idx="1519">
                  <c:v>-10.2857055664062</c:v>
                </c:pt>
                <c:pt idx="1520">
                  <c:v>-18.657150268554702</c:v>
                </c:pt>
                <c:pt idx="1521">
                  <c:v>-16.457138061523398</c:v>
                </c:pt>
                <c:pt idx="1522">
                  <c:v>-14.228569030761699</c:v>
                </c:pt>
                <c:pt idx="1523">
                  <c:v>-16.257156372070298</c:v>
                </c:pt>
                <c:pt idx="1524">
                  <c:v>-16.199996948242202</c:v>
                </c:pt>
                <c:pt idx="1525">
                  <c:v>-11.6857147216797</c:v>
                </c:pt>
                <c:pt idx="1526">
                  <c:v>-12.3714294433594</c:v>
                </c:pt>
                <c:pt idx="1527">
                  <c:v>-11.4285736083984</c:v>
                </c:pt>
                <c:pt idx="1528">
                  <c:v>-7.6285858154296902</c:v>
                </c:pt>
                <c:pt idx="1529">
                  <c:v>-5.6857147216796902</c:v>
                </c:pt>
                <c:pt idx="1530">
                  <c:v>0.77142333984375</c:v>
                </c:pt>
                <c:pt idx="1531">
                  <c:v>-1.3714294433593699</c:v>
                </c:pt>
                <c:pt idx="1532">
                  <c:v>-11.4000244140625</c:v>
                </c:pt>
                <c:pt idx="1533">
                  <c:v>-12.3714294433594</c:v>
                </c:pt>
                <c:pt idx="1534">
                  <c:v>-8.0857238769531197</c:v>
                </c:pt>
                <c:pt idx="1535">
                  <c:v>-9.7714538574218697</c:v>
                </c:pt>
                <c:pt idx="1536">
                  <c:v>-8.20001220703125</c:v>
                </c:pt>
                <c:pt idx="1537">
                  <c:v>-8.3428649902343697</c:v>
                </c:pt>
                <c:pt idx="1538">
                  <c:v>-1.8857116699218699</c:v>
                </c:pt>
                <c:pt idx="1539">
                  <c:v>0</c:v>
                </c:pt>
                <c:pt idx="1540">
                  <c:v>-3.0285949707031201</c:v>
                </c:pt>
                <c:pt idx="1541">
                  <c:v>-5.0571594238281197</c:v>
                </c:pt>
                <c:pt idx="1542">
                  <c:v>-3.5714416503906201</c:v>
                </c:pt>
                <c:pt idx="1543">
                  <c:v>-9.7714385986328107</c:v>
                </c:pt>
                <c:pt idx="1544">
                  <c:v>-15.2285766601562</c:v>
                </c:pt>
                <c:pt idx="1545">
                  <c:v>-27.5428771972656</c:v>
                </c:pt>
                <c:pt idx="1546">
                  <c:v>-24</c:v>
                </c:pt>
                <c:pt idx="1547">
                  <c:v>-24.257156372070298</c:v>
                </c:pt>
                <c:pt idx="1548">
                  <c:v>-22.2571411132813</c:v>
                </c:pt>
                <c:pt idx="1549">
                  <c:v>-24.8285827636719</c:v>
                </c:pt>
                <c:pt idx="1550">
                  <c:v>-15.971427917480501</c:v>
                </c:pt>
                <c:pt idx="1551">
                  <c:v>-16.7428588867188</c:v>
                </c:pt>
                <c:pt idx="1552">
                  <c:v>-7.6000003814697301</c:v>
                </c:pt>
                <c:pt idx="1553">
                  <c:v>-10.199998855590801</c:v>
                </c:pt>
                <c:pt idx="1554">
                  <c:v>-5.5714282989501998</c:v>
                </c:pt>
                <c:pt idx="1555">
                  <c:v>-7.5428573787212398</c:v>
                </c:pt>
                <c:pt idx="1556">
                  <c:v>-7.5428562164306596</c:v>
                </c:pt>
                <c:pt idx="1557">
                  <c:v>-22.4857177734375</c:v>
                </c:pt>
                <c:pt idx="1558">
                  <c:v>-18.0857238769531</c:v>
                </c:pt>
                <c:pt idx="1559">
                  <c:v>-23.514297485351602</c:v>
                </c:pt>
                <c:pt idx="1560">
                  <c:v>-21.1142883300781</c:v>
                </c:pt>
                <c:pt idx="1561">
                  <c:v>-23.7999877929688</c:v>
                </c:pt>
                <c:pt idx="1562">
                  <c:v>-12.9428558349609</c:v>
                </c:pt>
                <c:pt idx="1563">
                  <c:v>-17.7428588867188</c:v>
                </c:pt>
                <c:pt idx="1564">
                  <c:v>-7.4857177734375</c:v>
                </c:pt>
                <c:pt idx="1565">
                  <c:v>-7.3142852783203098</c:v>
                </c:pt>
                <c:pt idx="1566">
                  <c:v>-3.5714263916015598</c:v>
                </c:pt>
                <c:pt idx="1567">
                  <c:v>2.0285797119140598</c:v>
                </c:pt>
                <c:pt idx="1568">
                  <c:v>7.28570556640625</c:v>
                </c:pt>
                <c:pt idx="1569">
                  <c:v>-7.8857116699218697</c:v>
                </c:pt>
                <c:pt idx="1570">
                  <c:v>-2.05712890625</c:v>
                </c:pt>
                <c:pt idx="1571">
                  <c:v>1.22857666015625</c:v>
                </c:pt>
                <c:pt idx="1572">
                  <c:v>2.85797119140625E-2</c:v>
                </c:pt>
                <c:pt idx="1573">
                  <c:v>-7.6857147216796902</c:v>
                </c:pt>
                <c:pt idx="1574">
                  <c:v>-11.0857086181641</c:v>
                </c:pt>
                <c:pt idx="1575">
                  <c:v>-16.1142883300781</c:v>
                </c:pt>
                <c:pt idx="1576">
                  <c:v>-7.028564453125</c:v>
                </c:pt>
                <c:pt idx="1577">
                  <c:v>-9.8285675048828107</c:v>
                </c:pt>
                <c:pt idx="1578">
                  <c:v>-16.685714721679702</c:v>
                </c:pt>
                <c:pt idx="1579">
                  <c:v>-15.94287109375</c:v>
                </c:pt>
                <c:pt idx="1580">
                  <c:v>-11.0285949707031</c:v>
                </c:pt>
                <c:pt idx="1581">
                  <c:v>-11.2857055664062</c:v>
                </c:pt>
                <c:pt idx="1582">
                  <c:v>-3.5142822265625</c:v>
                </c:pt>
                <c:pt idx="1583">
                  <c:v>-12</c:v>
                </c:pt>
                <c:pt idx="1584">
                  <c:v>-2.3714294433593701</c:v>
                </c:pt>
                <c:pt idx="1585">
                  <c:v>5.3714294433593697</c:v>
                </c:pt>
                <c:pt idx="1586">
                  <c:v>5.7142639160156197</c:v>
                </c:pt>
                <c:pt idx="1587">
                  <c:v>12.5999755859375</c:v>
                </c:pt>
                <c:pt idx="1588">
                  <c:v>6.82855224609375</c:v>
                </c:pt>
                <c:pt idx="1589">
                  <c:v>-0.314300537109375</c:v>
                </c:pt>
                <c:pt idx="1590">
                  <c:v>8.28570556640625</c:v>
                </c:pt>
                <c:pt idx="1591">
                  <c:v>-5.1142730712890598</c:v>
                </c:pt>
                <c:pt idx="1592">
                  <c:v>-6.22857666015625</c:v>
                </c:pt>
                <c:pt idx="1593">
                  <c:v>-8.9142875671386701</c:v>
                </c:pt>
                <c:pt idx="1594">
                  <c:v>-14.05712890625</c:v>
                </c:pt>
                <c:pt idx="1595">
                  <c:v>-8.71429443359375</c:v>
                </c:pt>
                <c:pt idx="1596">
                  <c:v>-11.8857116699219</c:v>
                </c:pt>
                <c:pt idx="1597">
                  <c:v>-16.1428527832031</c:v>
                </c:pt>
                <c:pt idx="1598">
                  <c:v>-6.914306640625</c:v>
                </c:pt>
                <c:pt idx="1599">
                  <c:v>-1.1999816894531199</c:v>
                </c:pt>
                <c:pt idx="1600">
                  <c:v>2.25714111328125</c:v>
                </c:pt>
                <c:pt idx="1601">
                  <c:v>-0.857147216796875</c:v>
                </c:pt>
                <c:pt idx="1602">
                  <c:v>3.8000030517578098</c:v>
                </c:pt>
                <c:pt idx="1603">
                  <c:v>4.4857177734375</c:v>
                </c:pt>
                <c:pt idx="1604">
                  <c:v>-0.5142822265625</c:v>
                </c:pt>
                <c:pt idx="1605">
                  <c:v>-3.9428558349609402</c:v>
                </c:pt>
                <c:pt idx="1606">
                  <c:v>8.5693359375E-2</c:v>
                </c:pt>
                <c:pt idx="1607">
                  <c:v>-1</c:v>
                </c:pt>
                <c:pt idx="1608">
                  <c:v>-0.60003662109375</c:v>
                </c:pt>
                <c:pt idx="1609">
                  <c:v>-6.74285888671875</c:v>
                </c:pt>
                <c:pt idx="1610">
                  <c:v>-2.79998779296875</c:v>
                </c:pt>
                <c:pt idx="1611">
                  <c:v>5.85711669921875</c:v>
                </c:pt>
                <c:pt idx="1612">
                  <c:v>11.085693359375</c:v>
                </c:pt>
                <c:pt idx="1613">
                  <c:v>-1.8857116699218699</c:v>
                </c:pt>
                <c:pt idx="1614">
                  <c:v>-0.685699462890625</c:v>
                </c:pt>
                <c:pt idx="1615">
                  <c:v>4.8000183105468697</c:v>
                </c:pt>
                <c:pt idx="1616">
                  <c:v>4.85711669921875</c:v>
                </c:pt>
                <c:pt idx="1617">
                  <c:v>8.085693359375</c:v>
                </c:pt>
                <c:pt idx="1618">
                  <c:v>5.22857666015625</c:v>
                </c:pt>
                <c:pt idx="1619">
                  <c:v>-6.5428466796875</c:v>
                </c:pt>
                <c:pt idx="1620">
                  <c:v>-1.8285675048828101</c:v>
                </c:pt>
                <c:pt idx="1621">
                  <c:v>8.8571395874023402</c:v>
                </c:pt>
                <c:pt idx="1622">
                  <c:v>9.6285705566406197</c:v>
                </c:pt>
                <c:pt idx="1623">
                  <c:v>15.2571411132812</c:v>
                </c:pt>
                <c:pt idx="1624">
                  <c:v>11.8285675048828</c:v>
                </c:pt>
                <c:pt idx="1625">
                  <c:v>8.2857208251953107</c:v>
                </c:pt>
                <c:pt idx="1626">
                  <c:v>12.4857025146484</c:v>
                </c:pt>
                <c:pt idx="1627">
                  <c:v>10.6000061035156</c:v>
                </c:pt>
                <c:pt idx="1628">
                  <c:v>2.20001220703125</c:v>
                </c:pt>
                <c:pt idx="1629">
                  <c:v>-6.20001220703125</c:v>
                </c:pt>
                <c:pt idx="1630">
                  <c:v>-4.2285614013671902</c:v>
                </c:pt>
                <c:pt idx="1631">
                  <c:v>3.22857666015625</c:v>
                </c:pt>
                <c:pt idx="1632">
                  <c:v>8.2285614013671893</c:v>
                </c:pt>
                <c:pt idx="1633">
                  <c:v>13.771430969238301</c:v>
                </c:pt>
                <c:pt idx="1634">
                  <c:v>2.9428634643554701</c:v>
                </c:pt>
                <c:pt idx="1635">
                  <c:v>2.79999923706055</c:v>
                </c:pt>
                <c:pt idx="1636">
                  <c:v>10.7428588867187</c:v>
                </c:pt>
                <c:pt idx="1637">
                  <c:v>1.14286041259766</c:v>
                </c:pt>
                <c:pt idx="1638">
                  <c:v>1.34285736083984</c:v>
                </c:pt>
                <c:pt idx="1639">
                  <c:v>-2.8857116699218701</c:v>
                </c:pt>
                <c:pt idx="1640">
                  <c:v>-6.4000015258789098</c:v>
                </c:pt>
                <c:pt idx="1641">
                  <c:v>12.0285701751709</c:v>
                </c:pt>
                <c:pt idx="1642">
                  <c:v>8.1714324951171893</c:v>
                </c:pt>
                <c:pt idx="1643">
                  <c:v>7.6857147216796902</c:v>
                </c:pt>
                <c:pt idx="1644">
                  <c:v>14.3714294433594</c:v>
                </c:pt>
                <c:pt idx="1645">
                  <c:v>11.6000061035156</c:v>
                </c:pt>
                <c:pt idx="1646">
                  <c:v>20.142868041992202</c:v>
                </c:pt>
                <c:pt idx="1647">
                  <c:v>20.1428527832031</c:v>
                </c:pt>
                <c:pt idx="1648">
                  <c:v>9.0857238769531197</c:v>
                </c:pt>
                <c:pt idx="1649">
                  <c:v>6.5428466796875</c:v>
                </c:pt>
                <c:pt idx="1650">
                  <c:v>15.1999969482422</c:v>
                </c:pt>
                <c:pt idx="1651">
                  <c:v>10.7428588867187</c:v>
                </c:pt>
                <c:pt idx="1652">
                  <c:v>10.6857147216797</c:v>
                </c:pt>
                <c:pt idx="1653">
                  <c:v>4.3999938964843697</c:v>
                </c:pt>
                <c:pt idx="1654">
                  <c:v>7.085693359375</c:v>
                </c:pt>
                <c:pt idx="1655">
                  <c:v>5.6000061035156197</c:v>
                </c:pt>
                <c:pt idx="1656">
                  <c:v>12.3142852783203</c:v>
                </c:pt>
                <c:pt idx="1657">
                  <c:v>5.3714294433593697</c:v>
                </c:pt>
                <c:pt idx="1658">
                  <c:v>0.257156372070312</c:v>
                </c:pt>
                <c:pt idx="1659">
                  <c:v>-8.9428558349609393</c:v>
                </c:pt>
                <c:pt idx="1660">
                  <c:v>-10.9714050292969</c:v>
                </c:pt>
                <c:pt idx="1661">
                  <c:v>-10.1428527832031</c:v>
                </c:pt>
                <c:pt idx="1662">
                  <c:v>-5.28570556640625</c:v>
                </c:pt>
                <c:pt idx="1663">
                  <c:v>-3.94287109375</c:v>
                </c:pt>
                <c:pt idx="1664">
                  <c:v>-4.3428649902343697</c:v>
                </c:pt>
                <c:pt idx="1665">
                  <c:v>4.6000061035156197</c:v>
                </c:pt>
                <c:pt idx="1666">
                  <c:v>16.6000061035156</c:v>
                </c:pt>
                <c:pt idx="1667">
                  <c:v>11.7142639160156</c:v>
                </c:pt>
                <c:pt idx="1668">
                  <c:v>13.1714172363281</c:v>
                </c:pt>
                <c:pt idx="1669">
                  <c:v>12.1714477539062</c:v>
                </c:pt>
                <c:pt idx="1670">
                  <c:v>14.0285797119141</c:v>
                </c:pt>
                <c:pt idx="1671">
                  <c:v>10.1714172363281</c:v>
                </c:pt>
                <c:pt idx="1672">
                  <c:v>6</c:v>
                </c:pt>
                <c:pt idx="1673">
                  <c:v>2.4571380615234402</c:v>
                </c:pt>
                <c:pt idx="1674">
                  <c:v>16</c:v>
                </c:pt>
                <c:pt idx="1675">
                  <c:v>8.6857223510742205</c:v>
                </c:pt>
                <c:pt idx="1676">
                  <c:v>12.3714294433594</c:v>
                </c:pt>
                <c:pt idx="1677">
                  <c:v>8.971435546875</c:v>
                </c:pt>
                <c:pt idx="1678">
                  <c:v>13.7714385986328</c:v>
                </c:pt>
                <c:pt idx="1679">
                  <c:v>11.4857177734375</c:v>
                </c:pt>
                <c:pt idx="1680">
                  <c:v>12.2285718917847</c:v>
                </c:pt>
                <c:pt idx="1681">
                  <c:v>-3.7714271545410201</c:v>
                </c:pt>
                <c:pt idx="1682">
                  <c:v>-4.3714294433593697</c:v>
                </c:pt>
                <c:pt idx="1683">
                  <c:v>-12.5142822265625</c:v>
                </c:pt>
                <c:pt idx="1684">
                  <c:v>-16.7714233398438</c:v>
                </c:pt>
                <c:pt idx="1685">
                  <c:v>-12.971435546875</c:v>
                </c:pt>
                <c:pt idx="1686">
                  <c:v>-11.1428680419922</c:v>
                </c:pt>
                <c:pt idx="1687">
                  <c:v>-18.05712890625</c:v>
                </c:pt>
                <c:pt idx="1688">
                  <c:v>-7.77142333984375</c:v>
                </c:pt>
                <c:pt idx="1689">
                  <c:v>-3.1428527832031201</c:v>
                </c:pt>
                <c:pt idx="1690">
                  <c:v>-1.5143127441406199</c:v>
                </c:pt>
                <c:pt idx="1691">
                  <c:v>-2.1999816894531201</c:v>
                </c:pt>
                <c:pt idx="1692">
                  <c:v>-14.4571380615234</c:v>
                </c:pt>
                <c:pt idx="1693">
                  <c:v>-9.5714263916015607</c:v>
                </c:pt>
                <c:pt idx="1694">
                  <c:v>-6.0857162475585902</c:v>
                </c:pt>
                <c:pt idx="1695">
                  <c:v>-9.22857666015625</c:v>
                </c:pt>
                <c:pt idx="1696">
                  <c:v>-13.1142883300781</c:v>
                </c:pt>
                <c:pt idx="1697">
                  <c:v>-6.5714416503906197</c:v>
                </c:pt>
                <c:pt idx="1698">
                  <c:v>-9.3714294433593697</c:v>
                </c:pt>
                <c:pt idx="1699">
                  <c:v>-2.5142822265625</c:v>
                </c:pt>
                <c:pt idx="1700">
                  <c:v>-2.6000061035156201</c:v>
                </c:pt>
                <c:pt idx="1701">
                  <c:v>-1.28570556640625</c:v>
                </c:pt>
                <c:pt idx="1702">
                  <c:v>17.228569030761701</c:v>
                </c:pt>
                <c:pt idx="1703">
                  <c:v>21.657142639160199</c:v>
                </c:pt>
                <c:pt idx="1704">
                  <c:v>14.5714416503906</c:v>
                </c:pt>
                <c:pt idx="1705">
                  <c:v>16.4571533203125</c:v>
                </c:pt>
                <c:pt idx="1706">
                  <c:v>15.5428619384766</c:v>
                </c:pt>
                <c:pt idx="1707">
                  <c:v>13.6285705566406</c:v>
                </c:pt>
                <c:pt idx="1708">
                  <c:v>11.9714202880859</c:v>
                </c:pt>
                <c:pt idx="1709">
                  <c:v>-1.22857666015625</c:v>
                </c:pt>
                <c:pt idx="1710">
                  <c:v>-8.3142852783203107</c:v>
                </c:pt>
                <c:pt idx="1711">
                  <c:v>-13.2000122070312</c:v>
                </c:pt>
                <c:pt idx="1712">
                  <c:v>-7.3142852783203098</c:v>
                </c:pt>
                <c:pt idx="1713">
                  <c:v>-12.1999969482422</c:v>
                </c:pt>
                <c:pt idx="1714">
                  <c:v>-13.2857055664062</c:v>
                </c:pt>
                <c:pt idx="1715">
                  <c:v>-8.05712890625</c:v>
                </c:pt>
                <c:pt idx="1716">
                  <c:v>-5.79998779296875</c:v>
                </c:pt>
                <c:pt idx="1717">
                  <c:v>-0.828582763671875</c:v>
                </c:pt>
                <c:pt idx="1718">
                  <c:v>0.4857177734375</c:v>
                </c:pt>
                <c:pt idx="1719">
                  <c:v>2.8857116699218701</c:v>
                </c:pt>
                <c:pt idx="1720">
                  <c:v>5.1999816894531197</c:v>
                </c:pt>
                <c:pt idx="1721">
                  <c:v>3.8000183105468701</c:v>
                </c:pt>
                <c:pt idx="1722">
                  <c:v>-4.34283447265625</c:v>
                </c:pt>
                <c:pt idx="1723">
                  <c:v>-10.8857116699219</c:v>
                </c:pt>
                <c:pt idx="1724">
                  <c:v>-4.971435546875</c:v>
                </c:pt>
                <c:pt idx="1725">
                  <c:v>0.542877197265625</c:v>
                </c:pt>
                <c:pt idx="1726">
                  <c:v>-2.62860107421875</c:v>
                </c:pt>
                <c:pt idx="1727">
                  <c:v>-1</c:v>
                </c:pt>
                <c:pt idx="1728">
                  <c:v>6.5428466796875</c:v>
                </c:pt>
                <c:pt idx="1729">
                  <c:v>10.0857238769531</c:v>
                </c:pt>
                <c:pt idx="1730">
                  <c:v>8.6285705566406197</c:v>
                </c:pt>
                <c:pt idx="1731">
                  <c:v>-0.142852783203125</c:v>
                </c:pt>
                <c:pt idx="1732">
                  <c:v>0.828582763671875</c:v>
                </c:pt>
                <c:pt idx="1733">
                  <c:v>-2.31427001953125</c:v>
                </c:pt>
                <c:pt idx="1734">
                  <c:v>-5.085693359375</c:v>
                </c:pt>
                <c:pt idx="1735">
                  <c:v>-13.0857086181641</c:v>
                </c:pt>
                <c:pt idx="1736">
                  <c:v>-15.5999908447266</c:v>
                </c:pt>
                <c:pt idx="1737">
                  <c:v>-12.971435546875</c:v>
                </c:pt>
                <c:pt idx="1738">
                  <c:v>-7.1714172363281197</c:v>
                </c:pt>
                <c:pt idx="1739">
                  <c:v>-8.5142822265625</c:v>
                </c:pt>
                <c:pt idx="1740">
                  <c:v>1.6000061035156199</c:v>
                </c:pt>
                <c:pt idx="1741">
                  <c:v>0.91429138183593694</c:v>
                </c:pt>
                <c:pt idx="1742">
                  <c:v>2.1142883300781201</c:v>
                </c:pt>
                <c:pt idx="1743">
                  <c:v>5.1428527832031197</c:v>
                </c:pt>
                <c:pt idx="1744">
                  <c:v>-1.3142852783203101</c:v>
                </c:pt>
                <c:pt idx="1745">
                  <c:v>-5.9142913818359402</c:v>
                </c:pt>
                <c:pt idx="1746">
                  <c:v>-3.1428527832031201</c:v>
                </c:pt>
                <c:pt idx="1747">
                  <c:v>-16.7714233398438</c:v>
                </c:pt>
                <c:pt idx="1748">
                  <c:v>-18.6285705566406</c:v>
                </c:pt>
                <c:pt idx="1749">
                  <c:v>-9.9142837524414098</c:v>
                </c:pt>
                <c:pt idx="1750">
                  <c:v>-13.2285461425781</c:v>
                </c:pt>
                <c:pt idx="1751">
                  <c:v>-6.6000061035156197</c:v>
                </c:pt>
                <c:pt idx="1752">
                  <c:v>-4.4571228027343697</c:v>
                </c:pt>
                <c:pt idx="1753">
                  <c:v>-8.1714172363281197</c:v>
                </c:pt>
                <c:pt idx="1754">
                  <c:v>-6.7714538574218697</c:v>
                </c:pt>
                <c:pt idx="1755">
                  <c:v>2.9428558349609402</c:v>
                </c:pt>
                <c:pt idx="1756">
                  <c:v>5.6571502685546902</c:v>
                </c:pt>
                <c:pt idx="1757">
                  <c:v>12.7142791748047</c:v>
                </c:pt>
                <c:pt idx="1758">
                  <c:v>20.2857360839844</c:v>
                </c:pt>
                <c:pt idx="1759">
                  <c:v>19.7142944335938</c:v>
                </c:pt>
                <c:pt idx="1760">
                  <c:v>18.1142883300781</c:v>
                </c:pt>
                <c:pt idx="1761">
                  <c:v>16.8000183105469</c:v>
                </c:pt>
                <c:pt idx="1762">
                  <c:v>20.1428833007813</c:v>
                </c:pt>
                <c:pt idx="1763">
                  <c:v>9.0571441650390607</c:v>
                </c:pt>
                <c:pt idx="1764">
                  <c:v>5.5142858028411901</c:v>
                </c:pt>
                <c:pt idx="1765">
                  <c:v>-2</c:v>
                </c:pt>
                <c:pt idx="1766">
                  <c:v>4.5999984741210902</c:v>
                </c:pt>
                <c:pt idx="1767">
                  <c:v>3.3999938964843701</c:v>
                </c:pt>
                <c:pt idx="1768">
                  <c:v>11.91428565979</c:v>
                </c:pt>
                <c:pt idx="1769">
                  <c:v>4.3714294433593697</c:v>
                </c:pt>
                <c:pt idx="1770">
                  <c:v>6</c:v>
                </c:pt>
                <c:pt idx="1771">
                  <c:v>7.0571441650390598</c:v>
                </c:pt>
                <c:pt idx="1772">
                  <c:v>7.8571472167968697</c:v>
                </c:pt>
                <c:pt idx="1773">
                  <c:v>-3.6285705566406201</c:v>
                </c:pt>
                <c:pt idx="1774">
                  <c:v>10.5714263916016</c:v>
                </c:pt>
                <c:pt idx="1775">
                  <c:v>6.0285797119140598</c:v>
                </c:pt>
                <c:pt idx="1776">
                  <c:v>7.3428649902343697</c:v>
                </c:pt>
                <c:pt idx="1777">
                  <c:v>0.142852783203125</c:v>
                </c:pt>
                <c:pt idx="1778">
                  <c:v>1</c:v>
                </c:pt>
                <c:pt idx="1779">
                  <c:v>2.9714202880859402</c:v>
                </c:pt>
                <c:pt idx="1780">
                  <c:v>8.971435546875</c:v>
                </c:pt>
                <c:pt idx="1781">
                  <c:v>2.9714202880859402</c:v>
                </c:pt>
                <c:pt idx="1782">
                  <c:v>9.6000061035156197</c:v>
                </c:pt>
                <c:pt idx="1783">
                  <c:v>7.0285949707031197</c:v>
                </c:pt>
                <c:pt idx="1784">
                  <c:v>16.4571228027344</c:v>
                </c:pt>
                <c:pt idx="1785">
                  <c:v>18.3142700195313</c:v>
                </c:pt>
                <c:pt idx="1786">
                  <c:v>19.4285583496094</c:v>
                </c:pt>
                <c:pt idx="1787">
                  <c:v>19.800003051757798</c:v>
                </c:pt>
                <c:pt idx="1788">
                  <c:v>14.7714385986328</c:v>
                </c:pt>
                <c:pt idx="1789">
                  <c:v>10.8000030517578</c:v>
                </c:pt>
                <c:pt idx="1790">
                  <c:v>15.8857269287109</c:v>
                </c:pt>
                <c:pt idx="1791">
                  <c:v>15.4285736083984</c:v>
                </c:pt>
                <c:pt idx="1792">
                  <c:v>17.085708618164102</c:v>
                </c:pt>
                <c:pt idx="1793">
                  <c:v>19.142837524414102</c:v>
                </c:pt>
                <c:pt idx="1794">
                  <c:v>23.2857055664063</c:v>
                </c:pt>
                <c:pt idx="1795">
                  <c:v>27.2857055664063</c:v>
                </c:pt>
                <c:pt idx="1796">
                  <c:v>25.428573608398398</c:v>
                </c:pt>
                <c:pt idx="1797">
                  <c:v>25.4285583496094</c:v>
                </c:pt>
                <c:pt idx="1798">
                  <c:v>30.2571716308594</c:v>
                </c:pt>
                <c:pt idx="1799">
                  <c:v>24.5428466796875</c:v>
                </c:pt>
                <c:pt idx="1800">
                  <c:v>22.5428466796875</c:v>
                </c:pt>
                <c:pt idx="1801">
                  <c:v>25.8571472167969</c:v>
                </c:pt>
                <c:pt idx="1802">
                  <c:v>21.3714294433594</c:v>
                </c:pt>
                <c:pt idx="1803">
                  <c:v>30.8285827636719</c:v>
                </c:pt>
                <c:pt idx="1804">
                  <c:v>36.028579711914098</c:v>
                </c:pt>
                <c:pt idx="1805">
                  <c:v>35.999984741210902</c:v>
                </c:pt>
                <c:pt idx="1806">
                  <c:v>40.771438598632798</c:v>
                </c:pt>
                <c:pt idx="1807">
                  <c:v>39.514289855957003</c:v>
                </c:pt>
                <c:pt idx="1808">
                  <c:v>34.2571411132813</c:v>
                </c:pt>
                <c:pt idx="1809">
                  <c:v>45.628570556640597</c:v>
                </c:pt>
                <c:pt idx="1810">
                  <c:v>32.714286804199197</c:v>
                </c:pt>
                <c:pt idx="1811">
                  <c:v>30.914291381835898</c:v>
                </c:pt>
                <c:pt idx="1812">
                  <c:v>30.514297485351602</c:v>
                </c:pt>
                <c:pt idx="1813">
                  <c:v>28.94287109375</c:v>
                </c:pt>
                <c:pt idx="1814">
                  <c:v>34.2571411132813</c:v>
                </c:pt>
                <c:pt idx="1815">
                  <c:v>37.828567504882798</c:v>
                </c:pt>
                <c:pt idx="1816">
                  <c:v>40.457138061523402</c:v>
                </c:pt>
                <c:pt idx="1817">
                  <c:v>50.4285697937012</c:v>
                </c:pt>
                <c:pt idx="1818">
                  <c:v>55.742855072021499</c:v>
                </c:pt>
                <c:pt idx="1819">
                  <c:v>56.600002288818402</c:v>
                </c:pt>
                <c:pt idx="1820">
                  <c:v>66.314287185668903</c:v>
                </c:pt>
                <c:pt idx="1821">
                  <c:v>71.800003051757798</c:v>
                </c:pt>
                <c:pt idx="1822">
                  <c:v>79.314285278320298</c:v>
                </c:pt>
                <c:pt idx="1823">
                  <c:v>82.857140541076703</c:v>
                </c:pt>
                <c:pt idx="1824">
                  <c:v>81.142852783203097</c:v>
                </c:pt>
                <c:pt idx="1825">
                  <c:v>88.171426773071303</c:v>
                </c:pt>
                <c:pt idx="1826">
                  <c:v>90.828571319580107</c:v>
                </c:pt>
                <c:pt idx="1827">
                  <c:v>96.971427917480497</c:v>
                </c:pt>
                <c:pt idx="1828">
                  <c:v>96.085717916488605</c:v>
                </c:pt>
                <c:pt idx="1829">
                  <c:v>99.085716247558594</c:v>
                </c:pt>
                <c:pt idx="1830">
                  <c:v>98.914288520813002</c:v>
                </c:pt>
                <c:pt idx="1831">
                  <c:v>104.28570556640599</c:v>
                </c:pt>
                <c:pt idx="1832">
                  <c:v>100.65713500976599</c:v>
                </c:pt>
                <c:pt idx="1833">
                  <c:v>103.40000152587901</c:v>
                </c:pt>
                <c:pt idx="1834">
                  <c:v>97.942855834960895</c:v>
                </c:pt>
                <c:pt idx="1835">
                  <c:v>109.028564453125</c:v>
                </c:pt>
                <c:pt idx="1836">
                  <c:v>110.400009155273</c:v>
                </c:pt>
                <c:pt idx="1837">
                  <c:v>108.514282226562</c:v>
                </c:pt>
                <c:pt idx="1838">
                  <c:v>119.02857208252</c:v>
                </c:pt>
                <c:pt idx="1839">
                  <c:v>120.285720825195</c:v>
                </c:pt>
                <c:pt idx="1840">
                  <c:v>127.542846679687</c:v>
                </c:pt>
                <c:pt idx="1841">
                  <c:v>133.51428222656199</c:v>
                </c:pt>
                <c:pt idx="1842">
                  <c:v>130.14286804199199</c:v>
                </c:pt>
                <c:pt idx="1843">
                  <c:v>134.05714416503901</c:v>
                </c:pt>
                <c:pt idx="1844">
                  <c:v>149.88571929931601</c:v>
                </c:pt>
                <c:pt idx="1845">
                  <c:v>161.97143173217799</c:v>
                </c:pt>
                <c:pt idx="1846">
                  <c:v>167.600002646446</c:v>
                </c:pt>
                <c:pt idx="1847">
                  <c:v>170.74286270141599</c:v>
                </c:pt>
                <c:pt idx="1848">
                  <c:v>176.228569030762</c:v>
                </c:pt>
                <c:pt idx="1849">
                  <c:v>178.342849731445</c:v>
                </c:pt>
                <c:pt idx="1850">
                  <c:v>182.285709381104</c:v>
                </c:pt>
                <c:pt idx="1851">
                  <c:v>177.74287414550801</c:v>
                </c:pt>
                <c:pt idx="1852">
                  <c:v>174.37142944335901</c:v>
                </c:pt>
                <c:pt idx="1853">
                  <c:v>182.42855834960901</c:v>
                </c:pt>
                <c:pt idx="1854">
                  <c:v>185.59999084472699</c:v>
                </c:pt>
                <c:pt idx="1855">
                  <c:v>186.71429443359401</c:v>
                </c:pt>
                <c:pt idx="1856">
                  <c:v>192.25712585449199</c:v>
                </c:pt>
                <c:pt idx="1857">
                  <c:v>197.57142639160199</c:v>
                </c:pt>
                <c:pt idx="1858">
                  <c:v>200.51426696777301</c:v>
                </c:pt>
                <c:pt idx="1859">
                  <c:v>203.42857360839801</c:v>
                </c:pt>
                <c:pt idx="1860">
                  <c:v>208.77142977714499</c:v>
                </c:pt>
                <c:pt idx="1861">
                  <c:v>215.94285202026401</c:v>
                </c:pt>
                <c:pt idx="1862">
                  <c:v>226.77142715454099</c:v>
                </c:pt>
                <c:pt idx="1863">
                  <c:v>236.31428337097199</c:v>
                </c:pt>
                <c:pt idx="1864">
                  <c:v>240.11427879333499</c:v>
                </c:pt>
                <c:pt idx="1865">
                  <c:v>247.82856750488301</c:v>
                </c:pt>
                <c:pt idx="1866">
                  <c:v>258.91429138183599</c:v>
                </c:pt>
                <c:pt idx="1867">
                  <c:v>263.48572921752901</c:v>
                </c:pt>
                <c:pt idx="1868">
                  <c:v>270.142869472504</c:v>
                </c:pt>
                <c:pt idx="1869">
                  <c:v>269.59999942779501</c:v>
                </c:pt>
                <c:pt idx="1870">
                  <c:v>268.62856101989701</c:v>
                </c:pt>
                <c:pt idx="1871">
                  <c:v>272.97142791748001</c:v>
                </c:pt>
                <c:pt idx="1872">
                  <c:v>278.02857208251999</c:v>
                </c:pt>
                <c:pt idx="1873">
                  <c:v>278.59999084472702</c:v>
                </c:pt>
                <c:pt idx="1874">
                  <c:v>281.142860412598</c:v>
                </c:pt>
                <c:pt idx="1875">
                  <c:v>282.82857131958002</c:v>
                </c:pt>
                <c:pt idx="1876">
                  <c:v>293.88572692871099</c:v>
                </c:pt>
                <c:pt idx="1877">
                  <c:v>296.39999389648398</c:v>
                </c:pt>
                <c:pt idx="1878">
                  <c:v>294.48571014404303</c:v>
                </c:pt>
                <c:pt idx="1879">
                  <c:v>300.885704040527</c:v>
                </c:pt>
                <c:pt idx="1880">
                  <c:v>305.60000419616699</c:v>
                </c:pt>
                <c:pt idx="1881">
                  <c:v>297.05713081359897</c:v>
                </c:pt>
                <c:pt idx="1882">
                  <c:v>289.51430054009001</c:v>
                </c:pt>
                <c:pt idx="1883">
                  <c:v>287.71427154540999</c:v>
                </c:pt>
                <c:pt idx="1884">
                  <c:v>290.742870330811</c:v>
                </c:pt>
                <c:pt idx="1885">
                  <c:v>290.11428833007801</c:v>
                </c:pt>
                <c:pt idx="1886">
                  <c:v>282.08572292327898</c:v>
                </c:pt>
                <c:pt idx="1887">
                  <c:v>277.85714721679699</c:v>
                </c:pt>
                <c:pt idx="1888">
                  <c:v>286.22857666015602</c:v>
                </c:pt>
                <c:pt idx="1889">
                  <c:v>294</c:v>
                </c:pt>
                <c:pt idx="1890">
                  <c:v>292.40000915527298</c:v>
                </c:pt>
                <c:pt idx="1891">
                  <c:v>292.97142028808599</c:v>
                </c:pt>
                <c:pt idx="1892">
                  <c:v>298.14285278320301</c:v>
                </c:pt>
                <c:pt idx="1893">
                  <c:v>302.25714683532698</c:v>
                </c:pt>
                <c:pt idx="1894">
                  <c:v>297.77141571044899</c:v>
                </c:pt>
                <c:pt idx="1895">
                  <c:v>295.28571701049799</c:v>
                </c:pt>
                <c:pt idx="1896">
                  <c:v>292.65713310241699</c:v>
                </c:pt>
                <c:pt idx="1897">
                  <c:v>287.828563690186</c:v>
                </c:pt>
                <c:pt idx="1898">
                  <c:v>285.771434783936</c:v>
                </c:pt>
                <c:pt idx="1899">
                  <c:v>283.25714111328102</c:v>
                </c:pt>
                <c:pt idx="1900">
                  <c:v>283.34286499023398</c:v>
                </c:pt>
                <c:pt idx="1901">
                  <c:v>280.77142333984398</c:v>
                </c:pt>
                <c:pt idx="1902">
                  <c:v>270.94287109375</c:v>
                </c:pt>
                <c:pt idx="1903">
                  <c:v>262.05715560913097</c:v>
                </c:pt>
                <c:pt idx="1904">
                  <c:v>256.31428527832003</c:v>
                </c:pt>
                <c:pt idx="1905">
                  <c:v>254.799995422363</c:v>
                </c:pt>
                <c:pt idx="1906">
                  <c:v>254.68572235107399</c:v>
                </c:pt>
                <c:pt idx="1907">
                  <c:v>242.59999084472699</c:v>
                </c:pt>
                <c:pt idx="1908">
                  <c:v>243.31430053710901</c:v>
                </c:pt>
                <c:pt idx="1909">
                  <c:v>251.28570556640599</c:v>
                </c:pt>
                <c:pt idx="1910">
                  <c:v>252.77142333984401</c:v>
                </c:pt>
                <c:pt idx="1911">
                  <c:v>253.342849731445</c:v>
                </c:pt>
                <c:pt idx="1912">
                  <c:v>250.28570556640599</c:v>
                </c:pt>
                <c:pt idx="1913">
                  <c:v>245.60000610351599</c:v>
                </c:pt>
                <c:pt idx="1914">
                  <c:v>253.25714111328099</c:v>
                </c:pt>
                <c:pt idx="1915">
                  <c:v>253.68572998046901</c:v>
                </c:pt>
                <c:pt idx="1916">
                  <c:v>244.59999084472699</c:v>
                </c:pt>
                <c:pt idx="1917">
                  <c:v>242.34286499023401</c:v>
                </c:pt>
                <c:pt idx="1918">
                  <c:v>239.97142028808599</c:v>
                </c:pt>
                <c:pt idx="1919">
                  <c:v>238.62856292724601</c:v>
                </c:pt>
                <c:pt idx="1920">
                  <c:v>234.62857055664099</c:v>
                </c:pt>
                <c:pt idx="1921">
                  <c:v>222.42855834960901</c:v>
                </c:pt>
                <c:pt idx="1922">
                  <c:v>212.971435546875</c:v>
                </c:pt>
                <c:pt idx="1923">
                  <c:v>207.22856140136699</c:v>
                </c:pt>
                <c:pt idx="1924">
                  <c:v>203.94286346435501</c:v>
                </c:pt>
                <c:pt idx="1925">
                  <c:v>196.42857360839801</c:v>
                </c:pt>
                <c:pt idx="1926">
                  <c:v>190.82856750488301</c:v>
                </c:pt>
                <c:pt idx="1927">
                  <c:v>183.79998779296901</c:v>
                </c:pt>
                <c:pt idx="1928">
                  <c:v>181.342849731445</c:v>
                </c:pt>
                <c:pt idx="1929">
                  <c:v>178.34286499023401</c:v>
                </c:pt>
                <c:pt idx="1930">
                  <c:v>172.82856750488301</c:v>
                </c:pt>
                <c:pt idx="1931">
                  <c:v>171.85714721679699</c:v>
                </c:pt>
                <c:pt idx="1932">
                  <c:v>177.742866516113</c:v>
                </c:pt>
                <c:pt idx="1933">
                  <c:v>173.05715179443399</c:v>
                </c:pt>
                <c:pt idx="1934">
                  <c:v>167.37142181396499</c:v>
                </c:pt>
                <c:pt idx="1935">
                  <c:v>160.02857971191401</c:v>
                </c:pt>
                <c:pt idx="1936">
                  <c:v>158.62857055664099</c:v>
                </c:pt>
                <c:pt idx="1937">
                  <c:v>163.857151031494</c:v>
                </c:pt>
                <c:pt idx="1938">
                  <c:v>160.91427612304699</c:v>
                </c:pt>
                <c:pt idx="1939">
                  <c:v>152.51428222656199</c:v>
                </c:pt>
                <c:pt idx="1940">
                  <c:v>148.94286346435501</c:v>
                </c:pt>
                <c:pt idx="1941">
                  <c:v>153.74285888671901</c:v>
                </c:pt>
                <c:pt idx="1942">
                  <c:v>153.05714416503901</c:v>
                </c:pt>
                <c:pt idx="1943">
                  <c:v>147.02857971191401</c:v>
                </c:pt>
                <c:pt idx="1944">
                  <c:v>140.25715637207</c:v>
                </c:pt>
                <c:pt idx="1945">
                  <c:v>130.77143859863301</c:v>
                </c:pt>
                <c:pt idx="1946">
                  <c:v>123.65713500976599</c:v>
                </c:pt>
                <c:pt idx="1947">
                  <c:v>117.28570556640599</c:v>
                </c:pt>
                <c:pt idx="1948">
                  <c:v>109.85711669921901</c:v>
                </c:pt>
                <c:pt idx="1949">
                  <c:v>109.514282226562</c:v>
                </c:pt>
                <c:pt idx="1950">
                  <c:v>107.114288330078</c:v>
                </c:pt>
                <c:pt idx="1951">
                  <c:v>103.571426391602</c:v>
                </c:pt>
                <c:pt idx="1952">
                  <c:v>103.457138061523</c:v>
                </c:pt>
                <c:pt idx="1953">
                  <c:v>94.342857360839801</c:v>
                </c:pt>
                <c:pt idx="1954">
                  <c:v>95.257137298583999</c:v>
                </c:pt>
                <c:pt idx="1955">
                  <c:v>87.542861938476605</c:v>
                </c:pt>
                <c:pt idx="1956">
                  <c:v>88.399993896484403</c:v>
                </c:pt>
                <c:pt idx="1957">
                  <c:v>86.342864990234403</c:v>
                </c:pt>
                <c:pt idx="1958">
                  <c:v>86.685699462890597</c:v>
                </c:pt>
                <c:pt idx="1959">
                  <c:v>83.228576660156193</c:v>
                </c:pt>
                <c:pt idx="1960">
                  <c:v>90.399993896484403</c:v>
                </c:pt>
                <c:pt idx="1961">
                  <c:v>82.857147216796903</c:v>
                </c:pt>
                <c:pt idx="1962">
                  <c:v>80.885711669921903</c:v>
                </c:pt>
                <c:pt idx="1963">
                  <c:v>70.714294433593693</c:v>
                </c:pt>
                <c:pt idx="1964">
                  <c:v>68.05712890625</c:v>
                </c:pt>
                <c:pt idx="1965">
                  <c:v>67.800003051757798</c:v>
                </c:pt>
                <c:pt idx="1966">
                  <c:v>73.742843627929702</c:v>
                </c:pt>
                <c:pt idx="1967">
                  <c:v>68.914276123046903</c:v>
                </c:pt>
                <c:pt idx="1968">
                  <c:v>70.314285278320298</c:v>
                </c:pt>
                <c:pt idx="1969">
                  <c:v>73.142868041992202</c:v>
                </c:pt>
                <c:pt idx="1970">
                  <c:v>28.714279174804702</c:v>
                </c:pt>
                <c:pt idx="1971">
                  <c:v>25.1714172363281</c:v>
                </c:pt>
                <c:pt idx="1972">
                  <c:v>27.3999938964844</c:v>
                </c:pt>
                <c:pt idx="1973">
                  <c:v>17.085693359375</c:v>
                </c:pt>
                <c:pt idx="1974">
                  <c:v>16.314285278320298</c:v>
                </c:pt>
                <c:pt idx="1975">
                  <c:v>10.0857238769531</c:v>
                </c:pt>
                <c:pt idx="1976">
                  <c:v>16.971435546875</c:v>
                </c:pt>
                <c:pt idx="1977">
                  <c:v>63</c:v>
                </c:pt>
                <c:pt idx="1978">
                  <c:v>59.057144165039098</c:v>
                </c:pt>
                <c:pt idx="1979">
                  <c:v>54.4571533203125</c:v>
                </c:pt>
                <c:pt idx="1980">
                  <c:v>54.885711669921903</c:v>
                </c:pt>
                <c:pt idx="1981">
                  <c:v>49.7428588867188</c:v>
                </c:pt>
                <c:pt idx="1982">
                  <c:v>55.05712890625</c:v>
                </c:pt>
                <c:pt idx="1983">
                  <c:v>41.257125854492202</c:v>
                </c:pt>
                <c:pt idx="1984">
                  <c:v>36.657135009765597</c:v>
                </c:pt>
                <c:pt idx="1985">
                  <c:v>37.571441650390597</c:v>
                </c:pt>
                <c:pt idx="1986">
                  <c:v>42.5428466796875</c:v>
                </c:pt>
                <c:pt idx="1987">
                  <c:v>41.028564453125</c:v>
                </c:pt>
                <c:pt idx="1988">
                  <c:v>37.8571166992188</c:v>
                </c:pt>
                <c:pt idx="1989">
                  <c:v>34.857147216796903</c:v>
                </c:pt>
                <c:pt idx="1990">
                  <c:v>43.971435546875</c:v>
                </c:pt>
                <c:pt idx="1991">
                  <c:v>48.199996948242202</c:v>
                </c:pt>
                <c:pt idx="1992">
                  <c:v>58</c:v>
                </c:pt>
                <c:pt idx="1993">
                  <c:v>39.828582763671903</c:v>
                </c:pt>
                <c:pt idx="1994">
                  <c:v>42.399993896484403</c:v>
                </c:pt>
                <c:pt idx="1995">
                  <c:v>45.628570556640597</c:v>
                </c:pt>
                <c:pt idx="1996">
                  <c:v>41.742843627929702</c:v>
                </c:pt>
                <c:pt idx="1997">
                  <c:v>32.685714721679702</c:v>
                </c:pt>
                <c:pt idx="1998">
                  <c:v>32.371429443359403</c:v>
                </c:pt>
                <c:pt idx="1999">
                  <c:v>20.7999877929688</c:v>
                </c:pt>
                <c:pt idx="2000">
                  <c:v>23.5142822265625</c:v>
                </c:pt>
                <c:pt idx="2001">
                  <c:v>16.8000183105469</c:v>
                </c:pt>
                <c:pt idx="2002">
                  <c:v>11.6285705566406</c:v>
                </c:pt>
                <c:pt idx="2003">
                  <c:v>13.1428527832031</c:v>
                </c:pt>
                <c:pt idx="2004">
                  <c:v>21.3714294433594</c:v>
                </c:pt>
                <c:pt idx="2005">
                  <c:v>17.6857299804688</c:v>
                </c:pt>
                <c:pt idx="2006">
                  <c:v>18.0285949707031</c:v>
                </c:pt>
                <c:pt idx="2007">
                  <c:v>15.2571716308594</c:v>
                </c:pt>
                <c:pt idx="2008">
                  <c:v>21.7714233398438</c:v>
                </c:pt>
                <c:pt idx="2009">
                  <c:v>24.5428466796875</c:v>
                </c:pt>
                <c:pt idx="2010">
                  <c:v>22.7142639160156</c:v>
                </c:pt>
                <c:pt idx="2011">
                  <c:v>15.1142883300781</c:v>
                </c:pt>
                <c:pt idx="2012">
                  <c:v>14.9142761230469</c:v>
                </c:pt>
                <c:pt idx="2013">
                  <c:v>14.5142822265625</c:v>
                </c:pt>
                <c:pt idx="2014">
                  <c:v>13.8571472167969</c:v>
                </c:pt>
                <c:pt idx="2015">
                  <c:v>11.5714111328125</c:v>
                </c:pt>
                <c:pt idx="2016">
                  <c:v>13.1428833007812</c:v>
                </c:pt>
                <c:pt idx="2017">
                  <c:v>15.8571472167969</c:v>
                </c:pt>
                <c:pt idx="2018">
                  <c:v>21.0857238769531</c:v>
                </c:pt>
                <c:pt idx="2019">
                  <c:v>20.285720825195298</c:v>
                </c:pt>
                <c:pt idx="2020">
                  <c:v>27.6285705566406</c:v>
                </c:pt>
                <c:pt idx="2021">
                  <c:v>38.885711669921903</c:v>
                </c:pt>
                <c:pt idx="2022">
                  <c:v>35.6571655273438</c:v>
                </c:pt>
                <c:pt idx="2023">
                  <c:v>38.371429443359403</c:v>
                </c:pt>
                <c:pt idx="2024">
                  <c:v>39.428558349609403</c:v>
                </c:pt>
                <c:pt idx="2025">
                  <c:v>33.6857299804688</c:v>
                </c:pt>
                <c:pt idx="2026">
                  <c:v>33.857147216796903</c:v>
                </c:pt>
                <c:pt idx="2027">
                  <c:v>22</c:v>
                </c:pt>
                <c:pt idx="2028">
                  <c:v>18.7999877929688</c:v>
                </c:pt>
                <c:pt idx="2029">
                  <c:v>22.05712890625</c:v>
                </c:pt>
                <c:pt idx="2030">
                  <c:v>22</c:v>
                </c:pt>
                <c:pt idx="2031">
                  <c:v>16.3999938964844</c:v>
                </c:pt>
                <c:pt idx="2032">
                  <c:v>12.1714477539062</c:v>
                </c:pt>
                <c:pt idx="2033">
                  <c:v>2.9428405761718701</c:v>
                </c:pt>
                <c:pt idx="2034">
                  <c:v>11.2571563720703</c:v>
                </c:pt>
                <c:pt idx="2035">
                  <c:v>12.5428619384766</c:v>
                </c:pt>
                <c:pt idx="2036">
                  <c:v>16.3714294433594</c:v>
                </c:pt>
                <c:pt idx="2037">
                  <c:v>7.4571533203125</c:v>
                </c:pt>
                <c:pt idx="2038">
                  <c:v>-7</c:v>
                </c:pt>
                <c:pt idx="2039">
                  <c:v>0.80000019073486295</c:v>
                </c:pt>
                <c:pt idx="2040">
                  <c:v>8.1714286804199201</c:v>
                </c:pt>
                <c:pt idx="2041">
                  <c:v>3.6571426391601598</c:v>
                </c:pt>
                <c:pt idx="2042">
                  <c:v>2.4285707473754901</c:v>
                </c:pt>
                <c:pt idx="2043">
                  <c:v>-1</c:v>
                </c:pt>
                <c:pt idx="2044">
                  <c:v>6.3714294433593697</c:v>
                </c:pt>
                <c:pt idx="2045">
                  <c:v>40</c:v>
                </c:pt>
                <c:pt idx="2046">
                  <c:v>36.7999877929688</c:v>
                </c:pt>
                <c:pt idx="2047">
                  <c:v>17.399993896484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7DD1-4B5F-904C-7C372F4543C6}"/>
            </c:ext>
          </c:extLst>
        </c:ser>
        <c:ser>
          <c:idx val="6"/>
          <c:order val="6"/>
          <c:tx>
            <c:strRef>
              <c:f>'Флуор Хлорин Йодид - БСА'!$H$1</c:f>
              <c:strCache>
                <c:ptCount val="1"/>
                <c:pt idx="0">
                  <c:v>Chl-J-BSA-60</c:v>
                </c:pt>
              </c:strCache>
            </c:strRef>
          </c:tx>
          <c:spPr>
            <a:ln w="19050" cap="rnd" cmpd="sng" algn="ctr">
              <a:solidFill>
                <a:schemeClr val="accent1">
                  <a:lumMod val="60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H$2:$H$2054</c:f>
              <c:numCache>
                <c:formatCode>General</c:formatCode>
                <c:ptCount val="2053"/>
                <c:pt idx="0">
                  <c:v>-59.7999877929688</c:v>
                </c:pt>
                <c:pt idx="1">
                  <c:v>-1.6000061035156199</c:v>
                </c:pt>
                <c:pt idx="2">
                  <c:v>-9.5999755859375</c:v>
                </c:pt>
                <c:pt idx="3">
                  <c:v>-20.6857143342495</c:v>
                </c:pt>
                <c:pt idx="4">
                  <c:v>-5.8285827636718697</c:v>
                </c:pt>
                <c:pt idx="5">
                  <c:v>-11.7142944335937</c:v>
                </c:pt>
                <c:pt idx="6">
                  <c:v>-12.9428558349609</c:v>
                </c:pt>
                <c:pt idx="7">
                  <c:v>-15.7142944335937</c:v>
                </c:pt>
                <c:pt idx="8">
                  <c:v>-19.7999877929688</c:v>
                </c:pt>
                <c:pt idx="9">
                  <c:v>-17.2000122070313</c:v>
                </c:pt>
                <c:pt idx="10">
                  <c:v>-9.8571472167968697</c:v>
                </c:pt>
                <c:pt idx="11">
                  <c:v>-12.7142791748047</c:v>
                </c:pt>
                <c:pt idx="12">
                  <c:v>0.4571533203125</c:v>
                </c:pt>
                <c:pt idx="13">
                  <c:v>6.8000030517578098</c:v>
                </c:pt>
                <c:pt idx="14">
                  <c:v>12.7428588867187</c:v>
                </c:pt>
                <c:pt idx="15">
                  <c:v>17.142868041992202</c:v>
                </c:pt>
                <c:pt idx="16">
                  <c:v>15.257133483886699</c:v>
                </c:pt>
                <c:pt idx="17">
                  <c:v>10.4571380615234</c:v>
                </c:pt>
                <c:pt idx="18">
                  <c:v>5.7714271545410201</c:v>
                </c:pt>
                <c:pt idx="19">
                  <c:v>-8.9142856597900408</c:v>
                </c:pt>
                <c:pt idx="20">
                  <c:v>-10.342857360839799</c:v>
                </c:pt>
                <c:pt idx="21">
                  <c:v>-22.6285705566406</c:v>
                </c:pt>
                <c:pt idx="22">
                  <c:v>-19.200000762939499</c:v>
                </c:pt>
                <c:pt idx="23">
                  <c:v>-10.7428588867187</c:v>
                </c:pt>
                <c:pt idx="24">
                  <c:v>-16.114286422729499</c:v>
                </c:pt>
                <c:pt idx="25">
                  <c:v>-13.8571434020996</c:v>
                </c:pt>
                <c:pt idx="26">
                  <c:v>-10</c:v>
                </c:pt>
                <c:pt idx="27">
                  <c:v>-7.3428573608398402</c:v>
                </c:pt>
                <c:pt idx="28">
                  <c:v>3.3142852783203098</c:v>
                </c:pt>
                <c:pt idx="29">
                  <c:v>4.0571365356445304</c:v>
                </c:pt>
                <c:pt idx="30">
                  <c:v>6</c:v>
                </c:pt>
                <c:pt idx="31">
                  <c:v>20.7714281082153</c:v>
                </c:pt>
                <c:pt idx="32">
                  <c:v>35.942855626344702</c:v>
                </c:pt>
                <c:pt idx="33">
                  <c:v>55.600001335144</c:v>
                </c:pt>
                <c:pt idx="34">
                  <c:v>72.428573608398395</c:v>
                </c:pt>
                <c:pt idx="35">
                  <c:v>94.028572082519503</c:v>
                </c:pt>
                <c:pt idx="36">
                  <c:v>115.88572692871099</c:v>
                </c:pt>
                <c:pt idx="37">
                  <c:v>142.285720825195</c:v>
                </c:pt>
                <c:pt idx="38">
                  <c:v>173.228569030762</c:v>
                </c:pt>
                <c:pt idx="39">
                  <c:v>199.08571624755899</c:v>
                </c:pt>
                <c:pt idx="40">
                  <c:v>242.42857360839801</c:v>
                </c:pt>
                <c:pt idx="41">
                  <c:v>276.11427688598599</c:v>
                </c:pt>
                <c:pt idx="42">
                  <c:v>313.34284973144503</c:v>
                </c:pt>
                <c:pt idx="43">
                  <c:v>357.02855777740501</c:v>
                </c:pt>
                <c:pt idx="44">
                  <c:v>385.17143249511702</c:v>
                </c:pt>
                <c:pt idx="45">
                  <c:v>416.22854614257801</c:v>
                </c:pt>
                <c:pt idx="46">
                  <c:v>430.48574829101602</c:v>
                </c:pt>
                <c:pt idx="47">
                  <c:v>422.65711975097702</c:v>
                </c:pt>
                <c:pt idx="48">
                  <c:v>420.94285583496099</c:v>
                </c:pt>
                <c:pt idx="49">
                  <c:v>408.48568725585898</c:v>
                </c:pt>
                <c:pt idx="50">
                  <c:v>384.91427612304699</c:v>
                </c:pt>
                <c:pt idx="51">
                  <c:v>382.3427734375</c:v>
                </c:pt>
                <c:pt idx="52">
                  <c:v>352.79998779296898</c:v>
                </c:pt>
                <c:pt idx="53">
                  <c:v>333.85711669921898</c:v>
                </c:pt>
                <c:pt idx="54">
                  <c:v>308.37139892578102</c:v>
                </c:pt>
                <c:pt idx="55">
                  <c:v>280.742919921875</c:v>
                </c:pt>
                <c:pt idx="56">
                  <c:v>251.05712890625</c:v>
                </c:pt>
                <c:pt idx="57">
                  <c:v>222.085693359375</c:v>
                </c:pt>
                <c:pt idx="58">
                  <c:v>189.68572235107399</c:v>
                </c:pt>
                <c:pt idx="59">
                  <c:v>167.457145690918</c:v>
                </c:pt>
                <c:pt idx="60">
                  <c:v>141.57142639160199</c:v>
                </c:pt>
                <c:pt idx="61">
                  <c:v>133.48571777343699</c:v>
                </c:pt>
                <c:pt idx="62">
                  <c:v>126.28570556640599</c:v>
                </c:pt>
                <c:pt idx="63">
                  <c:v>115.28573608398401</c:v>
                </c:pt>
                <c:pt idx="64">
                  <c:v>116.857147216797</c:v>
                </c:pt>
                <c:pt idx="65">
                  <c:v>105.85711669921901</c:v>
                </c:pt>
                <c:pt idx="66">
                  <c:v>97.771453857421903</c:v>
                </c:pt>
                <c:pt idx="67">
                  <c:v>102.142852783203</c:v>
                </c:pt>
                <c:pt idx="68">
                  <c:v>97.942863464355497</c:v>
                </c:pt>
                <c:pt idx="69">
                  <c:v>85.485713958740206</c:v>
                </c:pt>
                <c:pt idx="70">
                  <c:v>92.971427917480497</c:v>
                </c:pt>
                <c:pt idx="71">
                  <c:v>87.771427631378202</c:v>
                </c:pt>
                <c:pt idx="72">
                  <c:v>90.514289855957003</c:v>
                </c:pt>
                <c:pt idx="73">
                  <c:v>98.314289093017607</c:v>
                </c:pt>
                <c:pt idx="74">
                  <c:v>102.857142418623</c:v>
                </c:pt>
                <c:pt idx="75">
                  <c:v>103.342853546143</c:v>
                </c:pt>
                <c:pt idx="76">
                  <c:v>114.11428642272899</c:v>
                </c:pt>
                <c:pt idx="77">
                  <c:v>114.914282202721</c:v>
                </c:pt>
                <c:pt idx="78">
                  <c:v>121.000000476837</c:v>
                </c:pt>
                <c:pt idx="79">
                  <c:v>117.42857170105</c:v>
                </c:pt>
                <c:pt idx="80">
                  <c:v>118.571426391602</c:v>
                </c:pt>
                <c:pt idx="81">
                  <c:v>116.228569030762</c:v>
                </c:pt>
                <c:pt idx="82">
                  <c:v>115.228569030762</c:v>
                </c:pt>
                <c:pt idx="83">
                  <c:v>111.228561401367</c:v>
                </c:pt>
                <c:pt idx="84">
                  <c:v>128.51429748535199</c:v>
                </c:pt>
                <c:pt idx="85">
                  <c:v>125.428573608398</c:v>
                </c:pt>
                <c:pt idx="86">
                  <c:v>132.42856597900399</c:v>
                </c:pt>
                <c:pt idx="87">
                  <c:v>135.40000057220499</c:v>
                </c:pt>
                <c:pt idx="88">
                  <c:v>144.05714797973599</c:v>
                </c:pt>
                <c:pt idx="89">
                  <c:v>147.45715332031199</c:v>
                </c:pt>
                <c:pt idx="90">
                  <c:v>163.60000610351599</c:v>
                </c:pt>
                <c:pt idx="91">
                  <c:v>153.14285278320301</c:v>
                </c:pt>
                <c:pt idx="92">
                  <c:v>163.71429443359401</c:v>
                </c:pt>
                <c:pt idx="93">
                  <c:v>169.37139892578099</c:v>
                </c:pt>
                <c:pt idx="94">
                  <c:v>175.97140502929699</c:v>
                </c:pt>
                <c:pt idx="95">
                  <c:v>177.68572998046901</c:v>
                </c:pt>
                <c:pt idx="96">
                  <c:v>187.79998779296901</c:v>
                </c:pt>
                <c:pt idx="97">
                  <c:v>181.05714797973599</c:v>
                </c:pt>
                <c:pt idx="98">
                  <c:v>194.342861175537</c:v>
                </c:pt>
                <c:pt idx="99">
                  <c:v>196.51427841186501</c:v>
                </c:pt>
                <c:pt idx="100">
                  <c:v>205.62857055664099</c:v>
                </c:pt>
                <c:pt idx="101">
                  <c:v>206.57143402099601</c:v>
                </c:pt>
                <c:pt idx="102">
                  <c:v>215.85714721679699</c:v>
                </c:pt>
                <c:pt idx="103">
                  <c:v>213.742855072021</c:v>
                </c:pt>
                <c:pt idx="104">
                  <c:v>224.62857818603501</c:v>
                </c:pt>
                <c:pt idx="105">
                  <c:v>215.457146644592</c:v>
                </c:pt>
                <c:pt idx="106">
                  <c:v>223.17142868042001</c:v>
                </c:pt>
                <c:pt idx="107">
                  <c:v>218.48571777343699</c:v>
                </c:pt>
                <c:pt idx="108">
                  <c:v>223.799997329712</c:v>
                </c:pt>
                <c:pt idx="109">
                  <c:v>222.31429290771499</c:v>
                </c:pt>
                <c:pt idx="110">
                  <c:v>234.19999694824199</c:v>
                </c:pt>
                <c:pt idx="111">
                  <c:v>232.457145690918</c:v>
                </c:pt>
                <c:pt idx="112">
                  <c:v>242.285720825195</c:v>
                </c:pt>
                <c:pt idx="113">
                  <c:v>241.08572387695301</c:v>
                </c:pt>
                <c:pt idx="114">
                  <c:v>246.74285888671901</c:v>
                </c:pt>
                <c:pt idx="115">
                  <c:v>243.99998474121099</c:v>
                </c:pt>
                <c:pt idx="116">
                  <c:v>243.14283752441401</c:v>
                </c:pt>
                <c:pt idx="117">
                  <c:v>244.428581237793</c:v>
                </c:pt>
                <c:pt idx="118">
                  <c:v>246.342849731445</c:v>
                </c:pt>
                <c:pt idx="119">
                  <c:v>243.485710144043</c:v>
                </c:pt>
                <c:pt idx="120">
                  <c:v>241.82857131957999</c:v>
                </c:pt>
                <c:pt idx="121">
                  <c:v>233.22857666015599</c:v>
                </c:pt>
                <c:pt idx="122">
                  <c:v>235.57142639160199</c:v>
                </c:pt>
                <c:pt idx="123">
                  <c:v>231.028564453125</c:v>
                </c:pt>
                <c:pt idx="124">
                  <c:v>221.31428337097199</c:v>
                </c:pt>
                <c:pt idx="125">
                  <c:v>223.600009918213</c:v>
                </c:pt>
                <c:pt idx="126">
                  <c:v>220.25714111328099</c:v>
                </c:pt>
                <c:pt idx="127">
                  <c:v>221.25714874267601</c:v>
                </c:pt>
                <c:pt idx="128">
                  <c:v>224.25715637207</c:v>
                </c:pt>
                <c:pt idx="129">
                  <c:v>225.57144165039099</c:v>
                </c:pt>
                <c:pt idx="130">
                  <c:v>234.65714263916001</c:v>
                </c:pt>
                <c:pt idx="131">
                  <c:v>236.62857818603501</c:v>
                </c:pt>
                <c:pt idx="132">
                  <c:v>235.91428947448699</c:v>
                </c:pt>
                <c:pt idx="133">
                  <c:v>235.342851638794</c:v>
                </c:pt>
                <c:pt idx="134">
                  <c:v>233.08572387695301</c:v>
                </c:pt>
                <c:pt idx="135">
                  <c:v>237.17143249511699</c:v>
                </c:pt>
                <c:pt idx="136">
                  <c:v>235.05714416503901</c:v>
                </c:pt>
                <c:pt idx="137">
                  <c:v>228.914279937744</c:v>
                </c:pt>
                <c:pt idx="138">
                  <c:v>231.11428833007801</c:v>
                </c:pt>
                <c:pt idx="139">
                  <c:v>224.08571624755899</c:v>
                </c:pt>
                <c:pt idx="140">
                  <c:v>223.05714416503901</c:v>
                </c:pt>
                <c:pt idx="141">
                  <c:v>216.40000677108799</c:v>
                </c:pt>
                <c:pt idx="142">
                  <c:v>215.65713500976599</c:v>
                </c:pt>
                <c:pt idx="143">
                  <c:v>213.74284362793</c:v>
                </c:pt>
                <c:pt idx="144">
                  <c:v>214</c:v>
                </c:pt>
                <c:pt idx="145">
                  <c:v>211.94287109375</c:v>
                </c:pt>
                <c:pt idx="146">
                  <c:v>209.94285583496099</c:v>
                </c:pt>
                <c:pt idx="147">
                  <c:v>172.08572387695301</c:v>
                </c:pt>
                <c:pt idx="148">
                  <c:v>174.22856140136699</c:v>
                </c:pt>
                <c:pt idx="149">
                  <c:v>164.22857666015599</c:v>
                </c:pt>
                <c:pt idx="150">
                  <c:v>159.08570861816401</c:v>
                </c:pt>
                <c:pt idx="151">
                  <c:v>144.171424865723</c:v>
                </c:pt>
                <c:pt idx="152">
                  <c:v>145.14286804199199</c:v>
                </c:pt>
                <c:pt idx="153">
                  <c:v>150.37142944335901</c:v>
                </c:pt>
                <c:pt idx="154">
                  <c:v>190.25714111328099</c:v>
                </c:pt>
                <c:pt idx="155">
                  <c:v>190.62856578826899</c:v>
                </c:pt>
                <c:pt idx="156">
                  <c:v>195.57142639160199</c:v>
                </c:pt>
                <c:pt idx="157">
                  <c:v>195.08570861816401</c:v>
                </c:pt>
                <c:pt idx="158">
                  <c:v>195.51428604125999</c:v>
                </c:pt>
                <c:pt idx="159">
                  <c:v>187.25714874267601</c:v>
                </c:pt>
                <c:pt idx="160">
                  <c:v>180.14286422729501</c:v>
                </c:pt>
                <c:pt idx="161">
                  <c:v>173.60000228881799</c:v>
                </c:pt>
                <c:pt idx="162">
                  <c:v>172.45713806152301</c:v>
                </c:pt>
                <c:pt idx="163">
                  <c:v>167.400005340576</c:v>
                </c:pt>
                <c:pt idx="164">
                  <c:v>171.88571166992199</c:v>
                </c:pt>
                <c:pt idx="165">
                  <c:v>173.25715637207</c:v>
                </c:pt>
                <c:pt idx="166">
                  <c:v>174.77142333984401</c:v>
                </c:pt>
                <c:pt idx="167">
                  <c:v>173.314291477203</c:v>
                </c:pt>
                <c:pt idx="168">
                  <c:v>174.342853546143</c:v>
                </c:pt>
                <c:pt idx="169">
                  <c:v>175.114284515381</c:v>
                </c:pt>
                <c:pt idx="170">
                  <c:v>171.171422958374</c:v>
                </c:pt>
                <c:pt idx="171">
                  <c:v>165.25713729858401</c:v>
                </c:pt>
                <c:pt idx="172">
                  <c:v>166.17143249511699</c:v>
                </c:pt>
                <c:pt idx="173">
                  <c:v>164.228591918945</c:v>
                </c:pt>
                <c:pt idx="174">
                  <c:v>164.485710144043</c:v>
                </c:pt>
                <c:pt idx="175">
                  <c:v>167.17141723632801</c:v>
                </c:pt>
                <c:pt idx="176">
                  <c:v>166.11429214477499</c:v>
                </c:pt>
                <c:pt idx="177">
                  <c:v>162.228569030762</c:v>
                </c:pt>
                <c:pt idx="178">
                  <c:v>157.91428375244101</c:v>
                </c:pt>
                <c:pt idx="179">
                  <c:v>154.02856826782201</c:v>
                </c:pt>
                <c:pt idx="180">
                  <c:v>149.657138824463</c:v>
                </c:pt>
                <c:pt idx="181">
                  <c:v>148.31428146362299</c:v>
                </c:pt>
                <c:pt idx="182">
                  <c:v>141.02857351303101</c:v>
                </c:pt>
                <c:pt idx="183">
                  <c:v>128.42857360839801</c:v>
                </c:pt>
                <c:pt idx="184">
                  <c:v>129.11428070068399</c:v>
                </c:pt>
                <c:pt idx="185">
                  <c:v>124.800003051758</c:v>
                </c:pt>
                <c:pt idx="186">
                  <c:v>127.05714416503901</c:v>
                </c:pt>
                <c:pt idx="187">
                  <c:v>128.34285402297999</c:v>
                </c:pt>
                <c:pt idx="188">
                  <c:v>125.800003051758</c:v>
                </c:pt>
                <c:pt idx="189">
                  <c:v>128.00001525878901</c:v>
                </c:pt>
                <c:pt idx="190">
                  <c:v>131.742855072021</c:v>
                </c:pt>
                <c:pt idx="191">
                  <c:v>130.17143249511699</c:v>
                </c:pt>
                <c:pt idx="192">
                  <c:v>132.00001525878901</c:v>
                </c:pt>
                <c:pt idx="193">
                  <c:v>124.97142028808599</c:v>
                </c:pt>
                <c:pt idx="194">
                  <c:v>121.42855834960901</c:v>
                </c:pt>
                <c:pt idx="195">
                  <c:v>117.799995422363</c:v>
                </c:pt>
                <c:pt idx="196">
                  <c:v>108.857145309448</c:v>
                </c:pt>
                <c:pt idx="197">
                  <c:v>103.857151031494</c:v>
                </c:pt>
                <c:pt idx="198">
                  <c:v>96.485716342925997</c:v>
                </c:pt>
                <c:pt idx="199">
                  <c:v>92.999996185302706</c:v>
                </c:pt>
                <c:pt idx="200">
                  <c:v>102.94286155700701</c:v>
                </c:pt>
                <c:pt idx="201">
                  <c:v>94.771430969238295</c:v>
                </c:pt>
                <c:pt idx="202">
                  <c:v>93.171424865722699</c:v>
                </c:pt>
                <c:pt idx="203">
                  <c:v>84.571422576904297</c:v>
                </c:pt>
                <c:pt idx="204">
                  <c:v>79.371421813964801</c:v>
                </c:pt>
                <c:pt idx="205">
                  <c:v>76.2000026702881</c:v>
                </c:pt>
                <c:pt idx="206">
                  <c:v>72.314292907714801</c:v>
                </c:pt>
                <c:pt idx="207">
                  <c:v>55.257137298583999</c:v>
                </c:pt>
                <c:pt idx="208">
                  <c:v>63.571426391601598</c:v>
                </c:pt>
                <c:pt idx="209">
                  <c:v>60.371429443359403</c:v>
                </c:pt>
                <c:pt idx="210">
                  <c:v>66.742858886718693</c:v>
                </c:pt>
                <c:pt idx="211">
                  <c:v>68.828582763671903</c:v>
                </c:pt>
                <c:pt idx="212">
                  <c:v>80.800048828125</c:v>
                </c:pt>
                <c:pt idx="213">
                  <c:v>77.628570556640597</c:v>
                </c:pt>
                <c:pt idx="214">
                  <c:v>83.857116699218693</c:v>
                </c:pt>
                <c:pt idx="215">
                  <c:v>69.171417236328097</c:v>
                </c:pt>
                <c:pt idx="216">
                  <c:v>70.714294433593693</c:v>
                </c:pt>
                <c:pt idx="217">
                  <c:v>60.4857177734375</c:v>
                </c:pt>
                <c:pt idx="218">
                  <c:v>58.085716247558601</c:v>
                </c:pt>
                <c:pt idx="219">
                  <c:v>43.514289855957003</c:v>
                </c:pt>
                <c:pt idx="220">
                  <c:v>48.428573608398402</c:v>
                </c:pt>
                <c:pt idx="221">
                  <c:v>42.714286804199197</c:v>
                </c:pt>
                <c:pt idx="222">
                  <c:v>48.885713934898398</c:v>
                </c:pt>
                <c:pt idx="223">
                  <c:v>45.942855834960902</c:v>
                </c:pt>
                <c:pt idx="224">
                  <c:v>53.114303588867202</c:v>
                </c:pt>
                <c:pt idx="225">
                  <c:v>49.7428588867188</c:v>
                </c:pt>
                <c:pt idx="226">
                  <c:v>49.028564453125</c:v>
                </c:pt>
                <c:pt idx="227">
                  <c:v>41.2000122070313</c:v>
                </c:pt>
                <c:pt idx="228">
                  <c:v>36.342849731445298</c:v>
                </c:pt>
                <c:pt idx="229">
                  <c:v>27.2571411132813</c:v>
                </c:pt>
                <c:pt idx="230">
                  <c:v>25.171430587768601</c:v>
                </c:pt>
                <c:pt idx="231">
                  <c:v>24.514289855956999</c:v>
                </c:pt>
                <c:pt idx="232">
                  <c:v>33.114280700683601</c:v>
                </c:pt>
                <c:pt idx="233">
                  <c:v>29.885719299316399</c:v>
                </c:pt>
                <c:pt idx="234">
                  <c:v>29.657142639160199</c:v>
                </c:pt>
                <c:pt idx="235">
                  <c:v>41.9142875671387</c:v>
                </c:pt>
                <c:pt idx="236">
                  <c:v>48.542861938476598</c:v>
                </c:pt>
                <c:pt idx="237">
                  <c:v>39.514284849166899</c:v>
                </c:pt>
                <c:pt idx="238">
                  <c:v>40.200004577636697</c:v>
                </c:pt>
                <c:pt idx="239">
                  <c:v>30.799999237060501</c:v>
                </c:pt>
                <c:pt idx="240">
                  <c:v>38.142856597900398</c:v>
                </c:pt>
                <c:pt idx="241">
                  <c:v>38.914285659790004</c:v>
                </c:pt>
                <c:pt idx="242">
                  <c:v>34.942857742309599</c:v>
                </c:pt>
                <c:pt idx="243">
                  <c:v>-5673.9426269531295</c:v>
                </c:pt>
                <c:pt idx="244">
                  <c:v>-5672.37158203125</c:v>
                </c:pt>
                <c:pt idx="245">
                  <c:v>-5683.7427978515598</c:v>
                </c:pt>
                <c:pt idx="246">
                  <c:v>-5675.8571777343795</c:v>
                </c:pt>
                <c:pt idx="247">
                  <c:v>-5680.4002685546902</c:v>
                </c:pt>
                <c:pt idx="248">
                  <c:v>-5680.3714599609402</c:v>
                </c:pt>
                <c:pt idx="249">
                  <c:v>-5688.6571044921902</c:v>
                </c:pt>
                <c:pt idx="250">
                  <c:v>22.857143402099599</c:v>
                </c:pt>
                <c:pt idx="251">
                  <c:v>26.171428680419901</c:v>
                </c:pt>
                <c:pt idx="252">
                  <c:v>32.571429252624498</c:v>
                </c:pt>
                <c:pt idx="253">
                  <c:v>24.971428394317599</c:v>
                </c:pt>
                <c:pt idx="254">
                  <c:v>26.6285705566406</c:v>
                </c:pt>
                <c:pt idx="255">
                  <c:v>25</c:v>
                </c:pt>
                <c:pt idx="256">
                  <c:v>22.542854309081999</c:v>
                </c:pt>
                <c:pt idx="257">
                  <c:v>14.7428588867187</c:v>
                </c:pt>
                <c:pt idx="258">
                  <c:v>20.571429252624501</c:v>
                </c:pt>
                <c:pt idx="259">
                  <c:v>17.114284515380898</c:v>
                </c:pt>
                <c:pt idx="260">
                  <c:v>23.971427917480501</c:v>
                </c:pt>
                <c:pt idx="261">
                  <c:v>23.857131958007798</c:v>
                </c:pt>
                <c:pt idx="262">
                  <c:v>22.428565979003899</c:v>
                </c:pt>
                <c:pt idx="263">
                  <c:v>26.942848205566399</c:v>
                </c:pt>
                <c:pt idx="264">
                  <c:v>36.742857933044398</c:v>
                </c:pt>
                <c:pt idx="265">
                  <c:v>35.857139587402301</c:v>
                </c:pt>
                <c:pt idx="266">
                  <c:v>46.571426391601598</c:v>
                </c:pt>
                <c:pt idx="267">
                  <c:v>44.171432495117202</c:v>
                </c:pt>
                <c:pt idx="268">
                  <c:v>48.457138061523402</c:v>
                </c:pt>
                <c:pt idx="269">
                  <c:v>50.599990844726598</c:v>
                </c:pt>
                <c:pt idx="270">
                  <c:v>56.771438598632798</c:v>
                </c:pt>
                <c:pt idx="271">
                  <c:v>54.685714721679702</c:v>
                </c:pt>
                <c:pt idx="272">
                  <c:v>50.542854309082003</c:v>
                </c:pt>
                <c:pt idx="273">
                  <c:v>37.628566741943402</c:v>
                </c:pt>
                <c:pt idx="274">
                  <c:v>48.800000190734899</c:v>
                </c:pt>
                <c:pt idx="275">
                  <c:v>44.914286136627197</c:v>
                </c:pt>
                <c:pt idx="276">
                  <c:v>54.657140731811502</c:v>
                </c:pt>
                <c:pt idx="277">
                  <c:v>49.2857151031494</c:v>
                </c:pt>
                <c:pt idx="278">
                  <c:v>52.171430587768597</c:v>
                </c:pt>
                <c:pt idx="279">
                  <c:v>49.485713958740199</c:v>
                </c:pt>
                <c:pt idx="280">
                  <c:v>57.200001716613798</c:v>
                </c:pt>
                <c:pt idx="281">
                  <c:v>52.399997711181598</c:v>
                </c:pt>
                <c:pt idx="282">
                  <c:v>56.342858314514203</c:v>
                </c:pt>
                <c:pt idx="283">
                  <c:v>47.057141304016099</c:v>
                </c:pt>
                <c:pt idx="284">
                  <c:v>50.142860412597699</c:v>
                </c:pt>
                <c:pt idx="285">
                  <c:v>54.2285766601563</c:v>
                </c:pt>
                <c:pt idx="286">
                  <c:v>73.085723876953097</c:v>
                </c:pt>
                <c:pt idx="287">
                  <c:v>77.200012207031193</c:v>
                </c:pt>
                <c:pt idx="288">
                  <c:v>72.742858886718693</c:v>
                </c:pt>
                <c:pt idx="289">
                  <c:v>65.5428466796875</c:v>
                </c:pt>
                <c:pt idx="290">
                  <c:v>74.742828369140597</c:v>
                </c:pt>
                <c:pt idx="291">
                  <c:v>80.257171630859403</c:v>
                </c:pt>
                <c:pt idx="292">
                  <c:v>66.971420288085895</c:v>
                </c:pt>
                <c:pt idx="293">
                  <c:v>54.800003051757798</c:v>
                </c:pt>
                <c:pt idx="294">
                  <c:v>50.314285278320298</c:v>
                </c:pt>
                <c:pt idx="295">
                  <c:v>53.542861938476598</c:v>
                </c:pt>
                <c:pt idx="296">
                  <c:v>66.4857177734375</c:v>
                </c:pt>
                <c:pt idx="297">
                  <c:v>61.457142323255503</c:v>
                </c:pt>
                <c:pt idx="298">
                  <c:v>65.0571479797363</c:v>
                </c:pt>
                <c:pt idx="299">
                  <c:v>71.857147216796903</c:v>
                </c:pt>
                <c:pt idx="300">
                  <c:v>74.142852783203097</c:v>
                </c:pt>
                <c:pt idx="301">
                  <c:v>77.514289855957003</c:v>
                </c:pt>
                <c:pt idx="302">
                  <c:v>78.742855072021499</c:v>
                </c:pt>
                <c:pt idx="303">
                  <c:v>74.400002121925397</c:v>
                </c:pt>
                <c:pt idx="304">
                  <c:v>79.285713195800795</c:v>
                </c:pt>
                <c:pt idx="305">
                  <c:v>77.971427917480497</c:v>
                </c:pt>
                <c:pt idx="306">
                  <c:v>79.542859077453599</c:v>
                </c:pt>
                <c:pt idx="307">
                  <c:v>74.914289474487305</c:v>
                </c:pt>
                <c:pt idx="308">
                  <c:v>72.114288330078097</c:v>
                </c:pt>
                <c:pt idx="309">
                  <c:v>64.942855834960895</c:v>
                </c:pt>
                <c:pt idx="310">
                  <c:v>62.7142944335938</c:v>
                </c:pt>
                <c:pt idx="311">
                  <c:v>58.857162475585902</c:v>
                </c:pt>
                <c:pt idx="312">
                  <c:v>54.828571319580099</c:v>
                </c:pt>
                <c:pt idx="313">
                  <c:v>44.828567504882798</c:v>
                </c:pt>
                <c:pt idx="314">
                  <c:v>48.142860412597699</c:v>
                </c:pt>
                <c:pt idx="315">
                  <c:v>47.942857742309599</c:v>
                </c:pt>
                <c:pt idx="316">
                  <c:v>49.799999237060497</c:v>
                </c:pt>
                <c:pt idx="317">
                  <c:v>52.457141876220703</c:v>
                </c:pt>
                <c:pt idx="318">
                  <c:v>53.428573608398402</c:v>
                </c:pt>
                <c:pt idx="319">
                  <c:v>54.285720825195298</c:v>
                </c:pt>
                <c:pt idx="320">
                  <c:v>66.685714721679702</c:v>
                </c:pt>
                <c:pt idx="321">
                  <c:v>55.714290618896499</c:v>
                </c:pt>
                <c:pt idx="322">
                  <c:v>59.057144165039098</c:v>
                </c:pt>
                <c:pt idx="323">
                  <c:v>51.428573608398402</c:v>
                </c:pt>
                <c:pt idx="324">
                  <c:v>48.457138061523402</c:v>
                </c:pt>
                <c:pt idx="325">
                  <c:v>36.200000762939503</c:v>
                </c:pt>
                <c:pt idx="326">
                  <c:v>35.571426391601598</c:v>
                </c:pt>
                <c:pt idx="327">
                  <c:v>28.885715484619102</c:v>
                </c:pt>
                <c:pt idx="328">
                  <c:v>41.7428588867188</c:v>
                </c:pt>
                <c:pt idx="329">
                  <c:v>39.285713195800803</c:v>
                </c:pt>
                <c:pt idx="330">
                  <c:v>48.628570556640597</c:v>
                </c:pt>
                <c:pt idx="331">
                  <c:v>47.914276123046903</c:v>
                </c:pt>
                <c:pt idx="332">
                  <c:v>57.142852783203097</c:v>
                </c:pt>
                <c:pt idx="333">
                  <c:v>59.0857124328613</c:v>
                </c:pt>
                <c:pt idx="334">
                  <c:v>62.0857124328613</c:v>
                </c:pt>
                <c:pt idx="335">
                  <c:v>66.685707092285199</c:v>
                </c:pt>
                <c:pt idx="336">
                  <c:v>69.942859649658203</c:v>
                </c:pt>
                <c:pt idx="337">
                  <c:v>72.085716247558594</c:v>
                </c:pt>
                <c:pt idx="338">
                  <c:v>71.857147216796903</c:v>
                </c:pt>
                <c:pt idx="339">
                  <c:v>76.028594970703097</c:v>
                </c:pt>
                <c:pt idx="340">
                  <c:v>70.94287109375</c:v>
                </c:pt>
                <c:pt idx="341">
                  <c:v>73.228546142578097</c:v>
                </c:pt>
                <c:pt idx="342">
                  <c:v>67.057159423828097</c:v>
                </c:pt>
                <c:pt idx="343">
                  <c:v>68.114281654357896</c:v>
                </c:pt>
                <c:pt idx="344">
                  <c:v>65.142856597900405</c:v>
                </c:pt>
                <c:pt idx="345">
                  <c:v>68.114284515380902</c:v>
                </c:pt>
                <c:pt idx="346">
                  <c:v>67.628574371337905</c:v>
                </c:pt>
                <c:pt idx="347">
                  <c:v>63.4857177734375</c:v>
                </c:pt>
                <c:pt idx="348">
                  <c:v>58.971427917480497</c:v>
                </c:pt>
                <c:pt idx="349">
                  <c:v>52.828575134277301</c:v>
                </c:pt>
                <c:pt idx="350">
                  <c:v>49.5714302062988</c:v>
                </c:pt>
                <c:pt idx="351">
                  <c:v>43.657138824462898</c:v>
                </c:pt>
                <c:pt idx="352">
                  <c:v>42.057142257690401</c:v>
                </c:pt>
                <c:pt idx="353">
                  <c:v>41.257144927978501</c:v>
                </c:pt>
                <c:pt idx="354">
                  <c:v>49.0857124328613</c:v>
                </c:pt>
                <c:pt idx="355">
                  <c:v>53.9428520202637</c:v>
                </c:pt>
                <c:pt idx="356">
                  <c:v>63.571428298950202</c:v>
                </c:pt>
                <c:pt idx="357">
                  <c:v>56.971435546875</c:v>
                </c:pt>
                <c:pt idx="358">
                  <c:v>63.114288330078097</c:v>
                </c:pt>
                <c:pt idx="359">
                  <c:v>71.828582763671903</c:v>
                </c:pt>
                <c:pt idx="360">
                  <c:v>72.228576660156193</c:v>
                </c:pt>
                <c:pt idx="361">
                  <c:v>63.914291381835902</c:v>
                </c:pt>
                <c:pt idx="362">
                  <c:v>64.257141113281193</c:v>
                </c:pt>
                <c:pt idx="363">
                  <c:v>62.342849731445298</c:v>
                </c:pt>
                <c:pt idx="364">
                  <c:v>66.885719299316406</c:v>
                </c:pt>
                <c:pt idx="365">
                  <c:v>66.714279174804702</c:v>
                </c:pt>
                <c:pt idx="366">
                  <c:v>72.057140350341797</c:v>
                </c:pt>
                <c:pt idx="367">
                  <c:v>69.742860794067397</c:v>
                </c:pt>
                <c:pt idx="368">
                  <c:v>74.742858886718693</c:v>
                </c:pt>
                <c:pt idx="369">
                  <c:v>62.171432495117202</c:v>
                </c:pt>
                <c:pt idx="370">
                  <c:v>61.457141876220703</c:v>
                </c:pt>
                <c:pt idx="371">
                  <c:v>71.942855834960895</c:v>
                </c:pt>
                <c:pt idx="372">
                  <c:v>79.257141113281193</c:v>
                </c:pt>
                <c:pt idx="373">
                  <c:v>71.5999946594238</c:v>
                </c:pt>
                <c:pt idx="374">
                  <c:v>74.914285659789996</c:v>
                </c:pt>
                <c:pt idx="375">
                  <c:v>79.1714315414429</c:v>
                </c:pt>
                <c:pt idx="376">
                  <c:v>96.199996948242202</c:v>
                </c:pt>
                <c:pt idx="377">
                  <c:v>94</c:v>
                </c:pt>
                <c:pt idx="378">
                  <c:v>82.514288902282701</c:v>
                </c:pt>
                <c:pt idx="379">
                  <c:v>74.342854976654095</c:v>
                </c:pt>
                <c:pt idx="380">
                  <c:v>72.228574037551894</c:v>
                </c:pt>
                <c:pt idx="381">
                  <c:v>71.399997711181598</c:v>
                </c:pt>
                <c:pt idx="382">
                  <c:v>75.000002861022907</c:v>
                </c:pt>
                <c:pt idx="383">
                  <c:v>61.942863464355497</c:v>
                </c:pt>
                <c:pt idx="384">
                  <c:v>59.314292907714801</c:v>
                </c:pt>
                <c:pt idx="385">
                  <c:v>64.628570556640597</c:v>
                </c:pt>
                <c:pt idx="386">
                  <c:v>69.971431732177706</c:v>
                </c:pt>
                <c:pt idx="387">
                  <c:v>66.114288330078097</c:v>
                </c:pt>
                <c:pt idx="388">
                  <c:v>62.485711932182298</c:v>
                </c:pt>
                <c:pt idx="389">
                  <c:v>51.314289093017599</c:v>
                </c:pt>
                <c:pt idx="390">
                  <c:v>52.8571422100067</c:v>
                </c:pt>
                <c:pt idx="391">
                  <c:v>52.742856979370103</c:v>
                </c:pt>
                <c:pt idx="392">
                  <c:v>51.285713195800803</c:v>
                </c:pt>
                <c:pt idx="393">
                  <c:v>45.428573608398402</c:v>
                </c:pt>
                <c:pt idx="394">
                  <c:v>48.085723876953097</c:v>
                </c:pt>
                <c:pt idx="395">
                  <c:v>42.657135009765597</c:v>
                </c:pt>
                <c:pt idx="396">
                  <c:v>51.7428588867188</c:v>
                </c:pt>
                <c:pt idx="397">
                  <c:v>52.885711669921903</c:v>
                </c:pt>
                <c:pt idx="398">
                  <c:v>49.028564453125</c:v>
                </c:pt>
                <c:pt idx="399">
                  <c:v>47.142856597900398</c:v>
                </c:pt>
                <c:pt idx="400">
                  <c:v>40.685712814331097</c:v>
                </c:pt>
                <c:pt idx="401">
                  <c:v>37.057144165039098</c:v>
                </c:pt>
                <c:pt idx="402">
                  <c:v>43.857139587402301</c:v>
                </c:pt>
                <c:pt idx="403">
                  <c:v>37.685707092285199</c:v>
                </c:pt>
                <c:pt idx="404">
                  <c:v>40.685714721679702</c:v>
                </c:pt>
                <c:pt idx="405">
                  <c:v>48.685710906982401</c:v>
                </c:pt>
                <c:pt idx="406">
                  <c:v>53.142856597900398</c:v>
                </c:pt>
                <c:pt idx="407">
                  <c:v>58.942859649658203</c:v>
                </c:pt>
                <c:pt idx="408">
                  <c:v>59.028573036193798</c:v>
                </c:pt>
                <c:pt idx="409">
                  <c:v>51.771427154541001</c:v>
                </c:pt>
                <c:pt idx="410">
                  <c:v>52.285713195800803</c:v>
                </c:pt>
                <c:pt idx="411">
                  <c:v>52.428573608398402</c:v>
                </c:pt>
                <c:pt idx="412">
                  <c:v>50.8285522460938</c:v>
                </c:pt>
                <c:pt idx="413">
                  <c:v>45.400009155273402</c:v>
                </c:pt>
                <c:pt idx="414">
                  <c:v>54.971435546875</c:v>
                </c:pt>
                <c:pt idx="415">
                  <c:v>62.2285766601563</c:v>
                </c:pt>
                <c:pt idx="416">
                  <c:v>72.342834472656193</c:v>
                </c:pt>
                <c:pt idx="417">
                  <c:v>68.857147216796903</c:v>
                </c:pt>
                <c:pt idx="418">
                  <c:v>61.5428466796875</c:v>
                </c:pt>
                <c:pt idx="419">
                  <c:v>61.142852783203097</c:v>
                </c:pt>
                <c:pt idx="420">
                  <c:v>62.7428588867188</c:v>
                </c:pt>
                <c:pt idx="421">
                  <c:v>58.028572082519503</c:v>
                </c:pt>
                <c:pt idx="422">
                  <c:v>50.6285724639893</c:v>
                </c:pt>
                <c:pt idx="423">
                  <c:v>48.371444702148402</c:v>
                </c:pt>
                <c:pt idx="424">
                  <c:v>52.628570556640597</c:v>
                </c:pt>
                <c:pt idx="425">
                  <c:v>55.685714721679702</c:v>
                </c:pt>
                <c:pt idx="426">
                  <c:v>50.2857055664063</c:v>
                </c:pt>
                <c:pt idx="427">
                  <c:v>52.028572082519503</c:v>
                </c:pt>
                <c:pt idx="428">
                  <c:v>54.571426391601598</c:v>
                </c:pt>
                <c:pt idx="429">
                  <c:v>52.714286804199197</c:v>
                </c:pt>
                <c:pt idx="430">
                  <c:v>46.371429443359403</c:v>
                </c:pt>
                <c:pt idx="431">
                  <c:v>43.028572082519503</c:v>
                </c:pt>
                <c:pt idx="432">
                  <c:v>42.171424865722699</c:v>
                </c:pt>
                <c:pt idx="433">
                  <c:v>52.828571319580099</c:v>
                </c:pt>
                <c:pt idx="434">
                  <c:v>48.228569030761697</c:v>
                </c:pt>
                <c:pt idx="435">
                  <c:v>41.171432495117202</c:v>
                </c:pt>
                <c:pt idx="436">
                  <c:v>47.599990844726598</c:v>
                </c:pt>
                <c:pt idx="437">
                  <c:v>44.714286804199197</c:v>
                </c:pt>
                <c:pt idx="438">
                  <c:v>52.799995422363303</c:v>
                </c:pt>
                <c:pt idx="439">
                  <c:v>55.771438598632798</c:v>
                </c:pt>
                <c:pt idx="440">
                  <c:v>52.085714340209996</c:v>
                </c:pt>
                <c:pt idx="441">
                  <c:v>53.7142944335938</c:v>
                </c:pt>
                <c:pt idx="442">
                  <c:v>55.685714721679702</c:v>
                </c:pt>
                <c:pt idx="443">
                  <c:v>59.742855072021499</c:v>
                </c:pt>
                <c:pt idx="444">
                  <c:v>62.714289188385003</c:v>
                </c:pt>
                <c:pt idx="445">
                  <c:v>-642.599609375</c:v>
                </c:pt>
                <c:pt idx="446">
                  <c:v>-638.1142578125</c:v>
                </c:pt>
                <c:pt idx="447">
                  <c:v>-639.05712890625</c:v>
                </c:pt>
                <c:pt idx="448">
                  <c:v>-629.71435546875</c:v>
                </c:pt>
                <c:pt idx="449">
                  <c:v>-629.85693359375</c:v>
                </c:pt>
                <c:pt idx="450">
                  <c:v>-635.08544921875</c:v>
                </c:pt>
                <c:pt idx="451">
                  <c:v>-633.80029296875</c:v>
                </c:pt>
                <c:pt idx="452">
                  <c:v>55.742856979370103</c:v>
                </c:pt>
                <c:pt idx="453">
                  <c:v>45.028572082519503</c:v>
                </c:pt>
                <c:pt idx="454">
                  <c:v>47.7714233398438</c:v>
                </c:pt>
                <c:pt idx="455">
                  <c:v>37.028572082519503</c:v>
                </c:pt>
                <c:pt idx="456">
                  <c:v>38.828575134277301</c:v>
                </c:pt>
                <c:pt idx="457">
                  <c:v>36.028579711914098</c:v>
                </c:pt>
                <c:pt idx="458">
                  <c:v>46.4000020027161</c:v>
                </c:pt>
                <c:pt idx="459">
                  <c:v>55.171430587768597</c:v>
                </c:pt>
                <c:pt idx="460">
                  <c:v>68.057143688201904</c:v>
                </c:pt>
                <c:pt idx="461">
                  <c:v>66.628578186035199</c:v>
                </c:pt>
                <c:pt idx="462">
                  <c:v>73.171428680419893</c:v>
                </c:pt>
                <c:pt idx="463">
                  <c:v>66.628574371337905</c:v>
                </c:pt>
                <c:pt idx="464">
                  <c:v>67.028573036193805</c:v>
                </c:pt>
                <c:pt idx="465">
                  <c:v>57.2571411132813</c:v>
                </c:pt>
                <c:pt idx="466">
                  <c:v>57.0857124328613</c:v>
                </c:pt>
                <c:pt idx="467">
                  <c:v>54.057144165039098</c:v>
                </c:pt>
                <c:pt idx="468">
                  <c:v>48.342864990234403</c:v>
                </c:pt>
                <c:pt idx="469">
                  <c:v>38.914283752441399</c:v>
                </c:pt>
                <c:pt idx="470">
                  <c:v>43.428573608398402</c:v>
                </c:pt>
                <c:pt idx="471">
                  <c:v>45.628578186035199</c:v>
                </c:pt>
                <c:pt idx="472">
                  <c:v>52.171428680419901</c:v>
                </c:pt>
                <c:pt idx="473">
                  <c:v>50.657142639160199</c:v>
                </c:pt>
                <c:pt idx="474">
                  <c:v>50.4857177734375</c:v>
                </c:pt>
                <c:pt idx="475">
                  <c:v>46.6857299804688</c:v>
                </c:pt>
                <c:pt idx="476">
                  <c:v>49.2571411132813</c:v>
                </c:pt>
                <c:pt idx="477">
                  <c:v>48.657135009765597</c:v>
                </c:pt>
                <c:pt idx="478">
                  <c:v>42.05712890625</c:v>
                </c:pt>
                <c:pt idx="479">
                  <c:v>37.114288330078097</c:v>
                </c:pt>
                <c:pt idx="480">
                  <c:v>40.371429443359403</c:v>
                </c:pt>
                <c:pt idx="481">
                  <c:v>36.6285724639893</c:v>
                </c:pt>
                <c:pt idx="482">
                  <c:v>36.228571891784703</c:v>
                </c:pt>
                <c:pt idx="483">
                  <c:v>30.571426391601602</c:v>
                </c:pt>
                <c:pt idx="484">
                  <c:v>30.028570652008099</c:v>
                </c:pt>
                <c:pt idx="485">
                  <c:v>26.91428565979</c:v>
                </c:pt>
                <c:pt idx="486">
                  <c:v>25.285714149475101</c:v>
                </c:pt>
                <c:pt idx="487">
                  <c:v>19.971428394317599</c:v>
                </c:pt>
                <c:pt idx="488">
                  <c:v>24.028570175170898</c:v>
                </c:pt>
                <c:pt idx="489">
                  <c:v>31.5428578853607</c:v>
                </c:pt>
                <c:pt idx="490">
                  <c:v>36.942859649658203</c:v>
                </c:pt>
                <c:pt idx="491">
                  <c:v>41.142856597900398</c:v>
                </c:pt>
                <c:pt idx="492">
                  <c:v>43.914283752441399</c:v>
                </c:pt>
                <c:pt idx="493">
                  <c:v>37.457141876220703</c:v>
                </c:pt>
                <c:pt idx="494">
                  <c:v>44.828571319580099</c:v>
                </c:pt>
                <c:pt idx="495">
                  <c:v>40.4285697937012</c:v>
                </c:pt>
                <c:pt idx="496">
                  <c:v>35.4571533203125</c:v>
                </c:pt>
                <c:pt idx="497">
                  <c:v>37.428573608398402</c:v>
                </c:pt>
                <c:pt idx="498">
                  <c:v>30.9142761230469</c:v>
                </c:pt>
                <c:pt idx="499">
                  <c:v>32.171424865722699</c:v>
                </c:pt>
                <c:pt idx="500">
                  <c:v>40.085714340209996</c:v>
                </c:pt>
                <c:pt idx="501">
                  <c:v>32.085716247558601</c:v>
                </c:pt>
                <c:pt idx="502">
                  <c:v>26.771430969238299</c:v>
                </c:pt>
                <c:pt idx="503">
                  <c:v>30.7428588867188</c:v>
                </c:pt>
                <c:pt idx="504">
                  <c:v>24.800003051757798</c:v>
                </c:pt>
                <c:pt idx="505">
                  <c:v>22.028564453125</c:v>
                </c:pt>
                <c:pt idx="506">
                  <c:v>28.8571424484253</c:v>
                </c:pt>
                <c:pt idx="507">
                  <c:v>27.142856597900401</c:v>
                </c:pt>
                <c:pt idx="508">
                  <c:v>31.314281463623001</c:v>
                </c:pt>
                <c:pt idx="509">
                  <c:v>31.657143592834501</c:v>
                </c:pt>
                <c:pt idx="510">
                  <c:v>32.457145690917997</c:v>
                </c:pt>
                <c:pt idx="511">
                  <c:v>29.571426391601602</c:v>
                </c:pt>
                <c:pt idx="512">
                  <c:v>36.885711669921903</c:v>
                </c:pt>
                <c:pt idx="513">
                  <c:v>31.9142761230469</c:v>
                </c:pt>
                <c:pt idx="514">
                  <c:v>25.428573608398398</c:v>
                </c:pt>
                <c:pt idx="515">
                  <c:v>19.199996948242202</c:v>
                </c:pt>
                <c:pt idx="516">
                  <c:v>24.800003051757798</c:v>
                </c:pt>
                <c:pt idx="517">
                  <c:v>23.142868041992202</c:v>
                </c:pt>
                <c:pt idx="518">
                  <c:v>27.8571472167969</c:v>
                </c:pt>
                <c:pt idx="519">
                  <c:v>28.314277648925799</c:v>
                </c:pt>
                <c:pt idx="520">
                  <c:v>16.971427917480501</c:v>
                </c:pt>
                <c:pt idx="521">
                  <c:v>16.714286088943499</c:v>
                </c:pt>
                <c:pt idx="522">
                  <c:v>21.714286804199201</c:v>
                </c:pt>
                <c:pt idx="523">
                  <c:v>16.828575134277301</c:v>
                </c:pt>
                <c:pt idx="524">
                  <c:v>19.314285278320298</c:v>
                </c:pt>
                <c:pt idx="525">
                  <c:v>18.199996948242202</c:v>
                </c:pt>
                <c:pt idx="526">
                  <c:v>3.9428558349609402</c:v>
                </c:pt>
                <c:pt idx="527">
                  <c:v>6</c:v>
                </c:pt>
                <c:pt idx="528">
                  <c:v>16.542857289314298</c:v>
                </c:pt>
                <c:pt idx="529">
                  <c:v>13.028572082519499</c:v>
                </c:pt>
                <c:pt idx="530">
                  <c:v>14.799995422363301</c:v>
                </c:pt>
                <c:pt idx="531">
                  <c:v>7.7142829895019496</c:v>
                </c:pt>
                <c:pt idx="532">
                  <c:v>19.285713195800799</c:v>
                </c:pt>
                <c:pt idx="533">
                  <c:v>26.2571411132813</c:v>
                </c:pt>
                <c:pt idx="534">
                  <c:v>38.342857360839801</c:v>
                </c:pt>
                <c:pt idx="535">
                  <c:v>40.142852783203097</c:v>
                </c:pt>
                <c:pt idx="536">
                  <c:v>42.685714721679702</c:v>
                </c:pt>
                <c:pt idx="537">
                  <c:v>39.685714721679702</c:v>
                </c:pt>
                <c:pt idx="538">
                  <c:v>42.571426391601598</c:v>
                </c:pt>
                <c:pt idx="539">
                  <c:v>37.485710144042997</c:v>
                </c:pt>
                <c:pt idx="540">
                  <c:v>40.914276123046903</c:v>
                </c:pt>
                <c:pt idx="541">
                  <c:v>34.999999046325698</c:v>
                </c:pt>
                <c:pt idx="542">
                  <c:v>29.285717010498001</c:v>
                </c:pt>
                <c:pt idx="543">
                  <c:v>31.828575134277301</c:v>
                </c:pt>
                <c:pt idx="544">
                  <c:v>35.142860412597699</c:v>
                </c:pt>
                <c:pt idx="545">
                  <c:v>35.514289855957003</c:v>
                </c:pt>
                <c:pt idx="546">
                  <c:v>34.114288330078097</c:v>
                </c:pt>
                <c:pt idx="547">
                  <c:v>30.2000122070313</c:v>
                </c:pt>
                <c:pt idx="548">
                  <c:v>37.657150268554702</c:v>
                </c:pt>
                <c:pt idx="549">
                  <c:v>40.914291381835902</c:v>
                </c:pt>
                <c:pt idx="550">
                  <c:v>37.114288330078097</c:v>
                </c:pt>
                <c:pt idx="551">
                  <c:v>32.228561401367202</c:v>
                </c:pt>
                <c:pt idx="552">
                  <c:v>27.9142761230469</c:v>
                </c:pt>
                <c:pt idx="553">
                  <c:v>23.5142822265625</c:v>
                </c:pt>
                <c:pt idx="554">
                  <c:v>21.9428405761719</c:v>
                </c:pt>
                <c:pt idx="555">
                  <c:v>18.0857238769531</c:v>
                </c:pt>
                <c:pt idx="556">
                  <c:v>20.485702514648398</c:v>
                </c:pt>
                <c:pt idx="557">
                  <c:v>27.3714294433594</c:v>
                </c:pt>
                <c:pt idx="558">
                  <c:v>34</c:v>
                </c:pt>
                <c:pt idx="559">
                  <c:v>40.4857177734375</c:v>
                </c:pt>
                <c:pt idx="560">
                  <c:v>41.828567504882798</c:v>
                </c:pt>
                <c:pt idx="561">
                  <c:v>40.800003051757798</c:v>
                </c:pt>
                <c:pt idx="562">
                  <c:v>35.2571411132813</c:v>
                </c:pt>
                <c:pt idx="563">
                  <c:v>28.771430969238299</c:v>
                </c:pt>
                <c:pt idx="564">
                  <c:v>20.6285705566406</c:v>
                </c:pt>
                <c:pt idx="565">
                  <c:v>22.800003051757798</c:v>
                </c:pt>
                <c:pt idx="566">
                  <c:v>25.028564453125</c:v>
                </c:pt>
                <c:pt idx="567">
                  <c:v>18.685714721679702</c:v>
                </c:pt>
                <c:pt idx="568">
                  <c:v>27.2857055664063</c:v>
                </c:pt>
                <c:pt idx="569">
                  <c:v>33.571426391601598</c:v>
                </c:pt>
                <c:pt idx="570">
                  <c:v>37.714282989502003</c:v>
                </c:pt>
                <c:pt idx="571">
                  <c:v>35.828571319580099</c:v>
                </c:pt>
                <c:pt idx="572">
                  <c:v>37.057142257690401</c:v>
                </c:pt>
                <c:pt idx="573">
                  <c:v>28.0571417808533</c:v>
                </c:pt>
                <c:pt idx="574">
                  <c:v>41.657150268554702</c:v>
                </c:pt>
                <c:pt idx="575">
                  <c:v>39.885711669921903</c:v>
                </c:pt>
                <c:pt idx="576">
                  <c:v>36.828572273254402</c:v>
                </c:pt>
                <c:pt idx="577">
                  <c:v>43.714286804199197</c:v>
                </c:pt>
                <c:pt idx="578">
                  <c:v>49</c:v>
                </c:pt>
                <c:pt idx="579">
                  <c:v>45.999998092651403</c:v>
                </c:pt>
                <c:pt idx="580">
                  <c:v>54.6285724639893</c:v>
                </c:pt>
                <c:pt idx="581">
                  <c:v>46.685710906982401</c:v>
                </c:pt>
                <c:pt idx="582">
                  <c:v>52.371428489685101</c:v>
                </c:pt>
                <c:pt idx="583">
                  <c:v>58.342849731445298</c:v>
                </c:pt>
                <c:pt idx="584">
                  <c:v>53.7714233398438</c:v>
                </c:pt>
                <c:pt idx="585">
                  <c:v>51.971435546875</c:v>
                </c:pt>
                <c:pt idx="586">
                  <c:v>51.399993896484403</c:v>
                </c:pt>
                <c:pt idx="587">
                  <c:v>55.142852783203097</c:v>
                </c:pt>
                <c:pt idx="588">
                  <c:v>55.085723876953097</c:v>
                </c:pt>
                <c:pt idx="589">
                  <c:v>46.399993896484403</c:v>
                </c:pt>
                <c:pt idx="590">
                  <c:v>50.1714477539063</c:v>
                </c:pt>
                <c:pt idx="591">
                  <c:v>44.828567504882798</c:v>
                </c:pt>
                <c:pt idx="592">
                  <c:v>46.771430969238303</c:v>
                </c:pt>
                <c:pt idx="593">
                  <c:v>45.685715675353997</c:v>
                </c:pt>
                <c:pt idx="594">
                  <c:v>42.199996948242202</c:v>
                </c:pt>
                <c:pt idx="595">
                  <c:v>46.628570556640597</c:v>
                </c:pt>
                <c:pt idx="596">
                  <c:v>51.628570556640597</c:v>
                </c:pt>
                <c:pt idx="597">
                  <c:v>48.599990844726598</c:v>
                </c:pt>
                <c:pt idx="598">
                  <c:v>46.457138061523402</c:v>
                </c:pt>
                <c:pt idx="599">
                  <c:v>47.542861938476598</c:v>
                </c:pt>
                <c:pt idx="600">
                  <c:v>54.171432495117202</c:v>
                </c:pt>
                <c:pt idx="601">
                  <c:v>50.828582763671903</c:v>
                </c:pt>
                <c:pt idx="602">
                  <c:v>54.485702514648402</c:v>
                </c:pt>
                <c:pt idx="603">
                  <c:v>56.371429443359403</c:v>
                </c:pt>
                <c:pt idx="604">
                  <c:v>64.628585815429702</c:v>
                </c:pt>
                <c:pt idx="605">
                  <c:v>74.742851257324205</c:v>
                </c:pt>
                <c:pt idx="606">
                  <c:v>79.400001525878906</c:v>
                </c:pt>
                <c:pt idx="607">
                  <c:v>81.314277648925795</c:v>
                </c:pt>
                <c:pt idx="608">
                  <c:v>92.914283752441406</c:v>
                </c:pt>
                <c:pt idx="609">
                  <c:v>95.085716247558594</c:v>
                </c:pt>
                <c:pt idx="610">
                  <c:v>99.257156372070298</c:v>
                </c:pt>
                <c:pt idx="611">
                  <c:v>100.71429443359401</c:v>
                </c:pt>
                <c:pt idx="612">
                  <c:v>109.514282226562</c:v>
                </c:pt>
                <c:pt idx="613">
                  <c:v>128.60000610351599</c:v>
                </c:pt>
                <c:pt idx="614">
                  <c:v>143.657146453857</c:v>
                </c:pt>
                <c:pt idx="615">
                  <c:v>154.314279079437</c:v>
                </c:pt>
                <c:pt idx="616">
                  <c:v>176.25714683532701</c:v>
                </c:pt>
                <c:pt idx="617">
                  <c:v>204.485710144043</c:v>
                </c:pt>
                <c:pt idx="618">
                  <c:v>222.657150268555</c:v>
                </c:pt>
                <c:pt idx="619">
                  <c:v>245.257133483887</c:v>
                </c:pt>
                <c:pt idx="620">
                  <c:v>263.80000305175798</c:v>
                </c:pt>
                <c:pt idx="621">
                  <c:v>295.39999389648398</c:v>
                </c:pt>
                <c:pt idx="622">
                  <c:v>337.77141952514597</c:v>
                </c:pt>
                <c:pt idx="623">
                  <c:v>379.62858581542997</c:v>
                </c:pt>
                <c:pt idx="624">
                  <c:v>419.19998168945301</c:v>
                </c:pt>
                <c:pt idx="625">
                  <c:v>467.79998779296898</c:v>
                </c:pt>
                <c:pt idx="626">
                  <c:v>532.62855529785202</c:v>
                </c:pt>
                <c:pt idx="627">
                  <c:v>602.82856750488304</c:v>
                </c:pt>
                <c:pt idx="628">
                  <c:v>673.34283447265602</c:v>
                </c:pt>
                <c:pt idx="629">
                  <c:v>748.97142028808605</c:v>
                </c:pt>
                <c:pt idx="630">
                  <c:v>844.71427917480503</c:v>
                </c:pt>
                <c:pt idx="631">
                  <c:v>948.54283142089798</c:v>
                </c:pt>
                <c:pt idx="632">
                  <c:v>1076.42858886719</c:v>
                </c:pt>
                <c:pt idx="633">
                  <c:v>1202.42858886719</c:v>
                </c:pt>
                <c:pt idx="634">
                  <c:v>1356.0571899414099</c:v>
                </c:pt>
                <c:pt idx="635">
                  <c:v>1527.2857360839801</c:v>
                </c:pt>
                <c:pt idx="636">
                  <c:v>1718.6857604980501</c:v>
                </c:pt>
                <c:pt idx="637">
                  <c:v>1914.9142761230501</c:v>
                </c:pt>
                <c:pt idx="638">
                  <c:v>2129.0571899414099</c:v>
                </c:pt>
                <c:pt idx="639">
                  <c:v>2359.4572143554701</c:v>
                </c:pt>
                <c:pt idx="640">
                  <c:v>2637.0571594238299</c:v>
                </c:pt>
                <c:pt idx="641">
                  <c:v>2924.6572570800799</c:v>
                </c:pt>
                <c:pt idx="642">
                  <c:v>3239.1714630126999</c:v>
                </c:pt>
                <c:pt idx="643">
                  <c:v>3589.9999084472702</c:v>
                </c:pt>
                <c:pt idx="644">
                  <c:v>3990.0856323242201</c:v>
                </c:pt>
                <c:pt idx="645">
                  <c:v>4412.97119140625</c:v>
                </c:pt>
                <c:pt idx="646">
                  <c:v>4865.4856567382803</c:v>
                </c:pt>
                <c:pt idx="647">
                  <c:v>5331.9714508056604</c:v>
                </c:pt>
                <c:pt idx="648">
                  <c:v>5814.4571228027298</c:v>
                </c:pt>
                <c:pt idx="649">
                  <c:v>6301.5712585449201</c:v>
                </c:pt>
                <c:pt idx="650">
                  <c:v>6791.2854766845703</c:v>
                </c:pt>
                <c:pt idx="651">
                  <c:v>7244.6287536621103</c:v>
                </c:pt>
                <c:pt idx="652">
                  <c:v>7705.0569200515702</c:v>
                </c:pt>
                <c:pt idx="653">
                  <c:v>8166.2284393310501</c:v>
                </c:pt>
                <c:pt idx="654">
                  <c:v>8602.9139251709003</c:v>
                </c:pt>
                <c:pt idx="655">
                  <c:v>9045.3714599609393</c:v>
                </c:pt>
                <c:pt idx="656">
                  <c:v>9461.8860778808594</c:v>
                </c:pt>
                <c:pt idx="657">
                  <c:v>9887.4282684326208</c:v>
                </c:pt>
                <c:pt idx="658">
                  <c:v>10297.828628540001</c:v>
                </c:pt>
                <c:pt idx="659">
                  <c:v>10710.9141464233</c:v>
                </c:pt>
                <c:pt idx="660">
                  <c:v>11076.0856027603</c:v>
                </c:pt>
                <c:pt idx="661">
                  <c:v>11412.6573104858</c:v>
                </c:pt>
                <c:pt idx="662">
                  <c:v>11726.5143699646</c:v>
                </c:pt>
                <c:pt idx="663">
                  <c:v>12016.742578506501</c:v>
                </c:pt>
                <c:pt idx="664">
                  <c:v>12238.428123474099</c:v>
                </c:pt>
                <c:pt idx="665">
                  <c:v>12451.7999725342</c:v>
                </c:pt>
                <c:pt idx="666">
                  <c:v>12565.1717681885</c:v>
                </c:pt>
                <c:pt idx="667">
                  <c:v>12650.485855102501</c:v>
                </c:pt>
                <c:pt idx="668">
                  <c:v>12685.9141387939</c:v>
                </c:pt>
                <c:pt idx="669">
                  <c:v>12664.628356933599</c:v>
                </c:pt>
                <c:pt idx="670">
                  <c:v>12625.1145019531</c:v>
                </c:pt>
                <c:pt idx="671">
                  <c:v>12528.2569885254</c:v>
                </c:pt>
                <c:pt idx="672">
                  <c:v>12378.5429382324</c:v>
                </c:pt>
                <c:pt idx="673">
                  <c:v>12216.685760498</c:v>
                </c:pt>
                <c:pt idx="674">
                  <c:v>12013.343170165999</c:v>
                </c:pt>
                <c:pt idx="675">
                  <c:v>11775.4569168091</c:v>
                </c:pt>
                <c:pt idx="676">
                  <c:v>11492.542495727501</c:v>
                </c:pt>
                <c:pt idx="677">
                  <c:v>11167.056695938099</c:v>
                </c:pt>
                <c:pt idx="678">
                  <c:v>10842.199775695801</c:v>
                </c:pt>
                <c:pt idx="679">
                  <c:v>10486.571680069001</c:v>
                </c:pt>
                <c:pt idx="680">
                  <c:v>10125.114593505899</c:v>
                </c:pt>
                <c:pt idx="681">
                  <c:v>9752.5710372924805</c:v>
                </c:pt>
                <c:pt idx="682">
                  <c:v>9370.3433036804199</c:v>
                </c:pt>
                <c:pt idx="683">
                  <c:v>8994.3141746520996</c:v>
                </c:pt>
                <c:pt idx="684">
                  <c:v>8621.6290454864502</c:v>
                </c:pt>
                <c:pt idx="685">
                  <c:v>8229.8569192886407</c:v>
                </c:pt>
                <c:pt idx="686">
                  <c:v>7865.8002090454102</c:v>
                </c:pt>
                <c:pt idx="687">
                  <c:v>7487.0570602417001</c:v>
                </c:pt>
                <c:pt idx="688">
                  <c:v>7123.4287490844699</c:v>
                </c:pt>
                <c:pt idx="689">
                  <c:v>6760.1714982986496</c:v>
                </c:pt>
                <c:pt idx="690">
                  <c:v>6423.4001922607404</c:v>
                </c:pt>
                <c:pt idx="691">
                  <c:v>6077.9713058471698</c:v>
                </c:pt>
                <c:pt idx="692">
                  <c:v>5746.2002239227304</c:v>
                </c:pt>
                <c:pt idx="693">
                  <c:v>5420.7998046875</c:v>
                </c:pt>
                <c:pt idx="694">
                  <c:v>5129.9999542236301</c:v>
                </c:pt>
                <c:pt idx="695">
                  <c:v>4842.71434020996</c:v>
                </c:pt>
                <c:pt idx="696">
                  <c:v>4598.0284271240198</c:v>
                </c:pt>
                <c:pt idx="697">
                  <c:v>4337.4286193847702</c:v>
                </c:pt>
                <c:pt idx="698">
                  <c:v>4108.8000488281295</c:v>
                </c:pt>
                <c:pt idx="699">
                  <c:v>3898.7428283691402</c:v>
                </c:pt>
                <c:pt idx="700">
                  <c:v>3692.9427947998001</c:v>
                </c:pt>
                <c:pt idx="701">
                  <c:v>3482.0857391357399</c:v>
                </c:pt>
                <c:pt idx="702">
                  <c:v>3300.3142852783199</c:v>
                </c:pt>
                <c:pt idx="703">
                  <c:v>3104.3143615722702</c:v>
                </c:pt>
                <c:pt idx="704">
                  <c:v>2932.7713317871098</c:v>
                </c:pt>
                <c:pt idx="705">
                  <c:v>2768.6286315918001</c:v>
                </c:pt>
                <c:pt idx="706">
                  <c:v>2615.8856811523401</c:v>
                </c:pt>
                <c:pt idx="707">
                  <c:v>2469.6857299804701</c:v>
                </c:pt>
                <c:pt idx="708">
                  <c:v>2363.4000396728502</c:v>
                </c:pt>
                <c:pt idx="709">
                  <c:v>2233.0285339355501</c:v>
                </c:pt>
                <c:pt idx="710">
                  <c:v>2138.9143371581999</c:v>
                </c:pt>
                <c:pt idx="711">
                  <c:v>2044.2571411132801</c:v>
                </c:pt>
                <c:pt idx="712">
                  <c:v>1953.45715332031</c:v>
                </c:pt>
                <c:pt idx="713">
                  <c:v>1875.6856994628899</c:v>
                </c:pt>
                <c:pt idx="714">
                  <c:v>1806.2286071777301</c:v>
                </c:pt>
                <c:pt idx="715">
                  <c:v>1724.4857482910199</c:v>
                </c:pt>
                <c:pt idx="716">
                  <c:v>1664.4570922851599</c:v>
                </c:pt>
                <c:pt idx="717">
                  <c:v>1597.14282226562</c:v>
                </c:pt>
                <c:pt idx="718">
                  <c:v>1541.31433105469</c:v>
                </c:pt>
                <c:pt idx="719">
                  <c:v>1490.9142456054699</c:v>
                </c:pt>
                <c:pt idx="720">
                  <c:v>1436.34289932251</c:v>
                </c:pt>
                <c:pt idx="721">
                  <c:v>1395.28574371338</c:v>
                </c:pt>
                <c:pt idx="722">
                  <c:v>1367.65709686279</c:v>
                </c:pt>
                <c:pt idx="723">
                  <c:v>1329.91428947449</c:v>
                </c:pt>
                <c:pt idx="724">
                  <c:v>1303.37144088745</c:v>
                </c:pt>
                <c:pt idx="725">
                  <c:v>1282.2856903076199</c:v>
                </c:pt>
                <c:pt idx="726">
                  <c:v>1259.11424064636</c:v>
                </c:pt>
                <c:pt idx="727">
                  <c:v>1255.85716819763</c:v>
                </c:pt>
                <c:pt idx="728">
                  <c:v>1233.88575744629</c:v>
                </c:pt>
                <c:pt idx="729">
                  <c:v>1201.6571960449201</c:v>
                </c:pt>
                <c:pt idx="730">
                  <c:v>1188.5713691711401</c:v>
                </c:pt>
                <c:pt idx="731">
                  <c:v>1170.45716094971</c:v>
                </c:pt>
                <c:pt idx="732">
                  <c:v>1154.7428588867199</c:v>
                </c:pt>
                <c:pt idx="733">
                  <c:v>1140.3428192138699</c:v>
                </c:pt>
                <c:pt idx="734">
                  <c:v>1118.8000030517601</c:v>
                </c:pt>
                <c:pt idx="735">
                  <c:v>1101</c:v>
                </c:pt>
                <c:pt idx="736">
                  <c:v>1098.40001678467</c:v>
                </c:pt>
                <c:pt idx="737">
                  <c:v>1095.2000122070301</c:v>
                </c:pt>
                <c:pt idx="738">
                  <c:v>1089.5428924560499</c:v>
                </c:pt>
                <c:pt idx="739">
                  <c:v>1077.7142791747999</c:v>
                </c:pt>
                <c:pt idx="740">
                  <c:v>1069.1999969482399</c:v>
                </c:pt>
                <c:pt idx="741">
                  <c:v>1062.5143241882299</c:v>
                </c:pt>
                <c:pt idx="742">
                  <c:v>1061.3428611755401</c:v>
                </c:pt>
                <c:pt idx="743">
                  <c:v>1051.1714172363299</c:v>
                </c:pt>
                <c:pt idx="744">
                  <c:v>1043.97141265869</c:v>
                </c:pt>
                <c:pt idx="745">
                  <c:v>1040.65712356567</c:v>
                </c:pt>
                <c:pt idx="746">
                  <c:v>1038.9142684936501</c:v>
                </c:pt>
                <c:pt idx="747">
                  <c:v>1032.7428283691399</c:v>
                </c:pt>
                <c:pt idx="748">
                  <c:v>1026.88572692871</c:v>
                </c:pt>
                <c:pt idx="749">
                  <c:v>1020.94287109375</c:v>
                </c:pt>
                <c:pt idx="750">
                  <c:v>1024.59999847412</c:v>
                </c:pt>
                <c:pt idx="751">
                  <c:v>1020.257147789</c:v>
                </c:pt>
                <c:pt idx="752">
                  <c:v>1017.7142639160199</c:v>
                </c:pt>
                <c:pt idx="753">
                  <c:v>1017.37145042419</c:v>
                </c:pt>
                <c:pt idx="754">
                  <c:v>1025.28575325012</c:v>
                </c:pt>
                <c:pt idx="755">
                  <c:v>1024.6286239624001</c:v>
                </c:pt>
                <c:pt idx="756">
                  <c:v>1030.25718307495</c:v>
                </c:pt>
                <c:pt idx="757">
                  <c:v>1023.05714416504</c:v>
                </c:pt>
                <c:pt idx="758">
                  <c:v>1021.51428222656</c:v>
                </c:pt>
                <c:pt idx="759">
                  <c:v>1020.80000305176</c:v>
                </c:pt>
                <c:pt idx="760">
                  <c:v>1018.4571685791</c:v>
                </c:pt>
                <c:pt idx="761">
                  <c:v>1016.5143127441401</c:v>
                </c:pt>
                <c:pt idx="762">
                  <c:v>1022.82855224609</c:v>
                </c:pt>
                <c:pt idx="763">
                  <c:v>1018.17144775391</c:v>
                </c:pt>
                <c:pt idx="764">
                  <c:v>1020.22857666016</c:v>
                </c:pt>
                <c:pt idx="765">
                  <c:v>1031.45715332031</c:v>
                </c:pt>
                <c:pt idx="766">
                  <c:v>1039.3143005371101</c:v>
                </c:pt>
                <c:pt idx="767">
                  <c:v>1026.9714050293001</c:v>
                </c:pt>
                <c:pt idx="768">
                  <c:v>1036.97142028809</c:v>
                </c:pt>
                <c:pt idx="769">
                  <c:v>1034.7143096923801</c:v>
                </c:pt>
                <c:pt idx="770">
                  <c:v>1029.3428497314501</c:v>
                </c:pt>
                <c:pt idx="771">
                  <c:v>1024.94287109375</c:v>
                </c:pt>
                <c:pt idx="772">
                  <c:v>1012.34284973145</c:v>
                </c:pt>
                <c:pt idx="773">
                  <c:v>1005.02856445313</c:v>
                </c:pt>
                <c:pt idx="774">
                  <c:v>1011.6000061035199</c:v>
                </c:pt>
                <c:pt idx="775">
                  <c:v>1002.6000213623</c:v>
                </c:pt>
                <c:pt idx="776">
                  <c:v>998.54283142089798</c:v>
                </c:pt>
                <c:pt idx="777">
                  <c:v>996.85713195800804</c:v>
                </c:pt>
                <c:pt idx="778">
                  <c:v>998.34288024902298</c:v>
                </c:pt>
                <c:pt idx="779">
                  <c:v>988.57144165039097</c:v>
                </c:pt>
                <c:pt idx="780">
                  <c:v>974.17145538330101</c:v>
                </c:pt>
                <c:pt idx="781">
                  <c:v>963.57145690918003</c:v>
                </c:pt>
                <c:pt idx="782">
                  <c:v>951.77145385742199</c:v>
                </c:pt>
                <c:pt idx="783">
                  <c:v>938.94285583496105</c:v>
                </c:pt>
                <c:pt idx="784">
                  <c:v>936.79998779296898</c:v>
                </c:pt>
                <c:pt idx="785">
                  <c:v>918.971435546875</c:v>
                </c:pt>
                <c:pt idx="786">
                  <c:v>903.74283599853504</c:v>
                </c:pt>
                <c:pt idx="787">
                  <c:v>887.08572387695301</c:v>
                </c:pt>
                <c:pt idx="788">
                  <c:v>874.37140655517601</c:v>
                </c:pt>
                <c:pt idx="789">
                  <c:v>857.31427001953102</c:v>
                </c:pt>
                <c:pt idx="790">
                  <c:v>832.17143249511696</c:v>
                </c:pt>
                <c:pt idx="791">
                  <c:v>812.25714111328102</c:v>
                </c:pt>
                <c:pt idx="792">
                  <c:v>805.142860412598</c:v>
                </c:pt>
                <c:pt idx="793">
                  <c:v>794.82855224609398</c:v>
                </c:pt>
                <c:pt idx="794">
                  <c:v>788.22857666015602</c:v>
                </c:pt>
                <c:pt idx="795">
                  <c:v>772.54286062717404</c:v>
                </c:pt>
                <c:pt idx="796">
                  <c:v>755.99998092651401</c:v>
                </c:pt>
                <c:pt idx="797">
                  <c:v>742.82855987548805</c:v>
                </c:pt>
                <c:pt idx="798">
                  <c:v>725.37144470214798</c:v>
                </c:pt>
                <c:pt idx="799">
                  <c:v>695.02854919433605</c:v>
                </c:pt>
                <c:pt idx="800">
                  <c:v>680.80000305175804</c:v>
                </c:pt>
                <c:pt idx="801">
                  <c:v>664.88571929931595</c:v>
                </c:pt>
                <c:pt idx="802">
                  <c:v>642.25714111328102</c:v>
                </c:pt>
                <c:pt idx="803">
                  <c:v>618.60000610351597</c:v>
                </c:pt>
                <c:pt idx="804">
                  <c:v>597.57143402099598</c:v>
                </c:pt>
                <c:pt idx="805">
                  <c:v>572.82856750488304</c:v>
                </c:pt>
                <c:pt idx="806">
                  <c:v>552.51427459716797</c:v>
                </c:pt>
                <c:pt idx="807">
                  <c:v>529.82858276367199</c:v>
                </c:pt>
                <c:pt idx="808">
                  <c:v>500.31428527832003</c:v>
                </c:pt>
                <c:pt idx="809">
                  <c:v>477.60000610351602</c:v>
                </c:pt>
                <c:pt idx="810">
                  <c:v>467.42855834960898</c:v>
                </c:pt>
                <c:pt idx="811">
                  <c:v>452.31428527832003</c:v>
                </c:pt>
                <c:pt idx="812">
                  <c:v>435.91429138183599</c:v>
                </c:pt>
                <c:pt idx="813">
                  <c:v>419.71429443359398</c:v>
                </c:pt>
                <c:pt idx="814">
                  <c:v>398.60000610351602</c:v>
                </c:pt>
                <c:pt idx="815">
                  <c:v>369.28572463989298</c:v>
                </c:pt>
                <c:pt idx="816">
                  <c:v>357.48571014404303</c:v>
                </c:pt>
                <c:pt idx="817">
                  <c:v>328.31429481506302</c:v>
                </c:pt>
                <c:pt idx="818">
                  <c:v>312.22858428955101</c:v>
                </c:pt>
                <c:pt idx="819">
                  <c:v>298.19999980926502</c:v>
                </c:pt>
                <c:pt idx="820">
                  <c:v>291.14284515380899</c:v>
                </c:pt>
                <c:pt idx="821">
                  <c:v>280.74284362792997</c:v>
                </c:pt>
                <c:pt idx="822">
                  <c:v>284.05714225768997</c:v>
                </c:pt>
                <c:pt idx="823">
                  <c:v>269.28571128845198</c:v>
                </c:pt>
                <c:pt idx="824">
                  <c:v>278.85714721679699</c:v>
                </c:pt>
                <c:pt idx="825">
                  <c:v>262.25714111328102</c:v>
                </c:pt>
                <c:pt idx="826">
                  <c:v>252.028564453125</c:v>
                </c:pt>
                <c:pt idx="827">
                  <c:v>240.57142639160199</c:v>
                </c:pt>
                <c:pt idx="828">
                  <c:v>227.25714111328099</c:v>
                </c:pt>
                <c:pt idx="829">
                  <c:v>213.17141723632801</c:v>
                </c:pt>
                <c:pt idx="830">
                  <c:v>207.342849731445</c:v>
                </c:pt>
                <c:pt idx="831">
                  <c:v>183.77142113447201</c:v>
                </c:pt>
                <c:pt idx="832">
                  <c:v>176.25713729858401</c:v>
                </c:pt>
                <c:pt idx="833">
                  <c:v>170.57142639160199</c:v>
                </c:pt>
                <c:pt idx="834">
                  <c:v>163.085720062256</c:v>
                </c:pt>
                <c:pt idx="835">
                  <c:v>158.91428375244101</c:v>
                </c:pt>
                <c:pt idx="836">
                  <c:v>155.97142791748001</c:v>
                </c:pt>
                <c:pt idx="837">
                  <c:v>151.37143325805701</c:v>
                </c:pt>
                <c:pt idx="838">
                  <c:v>143.40000611543701</c:v>
                </c:pt>
                <c:pt idx="839">
                  <c:v>140.85714340210001</c:v>
                </c:pt>
                <c:pt idx="840">
                  <c:v>135.599992752075</c:v>
                </c:pt>
                <c:pt idx="841">
                  <c:v>129.057140350342</c:v>
                </c:pt>
                <c:pt idx="842">
                  <c:v>128.05713653564499</c:v>
                </c:pt>
                <c:pt idx="843">
                  <c:v>124.171432495117</c:v>
                </c:pt>
                <c:pt idx="844">
                  <c:v>122.17143201828</c:v>
                </c:pt>
                <c:pt idx="845">
                  <c:v>122.999998092651</c:v>
                </c:pt>
                <c:pt idx="846">
                  <c:v>118.77143001556399</c:v>
                </c:pt>
                <c:pt idx="847">
                  <c:v>114.88571929931599</c:v>
                </c:pt>
                <c:pt idx="848">
                  <c:v>109.628578186035</c:v>
                </c:pt>
                <c:pt idx="849">
                  <c:v>107.428573608398</c:v>
                </c:pt>
                <c:pt idx="850">
                  <c:v>102.74285316467299</c:v>
                </c:pt>
                <c:pt idx="851">
                  <c:v>95.4285697937012</c:v>
                </c:pt>
                <c:pt idx="852">
                  <c:v>87.257141113281193</c:v>
                </c:pt>
                <c:pt idx="853">
                  <c:v>79.085723876953097</c:v>
                </c:pt>
                <c:pt idx="854">
                  <c:v>67.171432495117202</c:v>
                </c:pt>
                <c:pt idx="855">
                  <c:v>60.314284324646003</c:v>
                </c:pt>
                <c:pt idx="856">
                  <c:v>47.799999654293103</c:v>
                </c:pt>
                <c:pt idx="857">
                  <c:v>39.628555297851598</c:v>
                </c:pt>
                <c:pt idx="858">
                  <c:v>43.828575134277301</c:v>
                </c:pt>
                <c:pt idx="859">
                  <c:v>41.142860412597699</c:v>
                </c:pt>
                <c:pt idx="860">
                  <c:v>50.285716056823702</c:v>
                </c:pt>
                <c:pt idx="861">
                  <c:v>49.285714149475098</c:v>
                </c:pt>
                <c:pt idx="862">
                  <c:v>50.085716247558601</c:v>
                </c:pt>
                <c:pt idx="863">
                  <c:v>54.457141876220703</c:v>
                </c:pt>
                <c:pt idx="864">
                  <c:v>56.942857742309599</c:v>
                </c:pt>
                <c:pt idx="865">
                  <c:v>53.371426820754998</c:v>
                </c:pt>
                <c:pt idx="866">
                  <c:v>52.057143688201897</c:v>
                </c:pt>
                <c:pt idx="867">
                  <c:v>41.228569030761697</c:v>
                </c:pt>
                <c:pt idx="868">
                  <c:v>36.7428588867188</c:v>
                </c:pt>
                <c:pt idx="869">
                  <c:v>27</c:v>
                </c:pt>
                <c:pt idx="870">
                  <c:v>24.028579711914102</c:v>
                </c:pt>
                <c:pt idx="871">
                  <c:v>17.1142883300781</c:v>
                </c:pt>
                <c:pt idx="872">
                  <c:v>15.9428558349609</c:v>
                </c:pt>
                <c:pt idx="873">
                  <c:v>5.6857147216796902</c:v>
                </c:pt>
                <c:pt idx="874">
                  <c:v>12.714286804199199</c:v>
                </c:pt>
                <c:pt idx="875">
                  <c:v>21.142860412597699</c:v>
                </c:pt>
                <c:pt idx="876">
                  <c:v>32.914276123046903</c:v>
                </c:pt>
                <c:pt idx="877">
                  <c:v>29.5714302062988</c:v>
                </c:pt>
                <c:pt idx="878">
                  <c:v>25.942855834960898</c:v>
                </c:pt>
                <c:pt idx="879">
                  <c:v>15.599998474121101</c:v>
                </c:pt>
                <c:pt idx="880">
                  <c:v>25.4285697937012</c:v>
                </c:pt>
                <c:pt idx="881">
                  <c:v>16.657142996788</c:v>
                </c:pt>
                <c:pt idx="882">
                  <c:v>18.742856025695801</c:v>
                </c:pt>
                <c:pt idx="883">
                  <c:v>11.285713195800801</c:v>
                </c:pt>
                <c:pt idx="884">
                  <c:v>7.6571502685546902</c:v>
                </c:pt>
                <c:pt idx="885">
                  <c:v>14.9714202880859</c:v>
                </c:pt>
                <c:pt idx="886">
                  <c:v>27.1142883300781</c:v>
                </c:pt>
                <c:pt idx="887">
                  <c:v>20.371425628662099</c:v>
                </c:pt>
                <c:pt idx="888">
                  <c:v>23.800003051757798</c:v>
                </c:pt>
                <c:pt idx="889">
                  <c:v>17.485702514648398</c:v>
                </c:pt>
                <c:pt idx="890">
                  <c:v>25.05712890625</c:v>
                </c:pt>
                <c:pt idx="891">
                  <c:v>27.1714172363281</c:v>
                </c:pt>
                <c:pt idx="892">
                  <c:v>22.2571411132813</c:v>
                </c:pt>
                <c:pt idx="893">
                  <c:v>8.7142868041992205</c:v>
                </c:pt>
                <c:pt idx="894">
                  <c:v>12.8571472167969</c:v>
                </c:pt>
                <c:pt idx="895">
                  <c:v>11.9428558349609</c:v>
                </c:pt>
                <c:pt idx="896">
                  <c:v>9.5714263916015607</c:v>
                </c:pt>
                <c:pt idx="897">
                  <c:v>3.8857142925262398</c:v>
                </c:pt>
                <c:pt idx="898">
                  <c:v>1.7714309692382799</c:v>
                </c:pt>
                <c:pt idx="899">
                  <c:v>3.8857145309448202</c:v>
                </c:pt>
                <c:pt idx="900">
                  <c:v>5.2857131958007804</c:v>
                </c:pt>
                <c:pt idx="901">
                  <c:v>-8.8571472167968697</c:v>
                </c:pt>
                <c:pt idx="902">
                  <c:v>-6.4571380615234402</c:v>
                </c:pt>
                <c:pt idx="903">
                  <c:v>-12.657142639160201</c:v>
                </c:pt>
                <c:pt idx="904">
                  <c:v>-14.257148742675801</c:v>
                </c:pt>
                <c:pt idx="905">
                  <c:v>-15.228569030761699</c:v>
                </c:pt>
                <c:pt idx="906">
                  <c:v>-14.914283752441399</c:v>
                </c:pt>
                <c:pt idx="907">
                  <c:v>-14.228569030761699</c:v>
                </c:pt>
                <c:pt idx="908">
                  <c:v>0.25714111328125</c:v>
                </c:pt>
                <c:pt idx="909">
                  <c:v>-2.3714294433593701</c:v>
                </c:pt>
                <c:pt idx="910">
                  <c:v>4.7999992370605504</c:v>
                </c:pt>
                <c:pt idx="911">
                  <c:v>-1.1714286804199201</c:v>
                </c:pt>
                <c:pt idx="912">
                  <c:v>5.2857131958007804</c:v>
                </c:pt>
                <c:pt idx="913">
                  <c:v>3.1428565979003902</c:v>
                </c:pt>
                <c:pt idx="914">
                  <c:v>2.9142761230468701</c:v>
                </c:pt>
                <c:pt idx="915">
                  <c:v>-6.0571365356445304</c:v>
                </c:pt>
                <c:pt idx="916">
                  <c:v>-14.228569030761699</c:v>
                </c:pt>
                <c:pt idx="917">
                  <c:v>-18.257156372070298</c:v>
                </c:pt>
                <c:pt idx="918">
                  <c:v>-12.7142791748047</c:v>
                </c:pt>
                <c:pt idx="919">
                  <c:v>-13.599998474121101</c:v>
                </c:pt>
                <c:pt idx="920">
                  <c:v>-4.25714111328125</c:v>
                </c:pt>
                <c:pt idx="921">
                  <c:v>-6.0285720825195304</c:v>
                </c:pt>
                <c:pt idx="922">
                  <c:v>-5.3142852783203098</c:v>
                </c:pt>
                <c:pt idx="923">
                  <c:v>-1.4285736083984399</c:v>
                </c:pt>
                <c:pt idx="924">
                  <c:v>1.9714202880859399</c:v>
                </c:pt>
                <c:pt idx="925">
                  <c:v>2.4571533203125</c:v>
                </c:pt>
                <c:pt idx="926">
                  <c:v>-3.2000045776367201</c:v>
                </c:pt>
                <c:pt idx="927">
                  <c:v>-17.6285705566406</c:v>
                </c:pt>
                <c:pt idx="928">
                  <c:v>-11.7714385986328</c:v>
                </c:pt>
                <c:pt idx="929">
                  <c:v>-6.5428619384765598</c:v>
                </c:pt>
                <c:pt idx="930">
                  <c:v>-3.22857666015625</c:v>
                </c:pt>
                <c:pt idx="931">
                  <c:v>2.0857238769531201</c:v>
                </c:pt>
                <c:pt idx="932">
                  <c:v>2.6571350097656201</c:v>
                </c:pt>
                <c:pt idx="933">
                  <c:v>3.1999969482421902</c:v>
                </c:pt>
                <c:pt idx="934">
                  <c:v>12.2571411132812</c:v>
                </c:pt>
                <c:pt idx="935">
                  <c:v>7.3142852783203098</c:v>
                </c:pt>
                <c:pt idx="936">
                  <c:v>12.0571441650391</c:v>
                </c:pt>
                <c:pt idx="937">
                  <c:v>7.2285690307617196</c:v>
                </c:pt>
                <c:pt idx="938">
                  <c:v>-5.0571441650390598</c:v>
                </c:pt>
                <c:pt idx="939">
                  <c:v>-3.0571441650390598</c:v>
                </c:pt>
                <c:pt idx="940">
                  <c:v>0.5142822265625</c:v>
                </c:pt>
                <c:pt idx="941">
                  <c:v>-2.6857147216796902</c:v>
                </c:pt>
                <c:pt idx="942">
                  <c:v>7.6857147216796902</c:v>
                </c:pt>
                <c:pt idx="943">
                  <c:v>-2.3999938964843701</c:v>
                </c:pt>
                <c:pt idx="944">
                  <c:v>-0.885711669921875</c:v>
                </c:pt>
                <c:pt idx="945">
                  <c:v>-3.4000005722045898</c:v>
                </c:pt>
                <c:pt idx="946">
                  <c:v>-7.2285709381103498</c:v>
                </c:pt>
                <c:pt idx="947">
                  <c:v>-9.7142868041992205</c:v>
                </c:pt>
                <c:pt idx="948">
                  <c:v>-9.8571426868438703</c:v>
                </c:pt>
                <c:pt idx="949">
                  <c:v>-18.114286571741101</c:v>
                </c:pt>
                <c:pt idx="950">
                  <c:v>-10.485710144043001</c:v>
                </c:pt>
                <c:pt idx="951">
                  <c:v>-9.5714302062988299</c:v>
                </c:pt>
                <c:pt idx="952">
                  <c:v>-2.6571426391601598</c:v>
                </c:pt>
                <c:pt idx="953">
                  <c:v>-4.0857086181640598</c:v>
                </c:pt>
                <c:pt idx="954">
                  <c:v>-2.3714294433593701</c:v>
                </c:pt>
                <c:pt idx="955">
                  <c:v>-5.1142883300781197</c:v>
                </c:pt>
                <c:pt idx="956">
                  <c:v>-8.20001220703125</c:v>
                </c:pt>
                <c:pt idx="957">
                  <c:v>-16.3143005371094</c:v>
                </c:pt>
                <c:pt idx="958">
                  <c:v>-14.5428466796875</c:v>
                </c:pt>
                <c:pt idx="959">
                  <c:v>-18.971435546875</c:v>
                </c:pt>
                <c:pt idx="960">
                  <c:v>-14.5714111328125</c:v>
                </c:pt>
                <c:pt idx="961">
                  <c:v>-22.4857177734375</c:v>
                </c:pt>
                <c:pt idx="962">
                  <c:v>-17.0285949707031</c:v>
                </c:pt>
                <c:pt idx="963">
                  <c:v>-22.028564453125</c:v>
                </c:pt>
                <c:pt idx="964">
                  <c:v>-22.028564453125</c:v>
                </c:pt>
                <c:pt idx="965">
                  <c:v>-27.6000061035156</c:v>
                </c:pt>
                <c:pt idx="966">
                  <c:v>-24.057144165039102</c:v>
                </c:pt>
                <c:pt idx="967">
                  <c:v>-35.428573608398402</c:v>
                </c:pt>
                <c:pt idx="968">
                  <c:v>-32.342864990234403</c:v>
                </c:pt>
                <c:pt idx="969">
                  <c:v>-36.085708618164098</c:v>
                </c:pt>
                <c:pt idx="970">
                  <c:v>-32.542854309082003</c:v>
                </c:pt>
                <c:pt idx="971">
                  <c:v>-28.028572082519499</c:v>
                </c:pt>
                <c:pt idx="972">
                  <c:v>-25.199996948242202</c:v>
                </c:pt>
                <c:pt idx="973">
                  <c:v>-20.914291381835898</c:v>
                </c:pt>
                <c:pt idx="974">
                  <c:v>-10.400001525878899</c:v>
                </c:pt>
                <c:pt idx="975">
                  <c:v>-13.4857177734375</c:v>
                </c:pt>
                <c:pt idx="976">
                  <c:v>-15.6857147216797</c:v>
                </c:pt>
                <c:pt idx="977">
                  <c:v>-21.085713386535598</c:v>
                </c:pt>
                <c:pt idx="978">
                  <c:v>-26.485713481903101</c:v>
                </c:pt>
                <c:pt idx="979">
                  <c:v>-27.2571411132813</c:v>
                </c:pt>
                <c:pt idx="980">
                  <c:v>-32.828567504882798</c:v>
                </c:pt>
                <c:pt idx="981">
                  <c:v>-39.342849731445298</c:v>
                </c:pt>
                <c:pt idx="982">
                  <c:v>-39.2571411132813</c:v>
                </c:pt>
                <c:pt idx="983">
                  <c:v>-34.628572702407801</c:v>
                </c:pt>
                <c:pt idx="984">
                  <c:v>-28.08571434021</c:v>
                </c:pt>
                <c:pt idx="985">
                  <c:v>-138.99999618530299</c:v>
                </c:pt>
                <c:pt idx="986">
                  <c:v>-139.114284515381</c:v>
                </c:pt>
                <c:pt idx="987">
                  <c:v>-135.428569793701</c:v>
                </c:pt>
                <c:pt idx="988">
                  <c:v>-135.657150268555</c:v>
                </c:pt>
                <c:pt idx="989">
                  <c:v>-135.68570709228501</c:v>
                </c:pt>
                <c:pt idx="990">
                  <c:v>-139.171424865723</c:v>
                </c:pt>
                <c:pt idx="991">
                  <c:v>-143.22857666015599</c:v>
                </c:pt>
                <c:pt idx="992">
                  <c:v>-29.3143005371094</c:v>
                </c:pt>
                <c:pt idx="993">
                  <c:v>-37.2857055664063</c:v>
                </c:pt>
                <c:pt idx="994">
                  <c:v>-47.428558349609403</c:v>
                </c:pt>
                <c:pt idx="995">
                  <c:v>-40.257125854492202</c:v>
                </c:pt>
                <c:pt idx="996">
                  <c:v>-38.457141876220703</c:v>
                </c:pt>
                <c:pt idx="997">
                  <c:v>-39.0857124328613</c:v>
                </c:pt>
                <c:pt idx="998">
                  <c:v>-36.799995422363303</c:v>
                </c:pt>
                <c:pt idx="999">
                  <c:v>-32.114287130534599</c:v>
                </c:pt>
                <c:pt idx="1000">
                  <c:v>17.4285278320313</c:v>
                </c:pt>
                <c:pt idx="1001">
                  <c:v>14.6000366210937</c:v>
                </c:pt>
                <c:pt idx="1002">
                  <c:v>7.8857421875</c:v>
                </c:pt>
                <c:pt idx="1003">
                  <c:v>1.77142333984375</c:v>
                </c:pt>
                <c:pt idx="1004">
                  <c:v>7.05712890625</c:v>
                </c:pt>
                <c:pt idx="1005">
                  <c:v>4.8857421875</c:v>
                </c:pt>
                <c:pt idx="1006">
                  <c:v>-2.88568115234375</c:v>
                </c:pt>
                <c:pt idx="1007">
                  <c:v>-47.171432495117202</c:v>
                </c:pt>
                <c:pt idx="1008">
                  <c:v>-38.571418762207003</c:v>
                </c:pt>
                <c:pt idx="1009">
                  <c:v>-43.571426391601598</c:v>
                </c:pt>
                <c:pt idx="1010">
                  <c:v>-36.971435546875</c:v>
                </c:pt>
                <c:pt idx="1011">
                  <c:v>-37.028564453125</c:v>
                </c:pt>
                <c:pt idx="1012">
                  <c:v>-29.5428466796875</c:v>
                </c:pt>
                <c:pt idx="1013">
                  <c:v>-31.057144165039102</c:v>
                </c:pt>
                <c:pt idx="1014">
                  <c:v>-27.142868041992202</c:v>
                </c:pt>
                <c:pt idx="1015">
                  <c:v>-31.942855834960898</c:v>
                </c:pt>
                <c:pt idx="1016">
                  <c:v>-26.342857360839801</c:v>
                </c:pt>
                <c:pt idx="1017">
                  <c:v>-23.114280700683601</c:v>
                </c:pt>
                <c:pt idx="1018">
                  <c:v>-30.1142883300781</c:v>
                </c:pt>
                <c:pt idx="1019">
                  <c:v>-33.371429443359403</c:v>
                </c:pt>
                <c:pt idx="1020">
                  <c:v>-34.114288330078097</c:v>
                </c:pt>
                <c:pt idx="1021">
                  <c:v>-39.828582763671903</c:v>
                </c:pt>
                <c:pt idx="1022">
                  <c:v>-32.657150268554702</c:v>
                </c:pt>
                <c:pt idx="1023">
                  <c:v>-33.628585815429702</c:v>
                </c:pt>
                <c:pt idx="1024">
                  <c:v>-34.314300537109403</c:v>
                </c:pt>
                <c:pt idx="1025">
                  <c:v>-22.742855072021499</c:v>
                </c:pt>
                <c:pt idx="1026">
                  <c:v>-21.057144165039102</c:v>
                </c:pt>
                <c:pt idx="1027">
                  <c:v>-17.342857360839801</c:v>
                </c:pt>
                <c:pt idx="1028">
                  <c:v>-13.200004577636699</c:v>
                </c:pt>
                <c:pt idx="1029">
                  <c:v>-12.4000091552734</c:v>
                </c:pt>
                <c:pt idx="1030">
                  <c:v>-12.914285421371501</c:v>
                </c:pt>
                <c:pt idx="1031">
                  <c:v>-17.314285278320298</c:v>
                </c:pt>
                <c:pt idx="1032">
                  <c:v>-27.657146453857401</c:v>
                </c:pt>
                <c:pt idx="1033">
                  <c:v>-31.4857130050659</c:v>
                </c:pt>
                <c:pt idx="1034">
                  <c:v>-30.91428565979</c:v>
                </c:pt>
                <c:pt idx="1035">
                  <c:v>-33.228569030761697</c:v>
                </c:pt>
                <c:pt idx="1036">
                  <c:v>-34.828575134277301</c:v>
                </c:pt>
                <c:pt idx="1037">
                  <c:v>-35.599998474121101</c:v>
                </c:pt>
                <c:pt idx="1038">
                  <c:v>-34.685714721679702</c:v>
                </c:pt>
                <c:pt idx="1039">
                  <c:v>-40.885726928710902</c:v>
                </c:pt>
                <c:pt idx="1040">
                  <c:v>-42.371429443359403</c:v>
                </c:pt>
                <c:pt idx="1041">
                  <c:v>-41.085716247558601</c:v>
                </c:pt>
                <c:pt idx="1042">
                  <c:v>-44.7428588867188</c:v>
                </c:pt>
                <c:pt idx="1043">
                  <c:v>-47.142852783203097</c:v>
                </c:pt>
                <c:pt idx="1044">
                  <c:v>-45.085723876953097</c:v>
                </c:pt>
                <c:pt idx="1045">
                  <c:v>-51.571418762207003</c:v>
                </c:pt>
                <c:pt idx="1046">
                  <c:v>-30.799995422363299</c:v>
                </c:pt>
                <c:pt idx="1047">
                  <c:v>-37.7428588867188</c:v>
                </c:pt>
                <c:pt idx="1048">
                  <c:v>-37</c:v>
                </c:pt>
                <c:pt idx="1049">
                  <c:v>-36.514286041259801</c:v>
                </c:pt>
                <c:pt idx="1050">
                  <c:v>-35.914284706115701</c:v>
                </c:pt>
                <c:pt idx="1051">
                  <c:v>-39.400001525878899</c:v>
                </c:pt>
                <c:pt idx="1052">
                  <c:v>-27.942855834960898</c:v>
                </c:pt>
                <c:pt idx="1053">
                  <c:v>-41.771427154541001</c:v>
                </c:pt>
                <c:pt idx="1054">
                  <c:v>-26.5428562164307</c:v>
                </c:pt>
                <c:pt idx="1055">
                  <c:v>-26.857143402099599</c:v>
                </c:pt>
                <c:pt idx="1056">
                  <c:v>-26.5428581237793</c:v>
                </c:pt>
                <c:pt idx="1057">
                  <c:v>-32.0857124328613</c:v>
                </c:pt>
                <c:pt idx="1058">
                  <c:v>-23.828575134277301</c:v>
                </c:pt>
                <c:pt idx="1059">
                  <c:v>-20.914283752441399</c:v>
                </c:pt>
                <c:pt idx="1060">
                  <c:v>-26.628574371337901</c:v>
                </c:pt>
                <c:pt idx="1061">
                  <c:v>-36.000007629394503</c:v>
                </c:pt>
                <c:pt idx="1062">
                  <c:v>-33.771438598632798</c:v>
                </c:pt>
                <c:pt idx="1063">
                  <c:v>-28.9142761230469</c:v>
                </c:pt>
                <c:pt idx="1064">
                  <c:v>-17.314285278320298</c:v>
                </c:pt>
                <c:pt idx="1065">
                  <c:v>-23.5142822265625</c:v>
                </c:pt>
                <c:pt idx="1066">
                  <c:v>-27.8571472167969</c:v>
                </c:pt>
                <c:pt idx="1067">
                  <c:v>-24.5428466796875</c:v>
                </c:pt>
                <c:pt idx="1068">
                  <c:v>-20.6571350097656</c:v>
                </c:pt>
                <c:pt idx="1069">
                  <c:v>-25.685714721679702</c:v>
                </c:pt>
                <c:pt idx="1070">
                  <c:v>-21</c:v>
                </c:pt>
                <c:pt idx="1071">
                  <c:v>-30.5142822265625</c:v>
                </c:pt>
                <c:pt idx="1072">
                  <c:v>-30.8857116699219</c:v>
                </c:pt>
                <c:pt idx="1073">
                  <c:v>-38.342864990234403</c:v>
                </c:pt>
                <c:pt idx="1074">
                  <c:v>-30.999992370605501</c:v>
                </c:pt>
                <c:pt idx="1075">
                  <c:v>-38.4857177734375</c:v>
                </c:pt>
                <c:pt idx="1076">
                  <c:v>-33.342857360839801</c:v>
                </c:pt>
                <c:pt idx="1077">
                  <c:v>-38.514286041259801</c:v>
                </c:pt>
                <c:pt idx="1078">
                  <c:v>-37.600000381469698</c:v>
                </c:pt>
                <c:pt idx="1079">
                  <c:v>-38.514286994934103</c:v>
                </c:pt>
                <c:pt idx="1080">
                  <c:v>-31.971427917480501</c:v>
                </c:pt>
                <c:pt idx="1081">
                  <c:v>-31.5142869949341</c:v>
                </c:pt>
                <c:pt idx="1082">
                  <c:v>-20.6285705566406</c:v>
                </c:pt>
                <c:pt idx="1083">
                  <c:v>-21.4857177734375</c:v>
                </c:pt>
                <c:pt idx="1084">
                  <c:v>-18.599990844726602</c:v>
                </c:pt>
                <c:pt idx="1085">
                  <c:v>-14.6857147216797</c:v>
                </c:pt>
                <c:pt idx="1086">
                  <c:v>-14.1428527832031</c:v>
                </c:pt>
                <c:pt idx="1087">
                  <c:v>-16.6000061035156</c:v>
                </c:pt>
                <c:pt idx="1088">
                  <c:v>-20.9142761230469</c:v>
                </c:pt>
                <c:pt idx="1089">
                  <c:v>-25.8571472167969</c:v>
                </c:pt>
                <c:pt idx="1090">
                  <c:v>-23.7428588867188</c:v>
                </c:pt>
                <c:pt idx="1091">
                  <c:v>-28.05712890625</c:v>
                </c:pt>
                <c:pt idx="1092">
                  <c:v>-8.0285949707031197</c:v>
                </c:pt>
                <c:pt idx="1093">
                  <c:v>-2.8857269287109402</c:v>
                </c:pt>
                <c:pt idx="1094">
                  <c:v>3.1142883300781201</c:v>
                </c:pt>
                <c:pt idx="1095">
                  <c:v>2.1428527832031201</c:v>
                </c:pt>
                <c:pt idx="1096">
                  <c:v>8.8571472167968697</c:v>
                </c:pt>
                <c:pt idx="1097">
                  <c:v>0.91429138183593694</c:v>
                </c:pt>
                <c:pt idx="1098">
                  <c:v>-3.4285583496093701</c:v>
                </c:pt>
                <c:pt idx="1099">
                  <c:v>-21.05712890625</c:v>
                </c:pt>
                <c:pt idx="1100">
                  <c:v>-17.199996948242202</c:v>
                </c:pt>
                <c:pt idx="1101">
                  <c:v>-25.685714721679702</c:v>
                </c:pt>
                <c:pt idx="1102">
                  <c:v>-21.314285278320298</c:v>
                </c:pt>
                <c:pt idx="1103">
                  <c:v>-27.9142761230469</c:v>
                </c:pt>
                <c:pt idx="1104">
                  <c:v>-19.514286041259801</c:v>
                </c:pt>
                <c:pt idx="1105">
                  <c:v>-20.028579711914102</c:v>
                </c:pt>
                <c:pt idx="1106">
                  <c:v>-21.342849731445298</c:v>
                </c:pt>
                <c:pt idx="1107">
                  <c:v>-25.94287109375</c:v>
                </c:pt>
                <c:pt idx="1108">
                  <c:v>-22.800003051757798</c:v>
                </c:pt>
                <c:pt idx="1109">
                  <c:v>-26.9142761230469</c:v>
                </c:pt>
                <c:pt idx="1110">
                  <c:v>-23.5142822265625</c:v>
                </c:pt>
                <c:pt idx="1111">
                  <c:v>-27.6000061035156</c:v>
                </c:pt>
                <c:pt idx="1112">
                  <c:v>-16.7714538574219</c:v>
                </c:pt>
                <c:pt idx="1113">
                  <c:v>-19.6571655273438</c:v>
                </c:pt>
                <c:pt idx="1114">
                  <c:v>-17.3428649902344</c:v>
                </c:pt>
                <c:pt idx="1115">
                  <c:v>-12</c:v>
                </c:pt>
                <c:pt idx="1116">
                  <c:v>-10.05712890625</c:v>
                </c:pt>
                <c:pt idx="1117">
                  <c:v>-13.5428771972656</c:v>
                </c:pt>
                <c:pt idx="1118">
                  <c:v>-14.8571472167969</c:v>
                </c:pt>
                <c:pt idx="1119">
                  <c:v>-22.028564453125</c:v>
                </c:pt>
                <c:pt idx="1120">
                  <c:v>-18.1714172363281</c:v>
                </c:pt>
                <c:pt idx="1121">
                  <c:v>-22.942855834960898</c:v>
                </c:pt>
                <c:pt idx="1122">
                  <c:v>-25.342857360839801</c:v>
                </c:pt>
                <c:pt idx="1123">
                  <c:v>-25.228569030761701</c:v>
                </c:pt>
                <c:pt idx="1124">
                  <c:v>-21.714286804199201</c:v>
                </c:pt>
                <c:pt idx="1125">
                  <c:v>-17.7428588867188</c:v>
                </c:pt>
                <c:pt idx="1126">
                  <c:v>-19.2285766601563</c:v>
                </c:pt>
                <c:pt idx="1127">
                  <c:v>-26.3142700195313</c:v>
                </c:pt>
                <c:pt idx="1128">
                  <c:v>-27.8000183105469</c:v>
                </c:pt>
                <c:pt idx="1129">
                  <c:v>-32.428558349609403</c:v>
                </c:pt>
                <c:pt idx="1130">
                  <c:v>-35.199981689453097</c:v>
                </c:pt>
                <c:pt idx="1131">
                  <c:v>-34.028564453125</c:v>
                </c:pt>
                <c:pt idx="1132">
                  <c:v>-38.5714111328125</c:v>
                </c:pt>
                <c:pt idx="1133">
                  <c:v>-34.685699462890597</c:v>
                </c:pt>
                <c:pt idx="1134">
                  <c:v>-21.657150268554702</c:v>
                </c:pt>
                <c:pt idx="1135">
                  <c:v>-19.7428588867188</c:v>
                </c:pt>
                <c:pt idx="1136">
                  <c:v>-18.228561401367202</c:v>
                </c:pt>
                <c:pt idx="1137">
                  <c:v>-15.1142883300781</c:v>
                </c:pt>
                <c:pt idx="1138">
                  <c:v>-18.485713958740199</c:v>
                </c:pt>
                <c:pt idx="1139">
                  <c:v>-13.9142761230469</c:v>
                </c:pt>
                <c:pt idx="1140">
                  <c:v>-16.085716247558601</c:v>
                </c:pt>
                <c:pt idx="1141">
                  <c:v>-23.7428588867188</c:v>
                </c:pt>
                <c:pt idx="1142">
                  <c:v>-18.371421813964801</c:v>
                </c:pt>
                <c:pt idx="1143">
                  <c:v>-21.1142883300781</c:v>
                </c:pt>
                <c:pt idx="1144">
                  <c:v>-25.6285705566406</c:v>
                </c:pt>
                <c:pt idx="1145">
                  <c:v>-24.8857116699219</c:v>
                </c:pt>
                <c:pt idx="1146">
                  <c:v>-27.94287109375</c:v>
                </c:pt>
                <c:pt idx="1147">
                  <c:v>-27.6000061035156</c:v>
                </c:pt>
                <c:pt idx="1148">
                  <c:v>-26.7142944335938</c:v>
                </c:pt>
                <c:pt idx="1149">
                  <c:v>-32.371429443359403</c:v>
                </c:pt>
                <c:pt idx="1150">
                  <c:v>-22.4285888671875</c:v>
                </c:pt>
                <c:pt idx="1151">
                  <c:v>-20.6857299804688</c:v>
                </c:pt>
                <c:pt idx="1152">
                  <c:v>-17.7714233398438</c:v>
                </c:pt>
                <c:pt idx="1153">
                  <c:v>-16.3428649902344</c:v>
                </c:pt>
                <c:pt idx="1154">
                  <c:v>-13.1428527832031</c:v>
                </c:pt>
                <c:pt idx="1155">
                  <c:v>-16.2857055664063</c:v>
                </c:pt>
                <c:pt idx="1156">
                  <c:v>-8.5142822265625</c:v>
                </c:pt>
                <c:pt idx="1157">
                  <c:v>-16.3714294433594</c:v>
                </c:pt>
                <c:pt idx="1158">
                  <c:v>-14.1428833007812</c:v>
                </c:pt>
                <c:pt idx="1159">
                  <c:v>-14.7714538574219</c:v>
                </c:pt>
                <c:pt idx="1160">
                  <c:v>-13.6857147216797</c:v>
                </c:pt>
                <c:pt idx="1161">
                  <c:v>-12.1999969482422</c:v>
                </c:pt>
                <c:pt idx="1162">
                  <c:v>-8.3714332580566406</c:v>
                </c:pt>
                <c:pt idx="1163">
                  <c:v>-9.71429443359375</c:v>
                </c:pt>
                <c:pt idx="1164">
                  <c:v>-3.74285888671875</c:v>
                </c:pt>
                <c:pt idx="1165">
                  <c:v>-9.5999984741210902</c:v>
                </c:pt>
                <c:pt idx="1166">
                  <c:v>-10.599998474121101</c:v>
                </c:pt>
                <c:pt idx="1167">
                  <c:v>-13.6000061035156</c:v>
                </c:pt>
                <c:pt idx="1168">
                  <c:v>-15.2571411132812</c:v>
                </c:pt>
                <c:pt idx="1169">
                  <c:v>-10.6571350097656</c:v>
                </c:pt>
                <c:pt idx="1170">
                  <c:v>-15.8571472167969</c:v>
                </c:pt>
                <c:pt idx="1171">
                  <c:v>-23.5142822265625</c:v>
                </c:pt>
                <c:pt idx="1172">
                  <c:v>-19.4285583496094</c:v>
                </c:pt>
                <c:pt idx="1173">
                  <c:v>-22.3143005371094</c:v>
                </c:pt>
                <c:pt idx="1174">
                  <c:v>-19.7142944335938</c:v>
                </c:pt>
                <c:pt idx="1175">
                  <c:v>-14.1999969482422</c:v>
                </c:pt>
                <c:pt idx="1176">
                  <c:v>-12.0285719037056</c:v>
                </c:pt>
                <c:pt idx="1177">
                  <c:v>-9.8857135772705096</c:v>
                </c:pt>
                <c:pt idx="1178">
                  <c:v>-0.142860412597656</c:v>
                </c:pt>
                <c:pt idx="1179">
                  <c:v>0.82857131958007801</c:v>
                </c:pt>
                <c:pt idx="1180">
                  <c:v>-0.22857093811035201</c:v>
                </c:pt>
                <c:pt idx="1181">
                  <c:v>-0.88571429252624501</c:v>
                </c:pt>
                <c:pt idx="1182">
                  <c:v>-6.8285675048828098</c:v>
                </c:pt>
                <c:pt idx="1183">
                  <c:v>-7.7142868041992196</c:v>
                </c:pt>
                <c:pt idx="1184">
                  <c:v>-9.1714286804199201</c:v>
                </c:pt>
                <c:pt idx="1185">
                  <c:v>-15.9142913818359</c:v>
                </c:pt>
                <c:pt idx="1186">
                  <c:v>-19.285713195800799</c:v>
                </c:pt>
                <c:pt idx="1187">
                  <c:v>-21.171428080648202</c:v>
                </c:pt>
                <c:pt idx="1188">
                  <c:v>-19.599998474121101</c:v>
                </c:pt>
                <c:pt idx="1189">
                  <c:v>-20.428573608398398</c:v>
                </c:pt>
                <c:pt idx="1190">
                  <c:v>-27.228561401367202</c:v>
                </c:pt>
                <c:pt idx="1191">
                  <c:v>-25.8857116699219</c:v>
                </c:pt>
                <c:pt idx="1192">
                  <c:v>-26.8571472167969</c:v>
                </c:pt>
                <c:pt idx="1193">
                  <c:v>-23.971420288085898</c:v>
                </c:pt>
                <c:pt idx="1194">
                  <c:v>-19.3142700195313</c:v>
                </c:pt>
                <c:pt idx="1195">
                  <c:v>-19.7142944335938</c:v>
                </c:pt>
                <c:pt idx="1196">
                  <c:v>-12.5142822265625</c:v>
                </c:pt>
                <c:pt idx="1197">
                  <c:v>-15.6857147216797</c:v>
                </c:pt>
                <c:pt idx="1198">
                  <c:v>-14.9428558349609</c:v>
                </c:pt>
                <c:pt idx="1199">
                  <c:v>-18.057144165039102</c:v>
                </c:pt>
                <c:pt idx="1200">
                  <c:v>-15.9714202880859</c:v>
                </c:pt>
                <c:pt idx="1201">
                  <c:v>-15.828575134277299</c:v>
                </c:pt>
                <c:pt idx="1202">
                  <c:v>-16.599998474121101</c:v>
                </c:pt>
                <c:pt idx="1203">
                  <c:v>-20.971431732177699</c:v>
                </c:pt>
                <c:pt idx="1204">
                  <c:v>-17.742855072021499</c:v>
                </c:pt>
                <c:pt idx="1205">
                  <c:v>-22.571426391601602</c:v>
                </c:pt>
                <c:pt idx="1206">
                  <c:v>-19.171432495117202</c:v>
                </c:pt>
                <c:pt idx="1207">
                  <c:v>-19.7714538574219</c:v>
                </c:pt>
                <c:pt idx="1208">
                  <c:v>-21.657142639160199</c:v>
                </c:pt>
                <c:pt idx="1209">
                  <c:v>-20</c:v>
                </c:pt>
                <c:pt idx="1210">
                  <c:v>-25.714286804199201</c:v>
                </c:pt>
                <c:pt idx="1211">
                  <c:v>-29.485713958740199</c:v>
                </c:pt>
                <c:pt idx="1212">
                  <c:v>-23.342857308685801</c:v>
                </c:pt>
                <c:pt idx="1213">
                  <c:v>-19.657142639160199</c:v>
                </c:pt>
                <c:pt idx="1214">
                  <c:v>-18.228570610284802</c:v>
                </c:pt>
                <c:pt idx="1215">
                  <c:v>-22.4571418762207</c:v>
                </c:pt>
                <c:pt idx="1216">
                  <c:v>-29</c:v>
                </c:pt>
                <c:pt idx="1217">
                  <c:v>-29.657150268554702</c:v>
                </c:pt>
                <c:pt idx="1218">
                  <c:v>-28</c:v>
                </c:pt>
                <c:pt idx="1219">
                  <c:v>-34.142852783203097</c:v>
                </c:pt>
                <c:pt idx="1220">
                  <c:v>-35.028579711914098</c:v>
                </c:pt>
                <c:pt idx="1221">
                  <c:v>-34.8571166992188</c:v>
                </c:pt>
                <c:pt idx="1222">
                  <c:v>-27.571426391601602</c:v>
                </c:pt>
                <c:pt idx="1223">
                  <c:v>-26.085708618164102</c:v>
                </c:pt>
                <c:pt idx="1224">
                  <c:v>-21.7142944335938</c:v>
                </c:pt>
                <c:pt idx="1225">
                  <c:v>-11.8000030517578</c:v>
                </c:pt>
                <c:pt idx="1226">
                  <c:v>-9.6571350097656197</c:v>
                </c:pt>
                <c:pt idx="1227">
                  <c:v>-16.8857116699219</c:v>
                </c:pt>
                <c:pt idx="1228">
                  <c:v>-18.4000244140625</c:v>
                </c:pt>
                <c:pt idx="1229">
                  <c:v>-27.971435546875</c:v>
                </c:pt>
                <c:pt idx="1230">
                  <c:v>-16.5428771972656</c:v>
                </c:pt>
                <c:pt idx="1231">
                  <c:v>-18.7142944335938</c:v>
                </c:pt>
                <c:pt idx="1232">
                  <c:v>-26.1428527832031</c:v>
                </c:pt>
                <c:pt idx="1233">
                  <c:v>-34.914306640625</c:v>
                </c:pt>
                <c:pt idx="1234">
                  <c:v>-31.085693359375</c:v>
                </c:pt>
                <c:pt idx="1235">
                  <c:v>-32.2857055664063</c:v>
                </c:pt>
                <c:pt idx="1236">
                  <c:v>-22.5999755859375</c:v>
                </c:pt>
                <c:pt idx="1237">
                  <c:v>-35.342864990234403</c:v>
                </c:pt>
                <c:pt idx="1238">
                  <c:v>-34.399993896484403</c:v>
                </c:pt>
                <c:pt idx="1239">
                  <c:v>-37.314285278320298</c:v>
                </c:pt>
                <c:pt idx="1240">
                  <c:v>-24.2571411132813</c:v>
                </c:pt>
                <c:pt idx="1241">
                  <c:v>-24.457138061523398</c:v>
                </c:pt>
                <c:pt idx="1242">
                  <c:v>-25.971420288085898</c:v>
                </c:pt>
                <c:pt idx="1243">
                  <c:v>-31.999984741210898</c:v>
                </c:pt>
                <c:pt idx="1244">
                  <c:v>-31.057144165039102</c:v>
                </c:pt>
                <c:pt idx="1245">
                  <c:v>-25.7428588867188</c:v>
                </c:pt>
                <c:pt idx="1246">
                  <c:v>-19.457138061523398</c:v>
                </c:pt>
                <c:pt idx="1247">
                  <c:v>-23.2571411132813</c:v>
                </c:pt>
                <c:pt idx="1248">
                  <c:v>-17.771430969238299</c:v>
                </c:pt>
                <c:pt idx="1249">
                  <c:v>-17.285713195800799</c:v>
                </c:pt>
                <c:pt idx="1250">
                  <c:v>-13.485710144043001</c:v>
                </c:pt>
                <c:pt idx="1251">
                  <c:v>-11.4571380615234</c:v>
                </c:pt>
                <c:pt idx="1252">
                  <c:v>-13.7428588867187</c:v>
                </c:pt>
                <c:pt idx="1253">
                  <c:v>-16.4857177734375</c:v>
                </c:pt>
                <c:pt idx="1254">
                  <c:v>-18.599999427795399</c:v>
                </c:pt>
                <c:pt idx="1255">
                  <c:v>-17.971428871154799</c:v>
                </c:pt>
                <c:pt idx="1256">
                  <c:v>-17.5428581237793</c:v>
                </c:pt>
                <c:pt idx="1257">
                  <c:v>-22.542854309081999</c:v>
                </c:pt>
                <c:pt idx="1258">
                  <c:v>-21.199996948242202</c:v>
                </c:pt>
                <c:pt idx="1259">
                  <c:v>-12.9428567886353</c:v>
                </c:pt>
                <c:pt idx="1260">
                  <c:v>-11.3999996185303</c:v>
                </c:pt>
                <c:pt idx="1261">
                  <c:v>-9.8571395874023402</c:v>
                </c:pt>
                <c:pt idx="1262">
                  <c:v>-10.142860412597701</c:v>
                </c:pt>
                <c:pt idx="1263">
                  <c:v>-16.4571437835693</c:v>
                </c:pt>
                <c:pt idx="1264">
                  <c:v>-17.542854309081999</c:v>
                </c:pt>
                <c:pt idx="1265">
                  <c:v>-21.971435546875</c:v>
                </c:pt>
                <c:pt idx="1266">
                  <c:v>-33.371429443359403</c:v>
                </c:pt>
                <c:pt idx="1267">
                  <c:v>-37.828575134277301</c:v>
                </c:pt>
                <c:pt idx="1268">
                  <c:v>-33.828567504882798</c:v>
                </c:pt>
                <c:pt idx="1269">
                  <c:v>-39.571426391601598</c:v>
                </c:pt>
                <c:pt idx="1270">
                  <c:v>-39.999996185302699</c:v>
                </c:pt>
                <c:pt idx="1271">
                  <c:v>-38.857143402099602</c:v>
                </c:pt>
                <c:pt idx="1272">
                  <c:v>-39.5142822265625</c:v>
                </c:pt>
                <c:pt idx="1273">
                  <c:v>-46.600006103515597</c:v>
                </c:pt>
                <c:pt idx="1274">
                  <c:v>179</c:v>
                </c:pt>
                <c:pt idx="1275">
                  <c:v>174.71435546875</c:v>
                </c:pt>
                <c:pt idx="1276">
                  <c:v>180.371337890625</c:v>
                </c:pt>
                <c:pt idx="1277">
                  <c:v>190.857177734375</c:v>
                </c:pt>
                <c:pt idx="1278">
                  <c:v>192.1142578125</c:v>
                </c:pt>
                <c:pt idx="1279">
                  <c:v>189.2001953125</c:v>
                </c:pt>
                <c:pt idx="1280">
                  <c:v>205.8857421875</c:v>
                </c:pt>
                <c:pt idx="1281">
                  <c:v>-16.028571128845201</c:v>
                </c:pt>
                <c:pt idx="1282">
                  <c:v>-13.914283752441399</c:v>
                </c:pt>
                <c:pt idx="1283">
                  <c:v>-24.142860412597699</c:v>
                </c:pt>
                <c:pt idx="1284">
                  <c:v>-29.2285766601563</c:v>
                </c:pt>
                <c:pt idx="1285">
                  <c:v>-20.599998474121101</c:v>
                </c:pt>
                <c:pt idx="1286">
                  <c:v>-8.6857137680053693</c:v>
                </c:pt>
                <c:pt idx="1287">
                  <c:v>-14.0571441650391</c:v>
                </c:pt>
                <c:pt idx="1288">
                  <c:v>-15.0571441650391</c:v>
                </c:pt>
                <c:pt idx="1289">
                  <c:v>-13.2571411132812</c:v>
                </c:pt>
                <c:pt idx="1290">
                  <c:v>-4.0571441650390598</c:v>
                </c:pt>
                <c:pt idx="1291">
                  <c:v>-6.0285797119140598</c:v>
                </c:pt>
                <c:pt idx="1292">
                  <c:v>-8.3714294433593697</c:v>
                </c:pt>
                <c:pt idx="1293">
                  <c:v>-12.8571434020996</c:v>
                </c:pt>
                <c:pt idx="1294">
                  <c:v>-19.0571432113647</c:v>
                </c:pt>
                <c:pt idx="1295">
                  <c:v>-19.057144165039102</c:v>
                </c:pt>
                <c:pt idx="1296">
                  <c:v>-19.599990844726602</c:v>
                </c:pt>
                <c:pt idx="1297">
                  <c:v>-24.2285766601563</c:v>
                </c:pt>
                <c:pt idx="1298">
                  <c:v>-17.1142883300781</c:v>
                </c:pt>
                <c:pt idx="1299">
                  <c:v>-21.1714172363281</c:v>
                </c:pt>
                <c:pt idx="1300">
                  <c:v>-16.628562927246101</c:v>
                </c:pt>
                <c:pt idx="1301">
                  <c:v>-7.4571380615234402</c:v>
                </c:pt>
                <c:pt idx="1302">
                  <c:v>-0.82857143878936801</c:v>
                </c:pt>
                <c:pt idx="1303">
                  <c:v>-5.5714282989501998</c:v>
                </c:pt>
                <c:pt idx="1304">
                  <c:v>256.74279785156301</c:v>
                </c:pt>
                <c:pt idx="1305">
                  <c:v>251.914306640625</c:v>
                </c:pt>
                <c:pt idx="1306">
                  <c:v>248.88568115234401</c:v>
                </c:pt>
                <c:pt idx="1307">
                  <c:v>243.88568115234401</c:v>
                </c:pt>
                <c:pt idx="1308">
                  <c:v>243.59997558593699</c:v>
                </c:pt>
                <c:pt idx="1309">
                  <c:v>235.22857666015599</c:v>
                </c:pt>
                <c:pt idx="1310">
                  <c:v>235</c:v>
                </c:pt>
                <c:pt idx="1311">
                  <c:v>-29.7714233398438</c:v>
                </c:pt>
                <c:pt idx="1312">
                  <c:v>-29.5142822265625</c:v>
                </c:pt>
                <c:pt idx="1313">
                  <c:v>-26.05712890625</c:v>
                </c:pt>
                <c:pt idx="1314">
                  <c:v>-24</c:v>
                </c:pt>
                <c:pt idx="1315">
                  <c:v>-28.742855072021499</c:v>
                </c:pt>
                <c:pt idx="1316">
                  <c:v>-32.428573608398402</c:v>
                </c:pt>
                <c:pt idx="1317">
                  <c:v>-6.971435546875</c:v>
                </c:pt>
                <c:pt idx="1318">
                  <c:v>-8.5999755859375</c:v>
                </c:pt>
                <c:pt idx="1319">
                  <c:v>-7.800048828125</c:v>
                </c:pt>
                <c:pt idx="1320">
                  <c:v>-6.028564453125</c:v>
                </c:pt>
                <c:pt idx="1321">
                  <c:v>-15.28564453125</c:v>
                </c:pt>
                <c:pt idx="1322">
                  <c:v>-22.2000122070313</c:v>
                </c:pt>
                <c:pt idx="1323">
                  <c:v>-18.1714477539063</c:v>
                </c:pt>
                <c:pt idx="1324">
                  <c:v>-41.05712890625</c:v>
                </c:pt>
                <c:pt idx="1325">
                  <c:v>-43.399993896484403</c:v>
                </c:pt>
                <c:pt idx="1326">
                  <c:v>-36.114288330078097</c:v>
                </c:pt>
                <c:pt idx="1327">
                  <c:v>-41.657135009765597</c:v>
                </c:pt>
                <c:pt idx="1328">
                  <c:v>-40.714263916015597</c:v>
                </c:pt>
                <c:pt idx="1329">
                  <c:v>-32.114288330078097</c:v>
                </c:pt>
                <c:pt idx="1330">
                  <c:v>-29.999984741210898</c:v>
                </c:pt>
                <c:pt idx="1331">
                  <c:v>-30.6857299804688</c:v>
                </c:pt>
                <c:pt idx="1332">
                  <c:v>-18.5142822265625</c:v>
                </c:pt>
                <c:pt idx="1333">
                  <c:v>-31.085708618164102</c:v>
                </c:pt>
                <c:pt idx="1334">
                  <c:v>-34.885726928710902</c:v>
                </c:pt>
                <c:pt idx="1335">
                  <c:v>-29.1142883300781</c:v>
                </c:pt>
                <c:pt idx="1336">
                  <c:v>-26.428573608398398</c:v>
                </c:pt>
                <c:pt idx="1337">
                  <c:v>-26.428573608398398</c:v>
                </c:pt>
                <c:pt idx="1338">
                  <c:v>-25.7142944335938</c:v>
                </c:pt>
                <c:pt idx="1339">
                  <c:v>-30.7428588867188</c:v>
                </c:pt>
                <c:pt idx="1340">
                  <c:v>-22.3428344726563</c:v>
                </c:pt>
                <c:pt idx="1341">
                  <c:v>-17.3714294433594</c:v>
                </c:pt>
                <c:pt idx="1342">
                  <c:v>-12.3428649902344</c:v>
                </c:pt>
                <c:pt idx="1343">
                  <c:v>-16.9714050292969</c:v>
                </c:pt>
                <c:pt idx="1344">
                  <c:v>-13.4571533203125</c:v>
                </c:pt>
                <c:pt idx="1345">
                  <c:v>-11</c:v>
                </c:pt>
                <c:pt idx="1346">
                  <c:v>-13.5142822265625</c:v>
                </c:pt>
                <c:pt idx="1347">
                  <c:v>-16.4571533203125</c:v>
                </c:pt>
                <c:pt idx="1348">
                  <c:v>-14.0285797119141</c:v>
                </c:pt>
                <c:pt idx="1349">
                  <c:v>-19.3999938964844</c:v>
                </c:pt>
                <c:pt idx="1350">
                  <c:v>-6.4285736083984402</c:v>
                </c:pt>
                <c:pt idx="1351">
                  <c:v>-18.8571472167969</c:v>
                </c:pt>
                <c:pt idx="1352">
                  <c:v>-23.971435546875</c:v>
                </c:pt>
                <c:pt idx="1353">
                  <c:v>-26.1428527832031</c:v>
                </c:pt>
                <c:pt idx="1354">
                  <c:v>-27.6285705566406</c:v>
                </c:pt>
                <c:pt idx="1355">
                  <c:v>-30.8571472167969</c:v>
                </c:pt>
                <c:pt idx="1356">
                  <c:v>-26.285720825195298</c:v>
                </c:pt>
                <c:pt idx="1357">
                  <c:v>-40.714263916015597</c:v>
                </c:pt>
                <c:pt idx="1358">
                  <c:v>-26.285720825195298</c:v>
                </c:pt>
                <c:pt idx="1359">
                  <c:v>-25.1428527832031</c:v>
                </c:pt>
                <c:pt idx="1360">
                  <c:v>-15.7142944335937</c:v>
                </c:pt>
                <c:pt idx="1361">
                  <c:v>-17.3999938964844</c:v>
                </c:pt>
                <c:pt idx="1362">
                  <c:v>-11.4857177734375</c:v>
                </c:pt>
                <c:pt idx="1363">
                  <c:v>-13.7714538574219</c:v>
                </c:pt>
                <c:pt idx="1364">
                  <c:v>-13.2285766601562</c:v>
                </c:pt>
                <c:pt idx="1365">
                  <c:v>-16.3999938964844</c:v>
                </c:pt>
                <c:pt idx="1366">
                  <c:v>-14.1714477539062</c:v>
                </c:pt>
                <c:pt idx="1367">
                  <c:v>-18.714279174804702</c:v>
                </c:pt>
                <c:pt idx="1368">
                  <c:v>-10.971435546875</c:v>
                </c:pt>
                <c:pt idx="1369">
                  <c:v>-14.8285675048828</c:v>
                </c:pt>
                <c:pt idx="1370">
                  <c:v>-17.057144165039102</c:v>
                </c:pt>
                <c:pt idx="1371">
                  <c:v>-12.3999938964844</c:v>
                </c:pt>
                <c:pt idx="1372">
                  <c:v>-14.6285705566406</c:v>
                </c:pt>
                <c:pt idx="1373">
                  <c:v>-11.5714111328125</c:v>
                </c:pt>
                <c:pt idx="1374">
                  <c:v>-14.0285949707031</c:v>
                </c:pt>
                <c:pt idx="1375">
                  <c:v>-18.9142761230469</c:v>
                </c:pt>
                <c:pt idx="1376">
                  <c:v>-24.6857299804688</c:v>
                </c:pt>
                <c:pt idx="1377">
                  <c:v>-20.2571411132813</c:v>
                </c:pt>
                <c:pt idx="1378">
                  <c:v>-27.4857177734375</c:v>
                </c:pt>
                <c:pt idx="1379">
                  <c:v>-29.4285583496094</c:v>
                </c:pt>
                <c:pt idx="1380">
                  <c:v>-33.857147216796903</c:v>
                </c:pt>
                <c:pt idx="1381">
                  <c:v>-33.085693359375</c:v>
                </c:pt>
                <c:pt idx="1382">
                  <c:v>-31.7142944335938</c:v>
                </c:pt>
                <c:pt idx="1383">
                  <c:v>-23.5714416503906</c:v>
                </c:pt>
                <c:pt idx="1384">
                  <c:v>-26.3714294433594</c:v>
                </c:pt>
                <c:pt idx="1385">
                  <c:v>-22.5142822265625</c:v>
                </c:pt>
                <c:pt idx="1386">
                  <c:v>-24.8285522460938</c:v>
                </c:pt>
                <c:pt idx="1387">
                  <c:v>-24.285720825195298</c:v>
                </c:pt>
                <c:pt idx="1388">
                  <c:v>-18.94287109375</c:v>
                </c:pt>
                <c:pt idx="1389">
                  <c:v>-15.94287109375</c:v>
                </c:pt>
                <c:pt idx="1390">
                  <c:v>-14.8285522460937</c:v>
                </c:pt>
                <c:pt idx="1391">
                  <c:v>-18.6571350097656</c:v>
                </c:pt>
                <c:pt idx="1392">
                  <c:v>-23.3428649902344</c:v>
                </c:pt>
                <c:pt idx="1393">
                  <c:v>-24.971435546875</c:v>
                </c:pt>
                <c:pt idx="1394">
                  <c:v>-24.1714172363281</c:v>
                </c:pt>
                <c:pt idx="1395">
                  <c:v>-24.971435546875</c:v>
                </c:pt>
                <c:pt idx="1396">
                  <c:v>-31.6000061035156</c:v>
                </c:pt>
                <c:pt idx="1397">
                  <c:v>-33.2000122070313</c:v>
                </c:pt>
                <c:pt idx="1398">
                  <c:v>-27.2571411132813</c:v>
                </c:pt>
                <c:pt idx="1399">
                  <c:v>-24.8571472167969</c:v>
                </c:pt>
                <c:pt idx="1400">
                  <c:v>-17.1714172363281</c:v>
                </c:pt>
                <c:pt idx="1401">
                  <c:v>-15.5428771972656</c:v>
                </c:pt>
                <c:pt idx="1402">
                  <c:v>-21.1142883300781</c:v>
                </c:pt>
                <c:pt idx="1403">
                  <c:v>-22.2285766601563</c:v>
                </c:pt>
                <c:pt idx="1404">
                  <c:v>-21.6857299804688</c:v>
                </c:pt>
                <c:pt idx="1405">
                  <c:v>-27.542854309081999</c:v>
                </c:pt>
                <c:pt idx="1406">
                  <c:v>-23.485710144043001</c:v>
                </c:pt>
                <c:pt idx="1407">
                  <c:v>-27.3714294433594</c:v>
                </c:pt>
                <c:pt idx="1408">
                  <c:v>-28.771429061889599</c:v>
                </c:pt>
                <c:pt idx="1409">
                  <c:v>-27.400001525878899</c:v>
                </c:pt>
                <c:pt idx="1410">
                  <c:v>-19.7142944335938</c:v>
                </c:pt>
                <c:pt idx="1411">
                  <c:v>-22.485713958740199</c:v>
                </c:pt>
                <c:pt idx="1412">
                  <c:v>-1227.08544921875</c:v>
                </c:pt>
                <c:pt idx="1413">
                  <c:v>-1232.45703125</c:v>
                </c:pt>
                <c:pt idx="1414">
                  <c:v>-1222.9140625</c:v>
                </c:pt>
                <c:pt idx="1415">
                  <c:v>-1218.65673828125</c:v>
                </c:pt>
                <c:pt idx="1416">
                  <c:v>-1215.71435546875</c:v>
                </c:pt>
                <c:pt idx="1417">
                  <c:v>-1218.54296875</c:v>
                </c:pt>
                <c:pt idx="1418">
                  <c:v>-1210.71435546875</c:v>
                </c:pt>
                <c:pt idx="1419">
                  <c:v>-4.91428565979004</c:v>
                </c:pt>
                <c:pt idx="1420">
                  <c:v>-1.0571441650390601</c:v>
                </c:pt>
                <c:pt idx="1421">
                  <c:v>-15.0857086181641</c:v>
                </c:pt>
                <c:pt idx="1422">
                  <c:v>-23.428573608398398</c:v>
                </c:pt>
                <c:pt idx="1423">
                  <c:v>-20.6285705566406</c:v>
                </c:pt>
                <c:pt idx="1424">
                  <c:v>-23.257156372070298</c:v>
                </c:pt>
                <c:pt idx="1425">
                  <c:v>-30.4857177734375</c:v>
                </c:pt>
                <c:pt idx="1426">
                  <c:v>-27.028564453125</c:v>
                </c:pt>
                <c:pt idx="1427">
                  <c:v>-30.2000122070313</c:v>
                </c:pt>
                <c:pt idx="1428">
                  <c:v>-19.5714416503906</c:v>
                </c:pt>
                <c:pt idx="1429">
                  <c:v>-17.914306640625</c:v>
                </c:pt>
                <c:pt idx="1430">
                  <c:v>-17.2571411132813</c:v>
                </c:pt>
                <c:pt idx="1431">
                  <c:v>-13.9142761230469</c:v>
                </c:pt>
                <c:pt idx="1432">
                  <c:v>-9</c:v>
                </c:pt>
                <c:pt idx="1433">
                  <c:v>-5.7714385986328098</c:v>
                </c:pt>
                <c:pt idx="1434">
                  <c:v>0.85713195800781194</c:v>
                </c:pt>
                <c:pt idx="1435">
                  <c:v>-3.3714294433593701</c:v>
                </c:pt>
                <c:pt idx="1436">
                  <c:v>-0.51429748535156194</c:v>
                </c:pt>
                <c:pt idx="1437">
                  <c:v>-3.5714263916015598</c:v>
                </c:pt>
                <c:pt idx="1438">
                  <c:v>-3.9142837524414098</c:v>
                </c:pt>
                <c:pt idx="1439">
                  <c:v>-8.3714294433593697</c:v>
                </c:pt>
                <c:pt idx="1440">
                  <c:v>-11.5714111328125</c:v>
                </c:pt>
                <c:pt idx="1441">
                  <c:v>-22.6857299804688</c:v>
                </c:pt>
                <c:pt idx="1442">
                  <c:v>-20.314285278320298</c:v>
                </c:pt>
                <c:pt idx="1443">
                  <c:v>-23.800003051757798</c:v>
                </c:pt>
                <c:pt idx="1444">
                  <c:v>-25.1142883300781</c:v>
                </c:pt>
                <c:pt idx="1445">
                  <c:v>-31.4571533203125</c:v>
                </c:pt>
                <c:pt idx="1446">
                  <c:v>-29.0571594238281</c:v>
                </c:pt>
                <c:pt idx="1447">
                  <c:v>-29.6857299804688</c:v>
                </c:pt>
                <c:pt idx="1448">
                  <c:v>-15.8000183105469</c:v>
                </c:pt>
                <c:pt idx="1449">
                  <c:v>-13.4571228027344</c:v>
                </c:pt>
                <c:pt idx="1450">
                  <c:v>-15</c:v>
                </c:pt>
                <c:pt idx="1451">
                  <c:v>-17.914306640625</c:v>
                </c:pt>
                <c:pt idx="1452">
                  <c:v>-16.1714172363281</c:v>
                </c:pt>
                <c:pt idx="1453">
                  <c:v>-19.6571350097656</c:v>
                </c:pt>
                <c:pt idx="1454">
                  <c:v>-18.2000122070313</c:v>
                </c:pt>
                <c:pt idx="1455">
                  <c:v>-24.2857055664063</c:v>
                </c:pt>
                <c:pt idx="1456">
                  <c:v>-36.457122802734403</c:v>
                </c:pt>
                <c:pt idx="1457">
                  <c:v>-38.2000122070313</c:v>
                </c:pt>
                <c:pt idx="1458">
                  <c:v>-34.4857177734375</c:v>
                </c:pt>
                <c:pt idx="1459">
                  <c:v>-35</c:v>
                </c:pt>
                <c:pt idx="1460">
                  <c:v>-28.971435546875</c:v>
                </c:pt>
                <c:pt idx="1461">
                  <c:v>-36.4285888671875</c:v>
                </c:pt>
                <c:pt idx="1462">
                  <c:v>-44.142852783203097</c:v>
                </c:pt>
                <c:pt idx="1463">
                  <c:v>-33.5142822265625</c:v>
                </c:pt>
                <c:pt idx="1464">
                  <c:v>-24.257156372070298</c:v>
                </c:pt>
                <c:pt idx="1465">
                  <c:v>-28.5714416503906</c:v>
                </c:pt>
                <c:pt idx="1466">
                  <c:v>-27.8857116699219</c:v>
                </c:pt>
                <c:pt idx="1467">
                  <c:v>-42.5142822265625</c:v>
                </c:pt>
                <c:pt idx="1468">
                  <c:v>-37.399993896484403</c:v>
                </c:pt>
                <c:pt idx="1469">
                  <c:v>-27.5999755859375</c:v>
                </c:pt>
                <c:pt idx="1470">
                  <c:v>-32.7142944335938</c:v>
                </c:pt>
                <c:pt idx="1471">
                  <c:v>-40.685699462890597</c:v>
                </c:pt>
                <c:pt idx="1472">
                  <c:v>-41.114288330078097</c:v>
                </c:pt>
                <c:pt idx="1473">
                  <c:v>-37.028564453125</c:v>
                </c:pt>
                <c:pt idx="1474">
                  <c:v>-28.7999877929688</c:v>
                </c:pt>
                <c:pt idx="1475">
                  <c:v>-27.8000183105469</c:v>
                </c:pt>
                <c:pt idx="1476">
                  <c:v>-32.7714233398438</c:v>
                </c:pt>
                <c:pt idx="1477">
                  <c:v>-34.05712890625</c:v>
                </c:pt>
                <c:pt idx="1478">
                  <c:v>-28.771438598632798</c:v>
                </c:pt>
                <c:pt idx="1479">
                  <c:v>-28.8000183105469</c:v>
                </c:pt>
                <c:pt idx="1480">
                  <c:v>-27.771438598632798</c:v>
                </c:pt>
                <c:pt idx="1481">
                  <c:v>-24.599990844726602</c:v>
                </c:pt>
                <c:pt idx="1482">
                  <c:v>-21.599990844726602</c:v>
                </c:pt>
                <c:pt idx="1483">
                  <c:v>-21.428573608398398</c:v>
                </c:pt>
                <c:pt idx="1484">
                  <c:v>-17.4571228027344</c:v>
                </c:pt>
                <c:pt idx="1485">
                  <c:v>-21.8571472167969</c:v>
                </c:pt>
                <c:pt idx="1486">
                  <c:v>-23.7428588867188</c:v>
                </c:pt>
                <c:pt idx="1487">
                  <c:v>-22.4285583496094</c:v>
                </c:pt>
                <c:pt idx="1488">
                  <c:v>-25.6000061035156</c:v>
                </c:pt>
                <c:pt idx="1489">
                  <c:v>-35.971435546875</c:v>
                </c:pt>
                <c:pt idx="1490">
                  <c:v>-41.428558349609403</c:v>
                </c:pt>
                <c:pt idx="1491">
                  <c:v>-45.5428466796875</c:v>
                </c:pt>
                <c:pt idx="1492">
                  <c:v>-41.600006103515597</c:v>
                </c:pt>
                <c:pt idx="1493">
                  <c:v>-34.199996948242202</c:v>
                </c:pt>
                <c:pt idx="1494">
                  <c:v>-35.371444702148402</c:v>
                </c:pt>
                <c:pt idx="1495">
                  <c:v>-29.571426391601602</c:v>
                </c:pt>
                <c:pt idx="1496">
                  <c:v>-18.3714294433594</c:v>
                </c:pt>
                <c:pt idx="1497">
                  <c:v>-10.1142730712891</c:v>
                </c:pt>
                <c:pt idx="1498">
                  <c:v>-11.1428527832031</c:v>
                </c:pt>
                <c:pt idx="1499">
                  <c:v>-7.5428619384765598</c:v>
                </c:pt>
                <c:pt idx="1500">
                  <c:v>-11.9714202880859</c:v>
                </c:pt>
                <c:pt idx="1501">
                  <c:v>-11.5714263916016</c:v>
                </c:pt>
                <c:pt idx="1502">
                  <c:v>-11.571428298950201</c:v>
                </c:pt>
                <c:pt idx="1503">
                  <c:v>-15.428572177887</c:v>
                </c:pt>
                <c:pt idx="1504">
                  <c:v>-12.4857177734375</c:v>
                </c:pt>
                <c:pt idx="1505">
                  <c:v>-9.8285827636718697</c:v>
                </c:pt>
                <c:pt idx="1506">
                  <c:v>-20.599990844726602</c:v>
                </c:pt>
                <c:pt idx="1507">
                  <c:v>-20.828567504882798</c:v>
                </c:pt>
                <c:pt idx="1508">
                  <c:v>-22.285713195800799</c:v>
                </c:pt>
                <c:pt idx="1509">
                  <c:v>-24.5142822265625</c:v>
                </c:pt>
                <c:pt idx="1510">
                  <c:v>-23.714279174804702</c:v>
                </c:pt>
                <c:pt idx="1511">
                  <c:v>-28.9142761230469</c:v>
                </c:pt>
                <c:pt idx="1512">
                  <c:v>-22.8571472167969</c:v>
                </c:pt>
                <c:pt idx="1513">
                  <c:v>-17.3714294433594</c:v>
                </c:pt>
                <c:pt idx="1514">
                  <c:v>-10.400001525878899</c:v>
                </c:pt>
                <c:pt idx="1515">
                  <c:v>-10.9428558349609</c:v>
                </c:pt>
                <c:pt idx="1516">
                  <c:v>-7.5142860412597701</c:v>
                </c:pt>
                <c:pt idx="1517">
                  <c:v>-3.34285545349121</c:v>
                </c:pt>
                <c:pt idx="1518">
                  <c:v>-2.77142333984375</c:v>
                </c:pt>
                <c:pt idx="1519">
                  <c:v>-11.7714233398437</c:v>
                </c:pt>
                <c:pt idx="1520">
                  <c:v>-4.4571533203125</c:v>
                </c:pt>
                <c:pt idx="1521">
                  <c:v>-6.6000061035156197</c:v>
                </c:pt>
                <c:pt idx="1522">
                  <c:v>-7.2571487426757804</c:v>
                </c:pt>
                <c:pt idx="1523">
                  <c:v>-15</c:v>
                </c:pt>
                <c:pt idx="1524">
                  <c:v>-17.485702514648398</c:v>
                </c:pt>
                <c:pt idx="1525">
                  <c:v>-13.6285705566406</c:v>
                </c:pt>
                <c:pt idx="1526">
                  <c:v>-9</c:v>
                </c:pt>
                <c:pt idx="1527">
                  <c:v>-16.542861938476602</c:v>
                </c:pt>
                <c:pt idx="1528">
                  <c:v>-18.285720825195298</c:v>
                </c:pt>
                <c:pt idx="1529">
                  <c:v>-16.3999938964844</c:v>
                </c:pt>
                <c:pt idx="1530">
                  <c:v>-12.3143005371094</c:v>
                </c:pt>
                <c:pt idx="1531">
                  <c:v>-15.8571472167969</c:v>
                </c:pt>
                <c:pt idx="1532">
                  <c:v>-21.0285949707031</c:v>
                </c:pt>
                <c:pt idx="1533">
                  <c:v>-24.6285705566406</c:v>
                </c:pt>
                <c:pt idx="1534">
                  <c:v>-22.028564453125</c:v>
                </c:pt>
                <c:pt idx="1535">
                  <c:v>-16.5714416503906</c:v>
                </c:pt>
                <c:pt idx="1536">
                  <c:v>-16.4857177734375</c:v>
                </c:pt>
                <c:pt idx="1537">
                  <c:v>-17.2857055664063</c:v>
                </c:pt>
                <c:pt idx="1538">
                  <c:v>-14.05712890625</c:v>
                </c:pt>
                <c:pt idx="1539">
                  <c:v>-11.1714172363281</c:v>
                </c:pt>
                <c:pt idx="1540">
                  <c:v>-9.3428649902343697</c:v>
                </c:pt>
                <c:pt idx="1541">
                  <c:v>-10.3714294433594</c:v>
                </c:pt>
                <c:pt idx="1542">
                  <c:v>-13.2571411132812</c:v>
                </c:pt>
                <c:pt idx="1543">
                  <c:v>-18.4571533203125</c:v>
                </c:pt>
                <c:pt idx="1544">
                  <c:v>-12.5428619384766</c:v>
                </c:pt>
                <c:pt idx="1545">
                  <c:v>-18.7142944335938</c:v>
                </c:pt>
                <c:pt idx="1546">
                  <c:v>-17.8857116699219</c:v>
                </c:pt>
                <c:pt idx="1547">
                  <c:v>-13.1142883300781</c:v>
                </c:pt>
                <c:pt idx="1548">
                  <c:v>-7.0571441650390598</c:v>
                </c:pt>
                <c:pt idx="1549">
                  <c:v>-11.8571472167969</c:v>
                </c:pt>
                <c:pt idx="1550">
                  <c:v>-3.6571426391601598</c:v>
                </c:pt>
                <c:pt idx="1551">
                  <c:v>-11.6857147216797</c:v>
                </c:pt>
                <c:pt idx="1552">
                  <c:v>-0.82857131958007801</c:v>
                </c:pt>
                <c:pt idx="1553">
                  <c:v>2.1428565979003902</c:v>
                </c:pt>
                <c:pt idx="1554">
                  <c:v>2.88571357727051</c:v>
                </c:pt>
                <c:pt idx="1555">
                  <c:v>1.91428518295288</c:v>
                </c:pt>
                <c:pt idx="1556">
                  <c:v>5.3999996185302699</c:v>
                </c:pt>
                <c:pt idx="1557">
                  <c:v>-2.1142883300781201</c:v>
                </c:pt>
                <c:pt idx="1558">
                  <c:v>0.628570556640625</c:v>
                </c:pt>
                <c:pt idx="1559">
                  <c:v>-8.8571472167968697</c:v>
                </c:pt>
                <c:pt idx="1560">
                  <c:v>-14.2571411132812</c:v>
                </c:pt>
                <c:pt idx="1561">
                  <c:v>-20.7999877929688</c:v>
                </c:pt>
                <c:pt idx="1562">
                  <c:v>-7.8571472167968697</c:v>
                </c:pt>
                <c:pt idx="1563">
                  <c:v>-13.5714263916016</c:v>
                </c:pt>
                <c:pt idx="1564">
                  <c:v>-9.8857116699218697</c:v>
                </c:pt>
                <c:pt idx="1565">
                  <c:v>-6.4857177734375</c:v>
                </c:pt>
                <c:pt idx="1566">
                  <c:v>-4.9428558349609402</c:v>
                </c:pt>
                <c:pt idx="1567">
                  <c:v>-3.1714324951171902</c:v>
                </c:pt>
                <c:pt idx="1568">
                  <c:v>-1.22857666015625</c:v>
                </c:pt>
                <c:pt idx="1569">
                  <c:v>-20.6285705566406</c:v>
                </c:pt>
                <c:pt idx="1570">
                  <c:v>-14.4857177734375</c:v>
                </c:pt>
                <c:pt idx="1571">
                  <c:v>-14.1428527832031</c:v>
                </c:pt>
                <c:pt idx="1572">
                  <c:v>-18.685714721679702</c:v>
                </c:pt>
                <c:pt idx="1573">
                  <c:v>-18.914283752441399</c:v>
                </c:pt>
                <c:pt idx="1574">
                  <c:v>-16.085708618164102</c:v>
                </c:pt>
                <c:pt idx="1575">
                  <c:v>-20.6000061035156</c:v>
                </c:pt>
                <c:pt idx="1576">
                  <c:v>-15.4571380615234</c:v>
                </c:pt>
                <c:pt idx="1577">
                  <c:v>-17.7714233398438</c:v>
                </c:pt>
                <c:pt idx="1578">
                  <c:v>-19.971420288085898</c:v>
                </c:pt>
                <c:pt idx="1579">
                  <c:v>-15</c:v>
                </c:pt>
                <c:pt idx="1580">
                  <c:v>-17.2000122070313</c:v>
                </c:pt>
                <c:pt idx="1581">
                  <c:v>-17.2857055664063</c:v>
                </c:pt>
                <c:pt idx="1582">
                  <c:v>-8.6856994628906197</c:v>
                </c:pt>
                <c:pt idx="1583">
                  <c:v>-13.4285583496094</c:v>
                </c:pt>
                <c:pt idx="1584">
                  <c:v>-11.1428527832031</c:v>
                </c:pt>
                <c:pt idx="1585">
                  <c:v>-7.37139892578125</c:v>
                </c:pt>
                <c:pt idx="1586">
                  <c:v>-12.0285949707031</c:v>
                </c:pt>
                <c:pt idx="1587">
                  <c:v>-1.20001220703125</c:v>
                </c:pt>
                <c:pt idx="1588">
                  <c:v>-5.17144775390625</c:v>
                </c:pt>
                <c:pt idx="1589">
                  <c:v>-10.6571655273437</c:v>
                </c:pt>
                <c:pt idx="1590">
                  <c:v>-7.914306640625</c:v>
                </c:pt>
                <c:pt idx="1591">
                  <c:v>-10.0857086181641</c:v>
                </c:pt>
                <c:pt idx="1592">
                  <c:v>-3.74285888671875</c:v>
                </c:pt>
                <c:pt idx="1593">
                  <c:v>0.114288330078125</c:v>
                </c:pt>
                <c:pt idx="1594">
                  <c:v>-11</c:v>
                </c:pt>
                <c:pt idx="1595">
                  <c:v>-9.74285888671875</c:v>
                </c:pt>
                <c:pt idx="1596">
                  <c:v>-12.2571411132812</c:v>
                </c:pt>
                <c:pt idx="1597">
                  <c:v>-9.74285888671875</c:v>
                </c:pt>
                <c:pt idx="1598">
                  <c:v>-8.2857360839843697</c:v>
                </c:pt>
                <c:pt idx="1599">
                  <c:v>-5.79998779296875</c:v>
                </c:pt>
                <c:pt idx="1600">
                  <c:v>-4.25714111328125</c:v>
                </c:pt>
                <c:pt idx="1601">
                  <c:v>-3.7142791748046902</c:v>
                </c:pt>
                <c:pt idx="1602">
                  <c:v>-0.77143859863281194</c:v>
                </c:pt>
                <c:pt idx="1603">
                  <c:v>1.028564453125</c:v>
                </c:pt>
                <c:pt idx="1604">
                  <c:v>-3.4285736083984402</c:v>
                </c:pt>
                <c:pt idx="1605">
                  <c:v>-6</c:v>
                </c:pt>
                <c:pt idx="1606">
                  <c:v>5.028564453125</c:v>
                </c:pt>
                <c:pt idx="1607">
                  <c:v>-1.37139892578125</c:v>
                </c:pt>
                <c:pt idx="1608">
                  <c:v>-0.74285888671875</c:v>
                </c:pt>
                <c:pt idx="1609">
                  <c:v>-5.65716552734375</c:v>
                </c:pt>
                <c:pt idx="1610">
                  <c:v>-1.82861328125</c:v>
                </c:pt>
                <c:pt idx="1611">
                  <c:v>2.971435546875</c:v>
                </c:pt>
                <c:pt idx="1612">
                  <c:v>14.9142456054687</c:v>
                </c:pt>
                <c:pt idx="1613">
                  <c:v>-4.1714172363281197</c:v>
                </c:pt>
                <c:pt idx="1614">
                  <c:v>0.828582763671875</c:v>
                </c:pt>
                <c:pt idx="1615">
                  <c:v>4.0285949707031197</c:v>
                </c:pt>
                <c:pt idx="1616">
                  <c:v>7.6285705566406197</c:v>
                </c:pt>
                <c:pt idx="1617">
                  <c:v>2.79998779296875</c:v>
                </c:pt>
                <c:pt idx="1618">
                  <c:v>-2.1142883300781201</c:v>
                </c:pt>
                <c:pt idx="1619">
                  <c:v>-16.1142883300781</c:v>
                </c:pt>
                <c:pt idx="1620">
                  <c:v>-15.3714294433594</c:v>
                </c:pt>
                <c:pt idx="1621">
                  <c:v>-15.4857177734375</c:v>
                </c:pt>
                <c:pt idx="1622">
                  <c:v>-17.2285766601563</c:v>
                </c:pt>
                <c:pt idx="1623">
                  <c:v>-13.7714233398437</c:v>
                </c:pt>
                <c:pt idx="1624">
                  <c:v>-9.5142974853515607</c:v>
                </c:pt>
                <c:pt idx="1625">
                  <c:v>-13.4571380615234</c:v>
                </c:pt>
                <c:pt idx="1626">
                  <c:v>-12.2571563720703</c:v>
                </c:pt>
                <c:pt idx="1627">
                  <c:v>-11.8000030517578</c:v>
                </c:pt>
                <c:pt idx="1628">
                  <c:v>-11.05712890625</c:v>
                </c:pt>
                <c:pt idx="1629">
                  <c:v>-9.20001220703125</c:v>
                </c:pt>
                <c:pt idx="1630">
                  <c:v>-9.1714172363281197</c:v>
                </c:pt>
                <c:pt idx="1631">
                  <c:v>-10.6285705566406</c:v>
                </c:pt>
                <c:pt idx="1632">
                  <c:v>-3.971435546875</c:v>
                </c:pt>
                <c:pt idx="1633">
                  <c:v>3.0857162475585902</c:v>
                </c:pt>
                <c:pt idx="1634">
                  <c:v>-5.9714279174804696</c:v>
                </c:pt>
                <c:pt idx="1635">
                  <c:v>-5.3714294433593697</c:v>
                </c:pt>
                <c:pt idx="1636">
                  <c:v>-7.3714294433593697</c:v>
                </c:pt>
                <c:pt idx="1637">
                  <c:v>-13.8000030517578</c:v>
                </c:pt>
                <c:pt idx="1638">
                  <c:v>-5.1999999284744298</c:v>
                </c:pt>
                <c:pt idx="1639">
                  <c:v>-2.5428581237793</c:v>
                </c:pt>
                <c:pt idx="1640">
                  <c:v>-5.4285736083984402</c:v>
                </c:pt>
                <c:pt idx="1641">
                  <c:v>9.2285690307617205</c:v>
                </c:pt>
                <c:pt idx="1642">
                  <c:v>6.6571350097656197</c:v>
                </c:pt>
                <c:pt idx="1643">
                  <c:v>11.4285736083984</c:v>
                </c:pt>
                <c:pt idx="1644">
                  <c:v>22.800003051757798</c:v>
                </c:pt>
                <c:pt idx="1645">
                  <c:v>14.2857208251953</c:v>
                </c:pt>
                <c:pt idx="1646">
                  <c:v>12.971435546875</c:v>
                </c:pt>
                <c:pt idx="1647">
                  <c:v>8.0571441650390607</c:v>
                </c:pt>
                <c:pt idx="1648">
                  <c:v>2.971435546875</c:v>
                </c:pt>
                <c:pt idx="1649">
                  <c:v>-1.6000061035156199</c:v>
                </c:pt>
                <c:pt idx="1650">
                  <c:v>3.1142883300781201</c:v>
                </c:pt>
                <c:pt idx="1651">
                  <c:v>-7.4571533203125</c:v>
                </c:pt>
                <c:pt idx="1652">
                  <c:v>-4.7142791748046902</c:v>
                </c:pt>
                <c:pt idx="1653">
                  <c:v>-7.6285705566406197</c:v>
                </c:pt>
                <c:pt idx="1654">
                  <c:v>1.085693359375</c:v>
                </c:pt>
                <c:pt idx="1655">
                  <c:v>-4.3143005371093697</c:v>
                </c:pt>
                <c:pt idx="1656">
                  <c:v>4.28570556640625</c:v>
                </c:pt>
                <c:pt idx="1657">
                  <c:v>-6.5428619384765598</c:v>
                </c:pt>
                <c:pt idx="1658">
                  <c:v>-11.7428436279297</c:v>
                </c:pt>
                <c:pt idx="1659">
                  <c:v>-18</c:v>
                </c:pt>
                <c:pt idx="1660">
                  <c:v>-20.6571350097656</c:v>
                </c:pt>
                <c:pt idx="1661">
                  <c:v>-22.94287109375</c:v>
                </c:pt>
                <c:pt idx="1662">
                  <c:v>-23.8285827636719</c:v>
                </c:pt>
                <c:pt idx="1663">
                  <c:v>-29.8571472167969</c:v>
                </c:pt>
                <c:pt idx="1664">
                  <c:v>-7.4571533203125</c:v>
                </c:pt>
                <c:pt idx="1665">
                  <c:v>-4</c:v>
                </c:pt>
                <c:pt idx="1666">
                  <c:v>3.8285827636718701</c:v>
                </c:pt>
                <c:pt idx="1667">
                  <c:v>3.7428283691406201</c:v>
                </c:pt>
                <c:pt idx="1668">
                  <c:v>9.74285888671875</c:v>
                </c:pt>
                <c:pt idx="1669">
                  <c:v>13.5428771972656</c:v>
                </c:pt>
                <c:pt idx="1670">
                  <c:v>16.6000061035156</c:v>
                </c:pt>
                <c:pt idx="1671">
                  <c:v>-5.6000061035156197</c:v>
                </c:pt>
                <c:pt idx="1672">
                  <c:v>-4.5714263916015598</c:v>
                </c:pt>
                <c:pt idx="1673">
                  <c:v>-2.9428558349609402</c:v>
                </c:pt>
                <c:pt idx="1674">
                  <c:v>5.8285675048828098</c:v>
                </c:pt>
                <c:pt idx="1675">
                  <c:v>-4.6856994628906197</c:v>
                </c:pt>
                <c:pt idx="1676">
                  <c:v>-1.3714294433593699</c:v>
                </c:pt>
                <c:pt idx="1677">
                  <c:v>5.71441650390625E-2</c:v>
                </c:pt>
                <c:pt idx="1678">
                  <c:v>4.971435546875</c:v>
                </c:pt>
                <c:pt idx="1679">
                  <c:v>-0.314285278320312</c:v>
                </c:pt>
                <c:pt idx="1680">
                  <c:v>-1.45714282989502</c:v>
                </c:pt>
                <c:pt idx="1681">
                  <c:v>-8</c:v>
                </c:pt>
                <c:pt idx="1682">
                  <c:v>-1.40000152587891</c:v>
                </c:pt>
                <c:pt idx="1683">
                  <c:v>-15.2571411132812</c:v>
                </c:pt>
                <c:pt idx="1684">
                  <c:v>-14.8857116699219</c:v>
                </c:pt>
                <c:pt idx="1685">
                  <c:v>-8.74285888671875</c:v>
                </c:pt>
                <c:pt idx="1686">
                  <c:v>-3.971435546875</c:v>
                </c:pt>
                <c:pt idx="1687">
                  <c:v>-10.5714111328125</c:v>
                </c:pt>
                <c:pt idx="1688">
                  <c:v>-7.085693359375</c:v>
                </c:pt>
                <c:pt idx="1689">
                  <c:v>-11.6000061035156</c:v>
                </c:pt>
                <c:pt idx="1690">
                  <c:v>-7.65716552734375</c:v>
                </c:pt>
                <c:pt idx="1691">
                  <c:v>-14.1142883300781</c:v>
                </c:pt>
                <c:pt idx="1692">
                  <c:v>-25.7428588867188</c:v>
                </c:pt>
                <c:pt idx="1693">
                  <c:v>-25.342853546142599</c:v>
                </c:pt>
                <c:pt idx="1694">
                  <c:v>-20.028568267822301</c:v>
                </c:pt>
                <c:pt idx="1695">
                  <c:v>-21.771438598632798</c:v>
                </c:pt>
                <c:pt idx="1696">
                  <c:v>-20.028564453125</c:v>
                </c:pt>
                <c:pt idx="1697">
                  <c:v>-13.1428833007812</c:v>
                </c:pt>
                <c:pt idx="1698">
                  <c:v>-15.3142700195312</c:v>
                </c:pt>
                <c:pt idx="1699">
                  <c:v>-10.171424865722701</c:v>
                </c:pt>
                <c:pt idx="1700">
                  <c:v>-8.4857177734375</c:v>
                </c:pt>
                <c:pt idx="1701">
                  <c:v>-15.9142761230469</c:v>
                </c:pt>
                <c:pt idx="1702">
                  <c:v>-14.1714324951172</c:v>
                </c:pt>
                <c:pt idx="1703">
                  <c:v>-13.6000061035156</c:v>
                </c:pt>
                <c:pt idx="1704">
                  <c:v>-19.6856994628906</c:v>
                </c:pt>
                <c:pt idx="1705">
                  <c:v>-17.1714172363281</c:v>
                </c:pt>
                <c:pt idx="1706">
                  <c:v>-18.3999938964844</c:v>
                </c:pt>
                <c:pt idx="1707">
                  <c:v>-19.8571472167969</c:v>
                </c:pt>
                <c:pt idx="1708">
                  <c:v>-11.4857177734375</c:v>
                </c:pt>
                <c:pt idx="1709">
                  <c:v>-12.6000061035156</c:v>
                </c:pt>
                <c:pt idx="1710">
                  <c:v>-17.2285766601563</c:v>
                </c:pt>
                <c:pt idx="1711">
                  <c:v>-18.771438598632798</c:v>
                </c:pt>
                <c:pt idx="1712">
                  <c:v>-13.2285766601562</c:v>
                </c:pt>
                <c:pt idx="1713">
                  <c:v>-13.8285675048828</c:v>
                </c:pt>
                <c:pt idx="1714">
                  <c:v>-11.1428527832031</c:v>
                </c:pt>
                <c:pt idx="1715">
                  <c:v>-14.9428405761719</c:v>
                </c:pt>
                <c:pt idx="1716">
                  <c:v>-16.3428649902344</c:v>
                </c:pt>
                <c:pt idx="1717">
                  <c:v>-14.4857177734375</c:v>
                </c:pt>
                <c:pt idx="1718">
                  <c:v>-12.4285583496094</c:v>
                </c:pt>
                <c:pt idx="1719">
                  <c:v>-17.6285705566406</c:v>
                </c:pt>
                <c:pt idx="1720">
                  <c:v>-13.8000183105469</c:v>
                </c:pt>
                <c:pt idx="1721">
                  <c:v>-16.6000061035156</c:v>
                </c:pt>
                <c:pt idx="1722">
                  <c:v>-20.3999938964844</c:v>
                </c:pt>
                <c:pt idx="1723">
                  <c:v>-18.4285583496094</c:v>
                </c:pt>
                <c:pt idx="1724">
                  <c:v>-13.0571594238281</c:v>
                </c:pt>
                <c:pt idx="1725">
                  <c:v>-13.7999877929687</c:v>
                </c:pt>
                <c:pt idx="1726">
                  <c:v>-15.5714721679687</c:v>
                </c:pt>
                <c:pt idx="1727">
                  <c:v>-19.1142883300781</c:v>
                </c:pt>
                <c:pt idx="1728">
                  <c:v>-15.7428588867187</c:v>
                </c:pt>
                <c:pt idx="1729">
                  <c:v>-12.2857055664062</c:v>
                </c:pt>
                <c:pt idx="1730">
                  <c:v>-11.6000061035156</c:v>
                </c:pt>
                <c:pt idx="1731">
                  <c:v>-17.7428588867188</c:v>
                </c:pt>
                <c:pt idx="1732">
                  <c:v>-15.7428588867187</c:v>
                </c:pt>
                <c:pt idx="1733">
                  <c:v>-8.6000061035156197</c:v>
                </c:pt>
                <c:pt idx="1734">
                  <c:v>-10.5999755859375</c:v>
                </c:pt>
                <c:pt idx="1735">
                  <c:v>-14.8857116699219</c:v>
                </c:pt>
                <c:pt idx="1736">
                  <c:v>-15.028564453125</c:v>
                </c:pt>
                <c:pt idx="1737">
                  <c:v>-13.4285736083984</c:v>
                </c:pt>
                <c:pt idx="1738">
                  <c:v>-14.4857025146484</c:v>
                </c:pt>
                <c:pt idx="1739">
                  <c:v>-11.4571228027344</c:v>
                </c:pt>
                <c:pt idx="1740">
                  <c:v>-9.0571441650390607</c:v>
                </c:pt>
                <c:pt idx="1741">
                  <c:v>-6.2571258544921902</c:v>
                </c:pt>
                <c:pt idx="1742">
                  <c:v>-6.1428527832031197</c:v>
                </c:pt>
                <c:pt idx="1743">
                  <c:v>-9.25714111328125</c:v>
                </c:pt>
                <c:pt idx="1744">
                  <c:v>-17.4857177734375</c:v>
                </c:pt>
                <c:pt idx="1745">
                  <c:v>-14.2857208251953</c:v>
                </c:pt>
                <c:pt idx="1746">
                  <c:v>-11.2285766601562</c:v>
                </c:pt>
                <c:pt idx="1747">
                  <c:v>-22.2571411132813</c:v>
                </c:pt>
                <c:pt idx="1748">
                  <c:v>-28.085708618164102</c:v>
                </c:pt>
                <c:pt idx="1749">
                  <c:v>-20.3999938964844</c:v>
                </c:pt>
                <c:pt idx="1750">
                  <c:v>-19.6856994628906</c:v>
                </c:pt>
                <c:pt idx="1751">
                  <c:v>-12.3714294433594</c:v>
                </c:pt>
                <c:pt idx="1752">
                  <c:v>-7.82855224609375</c:v>
                </c:pt>
                <c:pt idx="1753">
                  <c:v>-7.6571350097656197</c:v>
                </c:pt>
                <c:pt idx="1754">
                  <c:v>2.79998779296875</c:v>
                </c:pt>
                <c:pt idx="1755">
                  <c:v>13.2857208251953</c:v>
                </c:pt>
                <c:pt idx="1756">
                  <c:v>18.028572082519499</c:v>
                </c:pt>
                <c:pt idx="1757">
                  <c:v>17.142868041992202</c:v>
                </c:pt>
                <c:pt idx="1758">
                  <c:v>14</c:v>
                </c:pt>
                <c:pt idx="1759">
                  <c:v>11.971435546875</c:v>
                </c:pt>
                <c:pt idx="1760">
                  <c:v>9.28570556640625</c:v>
                </c:pt>
                <c:pt idx="1761">
                  <c:v>1.1142883300781199</c:v>
                </c:pt>
                <c:pt idx="1762">
                  <c:v>3.3714294433593701</c:v>
                </c:pt>
                <c:pt idx="1763">
                  <c:v>-6.6857147216796902</c:v>
                </c:pt>
                <c:pt idx="1764">
                  <c:v>3.5142858028411901</c:v>
                </c:pt>
                <c:pt idx="1765">
                  <c:v>2.9428558349609402</c:v>
                </c:pt>
                <c:pt idx="1766">
                  <c:v>10.1142883300781</c:v>
                </c:pt>
                <c:pt idx="1767">
                  <c:v>6.6571426391601598</c:v>
                </c:pt>
                <c:pt idx="1768">
                  <c:v>17.771428585052501</c:v>
                </c:pt>
                <c:pt idx="1769">
                  <c:v>14.4285736083984</c:v>
                </c:pt>
                <c:pt idx="1770">
                  <c:v>15.9428558349609</c:v>
                </c:pt>
                <c:pt idx="1771">
                  <c:v>11.1714324951172</c:v>
                </c:pt>
                <c:pt idx="1772">
                  <c:v>12.3714294433594</c:v>
                </c:pt>
                <c:pt idx="1773">
                  <c:v>-0.857147216796875</c:v>
                </c:pt>
                <c:pt idx="1774">
                  <c:v>19</c:v>
                </c:pt>
                <c:pt idx="1775">
                  <c:v>10.5428619384766</c:v>
                </c:pt>
                <c:pt idx="1776">
                  <c:v>9.8285827636718697</c:v>
                </c:pt>
                <c:pt idx="1777">
                  <c:v>8.8285675048828107</c:v>
                </c:pt>
                <c:pt idx="1778">
                  <c:v>12.2857208251953</c:v>
                </c:pt>
                <c:pt idx="1779">
                  <c:v>7.3142852783203098</c:v>
                </c:pt>
                <c:pt idx="1780">
                  <c:v>11.6571502685547</c:v>
                </c:pt>
                <c:pt idx="1781">
                  <c:v>-2.6857147216796902</c:v>
                </c:pt>
                <c:pt idx="1782">
                  <c:v>-2.5714111328125</c:v>
                </c:pt>
                <c:pt idx="1783">
                  <c:v>-5.2285461425781197</c:v>
                </c:pt>
                <c:pt idx="1784">
                  <c:v>-0.4000244140625</c:v>
                </c:pt>
                <c:pt idx="1785">
                  <c:v>-1.4571533203125</c:v>
                </c:pt>
                <c:pt idx="1786">
                  <c:v>10.1999969482422</c:v>
                </c:pt>
                <c:pt idx="1787">
                  <c:v>12.3142852783203</c:v>
                </c:pt>
                <c:pt idx="1788">
                  <c:v>8.71429443359375</c:v>
                </c:pt>
                <c:pt idx="1789">
                  <c:v>8.9714202880859393</c:v>
                </c:pt>
                <c:pt idx="1790">
                  <c:v>13.6000061035156</c:v>
                </c:pt>
                <c:pt idx="1791">
                  <c:v>11.9714202880859</c:v>
                </c:pt>
                <c:pt idx="1792">
                  <c:v>10.0571441650391</c:v>
                </c:pt>
                <c:pt idx="1793">
                  <c:v>5.5714111328125</c:v>
                </c:pt>
                <c:pt idx="1794">
                  <c:v>9.5714416503906197</c:v>
                </c:pt>
                <c:pt idx="1795">
                  <c:v>6.5142822265625</c:v>
                </c:pt>
                <c:pt idx="1796">
                  <c:v>10.4857177734375</c:v>
                </c:pt>
                <c:pt idx="1797">
                  <c:v>8.5714111328125</c:v>
                </c:pt>
                <c:pt idx="1798">
                  <c:v>11.8000183105469</c:v>
                </c:pt>
                <c:pt idx="1799">
                  <c:v>14.5142822265625</c:v>
                </c:pt>
                <c:pt idx="1800">
                  <c:v>15.1428527832031</c:v>
                </c:pt>
                <c:pt idx="1801">
                  <c:v>9.7714538574218697</c:v>
                </c:pt>
                <c:pt idx="1802">
                  <c:v>14.9142761230469</c:v>
                </c:pt>
                <c:pt idx="1803">
                  <c:v>10.5142822265625</c:v>
                </c:pt>
                <c:pt idx="1804">
                  <c:v>16.0857238769531</c:v>
                </c:pt>
                <c:pt idx="1805">
                  <c:v>18.942855834960898</c:v>
                </c:pt>
                <c:pt idx="1806">
                  <c:v>23.400009155273398</c:v>
                </c:pt>
                <c:pt idx="1807">
                  <c:v>25.342857360839801</c:v>
                </c:pt>
                <c:pt idx="1808">
                  <c:v>29.7428588867188</c:v>
                </c:pt>
                <c:pt idx="1809">
                  <c:v>37.342849731445298</c:v>
                </c:pt>
                <c:pt idx="1810">
                  <c:v>40.485710144042997</c:v>
                </c:pt>
                <c:pt idx="1811">
                  <c:v>40.428573608398402</c:v>
                </c:pt>
                <c:pt idx="1812">
                  <c:v>33.771438598632798</c:v>
                </c:pt>
                <c:pt idx="1813">
                  <c:v>25.0857238769531</c:v>
                </c:pt>
                <c:pt idx="1814">
                  <c:v>30.314285278320298</c:v>
                </c:pt>
                <c:pt idx="1815">
                  <c:v>29.3999938964844</c:v>
                </c:pt>
                <c:pt idx="1816">
                  <c:v>27.057136535644499</c:v>
                </c:pt>
                <c:pt idx="1817">
                  <c:v>30.7428588867188</c:v>
                </c:pt>
                <c:pt idx="1818">
                  <c:v>31.342857360839801</c:v>
                </c:pt>
                <c:pt idx="1819">
                  <c:v>35.971431732177699</c:v>
                </c:pt>
                <c:pt idx="1820">
                  <c:v>45.371429443359403</c:v>
                </c:pt>
                <c:pt idx="1821">
                  <c:v>43.571434020996101</c:v>
                </c:pt>
                <c:pt idx="1822">
                  <c:v>50.485710144042997</c:v>
                </c:pt>
                <c:pt idx="1823">
                  <c:v>53.457141876220703</c:v>
                </c:pt>
                <c:pt idx="1824">
                  <c:v>50.314277648925803</c:v>
                </c:pt>
                <c:pt idx="1825">
                  <c:v>55.428571701049798</c:v>
                </c:pt>
                <c:pt idx="1826">
                  <c:v>63.942855834960902</c:v>
                </c:pt>
                <c:pt idx="1827">
                  <c:v>62.657143592834501</c:v>
                </c:pt>
                <c:pt idx="1828">
                  <c:v>66.800003051757798</c:v>
                </c:pt>
                <c:pt idx="1829">
                  <c:v>64.9142875671387</c:v>
                </c:pt>
                <c:pt idx="1830">
                  <c:v>69.971431732177706</c:v>
                </c:pt>
                <c:pt idx="1831">
                  <c:v>81.085708618164105</c:v>
                </c:pt>
                <c:pt idx="1832">
                  <c:v>78.657135009765597</c:v>
                </c:pt>
                <c:pt idx="1833">
                  <c:v>78.285713195800795</c:v>
                </c:pt>
                <c:pt idx="1834">
                  <c:v>88</c:v>
                </c:pt>
                <c:pt idx="1835">
                  <c:v>95.800003051757798</c:v>
                </c:pt>
                <c:pt idx="1836">
                  <c:v>106.428573608398</c:v>
                </c:pt>
                <c:pt idx="1837">
                  <c:v>109.285720825195</c:v>
                </c:pt>
                <c:pt idx="1838">
                  <c:v>117.199996948242</c:v>
                </c:pt>
                <c:pt idx="1839">
                  <c:v>121.857147216797</c:v>
                </c:pt>
                <c:pt idx="1840">
                  <c:v>129.342849731445</c:v>
                </c:pt>
                <c:pt idx="1841">
                  <c:v>130.17143249511699</c:v>
                </c:pt>
                <c:pt idx="1842">
                  <c:v>132.71429443359401</c:v>
                </c:pt>
                <c:pt idx="1843">
                  <c:v>139.48571777343699</c:v>
                </c:pt>
                <c:pt idx="1844">
                  <c:v>149.00000762939499</c:v>
                </c:pt>
                <c:pt idx="1845">
                  <c:v>160.25714683532701</c:v>
                </c:pt>
                <c:pt idx="1846">
                  <c:v>170.37143135070801</c:v>
                </c:pt>
                <c:pt idx="1847">
                  <c:v>168.82857894897501</c:v>
                </c:pt>
                <c:pt idx="1848">
                  <c:v>174.857139587402</c:v>
                </c:pt>
                <c:pt idx="1849">
                  <c:v>175.88570785522501</c:v>
                </c:pt>
                <c:pt idx="1850">
                  <c:v>177.17142105102499</c:v>
                </c:pt>
                <c:pt idx="1851">
                  <c:v>173.31430053710901</c:v>
                </c:pt>
                <c:pt idx="1852">
                  <c:v>165.34286499023401</c:v>
                </c:pt>
                <c:pt idx="1853">
                  <c:v>167.94284057617199</c:v>
                </c:pt>
                <c:pt idx="1854">
                  <c:v>175.08570861816401</c:v>
                </c:pt>
                <c:pt idx="1855">
                  <c:v>177</c:v>
                </c:pt>
                <c:pt idx="1856">
                  <c:v>178.19998168945301</c:v>
                </c:pt>
                <c:pt idx="1857">
                  <c:v>180.17141723632801</c:v>
                </c:pt>
                <c:pt idx="1858">
                  <c:v>183.771408081055</c:v>
                </c:pt>
                <c:pt idx="1859">
                  <c:v>189</c:v>
                </c:pt>
                <c:pt idx="1860">
                  <c:v>193.48571586608901</c:v>
                </c:pt>
                <c:pt idx="1861">
                  <c:v>196.171424865723</c:v>
                </c:pt>
                <c:pt idx="1862">
                  <c:v>209.91428470611601</c:v>
                </c:pt>
                <c:pt idx="1863">
                  <c:v>218.97142696380601</c:v>
                </c:pt>
                <c:pt idx="1864">
                  <c:v>225.91427803039599</c:v>
                </c:pt>
                <c:pt idx="1865">
                  <c:v>233.22856664657601</c:v>
                </c:pt>
                <c:pt idx="1866">
                  <c:v>248.74285888671901</c:v>
                </c:pt>
                <c:pt idx="1867">
                  <c:v>254.40001296997099</c:v>
                </c:pt>
                <c:pt idx="1868">
                  <c:v>264.45715510845201</c:v>
                </c:pt>
                <c:pt idx="1869">
                  <c:v>261.14285659789999</c:v>
                </c:pt>
                <c:pt idx="1870">
                  <c:v>265.42855834960898</c:v>
                </c:pt>
                <c:pt idx="1871">
                  <c:v>264.08571243286099</c:v>
                </c:pt>
                <c:pt idx="1872">
                  <c:v>275.34285736084001</c:v>
                </c:pt>
                <c:pt idx="1873">
                  <c:v>270.68570709228499</c:v>
                </c:pt>
                <c:pt idx="1874">
                  <c:v>278.51428985595697</c:v>
                </c:pt>
                <c:pt idx="1875">
                  <c:v>278.25714111328102</c:v>
                </c:pt>
                <c:pt idx="1876">
                  <c:v>285.68571472167997</c:v>
                </c:pt>
                <c:pt idx="1877">
                  <c:v>285.31428527832003</c:v>
                </c:pt>
                <c:pt idx="1878">
                  <c:v>285.82856750488298</c:v>
                </c:pt>
                <c:pt idx="1879">
                  <c:v>279.94284820556601</c:v>
                </c:pt>
                <c:pt idx="1880">
                  <c:v>284.74286079406698</c:v>
                </c:pt>
                <c:pt idx="1881">
                  <c:v>276.62856006622297</c:v>
                </c:pt>
                <c:pt idx="1882">
                  <c:v>272.82858657836903</c:v>
                </c:pt>
                <c:pt idx="1883">
                  <c:v>267.257133483887</c:v>
                </c:pt>
                <c:pt idx="1884">
                  <c:v>271.68572998046898</c:v>
                </c:pt>
                <c:pt idx="1885">
                  <c:v>274.11428833007801</c:v>
                </c:pt>
                <c:pt idx="1886">
                  <c:v>276.85715150833101</c:v>
                </c:pt>
                <c:pt idx="1887">
                  <c:v>274.34285736084001</c:v>
                </c:pt>
                <c:pt idx="1888">
                  <c:v>274.48571777343801</c:v>
                </c:pt>
                <c:pt idx="1889">
                  <c:v>282.77142715454102</c:v>
                </c:pt>
                <c:pt idx="1890">
                  <c:v>282.742866516113</c:v>
                </c:pt>
                <c:pt idx="1891">
                  <c:v>277.37142181396501</c:v>
                </c:pt>
                <c:pt idx="1892">
                  <c:v>279.68571472167997</c:v>
                </c:pt>
                <c:pt idx="1893">
                  <c:v>277.62857484817499</c:v>
                </c:pt>
                <c:pt idx="1894">
                  <c:v>274.11427307128901</c:v>
                </c:pt>
                <c:pt idx="1895">
                  <c:v>279.60000228881802</c:v>
                </c:pt>
                <c:pt idx="1896">
                  <c:v>275.77141952514597</c:v>
                </c:pt>
                <c:pt idx="1897">
                  <c:v>276.28570556640602</c:v>
                </c:pt>
                <c:pt idx="1898">
                  <c:v>282.45714950561501</c:v>
                </c:pt>
                <c:pt idx="1899">
                  <c:v>286.171426773071</c:v>
                </c:pt>
                <c:pt idx="1900">
                  <c:v>290.91429519653298</c:v>
                </c:pt>
                <c:pt idx="1901">
                  <c:v>286.99999427795399</c:v>
                </c:pt>
                <c:pt idx="1902">
                  <c:v>274.20001220703102</c:v>
                </c:pt>
                <c:pt idx="1903">
                  <c:v>267.65715789794899</c:v>
                </c:pt>
                <c:pt idx="1904">
                  <c:v>254.11428833007801</c:v>
                </c:pt>
                <c:pt idx="1905">
                  <c:v>245.31427764892601</c:v>
                </c:pt>
                <c:pt idx="1906">
                  <c:v>235.20001220703099</c:v>
                </c:pt>
                <c:pt idx="1907">
                  <c:v>218.94285583496099</c:v>
                </c:pt>
                <c:pt idx="1908">
                  <c:v>218.60000610351599</c:v>
                </c:pt>
                <c:pt idx="1909">
                  <c:v>222.99998474121099</c:v>
                </c:pt>
                <c:pt idx="1910">
                  <c:v>221.19999694824199</c:v>
                </c:pt>
                <c:pt idx="1911">
                  <c:v>230.42855834960901</c:v>
                </c:pt>
                <c:pt idx="1912">
                  <c:v>235.85714721679699</c:v>
                </c:pt>
                <c:pt idx="1913">
                  <c:v>232.60000610351599</c:v>
                </c:pt>
                <c:pt idx="1914">
                  <c:v>240.59999084472699</c:v>
                </c:pt>
                <c:pt idx="1915">
                  <c:v>239.62858581543</c:v>
                </c:pt>
                <c:pt idx="1916">
                  <c:v>233.11427307128901</c:v>
                </c:pt>
                <c:pt idx="1917">
                  <c:v>234.94287109375</c:v>
                </c:pt>
                <c:pt idx="1918">
                  <c:v>235.25714111328099</c:v>
                </c:pt>
                <c:pt idx="1919">
                  <c:v>225.885704040527</c:v>
                </c:pt>
                <c:pt idx="1920">
                  <c:v>229.85714340210001</c:v>
                </c:pt>
                <c:pt idx="1921">
                  <c:v>255.77141571044899</c:v>
                </c:pt>
                <c:pt idx="1922">
                  <c:v>256.771430969238</c:v>
                </c:pt>
                <c:pt idx="1923">
                  <c:v>249.11428070068399</c:v>
                </c:pt>
                <c:pt idx="1924">
                  <c:v>241.02857971191401</c:v>
                </c:pt>
                <c:pt idx="1925">
                  <c:v>234.62857818603501</c:v>
                </c:pt>
                <c:pt idx="1926">
                  <c:v>232.62857055664099</c:v>
                </c:pt>
                <c:pt idx="1927">
                  <c:v>220.59999084472699</c:v>
                </c:pt>
                <c:pt idx="1928">
                  <c:v>189.39999389648401</c:v>
                </c:pt>
                <c:pt idx="1929">
                  <c:v>180.14286804199199</c:v>
                </c:pt>
                <c:pt idx="1930">
                  <c:v>179.028564453125</c:v>
                </c:pt>
                <c:pt idx="1931">
                  <c:v>176.60000610351599</c:v>
                </c:pt>
                <c:pt idx="1932">
                  <c:v>172.114295959473</c:v>
                </c:pt>
                <c:pt idx="1933">
                  <c:v>164.91429901123001</c:v>
                </c:pt>
                <c:pt idx="1934">
                  <c:v>167.74285125732399</c:v>
                </c:pt>
                <c:pt idx="1935">
                  <c:v>156.77143859863301</c:v>
                </c:pt>
                <c:pt idx="1936">
                  <c:v>154.42857360839801</c:v>
                </c:pt>
                <c:pt idx="1937">
                  <c:v>154.05714797973599</c:v>
                </c:pt>
                <c:pt idx="1938">
                  <c:v>156.94284820556601</c:v>
                </c:pt>
                <c:pt idx="1939">
                  <c:v>154.342849731445</c:v>
                </c:pt>
                <c:pt idx="1940">
                  <c:v>153.142860412598</c:v>
                </c:pt>
                <c:pt idx="1941">
                  <c:v>146.71428680419899</c:v>
                </c:pt>
                <c:pt idx="1942">
                  <c:v>147.799995422363</c:v>
                </c:pt>
                <c:pt idx="1943">
                  <c:v>143.77143859863301</c:v>
                </c:pt>
                <c:pt idx="1944">
                  <c:v>142.34286499023401</c:v>
                </c:pt>
                <c:pt idx="1945">
                  <c:v>132.68571472168</c:v>
                </c:pt>
                <c:pt idx="1946">
                  <c:v>124.485717773437</c:v>
                </c:pt>
                <c:pt idx="1947">
                  <c:v>115.914276123047</c:v>
                </c:pt>
                <c:pt idx="1948">
                  <c:v>111.942840576172</c:v>
                </c:pt>
                <c:pt idx="1949">
                  <c:v>107.114288330078</c:v>
                </c:pt>
                <c:pt idx="1950">
                  <c:v>106.114288330078</c:v>
                </c:pt>
                <c:pt idx="1951">
                  <c:v>104.71429443359401</c:v>
                </c:pt>
                <c:pt idx="1952">
                  <c:v>97.828567504882798</c:v>
                </c:pt>
                <c:pt idx="1953">
                  <c:v>96.571434020996094</c:v>
                </c:pt>
                <c:pt idx="1954">
                  <c:v>105.19999313354499</c:v>
                </c:pt>
                <c:pt idx="1955">
                  <c:v>104</c:v>
                </c:pt>
                <c:pt idx="1956">
                  <c:v>104.59999847412099</c:v>
                </c:pt>
                <c:pt idx="1957">
                  <c:v>103.34286499023401</c:v>
                </c:pt>
                <c:pt idx="1958">
                  <c:v>102.62857055664099</c:v>
                </c:pt>
                <c:pt idx="1959">
                  <c:v>104.42855834960901</c:v>
                </c:pt>
                <c:pt idx="1960">
                  <c:v>105.05712890625</c:v>
                </c:pt>
                <c:pt idx="1961">
                  <c:v>92.600006103515597</c:v>
                </c:pt>
                <c:pt idx="1962">
                  <c:v>86.371429443359403</c:v>
                </c:pt>
                <c:pt idx="1963">
                  <c:v>75.314300537109403</c:v>
                </c:pt>
                <c:pt idx="1964">
                  <c:v>68.914276123046903</c:v>
                </c:pt>
                <c:pt idx="1965">
                  <c:v>67.657150268554702</c:v>
                </c:pt>
                <c:pt idx="1966">
                  <c:v>70.342849731445298</c:v>
                </c:pt>
                <c:pt idx="1967">
                  <c:v>67.742828369140597</c:v>
                </c:pt>
                <c:pt idx="1968">
                  <c:v>69.4857177734375</c:v>
                </c:pt>
                <c:pt idx="1969">
                  <c:v>71.400009155273395</c:v>
                </c:pt>
                <c:pt idx="1970">
                  <c:v>73.171432495117202</c:v>
                </c:pt>
                <c:pt idx="1971">
                  <c:v>65.885711669921903</c:v>
                </c:pt>
                <c:pt idx="1972">
                  <c:v>60.171432495117202</c:v>
                </c:pt>
                <c:pt idx="1973">
                  <c:v>48.085708618164098</c:v>
                </c:pt>
                <c:pt idx="1974">
                  <c:v>41.7714233398438</c:v>
                </c:pt>
                <c:pt idx="1975">
                  <c:v>34.800018310546903</c:v>
                </c:pt>
                <c:pt idx="1976">
                  <c:v>35.142868041992202</c:v>
                </c:pt>
                <c:pt idx="1977">
                  <c:v>38.514297485351598</c:v>
                </c:pt>
                <c:pt idx="1978">
                  <c:v>39.4857177734375</c:v>
                </c:pt>
                <c:pt idx="1979">
                  <c:v>35.4571533203125</c:v>
                </c:pt>
                <c:pt idx="1980">
                  <c:v>41.05712890625</c:v>
                </c:pt>
                <c:pt idx="1981">
                  <c:v>40.571426391601598</c:v>
                </c:pt>
                <c:pt idx="1982">
                  <c:v>41.399993896484403</c:v>
                </c:pt>
                <c:pt idx="1983">
                  <c:v>33.742843627929702</c:v>
                </c:pt>
                <c:pt idx="1984">
                  <c:v>29.2857055664063</c:v>
                </c:pt>
                <c:pt idx="1985">
                  <c:v>28.028564453125</c:v>
                </c:pt>
                <c:pt idx="1986">
                  <c:v>29.828567504882798</c:v>
                </c:pt>
                <c:pt idx="1987">
                  <c:v>27.9142761230469</c:v>
                </c:pt>
                <c:pt idx="1988">
                  <c:v>30.3142700195313</c:v>
                </c:pt>
                <c:pt idx="1989">
                  <c:v>36.314300537109403</c:v>
                </c:pt>
                <c:pt idx="1990">
                  <c:v>41.571441650390597</c:v>
                </c:pt>
                <c:pt idx="1991">
                  <c:v>42.942855834960902</c:v>
                </c:pt>
                <c:pt idx="1992">
                  <c:v>52.4857177734375</c:v>
                </c:pt>
                <c:pt idx="1993">
                  <c:v>45.771453857421903</c:v>
                </c:pt>
                <c:pt idx="1994">
                  <c:v>44.457138061523402</c:v>
                </c:pt>
                <c:pt idx="1995">
                  <c:v>40.400009155273402</c:v>
                </c:pt>
                <c:pt idx="1996">
                  <c:v>34.199996948242202</c:v>
                </c:pt>
                <c:pt idx="1997">
                  <c:v>24.285720825195298</c:v>
                </c:pt>
                <c:pt idx="1998">
                  <c:v>20.1142883300781</c:v>
                </c:pt>
                <c:pt idx="1999">
                  <c:v>12.9142761230469</c:v>
                </c:pt>
                <c:pt idx="2000">
                  <c:v>14.0857238769531</c:v>
                </c:pt>
                <c:pt idx="2001">
                  <c:v>11.971435546875</c:v>
                </c:pt>
                <c:pt idx="2002">
                  <c:v>14.7428588867187</c:v>
                </c:pt>
                <c:pt idx="2003">
                  <c:v>10.2857055664062</c:v>
                </c:pt>
                <c:pt idx="2004">
                  <c:v>16.3714294433594</c:v>
                </c:pt>
                <c:pt idx="2005">
                  <c:v>12.1714477539062</c:v>
                </c:pt>
                <c:pt idx="2006">
                  <c:v>9.77142333984375</c:v>
                </c:pt>
                <c:pt idx="2007">
                  <c:v>7.3143005371093697</c:v>
                </c:pt>
                <c:pt idx="2008">
                  <c:v>8.8571472167968697</c:v>
                </c:pt>
                <c:pt idx="2009">
                  <c:v>5.94287109375</c:v>
                </c:pt>
                <c:pt idx="2010">
                  <c:v>9.2285461425781197</c:v>
                </c:pt>
                <c:pt idx="2011">
                  <c:v>8.7142639160156197</c:v>
                </c:pt>
                <c:pt idx="2012">
                  <c:v>11</c:v>
                </c:pt>
                <c:pt idx="2013">
                  <c:v>13.5428771972656</c:v>
                </c:pt>
                <c:pt idx="2014">
                  <c:v>18.4857177734375</c:v>
                </c:pt>
                <c:pt idx="2015">
                  <c:v>17.2285766601563</c:v>
                </c:pt>
                <c:pt idx="2016">
                  <c:v>19.6000061035156</c:v>
                </c:pt>
                <c:pt idx="2017">
                  <c:v>24.7142944335938</c:v>
                </c:pt>
                <c:pt idx="2018">
                  <c:v>26.514297485351602</c:v>
                </c:pt>
                <c:pt idx="2019">
                  <c:v>28.685714721679702</c:v>
                </c:pt>
                <c:pt idx="2020">
                  <c:v>23.2285766601563</c:v>
                </c:pt>
                <c:pt idx="2021">
                  <c:v>23.3999938964844</c:v>
                </c:pt>
                <c:pt idx="2022">
                  <c:v>22.6857299804688</c:v>
                </c:pt>
                <c:pt idx="2023">
                  <c:v>18.828567504882798</c:v>
                </c:pt>
                <c:pt idx="2024">
                  <c:v>15.6285705566406</c:v>
                </c:pt>
                <c:pt idx="2025">
                  <c:v>11.6857299804687</c:v>
                </c:pt>
                <c:pt idx="2026">
                  <c:v>13.5714416503906</c:v>
                </c:pt>
                <c:pt idx="2027">
                  <c:v>11.7714233398437</c:v>
                </c:pt>
                <c:pt idx="2028">
                  <c:v>14.2571411132812</c:v>
                </c:pt>
                <c:pt idx="2029">
                  <c:v>17.1142883300781</c:v>
                </c:pt>
                <c:pt idx="2030">
                  <c:v>22.3143005371094</c:v>
                </c:pt>
                <c:pt idx="2031">
                  <c:v>20.6285705566406</c:v>
                </c:pt>
                <c:pt idx="2032">
                  <c:v>17.028564453125</c:v>
                </c:pt>
                <c:pt idx="2033">
                  <c:v>3.1714172363281201</c:v>
                </c:pt>
                <c:pt idx="2034">
                  <c:v>10.9142913818359</c:v>
                </c:pt>
                <c:pt idx="2035">
                  <c:v>2.71429443359375</c:v>
                </c:pt>
                <c:pt idx="2036">
                  <c:v>-1.3428649902343699</c:v>
                </c:pt>
                <c:pt idx="2037">
                  <c:v>-8.3999938964843697</c:v>
                </c:pt>
                <c:pt idx="2038">
                  <c:v>-25</c:v>
                </c:pt>
                <c:pt idx="2039">
                  <c:v>-24.000000476837201</c:v>
                </c:pt>
                <c:pt idx="2040">
                  <c:v>-11.1428575515747</c:v>
                </c:pt>
                <c:pt idx="2041">
                  <c:v>-18.971427917480501</c:v>
                </c:pt>
                <c:pt idx="2042">
                  <c:v>-12.7714290618896</c:v>
                </c:pt>
                <c:pt idx="2043">
                  <c:v>-15.3999977111816</c:v>
                </c:pt>
                <c:pt idx="2044">
                  <c:v>-17.6857137680054</c:v>
                </c:pt>
                <c:pt idx="2045">
                  <c:v>31.199996948242202</c:v>
                </c:pt>
                <c:pt idx="2046">
                  <c:v>-14.2000122070312</c:v>
                </c:pt>
                <c:pt idx="2047">
                  <c:v>-34.6000061035155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7DD1-4B5F-904C-7C372F4543C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6159887"/>
        <c:axId val="1"/>
      </c:scatterChart>
      <c:valAx>
        <c:axId val="1866159887"/>
        <c:scaling>
          <c:orientation val="minMax"/>
          <c:max val="450"/>
          <c:min val="250"/>
        </c:scaling>
        <c:delete val="0"/>
        <c:axPos val="b"/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  <c:majorUnit val="100"/>
      </c:valAx>
      <c:valAx>
        <c:axId val="1"/>
        <c:scaling>
          <c:orientation val="minMax"/>
          <c:max val="1500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6159887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ru-RU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lang="zh-CN"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 dirty="0"/>
              <a:t>МГЦ–протеин-</a:t>
            </a:r>
            <a:r>
              <a:rPr lang="en-US" dirty="0"/>
              <a:t>NaN3+KI</a:t>
            </a:r>
          </a:p>
        </c:rich>
      </c:tx>
      <c:layout>
        <c:manualLayout>
          <c:xMode val="edge"/>
          <c:yMode val="edge"/>
          <c:x val="0.17721333826135405"/>
          <c:y val="4.6652036783845314E-3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3747129718446899"/>
          <c:y val="6.4607193523668699E-2"/>
          <c:w val="0.71463289761650195"/>
          <c:h val="0.85018524899330805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Флуор Хлорин Йодид - БСА'!$I$1</c:f>
              <c:strCache>
                <c:ptCount val="1"/>
                <c:pt idx="0">
                  <c:v>Chl-J-BSA-+NaN3-0</c:v>
                </c:pt>
              </c:strCache>
            </c:strRef>
          </c:tx>
          <c:spPr>
            <a:ln w="19050" cap="rnd" cmpd="sng" algn="ctr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I$2:$I$2054</c:f>
              <c:numCache>
                <c:formatCode>General</c:formatCode>
                <c:ptCount val="2053"/>
                <c:pt idx="0">
                  <c:v>8.20001220703125</c:v>
                </c:pt>
                <c:pt idx="1">
                  <c:v>33</c:v>
                </c:pt>
                <c:pt idx="2">
                  <c:v>22</c:v>
                </c:pt>
                <c:pt idx="3">
                  <c:v>21.200000762939499</c:v>
                </c:pt>
                <c:pt idx="4">
                  <c:v>29.5428771972656</c:v>
                </c:pt>
                <c:pt idx="5">
                  <c:v>28.571426391601602</c:v>
                </c:pt>
                <c:pt idx="6">
                  <c:v>28.2857055664063</c:v>
                </c:pt>
                <c:pt idx="7">
                  <c:v>29.3714294433594</c:v>
                </c:pt>
                <c:pt idx="8">
                  <c:v>23.3142700195313</c:v>
                </c:pt>
                <c:pt idx="9">
                  <c:v>27.4285583496094</c:v>
                </c:pt>
                <c:pt idx="10">
                  <c:v>19.4857177734375</c:v>
                </c:pt>
                <c:pt idx="11">
                  <c:v>12.4857025146484</c:v>
                </c:pt>
                <c:pt idx="12">
                  <c:v>13.1714172363281</c:v>
                </c:pt>
                <c:pt idx="13">
                  <c:v>20.94287109375</c:v>
                </c:pt>
                <c:pt idx="14">
                  <c:v>21.3428649902344</c:v>
                </c:pt>
                <c:pt idx="15">
                  <c:v>19.971435546875</c:v>
                </c:pt>
                <c:pt idx="16">
                  <c:v>25.314292907714801</c:v>
                </c:pt>
                <c:pt idx="17">
                  <c:v>19.8857116699219</c:v>
                </c:pt>
                <c:pt idx="18">
                  <c:v>19.885713577270501</c:v>
                </c:pt>
                <c:pt idx="19">
                  <c:v>18.028572082519499</c:v>
                </c:pt>
                <c:pt idx="20">
                  <c:v>7.7999992370605504</c:v>
                </c:pt>
                <c:pt idx="21">
                  <c:v>3.20000076293945</c:v>
                </c:pt>
                <c:pt idx="22">
                  <c:v>3.79999923706055</c:v>
                </c:pt>
                <c:pt idx="23">
                  <c:v>-10.3142852783203</c:v>
                </c:pt>
                <c:pt idx="24">
                  <c:v>-1.5714263916015601</c:v>
                </c:pt>
                <c:pt idx="25">
                  <c:v>3.79999923706055</c:v>
                </c:pt>
                <c:pt idx="26">
                  <c:v>-5.1428565979003897</c:v>
                </c:pt>
                <c:pt idx="27">
                  <c:v>2.5142822265625</c:v>
                </c:pt>
                <c:pt idx="28">
                  <c:v>11.1428565979004</c:v>
                </c:pt>
                <c:pt idx="29">
                  <c:v>23.685714721679702</c:v>
                </c:pt>
                <c:pt idx="30">
                  <c:v>42.628574371337898</c:v>
                </c:pt>
                <c:pt idx="31">
                  <c:v>56.028572082519503</c:v>
                </c:pt>
                <c:pt idx="32">
                  <c:v>60.742856025695801</c:v>
                </c:pt>
                <c:pt idx="33">
                  <c:v>94.857144355773897</c:v>
                </c:pt>
                <c:pt idx="34">
                  <c:v>112.142852783203</c:v>
                </c:pt>
                <c:pt idx="35">
                  <c:v>137.71429443359401</c:v>
                </c:pt>
                <c:pt idx="36">
                  <c:v>164.05712890625</c:v>
                </c:pt>
                <c:pt idx="37">
                  <c:v>191.62856292724601</c:v>
                </c:pt>
                <c:pt idx="38">
                  <c:v>219.51428604125999</c:v>
                </c:pt>
                <c:pt idx="39">
                  <c:v>258.799995422363</c:v>
                </c:pt>
                <c:pt idx="40">
                  <c:v>288.08570861816401</c:v>
                </c:pt>
                <c:pt idx="41">
                  <c:v>328.857128143311</c:v>
                </c:pt>
                <c:pt idx="42">
                  <c:v>373.57141494750999</c:v>
                </c:pt>
                <c:pt idx="43">
                  <c:v>406.94284582138101</c:v>
                </c:pt>
                <c:pt idx="44">
                  <c:v>435.20001220703102</c:v>
                </c:pt>
                <c:pt idx="45">
                  <c:v>462.60000610351602</c:v>
                </c:pt>
                <c:pt idx="46">
                  <c:v>479.68569946289102</c:v>
                </c:pt>
                <c:pt idx="47">
                  <c:v>493.05715942382801</c:v>
                </c:pt>
                <c:pt idx="48">
                  <c:v>489.68572998046898</c:v>
                </c:pt>
                <c:pt idx="49">
                  <c:v>476.45713806152298</c:v>
                </c:pt>
                <c:pt idx="50">
                  <c:v>454.028564453125</c:v>
                </c:pt>
                <c:pt idx="51">
                  <c:v>443.31427001953102</c:v>
                </c:pt>
                <c:pt idx="52">
                  <c:v>417.25714111328102</c:v>
                </c:pt>
                <c:pt idx="53">
                  <c:v>388.05718994140602</c:v>
                </c:pt>
                <c:pt idx="54">
                  <c:v>361.57141113281301</c:v>
                </c:pt>
                <c:pt idx="55">
                  <c:v>339.74285888671898</c:v>
                </c:pt>
                <c:pt idx="56">
                  <c:v>318.74285888671898</c:v>
                </c:pt>
                <c:pt idx="57">
                  <c:v>306.48571777343801</c:v>
                </c:pt>
                <c:pt idx="58">
                  <c:v>284.62857818603499</c:v>
                </c:pt>
                <c:pt idx="59">
                  <c:v>275.228569030762</c:v>
                </c:pt>
                <c:pt idx="60">
                  <c:v>275.57142639160202</c:v>
                </c:pt>
                <c:pt idx="61">
                  <c:v>278.77142333984398</c:v>
                </c:pt>
                <c:pt idx="62">
                  <c:v>280.91427612304699</c:v>
                </c:pt>
                <c:pt idx="63">
                  <c:v>284.28573608398398</c:v>
                </c:pt>
                <c:pt idx="64">
                  <c:v>296.14285278320301</c:v>
                </c:pt>
                <c:pt idx="65">
                  <c:v>301.971435546875</c:v>
                </c:pt>
                <c:pt idx="66">
                  <c:v>315.37142944335898</c:v>
                </c:pt>
                <c:pt idx="67">
                  <c:v>321.45715332031301</c:v>
                </c:pt>
                <c:pt idx="68">
                  <c:v>327.88570976257301</c:v>
                </c:pt>
                <c:pt idx="69">
                  <c:v>334.05712890625</c:v>
                </c:pt>
                <c:pt idx="70">
                  <c:v>345.82858276367199</c:v>
                </c:pt>
                <c:pt idx="71">
                  <c:v>359.08571624755899</c:v>
                </c:pt>
                <c:pt idx="72">
                  <c:v>379.94285583496099</c:v>
                </c:pt>
                <c:pt idx="73">
                  <c:v>398.05712890625</c:v>
                </c:pt>
                <c:pt idx="74">
                  <c:v>418.28571319580101</c:v>
                </c:pt>
                <c:pt idx="75">
                  <c:v>433.54286193847702</c:v>
                </c:pt>
                <c:pt idx="76">
                  <c:v>459.11427307128901</c:v>
                </c:pt>
                <c:pt idx="77">
                  <c:v>488.62855529785202</c:v>
                </c:pt>
                <c:pt idx="78">
                  <c:v>521.31429862976097</c:v>
                </c:pt>
                <c:pt idx="79">
                  <c:v>545.62857842445396</c:v>
                </c:pt>
                <c:pt idx="80">
                  <c:v>560.77140045166004</c:v>
                </c:pt>
                <c:pt idx="81">
                  <c:v>589.48570895194996</c:v>
                </c:pt>
                <c:pt idx="82">
                  <c:v>615.59999465942406</c:v>
                </c:pt>
                <c:pt idx="83">
                  <c:v>646.51429748535202</c:v>
                </c:pt>
                <c:pt idx="84">
                  <c:v>672.25712585449196</c:v>
                </c:pt>
                <c:pt idx="85">
                  <c:v>692.79998016357399</c:v>
                </c:pt>
                <c:pt idx="86">
                  <c:v>716.51425933837902</c:v>
                </c:pt>
                <c:pt idx="87">
                  <c:v>756.40000152587902</c:v>
                </c:pt>
                <c:pt idx="88">
                  <c:v>785.542881011963</c:v>
                </c:pt>
                <c:pt idx="89">
                  <c:v>812.65716552734398</c:v>
                </c:pt>
                <c:pt idx="90">
                  <c:v>844.142822265625</c:v>
                </c:pt>
                <c:pt idx="91">
                  <c:v>866.08575439453102</c:v>
                </c:pt>
                <c:pt idx="92">
                  <c:v>894.25717163085903</c:v>
                </c:pt>
                <c:pt idx="93">
                  <c:v>928.37149047851597</c:v>
                </c:pt>
                <c:pt idx="94">
                  <c:v>958.34283447265602</c:v>
                </c:pt>
                <c:pt idx="95">
                  <c:v>977.17144775390602</c:v>
                </c:pt>
                <c:pt idx="96">
                  <c:v>1007.42860412598</c:v>
                </c:pt>
                <c:pt idx="97">
                  <c:v>1032.6000137329099</c:v>
                </c:pt>
                <c:pt idx="98">
                  <c:v>1052.3142700195301</c:v>
                </c:pt>
                <c:pt idx="99">
                  <c:v>1074.3142547607399</c:v>
                </c:pt>
                <c:pt idx="100">
                  <c:v>1101.3143157959</c:v>
                </c:pt>
                <c:pt idx="101">
                  <c:v>1114.7714538574201</c:v>
                </c:pt>
                <c:pt idx="102">
                  <c:v>1141.97145462036</c:v>
                </c:pt>
                <c:pt idx="103">
                  <c:v>1167.8000068664601</c:v>
                </c:pt>
                <c:pt idx="104">
                  <c:v>1171.3428153991699</c:v>
                </c:pt>
                <c:pt idx="105">
                  <c:v>1198.6285610199</c:v>
                </c:pt>
                <c:pt idx="106">
                  <c:v>1216.6000032424899</c:v>
                </c:pt>
                <c:pt idx="107">
                  <c:v>1225.1142263412501</c:v>
                </c:pt>
                <c:pt idx="108">
                  <c:v>1237.37145328522</c:v>
                </c:pt>
                <c:pt idx="109">
                  <c:v>1246.6286163330101</c:v>
                </c:pt>
                <c:pt idx="110">
                  <c:v>1248.9142646789601</c:v>
                </c:pt>
                <c:pt idx="111">
                  <c:v>1270.57139778137</c:v>
                </c:pt>
                <c:pt idx="112">
                  <c:v>1277.9714736938499</c:v>
                </c:pt>
                <c:pt idx="113">
                  <c:v>1295.9999389648401</c:v>
                </c:pt>
                <c:pt idx="114">
                  <c:v>1315.42858886719</c:v>
                </c:pt>
                <c:pt idx="115">
                  <c:v>1336.7142791747999</c:v>
                </c:pt>
                <c:pt idx="116">
                  <c:v>1349.6856842041</c:v>
                </c:pt>
                <c:pt idx="117">
                  <c:v>1359.40003204346</c:v>
                </c:pt>
                <c:pt idx="118">
                  <c:v>1370.6000518798801</c:v>
                </c:pt>
                <c:pt idx="119">
                  <c:v>1380.57141113281</c:v>
                </c:pt>
                <c:pt idx="120">
                  <c:v>1382.45713043213</c:v>
                </c:pt>
                <c:pt idx="121">
                  <c:v>1384.5713653564501</c:v>
                </c:pt>
                <c:pt idx="122">
                  <c:v>1392.48574066162</c:v>
                </c:pt>
                <c:pt idx="123">
                  <c:v>1397.7428512573199</c:v>
                </c:pt>
                <c:pt idx="124">
                  <c:v>1407.8285446166999</c:v>
                </c:pt>
                <c:pt idx="125">
                  <c:v>1407.71424674988</c:v>
                </c:pt>
                <c:pt idx="126">
                  <c:v>1407.5428848266599</c:v>
                </c:pt>
                <c:pt idx="127">
                  <c:v>1411.3714246749901</c:v>
                </c:pt>
                <c:pt idx="128">
                  <c:v>1404.8570976257299</c:v>
                </c:pt>
                <c:pt idx="129">
                  <c:v>1400.3714332580601</c:v>
                </c:pt>
                <c:pt idx="130">
                  <c:v>1393.02858543396</c:v>
                </c:pt>
                <c:pt idx="131">
                  <c:v>1386.5142517089801</c:v>
                </c:pt>
                <c:pt idx="132">
                  <c:v>1389.1143341064501</c:v>
                </c:pt>
                <c:pt idx="133">
                  <c:v>1388.14281845093</c:v>
                </c:pt>
                <c:pt idx="134">
                  <c:v>1371.3999633789099</c:v>
                </c:pt>
                <c:pt idx="135">
                  <c:v>1361.7999725341799</c:v>
                </c:pt>
                <c:pt idx="136">
                  <c:v>1347.9999618530301</c:v>
                </c:pt>
                <c:pt idx="137">
                  <c:v>1353.0000381469699</c:v>
                </c:pt>
                <c:pt idx="138">
                  <c:v>1346.19996643066</c:v>
                </c:pt>
                <c:pt idx="139">
                  <c:v>1331.6571502685499</c:v>
                </c:pt>
                <c:pt idx="140">
                  <c:v>1320.28575134277</c:v>
                </c:pt>
                <c:pt idx="141">
                  <c:v>1324.3428430557301</c:v>
                </c:pt>
                <c:pt idx="142">
                  <c:v>1327.80002593994</c:v>
                </c:pt>
                <c:pt idx="143">
                  <c:v>1323.71434020996</c:v>
                </c:pt>
                <c:pt idx="144">
                  <c:v>1298.82859039307</c:v>
                </c:pt>
                <c:pt idx="145">
                  <c:v>1287.3714294433601</c:v>
                </c:pt>
                <c:pt idx="146">
                  <c:v>1283.08568572998</c:v>
                </c:pt>
                <c:pt idx="147">
                  <c:v>1281.02857971191</c:v>
                </c:pt>
                <c:pt idx="148">
                  <c:v>1266.3142547607399</c:v>
                </c:pt>
                <c:pt idx="149">
                  <c:v>1243.9714660644499</c:v>
                </c:pt>
                <c:pt idx="150">
                  <c:v>1231.94285583496</c:v>
                </c:pt>
                <c:pt idx="151">
                  <c:v>1234.7428894043001</c:v>
                </c:pt>
                <c:pt idx="152">
                  <c:v>1214.74290466309</c:v>
                </c:pt>
                <c:pt idx="153">
                  <c:v>1194.48570251465</c:v>
                </c:pt>
                <c:pt idx="154">
                  <c:v>1179.8285827636701</c:v>
                </c:pt>
                <c:pt idx="155">
                  <c:v>1164.85717391968</c:v>
                </c:pt>
                <c:pt idx="156">
                  <c:v>1159.6857070922899</c:v>
                </c:pt>
                <c:pt idx="157">
                  <c:v>1143.6285858154299</c:v>
                </c:pt>
                <c:pt idx="158">
                  <c:v>1126.8857116699201</c:v>
                </c:pt>
                <c:pt idx="159">
                  <c:v>1125.4571228027301</c:v>
                </c:pt>
                <c:pt idx="160">
                  <c:v>1116.2285766601599</c:v>
                </c:pt>
                <c:pt idx="161">
                  <c:v>1095.5714416503899</c:v>
                </c:pt>
                <c:pt idx="162">
                  <c:v>1087.4571228027301</c:v>
                </c:pt>
                <c:pt idx="163">
                  <c:v>1082.2286071777301</c:v>
                </c:pt>
                <c:pt idx="164">
                  <c:v>1067.0571594238299</c:v>
                </c:pt>
                <c:pt idx="165">
                  <c:v>1056.48571777344</c:v>
                </c:pt>
                <c:pt idx="166">
                  <c:v>1043.2856903076199</c:v>
                </c:pt>
                <c:pt idx="167">
                  <c:v>1025.6571350097699</c:v>
                </c:pt>
                <c:pt idx="168">
                  <c:v>1012.45710754395</c:v>
                </c:pt>
                <c:pt idx="169">
                  <c:v>998.68569183349598</c:v>
                </c:pt>
                <c:pt idx="170">
                  <c:v>974.42857313156105</c:v>
                </c:pt>
                <c:pt idx="171">
                  <c:v>967.08569526672397</c:v>
                </c:pt>
                <c:pt idx="172">
                  <c:v>953.54290771484398</c:v>
                </c:pt>
                <c:pt idx="173">
                  <c:v>950.97148132324196</c:v>
                </c:pt>
                <c:pt idx="174">
                  <c:v>946.59996032714798</c:v>
                </c:pt>
                <c:pt idx="175">
                  <c:v>940.85711669921898</c:v>
                </c:pt>
                <c:pt idx="176">
                  <c:v>930.51426696777298</c:v>
                </c:pt>
                <c:pt idx="177">
                  <c:v>920.31427001953102</c:v>
                </c:pt>
                <c:pt idx="178">
                  <c:v>906.97140502929699</c:v>
                </c:pt>
                <c:pt idx="179">
                  <c:v>891.31430816650402</c:v>
                </c:pt>
                <c:pt idx="180">
                  <c:v>869.57141113281295</c:v>
                </c:pt>
                <c:pt idx="181">
                  <c:v>862.19998168945301</c:v>
                </c:pt>
                <c:pt idx="182">
                  <c:v>843.40002250671398</c:v>
                </c:pt>
                <c:pt idx="183">
                  <c:v>829.34284973144497</c:v>
                </c:pt>
                <c:pt idx="184">
                  <c:v>814.800010681152</c:v>
                </c:pt>
                <c:pt idx="185">
                  <c:v>804.94282531738304</c:v>
                </c:pt>
                <c:pt idx="186">
                  <c:v>796.28570556640602</c:v>
                </c:pt>
                <c:pt idx="187">
                  <c:v>789.11429977417004</c:v>
                </c:pt>
                <c:pt idx="188">
                  <c:v>758.48568725585903</c:v>
                </c:pt>
                <c:pt idx="189">
                  <c:v>744.40000915527298</c:v>
                </c:pt>
                <c:pt idx="190">
                  <c:v>733.85716056823696</c:v>
                </c:pt>
                <c:pt idx="191">
                  <c:v>724.45714569091797</c:v>
                </c:pt>
                <c:pt idx="192">
                  <c:v>702.65716552734398</c:v>
                </c:pt>
                <c:pt idx="193">
                  <c:v>679.85713195800804</c:v>
                </c:pt>
                <c:pt idx="194">
                  <c:v>659.77142333984398</c:v>
                </c:pt>
                <c:pt idx="195">
                  <c:v>649.94284439086903</c:v>
                </c:pt>
                <c:pt idx="196">
                  <c:v>633.11429977417004</c:v>
                </c:pt>
                <c:pt idx="197">
                  <c:v>604.14286422729504</c:v>
                </c:pt>
                <c:pt idx="198">
                  <c:v>574.91430473327603</c:v>
                </c:pt>
                <c:pt idx="199">
                  <c:v>557.74284362793003</c:v>
                </c:pt>
                <c:pt idx="200">
                  <c:v>540.57144165039097</c:v>
                </c:pt>
                <c:pt idx="201">
                  <c:v>517.91427421569801</c:v>
                </c:pt>
                <c:pt idx="202">
                  <c:v>504.742863178253</c:v>
                </c:pt>
                <c:pt idx="203">
                  <c:v>486.85717010498001</c:v>
                </c:pt>
                <c:pt idx="204">
                  <c:v>470.02855682373001</c:v>
                </c:pt>
                <c:pt idx="205">
                  <c:v>457.97143888473499</c:v>
                </c:pt>
                <c:pt idx="206">
                  <c:v>444.08572387695301</c:v>
                </c:pt>
                <c:pt idx="207">
                  <c:v>434.99998855590798</c:v>
                </c:pt>
                <c:pt idx="208">
                  <c:v>416.14286804199202</c:v>
                </c:pt>
                <c:pt idx="209">
                  <c:v>394.00003051757801</c:v>
                </c:pt>
                <c:pt idx="210">
                  <c:v>376.91427612304699</c:v>
                </c:pt>
                <c:pt idx="211">
                  <c:v>374.82858276367199</c:v>
                </c:pt>
                <c:pt idx="212">
                  <c:v>356.971435546875</c:v>
                </c:pt>
                <c:pt idx="213">
                  <c:v>353.31427001953102</c:v>
                </c:pt>
                <c:pt idx="214">
                  <c:v>339.11428833007801</c:v>
                </c:pt>
                <c:pt idx="215">
                  <c:v>333.68569946289102</c:v>
                </c:pt>
                <c:pt idx="216">
                  <c:v>322.62857055664102</c:v>
                </c:pt>
                <c:pt idx="217">
                  <c:v>322.399999141693</c:v>
                </c:pt>
                <c:pt idx="218">
                  <c:v>310.11427092552202</c:v>
                </c:pt>
                <c:pt idx="219">
                  <c:v>301.77142333984398</c:v>
                </c:pt>
                <c:pt idx="220">
                  <c:v>281.42857360839798</c:v>
                </c:pt>
                <c:pt idx="221">
                  <c:v>273.68571472167997</c:v>
                </c:pt>
                <c:pt idx="222">
                  <c:v>271.11429691314697</c:v>
                </c:pt>
                <c:pt idx="223">
                  <c:v>264.22856140136702</c:v>
                </c:pt>
                <c:pt idx="224">
                  <c:v>252.94287109375</c:v>
                </c:pt>
                <c:pt idx="225">
                  <c:v>233.62857055664099</c:v>
                </c:pt>
                <c:pt idx="226">
                  <c:v>227.60000610351599</c:v>
                </c:pt>
                <c:pt idx="227">
                  <c:v>223.71429443359401</c:v>
                </c:pt>
                <c:pt idx="228">
                  <c:v>220.02857971191401</c:v>
                </c:pt>
                <c:pt idx="229">
                  <c:v>205.45714378356899</c:v>
                </c:pt>
                <c:pt idx="230">
                  <c:v>201.31428527832</c:v>
                </c:pt>
                <c:pt idx="231">
                  <c:v>194.171424865723</c:v>
                </c:pt>
                <c:pt idx="232">
                  <c:v>186.428581237793</c:v>
                </c:pt>
                <c:pt idx="233">
                  <c:v>181.57143402099601</c:v>
                </c:pt>
                <c:pt idx="234">
                  <c:v>169.31428337097199</c:v>
                </c:pt>
                <c:pt idx="235">
                  <c:v>150.37143325805701</c:v>
                </c:pt>
                <c:pt idx="236">
                  <c:v>146.05713653564499</c:v>
                </c:pt>
                <c:pt idx="237">
                  <c:v>138.28571844101</c:v>
                </c:pt>
                <c:pt idx="238">
                  <c:v>122</c:v>
                </c:pt>
                <c:pt idx="239">
                  <c:v>114.571426391602</c:v>
                </c:pt>
                <c:pt idx="240">
                  <c:v>104.71428680419901</c:v>
                </c:pt>
                <c:pt idx="241">
                  <c:v>99.685716629028306</c:v>
                </c:pt>
                <c:pt idx="242">
                  <c:v>95.257144927978501</c:v>
                </c:pt>
                <c:pt idx="243">
                  <c:v>94.2857666015625</c:v>
                </c:pt>
                <c:pt idx="244">
                  <c:v>82.3714599609375</c:v>
                </c:pt>
                <c:pt idx="245">
                  <c:v>80.1429443359375</c:v>
                </c:pt>
                <c:pt idx="246">
                  <c:v>82.5142822265625</c:v>
                </c:pt>
                <c:pt idx="247">
                  <c:v>77.3428955078125</c:v>
                </c:pt>
                <c:pt idx="248">
                  <c:v>71.4285888671875</c:v>
                </c:pt>
                <c:pt idx="249">
                  <c:v>70.3427734375</c:v>
                </c:pt>
                <c:pt idx="250">
                  <c:v>61.371426582336397</c:v>
                </c:pt>
                <c:pt idx="251">
                  <c:v>68.914283752441406</c:v>
                </c:pt>
                <c:pt idx="252">
                  <c:v>76.2857151031494</c:v>
                </c:pt>
                <c:pt idx="253">
                  <c:v>80.571426391601605</c:v>
                </c:pt>
                <c:pt idx="254">
                  <c:v>91.314289093017607</c:v>
                </c:pt>
                <c:pt idx="255">
                  <c:v>90.514284133911104</c:v>
                </c:pt>
                <c:pt idx="256">
                  <c:v>90.800003051757798</c:v>
                </c:pt>
                <c:pt idx="257">
                  <c:v>92.600000381469698</c:v>
                </c:pt>
                <c:pt idx="258">
                  <c:v>92.371429443359403</c:v>
                </c:pt>
                <c:pt idx="259">
                  <c:v>91.2285733222961</c:v>
                </c:pt>
                <c:pt idx="260">
                  <c:v>84.885715484619098</c:v>
                </c:pt>
                <c:pt idx="261">
                  <c:v>79</c:v>
                </c:pt>
                <c:pt idx="262">
                  <c:v>88.542850494384794</c:v>
                </c:pt>
                <c:pt idx="263">
                  <c:v>93.028579711914105</c:v>
                </c:pt>
                <c:pt idx="264">
                  <c:v>99.714287519454999</c:v>
                </c:pt>
                <c:pt idx="265">
                  <c:v>102.40000152587901</c:v>
                </c:pt>
                <c:pt idx="266">
                  <c:v>105.31428527832</c:v>
                </c:pt>
                <c:pt idx="267">
                  <c:v>102.514282226562</c:v>
                </c:pt>
                <c:pt idx="268">
                  <c:v>114.342849731445</c:v>
                </c:pt>
                <c:pt idx="269">
                  <c:v>119.457138061523</c:v>
                </c:pt>
                <c:pt idx="270">
                  <c:v>126.25714111328099</c:v>
                </c:pt>
                <c:pt idx="271">
                  <c:v>124.485710144043</c:v>
                </c:pt>
                <c:pt idx="272">
                  <c:v>129.91429138183599</c:v>
                </c:pt>
                <c:pt idx="273">
                  <c:v>127.914287567139</c:v>
                </c:pt>
                <c:pt idx="274">
                  <c:v>136.62857055664099</c:v>
                </c:pt>
                <c:pt idx="275">
                  <c:v>139.91428756713901</c:v>
                </c:pt>
                <c:pt idx="276">
                  <c:v>131.71428394317601</c:v>
                </c:pt>
                <c:pt idx="277">
                  <c:v>135.514289855957</c:v>
                </c:pt>
                <c:pt idx="278">
                  <c:v>140.34285926818799</c:v>
                </c:pt>
                <c:pt idx="279">
                  <c:v>133.77142333984401</c:v>
                </c:pt>
                <c:pt idx="280">
                  <c:v>140.94285583496099</c:v>
                </c:pt>
                <c:pt idx="281">
                  <c:v>136.22857475280799</c:v>
                </c:pt>
                <c:pt idx="282">
                  <c:v>124.571430206299</c:v>
                </c:pt>
                <c:pt idx="283">
                  <c:v>125.914286807179</c:v>
                </c:pt>
                <c:pt idx="284">
                  <c:v>125.371421813965</c:v>
                </c:pt>
                <c:pt idx="285">
                  <c:v>128.05714416503901</c:v>
                </c:pt>
                <c:pt idx="286">
                  <c:v>135.97140502929699</c:v>
                </c:pt>
                <c:pt idx="287">
                  <c:v>131.8857421875</c:v>
                </c:pt>
                <c:pt idx="288">
                  <c:v>138.857177734375</c:v>
                </c:pt>
                <c:pt idx="289">
                  <c:v>141.57141113281199</c:v>
                </c:pt>
                <c:pt idx="290">
                  <c:v>151.08572387695301</c:v>
                </c:pt>
                <c:pt idx="291">
                  <c:v>142.74288940429699</c:v>
                </c:pt>
                <c:pt idx="292">
                  <c:v>135.05715942382801</c:v>
                </c:pt>
                <c:pt idx="293">
                  <c:v>127.771425247192</c:v>
                </c:pt>
                <c:pt idx="294">
                  <c:v>122.45714378356899</c:v>
                </c:pt>
                <c:pt idx="295">
                  <c:v>116.999996185303</c:v>
                </c:pt>
                <c:pt idx="296">
                  <c:v>118.71428941935299</c:v>
                </c:pt>
                <c:pt idx="297">
                  <c:v>108.942859649658</c:v>
                </c:pt>
                <c:pt idx="298">
                  <c:v>114.828563690186</c:v>
                </c:pt>
                <c:pt idx="299">
                  <c:v>113.88571929931599</c:v>
                </c:pt>
                <c:pt idx="300">
                  <c:v>109.857139587402</c:v>
                </c:pt>
                <c:pt idx="301">
                  <c:v>114.77142333984401</c:v>
                </c:pt>
                <c:pt idx="302">
                  <c:v>108.457136154175</c:v>
                </c:pt>
                <c:pt idx="303">
                  <c:v>108.085712432861</c:v>
                </c:pt>
                <c:pt idx="304">
                  <c:v>104.62857055664099</c:v>
                </c:pt>
                <c:pt idx="305">
                  <c:v>97.5714302062988</c:v>
                </c:pt>
                <c:pt idx="306">
                  <c:v>94.685717582702594</c:v>
                </c:pt>
                <c:pt idx="307">
                  <c:v>92.085718154907198</c:v>
                </c:pt>
                <c:pt idx="308">
                  <c:v>80.914283752441406</c:v>
                </c:pt>
                <c:pt idx="309">
                  <c:v>83.285720825195298</c:v>
                </c:pt>
                <c:pt idx="310">
                  <c:v>80.342864990234403</c:v>
                </c:pt>
                <c:pt idx="311">
                  <c:v>84.257125854492202</c:v>
                </c:pt>
                <c:pt idx="312">
                  <c:v>78.799991607666001</c:v>
                </c:pt>
                <c:pt idx="313">
                  <c:v>76.257141113281193</c:v>
                </c:pt>
                <c:pt idx="314">
                  <c:v>71.085716247558594</c:v>
                </c:pt>
                <c:pt idx="315">
                  <c:v>68.7142848968506</c:v>
                </c:pt>
                <c:pt idx="316">
                  <c:v>70.342854499816895</c:v>
                </c:pt>
                <c:pt idx="317">
                  <c:v>68.028570175170898</c:v>
                </c:pt>
                <c:pt idx="318">
                  <c:v>61.114295959472699</c:v>
                </c:pt>
                <c:pt idx="319">
                  <c:v>63.085716247558601</c:v>
                </c:pt>
                <c:pt idx="320">
                  <c:v>63.2571411132813</c:v>
                </c:pt>
                <c:pt idx="321">
                  <c:v>70.342859268188505</c:v>
                </c:pt>
                <c:pt idx="322">
                  <c:v>70.742858886718693</c:v>
                </c:pt>
                <c:pt idx="323">
                  <c:v>78.142858982086196</c:v>
                </c:pt>
                <c:pt idx="324">
                  <c:v>76.342853546142607</c:v>
                </c:pt>
                <c:pt idx="325">
                  <c:v>68.771425068378406</c:v>
                </c:pt>
                <c:pt idx="326">
                  <c:v>67.571425437927203</c:v>
                </c:pt>
                <c:pt idx="327">
                  <c:v>66.628572344779997</c:v>
                </c:pt>
                <c:pt idx="328">
                  <c:v>69.285713195800795</c:v>
                </c:pt>
                <c:pt idx="329">
                  <c:v>67.714279174804702</c:v>
                </c:pt>
                <c:pt idx="330">
                  <c:v>55.685714721679702</c:v>
                </c:pt>
                <c:pt idx="331">
                  <c:v>52.685714721679702</c:v>
                </c:pt>
                <c:pt idx="332">
                  <c:v>60.942848205566399</c:v>
                </c:pt>
                <c:pt idx="333">
                  <c:v>59.942855834960902</c:v>
                </c:pt>
                <c:pt idx="334">
                  <c:v>61.171432495117202</c:v>
                </c:pt>
                <c:pt idx="335">
                  <c:v>57.657150268554702</c:v>
                </c:pt>
                <c:pt idx="336">
                  <c:v>65.114284515380902</c:v>
                </c:pt>
                <c:pt idx="337">
                  <c:v>68.342857360839801</c:v>
                </c:pt>
                <c:pt idx="338">
                  <c:v>75.228569030761705</c:v>
                </c:pt>
                <c:pt idx="339">
                  <c:v>79.485687255859403</c:v>
                </c:pt>
                <c:pt idx="340">
                  <c:v>75.085723876953097</c:v>
                </c:pt>
                <c:pt idx="341">
                  <c:v>72.771423339843693</c:v>
                </c:pt>
                <c:pt idx="342">
                  <c:v>74.885711669921903</c:v>
                </c:pt>
                <c:pt idx="343">
                  <c:v>74.399999618530302</c:v>
                </c:pt>
                <c:pt idx="344">
                  <c:v>80.228570938110394</c:v>
                </c:pt>
                <c:pt idx="345">
                  <c:v>74.457141876220703</c:v>
                </c:pt>
                <c:pt idx="346">
                  <c:v>78.285716056823702</c:v>
                </c:pt>
                <c:pt idx="347">
                  <c:v>89.257143020629897</c:v>
                </c:pt>
                <c:pt idx="348">
                  <c:v>93.942853927612305</c:v>
                </c:pt>
                <c:pt idx="349">
                  <c:v>95.971435546875</c:v>
                </c:pt>
                <c:pt idx="350">
                  <c:v>88.285717010498004</c:v>
                </c:pt>
                <c:pt idx="351">
                  <c:v>82.171430587768597</c:v>
                </c:pt>
                <c:pt idx="352">
                  <c:v>81</c:v>
                </c:pt>
                <c:pt idx="353">
                  <c:v>75.714282035827594</c:v>
                </c:pt>
                <c:pt idx="354">
                  <c:v>63.742857933044398</c:v>
                </c:pt>
                <c:pt idx="355">
                  <c:v>62.971431732177699</c:v>
                </c:pt>
                <c:pt idx="356">
                  <c:v>55.971427917480497</c:v>
                </c:pt>
                <c:pt idx="357">
                  <c:v>65.085708618164105</c:v>
                </c:pt>
                <c:pt idx="358">
                  <c:v>71.171432495117202</c:v>
                </c:pt>
                <c:pt idx="359">
                  <c:v>77.257141113281193</c:v>
                </c:pt>
                <c:pt idx="360">
                  <c:v>77.171432495117202</c:v>
                </c:pt>
                <c:pt idx="361">
                  <c:v>84.742858886718693</c:v>
                </c:pt>
                <c:pt idx="362">
                  <c:v>80.971427917480497</c:v>
                </c:pt>
                <c:pt idx="363">
                  <c:v>84.028564453125</c:v>
                </c:pt>
                <c:pt idx="364">
                  <c:v>85.457138061523395</c:v>
                </c:pt>
                <c:pt idx="365">
                  <c:v>77.057144165039105</c:v>
                </c:pt>
                <c:pt idx="366">
                  <c:v>72.542856216430707</c:v>
                </c:pt>
                <c:pt idx="367">
                  <c:v>70.171428680419893</c:v>
                </c:pt>
                <c:pt idx="368">
                  <c:v>66.9142875671387</c:v>
                </c:pt>
                <c:pt idx="369">
                  <c:v>70.371425628662095</c:v>
                </c:pt>
                <c:pt idx="370">
                  <c:v>68.628566741943402</c:v>
                </c:pt>
                <c:pt idx="371">
                  <c:v>69.485710144042997</c:v>
                </c:pt>
                <c:pt idx="372">
                  <c:v>72.342864990234403</c:v>
                </c:pt>
                <c:pt idx="373">
                  <c:v>77.971429824829102</c:v>
                </c:pt>
                <c:pt idx="374">
                  <c:v>75.714282989501996</c:v>
                </c:pt>
                <c:pt idx="375">
                  <c:v>75.5714302062988</c:v>
                </c:pt>
                <c:pt idx="376">
                  <c:v>73.342849731445298</c:v>
                </c:pt>
                <c:pt idx="377">
                  <c:v>77.314285278320298</c:v>
                </c:pt>
                <c:pt idx="378">
                  <c:v>71.799999237060504</c:v>
                </c:pt>
                <c:pt idx="379">
                  <c:v>74.399997711181598</c:v>
                </c:pt>
                <c:pt idx="380">
                  <c:v>62.4285697937012</c:v>
                </c:pt>
                <c:pt idx="381">
                  <c:v>66.399993896484403</c:v>
                </c:pt>
                <c:pt idx="382">
                  <c:v>61.228572845458999</c:v>
                </c:pt>
                <c:pt idx="383">
                  <c:v>60.628570556640597</c:v>
                </c:pt>
                <c:pt idx="384">
                  <c:v>65.142860412597699</c:v>
                </c:pt>
                <c:pt idx="385">
                  <c:v>63.342864990234403</c:v>
                </c:pt>
                <c:pt idx="386">
                  <c:v>59.742855072021499</c:v>
                </c:pt>
                <c:pt idx="387">
                  <c:v>62.2857055664063</c:v>
                </c:pt>
                <c:pt idx="388">
                  <c:v>56.6285724639893</c:v>
                </c:pt>
                <c:pt idx="389">
                  <c:v>66.514284133911104</c:v>
                </c:pt>
                <c:pt idx="390">
                  <c:v>66.828573226928697</c:v>
                </c:pt>
                <c:pt idx="391">
                  <c:v>54.199999809265101</c:v>
                </c:pt>
                <c:pt idx="392">
                  <c:v>60.171428680419901</c:v>
                </c:pt>
                <c:pt idx="393">
                  <c:v>58.885726928710902</c:v>
                </c:pt>
                <c:pt idx="394">
                  <c:v>61.057144165039098</c:v>
                </c:pt>
                <c:pt idx="395">
                  <c:v>58.399993896484403</c:v>
                </c:pt>
                <c:pt idx="396">
                  <c:v>50.228561401367202</c:v>
                </c:pt>
                <c:pt idx="397">
                  <c:v>48.285713195800803</c:v>
                </c:pt>
                <c:pt idx="398">
                  <c:v>46.514289855957003</c:v>
                </c:pt>
                <c:pt idx="399">
                  <c:v>47.457141876220703</c:v>
                </c:pt>
                <c:pt idx="400">
                  <c:v>45.257143020629897</c:v>
                </c:pt>
                <c:pt idx="401">
                  <c:v>51.657142639160199</c:v>
                </c:pt>
                <c:pt idx="402">
                  <c:v>51.057136535644503</c:v>
                </c:pt>
                <c:pt idx="403">
                  <c:v>52.342857360839801</c:v>
                </c:pt>
                <c:pt idx="404">
                  <c:v>46.885711669921903</c:v>
                </c:pt>
                <c:pt idx="405">
                  <c:v>48.628571510314899</c:v>
                </c:pt>
                <c:pt idx="406">
                  <c:v>44.857143402099602</c:v>
                </c:pt>
                <c:pt idx="407">
                  <c:v>43.342853546142599</c:v>
                </c:pt>
                <c:pt idx="408">
                  <c:v>37.914285659790004</c:v>
                </c:pt>
                <c:pt idx="409">
                  <c:v>39.114284515380902</c:v>
                </c:pt>
                <c:pt idx="410">
                  <c:v>33.342853546142599</c:v>
                </c:pt>
                <c:pt idx="411">
                  <c:v>30.685714721679702</c:v>
                </c:pt>
                <c:pt idx="412">
                  <c:v>33.971435546875</c:v>
                </c:pt>
                <c:pt idx="413">
                  <c:v>25.371414184570298</c:v>
                </c:pt>
                <c:pt idx="414">
                  <c:v>18.8000183105469</c:v>
                </c:pt>
                <c:pt idx="415">
                  <c:v>19.4000244140625</c:v>
                </c:pt>
                <c:pt idx="416">
                  <c:v>21.8285827636719</c:v>
                </c:pt>
                <c:pt idx="417">
                  <c:v>30.8285522460938</c:v>
                </c:pt>
                <c:pt idx="418">
                  <c:v>38.199996948242202</c:v>
                </c:pt>
                <c:pt idx="419">
                  <c:v>41.200004577636697</c:v>
                </c:pt>
                <c:pt idx="420">
                  <c:v>50.057144165039098</c:v>
                </c:pt>
                <c:pt idx="421">
                  <c:v>54.571434020996101</c:v>
                </c:pt>
                <c:pt idx="422">
                  <c:v>43.371425628662102</c:v>
                </c:pt>
                <c:pt idx="423">
                  <c:v>43.857131958007798</c:v>
                </c:pt>
                <c:pt idx="424">
                  <c:v>37.828567504882798</c:v>
                </c:pt>
                <c:pt idx="425">
                  <c:v>38.600006103515597</c:v>
                </c:pt>
                <c:pt idx="426">
                  <c:v>29.228569030761701</c:v>
                </c:pt>
                <c:pt idx="427">
                  <c:v>23.7714233398438</c:v>
                </c:pt>
                <c:pt idx="428">
                  <c:v>22.857131958007798</c:v>
                </c:pt>
                <c:pt idx="429">
                  <c:v>33.05712890625</c:v>
                </c:pt>
                <c:pt idx="430">
                  <c:v>34.200004577636697</c:v>
                </c:pt>
                <c:pt idx="431">
                  <c:v>31.4857177734375</c:v>
                </c:pt>
                <c:pt idx="432">
                  <c:v>28.285720825195298</c:v>
                </c:pt>
                <c:pt idx="433">
                  <c:v>33.657144546508803</c:v>
                </c:pt>
                <c:pt idx="434">
                  <c:v>31.028572082519499</c:v>
                </c:pt>
                <c:pt idx="435">
                  <c:v>26</c:v>
                </c:pt>
                <c:pt idx="436">
                  <c:v>19.828567504882798</c:v>
                </c:pt>
                <c:pt idx="437">
                  <c:v>15.8571472167969</c:v>
                </c:pt>
                <c:pt idx="438">
                  <c:v>26.514289855956999</c:v>
                </c:pt>
                <c:pt idx="439">
                  <c:v>29.771430969238299</c:v>
                </c:pt>
                <c:pt idx="440">
                  <c:v>29.028572082519499</c:v>
                </c:pt>
                <c:pt idx="441">
                  <c:v>28.2000122070313</c:v>
                </c:pt>
                <c:pt idx="442">
                  <c:v>39.800003051757798</c:v>
                </c:pt>
                <c:pt idx="443">
                  <c:v>44.114288330078097</c:v>
                </c:pt>
                <c:pt idx="444">
                  <c:v>44.171424865722699</c:v>
                </c:pt>
                <c:pt idx="445">
                  <c:v>-2177.6572265625</c:v>
                </c:pt>
                <c:pt idx="446">
                  <c:v>-2190.3427734375</c:v>
                </c:pt>
                <c:pt idx="447">
                  <c:v>-2194.5146484375</c:v>
                </c:pt>
                <c:pt idx="448">
                  <c:v>-2193.54296875</c:v>
                </c:pt>
                <c:pt idx="449">
                  <c:v>-2200.54296875</c:v>
                </c:pt>
                <c:pt idx="450">
                  <c:v>-2203.9716796875</c:v>
                </c:pt>
                <c:pt idx="451">
                  <c:v>-2201.7431640625</c:v>
                </c:pt>
                <c:pt idx="452">
                  <c:v>15.457142829895</c:v>
                </c:pt>
                <c:pt idx="453">
                  <c:v>26.257143020629901</c:v>
                </c:pt>
                <c:pt idx="454">
                  <c:v>30.1428527832031</c:v>
                </c:pt>
                <c:pt idx="455">
                  <c:v>26.800003051757798</c:v>
                </c:pt>
                <c:pt idx="456">
                  <c:v>27.714279174804702</c:v>
                </c:pt>
                <c:pt idx="457">
                  <c:v>29.971420288085898</c:v>
                </c:pt>
                <c:pt idx="458">
                  <c:v>30.971429824829102</c:v>
                </c:pt>
                <c:pt idx="459">
                  <c:v>31.428573608398398</c:v>
                </c:pt>
                <c:pt idx="460">
                  <c:v>23.714286804199201</c:v>
                </c:pt>
                <c:pt idx="461">
                  <c:v>21.800003051757798</c:v>
                </c:pt>
                <c:pt idx="462">
                  <c:v>25.342857360839801</c:v>
                </c:pt>
                <c:pt idx="463">
                  <c:v>20.6285705566406</c:v>
                </c:pt>
                <c:pt idx="464">
                  <c:v>22.3714294433594</c:v>
                </c:pt>
                <c:pt idx="465">
                  <c:v>21.057144165039102</c:v>
                </c:pt>
                <c:pt idx="466">
                  <c:v>17.685714721679702</c:v>
                </c:pt>
                <c:pt idx="467">
                  <c:v>21.599998474121101</c:v>
                </c:pt>
                <c:pt idx="468">
                  <c:v>20.857131958007798</c:v>
                </c:pt>
                <c:pt idx="469">
                  <c:v>20.314285278320298</c:v>
                </c:pt>
                <c:pt idx="470">
                  <c:v>26.571434020996101</c:v>
                </c:pt>
                <c:pt idx="471">
                  <c:v>15.8857116699219</c:v>
                </c:pt>
                <c:pt idx="472">
                  <c:v>15.4571418762207</c:v>
                </c:pt>
                <c:pt idx="473">
                  <c:v>19.314287185668899</c:v>
                </c:pt>
                <c:pt idx="474">
                  <c:v>12.2285766601562</c:v>
                </c:pt>
                <c:pt idx="475">
                  <c:v>7.8571319580078098</c:v>
                </c:pt>
                <c:pt idx="476">
                  <c:v>12.4571533203125</c:v>
                </c:pt>
                <c:pt idx="477">
                  <c:v>7.0857238769531197</c:v>
                </c:pt>
                <c:pt idx="478">
                  <c:v>14.3714294433594</c:v>
                </c:pt>
                <c:pt idx="479">
                  <c:v>8.20001220703125</c:v>
                </c:pt>
                <c:pt idx="480">
                  <c:v>-4.28570556640625</c:v>
                </c:pt>
                <c:pt idx="481">
                  <c:v>4.4285736083984402</c:v>
                </c:pt>
                <c:pt idx="482">
                  <c:v>8.0857143402099592</c:v>
                </c:pt>
                <c:pt idx="483">
                  <c:v>4</c:v>
                </c:pt>
                <c:pt idx="484">
                  <c:v>12.3142867088318</c:v>
                </c:pt>
                <c:pt idx="485">
                  <c:v>18.028571605682401</c:v>
                </c:pt>
                <c:pt idx="486">
                  <c:v>24</c:v>
                </c:pt>
                <c:pt idx="487">
                  <c:v>27.171427726745598</c:v>
                </c:pt>
                <c:pt idx="488">
                  <c:v>30.657142043113701</c:v>
                </c:pt>
                <c:pt idx="489">
                  <c:v>31.885713577270501</c:v>
                </c:pt>
                <c:pt idx="490">
                  <c:v>33.799995422363303</c:v>
                </c:pt>
                <c:pt idx="491">
                  <c:v>26.028571428731102</c:v>
                </c:pt>
                <c:pt idx="492">
                  <c:v>22.8571472167969</c:v>
                </c:pt>
                <c:pt idx="493">
                  <c:v>14.8857154846191</c:v>
                </c:pt>
                <c:pt idx="494">
                  <c:v>14.5714263916016</c:v>
                </c:pt>
                <c:pt idx="495">
                  <c:v>10.200000762939499</c:v>
                </c:pt>
                <c:pt idx="496">
                  <c:v>8.1142883300781197</c:v>
                </c:pt>
                <c:pt idx="497">
                  <c:v>7.3428649902343697</c:v>
                </c:pt>
                <c:pt idx="498">
                  <c:v>6.1714324951171902</c:v>
                </c:pt>
                <c:pt idx="499">
                  <c:v>3.8571472167968701</c:v>
                </c:pt>
                <c:pt idx="500">
                  <c:v>7.0285720825195304</c:v>
                </c:pt>
                <c:pt idx="501">
                  <c:v>13.6571502685547</c:v>
                </c:pt>
                <c:pt idx="502">
                  <c:v>14.6285705566406</c:v>
                </c:pt>
                <c:pt idx="503">
                  <c:v>11.8571472167969</c:v>
                </c:pt>
                <c:pt idx="504">
                  <c:v>8.1142883300781197</c:v>
                </c:pt>
                <c:pt idx="505">
                  <c:v>9.8000030517578107</c:v>
                </c:pt>
                <c:pt idx="506">
                  <c:v>3.9428558349609402</c:v>
                </c:pt>
                <c:pt idx="507">
                  <c:v>2.2571427822113002</c:v>
                </c:pt>
                <c:pt idx="508">
                  <c:v>1.4857139587402299</c:v>
                </c:pt>
                <c:pt idx="509">
                  <c:v>-3.11428642272949</c:v>
                </c:pt>
                <c:pt idx="510">
                  <c:v>-4</c:v>
                </c:pt>
                <c:pt idx="511">
                  <c:v>-3.4571456909179701</c:v>
                </c:pt>
                <c:pt idx="512">
                  <c:v>-2.2857131958007799</c:v>
                </c:pt>
                <c:pt idx="513">
                  <c:v>0.25714111328125</c:v>
                </c:pt>
                <c:pt idx="514">
                  <c:v>0.57142639160156194</c:v>
                </c:pt>
                <c:pt idx="515">
                  <c:v>3.9714202880859402</c:v>
                </c:pt>
                <c:pt idx="516">
                  <c:v>5.5714263916015598</c:v>
                </c:pt>
                <c:pt idx="517">
                  <c:v>7.71429443359375</c:v>
                </c:pt>
                <c:pt idx="518">
                  <c:v>12.6000061035156</c:v>
                </c:pt>
                <c:pt idx="519">
                  <c:v>11.4857177734375</c:v>
                </c:pt>
                <c:pt idx="520">
                  <c:v>8.4857141971588099</c:v>
                </c:pt>
                <c:pt idx="521">
                  <c:v>9.4285717010497994</c:v>
                </c:pt>
                <c:pt idx="522">
                  <c:v>11.171428680419901</c:v>
                </c:pt>
                <c:pt idx="523">
                  <c:v>18.199996948242202</c:v>
                </c:pt>
                <c:pt idx="524">
                  <c:v>24.2571411132813</c:v>
                </c:pt>
                <c:pt idx="525">
                  <c:v>22.228569030761701</c:v>
                </c:pt>
                <c:pt idx="526">
                  <c:v>13.3142852783203</c:v>
                </c:pt>
                <c:pt idx="527">
                  <c:v>17.028568267822301</c:v>
                </c:pt>
                <c:pt idx="528">
                  <c:v>19.514285087585399</c:v>
                </c:pt>
                <c:pt idx="529">
                  <c:v>10.8571472167969</c:v>
                </c:pt>
                <c:pt idx="530">
                  <c:v>6.2571487426757804</c:v>
                </c:pt>
                <c:pt idx="531">
                  <c:v>3.3142852783203098</c:v>
                </c:pt>
                <c:pt idx="532">
                  <c:v>4.5999984741210902</c:v>
                </c:pt>
                <c:pt idx="533">
                  <c:v>13.999996185302701</c:v>
                </c:pt>
                <c:pt idx="534">
                  <c:v>11</c:v>
                </c:pt>
                <c:pt idx="535">
                  <c:v>11.6000061035156</c:v>
                </c:pt>
                <c:pt idx="536">
                  <c:v>11.8571472167969</c:v>
                </c:pt>
                <c:pt idx="537">
                  <c:v>8.3428497314453107</c:v>
                </c:pt>
                <c:pt idx="538">
                  <c:v>2.2857208251953098</c:v>
                </c:pt>
                <c:pt idx="539">
                  <c:v>0.25714111328125</c:v>
                </c:pt>
                <c:pt idx="540">
                  <c:v>4.8571319580078098</c:v>
                </c:pt>
                <c:pt idx="541">
                  <c:v>8.0571441650390607</c:v>
                </c:pt>
                <c:pt idx="542">
                  <c:v>8.0857162475585902</c:v>
                </c:pt>
                <c:pt idx="543">
                  <c:v>8.1714172363281197</c:v>
                </c:pt>
                <c:pt idx="544">
                  <c:v>14.0857238769531</c:v>
                </c:pt>
                <c:pt idx="545">
                  <c:v>23.342857360839801</c:v>
                </c:pt>
                <c:pt idx="546">
                  <c:v>23.05712890625</c:v>
                </c:pt>
                <c:pt idx="547">
                  <c:v>16.6285705566406</c:v>
                </c:pt>
                <c:pt idx="548">
                  <c:v>18.314285278320298</c:v>
                </c:pt>
                <c:pt idx="549">
                  <c:v>18.7428588867188</c:v>
                </c:pt>
                <c:pt idx="550">
                  <c:v>14.5428466796875</c:v>
                </c:pt>
                <c:pt idx="551">
                  <c:v>11.7428588867187</c:v>
                </c:pt>
                <c:pt idx="552">
                  <c:v>3.22857666015625</c:v>
                </c:pt>
                <c:pt idx="553">
                  <c:v>10</c:v>
                </c:pt>
                <c:pt idx="554">
                  <c:v>11.6857299804687</c:v>
                </c:pt>
                <c:pt idx="555">
                  <c:v>10</c:v>
                </c:pt>
                <c:pt idx="556">
                  <c:v>3.28570556640625</c:v>
                </c:pt>
                <c:pt idx="557">
                  <c:v>18.2285766601563</c:v>
                </c:pt>
                <c:pt idx="558">
                  <c:v>19.285720825195298</c:v>
                </c:pt>
                <c:pt idx="559">
                  <c:v>27.6000061035156</c:v>
                </c:pt>
                <c:pt idx="560">
                  <c:v>14.6857147216797</c:v>
                </c:pt>
                <c:pt idx="561">
                  <c:v>23.2285766601563</c:v>
                </c:pt>
                <c:pt idx="562">
                  <c:v>28.457138061523398</c:v>
                </c:pt>
                <c:pt idx="563">
                  <c:v>40.085708618164098</c:v>
                </c:pt>
                <c:pt idx="564">
                  <c:v>36.628570556640597</c:v>
                </c:pt>
                <c:pt idx="565">
                  <c:v>37</c:v>
                </c:pt>
                <c:pt idx="566">
                  <c:v>36.428573608398402</c:v>
                </c:pt>
                <c:pt idx="567">
                  <c:v>47.628570556640597</c:v>
                </c:pt>
                <c:pt idx="568">
                  <c:v>45.171432495117202</c:v>
                </c:pt>
                <c:pt idx="569">
                  <c:v>47.200000762939503</c:v>
                </c:pt>
                <c:pt idx="570">
                  <c:v>41.885715484619098</c:v>
                </c:pt>
                <c:pt idx="571">
                  <c:v>35.485712975263603</c:v>
                </c:pt>
                <c:pt idx="572">
                  <c:v>37.285713791847201</c:v>
                </c:pt>
                <c:pt idx="573">
                  <c:v>39.114286422729499</c:v>
                </c:pt>
                <c:pt idx="574">
                  <c:v>37.971435546875</c:v>
                </c:pt>
                <c:pt idx="575">
                  <c:v>38.057144165039098</c:v>
                </c:pt>
                <c:pt idx="576">
                  <c:v>36.399997711181598</c:v>
                </c:pt>
                <c:pt idx="577">
                  <c:v>35.200000762939503</c:v>
                </c:pt>
                <c:pt idx="578">
                  <c:v>39.057144165039098</c:v>
                </c:pt>
                <c:pt idx="579">
                  <c:v>34.685714721679702</c:v>
                </c:pt>
                <c:pt idx="580">
                  <c:v>32.771430015564</c:v>
                </c:pt>
                <c:pt idx="581">
                  <c:v>30</c:v>
                </c:pt>
                <c:pt idx="582">
                  <c:v>29.1428575515747</c:v>
                </c:pt>
                <c:pt idx="583">
                  <c:v>24.199996948242202</c:v>
                </c:pt>
                <c:pt idx="584">
                  <c:v>31.2000122070313</c:v>
                </c:pt>
                <c:pt idx="585">
                  <c:v>26.7999877929688</c:v>
                </c:pt>
                <c:pt idx="586">
                  <c:v>27.9142761230469</c:v>
                </c:pt>
                <c:pt idx="587">
                  <c:v>22.6285705566406</c:v>
                </c:pt>
                <c:pt idx="588">
                  <c:v>23.7142944335938</c:v>
                </c:pt>
                <c:pt idx="589">
                  <c:v>23.6000061035156</c:v>
                </c:pt>
                <c:pt idx="590">
                  <c:v>23.3143005371094</c:v>
                </c:pt>
                <c:pt idx="591">
                  <c:v>23.1428527832031</c:v>
                </c:pt>
                <c:pt idx="592">
                  <c:v>29.914283752441399</c:v>
                </c:pt>
                <c:pt idx="593">
                  <c:v>35.142856597900398</c:v>
                </c:pt>
                <c:pt idx="594">
                  <c:v>39.800003051757798</c:v>
                </c:pt>
                <c:pt idx="595">
                  <c:v>35.085708618164098</c:v>
                </c:pt>
                <c:pt idx="596">
                  <c:v>35.7428588867188</c:v>
                </c:pt>
                <c:pt idx="597">
                  <c:v>42.800003051757798</c:v>
                </c:pt>
                <c:pt idx="598">
                  <c:v>46.828567504882798</c:v>
                </c:pt>
                <c:pt idx="599">
                  <c:v>50.571426391601598</c:v>
                </c:pt>
                <c:pt idx="600">
                  <c:v>52.371429443359403</c:v>
                </c:pt>
                <c:pt idx="601">
                  <c:v>58.885711669921903</c:v>
                </c:pt>
                <c:pt idx="602">
                  <c:v>74.314300537109403</c:v>
                </c:pt>
                <c:pt idx="603">
                  <c:v>83.885711669921903</c:v>
                </c:pt>
                <c:pt idx="604">
                  <c:v>81.714294433593693</c:v>
                </c:pt>
                <c:pt idx="605">
                  <c:v>85.057151794433594</c:v>
                </c:pt>
                <c:pt idx="606">
                  <c:v>92.285717010498004</c:v>
                </c:pt>
                <c:pt idx="607">
                  <c:v>103.228569030762</c:v>
                </c:pt>
                <c:pt idx="608">
                  <c:v>109.42857170105</c:v>
                </c:pt>
                <c:pt idx="609">
                  <c:v>118.65714263916</c:v>
                </c:pt>
                <c:pt idx="610">
                  <c:v>122</c:v>
                </c:pt>
                <c:pt idx="611">
                  <c:v>133.37141418457</c:v>
                </c:pt>
                <c:pt idx="612">
                  <c:v>143.37142181396499</c:v>
                </c:pt>
                <c:pt idx="613">
                  <c:v>153.228569030762</c:v>
                </c:pt>
                <c:pt idx="614">
                  <c:v>166.600005149841</c:v>
                </c:pt>
                <c:pt idx="615">
                  <c:v>189.742849707603</c:v>
                </c:pt>
                <c:pt idx="616">
                  <c:v>199.34285259246801</c:v>
                </c:pt>
                <c:pt idx="617">
                  <c:v>225.14286422729501</c:v>
                </c:pt>
                <c:pt idx="618">
                  <c:v>252.714282631874</c:v>
                </c:pt>
                <c:pt idx="619">
                  <c:v>285.25714111328102</c:v>
                </c:pt>
                <c:pt idx="620">
                  <c:v>309.51428222656301</c:v>
                </c:pt>
                <c:pt idx="621">
                  <c:v>335.71429824829102</c:v>
                </c:pt>
                <c:pt idx="622">
                  <c:v>366.54284667968801</c:v>
                </c:pt>
                <c:pt idx="623">
                  <c:v>412.77142333984398</c:v>
                </c:pt>
                <c:pt idx="624">
                  <c:v>457.39999389648398</c:v>
                </c:pt>
                <c:pt idx="625">
                  <c:v>521.82856750488304</c:v>
                </c:pt>
                <c:pt idx="626">
                  <c:v>584.42857360839798</c:v>
                </c:pt>
                <c:pt idx="627">
                  <c:v>667.971435546875</c:v>
                </c:pt>
                <c:pt idx="628">
                  <c:v>751.65713500976597</c:v>
                </c:pt>
                <c:pt idx="629">
                  <c:v>841.42857360839798</c:v>
                </c:pt>
                <c:pt idx="630">
                  <c:v>943.45710754394497</c:v>
                </c:pt>
                <c:pt idx="631">
                  <c:v>1066.0571594238299</c:v>
                </c:pt>
                <c:pt idx="632">
                  <c:v>1190.94287109375</c:v>
                </c:pt>
                <c:pt idx="633">
                  <c:v>1332.2000427246101</c:v>
                </c:pt>
                <c:pt idx="634">
                  <c:v>1493.91430664062</c:v>
                </c:pt>
                <c:pt idx="635">
                  <c:v>1676.8570861816399</c:v>
                </c:pt>
                <c:pt idx="636">
                  <c:v>1883.4571838378899</c:v>
                </c:pt>
                <c:pt idx="637">
                  <c:v>2110.3428039550799</c:v>
                </c:pt>
                <c:pt idx="638">
                  <c:v>2356.9715270996098</c:v>
                </c:pt>
                <c:pt idx="639">
                  <c:v>2618.4571228027298</c:v>
                </c:pt>
                <c:pt idx="640">
                  <c:v>2915.0285339355501</c:v>
                </c:pt>
                <c:pt idx="641">
                  <c:v>3221.8857116699201</c:v>
                </c:pt>
                <c:pt idx="642">
                  <c:v>3575.3429260253902</c:v>
                </c:pt>
                <c:pt idx="643">
                  <c:v>3957.8285827636701</c:v>
                </c:pt>
                <c:pt idx="644">
                  <c:v>4367.8571319580096</c:v>
                </c:pt>
                <c:pt idx="645">
                  <c:v>4801.1140632629404</c:v>
                </c:pt>
                <c:pt idx="646">
                  <c:v>5275.7430114746103</c:v>
                </c:pt>
                <c:pt idx="647">
                  <c:v>5784.9713287353497</c:v>
                </c:pt>
                <c:pt idx="648">
                  <c:v>6332.68556213379</c:v>
                </c:pt>
                <c:pt idx="649">
                  <c:v>6871.3429260253897</c:v>
                </c:pt>
                <c:pt idx="650">
                  <c:v>7397.99998474121</c:v>
                </c:pt>
                <c:pt idx="651">
                  <c:v>7919.9997901916504</c:v>
                </c:pt>
                <c:pt idx="652">
                  <c:v>8443.3710651397705</c:v>
                </c:pt>
                <c:pt idx="653">
                  <c:v>8961.7430877685492</c:v>
                </c:pt>
                <c:pt idx="654">
                  <c:v>9443.4003143310492</c:v>
                </c:pt>
                <c:pt idx="655">
                  <c:v>9915.4575653076208</c:v>
                </c:pt>
                <c:pt idx="656">
                  <c:v>10368.1424713135</c:v>
                </c:pt>
                <c:pt idx="657">
                  <c:v>10832.6290130615</c:v>
                </c:pt>
                <c:pt idx="658">
                  <c:v>11301.828430175799</c:v>
                </c:pt>
                <c:pt idx="659">
                  <c:v>11735.428768158001</c:v>
                </c:pt>
                <c:pt idx="660">
                  <c:v>12159.599748611499</c:v>
                </c:pt>
                <c:pt idx="661">
                  <c:v>12546.6290435791</c:v>
                </c:pt>
                <c:pt idx="662">
                  <c:v>12896.171039581301</c:v>
                </c:pt>
                <c:pt idx="663">
                  <c:v>13214.2566962242</c:v>
                </c:pt>
                <c:pt idx="664">
                  <c:v>13466.1431369781</c:v>
                </c:pt>
                <c:pt idx="665">
                  <c:v>13667.057559966999</c:v>
                </c:pt>
                <c:pt idx="666">
                  <c:v>13832.5996704102</c:v>
                </c:pt>
                <c:pt idx="667">
                  <c:v>13911.285858154301</c:v>
                </c:pt>
                <c:pt idx="668">
                  <c:v>13952.8288574219</c:v>
                </c:pt>
                <c:pt idx="669">
                  <c:v>13961.3709411621</c:v>
                </c:pt>
                <c:pt idx="670">
                  <c:v>13915.6853027344</c:v>
                </c:pt>
                <c:pt idx="671">
                  <c:v>13854.885467529301</c:v>
                </c:pt>
                <c:pt idx="672">
                  <c:v>13722.5144348145</c:v>
                </c:pt>
                <c:pt idx="673">
                  <c:v>13530.5430908203</c:v>
                </c:pt>
                <c:pt idx="674">
                  <c:v>13323.6854705811</c:v>
                </c:pt>
                <c:pt idx="675">
                  <c:v>13064.971176147499</c:v>
                </c:pt>
                <c:pt idx="676">
                  <c:v>12748.5998878479</c:v>
                </c:pt>
                <c:pt idx="677">
                  <c:v>12414.6856584549</c:v>
                </c:pt>
                <c:pt idx="678">
                  <c:v>12050.2861614227</c:v>
                </c:pt>
                <c:pt idx="679">
                  <c:v>11670.4000282288</c:v>
                </c:pt>
                <c:pt idx="680">
                  <c:v>11297.514507293699</c:v>
                </c:pt>
                <c:pt idx="681">
                  <c:v>10896.2285437584</c:v>
                </c:pt>
                <c:pt idx="682">
                  <c:v>10487.7140350342</c:v>
                </c:pt>
                <c:pt idx="683">
                  <c:v>10075.0574493408</c:v>
                </c:pt>
                <c:pt idx="684">
                  <c:v>9661.3147048950195</c:v>
                </c:pt>
                <c:pt idx="685">
                  <c:v>9215.5995535850507</c:v>
                </c:pt>
                <c:pt idx="686">
                  <c:v>8783.9713973999005</c:v>
                </c:pt>
                <c:pt idx="687">
                  <c:v>8358.3430557250995</c:v>
                </c:pt>
                <c:pt idx="688">
                  <c:v>7951.0856018066397</c:v>
                </c:pt>
                <c:pt idx="689">
                  <c:v>7544.9428424835196</c:v>
                </c:pt>
                <c:pt idx="690">
                  <c:v>7157.3142700195303</c:v>
                </c:pt>
                <c:pt idx="691">
                  <c:v>6778.8000030517596</c:v>
                </c:pt>
                <c:pt idx="692">
                  <c:v>6430.5140609741202</c:v>
                </c:pt>
                <c:pt idx="693">
                  <c:v>6100.8859481811496</c:v>
                </c:pt>
                <c:pt idx="694">
                  <c:v>5776.5144805908203</c:v>
                </c:pt>
                <c:pt idx="695">
                  <c:v>5460.8856048584003</c:v>
                </c:pt>
                <c:pt idx="696">
                  <c:v>5174.7998046875</c:v>
                </c:pt>
                <c:pt idx="697">
                  <c:v>4889.2857360839798</c:v>
                </c:pt>
                <c:pt idx="698">
                  <c:v>4631.2000427246103</c:v>
                </c:pt>
                <c:pt idx="699">
                  <c:v>4378.7999267578098</c:v>
                </c:pt>
                <c:pt idx="700">
                  <c:v>4137.9429473876999</c:v>
                </c:pt>
                <c:pt idx="701">
                  <c:v>3904.1715087890602</c:v>
                </c:pt>
                <c:pt idx="702">
                  <c:v>3684.7142028808598</c:v>
                </c:pt>
                <c:pt idx="703">
                  <c:v>3482.7141723632799</c:v>
                </c:pt>
                <c:pt idx="704">
                  <c:v>3305.7143859863299</c:v>
                </c:pt>
                <c:pt idx="705">
                  <c:v>3124.60009765625</c:v>
                </c:pt>
                <c:pt idx="706">
                  <c:v>2966.1714324951199</c:v>
                </c:pt>
                <c:pt idx="707">
                  <c:v>2812.3141784668001</c:v>
                </c:pt>
                <c:pt idx="708">
                  <c:v>2682.6285095214798</c:v>
                </c:pt>
                <c:pt idx="709">
                  <c:v>2551.4000854492201</c:v>
                </c:pt>
                <c:pt idx="710">
                  <c:v>2432</c:v>
                </c:pt>
                <c:pt idx="711">
                  <c:v>2315.91430664063</c:v>
                </c:pt>
                <c:pt idx="712">
                  <c:v>2212.7427978515602</c:v>
                </c:pt>
                <c:pt idx="713">
                  <c:v>2113.9142456054701</c:v>
                </c:pt>
                <c:pt idx="714">
                  <c:v>2027.9714050293001</c:v>
                </c:pt>
                <c:pt idx="715">
                  <c:v>1936.40002441406</c:v>
                </c:pt>
                <c:pt idx="716">
                  <c:v>1868.5714721679699</c:v>
                </c:pt>
                <c:pt idx="717">
                  <c:v>1808.4571685791</c:v>
                </c:pt>
                <c:pt idx="718">
                  <c:v>1747.5143127441399</c:v>
                </c:pt>
                <c:pt idx="719">
                  <c:v>1692.7999572753899</c:v>
                </c:pt>
                <c:pt idx="720">
                  <c:v>1640.2570977211001</c:v>
                </c:pt>
                <c:pt idx="721">
                  <c:v>1598.2571525573701</c:v>
                </c:pt>
                <c:pt idx="722">
                  <c:v>1556.88573074341</c:v>
                </c:pt>
                <c:pt idx="723">
                  <c:v>1516.3714318275499</c:v>
                </c:pt>
                <c:pt idx="724">
                  <c:v>1466.8285264968899</c:v>
                </c:pt>
                <c:pt idx="725">
                  <c:v>1433.71434593201</c:v>
                </c:pt>
                <c:pt idx="726">
                  <c:v>1402.57141780853</c:v>
                </c:pt>
                <c:pt idx="727">
                  <c:v>1380.3142371177701</c:v>
                </c:pt>
                <c:pt idx="728">
                  <c:v>1358.08568572998</c:v>
                </c:pt>
                <c:pt idx="729">
                  <c:v>1336.1142883300799</c:v>
                </c:pt>
                <c:pt idx="730">
                  <c:v>1316.4285612106301</c:v>
                </c:pt>
                <c:pt idx="731">
                  <c:v>1306.7428188324</c:v>
                </c:pt>
                <c:pt idx="732">
                  <c:v>1293.1714220046999</c:v>
                </c:pt>
                <c:pt idx="733">
                  <c:v>1284.6857032775899</c:v>
                </c:pt>
                <c:pt idx="734">
                  <c:v>1273.2856903076199</c:v>
                </c:pt>
                <c:pt idx="735">
                  <c:v>1265.08569335937</c:v>
                </c:pt>
                <c:pt idx="736">
                  <c:v>1264.2285995483401</c:v>
                </c:pt>
                <c:pt idx="737">
                  <c:v>1258.88572692871</c:v>
                </c:pt>
                <c:pt idx="738">
                  <c:v>1250.59997558594</c:v>
                </c:pt>
                <c:pt idx="739">
                  <c:v>1242.4570922851599</c:v>
                </c:pt>
                <c:pt idx="740">
                  <c:v>1230.9429016113299</c:v>
                </c:pt>
                <c:pt idx="741">
                  <c:v>1226.1428565978999</c:v>
                </c:pt>
                <c:pt idx="742">
                  <c:v>1201.3428115844699</c:v>
                </c:pt>
                <c:pt idx="743">
                  <c:v>1192.5428161621101</c:v>
                </c:pt>
                <c:pt idx="744">
                  <c:v>1176.2000198364301</c:v>
                </c:pt>
                <c:pt idx="745">
                  <c:v>1174.7143058776901</c:v>
                </c:pt>
                <c:pt idx="746">
                  <c:v>1167.3142395019499</c:v>
                </c:pt>
                <c:pt idx="747">
                  <c:v>1157.9428405761701</c:v>
                </c:pt>
                <c:pt idx="748">
                  <c:v>1149.5714416503899</c:v>
                </c:pt>
                <c:pt idx="749">
                  <c:v>1154.02856445312</c:v>
                </c:pt>
                <c:pt idx="750">
                  <c:v>1144.14282226562</c:v>
                </c:pt>
                <c:pt idx="751">
                  <c:v>1149.51426315308</c:v>
                </c:pt>
                <c:pt idx="752">
                  <c:v>1144.68577194214</c:v>
                </c:pt>
                <c:pt idx="753">
                  <c:v>1141.82861709595</c:v>
                </c:pt>
                <c:pt idx="754">
                  <c:v>1151.1713690757799</c:v>
                </c:pt>
                <c:pt idx="755">
                  <c:v>1154.74288511276</c:v>
                </c:pt>
                <c:pt idx="756">
                  <c:v>1157.0000591278099</c:v>
                </c:pt>
                <c:pt idx="757">
                  <c:v>1159.2000274658201</c:v>
                </c:pt>
                <c:pt idx="758">
                  <c:v>1158.9142761230501</c:v>
                </c:pt>
                <c:pt idx="759">
                  <c:v>1169.3999786377001</c:v>
                </c:pt>
                <c:pt idx="760">
                  <c:v>1176.3714294433601</c:v>
                </c:pt>
                <c:pt idx="761">
                  <c:v>1169.6857299804699</c:v>
                </c:pt>
                <c:pt idx="762">
                  <c:v>1166.2285766601599</c:v>
                </c:pt>
                <c:pt idx="763">
                  <c:v>1170.8857421875</c:v>
                </c:pt>
                <c:pt idx="764">
                  <c:v>1172.1428833007801</c:v>
                </c:pt>
                <c:pt idx="765">
                  <c:v>1167.7428894043001</c:v>
                </c:pt>
                <c:pt idx="766">
                  <c:v>1158.6856994628899</c:v>
                </c:pt>
                <c:pt idx="767">
                  <c:v>1153.5143127441399</c:v>
                </c:pt>
                <c:pt idx="768">
                  <c:v>1153.62854003906</c:v>
                </c:pt>
                <c:pt idx="769">
                  <c:v>1149.6571350097699</c:v>
                </c:pt>
                <c:pt idx="770">
                  <c:v>1139.3713989257801</c:v>
                </c:pt>
                <c:pt idx="771">
                  <c:v>1133.7142944335901</c:v>
                </c:pt>
                <c:pt idx="772">
                  <c:v>1131.00001525879</c:v>
                </c:pt>
                <c:pt idx="773">
                  <c:v>1134.0857238769499</c:v>
                </c:pt>
                <c:pt idx="774">
                  <c:v>1131.1143188476599</c:v>
                </c:pt>
                <c:pt idx="775">
                  <c:v>1121.3142547607399</c:v>
                </c:pt>
                <c:pt idx="776">
                  <c:v>1117.7714309692401</c:v>
                </c:pt>
                <c:pt idx="777">
                  <c:v>1115.2857360839801</c:v>
                </c:pt>
                <c:pt idx="778">
                  <c:v>1110.08570861816</c:v>
                </c:pt>
                <c:pt idx="779">
                  <c:v>1095.6571502685499</c:v>
                </c:pt>
                <c:pt idx="780">
                  <c:v>1084.3428573608401</c:v>
                </c:pt>
                <c:pt idx="781">
                  <c:v>1080.8856887817401</c:v>
                </c:pt>
                <c:pt idx="782">
                  <c:v>1072.0857238769499</c:v>
                </c:pt>
                <c:pt idx="783">
                  <c:v>1066.05714416504</c:v>
                </c:pt>
                <c:pt idx="784">
                  <c:v>1061.7428665161101</c:v>
                </c:pt>
                <c:pt idx="785">
                  <c:v>1057.2857284545901</c:v>
                </c:pt>
                <c:pt idx="786">
                  <c:v>1053.7714385986301</c:v>
                </c:pt>
                <c:pt idx="787">
                  <c:v>1037.48573303223</c:v>
                </c:pt>
                <c:pt idx="788">
                  <c:v>1026.5428771972699</c:v>
                </c:pt>
                <c:pt idx="789">
                  <c:v>1015.62855529785</c:v>
                </c:pt>
                <c:pt idx="790">
                  <c:v>1002.28570556641</c:v>
                </c:pt>
                <c:pt idx="791">
                  <c:v>979.39997863769497</c:v>
                </c:pt>
                <c:pt idx="792">
                  <c:v>952.82856750488304</c:v>
                </c:pt>
                <c:pt idx="793">
                  <c:v>937.77143096923805</c:v>
                </c:pt>
                <c:pt idx="794">
                  <c:v>920.028564453125</c:v>
                </c:pt>
                <c:pt idx="795">
                  <c:v>888.11427307128895</c:v>
                </c:pt>
                <c:pt idx="796">
                  <c:v>871.97140502929699</c:v>
                </c:pt>
                <c:pt idx="797">
                  <c:v>840.28572845458996</c:v>
                </c:pt>
                <c:pt idx="798">
                  <c:v>817.74288940429699</c:v>
                </c:pt>
                <c:pt idx="799">
                  <c:v>801.05717468261696</c:v>
                </c:pt>
                <c:pt idx="800">
                  <c:v>783.05712890625</c:v>
                </c:pt>
                <c:pt idx="801">
                  <c:v>761.28570556640602</c:v>
                </c:pt>
                <c:pt idx="802">
                  <c:v>745.74285888671898</c:v>
                </c:pt>
                <c:pt idx="803">
                  <c:v>726.94288635253895</c:v>
                </c:pt>
                <c:pt idx="804">
                  <c:v>707.971435546875</c:v>
                </c:pt>
                <c:pt idx="805">
                  <c:v>680.94287109375</c:v>
                </c:pt>
                <c:pt idx="806">
                  <c:v>663.54286193847702</c:v>
                </c:pt>
                <c:pt idx="807">
                  <c:v>641.68569946289097</c:v>
                </c:pt>
                <c:pt idx="808">
                  <c:v>617.65715026855503</c:v>
                </c:pt>
                <c:pt idx="809">
                  <c:v>594.971435546875</c:v>
                </c:pt>
                <c:pt idx="810">
                  <c:v>569.42857360839798</c:v>
                </c:pt>
                <c:pt idx="811">
                  <c:v>545.82856750488304</c:v>
                </c:pt>
                <c:pt idx="812">
                  <c:v>536.28570556640602</c:v>
                </c:pt>
                <c:pt idx="813">
                  <c:v>505.57141113281301</c:v>
                </c:pt>
                <c:pt idx="814">
                  <c:v>486.05714416503901</c:v>
                </c:pt>
                <c:pt idx="815">
                  <c:v>468.77143859863298</c:v>
                </c:pt>
                <c:pt idx="816">
                  <c:v>451.14286804199202</c:v>
                </c:pt>
                <c:pt idx="817">
                  <c:v>431.60001373290999</c:v>
                </c:pt>
                <c:pt idx="818">
                  <c:v>418.08572387695301</c:v>
                </c:pt>
                <c:pt idx="819">
                  <c:v>400.971435546875</c:v>
                </c:pt>
                <c:pt idx="820">
                  <c:v>390.08571624755899</c:v>
                </c:pt>
                <c:pt idx="821">
                  <c:v>368.54286193847702</c:v>
                </c:pt>
                <c:pt idx="822">
                  <c:v>355.05714321136497</c:v>
                </c:pt>
                <c:pt idx="823">
                  <c:v>342.771440982819</c:v>
                </c:pt>
                <c:pt idx="824">
                  <c:v>327.31430053710898</c:v>
                </c:pt>
                <c:pt idx="825">
                  <c:v>315.17141723632801</c:v>
                </c:pt>
                <c:pt idx="826">
                  <c:v>303.25711059570301</c:v>
                </c:pt>
                <c:pt idx="827">
                  <c:v>287.17143249511702</c:v>
                </c:pt>
                <c:pt idx="828">
                  <c:v>269.45712280273398</c:v>
                </c:pt>
                <c:pt idx="829">
                  <c:v>257.57142639160202</c:v>
                </c:pt>
                <c:pt idx="830">
                  <c:v>247.85714721679699</c:v>
                </c:pt>
                <c:pt idx="831">
                  <c:v>238.88572025299101</c:v>
                </c:pt>
                <c:pt idx="832">
                  <c:v>229.68572044372601</c:v>
                </c:pt>
                <c:pt idx="833">
                  <c:v>216.71428680419899</c:v>
                </c:pt>
                <c:pt idx="834">
                  <c:v>215.542854309082</c:v>
                </c:pt>
                <c:pt idx="835">
                  <c:v>215.71428680419899</c:v>
                </c:pt>
                <c:pt idx="836">
                  <c:v>205.028564453125</c:v>
                </c:pt>
                <c:pt idx="837">
                  <c:v>197.714290618896</c:v>
                </c:pt>
                <c:pt idx="838">
                  <c:v>202.314289093018</c:v>
                </c:pt>
                <c:pt idx="839">
                  <c:v>191.28571319580101</c:v>
                </c:pt>
                <c:pt idx="840">
                  <c:v>187.48571586608901</c:v>
                </c:pt>
                <c:pt idx="841">
                  <c:v>194.14285278320301</c:v>
                </c:pt>
                <c:pt idx="842">
                  <c:v>190.99999618530299</c:v>
                </c:pt>
                <c:pt idx="843">
                  <c:v>188.25714111328099</c:v>
                </c:pt>
                <c:pt idx="844">
                  <c:v>179.00000572204601</c:v>
                </c:pt>
                <c:pt idx="845">
                  <c:v>163.22857666015599</c:v>
                </c:pt>
                <c:pt idx="846">
                  <c:v>172.60000228881799</c:v>
                </c:pt>
                <c:pt idx="847">
                  <c:v>167.685710906982</c:v>
                </c:pt>
                <c:pt idx="848">
                  <c:v>153.40000152587899</c:v>
                </c:pt>
                <c:pt idx="849">
                  <c:v>146.68571472168</c:v>
                </c:pt>
                <c:pt idx="850">
                  <c:v>154.85714340210001</c:v>
                </c:pt>
                <c:pt idx="851">
                  <c:v>157.08571338653601</c:v>
                </c:pt>
                <c:pt idx="852">
                  <c:v>159.31428146362299</c:v>
                </c:pt>
                <c:pt idx="853">
                  <c:v>150.82856750488301</c:v>
                </c:pt>
                <c:pt idx="854">
                  <c:v>140.91428375244101</c:v>
                </c:pt>
                <c:pt idx="855">
                  <c:v>128.19999980926499</c:v>
                </c:pt>
                <c:pt idx="856">
                  <c:v>127.17142868041999</c:v>
                </c:pt>
                <c:pt idx="857">
                  <c:v>114.800003051758</c:v>
                </c:pt>
                <c:pt idx="858">
                  <c:v>109.571426391602</c:v>
                </c:pt>
                <c:pt idx="859">
                  <c:v>111.62857055664099</c:v>
                </c:pt>
                <c:pt idx="860">
                  <c:v>109.228572845459</c:v>
                </c:pt>
                <c:pt idx="861">
                  <c:v>115.48571395874001</c:v>
                </c:pt>
                <c:pt idx="862">
                  <c:v>116.457138061523</c:v>
                </c:pt>
                <c:pt idx="863">
                  <c:v>108.31428337097201</c:v>
                </c:pt>
                <c:pt idx="864">
                  <c:v>106.51428604125999</c:v>
                </c:pt>
                <c:pt idx="865">
                  <c:v>107.14285659790001</c:v>
                </c:pt>
                <c:pt idx="866">
                  <c:v>94.628574371337905</c:v>
                </c:pt>
                <c:pt idx="867">
                  <c:v>96.142858505248995</c:v>
                </c:pt>
                <c:pt idx="868">
                  <c:v>89.1999959945679</c:v>
                </c:pt>
                <c:pt idx="869">
                  <c:v>86.599998474121094</c:v>
                </c:pt>
                <c:pt idx="870">
                  <c:v>90.114280700683594</c:v>
                </c:pt>
                <c:pt idx="871">
                  <c:v>83.485713958740206</c:v>
                </c:pt>
                <c:pt idx="872">
                  <c:v>74.028579711914105</c:v>
                </c:pt>
                <c:pt idx="873">
                  <c:v>79.942856311798096</c:v>
                </c:pt>
                <c:pt idx="874">
                  <c:v>75.428574562072797</c:v>
                </c:pt>
                <c:pt idx="875">
                  <c:v>67.599998474121094</c:v>
                </c:pt>
                <c:pt idx="876">
                  <c:v>62.228569030761697</c:v>
                </c:pt>
                <c:pt idx="877">
                  <c:v>62.857141494750998</c:v>
                </c:pt>
                <c:pt idx="878">
                  <c:v>69.828571319580107</c:v>
                </c:pt>
                <c:pt idx="879">
                  <c:v>78.657142639160199</c:v>
                </c:pt>
                <c:pt idx="880">
                  <c:v>75.542858362197904</c:v>
                </c:pt>
                <c:pt idx="881">
                  <c:v>69.971427917480497</c:v>
                </c:pt>
                <c:pt idx="882">
                  <c:v>76.257141113281193</c:v>
                </c:pt>
                <c:pt idx="883">
                  <c:v>81.714279174804702</c:v>
                </c:pt>
                <c:pt idx="884">
                  <c:v>71.914276123046903</c:v>
                </c:pt>
                <c:pt idx="885">
                  <c:v>65.571434020996094</c:v>
                </c:pt>
                <c:pt idx="886">
                  <c:v>62.685714721679702</c:v>
                </c:pt>
                <c:pt idx="887">
                  <c:v>55.5142822265625</c:v>
                </c:pt>
                <c:pt idx="888">
                  <c:v>51.742851257324197</c:v>
                </c:pt>
                <c:pt idx="889">
                  <c:v>52.285713195800803</c:v>
                </c:pt>
                <c:pt idx="890">
                  <c:v>45.885711669921903</c:v>
                </c:pt>
                <c:pt idx="891">
                  <c:v>52.342864990234403</c:v>
                </c:pt>
                <c:pt idx="892">
                  <c:v>50.371429443359403</c:v>
                </c:pt>
                <c:pt idx="893">
                  <c:v>42.4857177734375</c:v>
                </c:pt>
                <c:pt idx="894">
                  <c:v>34.457141876220703</c:v>
                </c:pt>
                <c:pt idx="895">
                  <c:v>40.257144927978501</c:v>
                </c:pt>
                <c:pt idx="896">
                  <c:v>37.657142639160199</c:v>
                </c:pt>
                <c:pt idx="897">
                  <c:v>48.057144165039098</c:v>
                </c:pt>
                <c:pt idx="898">
                  <c:v>43.257143020629897</c:v>
                </c:pt>
                <c:pt idx="899">
                  <c:v>48.199999094009399</c:v>
                </c:pt>
                <c:pt idx="900">
                  <c:v>47.714286804199197</c:v>
                </c:pt>
                <c:pt idx="901">
                  <c:v>51.428571701049798</c:v>
                </c:pt>
                <c:pt idx="902">
                  <c:v>45.885715484619098</c:v>
                </c:pt>
                <c:pt idx="903">
                  <c:v>48.400001525878899</c:v>
                </c:pt>
                <c:pt idx="904">
                  <c:v>36.857147216796903</c:v>
                </c:pt>
                <c:pt idx="905">
                  <c:v>34.600006103515597</c:v>
                </c:pt>
                <c:pt idx="906">
                  <c:v>31.257148742675799</c:v>
                </c:pt>
                <c:pt idx="907">
                  <c:v>32.028572082519503</c:v>
                </c:pt>
                <c:pt idx="908">
                  <c:v>34.628571510314899</c:v>
                </c:pt>
                <c:pt idx="909">
                  <c:v>41.171432495117202</c:v>
                </c:pt>
                <c:pt idx="910">
                  <c:v>30.800001382827801</c:v>
                </c:pt>
                <c:pt idx="911">
                  <c:v>34.771429061889599</c:v>
                </c:pt>
                <c:pt idx="912">
                  <c:v>39.914284706115701</c:v>
                </c:pt>
                <c:pt idx="913">
                  <c:v>37.999999046325698</c:v>
                </c:pt>
                <c:pt idx="914">
                  <c:v>37.685714721679702</c:v>
                </c:pt>
                <c:pt idx="915">
                  <c:v>47.942855834960902</c:v>
                </c:pt>
                <c:pt idx="916">
                  <c:v>49.314292907714801</c:v>
                </c:pt>
                <c:pt idx="917">
                  <c:v>54.828567504882798</c:v>
                </c:pt>
                <c:pt idx="918">
                  <c:v>59.7999877929688</c:v>
                </c:pt>
                <c:pt idx="919">
                  <c:v>55.971427917480497</c:v>
                </c:pt>
                <c:pt idx="920">
                  <c:v>53.685707092285199</c:v>
                </c:pt>
                <c:pt idx="921">
                  <c:v>54.857143402099602</c:v>
                </c:pt>
                <c:pt idx="922">
                  <c:v>49.942856788635297</c:v>
                </c:pt>
                <c:pt idx="923">
                  <c:v>38.600006103515597</c:v>
                </c:pt>
                <c:pt idx="924">
                  <c:v>40.5428466796875</c:v>
                </c:pt>
                <c:pt idx="925">
                  <c:v>36.94287109375</c:v>
                </c:pt>
                <c:pt idx="926">
                  <c:v>30.514289855956999</c:v>
                </c:pt>
                <c:pt idx="927">
                  <c:v>32.5142822265625</c:v>
                </c:pt>
                <c:pt idx="928">
                  <c:v>34.971435546875</c:v>
                </c:pt>
                <c:pt idx="929">
                  <c:v>29.0857238769531</c:v>
                </c:pt>
                <c:pt idx="930">
                  <c:v>31.5714416503906</c:v>
                </c:pt>
                <c:pt idx="931">
                  <c:v>30.8571472167969</c:v>
                </c:pt>
                <c:pt idx="932">
                  <c:v>32.371429443359403</c:v>
                </c:pt>
                <c:pt idx="933">
                  <c:v>42.628570556640597</c:v>
                </c:pt>
                <c:pt idx="934">
                  <c:v>34.285713195800803</c:v>
                </c:pt>
                <c:pt idx="935">
                  <c:v>33.514289855957003</c:v>
                </c:pt>
                <c:pt idx="936">
                  <c:v>35.314289093017599</c:v>
                </c:pt>
                <c:pt idx="937">
                  <c:v>38.342857360839801</c:v>
                </c:pt>
                <c:pt idx="938">
                  <c:v>42.7428588867188</c:v>
                </c:pt>
                <c:pt idx="939">
                  <c:v>38.371414184570298</c:v>
                </c:pt>
                <c:pt idx="940">
                  <c:v>36.771438598632798</c:v>
                </c:pt>
                <c:pt idx="941">
                  <c:v>41.085716247558601</c:v>
                </c:pt>
                <c:pt idx="942">
                  <c:v>39.142860412597699</c:v>
                </c:pt>
                <c:pt idx="943">
                  <c:v>33.599990844726598</c:v>
                </c:pt>
                <c:pt idx="944">
                  <c:v>34.199996948242202</c:v>
                </c:pt>
                <c:pt idx="945">
                  <c:v>21.799999713897702</c:v>
                </c:pt>
                <c:pt idx="946">
                  <c:v>24.485714852809899</c:v>
                </c:pt>
                <c:pt idx="947">
                  <c:v>24.685714721679702</c:v>
                </c:pt>
                <c:pt idx="948">
                  <c:v>28.028572082519499</c:v>
                </c:pt>
                <c:pt idx="949">
                  <c:v>26.4571423530579</c:v>
                </c:pt>
                <c:pt idx="950">
                  <c:v>28.8857116699219</c:v>
                </c:pt>
                <c:pt idx="951">
                  <c:v>23.914286613464402</c:v>
                </c:pt>
                <c:pt idx="952">
                  <c:v>25.6285705566406</c:v>
                </c:pt>
                <c:pt idx="953">
                  <c:v>28.1428527832031</c:v>
                </c:pt>
                <c:pt idx="954">
                  <c:v>23.05712890625</c:v>
                </c:pt>
                <c:pt idx="955">
                  <c:v>21.314285278320298</c:v>
                </c:pt>
                <c:pt idx="956">
                  <c:v>12.7999877929687</c:v>
                </c:pt>
                <c:pt idx="957">
                  <c:v>16.6571350097656</c:v>
                </c:pt>
                <c:pt idx="958">
                  <c:v>18.7428588867188</c:v>
                </c:pt>
                <c:pt idx="959">
                  <c:v>23.7428588867188</c:v>
                </c:pt>
                <c:pt idx="960">
                  <c:v>18.6000061035156</c:v>
                </c:pt>
                <c:pt idx="961">
                  <c:v>19.7714233398438</c:v>
                </c:pt>
                <c:pt idx="962">
                  <c:v>19.9142761230469</c:v>
                </c:pt>
                <c:pt idx="963">
                  <c:v>31.4571533203125</c:v>
                </c:pt>
                <c:pt idx="964">
                  <c:v>30.657150268554702</c:v>
                </c:pt>
                <c:pt idx="965">
                  <c:v>31.5428466796875</c:v>
                </c:pt>
                <c:pt idx="966">
                  <c:v>29.5142822265625</c:v>
                </c:pt>
                <c:pt idx="967">
                  <c:v>27.3142700195313</c:v>
                </c:pt>
                <c:pt idx="968">
                  <c:v>27.8571472167969</c:v>
                </c:pt>
                <c:pt idx="969">
                  <c:v>28.8571472167969</c:v>
                </c:pt>
                <c:pt idx="970">
                  <c:v>26.1142883300781</c:v>
                </c:pt>
                <c:pt idx="971">
                  <c:v>24.2857055664063</c:v>
                </c:pt>
                <c:pt idx="972">
                  <c:v>20.828575134277301</c:v>
                </c:pt>
                <c:pt idx="973">
                  <c:v>22.1428527832031</c:v>
                </c:pt>
                <c:pt idx="974">
                  <c:v>25.1142883300781</c:v>
                </c:pt>
                <c:pt idx="975">
                  <c:v>24.8857116699219</c:v>
                </c:pt>
                <c:pt idx="976">
                  <c:v>18.342857360839801</c:v>
                </c:pt>
                <c:pt idx="977">
                  <c:v>13.4285712242126</c:v>
                </c:pt>
                <c:pt idx="978">
                  <c:v>6.3714294433593697</c:v>
                </c:pt>
                <c:pt idx="979">
                  <c:v>7.6857147216796902</c:v>
                </c:pt>
                <c:pt idx="980">
                  <c:v>1.6571502685546899</c:v>
                </c:pt>
                <c:pt idx="981">
                  <c:v>4.8000030517578098</c:v>
                </c:pt>
                <c:pt idx="982">
                  <c:v>4.2857141494751003</c:v>
                </c:pt>
                <c:pt idx="983">
                  <c:v>11.628571510314901</c:v>
                </c:pt>
                <c:pt idx="984">
                  <c:v>10.171428680419901</c:v>
                </c:pt>
                <c:pt idx="985">
                  <c:v>15.285713195800801</c:v>
                </c:pt>
                <c:pt idx="986">
                  <c:v>16.5428581237793</c:v>
                </c:pt>
                <c:pt idx="987">
                  <c:v>25.028572082519499</c:v>
                </c:pt>
                <c:pt idx="988">
                  <c:v>19.028579711914102</c:v>
                </c:pt>
                <c:pt idx="989">
                  <c:v>19.942855834960898</c:v>
                </c:pt>
                <c:pt idx="990">
                  <c:v>18.6000061035156</c:v>
                </c:pt>
                <c:pt idx="991">
                  <c:v>20.457138061523398</c:v>
                </c:pt>
                <c:pt idx="992">
                  <c:v>24.7428588867188</c:v>
                </c:pt>
                <c:pt idx="993">
                  <c:v>24.8000183105469</c:v>
                </c:pt>
                <c:pt idx="994">
                  <c:v>20.7714233398438</c:v>
                </c:pt>
                <c:pt idx="995">
                  <c:v>20.3999938964844</c:v>
                </c:pt>
                <c:pt idx="996">
                  <c:v>19.285713195800799</c:v>
                </c:pt>
                <c:pt idx="997">
                  <c:v>17.6285705566406</c:v>
                </c:pt>
                <c:pt idx="998">
                  <c:v>21.799995422363299</c:v>
                </c:pt>
                <c:pt idx="999">
                  <c:v>8.9714279174804705</c:v>
                </c:pt>
                <c:pt idx="1000">
                  <c:v>21.5999755859375</c:v>
                </c:pt>
                <c:pt idx="1001">
                  <c:v>21.5428466796875</c:v>
                </c:pt>
                <c:pt idx="1002">
                  <c:v>17.94287109375</c:v>
                </c:pt>
                <c:pt idx="1003">
                  <c:v>18.05712890625</c:v>
                </c:pt>
                <c:pt idx="1004">
                  <c:v>18.7714233398438</c:v>
                </c:pt>
                <c:pt idx="1005">
                  <c:v>19.0857543945313</c:v>
                </c:pt>
                <c:pt idx="1006">
                  <c:v>24.4000244140625</c:v>
                </c:pt>
                <c:pt idx="1007">
                  <c:v>3.4857177734375</c:v>
                </c:pt>
                <c:pt idx="1008">
                  <c:v>-2.8000030517578098</c:v>
                </c:pt>
                <c:pt idx="1009">
                  <c:v>-4.6000061035156197</c:v>
                </c:pt>
                <c:pt idx="1010">
                  <c:v>-5.4571380615234402</c:v>
                </c:pt>
                <c:pt idx="1011">
                  <c:v>-1.1428527832031199</c:v>
                </c:pt>
                <c:pt idx="1012">
                  <c:v>-5.5142822265625</c:v>
                </c:pt>
                <c:pt idx="1013">
                  <c:v>-1</c:v>
                </c:pt>
                <c:pt idx="1014">
                  <c:v>3.5999908447265598</c:v>
                </c:pt>
                <c:pt idx="1015">
                  <c:v>11.085716247558601</c:v>
                </c:pt>
                <c:pt idx="1016">
                  <c:v>22.599998474121101</c:v>
                </c:pt>
                <c:pt idx="1017">
                  <c:v>23.171424865722699</c:v>
                </c:pt>
                <c:pt idx="1018">
                  <c:v>17.1142883300781</c:v>
                </c:pt>
                <c:pt idx="1019">
                  <c:v>14.4857025146484</c:v>
                </c:pt>
                <c:pt idx="1020">
                  <c:v>15.4571533203125</c:v>
                </c:pt>
                <c:pt idx="1021">
                  <c:v>16</c:v>
                </c:pt>
                <c:pt idx="1022">
                  <c:v>19.400009155273398</c:v>
                </c:pt>
                <c:pt idx="1023">
                  <c:v>19.1428833007813</c:v>
                </c:pt>
                <c:pt idx="1024">
                  <c:v>16.2857055664063</c:v>
                </c:pt>
                <c:pt idx="1025">
                  <c:v>11.0571441650391</c:v>
                </c:pt>
                <c:pt idx="1026">
                  <c:v>15.4571533203125</c:v>
                </c:pt>
                <c:pt idx="1027">
                  <c:v>8.4285736083984393</c:v>
                </c:pt>
                <c:pt idx="1028">
                  <c:v>5.6000061035156197</c:v>
                </c:pt>
                <c:pt idx="1029">
                  <c:v>4.3428497314453098</c:v>
                </c:pt>
                <c:pt idx="1030">
                  <c:v>2.6285705566406201</c:v>
                </c:pt>
                <c:pt idx="1031">
                  <c:v>10.7428550720215</c:v>
                </c:pt>
                <c:pt idx="1032">
                  <c:v>17.628574371337901</c:v>
                </c:pt>
                <c:pt idx="1033">
                  <c:v>22.142858505248999</c:v>
                </c:pt>
                <c:pt idx="1034">
                  <c:v>26.000003814697301</c:v>
                </c:pt>
                <c:pt idx="1035">
                  <c:v>33.628578186035199</c:v>
                </c:pt>
                <c:pt idx="1036">
                  <c:v>29.657142639160199</c:v>
                </c:pt>
                <c:pt idx="1037">
                  <c:v>27.828575134277301</c:v>
                </c:pt>
                <c:pt idx="1038">
                  <c:v>20.971420288085898</c:v>
                </c:pt>
                <c:pt idx="1039">
                  <c:v>30</c:v>
                </c:pt>
                <c:pt idx="1040">
                  <c:v>24.657142639160199</c:v>
                </c:pt>
                <c:pt idx="1041">
                  <c:v>28.714286804199201</c:v>
                </c:pt>
                <c:pt idx="1042">
                  <c:v>23.714286804199201</c:v>
                </c:pt>
                <c:pt idx="1043">
                  <c:v>21.1428527832031</c:v>
                </c:pt>
                <c:pt idx="1044">
                  <c:v>19.4857177734375</c:v>
                </c:pt>
                <c:pt idx="1045">
                  <c:v>22</c:v>
                </c:pt>
                <c:pt idx="1046">
                  <c:v>11.3714294433594</c:v>
                </c:pt>
                <c:pt idx="1047">
                  <c:v>8.6000061035156197</c:v>
                </c:pt>
                <c:pt idx="1048">
                  <c:v>3.9714279174804701</c:v>
                </c:pt>
                <c:pt idx="1049">
                  <c:v>7.5428581237793004</c:v>
                </c:pt>
                <c:pt idx="1050">
                  <c:v>6.8857116699218697</c:v>
                </c:pt>
                <c:pt idx="1051">
                  <c:v>9.3142852783203107</c:v>
                </c:pt>
                <c:pt idx="1052">
                  <c:v>6.7714309692382804</c:v>
                </c:pt>
                <c:pt idx="1053">
                  <c:v>1.5714263916015601</c:v>
                </c:pt>
                <c:pt idx="1054">
                  <c:v>2.3142852783203098</c:v>
                </c:pt>
                <c:pt idx="1055">
                  <c:v>-0.62857246398925803</c:v>
                </c:pt>
                <c:pt idx="1056">
                  <c:v>-3.9428558349609402</c:v>
                </c:pt>
                <c:pt idx="1057">
                  <c:v>-0.71428680419921897</c:v>
                </c:pt>
                <c:pt idx="1058">
                  <c:v>0.59999847412109397</c:v>
                </c:pt>
                <c:pt idx="1059">
                  <c:v>2.7142848968505899</c:v>
                </c:pt>
                <c:pt idx="1060">
                  <c:v>1.91428375244141</c:v>
                </c:pt>
                <c:pt idx="1061">
                  <c:v>3.5142822265625</c:v>
                </c:pt>
                <c:pt idx="1062">
                  <c:v>7.1142883300781197</c:v>
                </c:pt>
                <c:pt idx="1063">
                  <c:v>7.4285888671875</c:v>
                </c:pt>
                <c:pt idx="1064">
                  <c:v>9.0857086181640607</c:v>
                </c:pt>
                <c:pt idx="1065">
                  <c:v>6.4000091552734402</c:v>
                </c:pt>
                <c:pt idx="1066">
                  <c:v>9.22857666015625</c:v>
                </c:pt>
                <c:pt idx="1067">
                  <c:v>17.5142822265625</c:v>
                </c:pt>
                <c:pt idx="1068">
                  <c:v>20.2285766601563</c:v>
                </c:pt>
                <c:pt idx="1069">
                  <c:v>20.800003051757798</c:v>
                </c:pt>
                <c:pt idx="1070">
                  <c:v>15.1142883300781</c:v>
                </c:pt>
                <c:pt idx="1071">
                  <c:v>15.3428649902344</c:v>
                </c:pt>
                <c:pt idx="1072">
                  <c:v>15.0285949707031</c:v>
                </c:pt>
                <c:pt idx="1073">
                  <c:v>8.1142883300781197</c:v>
                </c:pt>
                <c:pt idx="1074">
                  <c:v>6.1999969482421902</c:v>
                </c:pt>
                <c:pt idx="1075">
                  <c:v>4.0285797119140598</c:v>
                </c:pt>
                <c:pt idx="1076">
                  <c:v>4.6000061035156197</c:v>
                </c:pt>
                <c:pt idx="1077">
                  <c:v>14.228569030761699</c:v>
                </c:pt>
                <c:pt idx="1078">
                  <c:v>11.6285705566406</c:v>
                </c:pt>
                <c:pt idx="1079">
                  <c:v>9.2285709381103498</c:v>
                </c:pt>
                <c:pt idx="1080">
                  <c:v>8.6000061035156197</c:v>
                </c:pt>
                <c:pt idx="1081">
                  <c:v>9.8285713195800799</c:v>
                </c:pt>
                <c:pt idx="1082">
                  <c:v>11.9428558349609</c:v>
                </c:pt>
                <c:pt idx="1083">
                  <c:v>13</c:v>
                </c:pt>
                <c:pt idx="1084">
                  <c:v>6.1714172363281197</c:v>
                </c:pt>
                <c:pt idx="1085">
                  <c:v>6.4571380615234402</c:v>
                </c:pt>
                <c:pt idx="1086">
                  <c:v>10.94287109375</c:v>
                </c:pt>
                <c:pt idx="1087">
                  <c:v>19.2000122070313</c:v>
                </c:pt>
                <c:pt idx="1088">
                  <c:v>14.2571411132812</c:v>
                </c:pt>
                <c:pt idx="1089">
                  <c:v>10.3428497314453</c:v>
                </c:pt>
                <c:pt idx="1090">
                  <c:v>8.2857208251953107</c:v>
                </c:pt>
                <c:pt idx="1091">
                  <c:v>4.9714202880859402</c:v>
                </c:pt>
                <c:pt idx="1092">
                  <c:v>10.8000030517578</c:v>
                </c:pt>
                <c:pt idx="1093">
                  <c:v>7.77142333984375</c:v>
                </c:pt>
                <c:pt idx="1094">
                  <c:v>2.8000183105468701</c:v>
                </c:pt>
                <c:pt idx="1095">
                  <c:v>4.4571380615234402</c:v>
                </c:pt>
                <c:pt idx="1096">
                  <c:v>3.25714111328125</c:v>
                </c:pt>
                <c:pt idx="1097">
                  <c:v>5.6571426391601598</c:v>
                </c:pt>
                <c:pt idx="1098">
                  <c:v>7.9142761230468697</c:v>
                </c:pt>
                <c:pt idx="1099">
                  <c:v>6.5142822265625</c:v>
                </c:pt>
                <c:pt idx="1100">
                  <c:v>6.9714202880859402</c:v>
                </c:pt>
                <c:pt idx="1101">
                  <c:v>5.74285888671875</c:v>
                </c:pt>
                <c:pt idx="1102">
                  <c:v>-2.6000061035156201</c:v>
                </c:pt>
                <c:pt idx="1103">
                  <c:v>8</c:v>
                </c:pt>
                <c:pt idx="1104">
                  <c:v>0.48571014404296903</c:v>
                </c:pt>
                <c:pt idx="1105">
                  <c:v>7.74285888671875</c:v>
                </c:pt>
                <c:pt idx="1106">
                  <c:v>7.3143005371093697</c:v>
                </c:pt>
                <c:pt idx="1107">
                  <c:v>10.4857177734375</c:v>
                </c:pt>
                <c:pt idx="1108">
                  <c:v>14.5714263916016</c:v>
                </c:pt>
                <c:pt idx="1109">
                  <c:v>23.7428588867188</c:v>
                </c:pt>
                <c:pt idx="1110">
                  <c:v>13.3999938964844</c:v>
                </c:pt>
                <c:pt idx="1111">
                  <c:v>11.2571411132812</c:v>
                </c:pt>
                <c:pt idx="1112">
                  <c:v>14.6856994628906</c:v>
                </c:pt>
                <c:pt idx="1113">
                  <c:v>20.2857055664063</c:v>
                </c:pt>
                <c:pt idx="1114">
                  <c:v>15.1999816894531</c:v>
                </c:pt>
                <c:pt idx="1115">
                  <c:v>14.8285827636719</c:v>
                </c:pt>
                <c:pt idx="1116">
                  <c:v>13.5428771972656</c:v>
                </c:pt>
                <c:pt idx="1117">
                  <c:v>15.6856994628906</c:v>
                </c:pt>
                <c:pt idx="1118">
                  <c:v>25.6571350097656</c:v>
                </c:pt>
                <c:pt idx="1119">
                  <c:v>14.5999908447266</c:v>
                </c:pt>
                <c:pt idx="1120">
                  <c:v>1.1142730712890601</c:v>
                </c:pt>
                <c:pt idx="1121">
                  <c:v>3.3428573608398402</c:v>
                </c:pt>
                <c:pt idx="1122">
                  <c:v>-7.1999969482421902</c:v>
                </c:pt>
                <c:pt idx="1123">
                  <c:v>-4.4857177734375</c:v>
                </c:pt>
                <c:pt idx="1124">
                  <c:v>-1.0571441650390601</c:v>
                </c:pt>
                <c:pt idx="1125">
                  <c:v>-4.4285736083984402</c:v>
                </c:pt>
                <c:pt idx="1126">
                  <c:v>1.6571350097656199</c:v>
                </c:pt>
                <c:pt idx="1127">
                  <c:v>7.1142883300781197</c:v>
                </c:pt>
                <c:pt idx="1128">
                  <c:v>1.4857177734375</c:v>
                </c:pt>
                <c:pt idx="1129">
                  <c:v>10.7142944335937</c:v>
                </c:pt>
                <c:pt idx="1130">
                  <c:v>11.3999938964844</c:v>
                </c:pt>
                <c:pt idx="1131">
                  <c:v>8.74285888671875</c:v>
                </c:pt>
                <c:pt idx="1132">
                  <c:v>12.5142822265625</c:v>
                </c:pt>
                <c:pt idx="1133">
                  <c:v>11.3999938964844</c:v>
                </c:pt>
                <c:pt idx="1134">
                  <c:v>14.5428619384766</c:v>
                </c:pt>
                <c:pt idx="1135">
                  <c:v>20.228561401367202</c:v>
                </c:pt>
                <c:pt idx="1136">
                  <c:v>18.5714416503906</c:v>
                </c:pt>
                <c:pt idx="1137">
                  <c:v>17.8857116699219</c:v>
                </c:pt>
                <c:pt idx="1138">
                  <c:v>14.8571434020996</c:v>
                </c:pt>
                <c:pt idx="1139">
                  <c:v>7.9428558349609402</c:v>
                </c:pt>
                <c:pt idx="1140">
                  <c:v>7.3999938964843697</c:v>
                </c:pt>
                <c:pt idx="1141">
                  <c:v>6.0571441650390598</c:v>
                </c:pt>
                <c:pt idx="1142">
                  <c:v>9.6000061035156197</c:v>
                </c:pt>
                <c:pt idx="1143">
                  <c:v>13.4285736083984</c:v>
                </c:pt>
                <c:pt idx="1144">
                  <c:v>13.4571380615234</c:v>
                </c:pt>
                <c:pt idx="1145">
                  <c:v>20.6000061035156</c:v>
                </c:pt>
                <c:pt idx="1146">
                  <c:v>28.5142822265625</c:v>
                </c:pt>
                <c:pt idx="1147">
                  <c:v>27.028564453125</c:v>
                </c:pt>
                <c:pt idx="1148">
                  <c:v>18.2000122070313</c:v>
                </c:pt>
                <c:pt idx="1149">
                  <c:v>19.5142822265625</c:v>
                </c:pt>
                <c:pt idx="1150">
                  <c:v>19.5142822265625</c:v>
                </c:pt>
                <c:pt idx="1151">
                  <c:v>18.8571472167969</c:v>
                </c:pt>
                <c:pt idx="1152">
                  <c:v>15.8285827636719</c:v>
                </c:pt>
                <c:pt idx="1153">
                  <c:v>12.7714233398437</c:v>
                </c:pt>
                <c:pt idx="1154">
                  <c:v>16.6000061035156</c:v>
                </c:pt>
                <c:pt idx="1155">
                  <c:v>22.2571716308594</c:v>
                </c:pt>
                <c:pt idx="1156">
                  <c:v>12.028564453125</c:v>
                </c:pt>
                <c:pt idx="1157">
                  <c:v>10.085693359375</c:v>
                </c:pt>
                <c:pt idx="1158">
                  <c:v>8.8285827636718697</c:v>
                </c:pt>
                <c:pt idx="1159">
                  <c:v>6.6285705566406197</c:v>
                </c:pt>
                <c:pt idx="1160">
                  <c:v>14.9142913818359</c:v>
                </c:pt>
                <c:pt idx="1161">
                  <c:v>5.8571395874023402</c:v>
                </c:pt>
                <c:pt idx="1162">
                  <c:v>6.9428558349609402</c:v>
                </c:pt>
                <c:pt idx="1163">
                  <c:v>12.1428527832031</c:v>
                </c:pt>
                <c:pt idx="1164">
                  <c:v>19.428565979003899</c:v>
                </c:pt>
                <c:pt idx="1165">
                  <c:v>22.971427917480501</c:v>
                </c:pt>
                <c:pt idx="1166">
                  <c:v>24.8857116699219</c:v>
                </c:pt>
                <c:pt idx="1167">
                  <c:v>17.4285583496094</c:v>
                </c:pt>
                <c:pt idx="1168">
                  <c:v>21.2571411132813</c:v>
                </c:pt>
                <c:pt idx="1169">
                  <c:v>21.8857116699219</c:v>
                </c:pt>
                <c:pt idx="1170">
                  <c:v>20.5714111328125</c:v>
                </c:pt>
                <c:pt idx="1171">
                  <c:v>11.8857116699219</c:v>
                </c:pt>
                <c:pt idx="1172">
                  <c:v>10.1428527832031</c:v>
                </c:pt>
                <c:pt idx="1173">
                  <c:v>14.5714111328125</c:v>
                </c:pt>
                <c:pt idx="1174">
                  <c:v>15.2285766601562</c:v>
                </c:pt>
                <c:pt idx="1175">
                  <c:v>22.942855834960898</c:v>
                </c:pt>
                <c:pt idx="1176">
                  <c:v>25.742857933044402</c:v>
                </c:pt>
                <c:pt idx="1177">
                  <c:v>29.942855834960898</c:v>
                </c:pt>
                <c:pt idx="1178">
                  <c:v>24.4571418762207</c:v>
                </c:pt>
                <c:pt idx="1179">
                  <c:v>28.2571427822113</c:v>
                </c:pt>
                <c:pt idx="1180">
                  <c:v>26.2285718917847</c:v>
                </c:pt>
                <c:pt idx="1181">
                  <c:v>23.4285712242126</c:v>
                </c:pt>
                <c:pt idx="1182">
                  <c:v>14.771430969238301</c:v>
                </c:pt>
                <c:pt idx="1183">
                  <c:v>2.5428619384765598</c:v>
                </c:pt>
                <c:pt idx="1184">
                  <c:v>0.314285278320312</c:v>
                </c:pt>
                <c:pt idx="1185">
                  <c:v>2.28570556640625</c:v>
                </c:pt>
                <c:pt idx="1186">
                  <c:v>4.9428558349609402</c:v>
                </c:pt>
                <c:pt idx="1187">
                  <c:v>0.17142868041992201</c:v>
                </c:pt>
                <c:pt idx="1188">
                  <c:v>-2.1714286804199201</c:v>
                </c:pt>
                <c:pt idx="1189">
                  <c:v>6.6571426391601598</c:v>
                </c:pt>
                <c:pt idx="1190">
                  <c:v>12.4571380615234</c:v>
                </c:pt>
                <c:pt idx="1191">
                  <c:v>12.0571441650391</c:v>
                </c:pt>
                <c:pt idx="1192">
                  <c:v>18.1714172363281</c:v>
                </c:pt>
                <c:pt idx="1193">
                  <c:v>13.6285858154297</c:v>
                </c:pt>
                <c:pt idx="1194">
                  <c:v>17.685714721679702</c:v>
                </c:pt>
                <c:pt idx="1195">
                  <c:v>23.3999938964844</c:v>
                </c:pt>
                <c:pt idx="1196">
                  <c:v>14.7714385986328</c:v>
                </c:pt>
                <c:pt idx="1197">
                  <c:v>16.0857238769531</c:v>
                </c:pt>
                <c:pt idx="1198">
                  <c:v>17.971435546875</c:v>
                </c:pt>
                <c:pt idx="1199">
                  <c:v>10.2857055664062</c:v>
                </c:pt>
                <c:pt idx="1200">
                  <c:v>8.1999969482421893</c:v>
                </c:pt>
                <c:pt idx="1201">
                  <c:v>8.4857177734375</c:v>
                </c:pt>
                <c:pt idx="1202">
                  <c:v>6.34285640716553</c:v>
                </c:pt>
                <c:pt idx="1203">
                  <c:v>12.3714256286621</c:v>
                </c:pt>
                <c:pt idx="1204">
                  <c:v>12</c:v>
                </c:pt>
                <c:pt idx="1205">
                  <c:v>8</c:v>
                </c:pt>
                <c:pt idx="1206">
                  <c:v>12.828575134277299</c:v>
                </c:pt>
                <c:pt idx="1207">
                  <c:v>17.9428405761719</c:v>
                </c:pt>
                <c:pt idx="1208">
                  <c:v>16.914283752441399</c:v>
                </c:pt>
                <c:pt idx="1209">
                  <c:v>14.9714202880859</c:v>
                </c:pt>
                <c:pt idx="1210">
                  <c:v>14.514289855956999</c:v>
                </c:pt>
                <c:pt idx="1211">
                  <c:v>19.857143402099599</c:v>
                </c:pt>
                <c:pt idx="1212">
                  <c:v>21.485714912414601</c:v>
                </c:pt>
                <c:pt idx="1213">
                  <c:v>31.000003814697301</c:v>
                </c:pt>
                <c:pt idx="1214">
                  <c:v>24.657142162323002</c:v>
                </c:pt>
                <c:pt idx="1215">
                  <c:v>24.4571423530579</c:v>
                </c:pt>
                <c:pt idx="1216">
                  <c:v>21.971435546875</c:v>
                </c:pt>
                <c:pt idx="1217">
                  <c:v>19.542861938476602</c:v>
                </c:pt>
                <c:pt idx="1218">
                  <c:v>15.0857086181641</c:v>
                </c:pt>
                <c:pt idx="1219">
                  <c:v>7.8571472167968697</c:v>
                </c:pt>
                <c:pt idx="1220">
                  <c:v>6.5714263916015598</c:v>
                </c:pt>
                <c:pt idx="1221">
                  <c:v>7.20001220703125</c:v>
                </c:pt>
                <c:pt idx="1222">
                  <c:v>8.0571441650390607</c:v>
                </c:pt>
                <c:pt idx="1223">
                  <c:v>7.6285705566406197</c:v>
                </c:pt>
                <c:pt idx="1224">
                  <c:v>7.4857177734375</c:v>
                </c:pt>
                <c:pt idx="1225">
                  <c:v>12.9999847412109</c:v>
                </c:pt>
                <c:pt idx="1226">
                  <c:v>21.9142761230469</c:v>
                </c:pt>
                <c:pt idx="1227">
                  <c:v>18.5428466796875</c:v>
                </c:pt>
                <c:pt idx="1228">
                  <c:v>15.1428527832031</c:v>
                </c:pt>
                <c:pt idx="1229">
                  <c:v>13.6286010742187</c:v>
                </c:pt>
                <c:pt idx="1230">
                  <c:v>19.3714294433594</c:v>
                </c:pt>
                <c:pt idx="1231">
                  <c:v>17.6000061035156</c:v>
                </c:pt>
                <c:pt idx="1232">
                  <c:v>4.74285888671875</c:v>
                </c:pt>
                <c:pt idx="1233">
                  <c:v>2.5142822265625</c:v>
                </c:pt>
                <c:pt idx="1234">
                  <c:v>-2.4571533203125</c:v>
                </c:pt>
                <c:pt idx="1235">
                  <c:v>0.34283447265625</c:v>
                </c:pt>
                <c:pt idx="1236">
                  <c:v>-5.20001220703125</c:v>
                </c:pt>
                <c:pt idx="1237">
                  <c:v>1</c:v>
                </c:pt>
                <c:pt idx="1238">
                  <c:v>6.1714172363281197</c:v>
                </c:pt>
                <c:pt idx="1239">
                  <c:v>12.914306640625</c:v>
                </c:pt>
                <c:pt idx="1240">
                  <c:v>15.7142791748047</c:v>
                </c:pt>
                <c:pt idx="1241">
                  <c:v>22.8857116699219</c:v>
                </c:pt>
                <c:pt idx="1242">
                  <c:v>28.571426391601602</c:v>
                </c:pt>
                <c:pt idx="1243">
                  <c:v>31.000015258789102</c:v>
                </c:pt>
                <c:pt idx="1244">
                  <c:v>24.999984741210898</c:v>
                </c:pt>
                <c:pt idx="1245">
                  <c:v>22.7428588867188</c:v>
                </c:pt>
                <c:pt idx="1246">
                  <c:v>17.599990844726602</c:v>
                </c:pt>
                <c:pt idx="1247">
                  <c:v>21.314285278320298</c:v>
                </c:pt>
                <c:pt idx="1248">
                  <c:v>18.057144165039102</c:v>
                </c:pt>
                <c:pt idx="1249">
                  <c:v>13.257148742675801</c:v>
                </c:pt>
                <c:pt idx="1250">
                  <c:v>17.914283752441399</c:v>
                </c:pt>
                <c:pt idx="1251">
                  <c:v>19.7999877929688</c:v>
                </c:pt>
                <c:pt idx="1252">
                  <c:v>23.2285461425781</c:v>
                </c:pt>
                <c:pt idx="1253">
                  <c:v>34.199996948242202</c:v>
                </c:pt>
                <c:pt idx="1254">
                  <c:v>26.485713958740199</c:v>
                </c:pt>
                <c:pt idx="1255">
                  <c:v>22.942857265472401</c:v>
                </c:pt>
                <c:pt idx="1256">
                  <c:v>21.314285278320298</c:v>
                </c:pt>
                <c:pt idx="1257">
                  <c:v>18.771430969238299</c:v>
                </c:pt>
                <c:pt idx="1258">
                  <c:v>14.0571441650391</c:v>
                </c:pt>
                <c:pt idx="1259">
                  <c:v>9.1999988555908203</c:v>
                </c:pt>
                <c:pt idx="1260">
                  <c:v>1.5428581237793</c:v>
                </c:pt>
                <c:pt idx="1261">
                  <c:v>1.7999954223632799</c:v>
                </c:pt>
                <c:pt idx="1262">
                  <c:v>-0.42856597900390597</c:v>
                </c:pt>
                <c:pt idx="1263">
                  <c:v>3.99999904632568</c:v>
                </c:pt>
                <c:pt idx="1264">
                  <c:v>-3.6571426391601598</c:v>
                </c:pt>
                <c:pt idx="1265">
                  <c:v>-8.5714263916015607</c:v>
                </c:pt>
                <c:pt idx="1266">
                  <c:v>-7.6571426391601598</c:v>
                </c:pt>
                <c:pt idx="1267">
                  <c:v>-0.600006103515625</c:v>
                </c:pt>
                <c:pt idx="1268">
                  <c:v>-3.6285705566406201</c:v>
                </c:pt>
                <c:pt idx="1269">
                  <c:v>-5.20001220703125</c:v>
                </c:pt>
                <c:pt idx="1270">
                  <c:v>-13.657142639160201</c:v>
                </c:pt>
                <c:pt idx="1271">
                  <c:v>-0.314285278320312</c:v>
                </c:pt>
                <c:pt idx="1272">
                  <c:v>3.9142761230468701</c:v>
                </c:pt>
                <c:pt idx="1273">
                  <c:v>5.8285827636718697</c:v>
                </c:pt>
                <c:pt idx="1274">
                  <c:v>165.05712890625</c:v>
                </c:pt>
                <c:pt idx="1275">
                  <c:v>166.314208984375</c:v>
                </c:pt>
                <c:pt idx="1276">
                  <c:v>170.05712890625</c:v>
                </c:pt>
                <c:pt idx="1277">
                  <c:v>171.39990234375</c:v>
                </c:pt>
                <c:pt idx="1278">
                  <c:v>166.314208984375</c:v>
                </c:pt>
                <c:pt idx="1279">
                  <c:v>173.171630859375</c:v>
                </c:pt>
                <c:pt idx="1280">
                  <c:v>170.142822265625</c:v>
                </c:pt>
                <c:pt idx="1281">
                  <c:v>6.25714111328125</c:v>
                </c:pt>
                <c:pt idx="1282">
                  <c:v>11</c:v>
                </c:pt>
                <c:pt idx="1283">
                  <c:v>17.2571411132813</c:v>
                </c:pt>
                <c:pt idx="1284">
                  <c:v>19.571426391601602</c:v>
                </c:pt>
                <c:pt idx="1285">
                  <c:v>12.828571319580099</c:v>
                </c:pt>
                <c:pt idx="1286">
                  <c:v>7.1142854690551802</c:v>
                </c:pt>
                <c:pt idx="1287">
                  <c:v>9.25714111328125</c:v>
                </c:pt>
                <c:pt idx="1288">
                  <c:v>11.714286804199199</c:v>
                </c:pt>
                <c:pt idx="1289">
                  <c:v>8.1714286804199201</c:v>
                </c:pt>
                <c:pt idx="1290">
                  <c:v>4.5428619384765598</c:v>
                </c:pt>
                <c:pt idx="1291">
                  <c:v>3.79998779296875</c:v>
                </c:pt>
                <c:pt idx="1292">
                  <c:v>11.342857360839799</c:v>
                </c:pt>
                <c:pt idx="1293">
                  <c:v>12.714286804199199</c:v>
                </c:pt>
                <c:pt idx="1294">
                  <c:v>14.08571434021</c:v>
                </c:pt>
                <c:pt idx="1295">
                  <c:v>8.1428604125976598</c:v>
                </c:pt>
                <c:pt idx="1296">
                  <c:v>3.3142852783203098</c:v>
                </c:pt>
                <c:pt idx="1297">
                  <c:v>1</c:v>
                </c:pt>
                <c:pt idx="1298">
                  <c:v>4.74285888671875</c:v>
                </c:pt>
                <c:pt idx="1299">
                  <c:v>6.31427001953125</c:v>
                </c:pt>
                <c:pt idx="1300">
                  <c:v>0.97142028808593694</c:v>
                </c:pt>
                <c:pt idx="1301">
                  <c:v>0.457138061523437</c:v>
                </c:pt>
                <c:pt idx="1302">
                  <c:v>2.9714288711547798</c:v>
                </c:pt>
                <c:pt idx="1303">
                  <c:v>8.9428558349609393</c:v>
                </c:pt>
                <c:pt idx="1304">
                  <c:v>5.3143310546875</c:v>
                </c:pt>
                <c:pt idx="1305">
                  <c:v>7.5428466796875</c:v>
                </c:pt>
                <c:pt idx="1306">
                  <c:v>2.800048828125</c:v>
                </c:pt>
                <c:pt idx="1307">
                  <c:v>5.17144775390625</c:v>
                </c:pt>
                <c:pt idx="1308">
                  <c:v>0.31427001953125</c:v>
                </c:pt>
                <c:pt idx="1309">
                  <c:v>-0.6856689453125</c:v>
                </c:pt>
                <c:pt idx="1310">
                  <c:v>-4.142822265625</c:v>
                </c:pt>
                <c:pt idx="1311">
                  <c:v>-1.4857177734375</c:v>
                </c:pt>
                <c:pt idx="1312">
                  <c:v>-2.5428466796875</c:v>
                </c:pt>
                <c:pt idx="1313">
                  <c:v>5.1428527832031197</c:v>
                </c:pt>
                <c:pt idx="1314">
                  <c:v>9.9714279174804705</c:v>
                </c:pt>
                <c:pt idx="1315">
                  <c:v>15.342857360839799</c:v>
                </c:pt>
                <c:pt idx="1316">
                  <c:v>21.885713577270501</c:v>
                </c:pt>
                <c:pt idx="1317">
                  <c:v>38.199951171875</c:v>
                </c:pt>
                <c:pt idx="1318">
                  <c:v>32.8857421875</c:v>
                </c:pt>
                <c:pt idx="1319">
                  <c:v>31.971435546875</c:v>
                </c:pt>
                <c:pt idx="1320">
                  <c:v>26.5428466796875</c:v>
                </c:pt>
                <c:pt idx="1321">
                  <c:v>20.914306640625</c:v>
                </c:pt>
                <c:pt idx="1322">
                  <c:v>20.4285888671875</c:v>
                </c:pt>
                <c:pt idx="1323">
                  <c:v>16.4857177734375</c:v>
                </c:pt>
                <c:pt idx="1324">
                  <c:v>5.1714172363281197</c:v>
                </c:pt>
                <c:pt idx="1325">
                  <c:v>12</c:v>
                </c:pt>
                <c:pt idx="1326">
                  <c:v>7.31427001953125</c:v>
                </c:pt>
                <c:pt idx="1327">
                  <c:v>11.5143127441406</c:v>
                </c:pt>
                <c:pt idx="1328">
                  <c:v>16.7714233398438</c:v>
                </c:pt>
                <c:pt idx="1329">
                  <c:v>11.4285583496094</c:v>
                </c:pt>
                <c:pt idx="1330">
                  <c:v>13.9142761230469</c:v>
                </c:pt>
                <c:pt idx="1331">
                  <c:v>10.6571350097656</c:v>
                </c:pt>
                <c:pt idx="1332">
                  <c:v>5.8857421875</c:v>
                </c:pt>
                <c:pt idx="1333">
                  <c:v>7.1428680419921902</c:v>
                </c:pt>
                <c:pt idx="1334">
                  <c:v>4.6571502685546902</c:v>
                </c:pt>
                <c:pt idx="1335">
                  <c:v>7.9428558349609402</c:v>
                </c:pt>
                <c:pt idx="1336">
                  <c:v>7.1142883300781197</c:v>
                </c:pt>
                <c:pt idx="1337">
                  <c:v>3.74285888671875</c:v>
                </c:pt>
                <c:pt idx="1338">
                  <c:v>8.3428497314453107</c:v>
                </c:pt>
                <c:pt idx="1339">
                  <c:v>11.6285705566406</c:v>
                </c:pt>
                <c:pt idx="1340">
                  <c:v>9.94287109375</c:v>
                </c:pt>
                <c:pt idx="1341">
                  <c:v>14.8571472167969</c:v>
                </c:pt>
                <c:pt idx="1342">
                  <c:v>9.4857177734375</c:v>
                </c:pt>
                <c:pt idx="1343">
                  <c:v>11.7714233398437</c:v>
                </c:pt>
                <c:pt idx="1344">
                  <c:v>13.028564453125</c:v>
                </c:pt>
                <c:pt idx="1345">
                  <c:v>11</c:v>
                </c:pt>
                <c:pt idx="1346">
                  <c:v>16.1428527832031</c:v>
                </c:pt>
                <c:pt idx="1347">
                  <c:v>21.8857116699219</c:v>
                </c:pt>
                <c:pt idx="1348">
                  <c:v>11.9142761230469</c:v>
                </c:pt>
                <c:pt idx="1349">
                  <c:v>17.800003051757798</c:v>
                </c:pt>
                <c:pt idx="1350">
                  <c:v>20.599998474121101</c:v>
                </c:pt>
                <c:pt idx="1351">
                  <c:v>14.8285675048828</c:v>
                </c:pt>
                <c:pt idx="1352">
                  <c:v>13.8857116699219</c:v>
                </c:pt>
                <c:pt idx="1353">
                  <c:v>4.8857116699218697</c:v>
                </c:pt>
                <c:pt idx="1354">
                  <c:v>4.6857147216796902</c:v>
                </c:pt>
                <c:pt idx="1355">
                  <c:v>2.4571380615234402</c:v>
                </c:pt>
                <c:pt idx="1356">
                  <c:v>-4.8571472167968697</c:v>
                </c:pt>
                <c:pt idx="1357">
                  <c:v>-9.8571472167968697</c:v>
                </c:pt>
                <c:pt idx="1358">
                  <c:v>-6.0285797119140598</c:v>
                </c:pt>
                <c:pt idx="1359">
                  <c:v>-2.8285827636718701</c:v>
                </c:pt>
                <c:pt idx="1360">
                  <c:v>9.6000061035156197</c:v>
                </c:pt>
                <c:pt idx="1361">
                  <c:v>6.3142852783203098</c:v>
                </c:pt>
                <c:pt idx="1362">
                  <c:v>6.0857086181640598</c:v>
                </c:pt>
                <c:pt idx="1363">
                  <c:v>7.6856994628906197</c:v>
                </c:pt>
                <c:pt idx="1364">
                  <c:v>5.6856994628906197</c:v>
                </c:pt>
                <c:pt idx="1365">
                  <c:v>5</c:v>
                </c:pt>
                <c:pt idx="1366">
                  <c:v>-0.34283447265625</c:v>
                </c:pt>
                <c:pt idx="1367">
                  <c:v>-8.74285888671875</c:v>
                </c:pt>
                <c:pt idx="1368">
                  <c:v>-19.3428649902344</c:v>
                </c:pt>
                <c:pt idx="1369">
                  <c:v>-17.057144165039102</c:v>
                </c:pt>
                <c:pt idx="1370">
                  <c:v>-20.5142822265625</c:v>
                </c:pt>
                <c:pt idx="1371">
                  <c:v>-15.9714202880859</c:v>
                </c:pt>
                <c:pt idx="1372">
                  <c:v>-7.5142822265625</c:v>
                </c:pt>
                <c:pt idx="1373">
                  <c:v>-5.2857360839843697</c:v>
                </c:pt>
                <c:pt idx="1374">
                  <c:v>-2.4285583496093701</c:v>
                </c:pt>
                <c:pt idx="1375">
                  <c:v>9.0571594238281197</c:v>
                </c:pt>
                <c:pt idx="1376">
                  <c:v>10.94287109375</c:v>
                </c:pt>
                <c:pt idx="1377">
                  <c:v>15.5714416503906</c:v>
                </c:pt>
                <c:pt idx="1378">
                  <c:v>16.2000122070313</c:v>
                </c:pt>
                <c:pt idx="1379">
                  <c:v>11.6000061035156</c:v>
                </c:pt>
                <c:pt idx="1380">
                  <c:v>7.5142822265625</c:v>
                </c:pt>
                <c:pt idx="1381">
                  <c:v>13.3142700195312</c:v>
                </c:pt>
                <c:pt idx="1382">
                  <c:v>17</c:v>
                </c:pt>
                <c:pt idx="1383">
                  <c:v>15.1714172363281</c:v>
                </c:pt>
                <c:pt idx="1384">
                  <c:v>13.3143005371094</c:v>
                </c:pt>
                <c:pt idx="1385">
                  <c:v>16.1142883300781</c:v>
                </c:pt>
                <c:pt idx="1386">
                  <c:v>17.3714294433594</c:v>
                </c:pt>
                <c:pt idx="1387">
                  <c:v>20.199996948242202</c:v>
                </c:pt>
                <c:pt idx="1388">
                  <c:v>10.7714233398437</c:v>
                </c:pt>
                <c:pt idx="1389">
                  <c:v>5.6571350097656197</c:v>
                </c:pt>
                <c:pt idx="1390">
                  <c:v>6.3999938964843697</c:v>
                </c:pt>
                <c:pt idx="1391">
                  <c:v>8.3428649902343697</c:v>
                </c:pt>
                <c:pt idx="1392">
                  <c:v>10.1714477539062</c:v>
                </c:pt>
                <c:pt idx="1393">
                  <c:v>6.25714111328125</c:v>
                </c:pt>
                <c:pt idx="1394">
                  <c:v>7.5428466796875</c:v>
                </c:pt>
                <c:pt idx="1395">
                  <c:v>8.1714172363281197</c:v>
                </c:pt>
                <c:pt idx="1396">
                  <c:v>6.8571472167968697</c:v>
                </c:pt>
                <c:pt idx="1397">
                  <c:v>9.9142761230468697</c:v>
                </c:pt>
                <c:pt idx="1398">
                  <c:v>5.028564453125</c:v>
                </c:pt>
                <c:pt idx="1399">
                  <c:v>2.3143005371093701</c:v>
                </c:pt>
                <c:pt idx="1400">
                  <c:v>-5.7159423828125E-2</c:v>
                </c:pt>
                <c:pt idx="1401">
                  <c:v>4.85711669921875</c:v>
                </c:pt>
                <c:pt idx="1402">
                  <c:v>0.857147216796875</c:v>
                </c:pt>
                <c:pt idx="1403">
                  <c:v>4.5714416503906197</c:v>
                </c:pt>
                <c:pt idx="1404">
                  <c:v>1.3428649902343699</c:v>
                </c:pt>
                <c:pt idx="1405">
                  <c:v>7.5714340209960902</c:v>
                </c:pt>
                <c:pt idx="1406">
                  <c:v>6.1714248657226598</c:v>
                </c:pt>
                <c:pt idx="1407">
                  <c:v>8.4000015258789098</c:v>
                </c:pt>
                <c:pt idx="1408">
                  <c:v>2.7142868041992201</c:v>
                </c:pt>
                <c:pt idx="1409">
                  <c:v>1.4285697937011701</c:v>
                </c:pt>
                <c:pt idx="1410">
                  <c:v>4.25714111328125</c:v>
                </c:pt>
                <c:pt idx="1411">
                  <c:v>6.6571426391601598</c:v>
                </c:pt>
                <c:pt idx="1412">
                  <c:v>334.8857421875</c:v>
                </c:pt>
                <c:pt idx="1413">
                  <c:v>339.142578125</c:v>
                </c:pt>
                <c:pt idx="1414">
                  <c:v>339.60009765625</c:v>
                </c:pt>
                <c:pt idx="1415">
                  <c:v>343.8857421875</c:v>
                </c:pt>
                <c:pt idx="1416">
                  <c:v>353.0859375</c:v>
                </c:pt>
                <c:pt idx="1417">
                  <c:v>347.1142578125</c:v>
                </c:pt>
                <c:pt idx="1418">
                  <c:v>345.45703125</c:v>
                </c:pt>
                <c:pt idx="1419">
                  <c:v>12.91428565979</c:v>
                </c:pt>
                <c:pt idx="1420">
                  <c:v>2.2285690307617201</c:v>
                </c:pt>
                <c:pt idx="1421">
                  <c:v>6.3428649902343697</c:v>
                </c:pt>
                <c:pt idx="1422">
                  <c:v>1.1714172363281199</c:v>
                </c:pt>
                <c:pt idx="1423">
                  <c:v>4.20001220703125</c:v>
                </c:pt>
                <c:pt idx="1424">
                  <c:v>13.6856994628906</c:v>
                </c:pt>
                <c:pt idx="1425">
                  <c:v>11.1714172363281</c:v>
                </c:pt>
                <c:pt idx="1426">
                  <c:v>5.79998779296875</c:v>
                </c:pt>
                <c:pt idx="1427">
                  <c:v>14.914306640625</c:v>
                </c:pt>
                <c:pt idx="1428">
                  <c:v>17.4285583496094</c:v>
                </c:pt>
                <c:pt idx="1429">
                  <c:v>21.5999755859375</c:v>
                </c:pt>
                <c:pt idx="1430">
                  <c:v>13.3143005371094</c:v>
                </c:pt>
                <c:pt idx="1431">
                  <c:v>14.7714233398437</c:v>
                </c:pt>
                <c:pt idx="1432">
                  <c:v>24.2571425437927</c:v>
                </c:pt>
                <c:pt idx="1433">
                  <c:v>28.6000061035156</c:v>
                </c:pt>
                <c:pt idx="1434">
                  <c:v>22.257156372070298</c:v>
                </c:pt>
                <c:pt idx="1435">
                  <c:v>19.085716247558601</c:v>
                </c:pt>
                <c:pt idx="1436">
                  <c:v>19.9142761230469</c:v>
                </c:pt>
                <c:pt idx="1437">
                  <c:v>25.657150268554702</c:v>
                </c:pt>
                <c:pt idx="1438">
                  <c:v>19.314285278320298</c:v>
                </c:pt>
                <c:pt idx="1439">
                  <c:v>17.771438598632798</c:v>
                </c:pt>
                <c:pt idx="1440">
                  <c:v>17.914306640625</c:v>
                </c:pt>
                <c:pt idx="1441">
                  <c:v>24.942855834960898</c:v>
                </c:pt>
                <c:pt idx="1442">
                  <c:v>30.942855834960898</c:v>
                </c:pt>
                <c:pt idx="1443">
                  <c:v>21.600021362304702</c:v>
                </c:pt>
                <c:pt idx="1444">
                  <c:v>15.3428649902344</c:v>
                </c:pt>
                <c:pt idx="1445">
                  <c:v>17.028564453125</c:v>
                </c:pt>
                <c:pt idx="1446">
                  <c:v>11.6857299804687</c:v>
                </c:pt>
                <c:pt idx="1447">
                  <c:v>17.2285766601563</c:v>
                </c:pt>
                <c:pt idx="1448">
                  <c:v>12.6285705566406</c:v>
                </c:pt>
                <c:pt idx="1449">
                  <c:v>4.9142761230468697</c:v>
                </c:pt>
                <c:pt idx="1450">
                  <c:v>10.5428466796875</c:v>
                </c:pt>
                <c:pt idx="1451">
                  <c:v>10.2285766601562</c:v>
                </c:pt>
                <c:pt idx="1452">
                  <c:v>6.6285705566406197</c:v>
                </c:pt>
                <c:pt idx="1453">
                  <c:v>11.9428405761719</c:v>
                </c:pt>
                <c:pt idx="1454">
                  <c:v>7.9142761230468697</c:v>
                </c:pt>
                <c:pt idx="1455">
                  <c:v>8.6285705566406197</c:v>
                </c:pt>
                <c:pt idx="1456">
                  <c:v>2.34283447265625</c:v>
                </c:pt>
                <c:pt idx="1457">
                  <c:v>-2.22857666015625</c:v>
                </c:pt>
                <c:pt idx="1458">
                  <c:v>2.2857360839843701</c:v>
                </c:pt>
                <c:pt idx="1459">
                  <c:v>4.5142822265625</c:v>
                </c:pt>
                <c:pt idx="1460">
                  <c:v>0.399993896484375</c:v>
                </c:pt>
                <c:pt idx="1461">
                  <c:v>2.4000244140625</c:v>
                </c:pt>
                <c:pt idx="1462">
                  <c:v>3.05712890625</c:v>
                </c:pt>
                <c:pt idx="1463">
                  <c:v>17.3143005371094</c:v>
                </c:pt>
                <c:pt idx="1464">
                  <c:v>29.628585815429702</c:v>
                </c:pt>
                <c:pt idx="1465">
                  <c:v>29.3714294433594</c:v>
                </c:pt>
                <c:pt idx="1466">
                  <c:v>25.2571411132813</c:v>
                </c:pt>
                <c:pt idx="1467">
                  <c:v>28.5142822265625</c:v>
                </c:pt>
                <c:pt idx="1468">
                  <c:v>23.6856994628906</c:v>
                </c:pt>
                <c:pt idx="1469">
                  <c:v>23.5714416503906</c:v>
                </c:pt>
                <c:pt idx="1470">
                  <c:v>14.3999938964844</c:v>
                </c:pt>
                <c:pt idx="1471">
                  <c:v>12.971435546875</c:v>
                </c:pt>
                <c:pt idx="1472">
                  <c:v>6.8571472167968697</c:v>
                </c:pt>
                <c:pt idx="1473">
                  <c:v>10.5428466796875</c:v>
                </c:pt>
                <c:pt idx="1474">
                  <c:v>8.68572998046875</c:v>
                </c:pt>
                <c:pt idx="1475">
                  <c:v>11.3143005371094</c:v>
                </c:pt>
                <c:pt idx="1476">
                  <c:v>14.2571411132812</c:v>
                </c:pt>
                <c:pt idx="1477">
                  <c:v>12.8857116699219</c:v>
                </c:pt>
                <c:pt idx="1478">
                  <c:v>3.3714294433593701</c:v>
                </c:pt>
                <c:pt idx="1479">
                  <c:v>10</c:v>
                </c:pt>
                <c:pt idx="1480">
                  <c:v>3.5428619384765598</c:v>
                </c:pt>
                <c:pt idx="1481">
                  <c:v>2.77142333984375</c:v>
                </c:pt>
                <c:pt idx="1482">
                  <c:v>6.2857208251953098</c:v>
                </c:pt>
                <c:pt idx="1483">
                  <c:v>0.371429443359375</c:v>
                </c:pt>
                <c:pt idx="1484">
                  <c:v>8.5723876953125E-2</c:v>
                </c:pt>
                <c:pt idx="1485">
                  <c:v>6.25714111328125</c:v>
                </c:pt>
                <c:pt idx="1486">
                  <c:v>-2.6571350097656201</c:v>
                </c:pt>
                <c:pt idx="1487">
                  <c:v>3.1999816894531201</c:v>
                </c:pt>
                <c:pt idx="1488">
                  <c:v>3.94287109375</c:v>
                </c:pt>
                <c:pt idx="1489">
                  <c:v>4.5142822265625</c:v>
                </c:pt>
                <c:pt idx="1490">
                  <c:v>7.6285705566406197</c:v>
                </c:pt>
                <c:pt idx="1491">
                  <c:v>13.6571655273437</c:v>
                </c:pt>
                <c:pt idx="1492">
                  <c:v>13.4285583496094</c:v>
                </c:pt>
                <c:pt idx="1493">
                  <c:v>24.114273071289102</c:v>
                </c:pt>
                <c:pt idx="1494">
                  <c:v>30.5428466796875</c:v>
                </c:pt>
                <c:pt idx="1495">
                  <c:v>32.5142822265625</c:v>
                </c:pt>
                <c:pt idx="1496">
                  <c:v>31.599990844726602</c:v>
                </c:pt>
                <c:pt idx="1497">
                  <c:v>34.885711669921903</c:v>
                </c:pt>
                <c:pt idx="1498">
                  <c:v>27.028579711914102</c:v>
                </c:pt>
                <c:pt idx="1499">
                  <c:v>20.1142883300781</c:v>
                </c:pt>
                <c:pt idx="1500">
                  <c:v>13.6571350097656</c:v>
                </c:pt>
                <c:pt idx="1501">
                  <c:v>1.25714111328125</c:v>
                </c:pt>
                <c:pt idx="1502">
                  <c:v>-1.3999996185302701</c:v>
                </c:pt>
                <c:pt idx="1503">
                  <c:v>1.08571434020996</c:v>
                </c:pt>
                <c:pt idx="1504">
                  <c:v>-1.5999908447265601</c:v>
                </c:pt>
                <c:pt idx="1505">
                  <c:v>0.400009155273437</c:v>
                </c:pt>
                <c:pt idx="1506">
                  <c:v>5.1428527832031197</c:v>
                </c:pt>
                <c:pt idx="1507">
                  <c:v>7.5428466796875</c:v>
                </c:pt>
                <c:pt idx="1508">
                  <c:v>12.7428550720215</c:v>
                </c:pt>
                <c:pt idx="1509">
                  <c:v>13.3714294433594</c:v>
                </c:pt>
                <c:pt idx="1510">
                  <c:v>4.0285797119140598</c:v>
                </c:pt>
                <c:pt idx="1511">
                  <c:v>3.7142639160156201</c:v>
                </c:pt>
                <c:pt idx="1512">
                  <c:v>1.5714263916015601</c:v>
                </c:pt>
                <c:pt idx="1513">
                  <c:v>4.0285797119140598</c:v>
                </c:pt>
                <c:pt idx="1514">
                  <c:v>4.4571456909179696</c:v>
                </c:pt>
                <c:pt idx="1515">
                  <c:v>6.4571380615234402</c:v>
                </c:pt>
                <c:pt idx="1516">
                  <c:v>5.8571434020996103</c:v>
                </c:pt>
                <c:pt idx="1517">
                  <c:v>9.6857147216796893</c:v>
                </c:pt>
                <c:pt idx="1518">
                  <c:v>10.400001525878899</c:v>
                </c:pt>
                <c:pt idx="1519">
                  <c:v>15.5142822265625</c:v>
                </c:pt>
                <c:pt idx="1520">
                  <c:v>8.74285888671875</c:v>
                </c:pt>
                <c:pt idx="1521">
                  <c:v>4.3714294433593697</c:v>
                </c:pt>
                <c:pt idx="1522">
                  <c:v>0.142852783203125</c:v>
                </c:pt>
                <c:pt idx="1523">
                  <c:v>-2.20001220703125</c:v>
                </c:pt>
                <c:pt idx="1524">
                  <c:v>3</c:v>
                </c:pt>
                <c:pt idx="1525">
                  <c:v>-0.94285583496093694</c:v>
                </c:pt>
                <c:pt idx="1526">
                  <c:v>0.114288330078125</c:v>
                </c:pt>
                <c:pt idx="1527">
                  <c:v>4.971435546875</c:v>
                </c:pt>
                <c:pt idx="1528">
                  <c:v>11.7142791748047</c:v>
                </c:pt>
                <c:pt idx="1529">
                  <c:v>15.5714263916016</c:v>
                </c:pt>
                <c:pt idx="1530">
                  <c:v>20.2857055664063</c:v>
                </c:pt>
                <c:pt idx="1531">
                  <c:v>15.5143127441406</c:v>
                </c:pt>
                <c:pt idx="1532">
                  <c:v>15.8000183105469</c:v>
                </c:pt>
                <c:pt idx="1533">
                  <c:v>11.5714111328125</c:v>
                </c:pt>
                <c:pt idx="1534">
                  <c:v>9.28570556640625</c:v>
                </c:pt>
                <c:pt idx="1535">
                  <c:v>9.1142883300781197</c:v>
                </c:pt>
                <c:pt idx="1536">
                  <c:v>3.0857238769531201</c:v>
                </c:pt>
                <c:pt idx="1537">
                  <c:v>2.5142822265625</c:v>
                </c:pt>
                <c:pt idx="1538">
                  <c:v>-2.28570556640625</c:v>
                </c:pt>
                <c:pt idx="1539">
                  <c:v>-2.1714172363281201</c:v>
                </c:pt>
                <c:pt idx="1540">
                  <c:v>-2.3428649902343701</c:v>
                </c:pt>
                <c:pt idx="1541">
                  <c:v>7.3428649902343697</c:v>
                </c:pt>
                <c:pt idx="1542">
                  <c:v>1.5714111328125</c:v>
                </c:pt>
                <c:pt idx="1543">
                  <c:v>4.5142822265625</c:v>
                </c:pt>
                <c:pt idx="1544">
                  <c:v>-4.74285888671875</c:v>
                </c:pt>
                <c:pt idx="1545">
                  <c:v>0.4571533203125</c:v>
                </c:pt>
                <c:pt idx="1546">
                  <c:v>3.31427001953125</c:v>
                </c:pt>
                <c:pt idx="1547">
                  <c:v>7.3428497314453098</c:v>
                </c:pt>
                <c:pt idx="1548">
                  <c:v>2.6000061035156201</c:v>
                </c:pt>
                <c:pt idx="1549">
                  <c:v>5.6571502685546902</c:v>
                </c:pt>
                <c:pt idx="1550">
                  <c:v>1.971435546875</c:v>
                </c:pt>
                <c:pt idx="1551">
                  <c:v>13.0857238769531</c:v>
                </c:pt>
                <c:pt idx="1552">
                  <c:v>16.2857151031494</c:v>
                </c:pt>
                <c:pt idx="1553">
                  <c:v>12.6857147216797</c:v>
                </c:pt>
                <c:pt idx="1554">
                  <c:v>10.514286041259799</c:v>
                </c:pt>
                <c:pt idx="1555">
                  <c:v>4.3428571224212602</c:v>
                </c:pt>
                <c:pt idx="1556">
                  <c:v>5.7142868041992196</c:v>
                </c:pt>
                <c:pt idx="1557">
                  <c:v>9.8000030517578107</c:v>
                </c:pt>
                <c:pt idx="1558">
                  <c:v>5.8571472167968697</c:v>
                </c:pt>
                <c:pt idx="1559">
                  <c:v>3.5428619384765598</c:v>
                </c:pt>
                <c:pt idx="1560">
                  <c:v>-0.371429443359375</c:v>
                </c:pt>
                <c:pt idx="1561">
                  <c:v>-9.1142883300781197</c:v>
                </c:pt>
                <c:pt idx="1562">
                  <c:v>-0.342864990234375</c:v>
                </c:pt>
                <c:pt idx="1563">
                  <c:v>-8</c:v>
                </c:pt>
                <c:pt idx="1564">
                  <c:v>-5.1142883300781197</c:v>
                </c:pt>
                <c:pt idx="1565">
                  <c:v>-2.71429443359375</c:v>
                </c:pt>
                <c:pt idx="1566">
                  <c:v>-3.9142761230468701</c:v>
                </c:pt>
                <c:pt idx="1567">
                  <c:v>5.1999969482421902</c:v>
                </c:pt>
                <c:pt idx="1568">
                  <c:v>21.028564453125</c:v>
                </c:pt>
                <c:pt idx="1569">
                  <c:v>15.6571655273437</c:v>
                </c:pt>
                <c:pt idx="1570">
                  <c:v>21.6285705566406</c:v>
                </c:pt>
                <c:pt idx="1571">
                  <c:v>15.7428588867187</c:v>
                </c:pt>
                <c:pt idx="1572">
                  <c:v>15.4285736083984</c:v>
                </c:pt>
                <c:pt idx="1573">
                  <c:v>13.371437072753899</c:v>
                </c:pt>
                <c:pt idx="1574">
                  <c:v>11.9428558349609</c:v>
                </c:pt>
                <c:pt idx="1575">
                  <c:v>9.0857238769531197</c:v>
                </c:pt>
                <c:pt idx="1576">
                  <c:v>18.1142883300781</c:v>
                </c:pt>
                <c:pt idx="1577">
                  <c:v>20.5428466796875</c:v>
                </c:pt>
                <c:pt idx="1578">
                  <c:v>26.857131958007798</c:v>
                </c:pt>
                <c:pt idx="1579">
                  <c:v>24.1142883300781</c:v>
                </c:pt>
                <c:pt idx="1580">
                  <c:v>30.6571350097656</c:v>
                </c:pt>
                <c:pt idx="1581">
                  <c:v>32.371429443359403</c:v>
                </c:pt>
                <c:pt idx="1582">
                  <c:v>32.057159423828097</c:v>
                </c:pt>
                <c:pt idx="1583">
                  <c:v>23.2285766601563</c:v>
                </c:pt>
                <c:pt idx="1584">
                  <c:v>22.3999938964844</c:v>
                </c:pt>
                <c:pt idx="1585">
                  <c:v>18.3428649902344</c:v>
                </c:pt>
                <c:pt idx="1586">
                  <c:v>14</c:v>
                </c:pt>
                <c:pt idx="1587">
                  <c:v>7.4857177734375</c:v>
                </c:pt>
                <c:pt idx="1588">
                  <c:v>-0.82855224609375</c:v>
                </c:pt>
                <c:pt idx="1589">
                  <c:v>-4.6285705566406197</c:v>
                </c:pt>
                <c:pt idx="1590">
                  <c:v>-7.5714416503906197</c:v>
                </c:pt>
                <c:pt idx="1591">
                  <c:v>-3.0285797119140598</c:v>
                </c:pt>
                <c:pt idx="1592">
                  <c:v>-8.0857086181640607</c:v>
                </c:pt>
                <c:pt idx="1593">
                  <c:v>-5.6571426391601598</c:v>
                </c:pt>
                <c:pt idx="1594">
                  <c:v>-4.5714263916015598</c:v>
                </c:pt>
                <c:pt idx="1595">
                  <c:v>3.028564453125</c:v>
                </c:pt>
                <c:pt idx="1596">
                  <c:v>2.6571502685546902</c:v>
                </c:pt>
                <c:pt idx="1597">
                  <c:v>10.2571411132812</c:v>
                </c:pt>
                <c:pt idx="1598">
                  <c:v>4.5142822265625</c:v>
                </c:pt>
                <c:pt idx="1599">
                  <c:v>13.5428466796875</c:v>
                </c:pt>
                <c:pt idx="1600">
                  <c:v>14.1714172363281</c:v>
                </c:pt>
                <c:pt idx="1601">
                  <c:v>14.5999908447266</c:v>
                </c:pt>
                <c:pt idx="1602">
                  <c:v>16.457138061523398</c:v>
                </c:pt>
                <c:pt idx="1603">
                  <c:v>21.599990844726602</c:v>
                </c:pt>
                <c:pt idx="1604">
                  <c:v>11.8285675048828</c:v>
                </c:pt>
                <c:pt idx="1605">
                  <c:v>10.4857177734375</c:v>
                </c:pt>
                <c:pt idx="1606">
                  <c:v>8.94287109375</c:v>
                </c:pt>
                <c:pt idx="1607">
                  <c:v>9.62860107421875</c:v>
                </c:pt>
                <c:pt idx="1608">
                  <c:v>12.4857177734375</c:v>
                </c:pt>
                <c:pt idx="1609">
                  <c:v>5.6856689453125</c:v>
                </c:pt>
                <c:pt idx="1610">
                  <c:v>-1.34283447265625</c:v>
                </c:pt>
                <c:pt idx="1611">
                  <c:v>-2.4857177734375</c:v>
                </c:pt>
                <c:pt idx="1612">
                  <c:v>1</c:v>
                </c:pt>
                <c:pt idx="1613">
                  <c:v>-0.74285888671875</c:v>
                </c:pt>
                <c:pt idx="1614">
                  <c:v>1.17144775390625</c:v>
                </c:pt>
                <c:pt idx="1615">
                  <c:v>-4.8571472167968697</c:v>
                </c:pt>
                <c:pt idx="1616">
                  <c:v>-3.1428527832031201</c:v>
                </c:pt>
                <c:pt idx="1617">
                  <c:v>-2.4571228027343701</c:v>
                </c:pt>
                <c:pt idx="1618">
                  <c:v>1.4571533203125</c:v>
                </c:pt>
                <c:pt idx="1619">
                  <c:v>-2.3999938964843701</c:v>
                </c:pt>
                <c:pt idx="1620">
                  <c:v>-0.171432495117187</c:v>
                </c:pt>
                <c:pt idx="1621">
                  <c:v>-0.342864990234375</c:v>
                </c:pt>
                <c:pt idx="1622">
                  <c:v>1.0571441650390601</c:v>
                </c:pt>
                <c:pt idx="1623">
                  <c:v>2.2857208251953098</c:v>
                </c:pt>
                <c:pt idx="1624">
                  <c:v>1.4285736083984399</c:v>
                </c:pt>
                <c:pt idx="1625">
                  <c:v>8.6571350097656197</c:v>
                </c:pt>
                <c:pt idx="1626">
                  <c:v>13.0571441650391</c:v>
                </c:pt>
                <c:pt idx="1627">
                  <c:v>10.9142913818359</c:v>
                </c:pt>
                <c:pt idx="1628">
                  <c:v>6.6571350097656197</c:v>
                </c:pt>
                <c:pt idx="1629">
                  <c:v>9.1428527832031197</c:v>
                </c:pt>
                <c:pt idx="1630">
                  <c:v>18.9142761230469</c:v>
                </c:pt>
                <c:pt idx="1631">
                  <c:v>20.7714233398438</c:v>
                </c:pt>
                <c:pt idx="1632">
                  <c:v>10.5714263916016</c:v>
                </c:pt>
                <c:pt idx="1633">
                  <c:v>16.314285278320298</c:v>
                </c:pt>
                <c:pt idx="1634">
                  <c:v>20.857139587402301</c:v>
                </c:pt>
                <c:pt idx="1635">
                  <c:v>19.314285278320298</c:v>
                </c:pt>
                <c:pt idx="1636">
                  <c:v>22</c:v>
                </c:pt>
                <c:pt idx="1637">
                  <c:v>12.8000030517578</c:v>
                </c:pt>
                <c:pt idx="1638">
                  <c:v>12.6857144832611</c:v>
                </c:pt>
                <c:pt idx="1639">
                  <c:v>21.485710144043001</c:v>
                </c:pt>
                <c:pt idx="1640">
                  <c:v>13.9142761230469</c:v>
                </c:pt>
                <c:pt idx="1641">
                  <c:v>12.9428558349609</c:v>
                </c:pt>
                <c:pt idx="1642">
                  <c:v>14.5142822265625</c:v>
                </c:pt>
                <c:pt idx="1643">
                  <c:v>13.6571502685547</c:v>
                </c:pt>
                <c:pt idx="1644">
                  <c:v>14.6571502685547</c:v>
                </c:pt>
                <c:pt idx="1645">
                  <c:v>13.2285766601562</c:v>
                </c:pt>
                <c:pt idx="1646">
                  <c:v>11.7714233398437</c:v>
                </c:pt>
                <c:pt idx="1647">
                  <c:v>14.7714385986328</c:v>
                </c:pt>
                <c:pt idx="1648">
                  <c:v>14.0857238769531</c:v>
                </c:pt>
                <c:pt idx="1649">
                  <c:v>16.371414184570298</c:v>
                </c:pt>
                <c:pt idx="1650">
                  <c:v>12.4571533203125</c:v>
                </c:pt>
                <c:pt idx="1651">
                  <c:v>7.1999969482421902</c:v>
                </c:pt>
                <c:pt idx="1652">
                  <c:v>4.971435546875</c:v>
                </c:pt>
                <c:pt idx="1653">
                  <c:v>0.314285278320312</c:v>
                </c:pt>
                <c:pt idx="1654">
                  <c:v>-2.5714416503906201</c:v>
                </c:pt>
                <c:pt idx="1655">
                  <c:v>-1.6000061035156199</c:v>
                </c:pt>
                <c:pt idx="1656">
                  <c:v>0.77142333984375</c:v>
                </c:pt>
                <c:pt idx="1657">
                  <c:v>1.6285705566406199</c:v>
                </c:pt>
                <c:pt idx="1658">
                  <c:v>1.1142883300781199</c:v>
                </c:pt>
                <c:pt idx="1659">
                  <c:v>4.0857086181640598</c:v>
                </c:pt>
                <c:pt idx="1660">
                  <c:v>5.71429443359375</c:v>
                </c:pt>
                <c:pt idx="1661">
                  <c:v>7</c:v>
                </c:pt>
                <c:pt idx="1662">
                  <c:v>4.4857177734375</c:v>
                </c:pt>
                <c:pt idx="1663">
                  <c:v>4</c:v>
                </c:pt>
                <c:pt idx="1664">
                  <c:v>-1.1999816894531199</c:v>
                </c:pt>
                <c:pt idx="1665">
                  <c:v>5.7714385986328098</c:v>
                </c:pt>
                <c:pt idx="1666">
                  <c:v>5.9428405761718697</c:v>
                </c:pt>
                <c:pt idx="1667">
                  <c:v>11.028564453125</c:v>
                </c:pt>
                <c:pt idx="1668">
                  <c:v>12</c:v>
                </c:pt>
                <c:pt idx="1669">
                  <c:v>9.5142822265625</c:v>
                </c:pt>
                <c:pt idx="1670">
                  <c:v>7.71429443359375</c:v>
                </c:pt>
                <c:pt idx="1671">
                  <c:v>11.1999969482422</c:v>
                </c:pt>
                <c:pt idx="1672">
                  <c:v>11.9142913818359</c:v>
                </c:pt>
                <c:pt idx="1673">
                  <c:v>11.5999908447266</c:v>
                </c:pt>
                <c:pt idx="1674">
                  <c:v>3.3428573608398402</c:v>
                </c:pt>
                <c:pt idx="1675">
                  <c:v>1.3714294433593699</c:v>
                </c:pt>
                <c:pt idx="1676">
                  <c:v>3.5428543090820299</c:v>
                </c:pt>
                <c:pt idx="1677">
                  <c:v>6.5428619384765598</c:v>
                </c:pt>
                <c:pt idx="1678">
                  <c:v>2.9714202880859402</c:v>
                </c:pt>
                <c:pt idx="1679">
                  <c:v>7.25714111328125</c:v>
                </c:pt>
                <c:pt idx="1680">
                  <c:v>5.2285714149475098</c:v>
                </c:pt>
                <c:pt idx="1681">
                  <c:v>9.3428573608398402</c:v>
                </c:pt>
                <c:pt idx="1682">
                  <c:v>12.8857116699219</c:v>
                </c:pt>
                <c:pt idx="1683">
                  <c:v>8.4285736083984393</c:v>
                </c:pt>
                <c:pt idx="1684">
                  <c:v>2.1142883300781201</c:v>
                </c:pt>
                <c:pt idx="1685">
                  <c:v>4.77142333984375</c:v>
                </c:pt>
                <c:pt idx="1686">
                  <c:v>-4.20001220703125</c:v>
                </c:pt>
                <c:pt idx="1687">
                  <c:v>-1.5428771972656199</c:v>
                </c:pt>
                <c:pt idx="1688">
                  <c:v>-0.399993896484375</c:v>
                </c:pt>
                <c:pt idx="1689">
                  <c:v>-2.77142333984375</c:v>
                </c:pt>
                <c:pt idx="1690">
                  <c:v>-1.82855224609375</c:v>
                </c:pt>
                <c:pt idx="1691">
                  <c:v>2.1714172363281201</c:v>
                </c:pt>
                <c:pt idx="1692">
                  <c:v>4.22857666015625</c:v>
                </c:pt>
                <c:pt idx="1693">
                  <c:v>8.7714271545410192</c:v>
                </c:pt>
                <c:pt idx="1694">
                  <c:v>6.74285888671875</c:v>
                </c:pt>
                <c:pt idx="1695">
                  <c:v>4.5428619384765598</c:v>
                </c:pt>
                <c:pt idx="1696">
                  <c:v>-0.25714111328125</c:v>
                </c:pt>
                <c:pt idx="1697">
                  <c:v>6.05712890625</c:v>
                </c:pt>
                <c:pt idx="1698">
                  <c:v>10.7999877929687</c:v>
                </c:pt>
                <c:pt idx="1699">
                  <c:v>15.971427917480501</c:v>
                </c:pt>
                <c:pt idx="1700">
                  <c:v>9.3714294433593697</c:v>
                </c:pt>
                <c:pt idx="1701">
                  <c:v>15.6285705566406</c:v>
                </c:pt>
                <c:pt idx="1702">
                  <c:v>15.7142791748047</c:v>
                </c:pt>
                <c:pt idx="1703">
                  <c:v>20.685714721679702</c:v>
                </c:pt>
                <c:pt idx="1704">
                  <c:v>11.4571228027344</c:v>
                </c:pt>
                <c:pt idx="1705">
                  <c:v>6.25714111328125</c:v>
                </c:pt>
                <c:pt idx="1706">
                  <c:v>-0.59999084472656194</c:v>
                </c:pt>
                <c:pt idx="1707">
                  <c:v>4.6000061035156197</c:v>
                </c:pt>
                <c:pt idx="1708">
                  <c:v>5.71441650390625E-2</c:v>
                </c:pt>
                <c:pt idx="1709">
                  <c:v>0.428573608398437</c:v>
                </c:pt>
                <c:pt idx="1710">
                  <c:v>-8.1999969482421893</c:v>
                </c:pt>
                <c:pt idx="1711">
                  <c:v>-0.82856750488281194</c:v>
                </c:pt>
                <c:pt idx="1712">
                  <c:v>-1.25714111328125</c:v>
                </c:pt>
                <c:pt idx="1713">
                  <c:v>6.1428680419921902</c:v>
                </c:pt>
                <c:pt idx="1714">
                  <c:v>6.4857177734375</c:v>
                </c:pt>
                <c:pt idx="1715">
                  <c:v>11.94287109375</c:v>
                </c:pt>
                <c:pt idx="1716">
                  <c:v>13.6571350097656</c:v>
                </c:pt>
                <c:pt idx="1717">
                  <c:v>22.2857360839844</c:v>
                </c:pt>
                <c:pt idx="1718">
                  <c:v>20.6856994628906</c:v>
                </c:pt>
                <c:pt idx="1719">
                  <c:v>28.4856872558594</c:v>
                </c:pt>
                <c:pt idx="1720">
                  <c:v>27.3428344726563</c:v>
                </c:pt>
                <c:pt idx="1721">
                  <c:v>26.4857177734375</c:v>
                </c:pt>
                <c:pt idx="1722">
                  <c:v>20.5142822265625</c:v>
                </c:pt>
                <c:pt idx="1723">
                  <c:v>22.7428588867188</c:v>
                </c:pt>
                <c:pt idx="1724">
                  <c:v>24.8857116699219</c:v>
                </c:pt>
                <c:pt idx="1725">
                  <c:v>25.4571533203125</c:v>
                </c:pt>
                <c:pt idx="1726">
                  <c:v>16.4571533203125</c:v>
                </c:pt>
                <c:pt idx="1727">
                  <c:v>11.6571350097656</c:v>
                </c:pt>
                <c:pt idx="1728">
                  <c:v>13</c:v>
                </c:pt>
                <c:pt idx="1729">
                  <c:v>13.2285766601562</c:v>
                </c:pt>
                <c:pt idx="1730">
                  <c:v>5.74285888671875</c:v>
                </c:pt>
                <c:pt idx="1731">
                  <c:v>2.20001220703125</c:v>
                </c:pt>
                <c:pt idx="1732">
                  <c:v>0.68572998046875</c:v>
                </c:pt>
                <c:pt idx="1733">
                  <c:v>2.1142883300781201</c:v>
                </c:pt>
                <c:pt idx="1734">
                  <c:v>3.4571533203125</c:v>
                </c:pt>
                <c:pt idx="1735">
                  <c:v>6.0857238769531197</c:v>
                </c:pt>
                <c:pt idx="1736">
                  <c:v>10.2857208251953</c:v>
                </c:pt>
                <c:pt idx="1737">
                  <c:v>16.6571350097656</c:v>
                </c:pt>
                <c:pt idx="1738">
                  <c:v>17.457138061523398</c:v>
                </c:pt>
                <c:pt idx="1739">
                  <c:v>21.2000122070313</c:v>
                </c:pt>
                <c:pt idx="1740">
                  <c:v>17.2571411132813</c:v>
                </c:pt>
                <c:pt idx="1741">
                  <c:v>16.742874145507798</c:v>
                </c:pt>
                <c:pt idx="1742">
                  <c:v>16.7142639160156</c:v>
                </c:pt>
                <c:pt idx="1743">
                  <c:v>21.942855834960898</c:v>
                </c:pt>
                <c:pt idx="1744">
                  <c:v>17.457138061523398</c:v>
                </c:pt>
                <c:pt idx="1745">
                  <c:v>21.714279174804702</c:v>
                </c:pt>
                <c:pt idx="1746">
                  <c:v>19.7142944335938</c:v>
                </c:pt>
                <c:pt idx="1747">
                  <c:v>21.6000061035156</c:v>
                </c:pt>
                <c:pt idx="1748">
                  <c:v>26.6285705566406</c:v>
                </c:pt>
                <c:pt idx="1749">
                  <c:v>25.542861938476602</c:v>
                </c:pt>
                <c:pt idx="1750">
                  <c:v>21.7142639160156</c:v>
                </c:pt>
                <c:pt idx="1751">
                  <c:v>27.028564453125</c:v>
                </c:pt>
                <c:pt idx="1752">
                  <c:v>20.0857238769531</c:v>
                </c:pt>
                <c:pt idx="1753">
                  <c:v>21.6856994628906</c:v>
                </c:pt>
                <c:pt idx="1754">
                  <c:v>29.3999938964844</c:v>
                </c:pt>
                <c:pt idx="1755">
                  <c:v>19.314285278320298</c:v>
                </c:pt>
                <c:pt idx="1756">
                  <c:v>22.571434020996101</c:v>
                </c:pt>
                <c:pt idx="1757">
                  <c:v>11.7142944335937</c:v>
                </c:pt>
                <c:pt idx="1758">
                  <c:v>7.5428771972656197</c:v>
                </c:pt>
                <c:pt idx="1759">
                  <c:v>12.1428527832031</c:v>
                </c:pt>
                <c:pt idx="1760">
                  <c:v>14.4571533203125</c:v>
                </c:pt>
                <c:pt idx="1761">
                  <c:v>10.7142944335937</c:v>
                </c:pt>
                <c:pt idx="1762">
                  <c:v>23.7999877929688</c:v>
                </c:pt>
                <c:pt idx="1763">
                  <c:v>20.285713195800799</c:v>
                </c:pt>
                <c:pt idx="1764">
                  <c:v>25.91428565979</c:v>
                </c:pt>
                <c:pt idx="1765">
                  <c:v>29.571426391601602</c:v>
                </c:pt>
                <c:pt idx="1766">
                  <c:v>29.914283752441399</c:v>
                </c:pt>
                <c:pt idx="1767">
                  <c:v>27.3714294433594</c:v>
                </c:pt>
                <c:pt idx="1768">
                  <c:v>22.057142734527599</c:v>
                </c:pt>
                <c:pt idx="1769">
                  <c:v>18</c:v>
                </c:pt>
                <c:pt idx="1770">
                  <c:v>18.2285766601563</c:v>
                </c:pt>
                <c:pt idx="1771">
                  <c:v>26.428573608398398</c:v>
                </c:pt>
                <c:pt idx="1772">
                  <c:v>27.2571411132813</c:v>
                </c:pt>
                <c:pt idx="1773">
                  <c:v>20.3142700195313</c:v>
                </c:pt>
                <c:pt idx="1774">
                  <c:v>10.3714294433594</c:v>
                </c:pt>
                <c:pt idx="1775">
                  <c:v>22.2285766601563</c:v>
                </c:pt>
                <c:pt idx="1776">
                  <c:v>15.3428649902344</c:v>
                </c:pt>
                <c:pt idx="1777">
                  <c:v>17.3714294433594</c:v>
                </c:pt>
                <c:pt idx="1778">
                  <c:v>12.3714294433594</c:v>
                </c:pt>
                <c:pt idx="1779">
                  <c:v>10.4571380615234</c:v>
                </c:pt>
                <c:pt idx="1780">
                  <c:v>13.2000122070312</c:v>
                </c:pt>
                <c:pt idx="1781">
                  <c:v>20.6285705566406</c:v>
                </c:pt>
                <c:pt idx="1782">
                  <c:v>15.0857238769531</c:v>
                </c:pt>
                <c:pt idx="1783">
                  <c:v>18.9714050292969</c:v>
                </c:pt>
                <c:pt idx="1784">
                  <c:v>12.3999938964844</c:v>
                </c:pt>
                <c:pt idx="1785">
                  <c:v>12.8285522460937</c:v>
                </c:pt>
                <c:pt idx="1786">
                  <c:v>18.228561401367202</c:v>
                </c:pt>
                <c:pt idx="1787">
                  <c:v>17.800003051757798</c:v>
                </c:pt>
                <c:pt idx="1788">
                  <c:v>13.2857208251953</c:v>
                </c:pt>
                <c:pt idx="1789">
                  <c:v>13.1428527832031</c:v>
                </c:pt>
                <c:pt idx="1790">
                  <c:v>13.7999877929687</c:v>
                </c:pt>
                <c:pt idx="1791">
                  <c:v>16</c:v>
                </c:pt>
                <c:pt idx="1792">
                  <c:v>12.5142822265625</c:v>
                </c:pt>
                <c:pt idx="1793">
                  <c:v>4.5143127441406197</c:v>
                </c:pt>
                <c:pt idx="1794">
                  <c:v>10.2857360839844</c:v>
                </c:pt>
                <c:pt idx="1795">
                  <c:v>18.3999938964844</c:v>
                </c:pt>
                <c:pt idx="1796">
                  <c:v>20.914291381835898</c:v>
                </c:pt>
                <c:pt idx="1797">
                  <c:v>18.3143005371094</c:v>
                </c:pt>
                <c:pt idx="1798">
                  <c:v>16.914306640625</c:v>
                </c:pt>
                <c:pt idx="1799">
                  <c:v>17.8857116699219</c:v>
                </c:pt>
                <c:pt idx="1800">
                  <c:v>24.7714233398438</c:v>
                </c:pt>
                <c:pt idx="1801">
                  <c:v>23.1428527832031</c:v>
                </c:pt>
                <c:pt idx="1802">
                  <c:v>24.4571533203125</c:v>
                </c:pt>
                <c:pt idx="1803">
                  <c:v>23.7142944335938</c:v>
                </c:pt>
                <c:pt idx="1804">
                  <c:v>33.4285888671875</c:v>
                </c:pt>
                <c:pt idx="1805">
                  <c:v>38.771438598632798</c:v>
                </c:pt>
                <c:pt idx="1806">
                  <c:v>42.342849731445298</c:v>
                </c:pt>
                <c:pt idx="1807">
                  <c:v>43.600006103515597</c:v>
                </c:pt>
                <c:pt idx="1808">
                  <c:v>43.771438598632798</c:v>
                </c:pt>
                <c:pt idx="1809">
                  <c:v>46.4571533203125</c:v>
                </c:pt>
                <c:pt idx="1810">
                  <c:v>50.685707092285199</c:v>
                </c:pt>
                <c:pt idx="1811">
                  <c:v>45.2857055664063</c:v>
                </c:pt>
                <c:pt idx="1812">
                  <c:v>48.2285766601563</c:v>
                </c:pt>
                <c:pt idx="1813">
                  <c:v>57.1428833007813</c:v>
                </c:pt>
                <c:pt idx="1814">
                  <c:v>55.657135009765597</c:v>
                </c:pt>
                <c:pt idx="1815">
                  <c:v>66.628570556640597</c:v>
                </c:pt>
                <c:pt idx="1816">
                  <c:v>57.028572082519503</c:v>
                </c:pt>
                <c:pt idx="1817">
                  <c:v>58.657150268554702</c:v>
                </c:pt>
                <c:pt idx="1818">
                  <c:v>70.685710906982393</c:v>
                </c:pt>
                <c:pt idx="1819">
                  <c:v>75.485713958740206</c:v>
                </c:pt>
                <c:pt idx="1820">
                  <c:v>66.399997711181598</c:v>
                </c:pt>
                <c:pt idx="1821">
                  <c:v>71.800003051757798</c:v>
                </c:pt>
                <c:pt idx="1822">
                  <c:v>66.799995422363295</c:v>
                </c:pt>
                <c:pt idx="1823">
                  <c:v>75.399997711181598</c:v>
                </c:pt>
                <c:pt idx="1824">
                  <c:v>78.799995422363295</c:v>
                </c:pt>
                <c:pt idx="1825">
                  <c:v>82.114288330078097</c:v>
                </c:pt>
                <c:pt idx="1826">
                  <c:v>81.542856216430707</c:v>
                </c:pt>
                <c:pt idx="1827">
                  <c:v>93.714282989501996</c:v>
                </c:pt>
                <c:pt idx="1828">
                  <c:v>93.771428108215304</c:v>
                </c:pt>
                <c:pt idx="1829">
                  <c:v>105.799999237061</c:v>
                </c:pt>
                <c:pt idx="1830">
                  <c:v>116.88571262359601</c:v>
                </c:pt>
                <c:pt idx="1831">
                  <c:v>126.485717773437</c:v>
                </c:pt>
                <c:pt idx="1832">
                  <c:v>126.79998779296901</c:v>
                </c:pt>
                <c:pt idx="1833">
                  <c:v>136</c:v>
                </c:pt>
                <c:pt idx="1834">
                  <c:v>137.88571166992199</c:v>
                </c:pt>
                <c:pt idx="1835">
                  <c:v>146.714279174805</c:v>
                </c:pt>
                <c:pt idx="1836">
                  <c:v>145.62855529785199</c:v>
                </c:pt>
                <c:pt idx="1837">
                  <c:v>145.45713806152301</c:v>
                </c:pt>
                <c:pt idx="1838">
                  <c:v>141.42857360839801</c:v>
                </c:pt>
                <c:pt idx="1839">
                  <c:v>142.40000915527301</c:v>
                </c:pt>
                <c:pt idx="1840">
                  <c:v>134.91427612304699</c:v>
                </c:pt>
                <c:pt idx="1841">
                  <c:v>146.42857360839801</c:v>
                </c:pt>
                <c:pt idx="1842">
                  <c:v>145.399978637695</c:v>
                </c:pt>
                <c:pt idx="1843">
                  <c:v>150.45713806152301</c:v>
                </c:pt>
                <c:pt idx="1844">
                  <c:v>158.40000152587899</c:v>
                </c:pt>
                <c:pt idx="1845">
                  <c:v>166.74285125732399</c:v>
                </c:pt>
                <c:pt idx="1846">
                  <c:v>175.79999494552601</c:v>
                </c:pt>
                <c:pt idx="1847">
                  <c:v>188.25714874267601</c:v>
                </c:pt>
                <c:pt idx="1848">
                  <c:v>186.65712738037101</c:v>
                </c:pt>
                <c:pt idx="1849">
                  <c:v>198.25714111328099</c:v>
                </c:pt>
                <c:pt idx="1850">
                  <c:v>203.48571395874001</c:v>
                </c:pt>
                <c:pt idx="1851">
                  <c:v>210.51429748535199</c:v>
                </c:pt>
                <c:pt idx="1852">
                  <c:v>218.94285583496099</c:v>
                </c:pt>
                <c:pt idx="1853">
                  <c:v>225.54286193847699</c:v>
                </c:pt>
                <c:pt idx="1854">
                  <c:v>238.657150268555</c:v>
                </c:pt>
                <c:pt idx="1855">
                  <c:v>238.57142639160199</c:v>
                </c:pt>
                <c:pt idx="1856">
                  <c:v>244.65713500976599</c:v>
                </c:pt>
                <c:pt idx="1857">
                  <c:v>249.37142944335901</c:v>
                </c:pt>
                <c:pt idx="1858">
                  <c:v>258.25715637207003</c:v>
                </c:pt>
                <c:pt idx="1859">
                  <c:v>261.60000610351602</c:v>
                </c:pt>
                <c:pt idx="1860">
                  <c:v>269.05714797973599</c:v>
                </c:pt>
                <c:pt idx="1861">
                  <c:v>270.97143173217802</c:v>
                </c:pt>
                <c:pt idx="1862">
                  <c:v>282.59999847412098</c:v>
                </c:pt>
                <c:pt idx="1863">
                  <c:v>288.91428756713901</c:v>
                </c:pt>
                <c:pt idx="1864">
                  <c:v>294.771430969238</c:v>
                </c:pt>
                <c:pt idx="1865">
                  <c:v>295.971435546875</c:v>
                </c:pt>
                <c:pt idx="1866">
                  <c:v>293.45713806152298</c:v>
                </c:pt>
                <c:pt idx="1867">
                  <c:v>300.28571891784702</c:v>
                </c:pt>
                <c:pt idx="1868">
                  <c:v>307.171424865723</c:v>
                </c:pt>
                <c:pt idx="1869">
                  <c:v>311.542868614197</c:v>
                </c:pt>
                <c:pt idx="1870">
                  <c:v>313.97142505645797</c:v>
                </c:pt>
                <c:pt idx="1871">
                  <c:v>312.142860412598</c:v>
                </c:pt>
                <c:pt idx="1872">
                  <c:v>312.14285278320301</c:v>
                </c:pt>
                <c:pt idx="1873">
                  <c:v>326.971435546875</c:v>
                </c:pt>
                <c:pt idx="1874">
                  <c:v>318.68572235107399</c:v>
                </c:pt>
                <c:pt idx="1875">
                  <c:v>313.800010681152</c:v>
                </c:pt>
                <c:pt idx="1876">
                  <c:v>321.97142028808599</c:v>
                </c:pt>
                <c:pt idx="1877">
                  <c:v>318.45713806152298</c:v>
                </c:pt>
                <c:pt idx="1878">
                  <c:v>327.51429748535202</c:v>
                </c:pt>
                <c:pt idx="1879">
                  <c:v>329.94286727905302</c:v>
                </c:pt>
                <c:pt idx="1880">
                  <c:v>332.142871856689</c:v>
                </c:pt>
                <c:pt idx="1881">
                  <c:v>341.94286346435501</c:v>
                </c:pt>
                <c:pt idx="1882">
                  <c:v>336.99999809265103</c:v>
                </c:pt>
                <c:pt idx="1883">
                  <c:v>337.31427764892601</c:v>
                </c:pt>
                <c:pt idx="1884">
                  <c:v>333.17141342163097</c:v>
                </c:pt>
                <c:pt idx="1885">
                  <c:v>332.00001478195202</c:v>
                </c:pt>
                <c:pt idx="1886">
                  <c:v>342.60000610351602</c:v>
                </c:pt>
                <c:pt idx="1887">
                  <c:v>334.37142944335898</c:v>
                </c:pt>
                <c:pt idx="1888">
                  <c:v>333.171424865723</c:v>
                </c:pt>
                <c:pt idx="1889">
                  <c:v>338.51428985595697</c:v>
                </c:pt>
                <c:pt idx="1890">
                  <c:v>336.742866516113</c:v>
                </c:pt>
                <c:pt idx="1891">
                  <c:v>349.37142944335898</c:v>
                </c:pt>
                <c:pt idx="1892">
                  <c:v>352.82858276367199</c:v>
                </c:pt>
                <c:pt idx="1893">
                  <c:v>346.31427764892601</c:v>
                </c:pt>
                <c:pt idx="1894">
                  <c:v>351.68572235107399</c:v>
                </c:pt>
                <c:pt idx="1895">
                  <c:v>345.08572769164999</c:v>
                </c:pt>
                <c:pt idx="1896">
                  <c:v>350.19999933242798</c:v>
                </c:pt>
                <c:pt idx="1897">
                  <c:v>342.48570346832298</c:v>
                </c:pt>
                <c:pt idx="1898">
                  <c:v>340.54284572601301</c:v>
                </c:pt>
                <c:pt idx="1899">
                  <c:v>333.34284782409702</c:v>
                </c:pt>
                <c:pt idx="1900">
                  <c:v>328.80000686645502</c:v>
                </c:pt>
                <c:pt idx="1901">
                  <c:v>321.19999980926502</c:v>
                </c:pt>
                <c:pt idx="1902">
                  <c:v>320.59998703002901</c:v>
                </c:pt>
                <c:pt idx="1903">
                  <c:v>312.74286079406698</c:v>
                </c:pt>
                <c:pt idx="1904">
                  <c:v>312.37141799926798</c:v>
                </c:pt>
                <c:pt idx="1905">
                  <c:v>303.77142333984398</c:v>
                </c:pt>
                <c:pt idx="1906">
                  <c:v>296.02855682373001</c:v>
                </c:pt>
                <c:pt idx="1907">
                  <c:v>291.42858886718801</c:v>
                </c:pt>
                <c:pt idx="1908">
                  <c:v>283.85714721679699</c:v>
                </c:pt>
                <c:pt idx="1909">
                  <c:v>286.31427001953102</c:v>
                </c:pt>
                <c:pt idx="1910">
                  <c:v>284.54284667968801</c:v>
                </c:pt>
                <c:pt idx="1911">
                  <c:v>282.74285888671898</c:v>
                </c:pt>
                <c:pt idx="1912">
                  <c:v>283.34283447265602</c:v>
                </c:pt>
                <c:pt idx="1913">
                  <c:v>282.62857055664102</c:v>
                </c:pt>
                <c:pt idx="1914">
                  <c:v>280.37142181396501</c:v>
                </c:pt>
                <c:pt idx="1915">
                  <c:v>286.34286499023398</c:v>
                </c:pt>
                <c:pt idx="1916">
                  <c:v>277.68569946289102</c:v>
                </c:pt>
                <c:pt idx="1917">
                  <c:v>272.57141113281301</c:v>
                </c:pt>
                <c:pt idx="1918">
                  <c:v>268.57142639160202</c:v>
                </c:pt>
                <c:pt idx="1919">
                  <c:v>264.48571014404303</c:v>
                </c:pt>
                <c:pt idx="1920">
                  <c:v>260.314284324646</c:v>
                </c:pt>
                <c:pt idx="1921">
                  <c:v>257.85714721679699</c:v>
                </c:pt>
                <c:pt idx="1922">
                  <c:v>248.59999847412101</c:v>
                </c:pt>
                <c:pt idx="1923">
                  <c:v>243.71427154541001</c:v>
                </c:pt>
                <c:pt idx="1924">
                  <c:v>242.742866516113</c:v>
                </c:pt>
                <c:pt idx="1925">
                  <c:v>237.39998626708999</c:v>
                </c:pt>
                <c:pt idx="1926">
                  <c:v>223.45712280273401</c:v>
                </c:pt>
                <c:pt idx="1927">
                  <c:v>221.77143859863301</c:v>
                </c:pt>
                <c:pt idx="1928">
                  <c:v>210.94284057617199</c:v>
                </c:pt>
                <c:pt idx="1929">
                  <c:v>211.82858276367199</c:v>
                </c:pt>
                <c:pt idx="1930">
                  <c:v>213.05712890625</c:v>
                </c:pt>
                <c:pt idx="1931">
                  <c:v>210.31427764892601</c:v>
                </c:pt>
                <c:pt idx="1932">
                  <c:v>202.77142333984401</c:v>
                </c:pt>
                <c:pt idx="1933">
                  <c:v>207.02858734130899</c:v>
                </c:pt>
                <c:pt idx="1934">
                  <c:v>205.99999237060501</c:v>
                </c:pt>
                <c:pt idx="1935">
                  <c:v>206.00000762939499</c:v>
                </c:pt>
                <c:pt idx="1936">
                  <c:v>198.257133483887</c:v>
                </c:pt>
                <c:pt idx="1937">
                  <c:v>184.97142791748001</c:v>
                </c:pt>
                <c:pt idx="1938">
                  <c:v>185.51429748535199</c:v>
                </c:pt>
                <c:pt idx="1939">
                  <c:v>184.00000762939499</c:v>
                </c:pt>
                <c:pt idx="1940">
                  <c:v>178.34285736083999</c:v>
                </c:pt>
                <c:pt idx="1941">
                  <c:v>174.42856597900399</c:v>
                </c:pt>
                <c:pt idx="1942">
                  <c:v>171.80000305175801</c:v>
                </c:pt>
                <c:pt idx="1943">
                  <c:v>171.485725402832</c:v>
                </c:pt>
                <c:pt idx="1944">
                  <c:v>174.85713195800801</c:v>
                </c:pt>
                <c:pt idx="1945">
                  <c:v>159.19999694824199</c:v>
                </c:pt>
                <c:pt idx="1946">
                  <c:v>156.48571777343699</c:v>
                </c:pt>
                <c:pt idx="1947">
                  <c:v>156.48571777343699</c:v>
                </c:pt>
                <c:pt idx="1948">
                  <c:v>150.94287109375</c:v>
                </c:pt>
                <c:pt idx="1949">
                  <c:v>146.02857971191401</c:v>
                </c:pt>
                <c:pt idx="1950">
                  <c:v>134.34286499023401</c:v>
                </c:pt>
                <c:pt idx="1951">
                  <c:v>122.800003051758</c:v>
                </c:pt>
                <c:pt idx="1952">
                  <c:v>119.228561401367</c:v>
                </c:pt>
                <c:pt idx="1953">
                  <c:v>114.59999847412099</c:v>
                </c:pt>
                <c:pt idx="1954">
                  <c:v>106.999996185303</c:v>
                </c:pt>
                <c:pt idx="1955">
                  <c:v>103.028564453125</c:v>
                </c:pt>
                <c:pt idx="1956">
                  <c:v>101.34286499023401</c:v>
                </c:pt>
                <c:pt idx="1957">
                  <c:v>101.199981689453</c:v>
                </c:pt>
                <c:pt idx="1958">
                  <c:v>101.34286499023401</c:v>
                </c:pt>
                <c:pt idx="1959">
                  <c:v>108.77142333984401</c:v>
                </c:pt>
                <c:pt idx="1960">
                  <c:v>108.77142333984401</c:v>
                </c:pt>
                <c:pt idx="1961">
                  <c:v>114.68569946289099</c:v>
                </c:pt>
                <c:pt idx="1962">
                  <c:v>114.171417236328</c:v>
                </c:pt>
                <c:pt idx="1963">
                  <c:v>109</c:v>
                </c:pt>
                <c:pt idx="1964">
                  <c:v>107.1142578125</c:v>
                </c:pt>
                <c:pt idx="1965">
                  <c:v>108.31428527832</c:v>
                </c:pt>
                <c:pt idx="1966">
                  <c:v>98.199996948242202</c:v>
                </c:pt>
                <c:pt idx="1967">
                  <c:v>94.4571533203125</c:v>
                </c:pt>
                <c:pt idx="1968">
                  <c:v>85.285720825195298</c:v>
                </c:pt>
                <c:pt idx="1969">
                  <c:v>88</c:v>
                </c:pt>
                <c:pt idx="1970">
                  <c:v>56.885726928710902</c:v>
                </c:pt>
                <c:pt idx="1971">
                  <c:v>57.914276123046903</c:v>
                </c:pt>
                <c:pt idx="1972">
                  <c:v>51.914291381835902</c:v>
                </c:pt>
                <c:pt idx="1973">
                  <c:v>47.5999755859375</c:v>
                </c:pt>
                <c:pt idx="1974">
                  <c:v>52.685714721679702</c:v>
                </c:pt>
                <c:pt idx="1975">
                  <c:v>55.142852783203097</c:v>
                </c:pt>
                <c:pt idx="1976">
                  <c:v>56.371429443359403</c:v>
                </c:pt>
                <c:pt idx="1977">
                  <c:v>86.285720825195298</c:v>
                </c:pt>
                <c:pt idx="1978">
                  <c:v>81.5428466796875</c:v>
                </c:pt>
                <c:pt idx="1979">
                  <c:v>88.114288330078097</c:v>
                </c:pt>
                <c:pt idx="1980">
                  <c:v>93.800018310546903</c:v>
                </c:pt>
                <c:pt idx="1981">
                  <c:v>88.028564453125</c:v>
                </c:pt>
                <c:pt idx="1982">
                  <c:v>81.857147216796903</c:v>
                </c:pt>
                <c:pt idx="1983">
                  <c:v>73.085708618164105</c:v>
                </c:pt>
                <c:pt idx="1984">
                  <c:v>69.285705566406193</c:v>
                </c:pt>
                <c:pt idx="1985">
                  <c:v>70.257141113281193</c:v>
                </c:pt>
                <c:pt idx="1986">
                  <c:v>62.2571411132813</c:v>
                </c:pt>
                <c:pt idx="1987">
                  <c:v>60.057144165039098</c:v>
                </c:pt>
                <c:pt idx="1988">
                  <c:v>54.4571533203125</c:v>
                </c:pt>
                <c:pt idx="1989">
                  <c:v>52.800003051757798</c:v>
                </c:pt>
                <c:pt idx="1990">
                  <c:v>47.199981689453097</c:v>
                </c:pt>
                <c:pt idx="1991">
                  <c:v>53.714279174804702</c:v>
                </c:pt>
                <c:pt idx="1992">
                  <c:v>54.885711669921903</c:v>
                </c:pt>
                <c:pt idx="1993">
                  <c:v>55.114288330078097</c:v>
                </c:pt>
                <c:pt idx="1994">
                  <c:v>49.7428588867188</c:v>
                </c:pt>
                <c:pt idx="1995">
                  <c:v>54.457138061523402</c:v>
                </c:pt>
                <c:pt idx="1996">
                  <c:v>57.800018310546903</c:v>
                </c:pt>
                <c:pt idx="1997">
                  <c:v>61.4857177734375</c:v>
                </c:pt>
                <c:pt idx="1998">
                  <c:v>56.3142700195313</c:v>
                </c:pt>
                <c:pt idx="1999">
                  <c:v>53</c:v>
                </c:pt>
                <c:pt idx="2000">
                  <c:v>52.628570556640597</c:v>
                </c:pt>
                <c:pt idx="2001">
                  <c:v>53.7142944335938</c:v>
                </c:pt>
                <c:pt idx="2002">
                  <c:v>57.171417236328097</c:v>
                </c:pt>
                <c:pt idx="2003">
                  <c:v>55.199981689453097</c:v>
                </c:pt>
                <c:pt idx="2004">
                  <c:v>59.4571533203125</c:v>
                </c:pt>
                <c:pt idx="2005">
                  <c:v>58.7999877929688</c:v>
                </c:pt>
                <c:pt idx="2006">
                  <c:v>58</c:v>
                </c:pt>
                <c:pt idx="2007">
                  <c:v>54.8285522460938</c:v>
                </c:pt>
                <c:pt idx="2008">
                  <c:v>58.4285888671875</c:v>
                </c:pt>
                <c:pt idx="2009">
                  <c:v>47.885711669921903</c:v>
                </c:pt>
                <c:pt idx="2010">
                  <c:v>40.828582763671903</c:v>
                </c:pt>
                <c:pt idx="2011">
                  <c:v>36.971435546875</c:v>
                </c:pt>
                <c:pt idx="2012">
                  <c:v>34.971435546875</c:v>
                </c:pt>
                <c:pt idx="2013">
                  <c:v>36.885711669921903</c:v>
                </c:pt>
                <c:pt idx="2014">
                  <c:v>42.8857421875</c:v>
                </c:pt>
                <c:pt idx="2015">
                  <c:v>44.399993896484403</c:v>
                </c:pt>
                <c:pt idx="2016">
                  <c:v>54.2571411132813</c:v>
                </c:pt>
                <c:pt idx="2017">
                  <c:v>55.7142944335938</c:v>
                </c:pt>
                <c:pt idx="2018">
                  <c:v>51.199996948242202</c:v>
                </c:pt>
                <c:pt idx="2019">
                  <c:v>53.371429443359403</c:v>
                </c:pt>
                <c:pt idx="2020">
                  <c:v>43.628570556640597</c:v>
                </c:pt>
                <c:pt idx="2021">
                  <c:v>45.342864990234403</c:v>
                </c:pt>
                <c:pt idx="2022">
                  <c:v>45.085723876953097</c:v>
                </c:pt>
                <c:pt idx="2023">
                  <c:v>39.600006103515597</c:v>
                </c:pt>
                <c:pt idx="2024">
                  <c:v>38.4000244140625</c:v>
                </c:pt>
                <c:pt idx="2025">
                  <c:v>38.371429443359403</c:v>
                </c:pt>
                <c:pt idx="2026">
                  <c:v>39.685699462890597</c:v>
                </c:pt>
                <c:pt idx="2027">
                  <c:v>49.828582763671903</c:v>
                </c:pt>
                <c:pt idx="2028">
                  <c:v>44.342864990234403</c:v>
                </c:pt>
                <c:pt idx="2029">
                  <c:v>34.885711669921903</c:v>
                </c:pt>
                <c:pt idx="2030">
                  <c:v>31.7428588867188</c:v>
                </c:pt>
                <c:pt idx="2031">
                  <c:v>38.314300537109403</c:v>
                </c:pt>
                <c:pt idx="2032">
                  <c:v>37.600006103515597</c:v>
                </c:pt>
                <c:pt idx="2033">
                  <c:v>32.5714111328125</c:v>
                </c:pt>
                <c:pt idx="2034">
                  <c:v>32.1714477539063</c:v>
                </c:pt>
                <c:pt idx="2035">
                  <c:v>39.800003051757798</c:v>
                </c:pt>
                <c:pt idx="2036">
                  <c:v>38.942855834960902</c:v>
                </c:pt>
                <c:pt idx="2037">
                  <c:v>37.7428588867188</c:v>
                </c:pt>
                <c:pt idx="2038">
                  <c:v>42.399997711181598</c:v>
                </c:pt>
                <c:pt idx="2039">
                  <c:v>46.628569602966301</c:v>
                </c:pt>
                <c:pt idx="2040">
                  <c:v>43.199999332428</c:v>
                </c:pt>
                <c:pt idx="2041">
                  <c:v>42.857141435146303</c:v>
                </c:pt>
                <c:pt idx="2042">
                  <c:v>42.142858505249002</c:v>
                </c:pt>
                <c:pt idx="2043">
                  <c:v>48.114284515380902</c:v>
                </c:pt>
                <c:pt idx="2044">
                  <c:v>52.971427440643303</c:v>
                </c:pt>
                <c:pt idx="2045">
                  <c:v>80.999992370605497</c:v>
                </c:pt>
                <c:pt idx="2046">
                  <c:v>42.600006103515597</c:v>
                </c:pt>
                <c:pt idx="2047">
                  <c:v>58.5999984741211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095-4DC8-8E9C-0792F9818BD5}"/>
            </c:ext>
          </c:extLst>
        </c:ser>
        <c:ser>
          <c:idx val="1"/>
          <c:order val="1"/>
          <c:tx>
            <c:strRef>
              <c:f>'Флуор Хлорин Йодид - БСА'!$J$1</c:f>
              <c:strCache>
                <c:ptCount val="1"/>
                <c:pt idx="0">
                  <c:v>Chl-J-BSA-+NaN3-10</c:v>
                </c:pt>
              </c:strCache>
            </c:strRef>
          </c:tx>
          <c:spPr>
            <a:ln w="19050" cap="rnd" cmpd="sng" algn="ctr">
              <a:solidFill>
                <a:schemeClr val="accent2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J$2:$J$2054</c:f>
              <c:numCache>
                <c:formatCode>General</c:formatCode>
                <c:ptCount val="2053"/>
                <c:pt idx="0">
                  <c:v>42.2000122070313</c:v>
                </c:pt>
                <c:pt idx="1">
                  <c:v>46.800003051757798</c:v>
                </c:pt>
                <c:pt idx="2">
                  <c:v>34.600006103515597</c:v>
                </c:pt>
                <c:pt idx="3">
                  <c:v>31.628571748733499</c:v>
                </c:pt>
                <c:pt idx="4">
                  <c:v>32.4000244140625</c:v>
                </c:pt>
                <c:pt idx="5">
                  <c:v>33.142852783203097</c:v>
                </c:pt>
                <c:pt idx="6">
                  <c:v>34.314285278320298</c:v>
                </c:pt>
                <c:pt idx="7">
                  <c:v>27.8857116699219</c:v>
                </c:pt>
                <c:pt idx="8">
                  <c:v>28.0857238769531</c:v>
                </c:pt>
                <c:pt idx="9">
                  <c:v>33.914276123046903</c:v>
                </c:pt>
                <c:pt idx="10">
                  <c:v>33.399993896484403</c:v>
                </c:pt>
                <c:pt idx="11">
                  <c:v>28.2571411132813</c:v>
                </c:pt>
                <c:pt idx="12">
                  <c:v>26.1428527832031</c:v>
                </c:pt>
                <c:pt idx="13">
                  <c:v>26.3714294433594</c:v>
                </c:pt>
                <c:pt idx="14">
                  <c:v>30.8571472167969</c:v>
                </c:pt>
                <c:pt idx="15">
                  <c:v>30.571426391601602</c:v>
                </c:pt>
                <c:pt idx="16">
                  <c:v>30.057136535644499</c:v>
                </c:pt>
                <c:pt idx="17">
                  <c:v>19.428573608398398</c:v>
                </c:pt>
                <c:pt idx="18">
                  <c:v>21.7142848968506</c:v>
                </c:pt>
                <c:pt idx="19">
                  <c:v>20.714286804199201</c:v>
                </c:pt>
                <c:pt idx="20">
                  <c:v>21.571426391601602</c:v>
                </c:pt>
                <c:pt idx="21">
                  <c:v>16.457143306732199</c:v>
                </c:pt>
                <c:pt idx="22">
                  <c:v>7.1714286804199201</c:v>
                </c:pt>
                <c:pt idx="23">
                  <c:v>-7.8285751342773402</c:v>
                </c:pt>
                <c:pt idx="24">
                  <c:v>2.8857154846191402</c:v>
                </c:pt>
                <c:pt idx="25">
                  <c:v>9.8571434020996094</c:v>
                </c:pt>
                <c:pt idx="26">
                  <c:v>5.0571422576904297</c:v>
                </c:pt>
                <c:pt idx="27">
                  <c:v>3.1142807006835902</c:v>
                </c:pt>
                <c:pt idx="28">
                  <c:v>15.5142855644226</c:v>
                </c:pt>
                <c:pt idx="29">
                  <c:v>37.314285278320298</c:v>
                </c:pt>
                <c:pt idx="30">
                  <c:v>51.542860031127901</c:v>
                </c:pt>
                <c:pt idx="31">
                  <c:v>63.828571319580099</c:v>
                </c:pt>
                <c:pt idx="32">
                  <c:v>73.771428108215304</c:v>
                </c:pt>
                <c:pt idx="33">
                  <c:v>101.02856922149699</c:v>
                </c:pt>
                <c:pt idx="34">
                  <c:v>125.571426391602</c:v>
                </c:pt>
                <c:pt idx="35">
                  <c:v>152.57142639160199</c:v>
                </c:pt>
                <c:pt idx="36">
                  <c:v>165.94284057617199</c:v>
                </c:pt>
                <c:pt idx="37">
                  <c:v>200.542839050293</c:v>
                </c:pt>
                <c:pt idx="38">
                  <c:v>231.314273834229</c:v>
                </c:pt>
                <c:pt idx="39">
                  <c:v>261.88571929931601</c:v>
                </c:pt>
                <c:pt idx="40">
                  <c:v>291.45713806152298</c:v>
                </c:pt>
                <c:pt idx="41">
                  <c:v>329.97141647338901</c:v>
                </c:pt>
                <c:pt idx="42">
                  <c:v>361.657138824463</c:v>
                </c:pt>
                <c:pt idx="43">
                  <c:v>398.05713415145902</c:v>
                </c:pt>
                <c:pt idx="44">
                  <c:v>426.71429443359398</c:v>
                </c:pt>
                <c:pt idx="45">
                  <c:v>457.34286499023398</c:v>
                </c:pt>
                <c:pt idx="46">
                  <c:v>473.77145385742199</c:v>
                </c:pt>
                <c:pt idx="47">
                  <c:v>489.82858276367199</c:v>
                </c:pt>
                <c:pt idx="48">
                  <c:v>486.28570556640602</c:v>
                </c:pt>
                <c:pt idx="49">
                  <c:v>482.28569030761702</c:v>
                </c:pt>
                <c:pt idx="50">
                  <c:v>466.20001220703102</c:v>
                </c:pt>
                <c:pt idx="51">
                  <c:v>460.42852783203102</c:v>
                </c:pt>
                <c:pt idx="52">
                  <c:v>430.34283447265602</c:v>
                </c:pt>
                <c:pt idx="53">
                  <c:v>406.02862548828102</c:v>
                </c:pt>
                <c:pt idx="54">
                  <c:v>382.085693359375</c:v>
                </c:pt>
                <c:pt idx="55">
                  <c:v>359.08575439453102</c:v>
                </c:pt>
                <c:pt idx="56">
                  <c:v>333.54290771484398</c:v>
                </c:pt>
                <c:pt idx="57">
                  <c:v>326</c:v>
                </c:pt>
                <c:pt idx="58">
                  <c:v>294.771430969238</c:v>
                </c:pt>
                <c:pt idx="59">
                  <c:v>276.171424865723</c:v>
                </c:pt>
                <c:pt idx="60">
                  <c:v>264.88569641113298</c:v>
                </c:pt>
                <c:pt idx="61">
                  <c:v>263.77142333984398</c:v>
                </c:pt>
                <c:pt idx="62">
                  <c:v>262.88571166992199</c:v>
                </c:pt>
                <c:pt idx="63">
                  <c:v>265.85714721679699</c:v>
                </c:pt>
                <c:pt idx="64">
                  <c:v>262.71426391601602</c:v>
                </c:pt>
                <c:pt idx="65">
                  <c:v>269.28570556640602</c:v>
                </c:pt>
                <c:pt idx="66">
                  <c:v>280.31430053710898</c:v>
                </c:pt>
                <c:pt idx="67">
                  <c:v>300.142822265625</c:v>
                </c:pt>
                <c:pt idx="68">
                  <c:v>304.94286918640103</c:v>
                </c:pt>
                <c:pt idx="69">
                  <c:v>314.48571777343801</c:v>
                </c:pt>
                <c:pt idx="70">
                  <c:v>326</c:v>
                </c:pt>
                <c:pt idx="71">
                  <c:v>345.02857208251999</c:v>
                </c:pt>
                <c:pt idx="72">
                  <c:v>368.74285888671898</c:v>
                </c:pt>
                <c:pt idx="73">
                  <c:v>396.88571166992199</c:v>
                </c:pt>
                <c:pt idx="74">
                  <c:v>405.57141876220697</c:v>
                </c:pt>
                <c:pt idx="75">
                  <c:v>421.54286193847702</c:v>
                </c:pt>
                <c:pt idx="76">
                  <c:v>445.97142028808599</c:v>
                </c:pt>
                <c:pt idx="77">
                  <c:v>469.77143859863298</c:v>
                </c:pt>
                <c:pt idx="78">
                  <c:v>497.42858695983898</c:v>
                </c:pt>
                <c:pt idx="79">
                  <c:v>517.74283623695396</c:v>
                </c:pt>
                <c:pt idx="80">
                  <c:v>534.057167053223</c:v>
                </c:pt>
                <c:pt idx="81">
                  <c:v>558.68572115898098</c:v>
                </c:pt>
                <c:pt idx="82">
                  <c:v>584.28572463989303</c:v>
                </c:pt>
                <c:pt idx="83">
                  <c:v>611.51429748535202</c:v>
                </c:pt>
                <c:pt idx="84">
                  <c:v>629.71427917480503</c:v>
                </c:pt>
                <c:pt idx="85">
                  <c:v>645.25713348388695</c:v>
                </c:pt>
                <c:pt idx="86">
                  <c:v>667.71427154541004</c:v>
                </c:pt>
                <c:pt idx="87">
                  <c:v>688.68570709228504</c:v>
                </c:pt>
                <c:pt idx="88">
                  <c:v>724.37143325805698</c:v>
                </c:pt>
                <c:pt idx="89">
                  <c:v>751.48571777343795</c:v>
                </c:pt>
                <c:pt idx="90">
                  <c:v>777.45715332031295</c:v>
                </c:pt>
                <c:pt idx="91">
                  <c:v>816.68572998046898</c:v>
                </c:pt>
                <c:pt idx="92">
                  <c:v>847.88571166992199</c:v>
                </c:pt>
                <c:pt idx="93">
                  <c:v>882.31423950195301</c:v>
                </c:pt>
                <c:pt idx="94">
                  <c:v>919.94281005859398</c:v>
                </c:pt>
                <c:pt idx="95">
                  <c:v>930.94281005859398</c:v>
                </c:pt>
                <c:pt idx="96">
                  <c:v>962.05714416503895</c:v>
                </c:pt>
                <c:pt idx="97">
                  <c:v>988.97141265869095</c:v>
                </c:pt>
                <c:pt idx="98">
                  <c:v>1007.17144775391</c:v>
                </c:pt>
                <c:pt idx="99">
                  <c:v>1038.1428680419899</c:v>
                </c:pt>
                <c:pt idx="100">
                  <c:v>1050.6571502685499</c:v>
                </c:pt>
                <c:pt idx="101">
                  <c:v>1063.3143005371101</c:v>
                </c:pt>
                <c:pt idx="102">
                  <c:v>1085.28566360474</c:v>
                </c:pt>
                <c:pt idx="103">
                  <c:v>1090.4571113586401</c:v>
                </c:pt>
                <c:pt idx="104">
                  <c:v>1094.5143241882299</c:v>
                </c:pt>
                <c:pt idx="105">
                  <c:v>1110.19997215271</c:v>
                </c:pt>
                <c:pt idx="106">
                  <c:v>1115.4571809768699</c:v>
                </c:pt>
                <c:pt idx="107">
                  <c:v>1131.5999441146901</c:v>
                </c:pt>
                <c:pt idx="108">
                  <c:v>1136.62853336334</c:v>
                </c:pt>
                <c:pt idx="109">
                  <c:v>1151.3142852783201</c:v>
                </c:pt>
                <c:pt idx="110">
                  <c:v>1171.1429023742701</c:v>
                </c:pt>
                <c:pt idx="111">
                  <c:v>1196.57139778137</c:v>
                </c:pt>
                <c:pt idx="112">
                  <c:v>1215.0857315063499</c:v>
                </c:pt>
                <c:pt idx="113">
                  <c:v>1225.5714721679699</c:v>
                </c:pt>
                <c:pt idx="114">
                  <c:v>1234.14282226562</c:v>
                </c:pt>
                <c:pt idx="115">
                  <c:v>1257.3713836669899</c:v>
                </c:pt>
                <c:pt idx="116">
                  <c:v>1266.42860412598</c:v>
                </c:pt>
                <c:pt idx="117">
                  <c:v>1267.91431427002</c:v>
                </c:pt>
                <c:pt idx="118">
                  <c:v>1271.0857696533201</c:v>
                </c:pt>
                <c:pt idx="119">
                  <c:v>1272.40002441406</c:v>
                </c:pt>
                <c:pt idx="120">
                  <c:v>1284.48569488525</c:v>
                </c:pt>
                <c:pt idx="121">
                  <c:v>1301.5142364502001</c:v>
                </c:pt>
                <c:pt idx="122">
                  <c:v>1306.6856918335</c:v>
                </c:pt>
                <c:pt idx="123">
                  <c:v>1323.3999557495099</c:v>
                </c:pt>
                <c:pt idx="124">
                  <c:v>1328.6571578979499</c:v>
                </c:pt>
                <c:pt idx="125">
                  <c:v>1331.742811203</c:v>
                </c:pt>
                <c:pt idx="126">
                  <c:v>1323.8570938110399</c:v>
                </c:pt>
                <c:pt idx="127">
                  <c:v>1325.0285291671801</c:v>
                </c:pt>
                <c:pt idx="128">
                  <c:v>1316.4571952819799</c:v>
                </c:pt>
                <c:pt idx="129">
                  <c:v>1316.39999771118</c:v>
                </c:pt>
                <c:pt idx="130">
                  <c:v>1302.28566551208</c:v>
                </c:pt>
                <c:pt idx="131">
                  <c:v>1307.1714782714801</c:v>
                </c:pt>
                <c:pt idx="132">
                  <c:v>1302.8285675048801</c:v>
                </c:pt>
                <c:pt idx="133">
                  <c:v>1308.80004501343</c:v>
                </c:pt>
                <c:pt idx="134">
                  <c:v>1300.0286254882801</c:v>
                </c:pt>
                <c:pt idx="135">
                  <c:v>1296.6000213622999</c:v>
                </c:pt>
                <c:pt idx="136">
                  <c:v>1275.3714218139601</c:v>
                </c:pt>
                <c:pt idx="137">
                  <c:v>1270.8570938110399</c:v>
                </c:pt>
                <c:pt idx="138">
                  <c:v>1260.19996643066</c:v>
                </c:pt>
                <c:pt idx="139">
                  <c:v>1246.2285614013699</c:v>
                </c:pt>
                <c:pt idx="140">
                  <c:v>1230.2000579834</c:v>
                </c:pt>
                <c:pt idx="141">
                  <c:v>1229.5142297744801</c:v>
                </c:pt>
                <c:pt idx="142">
                  <c:v>1220.65720367432</c:v>
                </c:pt>
                <c:pt idx="143">
                  <c:v>1229.57139587402</c:v>
                </c:pt>
                <c:pt idx="144">
                  <c:v>1218.200050354</c:v>
                </c:pt>
                <c:pt idx="145">
                  <c:v>1208.1142272949201</c:v>
                </c:pt>
                <c:pt idx="146">
                  <c:v>1198.59996795654</c:v>
                </c:pt>
                <c:pt idx="147">
                  <c:v>1165.4571685791</c:v>
                </c:pt>
                <c:pt idx="148">
                  <c:v>1142.7142791747999</c:v>
                </c:pt>
                <c:pt idx="149">
                  <c:v>1127.8570861816399</c:v>
                </c:pt>
                <c:pt idx="150">
                  <c:v>1114.34288024902</c:v>
                </c:pt>
                <c:pt idx="151">
                  <c:v>1114.5428161621101</c:v>
                </c:pt>
                <c:pt idx="152">
                  <c:v>1093.97142028809</c:v>
                </c:pt>
                <c:pt idx="153">
                  <c:v>1090.08567810059</c:v>
                </c:pt>
                <c:pt idx="154">
                  <c:v>1114.6286315918001</c:v>
                </c:pt>
                <c:pt idx="155">
                  <c:v>1110.45714950562</c:v>
                </c:pt>
                <c:pt idx="156">
                  <c:v>1106.2571182250999</c:v>
                </c:pt>
                <c:pt idx="157">
                  <c:v>1096.34288024902</c:v>
                </c:pt>
                <c:pt idx="158">
                  <c:v>1078.8857116699201</c:v>
                </c:pt>
                <c:pt idx="159">
                  <c:v>1077.2857360839801</c:v>
                </c:pt>
                <c:pt idx="160">
                  <c:v>1066.7142944335901</c:v>
                </c:pt>
                <c:pt idx="161">
                  <c:v>1050.9142761230501</c:v>
                </c:pt>
                <c:pt idx="162">
                  <c:v>1033.7714538574201</c:v>
                </c:pt>
                <c:pt idx="163">
                  <c:v>1031.1428527831999</c:v>
                </c:pt>
                <c:pt idx="164">
                  <c:v>1012.5714416503901</c:v>
                </c:pt>
                <c:pt idx="165">
                  <c:v>999.31427001953102</c:v>
                </c:pt>
                <c:pt idx="166">
                  <c:v>989.68571472168003</c:v>
                </c:pt>
                <c:pt idx="167">
                  <c:v>964.02859497070301</c:v>
                </c:pt>
                <c:pt idx="168">
                  <c:v>950.37141418456997</c:v>
                </c:pt>
                <c:pt idx="169">
                  <c:v>948.62856292724598</c:v>
                </c:pt>
                <c:pt idx="170">
                  <c:v>922.45713758468605</c:v>
                </c:pt>
                <c:pt idx="171">
                  <c:v>916.342836380005</c:v>
                </c:pt>
                <c:pt idx="172">
                  <c:v>915.25714111328102</c:v>
                </c:pt>
                <c:pt idx="173">
                  <c:v>903.71427917480503</c:v>
                </c:pt>
                <c:pt idx="174">
                  <c:v>909.45713806152298</c:v>
                </c:pt>
                <c:pt idx="175">
                  <c:v>909.97137451171898</c:v>
                </c:pt>
                <c:pt idx="176">
                  <c:v>889.14286804199196</c:v>
                </c:pt>
                <c:pt idx="177">
                  <c:v>885.17144775390602</c:v>
                </c:pt>
                <c:pt idx="178">
                  <c:v>869.34286499023403</c:v>
                </c:pt>
                <c:pt idx="179">
                  <c:v>848.45713043212902</c:v>
                </c:pt>
                <c:pt idx="180">
                  <c:v>836.51428222656295</c:v>
                </c:pt>
                <c:pt idx="181">
                  <c:v>823.14285278320301</c:v>
                </c:pt>
                <c:pt idx="182">
                  <c:v>799.828550338745</c:v>
                </c:pt>
                <c:pt idx="183">
                  <c:v>788.71430969238304</c:v>
                </c:pt>
                <c:pt idx="184">
                  <c:v>771.59999847412098</c:v>
                </c:pt>
                <c:pt idx="185">
                  <c:v>757.51429748535202</c:v>
                </c:pt>
                <c:pt idx="186">
                  <c:v>749.51428222656295</c:v>
                </c:pt>
                <c:pt idx="187">
                  <c:v>737.54282760620094</c:v>
                </c:pt>
                <c:pt idx="188">
                  <c:v>703.71426391601597</c:v>
                </c:pt>
                <c:pt idx="189">
                  <c:v>684.60002136230503</c:v>
                </c:pt>
                <c:pt idx="190">
                  <c:v>675.99998283386196</c:v>
                </c:pt>
                <c:pt idx="191">
                  <c:v>664.71428680419899</c:v>
                </c:pt>
                <c:pt idx="192">
                  <c:v>647.37145996093795</c:v>
                </c:pt>
                <c:pt idx="193">
                  <c:v>624.71430969238304</c:v>
                </c:pt>
                <c:pt idx="194">
                  <c:v>604.028564453125</c:v>
                </c:pt>
                <c:pt idx="195">
                  <c:v>605.600009918213</c:v>
                </c:pt>
                <c:pt idx="196">
                  <c:v>596.62858200073197</c:v>
                </c:pt>
                <c:pt idx="197">
                  <c:v>574.48569869995094</c:v>
                </c:pt>
                <c:pt idx="198">
                  <c:v>554.48571586608898</c:v>
                </c:pt>
                <c:pt idx="199">
                  <c:v>544.05714416503895</c:v>
                </c:pt>
                <c:pt idx="200">
                  <c:v>532.028564453125</c:v>
                </c:pt>
                <c:pt idx="201">
                  <c:v>512.91427421569801</c:v>
                </c:pt>
                <c:pt idx="202">
                  <c:v>494.05713319778403</c:v>
                </c:pt>
                <c:pt idx="203">
                  <c:v>475.85717010498001</c:v>
                </c:pt>
                <c:pt idx="204">
                  <c:v>456.08571624755899</c:v>
                </c:pt>
                <c:pt idx="205">
                  <c:v>437.11429166793801</c:v>
                </c:pt>
                <c:pt idx="206">
                  <c:v>419.39999389648398</c:v>
                </c:pt>
                <c:pt idx="207">
                  <c:v>407.171436309814</c:v>
                </c:pt>
                <c:pt idx="208">
                  <c:v>391.74287414550798</c:v>
                </c:pt>
                <c:pt idx="209">
                  <c:v>376.97146606445301</c:v>
                </c:pt>
                <c:pt idx="210">
                  <c:v>364.45712280273398</c:v>
                </c:pt>
                <c:pt idx="211">
                  <c:v>362.91427612304699</c:v>
                </c:pt>
                <c:pt idx="212">
                  <c:v>350.085693359375</c:v>
                </c:pt>
                <c:pt idx="213">
                  <c:v>344.14288330078102</c:v>
                </c:pt>
                <c:pt idx="214">
                  <c:v>334.51431274414102</c:v>
                </c:pt>
                <c:pt idx="215">
                  <c:v>335.22854614257801</c:v>
                </c:pt>
                <c:pt idx="216">
                  <c:v>321.51428222656301</c:v>
                </c:pt>
                <c:pt idx="217">
                  <c:v>319.82855749130198</c:v>
                </c:pt>
                <c:pt idx="218">
                  <c:v>307.828565359116</c:v>
                </c:pt>
                <c:pt idx="219">
                  <c:v>299.08572387695301</c:v>
                </c:pt>
                <c:pt idx="220">
                  <c:v>289.42857360839798</c:v>
                </c:pt>
                <c:pt idx="221">
                  <c:v>276.22857666015602</c:v>
                </c:pt>
                <c:pt idx="222">
                  <c:v>260.20000553131098</c:v>
                </c:pt>
                <c:pt idx="223">
                  <c:v>255.399978637695</c:v>
                </c:pt>
                <c:pt idx="224">
                  <c:v>240.31430053710901</c:v>
                </c:pt>
                <c:pt idx="225">
                  <c:v>227.42855834960901</c:v>
                </c:pt>
                <c:pt idx="226">
                  <c:v>222.34286499023401</c:v>
                </c:pt>
                <c:pt idx="227">
                  <c:v>210.71429443359401</c:v>
                </c:pt>
                <c:pt idx="228">
                  <c:v>208.88572692871099</c:v>
                </c:pt>
                <c:pt idx="229">
                  <c:v>201.94286155700701</c:v>
                </c:pt>
                <c:pt idx="230">
                  <c:v>193.91428375244101</c:v>
                </c:pt>
                <c:pt idx="231">
                  <c:v>183.51428222656199</c:v>
                </c:pt>
                <c:pt idx="232">
                  <c:v>169.88571929931601</c:v>
                </c:pt>
                <c:pt idx="233">
                  <c:v>161.74285125732399</c:v>
                </c:pt>
                <c:pt idx="234">
                  <c:v>154.80000114440901</c:v>
                </c:pt>
                <c:pt idx="235">
                  <c:v>138.14285659789999</c:v>
                </c:pt>
                <c:pt idx="236">
                  <c:v>135.514289855957</c:v>
                </c:pt>
                <c:pt idx="237">
                  <c:v>136.45713567733799</c:v>
                </c:pt>
                <c:pt idx="238">
                  <c:v>126.828567504883</c:v>
                </c:pt>
                <c:pt idx="239">
                  <c:v>127.771427154541</c:v>
                </c:pt>
                <c:pt idx="240">
                  <c:v>118.285717010498</c:v>
                </c:pt>
                <c:pt idx="241">
                  <c:v>117.971429824829</c:v>
                </c:pt>
                <c:pt idx="242">
                  <c:v>114.485717773437</c:v>
                </c:pt>
                <c:pt idx="243">
                  <c:v>125.085693359375</c:v>
                </c:pt>
                <c:pt idx="244">
                  <c:v>111.485717773437</c:v>
                </c:pt>
                <c:pt idx="245">
                  <c:v>109.285766601562</c:v>
                </c:pt>
                <c:pt idx="246">
                  <c:v>114.742797851562</c:v>
                </c:pt>
                <c:pt idx="247">
                  <c:v>113.514282226562</c:v>
                </c:pt>
                <c:pt idx="248">
                  <c:v>96.5142822265625</c:v>
                </c:pt>
                <c:pt idx="249">
                  <c:v>100.457153320312</c:v>
                </c:pt>
                <c:pt idx="250">
                  <c:v>84.057141304016099</c:v>
                </c:pt>
                <c:pt idx="251">
                  <c:v>87.599998474121094</c:v>
                </c:pt>
                <c:pt idx="252">
                  <c:v>89.342855453491197</c:v>
                </c:pt>
                <c:pt idx="253">
                  <c:v>89.599998474121094</c:v>
                </c:pt>
                <c:pt idx="254">
                  <c:v>91.742862701416001</c:v>
                </c:pt>
                <c:pt idx="255">
                  <c:v>101.085718154907</c:v>
                </c:pt>
                <c:pt idx="256">
                  <c:v>97.4857177734375</c:v>
                </c:pt>
                <c:pt idx="257">
                  <c:v>96.485712051391602</c:v>
                </c:pt>
                <c:pt idx="258">
                  <c:v>98.028572082519503</c:v>
                </c:pt>
                <c:pt idx="259">
                  <c:v>99.028573036193805</c:v>
                </c:pt>
                <c:pt idx="260">
                  <c:v>86.714286804199205</c:v>
                </c:pt>
                <c:pt idx="261">
                  <c:v>89.799995422363295</c:v>
                </c:pt>
                <c:pt idx="262">
                  <c:v>91.4571342468262</c:v>
                </c:pt>
                <c:pt idx="263">
                  <c:v>92.057151794433594</c:v>
                </c:pt>
                <c:pt idx="264">
                  <c:v>103.542855024338</c:v>
                </c:pt>
                <c:pt idx="265">
                  <c:v>105.59999847412099</c:v>
                </c:pt>
                <c:pt idx="266">
                  <c:v>101.08570861816401</c:v>
                </c:pt>
                <c:pt idx="267">
                  <c:v>109.20001220703099</c:v>
                </c:pt>
                <c:pt idx="268">
                  <c:v>116.485702514648</c:v>
                </c:pt>
                <c:pt idx="269">
                  <c:v>120.599990844727</c:v>
                </c:pt>
                <c:pt idx="270">
                  <c:v>127.94287109375</c:v>
                </c:pt>
                <c:pt idx="271">
                  <c:v>125.42856597900401</c:v>
                </c:pt>
                <c:pt idx="272">
                  <c:v>124.857147216797</c:v>
                </c:pt>
                <c:pt idx="273">
                  <c:v>134.05714416503901</c:v>
                </c:pt>
                <c:pt idx="274">
                  <c:v>126.28571319580099</c:v>
                </c:pt>
                <c:pt idx="275">
                  <c:v>132.571430206299</c:v>
                </c:pt>
                <c:pt idx="276">
                  <c:v>137.08571338653601</c:v>
                </c:pt>
                <c:pt idx="277">
                  <c:v>139.80000305175801</c:v>
                </c:pt>
                <c:pt idx="278">
                  <c:v>137.45713996887201</c:v>
                </c:pt>
                <c:pt idx="279">
                  <c:v>133.82856750488301</c:v>
                </c:pt>
                <c:pt idx="280">
                  <c:v>135.542854309082</c:v>
                </c:pt>
                <c:pt idx="281">
                  <c:v>149.25713920593299</c:v>
                </c:pt>
                <c:pt idx="282">
                  <c:v>140.14285659789999</c:v>
                </c:pt>
                <c:pt idx="283">
                  <c:v>138.514285281301</c:v>
                </c:pt>
                <c:pt idx="284">
                  <c:v>140.00000762939499</c:v>
                </c:pt>
                <c:pt idx="285">
                  <c:v>145.40000915527301</c:v>
                </c:pt>
                <c:pt idx="286">
                  <c:v>155.02853393554699</c:v>
                </c:pt>
                <c:pt idx="287">
                  <c:v>154.20001220703099</c:v>
                </c:pt>
                <c:pt idx="288">
                  <c:v>148.65716552734401</c:v>
                </c:pt>
                <c:pt idx="289">
                  <c:v>152.74279785156199</c:v>
                </c:pt>
                <c:pt idx="290">
                  <c:v>148.28567504882801</c:v>
                </c:pt>
                <c:pt idx="291">
                  <c:v>138.02859497070301</c:v>
                </c:pt>
                <c:pt idx="292">
                  <c:v>133.39999389648401</c:v>
                </c:pt>
                <c:pt idx="293">
                  <c:v>122.428575515747</c:v>
                </c:pt>
                <c:pt idx="294">
                  <c:v>118.857145309448</c:v>
                </c:pt>
                <c:pt idx="295">
                  <c:v>120.571426391602</c:v>
                </c:pt>
                <c:pt idx="296">
                  <c:v>111.62857532501199</c:v>
                </c:pt>
                <c:pt idx="297">
                  <c:v>108.74285888671901</c:v>
                </c:pt>
                <c:pt idx="298">
                  <c:v>111.057140350342</c:v>
                </c:pt>
                <c:pt idx="299">
                  <c:v>111.74285125732401</c:v>
                </c:pt>
                <c:pt idx="300">
                  <c:v>120.05715179443401</c:v>
                </c:pt>
                <c:pt idx="301">
                  <c:v>122.857147216797</c:v>
                </c:pt>
                <c:pt idx="302">
                  <c:v>116.457136154175</c:v>
                </c:pt>
                <c:pt idx="303">
                  <c:v>118.48571395874001</c:v>
                </c:pt>
                <c:pt idx="304">
                  <c:v>118.571426391602</c:v>
                </c:pt>
                <c:pt idx="305">
                  <c:v>122.057147979736</c:v>
                </c:pt>
                <c:pt idx="306">
                  <c:v>112.428568840027</c:v>
                </c:pt>
                <c:pt idx="307">
                  <c:v>109.71428871154799</c:v>
                </c:pt>
                <c:pt idx="308">
                  <c:v>106.200004577637</c:v>
                </c:pt>
                <c:pt idx="309">
                  <c:v>106.142868041992</c:v>
                </c:pt>
                <c:pt idx="310">
                  <c:v>106.37142944335901</c:v>
                </c:pt>
                <c:pt idx="311">
                  <c:v>108.97142028808599</c:v>
                </c:pt>
                <c:pt idx="312">
                  <c:v>98.742862701416001</c:v>
                </c:pt>
                <c:pt idx="313">
                  <c:v>100.68571472168</c:v>
                </c:pt>
                <c:pt idx="314">
                  <c:v>93.485710144042997</c:v>
                </c:pt>
                <c:pt idx="315">
                  <c:v>87.742856979370103</c:v>
                </c:pt>
                <c:pt idx="316">
                  <c:v>87.657140254974394</c:v>
                </c:pt>
                <c:pt idx="317">
                  <c:v>81.857141971588106</c:v>
                </c:pt>
                <c:pt idx="318">
                  <c:v>76.085723876953097</c:v>
                </c:pt>
                <c:pt idx="319">
                  <c:v>78.514286041259794</c:v>
                </c:pt>
                <c:pt idx="320">
                  <c:v>73.371429443359403</c:v>
                </c:pt>
                <c:pt idx="321">
                  <c:v>67.142858505248995</c:v>
                </c:pt>
                <c:pt idx="322">
                  <c:v>67.685714721679702</c:v>
                </c:pt>
                <c:pt idx="323">
                  <c:v>67.742858886718693</c:v>
                </c:pt>
                <c:pt idx="324">
                  <c:v>65.885711669921903</c:v>
                </c:pt>
                <c:pt idx="325">
                  <c:v>59.114282608032198</c:v>
                </c:pt>
                <c:pt idx="326">
                  <c:v>56.942853927612298</c:v>
                </c:pt>
                <c:pt idx="327">
                  <c:v>62.342858076095602</c:v>
                </c:pt>
                <c:pt idx="328">
                  <c:v>73.628562927246094</c:v>
                </c:pt>
                <c:pt idx="329">
                  <c:v>74.285720825195298</c:v>
                </c:pt>
                <c:pt idx="330">
                  <c:v>72.114288330078097</c:v>
                </c:pt>
                <c:pt idx="331">
                  <c:v>76.342849731445298</c:v>
                </c:pt>
                <c:pt idx="332">
                  <c:v>87.599998474121094</c:v>
                </c:pt>
                <c:pt idx="333">
                  <c:v>85.571434020996094</c:v>
                </c:pt>
                <c:pt idx="334">
                  <c:v>83.085716247558594</c:v>
                </c:pt>
                <c:pt idx="335">
                  <c:v>77.685714721679702</c:v>
                </c:pt>
                <c:pt idx="336">
                  <c:v>78.200000762939496</c:v>
                </c:pt>
                <c:pt idx="337">
                  <c:v>73.285713195800795</c:v>
                </c:pt>
                <c:pt idx="338">
                  <c:v>75.628578186035199</c:v>
                </c:pt>
                <c:pt idx="339">
                  <c:v>79.171417236328097</c:v>
                </c:pt>
                <c:pt idx="340">
                  <c:v>77.628601074218693</c:v>
                </c:pt>
                <c:pt idx="341">
                  <c:v>79.885711669921903</c:v>
                </c:pt>
                <c:pt idx="342">
                  <c:v>77.828582763671903</c:v>
                </c:pt>
                <c:pt idx="343">
                  <c:v>73.114286422729506</c:v>
                </c:pt>
                <c:pt idx="344">
                  <c:v>76.6285724639893</c:v>
                </c:pt>
                <c:pt idx="345">
                  <c:v>80.200000762939496</c:v>
                </c:pt>
                <c:pt idx="346">
                  <c:v>76.142858505248995</c:v>
                </c:pt>
                <c:pt idx="347">
                  <c:v>79.257141113281193</c:v>
                </c:pt>
                <c:pt idx="348">
                  <c:v>73.685710906982393</c:v>
                </c:pt>
                <c:pt idx="349">
                  <c:v>79.885719299316406</c:v>
                </c:pt>
                <c:pt idx="350">
                  <c:v>77.971431732177706</c:v>
                </c:pt>
                <c:pt idx="351">
                  <c:v>79.057142257690401</c:v>
                </c:pt>
                <c:pt idx="352">
                  <c:v>71.400001525878906</c:v>
                </c:pt>
                <c:pt idx="353">
                  <c:v>68.314282417297406</c:v>
                </c:pt>
                <c:pt idx="354">
                  <c:v>61.914286136627197</c:v>
                </c:pt>
                <c:pt idx="355">
                  <c:v>67.685714721679702</c:v>
                </c:pt>
                <c:pt idx="356">
                  <c:v>59.914284706115701</c:v>
                </c:pt>
                <c:pt idx="357">
                  <c:v>63.228561401367202</c:v>
                </c:pt>
                <c:pt idx="358">
                  <c:v>69.228576660156193</c:v>
                </c:pt>
                <c:pt idx="359">
                  <c:v>69.05712890625</c:v>
                </c:pt>
                <c:pt idx="360">
                  <c:v>69.628570556640597</c:v>
                </c:pt>
                <c:pt idx="361">
                  <c:v>79.885711669921903</c:v>
                </c:pt>
                <c:pt idx="362">
                  <c:v>73.628570556640597</c:v>
                </c:pt>
                <c:pt idx="363">
                  <c:v>83.742851257324205</c:v>
                </c:pt>
                <c:pt idx="364">
                  <c:v>91.142852783203097</c:v>
                </c:pt>
                <c:pt idx="365">
                  <c:v>82.057144165039105</c:v>
                </c:pt>
                <c:pt idx="366">
                  <c:v>82.257141113281193</c:v>
                </c:pt>
                <c:pt idx="367">
                  <c:v>85.228572845458999</c:v>
                </c:pt>
                <c:pt idx="368">
                  <c:v>77.228572845458999</c:v>
                </c:pt>
                <c:pt idx="369">
                  <c:v>84.285713195800795</c:v>
                </c:pt>
                <c:pt idx="370">
                  <c:v>75.742855072021499</c:v>
                </c:pt>
                <c:pt idx="371">
                  <c:v>70.657142639160199</c:v>
                </c:pt>
                <c:pt idx="372">
                  <c:v>68.571426391601605</c:v>
                </c:pt>
                <c:pt idx="373">
                  <c:v>68.171426773071303</c:v>
                </c:pt>
                <c:pt idx="374">
                  <c:v>61.599998474121101</c:v>
                </c:pt>
                <c:pt idx="375">
                  <c:v>70.514286041259794</c:v>
                </c:pt>
                <c:pt idx="376">
                  <c:v>63.971435546875</c:v>
                </c:pt>
                <c:pt idx="377">
                  <c:v>63.314285278320298</c:v>
                </c:pt>
                <c:pt idx="378">
                  <c:v>61.685714721679702</c:v>
                </c:pt>
                <c:pt idx="379">
                  <c:v>71.199996948242202</c:v>
                </c:pt>
                <c:pt idx="380">
                  <c:v>63.9714260101318</c:v>
                </c:pt>
                <c:pt idx="381">
                  <c:v>68.571422576904297</c:v>
                </c:pt>
                <c:pt idx="382">
                  <c:v>52.542858123779297</c:v>
                </c:pt>
                <c:pt idx="383">
                  <c:v>52.657135009765597</c:v>
                </c:pt>
                <c:pt idx="384">
                  <c:v>57.857147216796903</c:v>
                </c:pt>
                <c:pt idx="385">
                  <c:v>63.028579711914098</c:v>
                </c:pt>
                <c:pt idx="386">
                  <c:v>57.5142822265625</c:v>
                </c:pt>
                <c:pt idx="387">
                  <c:v>60.599990844726598</c:v>
                </c:pt>
                <c:pt idx="388">
                  <c:v>56.942857742309599</c:v>
                </c:pt>
                <c:pt idx="389">
                  <c:v>67.742855072021499</c:v>
                </c:pt>
                <c:pt idx="390">
                  <c:v>67.2000026702881</c:v>
                </c:pt>
                <c:pt idx="391">
                  <c:v>55.742856979370103</c:v>
                </c:pt>
                <c:pt idx="392">
                  <c:v>56.657146453857401</c:v>
                </c:pt>
                <c:pt idx="393">
                  <c:v>54.400009155273402</c:v>
                </c:pt>
                <c:pt idx="394">
                  <c:v>57.400009155273402</c:v>
                </c:pt>
                <c:pt idx="395">
                  <c:v>59.228561401367202</c:v>
                </c:pt>
                <c:pt idx="396">
                  <c:v>55.2571411132813</c:v>
                </c:pt>
                <c:pt idx="397">
                  <c:v>56.571434020996101</c:v>
                </c:pt>
                <c:pt idx="398">
                  <c:v>61.600006103515597</c:v>
                </c:pt>
                <c:pt idx="399">
                  <c:v>58.057144165039098</c:v>
                </c:pt>
                <c:pt idx="400">
                  <c:v>55.942855834960902</c:v>
                </c:pt>
                <c:pt idx="401">
                  <c:v>64.314292907714801</c:v>
                </c:pt>
                <c:pt idx="402">
                  <c:v>55.714286804199197</c:v>
                </c:pt>
                <c:pt idx="403">
                  <c:v>56.142860412597699</c:v>
                </c:pt>
                <c:pt idx="404">
                  <c:v>52.228569030761697</c:v>
                </c:pt>
                <c:pt idx="405">
                  <c:v>51.771428108215297</c:v>
                </c:pt>
                <c:pt idx="406">
                  <c:v>46.228572845458999</c:v>
                </c:pt>
                <c:pt idx="407">
                  <c:v>43.857143402099602</c:v>
                </c:pt>
                <c:pt idx="408">
                  <c:v>32.028572082519503</c:v>
                </c:pt>
                <c:pt idx="409">
                  <c:v>39.257144927978501</c:v>
                </c:pt>
                <c:pt idx="410">
                  <c:v>31.657138824462901</c:v>
                </c:pt>
                <c:pt idx="411">
                  <c:v>33.714279174804702</c:v>
                </c:pt>
                <c:pt idx="412">
                  <c:v>27.028564453125</c:v>
                </c:pt>
                <c:pt idx="413">
                  <c:v>23.999984741210898</c:v>
                </c:pt>
                <c:pt idx="414">
                  <c:v>22.7142944335938</c:v>
                </c:pt>
                <c:pt idx="415">
                  <c:v>26.8000183105469</c:v>
                </c:pt>
                <c:pt idx="416">
                  <c:v>23.7999877929688</c:v>
                </c:pt>
                <c:pt idx="417">
                  <c:v>32</c:v>
                </c:pt>
                <c:pt idx="418">
                  <c:v>36.371429443359403</c:v>
                </c:pt>
                <c:pt idx="419">
                  <c:v>44.314292907714801</c:v>
                </c:pt>
                <c:pt idx="420">
                  <c:v>44.800003051757798</c:v>
                </c:pt>
                <c:pt idx="421">
                  <c:v>46.228569030761697</c:v>
                </c:pt>
                <c:pt idx="422">
                  <c:v>36.028568267822301</c:v>
                </c:pt>
                <c:pt idx="423">
                  <c:v>39.742843627929702</c:v>
                </c:pt>
                <c:pt idx="424">
                  <c:v>38.7714233398438</c:v>
                </c:pt>
                <c:pt idx="425">
                  <c:v>32.371429443359403</c:v>
                </c:pt>
                <c:pt idx="426">
                  <c:v>40.114280700683601</c:v>
                </c:pt>
                <c:pt idx="427">
                  <c:v>49.199996948242202</c:v>
                </c:pt>
                <c:pt idx="428">
                  <c:v>50.057144165039098</c:v>
                </c:pt>
                <c:pt idx="429">
                  <c:v>60.828567504882798</c:v>
                </c:pt>
                <c:pt idx="430">
                  <c:v>57.942859649658203</c:v>
                </c:pt>
                <c:pt idx="431">
                  <c:v>57.542861938476598</c:v>
                </c:pt>
                <c:pt idx="432">
                  <c:v>55.885719299316399</c:v>
                </c:pt>
                <c:pt idx="433">
                  <c:v>47.800001144409201</c:v>
                </c:pt>
                <c:pt idx="434">
                  <c:v>38.257148742675803</c:v>
                </c:pt>
                <c:pt idx="435">
                  <c:v>35.94287109375</c:v>
                </c:pt>
                <c:pt idx="436">
                  <c:v>30.3428649902344</c:v>
                </c:pt>
                <c:pt idx="437">
                  <c:v>29.714286804199201</c:v>
                </c:pt>
                <c:pt idx="438">
                  <c:v>30.228569030761701</c:v>
                </c:pt>
                <c:pt idx="439">
                  <c:v>36.257148742675803</c:v>
                </c:pt>
                <c:pt idx="440">
                  <c:v>32.971431732177699</c:v>
                </c:pt>
                <c:pt idx="441">
                  <c:v>39.828582763671903</c:v>
                </c:pt>
                <c:pt idx="442">
                  <c:v>42.828582763671903</c:v>
                </c:pt>
                <c:pt idx="443">
                  <c:v>42.428573608398402</c:v>
                </c:pt>
                <c:pt idx="444">
                  <c:v>39.5142822265625</c:v>
                </c:pt>
                <c:pt idx="445">
                  <c:v>-1622.25732421875</c:v>
                </c:pt>
                <c:pt idx="446">
                  <c:v>-1634.7431640625</c:v>
                </c:pt>
                <c:pt idx="447">
                  <c:v>-1630.39990234375</c:v>
                </c:pt>
                <c:pt idx="448">
                  <c:v>-1636.685546875</c:v>
                </c:pt>
                <c:pt idx="449">
                  <c:v>-1636.4287109375</c:v>
                </c:pt>
                <c:pt idx="450">
                  <c:v>-1634</c:v>
                </c:pt>
                <c:pt idx="451">
                  <c:v>-1635.17138671875</c:v>
                </c:pt>
                <c:pt idx="452">
                  <c:v>23.514285087585399</c:v>
                </c:pt>
                <c:pt idx="453">
                  <c:v>26.8571424484253</c:v>
                </c:pt>
                <c:pt idx="454">
                  <c:v>33.485710144042997</c:v>
                </c:pt>
                <c:pt idx="455">
                  <c:v>27.9142875671387</c:v>
                </c:pt>
                <c:pt idx="456">
                  <c:v>27.3714294433594</c:v>
                </c:pt>
                <c:pt idx="457">
                  <c:v>32.114288330078097</c:v>
                </c:pt>
                <c:pt idx="458">
                  <c:v>27.3714294433594</c:v>
                </c:pt>
                <c:pt idx="459">
                  <c:v>32.771430969238303</c:v>
                </c:pt>
                <c:pt idx="460">
                  <c:v>35.799999237060497</c:v>
                </c:pt>
                <c:pt idx="461">
                  <c:v>25.685714721679702</c:v>
                </c:pt>
                <c:pt idx="462">
                  <c:v>27.171428680419901</c:v>
                </c:pt>
                <c:pt idx="463">
                  <c:v>25.200004577636701</c:v>
                </c:pt>
                <c:pt idx="464">
                  <c:v>17.685714721679702</c:v>
                </c:pt>
                <c:pt idx="465">
                  <c:v>23.057144165039102</c:v>
                </c:pt>
                <c:pt idx="466">
                  <c:v>13.085716247558601</c:v>
                </c:pt>
                <c:pt idx="467">
                  <c:v>12.971427917480501</c:v>
                </c:pt>
                <c:pt idx="468">
                  <c:v>15.6571350097656</c:v>
                </c:pt>
                <c:pt idx="469">
                  <c:v>25.6285705566406</c:v>
                </c:pt>
                <c:pt idx="470">
                  <c:v>34.457145690917997</c:v>
                </c:pt>
                <c:pt idx="471">
                  <c:v>33.342857360839801</c:v>
                </c:pt>
                <c:pt idx="472">
                  <c:v>35.857141971588099</c:v>
                </c:pt>
                <c:pt idx="473">
                  <c:v>41.114282608032198</c:v>
                </c:pt>
                <c:pt idx="474">
                  <c:v>34.7142944335938</c:v>
                </c:pt>
                <c:pt idx="475">
                  <c:v>32</c:v>
                </c:pt>
                <c:pt idx="476">
                  <c:v>26.8000183105469</c:v>
                </c:pt>
                <c:pt idx="477">
                  <c:v>15.0285949707031</c:v>
                </c:pt>
                <c:pt idx="478">
                  <c:v>16.028564453125</c:v>
                </c:pt>
                <c:pt idx="479">
                  <c:v>16.2285766601563</c:v>
                </c:pt>
                <c:pt idx="480">
                  <c:v>13.7714385986328</c:v>
                </c:pt>
                <c:pt idx="481">
                  <c:v>23.400001525878899</c:v>
                </c:pt>
                <c:pt idx="482">
                  <c:v>21.028572082519499</c:v>
                </c:pt>
                <c:pt idx="483">
                  <c:v>25.971427917480501</c:v>
                </c:pt>
                <c:pt idx="484">
                  <c:v>36.828573226928697</c:v>
                </c:pt>
                <c:pt idx="485">
                  <c:v>38.2571444511414</c:v>
                </c:pt>
                <c:pt idx="486">
                  <c:v>35.171430587768597</c:v>
                </c:pt>
                <c:pt idx="487">
                  <c:v>38.571428060531602</c:v>
                </c:pt>
                <c:pt idx="488">
                  <c:v>38.8857148885727</c:v>
                </c:pt>
                <c:pt idx="489">
                  <c:v>35.4571437835693</c:v>
                </c:pt>
                <c:pt idx="490">
                  <c:v>38.5142822265625</c:v>
                </c:pt>
                <c:pt idx="491">
                  <c:v>33.342857360839801</c:v>
                </c:pt>
                <c:pt idx="492">
                  <c:v>37.057144165039098</c:v>
                </c:pt>
                <c:pt idx="493">
                  <c:v>31.799999237060501</c:v>
                </c:pt>
                <c:pt idx="494">
                  <c:v>29.857143402099599</c:v>
                </c:pt>
                <c:pt idx="495">
                  <c:v>31.0571451187134</c:v>
                </c:pt>
                <c:pt idx="496">
                  <c:v>38.600006103515597</c:v>
                </c:pt>
                <c:pt idx="497">
                  <c:v>29.971435546875</c:v>
                </c:pt>
                <c:pt idx="498">
                  <c:v>21.6571350097656</c:v>
                </c:pt>
                <c:pt idx="499">
                  <c:v>17.514289855956999</c:v>
                </c:pt>
                <c:pt idx="500">
                  <c:v>23.028572082519499</c:v>
                </c:pt>
                <c:pt idx="501">
                  <c:v>22.571434020996101</c:v>
                </c:pt>
                <c:pt idx="502">
                  <c:v>13.1142883300781</c:v>
                </c:pt>
                <c:pt idx="503">
                  <c:v>5.8285827636718697</c:v>
                </c:pt>
                <c:pt idx="504">
                  <c:v>1.6285705566406199</c:v>
                </c:pt>
                <c:pt idx="505">
                  <c:v>9.4571380615234393</c:v>
                </c:pt>
                <c:pt idx="506">
                  <c:v>6.3142852783203098</c:v>
                </c:pt>
                <c:pt idx="507">
                  <c:v>9.4000000953674299</c:v>
                </c:pt>
                <c:pt idx="508">
                  <c:v>6.2000007629394496</c:v>
                </c:pt>
                <c:pt idx="509">
                  <c:v>7.4000015258789098</c:v>
                </c:pt>
                <c:pt idx="510">
                  <c:v>7.2857131958007804</c:v>
                </c:pt>
                <c:pt idx="511">
                  <c:v>9.5999984741210902</c:v>
                </c:pt>
                <c:pt idx="512">
                  <c:v>6.5428619384765598</c:v>
                </c:pt>
                <c:pt idx="513">
                  <c:v>7.6000061035156197</c:v>
                </c:pt>
                <c:pt idx="514">
                  <c:v>-2.6000061035156201</c:v>
                </c:pt>
                <c:pt idx="515">
                  <c:v>4.3142852783203098</c:v>
                </c:pt>
                <c:pt idx="516">
                  <c:v>8.3142852783203107</c:v>
                </c:pt>
                <c:pt idx="517">
                  <c:v>9.9428558349609393</c:v>
                </c:pt>
                <c:pt idx="518">
                  <c:v>12.4285736083984</c:v>
                </c:pt>
                <c:pt idx="519">
                  <c:v>15.4857177734375</c:v>
                </c:pt>
                <c:pt idx="520">
                  <c:v>14.4571425914764</c:v>
                </c:pt>
                <c:pt idx="521">
                  <c:v>18.6285724639893</c:v>
                </c:pt>
                <c:pt idx="522">
                  <c:v>17.885715484619102</c:v>
                </c:pt>
                <c:pt idx="523">
                  <c:v>19.771430969238299</c:v>
                </c:pt>
                <c:pt idx="524">
                  <c:v>26.657142639160199</c:v>
                </c:pt>
                <c:pt idx="525">
                  <c:v>27.142860412597699</c:v>
                </c:pt>
                <c:pt idx="526">
                  <c:v>20.571426391601602</c:v>
                </c:pt>
                <c:pt idx="527">
                  <c:v>22.228569030761701</c:v>
                </c:pt>
                <c:pt idx="528">
                  <c:v>21.428570747375499</c:v>
                </c:pt>
                <c:pt idx="529">
                  <c:v>24.342857360839801</c:v>
                </c:pt>
                <c:pt idx="530">
                  <c:v>17.457145690918001</c:v>
                </c:pt>
                <c:pt idx="531">
                  <c:v>19.028572082519499</c:v>
                </c:pt>
                <c:pt idx="532">
                  <c:v>14.599998474121101</c:v>
                </c:pt>
                <c:pt idx="533">
                  <c:v>20.714282989501999</c:v>
                </c:pt>
                <c:pt idx="534">
                  <c:v>13.1142883300781</c:v>
                </c:pt>
                <c:pt idx="535">
                  <c:v>15.9142913818359</c:v>
                </c:pt>
                <c:pt idx="536">
                  <c:v>7.0857238769531197</c:v>
                </c:pt>
                <c:pt idx="537">
                  <c:v>11.7714233398437</c:v>
                </c:pt>
                <c:pt idx="538">
                  <c:v>2.971435546875</c:v>
                </c:pt>
                <c:pt idx="539">
                  <c:v>7.7999992370605504</c:v>
                </c:pt>
                <c:pt idx="540">
                  <c:v>11.5714263916016</c:v>
                </c:pt>
                <c:pt idx="541">
                  <c:v>20.7714295387268</c:v>
                </c:pt>
                <c:pt idx="542">
                  <c:v>24.142860412597699</c:v>
                </c:pt>
                <c:pt idx="543">
                  <c:v>24.828567504882798</c:v>
                </c:pt>
                <c:pt idx="544">
                  <c:v>27.1142883300781</c:v>
                </c:pt>
                <c:pt idx="545">
                  <c:v>33.314285278320298</c:v>
                </c:pt>
                <c:pt idx="546">
                  <c:v>35.142852783203097</c:v>
                </c:pt>
                <c:pt idx="547">
                  <c:v>30.5142822265625</c:v>
                </c:pt>
                <c:pt idx="548">
                  <c:v>31</c:v>
                </c:pt>
                <c:pt idx="549">
                  <c:v>29.171432495117202</c:v>
                </c:pt>
                <c:pt idx="550">
                  <c:v>36.7714233398438</c:v>
                </c:pt>
                <c:pt idx="551">
                  <c:v>35.771438598632798</c:v>
                </c:pt>
                <c:pt idx="552">
                  <c:v>34.857147216796903</c:v>
                </c:pt>
                <c:pt idx="553">
                  <c:v>37.657135009765597</c:v>
                </c:pt>
                <c:pt idx="554">
                  <c:v>38.571441650390597</c:v>
                </c:pt>
                <c:pt idx="555">
                  <c:v>43.085723876953097</c:v>
                </c:pt>
                <c:pt idx="556">
                  <c:v>39.199996948242202</c:v>
                </c:pt>
                <c:pt idx="557">
                  <c:v>40.628570556640597</c:v>
                </c:pt>
                <c:pt idx="558">
                  <c:v>36.914291381835902</c:v>
                </c:pt>
                <c:pt idx="559">
                  <c:v>38.885711669921903</c:v>
                </c:pt>
                <c:pt idx="560">
                  <c:v>27.314285278320298</c:v>
                </c:pt>
                <c:pt idx="561">
                  <c:v>29.4571533203125</c:v>
                </c:pt>
                <c:pt idx="562">
                  <c:v>31.6000061035156</c:v>
                </c:pt>
                <c:pt idx="563">
                  <c:v>34.314285278320298</c:v>
                </c:pt>
                <c:pt idx="564">
                  <c:v>30.542861938476602</c:v>
                </c:pt>
                <c:pt idx="565">
                  <c:v>29.2571411132813</c:v>
                </c:pt>
                <c:pt idx="566">
                  <c:v>27.2285766601563</c:v>
                </c:pt>
                <c:pt idx="567">
                  <c:v>36.828567504882798</c:v>
                </c:pt>
                <c:pt idx="568">
                  <c:v>29.4857177734375</c:v>
                </c:pt>
                <c:pt idx="569">
                  <c:v>36.028568267822301</c:v>
                </c:pt>
                <c:pt idx="570">
                  <c:v>35.542858123779297</c:v>
                </c:pt>
                <c:pt idx="571">
                  <c:v>39.742857903242097</c:v>
                </c:pt>
                <c:pt idx="572">
                  <c:v>41.257141709327698</c:v>
                </c:pt>
                <c:pt idx="573">
                  <c:v>44.657142639160199</c:v>
                </c:pt>
                <c:pt idx="574">
                  <c:v>38.857147216796903</c:v>
                </c:pt>
                <c:pt idx="575">
                  <c:v>46.7142944335938</c:v>
                </c:pt>
                <c:pt idx="576">
                  <c:v>34.942855834960902</c:v>
                </c:pt>
                <c:pt idx="577">
                  <c:v>35.257144927978501</c:v>
                </c:pt>
                <c:pt idx="578">
                  <c:v>29.799999237060501</c:v>
                </c:pt>
                <c:pt idx="579">
                  <c:v>34.571426391601598</c:v>
                </c:pt>
                <c:pt idx="580">
                  <c:v>30.999999046325701</c:v>
                </c:pt>
                <c:pt idx="581">
                  <c:v>37.914283752441399</c:v>
                </c:pt>
                <c:pt idx="582">
                  <c:v>36.257143974304199</c:v>
                </c:pt>
                <c:pt idx="583">
                  <c:v>34.828567504882798</c:v>
                </c:pt>
                <c:pt idx="584">
                  <c:v>44.6857299804688</c:v>
                </c:pt>
                <c:pt idx="585">
                  <c:v>48.942840576171903</c:v>
                </c:pt>
                <c:pt idx="586">
                  <c:v>48.5428466796875</c:v>
                </c:pt>
                <c:pt idx="587">
                  <c:v>51.2000122070313</c:v>
                </c:pt>
                <c:pt idx="588">
                  <c:v>47.2285766601563</c:v>
                </c:pt>
                <c:pt idx="589">
                  <c:v>51.7714233398438</c:v>
                </c:pt>
                <c:pt idx="590">
                  <c:v>49.114288330078097</c:v>
                </c:pt>
                <c:pt idx="591">
                  <c:v>47.828567504882798</c:v>
                </c:pt>
                <c:pt idx="592">
                  <c:v>53.085716247558601</c:v>
                </c:pt>
                <c:pt idx="593">
                  <c:v>60.485715866088903</c:v>
                </c:pt>
                <c:pt idx="594">
                  <c:v>54.400001525878899</c:v>
                </c:pt>
                <c:pt idx="595">
                  <c:v>56.028564453125</c:v>
                </c:pt>
                <c:pt idx="596">
                  <c:v>50.571426391601598</c:v>
                </c:pt>
                <c:pt idx="597">
                  <c:v>59.171432495117202</c:v>
                </c:pt>
                <c:pt idx="598">
                  <c:v>57.7428588867188</c:v>
                </c:pt>
                <c:pt idx="599">
                  <c:v>58.457138061523402</c:v>
                </c:pt>
                <c:pt idx="600">
                  <c:v>53.571426391601598</c:v>
                </c:pt>
                <c:pt idx="601">
                  <c:v>65.057144165039105</c:v>
                </c:pt>
                <c:pt idx="602">
                  <c:v>74.514297485351605</c:v>
                </c:pt>
                <c:pt idx="603">
                  <c:v>86</c:v>
                </c:pt>
                <c:pt idx="604">
                  <c:v>90.399993896484403</c:v>
                </c:pt>
                <c:pt idx="605">
                  <c:v>96.800003051757798</c:v>
                </c:pt>
                <c:pt idx="606">
                  <c:v>93.714286804199205</c:v>
                </c:pt>
                <c:pt idx="607">
                  <c:v>108.457138061523</c:v>
                </c:pt>
                <c:pt idx="608">
                  <c:v>114.542858123779</c:v>
                </c:pt>
                <c:pt idx="609">
                  <c:v>122.74285888671901</c:v>
                </c:pt>
                <c:pt idx="610">
                  <c:v>122.599990844727</c:v>
                </c:pt>
                <c:pt idx="611">
                  <c:v>129.39999389648401</c:v>
                </c:pt>
                <c:pt idx="612">
                  <c:v>146.68570709228501</c:v>
                </c:pt>
                <c:pt idx="613">
                  <c:v>169.11428070068399</c:v>
                </c:pt>
                <c:pt idx="614">
                  <c:v>179.40000474453001</c:v>
                </c:pt>
                <c:pt idx="615">
                  <c:v>200.74284934997601</c:v>
                </c:pt>
                <c:pt idx="616">
                  <c:v>213.171422958374</c:v>
                </c:pt>
                <c:pt idx="617">
                  <c:v>242.714290618896</c:v>
                </c:pt>
                <c:pt idx="618">
                  <c:v>266.57141458988201</c:v>
                </c:pt>
                <c:pt idx="619">
                  <c:v>288.65715026855497</c:v>
                </c:pt>
                <c:pt idx="620">
                  <c:v>309.91429138183599</c:v>
                </c:pt>
                <c:pt idx="621">
                  <c:v>340.34286880493198</c:v>
                </c:pt>
                <c:pt idx="622">
                  <c:v>370.25714111328102</c:v>
                </c:pt>
                <c:pt idx="623">
                  <c:v>415.71429443359398</c:v>
                </c:pt>
                <c:pt idx="624">
                  <c:v>454.37142944335898</c:v>
                </c:pt>
                <c:pt idx="625">
                  <c:v>513.34284973144497</c:v>
                </c:pt>
                <c:pt idx="626">
                  <c:v>575.42857360839798</c:v>
                </c:pt>
                <c:pt idx="627">
                  <c:v>661.14285278320301</c:v>
                </c:pt>
                <c:pt idx="628">
                  <c:v>739.85714721679699</c:v>
                </c:pt>
                <c:pt idx="629">
                  <c:v>835.94285583496105</c:v>
                </c:pt>
                <c:pt idx="630">
                  <c:v>935.42854309081997</c:v>
                </c:pt>
                <c:pt idx="631">
                  <c:v>1059.9428405761701</c:v>
                </c:pt>
                <c:pt idx="632">
                  <c:v>1190.8571166992199</c:v>
                </c:pt>
                <c:pt idx="633">
                  <c:v>1334.0570983886701</c:v>
                </c:pt>
                <c:pt idx="634">
                  <c:v>1478.31433105469</c:v>
                </c:pt>
                <c:pt idx="635">
                  <c:v>1655.4286193847699</c:v>
                </c:pt>
                <c:pt idx="636">
                  <c:v>1850.6571350097699</c:v>
                </c:pt>
                <c:pt idx="637">
                  <c:v>2086.1714172363299</c:v>
                </c:pt>
                <c:pt idx="638">
                  <c:v>2328.0285339355501</c:v>
                </c:pt>
                <c:pt idx="639">
                  <c:v>2577.4856872558598</c:v>
                </c:pt>
                <c:pt idx="640">
                  <c:v>2869.1142272949201</c:v>
                </c:pt>
                <c:pt idx="641">
                  <c:v>3198.6857604980501</c:v>
                </c:pt>
                <c:pt idx="642">
                  <c:v>3546.2001037597702</c:v>
                </c:pt>
                <c:pt idx="643">
                  <c:v>3926.9714050293001</c:v>
                </c:pt>
                <c:pt idx="644">
                  <c:v>4328.7140655517596</c:v>
                </c:pt>
                <c:pt idx="645">
                  <c:v>4781.4573249816904</c:v>
                </c:pt>
                <c:pt idx="646">
                  <c:v>5276.6858825683603</c:v>
                </c:pt>
                <c:pt idx="647">
                  <c:v>5782.2286529540997</c:v>
                </c:pt>
                <c:pt idx="648">
                  <c:v>6301.68556213379</c:v>
                </c:pt>
                <c:pt idx="649">
                  <c:v>6848.8287658691397</c:v>
                </c:pt>
                <c:pt idx="650">
                  <c:v>7378.14305114746</c:v>
                </c:pt>
                <c:pt idx="651">
                  <c:v>7901.5998878479004</c:v>
                </c:pt>
                <c:pt idx="652">
                  <c:v>8401.7997760772705</c:v>
                </c:pt>
                <c:pt idx="653">
                  <c:v>8906.3710174560492</c:v>
                </c:pt>
                <c:pt idx="654">
                  <c:v>9399.1717987060492</c:v>
                </c:pt>
                <c:pt idx="655">
                  <c:v>9899.7710418701208</c:v>
                </c:pt>
                <c:pt idx="656">
                  <c:v>10370.2284088135</c:v>
                </c:pt>
                <c:pt idx="657">
                  <c:v>10838.8575286865</c:v>
                </c:pt>
                <c:pt idx="658">
                  <c:v>11289.599914550799</c:v>
                </c:pt>
                <c:pt idx="659">
                  <c:v>11739.286190033001</c:v>
                </c:pt>
                <c:pt idx="660">
                  <c:v>12145.599748611499</c:v>
                </c:pt>
                <c:pt idx="661">
                  <c:v>12516.4854888916</c:v>
                </c:pt>
                <c:pt idx="662">
                  <c:v>12857.200336456301</c:v>
                </c:pt>
                <c:pt idx="663">
                  <c:v>13148.6004462242</c:v>
                </c:pt>
                <c:pt idx="664">
                  <c:v>13379.6001682281</c:v>
                </c:pt>
                <c:pt idx="665">
                  <c:v>13598.371036529499</c:v>
                </c:pt>
                <c:pt idx="666">
                  <c:v>13739.4854125977</c:v>
                </c:pt>
                <c:pt idx="667">
                  <c:v>13821.600311279301</c:v>
                </c:pt>
                <c:pt idx="668">
                  <c:v>13877.9138183594</c:v>
                </c:pt>
                <c:pt idx="669">
                  <c:v>13859.2859802246</c:v>
                </c:pt>
                <c:pt idx="670">
                  <c:v>13816.0290527344</c:v>
                </c:pt>
                <c:pt idx="671">
                  <c:v>13756.542694091801</c:v>
                </c:pt>
                <c:pt idx="672">
                  <c:v>13616.913848877</c:v>
                </c:pt>
                <c:pt idx="673">
                  <c:v>13451.4571533203</c:v>
                </c:pt>
                <c:pt idx="674">
                  <c:v>13249.4569549561</c:v>
                </c:pt>
                <c:pt idx="675">
                  <c:v>12986.971176147499</c:v>
                </c:pt>
                <c:pt idx="676">
                  <c:v>12687.2571144104</c:v>
                </c:pt>
                <c:pt idx="677">
                  <c:v>12346.3712053299</c:v>
                </c:pt>
                <c:pt idx="678">
                  <c:v>11977.3144817352</c:v>
                </c:pt>
                <c:pt idx="679">
                  <c:v>11578.3140907288</c:v>
                </c:pt>
                <c:pt idx="680">
                  <c:v>11182.428569793699</c:v>
                </c:pt>
                <c:pt idx="681">
                  <c:v>10774.7138953209</c:v>
                </c:pt>
                <c:pt idx="682">
                  <c:v>10348.6573944092</c:v>
                </c:pt>
                <c:pt idx="683">
                  <c:v>9925.4568634033203</c:v>
                </c:pt>
                <c:pt idx="684">
                  <c:v>9507.7141189575195</c:v>
                </c:pt>
                <c:pt idx="685">
                  <c:v>9082.5995535850507</c:v>
                </c:pt>
                <c:pt idx="686">
                  <c:v>8671.3141708374005</c:v>
                </c:pt>
                <c:pt idx="687">
                  <c:v>8245.0569229125995</c:v>
                </c:pt>
                <c:pt idx="688">
                  <c:v>7837.4855041503897</c:v>
                </c:pt>
                <c:pt idx="689">
                  <c:v>7455.8285846710196</c:v>
                </c:pt>
                <c:pt idx="690">
                  <c:v>7070.9426879882803</c:v>
                </c:pt>
                <c:pt idx="691">
                  <c:v>6708.5998077392596</c:v>
                </c:pt>
                <c:pt idx="692">
                  <c:v>6348.5140609741202</c:v>
                </c:pt>
                <c:pt idx="693">
                  <c:v>6030.1144638061496</c:v>
                </c:pt>
                <c:pt idx="694">
                  <c:v>5713.2571563720703</c:v>
                </c:pt>
                <c:pt idx="695">
                  <c:v>5404.1712493896503</c:v>
                </c:pt>
                <c:pt idx="696">
                  <c:v>5107.51416015625</c:v>
                </c:pt>
                <c:pt idx="697">
                  <c:v>4830.2286071777298</c:v>
                </c:pt>
                <c:pt idx="698">
                  <c:v>4558.6287536621103</c:v>
                </c:pt>
                <c:pt idx="699">
                  <c:v>4317.7142333984402</c:v>
                </c:pt>
                <c:pt idx="700">
                  <c:v>4073.5142364501999</c:v>
                </c:pt>
                <c:pt idx="701">
                  <c:v>3847.3428955078102</c:v>
                </c:pt>
                <c:pt idx="702">
                  <c:v>3640.2571716308598</c:v>
                </c:pt>
                <c:pt idx="703">
                  <c:v>3440.4856567382799</c:v>
                </c:pt>
                <c:pt idx="704">
                  <c:v>3261.2856750488299</c:v>
                </c:pt>
                <c:pt idx="705">
                  <c:v>3096.3427734375</c:v>
                </c:pt>
                <c:pt idx="706">
                  <c:v>2930.1143035888699</c:v>
                </c:pt>
                <c:pt idx="707">
                  <c:v>2776.1713562011701</c:v>
                </c:pt>
                <c:pt idx="708">
                  <c:v>2631.4285583496098</c:v>
                </c:pt>
                <c:pt idx="709">
                  <c:v>2505.7428588867201</c:v>
                </c:pt>
                <c:pt idx="710">
                  <c:v>2396.45727539063</c:v>
                </c:pt>
                <c:pt idx="711">
                  <c:v>2281.82861328125</c:v>
                </c:pt>
                <c:pt idx="712">
                  <c:v>2176.8857421875</c:v>
                </c:pt>
                <c:pt idx="713">
                  <c:v>2090.8856811523401</c:v>
                </c:pt>
                <c:pt idx="714">
                  <c:v>2004.7714538574201</c:v>
                </c:pt>
                <c:pt idx="715">
                  <c:v>1934.02856445312</c:v>
                </c:pt>
                <c:pt idx="716">
                  <c:v>1855.7142944335901</c:v>
                </c:pt>
                <c:pt idx="717">
                  <c:v>1778.7999420166</c:v>
                </c:pt>
                <c:pt idx="718">
                  <c:v>1732.9714660644499</c:v>
                </c:pt>
                <c:pt idx="719">
                  <c:v>1684.2856750488299</c:v>
                </c:pt>
                <c:pt idx="720">
                  <c:v>1632.8857598304701</c:v>
                </c:pt>
                <c:pt idx="721">
                  <c:v>1578.5427970886201</c:v>
                </c:pt>
                <c:pt idx="722">
                  <c:v>1541.14281082153</c:v>
                </c:pt>
                <c:pt idx="723">
                  <c:v>1501.9714074134799</c:v>
                </c:pt>
                <c:pt idx="724">
                  <c:v>1469.5428819656399</c:v>
                </c:pt>
                <c:pt idx="725">
                  <c:v>1425.82860374451</c:v>
                </c:pt>
                <c:pt idx="726">
                  <c:v>1389.45715999603</c:v>
                </c:pt>
                <c:pt idx="727">
                  <c:v>1366.1428503990201</c:v>
                </c:pt>
                <c:pt idx="728">
                  <c:v>1343.25719451904</c:v>
                </c:pt>
                <c:pt idx="729">
                  <c:v>1314.1428527831999</c:v>
                </c:pt>
                <c:pt idx="730">
                  <c:v>1302.0856657028201</c:v>
                </c:pt>
                <c:pt idx="731">
                  <c:v>1282.94289207458</c:v>
                </c:pt>
                <c:pt idx="732">
                  <c:v>1272.1999864578199</c:v>
                </c:pt>
                <c:pt idx="733">
                  <c:v>1259.3142433166499</c:v>
                </c:pt>
                <c:pt idx="734">
                  <c:v>1235.9142303466799</c:v>
                </c:pt>
                <c:pt idx="735">
                  <c:v>1225.74279785156</c:v>
                </c:pt>
                <c:pt idx="736">
                  <c:v>1217.0856552124001</c:v>
                </c:pt>
                <c:pt idx="737">
                  <c:v>1204.17137145996</c:v>
                </c:pt>
                <c:pt idx="738">
                  <c:v>1199.7714233398401</c:v>
                </c:pt>
                <c:pt idx="739">
                  <c:v>1191</c:v>
                </c:pt>
                <c:pt idx="740">
                  <c:v>1182.7428283691399</c:v>
                </c:pt>
                <c:pt idx="741">
                  <c:v>1187.7713966369599</c:v>
                </c:pt>
                <c:pt idx="742">
                  <c:v>1181.0286026000999</c:v>
                </c:pt>
                <c:pt idx="743">
                  <c:v>1173.7428894043001</c:v>
                </c:pt>
                <c:pt idx="744">
                  <c:v>1160.4856643676801</c:v>
                </c:pt>
                <c:pt idx="745">
                  <c:v>1151.0857658386201</c:v>
                </c:pt>
                <c:pt idx="746">
                  <c:v>1149.3713684081999</c:v>
                </c:pt>
                <c:pt idx="747">
                  <c:v>1151.3143005371101</c:v>
                </c:pt>
                <c:pt idx="748">
                  <c:v>1145.7428894043001</c:v>
                </c:pt>
                <c:pt idx="749">
                  <c:v>1140.48571777344</c:v>
                </c:pt>
                <c:pt idx="750">
                  <c:v>1138.25720214844</c:v>
                </c:pt>
                <c:pt idx="751">
                  <c:v>1140.05710983276</c:v>
                </c:pt>
                <c:pt idx="752">
                  <c:v>1141.91428756714</c:v>
                </c:pt>
                <c:pt idx="753">
                  <c:v>1134.71423721313</c:v>
                </c:pt>
                <c:pt idx="754">
                  <c:v>1133.1713690757799</c:v>
                </c:pt>
                <c:pt idx="755">
                  <c:v>1136.1429095268199</c:v>
                </c:pt>
                <c:pt idx="756">
                  <c:v>1141.9142436981199</c:v>
                </c:pt>
                <c:pt idx="757">
                  <c:v>1141.14283752441</c:v>
                </c:pt>
                <c:pt idx="758">
                  <c:v>1137.1714172363299</c:v>
                </c:pt>
                <c:pt idx="759">
                  <c:v>1145.6857452392601</c:v>
                </c:pt>
                <c:pt idx="760">
                  <c:v>1151.6571350097699</c:v>
                </c:pt>
                <c:pt idx="761">
                  <c:v>1144.7714233398401</c:v>
                </c:pt>
                <c:pt idx="762">
                  <c:v>1140.48571777344</c:v>
                </c:pt>
                <c:pt idx="763">
                  <c:v>1136.51428222656</c:v>
                </c:pt>
                <c:pt idx="764">
                  <c:v>1137.48571777344</c:v>
                </c:pt>
                <c:pt idx="765">
                  <c:v>1144.7143249511701</c:v>
                </c:pt>
                <c:pt idx="766">
                  <c:v>1135.3143005371101</c:v>
                </c:pt>
                <c:pt idx="767">
                  <c:v>1135.1428527831999</c:v>
                </c:pt>
                <c:pt idx="768">
                  <c:v>1137.3142700195301</c:v>
                </c:pt>
                <c:pt idx="769">
                  <c:v>1126.7713928222699</c:v>
                </c:pt>
                <c:pt idx="770">
                  <c:v>1129.08569335937</c:v>
                </c:pt>
                <c:pt idx="771">
                  <c:v>1122.37145996094</c:v>
                </c:pt>
                <c:pt idx="772">
                  <c:v>1118.3999786377001</c:v>
                </c:pt>
                <c:pt idx="773">
                  <c:v>1118.2571105956999</c:v>
                </c:pt>
                <c:pt idx="774">
                  <c:v>1103.6857299804699</c:v>
                </c:pt>
                <c:pt idx="775">
                  <c:v>1104.1143035888699</c:v>
                </c:pt>
                <c:pt idx="776">
                  <c:v>1113.48572540283</c:v>
                </c:pt>
                <c:pt idx="777">
                  <c:v>1101.8285827636701</c:v>
                </c:pt>
                <c:pt idx="778">
                  <c:v>1101.6856842041</c:v>
                </c:pt>
                <c:pt idx="779">
                  <c:v>1093.1714324951199</c:v>
                </c:pt>
                <c:pt idx="780">
                  <c:v>1090.65712738037</c:v>
                </c:pt>
                <c:pt idx="781">
                  <c:v>1096.57141876221</c:v>
                </c:pt>
                <c:pt idx="782">
                  <c:v>1086.7714538574201</c:v>
                </c:pt>
                <c:pt idx="783">
                  <c:v>1073.08570861816</c:v>
                </c:pt>
                <c:pt idx="784">
                  <c:v>1065.97144317627</c:v>
                </c:pt>
                <c:pt idx="785">
                  <c:v>1058.4571151733401</c:v>
                </c:pt>
                <c:pt idx="786">
                  <c:v>1044.62855529785</c:v>
                </c:pt>
                <c:pt idx="787">
                  <c:v>1029.2571563720701</c:v>
                </c:pt>
                <c:pt idx="788">
                  <c:v>1009.5714416503901</c:v>
                </c:pt>
                <c:pt idx="789">
                  <c:v>996.97145080566395</c:v>
                </c:pt>
                <c:pt idx="790">
                  <c:v>978</c:v>
                </c:pt>
                <c:pt idx="791">
                  <c:v>966.08570861816395</c:v>
                </c:pt>
                <c:pt idx="792">
                  <c:v>938.20002746581997</c:v>
                </c:pt>
                <c:pt idx="793">
                  <c:v>923.62854766845703</c:v>
                </c:pt>
                <c:pt idx="794">
                  <c:v>902.74285888671898</c:v>
                </c:pt>
                <c:pt idx="795">
                  <c:v>868.54286193847702</c:v>
                </c:pt>
                <c:pt idx="796">
                  <c:v>842.31430053710903</c:v>
                </c:pt>
                <c:pt idx="797">
                  <c:v>820.00002288818405</c:v>
                </c:pt>
                <c:pt idx="798">
                  <c:v>791.88571166992199</c:v>
                </c:pt>
                <c:pt idx="799">
                  <c:v>775.97142028808605</c:v>
                </c:pt>
                <c:pt idx="800">
                  <c:v>758.971435546875</c:v>
                </c:pt>
                <c:pt idx="801">
                  <c:v>737.34283447265602</c:v>
                </c:pt>
                <c:pt idx="802">
                  <c:v>735.94287109375</c:v>
                </c:pt>
                <c:pt idx="803">
                  <c:v>715.97145080566395</c:v>
                </c:pt>
                <c:pt idx="804">
                  <c:v>695.57141113281295</c:v>
                </c:pt>
                <c:pt idx="805">
                  <c:v>676.31430053710903</c:v>
                </c:pt>
                <c:pt idx="806">
                  <c:v>652.40000915527298</c:v>
                </c:pt>
                <c:pt idx="807">
                  <c:v>624.08572387695301</c:v>
                </c:pt>
                <c:pt idx="808">
                  <c:v>598.88572692871105</c:v>
                </c:pt>
                <c:pt idx="809">
                  <c:v>575.11428833007801</c:v>
                </c:pt>
                <c:pt idx="810">
                  <c:v>553.31430053710903</c:v>
                </c:pt>
                <c:pt idx="811">
                  <c:v>533.99998474121105</c:v>
                </c:pt>
                <c:pt idx="812">
                  <c:v>512.14285278320301</c:v>
                </c:pt>
                <c:pt idx="813">
                  <c:v>493.48570251464798</c:v>
                </c:pt>
                <c:pt idx="814">
                  <c:v>475.19999694824202</c:v>
                </c:pt>
                <c:pt idx="815">
                  <c:v>466.54286193847702</c:v>
                </c:pt>
                <c:pt idx="816">
                  <c:v>446.17143249511702</c:v>
                </c:pt>
                <c:pt idx="817">
                  <c:v>434.22858428955101</c:v>
                </c:pt>
                <c:pt idx="818">
                  <c:v>420.028564453125</c:v>
                </c:pt>
                <c:pt idx="819">
                  <c:v>409.31427001953102</c:v>
                </c:pt>
                <c:pt idx="820">
                  <c:v>391.885704040527</c:v>
                </c:pt>
                <c:pt idx="821">
                  <c:v>376.97142028808599</c:v>
                </c:pt>
                <c:pt idx="822">
                  <c:v>357.22856044769298</c:v>
                </c:pt>
                <c:pt idx="823">
                  <c:v>343.34285211563099</c:v>
                </c:pt>
                <c:pt idx="824">
                  <c:v>325.71426391601602</c:v>
                </c:pt>
                <c:pt idx="825">
                  <c:v>309.62857055664102</c:v>
                </c:pt>
                <c:pt idx="826">
                  <c:v>301.34286499023398</c:v>
                </c:pt>
                <c:pt idx="827">
                  <c:v>293.11427307128901</c:v>
                </c:pt>
                <c:pt idx="828">
                  <c:v>276.05712890625</c:v>
                </c:pt>
                <c:pt idx="829">
                  <c:v>264.80000305175798</c:v>
                </c:pt>
                <c:pt idx="830">
                  <c:v>259</c:v>
                </c:pt>
                <c:pt idx="831">
                  <c:v>244.085720062256</c:v>
                </c:pt>
                <c:pt idx="832">
                  <c:v>234.971433639526</c:v>
                </c:pt>
                <c:pt idx="833">
                  <c:v>212.085720062256</c:v>
                </c:pt>
                <c:pt idx="834">
                  <c:v>204.31428527832</c:v>
                </c:pt>
                <c:pt idx="835">
                  <c:v>205.42857360839801</c:v>
                </c:pt>
                <c:pt idx="836">
                  <c:v>194.31428527832</c:v>
                </c:pt>
                <c:pt idx="837">
                  <c:v>184.80000495910599</c:v>
                </c:pt>
                <c:pt idx="838">
                  <c:v>185.34286022186299</c:v>
                </c:pt>
                <c:pt idx="839">
                  <c:v>188.799999237061</c:v>
                </c:pt>
                <c:pt idx="840">
                  <c:v>189.91428661346399</c:v>
                </c:pt>
                <c:pt idx="841">
                  <c:v>195.599994659424</c:v>
                </c:pt>
                <c:pt idx="842">
                  <c:v>186.485710144043</c:v>
                </c:pt>
                <c:pt idx="843">
                  <c:v>184.08571243286099</c:v>
                </c:pt>
                <c:pt idx="844">
                  <c:v>177.714290618896</c:v>
                </c:pt>
                <c:pt idx="845">
                  <c:v>176.200004577637</c:v>
                </c:pt>
                <c:pt idx="846">
                  <c:v>162.485716462135</c:v>
                </c:pt>
                <c:pt idx="847">
                  <c:v>162.45713806152301</c:v>
                </c:pt>
                <c:pt idx="848">
                  <c:v>147.74285888671901</c:v>
                </c:pt>
                <c:pt idx="849">
                  <c:v>144.028564453125</c:v>
                </c:pt>
                <c:pt idx="850">
                  <c:v>138.91428756713901</c:v>
                </c:pt>
                <c:pt idx="851">
                  <c:v>137.39999866485601</c:v>
                </c:pt>
                <c:pt idx="852">
                  <c:v>130.08570861816401</c:v>
                </c:pt>
                <c:pt idx="853">
                  <c:v>127.571426391602</c:v>
                </c:pt>
                <c:pt idx="854">
                  <c:v>114.371421813965</c:v>
                </c:pt>
                <c:pt idx="855">
                  <c:v>105.19999980926499</c:v>
                </c:pt>
                <c:pt idx="856">
                  <c:v>105.685715198517</c:v>
                </c:pt>
                <c:pt idx="857">
                  <c:v>96.571426391601605</c:v>
                </c:pt>
                <c:pt idx="858">
                  <c:v>95.571426391601605</c:v>
                </c:pt>
                <c:pt idx="859">
                  <c:v>98.314285278320298</c:v>
                </c:pt>
                <c:pt idx="860">
                  <c:v>93.942858934402494</c:v>
                </c:pt>
                <c:pt idx="861">
                  <c:v>97.799999237060504</c:v>
                </c:pt>
                <c:pt idx="862">
                  <c:v>91.485710144042997</c:v>
                </c:pt>
                <c:pt idx="863">
                  <c:v>80.999996185302706</c:v>
                </c:pt>
                <c:pt idx="864">
                  <c:v>82.799999237060504</c:v>
                </c:pt>
                <c:pt idx="865">
                  <c:v>80.457141980528803</c:v>
                </c:pt>
                <c:pt idx="866">
                  <c:v>68.0857124328613</c:v>
                </c:pt>
                <c:pt idx="867">
                  <c:v>74.171430587768597</c:v>
                </c:pt>
                <c:pt idx="868">
                  <c:v>73.1714315414429</c:v>
                </c:pt>
                <c:pt idx="869">
                  <c:v>80.914283752441406</c:v>
                </c:pt>
                <c:pt idx="870">
                  <c:v>83.171424865722699</c:v>
                </c:pt>
                <c:pt idx="871">
                  <c:v>77.657146453857393</c:v>
                </c:pt>
                <c:pt idx="872">
                  <c:v>69.685714721679702</c:v>
                </c:pt>
                <c:pt idx="873">
                  <c:v>75.028572559356704</c:v>
                </c:pt>
                <c:pt idx="874">
                  <c:v>66.028573036193805</c:v>
                </c:pt>
                <c:pt idx="875">
                  <c:v>54.2571411132813</c:v>
                </c:pt>
                <c:pt idx="876">
                  <c:v>49.742851257324197</c:v>
                </c:pt>
                <c:pt idx="877">
                  <c:v>53.342855453491197</c:v>
                </c:pt>
                <c:pt idx="878">
                  <c:v>58.542858123779297</c:v>
                </c:pt>
                <c:pt idx="879">
                  <c:v>62.657142639160199</c:v>
                </c:pt>
                <c:pt idx="880">
                  <c:v>54.971428155898998</c:v>
                </c:pt>
                <c:pt idx="881">
                  <c:v>56.799999237060497</c:v>
                </c:pt>
                <c:pt idx="882">
                  <c:v>62.828569412231403</c:v>
                </c:pt>
                <c:pt idx="883">
                  <c:v>62.399993896484403</c:v>
                </c:pt>
                <c:pt idx="884">
                  <c:v>51.5428466796875</c:v>
                </c:pt>
                <c:pt idx="885">
                  <c:v>49</c:v>
                </c:pt>
                <c:pt idx="886">
                  <c:v>44.742851257324197</c:v>
                </c:pt>
                <c:pt idx="887">
                  <c:v>45.828567504882798</c:v>
                </c:pt>
                <c:pt idx="888">
                  <c:v>42.942848205566399</c:v>
                </c:pt>
                <c:pt idx="889">
                  <c:v>42.000007629394503</c:v>
                </c:pt>
                <c:pt idx="890">
                  <c:v>48.4571533203125</c:v>
                </c:pt>
                <c:pt idx="891">
                  <c:v>59.342864990234403</c:v>
                </c:pt>
                <c:pt idx="892">
                  <c:v>58.399993896484403</c:v>
                </c:pt>
                <c:pt idx="893">
                  <c:v>56.942855834960902</c:v>
                </c:pt>
                <c:pt idx="894">
                  <c:v>50.457141876220703</c:v>
                </c:pt>
                <c:pt idx="895">
                  <c:v>58.200000762939503</c:v>
                </c:pt>
                <c:pt idx="896">
                  <c:v>66.342857360839801</c:v>
                </c:pt>
                <c:pt idx="897">
                  <c:v>60.457144737243702</c:v>
                </c:pt>
                <c:pt idx="898">
                  <c:v>52.399999618530302</c:v>
                </c:pt>
                <c:pt idx="899">
                  <c:v>60.514285087585399</c:v>
                </c:pt>
                <c:pt idx="900">
                  <c:v>58.085716247558601</c:v>
                </c:pt>
                <c:pt idx="901">
                  <c:v>64.914281845092802</c:v>
                </c:pt>
                <c:pt idx="902">
                  <c:v>53.200000762939503</c:v>
                </c:pt>
                <c:pt idx="903">
                  <c:v>45.9142875671387</c:v>
                </c:pt>
                <c:pt idx="904">
                  <c:v>40.600006103515597</c:v>
                </c:pt>
                <c:pt idx="905">
                  <c:v>44.857147216796903</c:v>
                </c:pt>
                <c:pt idx="906">
                  <c:v>36.200004577636697</c:v>
                </c:pt>
                <c:pt idx="907">
                  <c:v>36.342857360839801</c:v>
                </c:pt>
                <c:pt idx="908">
                  <c:v>33.857144355773897</c:v>
                </c:pt>
                <c:pt idx="909">
                  <c:v>41.142860412597699</c:v>
                </c:pt>
                <c:pt idx="910">
                  <c:v>36.199999094009399</c:v>
                </c:pt>
                <c:pt idx="911">
                  <c:v>42.914285659790004</c:v>
                </c:pt>
                <c:pt idx="912">
                  <c:v>35.399998664856</c:v>
                </c:pt>
                <c:pt idx="913">
                  <c:v>34.571428298950202</c:v>
                </c:pt>
                <c:pt idx="914">
                  <c:v>29.7428588867188</c:v>
                </c:pt>
                <c:pt idx="915">
                  <c:v>35.971427917480497</c:v>
                </c:pt>
                <c:pt idx="916">
                  <c:v>29.0857238769531</c:v>
                </c:pt>
                <c:pt idx="917">
                  <c:v>27.057144165039102</c:v>
                </c:pt>
                <c:pt idx="918">
                  <c:v>31.085708618164102</c:v>
                </c:pt>
                <c:pt idx="919">
                  <c:v>33.200000762939503</c:v>
                </c:pt>
                <c:pt idx="920">
                  <c:v>34.171424865722699</c:v>
                </c:pt>
                <c:pt idx="921">
                  <c:v>41.942859649658203</c:v>
                </c:pt>
                <c:pt idx="922">
                  <c:v>35.085713386535602</c:v>
                </c:pt>
                <c:pt idx="923">
                  <c:v>33.657150268554702</c:v>
                </c:pt>
                <c:pt idx="924">
                  <c:v>38.828567504882798</c:v>
                </c:pt>
                <c:pt idx="925">
                  <c:v>33.657150268554702</c:v>
                </c:pt>
                <c:pt idx="926">
                  <c:v>29.314285278320298</c:v>
                </c:pt>
                <c:pt idx="927">
                  <c:v>29.542861938476602</c:v>
                </c:pt>
                <c:pt idx="928">
                  <c:v>26.085708618164102</c:v>
                </c:pt>
                <c:pt idx="929">
                  <c:v>26.885726928710898</c:v>
                </c:pt>
                <c:pt idx="930">
                  <c:v>25.3143005371094</c:v>
                </c:pt>
                <c:pt idx="931">
                  <c:v>29.3428344726563</c:v>
                </c:pt>
                <c:pt idx="932">
                  <c:v>22.285720825195298</c:v>
                </c:pt>
                <c:pt idx="933">
                  <c:v>30.885726928710898</c:v>
                </c:pt>
                <c:pt idx="934">
                  <c:v>24.8571472167969</c:v>
                </c:pt>
                <c:pt idx="935">
                  <c:v>25.342857360839801</c:v>
                </c:pt>
                <c:pt idx="936">
                  <c:v>25.428573608398398</c:v>
                </c:pt>
                <c:pt idx="937">
                  <c:v>30.514289855956999</c:v>
                </c:pt>
                <c:pt idx="938">
                  <c:v>26.085716247558601</c:v>
                </c:pt>
                <c:pt idx="939">
                  <c:v>30.5142822265625</c:v>
                </c:pt>
                <c:pt idx="940">
                  <c:v>23.6000061035156</c:v>
                </c:pt>
                <c:pt idx="941">
                  <c:v>26.400001525878899</c:v>
                </c:pt>
                <c:pt idx="942">
                  <c:v>25.714286804199201</c:v>
                </c:pt>
                <c:pt idx="943">
                  <c:v>21.942855834960898</c:v>
                </c:pt>
                <c:pt idx="944">
                  <c:v>17.285713195800799</c:v>
                </c:pt>
                <c:pt idx="945">
                  <c:v>17.142857074737499</c:v>
                </c:pt>
                <c:pt idx="946">
                  <c:v>13.9999999403954</c:v>
                </c:pt>
                <c:pt idx="947">
                  <c:v>17.1428527832031</c:v>
                </c:pt>
                <c:pt idx="948">
                  <c:v>18.600000381469702</c:v>
                </c:pt>
                <c:pt idx="949">
                  <c:v>14.8857140541077</c:v>
                </c:pt>
                <c:pt idx="950">
                  <c:v>15.2571411132812</c:v>
                </c:pt>
                <c:pt idx="951">
                  <c:v>15.8571424484253</c:v>
                </c:pt>
                <c:pt idx="952">
                  <c:v>13.8000030517578</c:v>
                </c:pt>
                <c:pt idx="953">
                  <c:v>14.5142822265625</c:v>
                </c:pt>
                <c:pt idx="954">
                  <c:v>12.2285766601562</c:v>
                </c:pt>
                <c:pt idx="955">
                  <c:v>13.971435546875</c:v>
                </c:pt>
                <c:pt idx="956">
                  <c:v>13.3142700195312</c:v>
                </c:pt>
                <c:pt idx="957">
                  <c:v>12.94287109375</c:v>
                </c:pt>
                <c:pt idx="958">
                  <c:v>11.5428466796875</c:v>
                </c:pt>
                <c:pt idx="959">
                  <c:v>13.085693359375</c:v>
                </c:pt>
                <c:pt idx="960">
                  <c:v>13.3428649902344</c:v>
                </c:pt>
                <c:pt idx="961">
                  <c:v>11.5428466796875</c:v>
                </c:pt>
                <c:pt idx="962">
                  <c:v>11.4571533203125</c:v>
                </c:pt>
                <c:pt idx="963">
                  <c:v>13.8000183105469</c:v>
                </c:pt>
                <c:pt idx="964">
                  <c:v>13.7428588867187</c:v>
                </c:pt>
                <c:pt idx="965">
                  <c:v>15.028564453125</c:v>
                </c:pt>
                <c:pt idx="966">
                  <c:v>8.34283447265625</c:v>
                </c:pt>
                <c:pt idx="967">
                  <c:v>18.3428344726563</c:v>
                </c:pt>
                <c:pt idx="968">
                  <c:v>23.5142822265625</c:v>
                </c:pt>
                <c:pt idx="969">
                  <c:v>23.400009155273398</c:v>
                </c:pt>
                <c:pt idx="970">
                  <c:v>20</c:v>
                </c:pt>
                <c:pt idx="971">
                  <c:v>19.057144165039102</c:v>
                </c:pt>
                <c:pt idx="972">
                  <c:v>19.685714721679702</c:v>
                </c:pt>
                <c:pt idx="973">
                  <c:v>27.028579711914102</c:v>
                </c:pt>
                <c:pt idx="974">
                  <c:v>16.428573608398398</c:v>
                </c:pt>
                <c:pt idx="975">
                  <c:v>8.6857147216796893</c:v>
                </c:pt>
                <c:pt idx="976">
                  <c:v>3.0857124328613299</c:v>
                </c:pt>
                <c:pt idx="977">
                  <c:v>6.9142857119440997</c:v>
                </c:pt>
                <c:pt idx="978">
                  <c:v>8.3142852783203107</c:v>
                </c:pt>
                <c:pt idx="979">
                  <c:v>7.8000030517578098</c:v>
                </c:pt>
                <c:pt idx="980">
                  <c:v>5.3714294433593697</c:v>
                </c:pt>
                <c:pt idx="981">
                  <c:v>0.5142822265625</c:v>
                </c:pt>
                <c:pt idx="982">
                  <c:v>2.7142856121063201</c:v>
                </c:pt>
                <c:pt idx="983">
                  <c:v>9.2571430206298793</c:v>
                </c:pt>
                <c:pt idx="984">
                  <c:v>6.8571434020996103</c:v>
                </c:pt>
                <c:pt idx="985">
                  <c:v>11.08571434021</c:v>
                </c:pt>
                <c:pt idx="986">
                  <c:v>1.7142868041992201</c:v>
                </c:pt>
                <c:pt idx="987">
                  <c:v>7.8000030517578098</c:v>
                </c:pt>
                <c:pt idx="988">
                  <c:v>10.8000030517578</c:v>
                </c:pt>
                <c:pt idx="989">
                  <c:v>20.314285278320298</c:v>
                </c:pt>
                <c:pt idx="990">
                  <c:v>16.685714721679702</c:v>
                </c:pt>
                <c:pt idx="991">
                  <c:v>10.3142852783203</c:v>
                </c:pt>
                <c:pt idx="992">
                  <c:v>5.5714111328125</c:v>
                </c:pt>
                <c:pt idx="993">
                  <c:v>21.6571655273438</c:v>
                </c:pt>
                <c:pt idx="994">
                  <c:v>20.8857116699219</c:v>
                </c:pt>
                <c:pt idx="995">
                  <c:v>22.3999938964844</c:v>
                </c:pt>
                <c:pt idx="996">
                  <c:v>14.4857177734375</c:v>
                </c:pt>
                <c:pt idx="997">
                  <c:v>18.771430969238299</c:v>
                </c:pt>
                <c:pt idx="998">
                  <c:v>26.3714294433594</c:v>
                </c:pt>
                <c:pt idx="999">
                  <c:v>17.057142317295099</c:v>
                </c:pt>
                <c:pt idx="1000">
                  <c:v>18.7999877929688</c:v>
                </c:pt>
                <c:pt idx="1001">
                  <c:v>11.5714721679687</c:v>
                </c:pt>
                <c:pt idx="1002">
                  <c:v>11.3999633789062</c:v>
                </c:pt>
                <c:pt idx="1003">
                  <c:v>14.94287109375</c:v>
                </c:pt>
                <c:pt idx="1004">
                  <c:v>8.94287109375</c:v>
                </c:pt>
                <c:pt idx="1005">
                  <c:v>14.0571899414062</c:v>
                </c:pt>
                <c:pt idx="1006">
                  <c:v>28.4857177734375</c:v>
                </c:pt>
                <c:pt idx="1007">
                  <c:v>16.828567504882798</c:v>
                </c:pt>
                <c:pt idx="1008">
                  <c:v>12.942863464355501</c:v>
                </c:pt>
                <c:pt idx="1009">
                  <c:v>15.342857360839799</c:v>
                </c:pt>
                <c:pt idx="1010">
                  <c:v>11.3999938964844</c:v>
                </c:pt>
                <c:pt idx="1011">
                  <c:v>18.599990844726602</c:v>
                </c:pt>
                <c:pt idx="1012">
                  <c:v>3.3142852783203098</c:v>
                </c:pt>
                <c:pt idx="1013">
                  <c:v>3.3428497314453098</c:v>
                </c:pt>
                <c:pt idx="1014">
                  <c:v>5.8571472167968697</c:v>
                </c:pt>
                <c:pt idx="1015">
                  <c:v>19.314285278320298</c:v>
                </c:pt>
                <c:pt idx="1016">
                  <c:v>19.3999938964844</c:v>
                </c:pt>
                <c:pt idx="1017">
                  <c:v>17.400001525878899</c:v>
                </c:pt>
                <c:pt idx="1018">
                  <c:v>7.7714385986328098</c:v>
                </c:pt>
                <c:pt idx="1019">
                  <c:v>21.714279174804702</c:v>
                </c:pt>
                <c:pt idx="1020">
                  <c:v>18.7428588867188</c:v>
                </c:pt>
                <c:pt idx="1021">
                  <c:v>24.171432495117202</c:v>
                </c:pt>
                <c:pt idx="1022">
                  <c:v>21.885726928710898</c:v>
                </c:pt>
                <c:pt idx="1023">
                  <c:v>22</c:v>
                </c:pt>
                <c:pt idx="1024">
                  <c:v>27.1714172363281</c:v>
                </c:pt>
                <c:pt idx="1025">
                  <c:v>23.742855072021499</c:v>
                </c:pt>
                <c:pt idx="1026">
                  <c:v>25.4571533203125</c:v>
                </c:pt>
                <c:pt idx="1027">
                  <c:v>23.800003051757798</c:v>
                </c:pt>
                <c:pt idx="1028">
                  <c:v>16.942863464355501</c:v>
                </c:pt>
                <c:pt idx="1029">
                  <c:v>11.7714233398437</c:v>
                </c:pt>
                <c:pt idx="1030">
                  <c:v>10.114285469055201</c:v>
                </c:pt>
                <c:pt idx="1031">
                  <c:v>9.3714294433593697</c:v>
                </c:pt>
                <c:pt idx="1032">
                  <c:v>17.7428588867188</c:v>
                </c:pt>
                <c:pt idx="1033">
                  <c:v>13.485713958740201</c:v>
                </c:pt>
                <c:pt idx="1034">
                  <c:v>6.8571434020996103</c:v>
                </c:pt>
                <c:pt idx="1035">
                  <c:v>10.4000091552734</c:v>
                </c:pt>
                <c:pt idx="1036">
                  <c:v>6.7142868041992196</c:v>
                </c:pt>
                <c:pt idx="1037">
                  <c:v>5.6571426391601598</c:v>
                </c:pt>
                <c:pt idx="1038">
                  <c:v>2.4857025146484402</c:v>
                </c:pt>
                <c:pt idx="1039">
                  <c:v>2.6285705566406201</c:v>
                </c:pt>
                <c:pt idx="1040">
                  <c:v>-1.2857131958007799</c:v>
                </c:pt>
                <c:pt idx="1041">
                  <c:v>2.77142333984375</c:v>
                </c:pt>
                <c:pt idx="1042">
                  <c:v>2.2285690307617201</c:v>
                </c:pt>
                <c:pt idx="1043">
                  <c:v>-0.285720825195312</c:v>
                </c:pt>
                <c:pt idx="1044">
                  <c:v>0.371429443359375</c:v>
                </c:pt>
                <c:pt idx="1045">
                  <c:v>4.3428649902343697</c:v>
                </c:pt>
                <c:pt idx="1046">
                  <c:v>4.8000030517578098</c:v>
                </c:pt>
                <c:pt idx="1047">
                  <c:v>3.6857147216796902</c:v>
                </c:pt>
                <c:pt idx="1048">
                  <c:v>8.4571380615234393</c:v>
                </c:pt>
                <c:pt idx="1049">
                  <c:v>7.0857162475585902</c:v>
                </c:pt>
                <c:pt idx="1050">
                  <c:v>14.3714256286621</c:v>
                </c:pt>
                <c:pt idx="1051">
                  <c:v>14.142860412597701</c:v>
                </c:pt>
                <c:pt idx="1052">
                  <c:v>7.0285720825195304</c:v>
                </c:pt>
                <c:pt idx="1053">
                  <c:v>6.25714111328125</c:v>
                </c:pt>
                <c:pt idx="1054">
                  <c:v>8.1142883300781197</c:v>
                </c:pt>
                <c:pt idx="1055">
                  <c:v>2.2857131958007799</c:v>
                </c:pt>
                <c:pt idx="1056">
                  <c:v>-2.7714271545410201</c:v>
                </c:pt>
                <c:pt idx="1057">
                  <c:v>0.25714111328125</c:v>
                </c:pt>
                <c:pt idx="1058">
                  <c:v>-1.2000045776367201</c:v>
                </c:pt>
                <c:pt idx="1059">
                  <c:v>4.2285709381103498</c:v>
                </c:pt>
                <c:pt idx="1060">
                  <c:v>2.7428512573242201</c:v>
                </c:pt>
                <c:pt idx="1061">
                  <c:v>3.5714263916015598</c:v>
                </c:pt>
                <c:pt idx="1062">
                  <c:v>8.1142883300781197</c:v>
                </c:pt>
                <c:pt idx="1063">
                  <c:v>10.8000183105469</c:v>
                </c:pt>
                <c:pt idx="1064">
                  <c:v>4.77142333984375</c:v>
                </c:pt>
                <c:pt idx="1065">
                  <c:v>5.3428649902343697</c:v>
                </c:pt>
                <c:pt idx="1066">
                  <c:v>6.25714111328125</c:v>
                </c:pt>
                <c:pt idx="1067">
                  <c:v>-27.9428405761719</c:v>
                </c:pt>
                <c:pt idx="1068">
                  <c:v>-32.599990844726598</c:v>
                </c:pt>
                <c:pt idx="1069">
                  <c:v>-31.2571411132813</c:v>
                </c:pt>
                <c:pt idx="1070">
                  <c:v>-31.571426391601602</c:v>
                </c:pt>
                <c:pt idx="1071">
                  <c:v>-35.428558349609403</c:v>
                </c:pt>
                <c:pt idx="1072">
                  <c:v>-35.7428588867188</c:v>
                </c:pt>
                <c:pt idx="1073">
                  <c:v>-41.114288330078097</c:v>
                </c:pt>
                <c:pt idx="1074">
                  <c:v>-12.8285827636719</c:v>
                </c:pt>
                <c:pt idx="1075">
                  <c:v>-6</c:v>
                </c:pt>
                <c:pt idx="1076">
                  <c:v>-9.6571426391601598</c:v>
                </c:pt>
                <c:pt idx="1077">
                  <c:v>-4.1714324951171902</c:v>
                </c:pt>
                <c:pt idx="1078">
                  <c:v>2.7142868041992201</c:v>
                </c:pt>
                <c:pt idx="1079">
                  <c:v>1.45714282989502</c:v>
                </c:pt>
                <c:pt idx="1080">
                  <c:v>1.22857666015625</c:v>
                </c:pt>
                <c:pt idx="1081">
                  <c:v>7.4571428298950204</c:v>
                </c:pt>
                <c:pt idx="1082">
                  <c:v>4.3428573608398402</c:v>
                </c:pt>
                <c:pt idx="1083">
                  <c:v>5.3428649902343697</c:v>
                </c:pt>
                <c:pt idx="1084">
                  <c:v>-0.600006103515625</c:v>
                </c:pt>
                <c:pt idx="1085">
                  <c:v>3.0857086181640598</c:v>
                </c:pt>
                <c:pt idx="1086">
                  <c:v>2.8285827636718701</c:v>
                </c:pt>
                <c:pt idx="1087">
                  <c:v>8.3143005371093697</c:v>
                </c:pt>
                <c:pt idx="1088">
                  <c:v>4.4000244140625</c:v>
                </c:pt>
                <c:pt idx="1089">
                  <c:v>4.8857116699218697</c:v>
                </c:pt>
                <c:pt idx="1090">
                  <c:v>3.0571441650390598</c:v>
                </c:pt>
                <c:pt idx="1091">
                  <c:v>1.79998779296875</c:v>
                </c:pt>
                <c:pt idx="1092">
                  <c:v>-270.74285507202097</c:v>
                </c:pt>
                <c:pt idx="1093">
                  <c:v>-266.771434783936</c:v>
                </c:pt>
                <c:pt idx="1094">
                  <c:v>-266.79999446868902</c:v>
                </c:pt>
                <c:pt idx="1095">
                  <c:v>-261.88571929931601</c:v>
                </c:pt>
                <c:pt idx="1096">
                  <c:v>-259.142860412598</c:v>
                </c:pt>
                <c:pt idx="1097">
                  <c:v>-253.57143402099601</c:v>
                </c:pt>
                <c:pt idx="1098">
                  <c:v>-252.57143402099601</c:v>
                </c:pt>
                <c:pt idx="1099">
                  <c:v>19.4571228027344</c:v>
                </c:pt>
                <c:pt idx="1100">
                  <c:v>20.7428588867188</c:v>
                </c:pt>
                <c:pt idx="1101">
                  <c:v>19.6285705566406</c:v>
                </c:pt>
                <c:pt idx="1102">
                  <c:v>19.714279174804702</c:v>
                </c:pt>
                <c:pt idx="1103">
                  <c:v>24.3428649902344</c:v>
                </c:pt>
                <c:pt idx="1104">
                  <c:v>18.742855072021499</c:v>
                </c:pt>
                <c:pt idx="1105">
                  <c:v>21.428573608398398</c:v>
                </c:pt>
                <c:pt idx="1106">
                  <c:v>18.3714294433594</c:v>
                </c:pt>
                <c:pt idx="1107">
                  <c:v>19.085693359375</c:v>
                </c:pt>
                <c:pt idx="1108">
                  <c:v>22.028564453125</c:v>
                </c:pt>
                <c:pt idx="1109">
                  <c:v>18.7428588867188</c:v>
                </c:pt>
                <c:pt idx="1110">
                  <c:v>10.8857116699219</c:v>
                </c:pt>
                <c:pt idx="1111">
                  <c:v>12.4571533203125</c:v>
                </c:pt>
                <c:pt idx="1112">
                  <c:v>15.9142761230469</c:v>
                </c:pt>
                <c:pt idx="1113">
                  <c:v>20.7714233398438</c:v>
                </c:pt>
                <c:pt idx="1114">
                  <c:v>12.2857055664062</c:v>
                </c:pt>
                <c:pt idx="1115">
                  <c:v>4.68572998046875</c:v>
                </c:pt>
                <c:pt idx="1116">
                  <c:v>5.3143005371093697</c:v>
                </c:pt>
                <c:pt idx="1117">
                  <c:v>6.1714172363281197</c:v>
                </c:pt>
                <c:pt idx="1118">
                  <c:v>9.25714111328125</c:v>
                </c:pt>
                <c:pt idx="1119">
                  <c:v>3.3999938964843701</c:v>
                </c:pt>
                <c:pt idx="1120">
                  <c:v>2.028564453125</c:v>
                </c:pt>
                <c:pt idx="1121">
                  <c:v>7.9714279174804696</c:v>
                </c:pt>
                <c:pt idx="1122">
                  <c:v>11.6571502685547</c:v>
                </c:pt>
                <c:pt idx="1123">
                  <c:v>15.7428588867187</c:v>
                </c:pt>
                <c:pt idx="1124">
                  <c:v>14.4571418762207</c:v>
                </c:pt>
                <c:pt idx="1125">
                  <c:v>13.1428527832031</c:v>
                </c:pt>
                <c:pt idx="1126">
                  <c:v>14.7999877929687</c:v>
                </c:pt>
                <c:pt idx="1127">
                  <c:v>10.6285705566406</c:v>
                </c:pt>
                <c:pt idx="1128">
                  <c:v>0.857147216796875</c:v>
                </c:pt>
                <c:pt idx="1129">
                  <c:v>1.3143005371093699</c:v>
                </c:pt>
                <c:pt idx="1130">
                  <c:v>1.77142333984375</c:v>
                </c:pt>
                <c:pt idx="1131">
                  <c:v>0.199981689453125</c:v>
                </c:pt>
                <c:pt idx="1132">
                  <c:v>-5.0857238769531197</c:v>
                </c:pt>
                <c:pt idx="1133">
                  <c:v>-2.71429443359375</c:v>
                </c:pt>
                <c:pt idx="1134">
                  <c:v>-2.1714324951171902</c:v>
                </c:pt>
                <c:pt idx="1135">
                  <c:v>6.4571380615234402</c:v>
                </c:pt>
                <c:pt idx="1136">
                  <c:v>6.028564453125</c:v>
                </c:pt>
                <c:pt idx="1137">
                  <c:v>4.8285675048828098</c:v>
                </c:pt>
                <c:pt idx="1138">
                  <c:v>1.7714309692382799</c:v>
                </c:pt>
                <c:pt idx="1139">
                  <c:v>7.5999908447265598</c:v>
                </c:pt>
                <c:pt idx="1140">
                  <c:v>1.7428436279296899</c:v>
                </c:pt>
                <c:pt idx="1141">
                  <c:v>4.6571502685546902</c:v>
                </c:pt>
                <c:pt idx="1142">
                  <c:v>3.3714294433593701</c:v>
                </c:pt>
                <c:pt idx="1143">
                  <c:v>7.9142761230468697</c:v>
                </c:pt>
                <c:pt idx="1144">
                  <c:v>-0.285720825195312</c:v>
                </c:pt>
                <c:pt idx="1145">
                  <c:v>7.20001220703125</c:v>
                </c:pt>
                <c:pt idx="1146">
                  <c:v>6.4571533203125</c:v>
                </c:pt>
                <c:pt idx="1147">
                  <c:v>10.7428588867187</c:v>
                </c:pt>
                <c:pt idx="1148">
                  <c:v>0.628570556640625</c:v>
                </c:pt>
                <c:pt idx="1149">
                  <c:v>4</c:v>
                </c:pt>
                <c:pt idx="1150">
                  <c:v>0.885711669921875</c:v>
                </c:pt>
                <c:pt idx="1151">
                  <c:v>7.8285827636718697</c:v>
                </c:pt>
                <c:pt idx="1152">
                  <c:v>8.71429443359375</c:v>
                </c:pt>
                <c:pt idx="1153">
                  <c:v>9.4571533203125</c:v>
                </c:pt>
                <c:pt idx="1154">
                  <c:v>13.9142761230469</c:v>
                </c:pt>
                <c:pt idx="1155">
                  <c:v>11.2857360839844</c:v>
                </c:pt>
                <c:pt idx="1156">
                  <c:v>2.7428283691406201</c:v>
                </c:pt>
                <c:pt idx="1157">
                  <c:v>2.79998779296875</c:v>
                </c:pt>
                <c:pt idx="1158">
                  <c:v>3.74285888671875</c:v>
                </c:pt>
                <c:pt idx="1159">
                  <c:v>3</c:v>
                </c:pt>
                <c:pt idx="1160">
                  <c:v>7.5714416503906197</c:v>
                </c:pt>
                <c:pt idx="1161">
                  <c:v>-2.6571426391601598</c:v>
                </c:pt>
                <c:pt idx="1162">
                  <c:v>9.6857147216796893</c:v>
                </c:pt>
                <c:pt idx="1163">
                  <c:v>16.657142639160199</c:v>
                </c:pt>
                <c:pt idx="1164">
                  <c:v>16.3714294433594</c:v>
                </c:pt>
                <c:pt idx="1165">
                  <c:v>10.799995422363301</c:v>
                </c:pt>
                <c:pt idx="1166">
                  <c:v>13.771430969238301</c:v>
                </c:pt>
                <c:pt idx="1167">
                  <c:v>8.3999938964843697</c:v>
                </c:pt>
                <c:pt idx="1168">
                  <c:v>12.6856994628906</c:v>
                </c:pt>
                <c:pt idx="1169">
                  <c:v>7.0857238769531197</c:v>
                </c:pt>
                <c:pt idx="1170">
                  <c:v>6.31427001953125</c:v>
                </c:pt>
                <c:pt idx="1171">
                  <c:v>2.1142883300781201</c:v>
                </c:pt>
                <c:pt idx="1172">
                  <c:v>12.6285705566406</c:v>
                </c:pt>
                <c:pt idx="1173">
                  <c:v>15.5428466796875</c:v>
                </c:pt>
                <c:pt idx="1174">
                  <c:v>18.7428588867188</c:v>
                </c:pt>
                <c:pt idx="1175">
                  <c:v>22.057144165039102</c:v>
                </c:pt>
                <c:pt idx="1176">
                  <c:v>21.314286470413201</c:v>
                </c:pt>
                <c:pt idx="1177">
                  <c:v>24</c:v>
                </c:pt>
                <c:pt idx="1178">
                  <c:v>22.628574371337901</c:v>
                </c:pt>
                <c:pt idx="1179">
                  <c:v>18.771428823471101</c:v>
                </c:pt>
                <c:pt idx="1180">
                  <c:v>12.5428581237793</c:v>
                </c:pt>
                <c:pt idx="1181">
                  <c:v>4.0285711288452104</c:v>
                </c:pt>
                <c:pt idx="1182">
                  <c:v>3.5428543090820299</c:v>
                </c:pt>
                <c:pt idx="1183">
                  <c:v>5.1428604125976598</c:v>
                </c:pt>
                <c:pt idx="1184">
                  <c:v>5.1142845153808603</c:v>
                </c:pt>
                <c:pt idx="1185">
                  <c:v>6.9714202880859402</c:v>
                </c:pt>
                <c:pt idx="1186">
                  <c:v>5.5714263916015598</c:v>
                </c:pt>
                <c:pt idx="1187">
                  <c:v>4.4857158660888699</c:v>
                </c:pt>
                <c:pt idx="1188">
                  <c:v>7.7714309692382804</c:v>
                </c:pt>
                <c:pt idx="1189">
                  <c:v>5.8571472167968697</c:v>
                </c:pt>
                <c:pt idx="1190">
                  <c:v>1.5714263916015601</c:v>
                </c:pt>
                <c:pt idx="1191">
                  <c:v>-0.22857666015625</c:v>
                </c:pt>
                <c:pt idx="1192">
                  <c:v>0.171417236328125</c:v>
                </c:pt>
                <c:pt idx="1193">
                  <c:v>0</c:v>
                </c:pt>
                <c:pt idx="1194">
                  <c:v>-1.22857666015625</c:v>
                </c:pt>
                <c:pt idx="1195">
                  <c:v>0.371429443359375</c:v>
                </c:pt>
                <c:pt idx="1196">
                  <c:v>0.25714111328125</c:v>
                </c:pt>
                <c:pt idx="1197">
                  <c:v>3.8857116699218701</c:v>
                </c:pt>
                <c:pt idx="1198">
                  <c:v>5.0571441650390598</c:v>
                </c:pt>
                <c:pt idx="1199">
                  <c:v>12.1142883300781</c:v>
                </c:pt>
                <c:pt idx="1200">
                  <c:v>14.2571411132812</c:v>
                </c:pt>
                <c:pt idx="1201">
                  <c:v>20.657150268554702</c:v>
                </c:pt>
                <c:pt idx="1202">
                  <c:v>21.485714912414601</c:v>
                </c:pt>
                <c:pt idx="1203">
                  <c:v>19.799999237060501</c:v>
                </c:pt>
                <c:pt idx="1204">
                  <c:v>23.257144927978501</c:v>
                </c:pt>
                <c:pt idx="1205">
                  <c:v>26.657142639160199</c:v>
                </c:pt>
                <c:pt idx="1206">
                  <c:v>21.057151794433601</c:v>
                </c:pt>
                <c:pt idx="1207">
                  <c:v>23.7714233398438</c:v>
                </c:pt>
                <c:pt idx="1208">
                  <c:v>19.314285278320298</c:v>
                </c:pt>
                <c:pt idx="1209">
                  <c:v>13.8285675048828</c:v>
                </c:pt>
                <c:pt idx="1210">
                  <c:v>15.1714324951172</c:v>
                </c:pt>
                <c:pt idx="1211">
                  <c:v>16.114286422729499</c:v>
                </c:pt>
                <c:pt idx="1212">
                  <c:v>11.6857147216797</c:v>
                </c:pt>
                <c:pt idx="1213">
                  <c:v>19.714286804199201</c:v>
                </c:pt>
                <c:pt idx="1214">
                  <c:v>13.5428562164307</c:v>
                </c:pt>
                <c:pt idx="1215">
                  <c:v>20.999999523162799</c:v>
                </c:pt>
                <c:pt idx="1216">
                  <c:v>19.8857116699219</c:v>
                </c:pt>
                <c:pt idx="1217">
                  <c:v>22.199996948242202</c:v>
                </c:pt>
                <c:pt idx="1218">
                  <c:v>23.4857177734375</c:v>
                </c:pt>
                <c:pt idx="1219">
                  <c:v>20.428573608398398</c:v>
                </c:pt>
                <c:pt idx="1220">
                  <c:v>18.2571411132813</c:v>
                </c:pt>
                <c:pt idx="1221">
                  <c:v>20.2000122070313</c:v>
                </c:pt>
                <c:pt idx="1222">
                  <c:v>11.3714294433594</c:v>
                </c:pt>
                <c:pt idx="1223">
                  <c:v>17.657150268554702</c:v>
                </c:pt>
                <c:pt idx="1224">
                  <c:v>16.4285583496094</c:v>
                </c:pt>
                <c:pt idx="1225">
                  <c:v>14.1714172363281</c:v>
                </c:pt>
                <c:pt idx="1226">
                  <c:v>17.1428527832031</c:v>
                </c:pt>
                <c:pt idx="1227">
                  <c:v>21.2285766601563</c:v>
                </c:pt>
                <c:pt idx="1228">
                  <c:v>18.4285888671875</c:v>
                </c:pt>
                <c:pt idx="1229">
                  <c:v>20.971435546875</c:v>
                </c:pt>
                <c:pt idx="1230">
                  <c:v>20.4571228027344</c:v>
                </c:pt>
                <c:pt idx="1231">
                  <c:v>25</c:v>
                </c:pt>
                <c:pt idx="1232">
                  <c:v>18.0571594238281</c:v>
                </c:pt>
                <c:pt idx="1233">
                  <c:v>16.4571228027344</c:v>
                </c:pt>
                <c:pt idx="1234">
                  <c:v>1.77142333984375</c:v>
                </c:pt>
                <c:pt idx="1235">
                  <c:v>3.2285461425781201</c:v>
                </c:pt>
                <c:pt idx="1236">
                  <c:v>-1.74285888671875</c:v>
                </c:pt>
                <c:pt idx="1237">
                  <c:v>1.31427001953125</c:v>
                </c:pt>
                <c:pt idx="1238">
                  <c:v>2.71429443359375</c:v>
                </c:pt>
                <c:pt idx="1239">
                  <c:v>11.914306640625</c:v>
                </c:pt>
                <c:pt idx="1240">
                  <c:v>13.6571350097656</c:v>
                </c:pt>
                <c:pt idx="1241">
                  <c:v>27.3428649902344</c:v>
                </c:pt>
                <c:pt idx="1242">
                  <c:v>29.3428649902344</c:v>
                </c:pt>
                <c:pt idx="1243">
                  <c:v>31.285720825195298</c:v>
                </c:pt>
                <c:pt idx="1244">
                  <c:v>27.371414184570298</c:v>
                </c:pt>
                <c:pt idx="1245">
                  <c:v>22.4857177734375</c:v>
                </c:pt>
                <c:pt idx="1246">
                  <c:v>14.8857116699219</c:v>
                </c:pt>
                <c:pt idx="1247">
                  <c:v>13.3714294433594</c:v>
                </c:pt>
                <c:pt idx="1248">
                  <c:v>2.9428634643554701</c:v>
                </c:pt>
                <c:pt idx="1249">
                  <c:v>-5.4285659790039098</c:v>
                </c:pt>
                <c:pt idx="1250">
                  <c:v>-1.3714294433593699</c:v>
                </c:pt>
                <c:pt idx="1251">
                  <c:v>0.342849731445312</c:v>
                </c:pt>
                <c:pt idx="1252">
                  <c:v>-2.0571594238281201</c:v>
                </c:pt>
                <c:pt idx="1253">
                  <c:v>1.1999969482421899</c:v>
                </c:pt>
                <c:pt idx="1254">
                  <c:v>-2.42857146263123</c:v>
                </c:pt>
                <c:pt idx="1255">
                  <c:v>-2.11428570747375</c:v>
                </c:pt>
                <c:pt idx="1256">
                  <c:v>2.2857151031494101</c:v>
                </c:pt>
                <c:pt idx="1257">
                  <c:v>-0.314285278320312</c:v>
                </c:pt>
                <c:pt idx="1258">
                  <c:v>2.2857208251953098</c:v>
                </c:pt>
                <c:pt idx="1259">
                  <c:v>12.1142845153809</c:v>
                </c:pt>
                <c:pt idx="1260">
                  <c:v>5.1714286804199201</c:v>
                </c:pt>
                <c:pt idx="1261">
                  <c:v>11.599998474121101</c:v>
                </c:pt>
                <c:pt idx="1262">
                  <c:v>11.971427917480501</c:v>
                </c:pt>
                <c:pt idx="1263">
                  <c:v>15.0857133865356</c:v>
                </c:pt>
                <c:pt idx="1264">
                  <c:v>12.714286804199199</c:v>
                </c:pt>
                <c:pt idx="1265">
                  <c:v>8.5428619384765607</c:v>
                </c:pt>
                <c:pt idx="1266">
                  <c:v>2.4571456909179701</c:v>
                </c:pt>
                <c:pt idx="1267">
                  <c:v>17.7714233398438</c:v>
                </c:pt>
                <c:pt idx="1268">
                  <c:v>15.1714324951172</c:v>
                </c:pt>
                <c:pt idx="1269">
                  <c:v>14.1714172363281</c:v>
                </c:pt>
                <c:pt idx="1270">
                  <c:v>7.4571380615234402</c:v>
                </c:pt>
                <c:pt idx="1271">
                  <c:v>18.771430969238299</c:v>
                </c:pt>
                <c:pt idx="1272">
                  <c:v>16.3714294433594</c:v>
                </c:pt>
                <c:pt idx="1273">
                  <c:v>18.7142944335938</c:v>
                </c:pt>
                <c:pt idx="1274">
                  <c:v>571.800048828125</c:v>
                </c:pt>
                <c:pt idx="1275">
                  <c:v>574</c:v>
                </c:pt>
                <c:pt idx="1276">
                  <c:v>577.885498046875</c:v>
                </c:pt>
                <c:pt idx="1277">
                  <c:v>576.05712890625</c:v>
                </c:pt>
                <c:pt idx="1278">
                  <c:v>564.6572265625</c:v>
                </c:pt>
                <c:pt idx="1279">
                  <c:v>571.14306640625</c:v>
                </c:pt>
                <c:pt idx="1280">
                  <c:v>567.28564453125</c:v>
                </c:pt>
                <c:pt idx="1281">
                  <c:v>3.1999988555908199</c:v>
                </c:pt>
                <c:pt idx="1282">
                  <c:v>3.9142875671386701</c:v>
                </c:pt>
                <c:pt idx="1283">
                  <c:v>12.5142822265625</c:v>
                </c:pt>
                <c:pt idx="1284">
                  <c:v>17.714279174804702</c:v>
                </c:pt>
                <c:pt idx="1285">
                  <c:v>15.171428680419901</c:v>
                </c:pt>
                <c:pt idx="1286">
                  <c:v>12.457142829895</c:v>
                </c:pt>
                <c:pt idx="1287">
                  <c:v>13.1428527832031</c:v>
                </c:pt>
                <c:pt idx="1288">
                  <c:v>18.1428527832031</c:v>
                </c:pt>
                <c:pt idx="1289">
                  <c:v>12.9428596496582</c:v>
                </c:pt>
                <c:pt idx="1290">
                  <c:v>1.9142913818359399</c:v>
                </c:pt>
                <c:pt idx="1291">
                  <c:v>5.5999908447265598</c:v>
                </c:pt>
                <c:pt idx="1292">
                  <c:v>9.4857139587402308</c:v>
                </c:pt>
                <c:pt idx="1293">
                  <c:v>8.2857131958007795</c:v>
                </c:pt>
                <c:pt idx="1294">
                  <c:v>5.8857135772705096</c:v>
                </c:pt>
                <c:pt idx="1295">
                  <c:v>4.1714324951171902</c:v>
                </c:pt>
                <c:pt idx="1296">
                  <c:v>1.5142822265625</c:v>
                </c:pt>
                <c:pt idx="1297">
                  <c:v>0.4857177734375</c:v>
                </c:pt>
                <c:pt idx="1298">
                  <c:v>-0.4571533203125</c:v>
                </c:pt>
                <c:pt idx="1299">
                  <c:v>4.5428466796875</c:v>
                </c:pt>
                <c:pt idx="1300">
                  <c:v>5.77142333984375</c:v>
                </c:pt>
                <c:pt idx="1301">
                  <c:v>6.6857147216796902</c:v>
                </c:pt>
                <c:pt idx="1302">
                  <c:v>8.5714286565780604</c:v>
                </c:pt>
                <c:pt idx="1303">
                  <c:v>9.2857131958007795</c:v>
                </c:pt>
                <c:pt idx="1304">
                  <c:v>10.971435546875</c:v>
                </c:pt>
                <c:pt idx="1305">
                  <c:v>15.4000244140625</c:v>
                </c:pt>
                <c:pt idx="1306">
                  <c:v>9.914306640625</c:v>
                </c:pt>
                <c:pt idx="1307">
                  <c:v>13.2000122070312</c:v>
                </c:pt>
                <c:pt idx="1308">
                  <c:v>12.2000122070312</c:v>
                </c:pt>
                <c:pt idx="1309">
                  <c:v>9.14288330078125</c:v>
                </c:pt>
                <c:pt idx="1310">
                  <c:v>10.4285888671875</c:v>
                </c:pt>
                <c:pt idx="1311">
                  <c:v>14.1428527832031</c:v>
                </c:pt>
                <c:pt idx="1312">
                  <c:v>10.2857360839844</c:v>
                </c:pt>
                <c:pt idx="1313">
                  <c:v>16.6571350097656</c:v>
                </c:pt>
                <c:pt idx="1314">
                  <c:v>10.0571441650391</c:v>
                </c:pt>
                <c:pt idx="1315">
                  <c:v>13.7428550720215</c:v>
                </c:pt>
                <c:pt idx="1316">
                  <c:v>11.6285705566406</c:v>
                </c:pt>
                <c:pt idx="1317">
                  <c:v>28.9141845703125</c:v>
                </c:pt>
                <c:pt idx="1318">
                  <c:v>25.5428466796875</c:v>
                </c:pt>
                <c:pt idx="1319">
                  <c:v>23</c:v>
                </c:pt>
                <c:pt idx="1320">
                  <c:v>16.3714599609375</c:v>
                </c:pt>
                <c:pt idx="1321">
                  <c:v>17.82861328125</c:v>
                </c:pt>
                <c:pt idx="1322">
                  <c:v>16.7427978515625</c:v>
                </c:pt>
                <c:pt idx="1323">
                  <c:v>18.6286010742188</c:v>
                </c:pt>
                <c:pt idx="1324">
                  <c:v>0.399993896484375</c:v>
                </c:pt>
                <c:pt idx="1325">
                  <c:v>0.428558349609375</c:v>
                </c:pt>
                <c:pt idx="1326">
                  <c:v>0.657135009765625</c:v>
                </c:pt>
                <c:pt idx="1327">
                  <c:v>9.5714416503906197</c:v>
                </c:pt>
                <c:pt idx="1328">
                  <c:v>9.9142761230468697</c:v>
                </c:pt>
                <c:pt idx="1329">
                  <c:v>6.5714111328125</c:v>
                </c:pt>
                <c:pt idx="1330">
                  <c:v>5.1142883300781197</c:v>
                </c:pt>
                <c:pt idx="1331">
                  <c:v>9.6856994628906197</c:v>
                </c:pt>
                <c:pt idx="1332">
                  <c:v>1.6000061035156199</c:v>
                </c:pt>
                <c:pt idx="1333">
                  <c:v>1.4857177734375</c:v>
                </c:pt>
                <c:pt idx="1334">
                  <c:v>-0.25714111328125</c:v>
                </c:pt>
                <c:pt idx="1335">
                  <c:v>8</c:v>
                </c:pt>
                <c:pt idx="1336">
                  <c:v>7.5428466796875</c:v>
                </c:pt>
                <c:pt idx="1337">
                  <c:v>8.6571502685546893</c:v>
                </c:pt>
                <c:pt idx="1338">
                  <c:v>11.5142822265625</c:v>
                </c:pt>
                <c:pt idx="1339">
                  <c:v>24.4571228027344</c:v>
                </c:pt>
                <c:pt idx="1340">
                  <c:v>25.0857238769531</c:v>
                </c:pt>
                <c:pt idx="1341">
                  <c:v>24.0571594238281</c:v>
                </c:pt>
                <c:pt idx="1342">
                  <c:v>11.028564453125</c:v>
                </c:pt>
                <c:pt idx="1343">
                  <c:v>10.9142761230469</c:v>
                </c:pt>
                <c:pt idx="1344">
                  <c:v>5.8285675048828098</c:v>
                </c:pt>
                <c:pt idx="1345">
                  <c:v>5.3428649902343697</c:v>
                </c:pt>
                <c:pt idx="1346">
                  <c:v>1.7428436279296899</c:v>
                </c:pt>
                <c:pt idx="1347">
                  <c:v>2.85797119140625E-2</c:v>
                </c:pt>
                <c:pt idx="1348">
                  <c:v>-4.8571472167968697</c:v>
                </c:pt>
                <c:pt idx="1349">
                  <c:v>8.25714111328125</c:v>
                </c:pt>
                <c:pt idx="1350">
                  <c:v>11.6285705566406</c:v>
                </c:pt>
                <c:pt idx="1351">
                  <c:v>12.1999969482422</c:v>
                </c:pt>
                <c:pt idx="1352">
                  <c:v>12.6571502685547</c:v>
                </c:pt>
                <c:pt idx="1353">
                  <c:v>12.9714202880859</c:v>
                </c:pt>
                <c:pt idx="1354">
                  <c:v>15.1714324951172</c:v>
                </c:pt>
                <c:pt idx="1355">
                  <c:v>13.5142822265625</c:v>
                </c:pt>
                <c:pt idx="1356">
                  <c:v>2.5428466796875</c:v>
                </c:pt>
                <c:pt idx="1357">
                  <c:v>0.857147216796875</c:v>
                </c:pt>
                <c:pt idx="1358">
                  <c:v>9.6857147216796893</c:v>
                </c:pt>
                <c:pt idx="1359">
                  <c:v>6</c:v>
                </c:pt>
                <c:pt idx="1360">
                  <c:v>8</c:v>
                </c:pt>
                <c:pt idx="1361">
                  <c:v>7.5428619384765598</c:v>
                </c:pt>
                <c:pt idx="1362">
                  <c:v>6.3428497314453098</c:v>
                </c:pt>
                <c:pt idx="1363">
                  <c:v>7.22857666015625</c:v>
                </c:pt>
                <c:pt idx="1364">
                  <c:v>3.4571228027343701</c:v>
                </c:pt>
                <c:pt idx="1365">
                  <c:v>-3.8857116699218701</c:v>
                </c:pt>
                <c:pt idx="1366">
                  <c:v>-5.1142578125</c:v>
                </c:pt>
                <c:pt idx="1367">
                  <c:v>-3.5142822265625</c:v>
                </c:pt>
                <c:pt idx="1368">
                  <c:v>-9.0285797119140607</c:v>
                </c:pt>
                <c:pt idx="1369">
                  <c:v>-9.4000091552734393</c:v>
                </c:pt>
                <c:pt idx="1370">
                  <c:v>-6.971435546875</c:v>
                </c:pt>
                <c:pt idx="1371">
                  <c:v>0.971435546875</c:v>
                </c:pt>
                <c:pt idx="1372">
                  <c:v>11.7999877929687</c:v>
                </c:pt>
                <c:pt idx="1373">
                  <c:v>7.34283447265625</c:v>
                </c:pt>
                <c:pt idx="1374">
                  <c:v>6.028564453125</c:v>
                </c:pt>
                <c:pt idx="1375">
                  <c:v>17.3428649902344</c:v>
                </c:pt>
                <c:pt idx="1376">
                  <c:v>20.8285827636719</c:v>
                </c:pt>
                <c:pt idx="1377">
                  <c:v>18.3999938964844</c:v>
                </c:pt>
                <c:pt idx="1378">
                  <c:v>13.4857177734375</c:v>
                </c:pt>
                <c:pt idx="1379">
                  <c:v>7.1142883300781197</c:v>
                </c:pt>
                <c:pt idx="1380">
                  <c:v>10.5428466796875</c:v>
                </c:pt>
                <c:pt idx="1381">
                  <c:v>9.9714050292968697</c:v>
                </c:pt>
                <c:pt idx="1382">
                  <c:v>1.4571533203125</c:v>
                </c:pt>
                <c:pt idx="1383">
                  <c:v>-3.3999938964843701</c:v>
                </c:pt>
                <c:pt idx="1384">
                  <c:v>-2.8857116699218701</c:v>
                </c:pt>
                <c:pt idx="1385">
                  <c:v>3.971435546875</c:v>
                </c:pt>
                <c:pt idx="1386">
                  <c:v>8.971435546875</c:v>
                </c:pt>
                <c:pt idx="1387">
                  <c:v>13.4857177734375</c:v>
                </c:pt>
                <c:pt idx="1388">
                  <c:v>7.3999938964843697</c:v>
                </c:pt>
                <c:pt idx="1389">
                  <c:v>9.6571350097656197</c:v>
                </c:pt>
                <c:pt idx="1390">
                  <c:v>16.0857238769531</c:v>
                </c:pt>
                <c:pt idx="1391">
                  <c:v>19.4285888671875</c:v>
                </c:pt>
                <c:pt idx="1392">
                  <c:v>16.2857360839844</c:v>
                </c:pt>
                <c:pt idx="1393">
                  <c:v>14.6856994628906</c:v>
                </c:pt>
                <c:pt idx="1394">
                  <c:v>9.4571533203125</c:v>
                </c:pt>
                <c:pt idx="1395">
                  <c:v>13.1142883300781</c:v>
                </c:pt>
                <c:pt idx="1396">
                  <c:v>11.3142700195312</c:v>
                </c:pt>
                <c:pt idx="1397">
                  <c:v>14.9714050292969</c:v>
                </c:pt>
                <c:pt idx="1398">
                  <c:v>12.5428466796875</c:v>
                </c:pt>
                <c:pt idx="1399">
                  <c:v>15.3428649902344</c:v>
                </c:pt>
                <c:pt idx="1400">
                  <c:v>5.4857177734375</c:v>
                </c:pt>
                <c:pt idx="1401">
                  <c:v>15.7714233398437</c:v>
                </c:pt>
                <c:pt idx="1402">
                  <c:v>14.5714416503906</c:v>
                </c:pt>
                <c:pt idx="1403">
                  <c:v>15.7428588867187</c:v>
                </c:pt>
                <c:pt idx="1404">
                  <c:v>10.4285888671875</c:v>
                </c:pt>
                <c:pt idx="1405">
                  <c:v>17.257148742675799</c:v>
                </c:pt>
                <c:pt idx="1406">
                  <c:v>10.1428527832031</c:v>
                </c:pt>
                <c:pt idx="1407">
                  <c:v>18.7428588867188</c:v>
                </c:pt>
                <c:pt idx="1408">
                  <c:v>6.7999992370605504</c:v>
                </c:pt>
                <c:pt idx="1409">
                  <c:v>6.8857116699218697</c:v>
                </c:pt>
                <c:pt idx="1410">
                  <c:v>9.2285614013671893</c:v>
                </c:pt>
                <c:pt idx="1411">
                  <c:v>11.1428565979004</c:v>
                </c:pt>
                <c:pt idx="1412">
                  <c:v>-769.771484375</c:v>
                </c:pt>
                <c:pt idx="1413">
                  <c:v>-766.0859375</c:v>
                </c:pt>
                <c:pt idx="1414">
                  <c:v>-764.54296875</c:v>
                </c:pt>
                <c:pt idx="1415">
                  <c:v>-757.91455078125</c:v>
                </c:pt>
                <c:pt idx="1416">
                  <c:v>-755.2568359375</c:v>
                </c:pt>
                <c:pt idx="1417">
                  <c:v>-756.2568359375</c:v>
                </c:pt>
                <c:pt idx="1418">
                  <c:v>-755.9716796875</c:v>
                </c:pt>
                <c:pt idx="1419">
                  <c:v>15.571428298950201</c:v>
                </c:pt>
                <c:pt idx="1420">
                  <c:v>12.771427154541</c:v>
                </c:pt>
                <c:pt idx="1421">
                  <c:v>16.771438598632798</c:v>
                </c:pt>
                <c:pt idx="1422">
                  <c:v>15.5714111328125</c:v>
                </c:pt>
                <c:pt idx="1423">
                  <c:v>23.5142822265625</c:v>
                </c:pt>
                <c:pt idx="1424">
                  <c:v>26.7999877929688</c:v>
                </c:pt>
                <c:pt idx="1425">
                  <c:v>25.171432495117202</c:v>
                </c:pt>
                <c:pt idx="1426">
                  <c:v>22.05712890625</c:v>
                </c:pt>
                <c:pt idx="1427">
                  <c:v>29.8857116699219</c:v>
                </c:pt>
                <c:pt idx="1428">
                  <c:v>26.028564453125</c:v>
                </c:pt>
                <c:pt idx="1429">
                  <c:v>29.05712890625</c:v>
                </c:pt>
                <c:pt idx="1430">
                  <c:v>21.0571594238281</c:v>
                </c:pt>
                <c:pt idx="1431">
                  <c:v>22.1714172363281</c:v>
                </c:pt>
                <c:pt idx="1432">
                  <c:v>19.9428567886353</c:v>
                </c:pt>
                <c:pt idx="1433">
                  <c:v>23.657150268554702</c:v>
                </c:pt>
                <c:pt idx="1434">
                  <c:v>16.6285705566406</c:v>
                </c:pt>
                <c:pt idx="1435">
                  <c:v>17.4857177734375</c:v>
                </c:pt>
                <c:pt idx="1436">
                  <c:v>10.9714202880859</c:v>
                </c:pt>
                <c:pt idx="1437">
                  <c:v>11.3428649902344</c:v>
                </c:pt>
                <c:pt idx="1438">
                  <c:v>5.3142852783203098</c:v>
                </c:pt>
                <c:pt idx="1439">
                  <c:v>10.8000030517578</c:v>
                </c:pt>
                <c:pt idx="1440">
                  <c:v>12.6000061035156</c:v>
                </c:pt>
                <c:pt idx="1441">
                  <c:v>17.228561401367202</c:v>
                </c:pt>
                <c:pt idx="1442">
                  <c:v>11.8000030517578</c:v>
                </c:pt>
                <c:pt idx="1443">
                  <c:v>13.3714447021484</c:v>
                </c:pt>
                <c:pt idx="1444">
                  <c:v>7.9142761230468697</c:v>
                </c:pt>
                <c:pt idx="1445">
                  <c:v>22.1142883300781</c:v>
                </c:pt>
                <c:pt idx="1446">
                  <c:v>16.3428649902344</c:v>
                </c:pt>
                <c:pt idx="1447">
                  <c:v>18.971435546875</c:v>
                </c:pt>
                <c:pt idx="1448">
                  <c:v>19.1999816894531</c:v>
                </c:pt>
                <c:pt idx="1449">
                  <c:v>17.8857116699219</c:v>
                </c:pt>
                <c:pt idx="1450">
                  <c:v>16.5428466796875</c:v>
                </c:pt>
                <c:pt idx="1451">
                  <c:v>17.6856994628906</c:v>
                </c:pt>
                <c:pt idx="1452">
                  <c:v>4.2285461425781197</c:v>
                </c:pt>
                <c:pt idx="1453">
                  <c:v>12.7714233398437</c:v>
                </c:pt>
                <c:pt idx="1454">
                  <c:v>8.6856994628906197</c:v>
                </c:pt>
                <c:pt idx="1455">
                  <c:v>2.5428466796875</c:v>
                </c:pt>
                <c:pt idx="1456">
                  <c:v>2.4285583496093701</c:v>
                </c:pt>
                <c:pt idx="1457">
                  <c:v>4.9714050292968697</c:v>
                </c:pt>
                <c:pt idx="1458">
                  <c:v>8.71429443359375</c:v>
                </c:pt>
                <c:pt idx="1459">
                  <c:v>12.5428466796875</c:v>
                </c:pt>
                <c:pt idx="1460">
                  <c:v>6.085693359375</c:v>
                </c:pt>
                <c:pt idx="1461">
                  <c:v>16.1714477539063</c:v>
                </c:pt>
                <c:pt idx="1462">
                  <c:v>20.2571411132813</c:v>
                </c:pt>
                <c:pt idx="1463">
                  <c:v>28.028564453125</c:v>
                </c:pt>
                <c:pt idx="1464">
                  <c:v>33.7142944335938</c:v>
                </c:pt>
                <c:pt idx="1465">
                  <c:v>36.885711669921903</c:v>
                </c:pt>
                <c:pt idx="1466">
                  <c:v>34.2000122070313</c:v>
                </c:pt>
                <c:pt idx="1467">
                  <c:v>56.142852783203097</c:v>
                </c:pt>
                <c:pt idx="1468">
                  <c:v>47.685699462890597</c:v>
                </c:pt>
                <c:pt idx="1469">
                  <c:v>48.314300537109403</c:v>
                </c:pt>
                <c:pt idx="1470">
                  <c:v>42.428558349609403</c:v>
                </c:pt>
                <c:pt idx="1471">
                  <c:v>42.342864990234403</c:v>
                </c:pt>
                <c:pt idx="1472">
                  <c:v>33.028564453125</c:v>
                </c:pt>
                <c:pt idx="1473">
                  <c:v>37.7428588867188</c:v>
                </c:pt>
                <c:pt idx="1474">
                  <c:v>20.4285888671875</c:v>
                </c:pt>
                <c:pt idx="1475">
                  <c:v>22.0571594238281</c:v>
                </c:pt>
                <c:pt idx="1476">
                  <c:v>20.6856994628906</c:v>
                </c:pt>
                <c:pt idx="1477">
                  <c:v>25.971435546875</c:v>
                </c:pt>
                <c:pt idx="1478">
                  <c:v>18.7714233398438</c:v>
                </c:pt>
                <c:pt idx="1479">
                  <c:v>24.7428588867188</c:v>
                </c:pt>
                <c:pt idx="1480">
                  <c:v>19.3999938964844</c:v>
                </c:pt>
                <c:pt idx="1481">
                  <c:v>19.1428527832031</c:v>
                </c:pt>
                <c:pt idx="1482">
                  <c:v>21.942855834960898</c:v>
                </c:pt>
                <c:pt idx="1483">
                  <c:v>18.2571411132813</c:v>
                </c:pt>
                <c:pt idx="1484">
                  <c:v>13.05712890625</c:v>
                </c:pt>
                <c:pt idx="1485">
                  <c:v>17.2000122070313</c:v>
                </c:pt>
                <c:pt idx="1486">
                  <c:v>16.0857238769531</c:v>
                </c:pt>
                <c:pt idx="1487">
                  <c:v>22</c:v>
                </c:pt>
                <c:pt idx="1488">
                  <c:v>21.6857299804688</c:v>
                </c:pt>
                <c:pt idx="1489">
                  <c:v>23.9714050292969</c:v>
                </c:pt>
                <c:pt idx="1490">
                  <c:v>22.94287109375</c:v>
                </c:pt>
                <c:pt idx="1491">
                  <c:v>27.7142944335938</c:v>
                </c:pt>
                <c:pt idx="1492">
                  <c:v>29.8571472167969</c:v>
                </c:pt>
                <c:pt idx="1493">
                  <c:v>28.599990844726602</c:v>
                </c:pt>
                <c:pt idx="1494">
                  <c:v>24.457138061523398</c:v>
                </c:pt>
                <c:pt idx="1495">
                  <c:v>27.714279174804702</c:v>
                </c:pt>
                <c:pt idx="1496">
                  <c:v>23.828567504882798</c:v>
                </c:pt>
                <c:pt idx="1497">
                  <c:v>27.4857177734375</c:v>
                </c:pt>
                <c:pt idx="1498">
                  <c:v>21.3714294433594</c:v>
                </c:pt>
                <c:pt idx="1499">
                  <c:v>15.2571563720703</c:v>
                </c:pt>
                <c:pt idx="1500">
                  <c:v>14</c:v>
                </c:pt>
                <c:pt idx="1501">
                  <c:v>11.3142852783203</c:v>
                </c:pt>
                <c:pt idx="1502">
                  <c:v>5.6857147216796902</c:v>
                </c:pt>
                <c:pt idx="1503">
                  <c:v>7</c:v>
                </c:pt>
                <c:pt idx="1504">
                  <c:v>2.6571502685546902</c:v>
                </c:pt>
                <c:pt idx="1505">
                  <c:v>6.5142822265625</c:v>
                </c:pt>
                <c:pt idx="1506">
                  <c:v>9.4285583496093697</c:v>
                </c:pt>
                <c:pt idx="1507">
                  <c:v>13.5428466796875</c:v>
                </c:pt>
                <c:pt idx="1508">
                  <c:v>16.828567504882798</c:v>
                </c:pt>
                <c:pt idx="1509">
                  <c:v>21.3428649902344</c:v>
                </c:pt>
                <c:pt idx="1510">
                  <c:v>16.7428588867188</c:v>
                </c:pt>
                <c:pt idx="1511">
                  <c:v>27.942855834960898</c:v>
                </c:pt>
                <c:pt idx="1512">
                  <c:v>18.685714721679702</c:v>
                </c:pt>
                <c:pt idx="1513">
                  <c:v>20.714286804199201</c:v>
                </c:pt>
                <c:pt idx="1514">
                  <c:v>14.828575134277299</c:v>
                </c:pt>
                <c:pt idx="1515">
                  <c:v>15.8285675048828</c:v>
                </c:pt>
                <c:pt idx="1516">
                  <c:v>13.4571418762207</c:v>
                </c:pt>
                <c:pt idx="1517">
                  <c:v>19.114286422729499</c:v>
                </c:pt>
                <c:pt idx="1518">
                  <c:v>12.457145690918001</c:v>
                </c:pt>
                <c:pt idx="1519">
                  <c:v>21.7142944335938</c:v>
                </c:pt>
                <c:pt idx="1520">
                  <c:v>16.2571411132813</c:v>
                </c:pt>
                <c:pt idx="1521">
                  <c:v>22.1142883300781</c:v>
                </c:pt>
                <c:pt idx="1522">
                  <c:v>19.799995422363299</c:v>
                </c:pt>
                <c:pt idx="1523">
                  <c:v>24.7428588867188</c:v>
                </c:pt>
                <c:pt idx="1524">
                  <c:v>29.028579711914102</c:v>
                </c:pt>
                <c:pt idx="1525">
                  <c:v>22.142868041992202</c:v>
                </c:pt>
                <c:pt idx="1526">
                  <c:v>22.799995422363299</c:v>
                </c:pt>
                <c:pt idx="1527">
                  <c:v>27.800003051757798</c:v>
                </c:pt>
                <c:pt idx="1528">
                  <c:v>28.9142761230469</c:v>
                </c:pt>
                <c:pt idx="1529">
                  <c:v>33.057144165039098</c:v>
                </c:pt>
                <c:pt idx="1530">
                  <c:v>21.8857116699219</c:v>
                </c:pt>
                <c:pt idx="1531">
                  <c:v>7.971435546875</c:v>
                </c:pt>
                <c:pt idx="1532">
                  <c:v>8.25714111328125</c:v>
                </c:pt>
                <c:pt idx="1533">
                  <c:v>3.5142822265625</c:v>
                </c:pt>
                <c:pt idx="1534">
                  <c:v>3.028564453125</c:v>
                </c:pt>
                <c:pt idx="1535">
                  <c:v>1.8571472167968699</c:v>
                </c:pt>
                <c:pt idx="1536">
                  <c:v>-3.8857116699218701</c:v>
                </c:pt>
                <c:pt idx="1537">
                  <c:v>0.171417236328125</c:v>
                </c:pt>
                <c:pt idx="1538">
                  <c:v>-0.371429443359375</c:v>
                </c:pt>
                <c:pt idx="1539">
                  <c:v>4.0571594238281197</c:v>
                </c:pt>
                <c:pt idx="1540">
                  <c:v>1.8571472167968699</c:v>
                </c:pt>
                <c:pt idx="1541">
                  <c:v>8.6571350097656197</c:v>
                </c:pt>
                <c:pt idx="1542">
                  <c:v>3.4571228027343701</c:v>
                </c:pt>
                <c:pt idx="1543">
                  <c:v>6</c:v>
                </c:pt>
                <c:pt idx="1544">
                  <c:v>-1.8285675048828101</c:v>
                </c:pt>
                <c:pt idx="1545">
                  <c:v>6.94287109375</c:v>
                </c:pt>
                <c:pt idx="1546">
                  <c:v>13.05712890625</c:v>
                </c:pt>
                <c:pt idx="1547">
                  <c:v>24.05712890625</c:v>
                </c:pt>
                <c:pt idx="1548">
                  <c:v>13.4000091552734</c:v>
                </c:pt>
                <c:pt idx="1549">
                  <c:v>14.6571502685547</c:v>
                </c:pt>
                <c:pt idx="1550">
                  <c:v>7.4857177734375</c:v>
                </c:pt>
                <c:pt idx="1551">
                  <c:v>18.314292907714801</c:v>
                </c:pt>
                <c:pt idx="1552">
                  <c:v>21.3714294433594</c:v>
                </c:pt>
                <c:pt idx="1553">
                  <c:v>21.91428565979</c:v>
                </c:pt>
                <c:pt idx="1554">
                  <c:v>11.400001525878899</c:v>
                </c:pt>
                <c:pt idx="1555">
                  <c:v>16.542856931686401</c:v>
                </c:pt>
                <c:pt idx="1556">
                  <c:v>21.257143020629901</c:v>
                </c:pt>
                <c:pt idx="1557">
                  <c:v>29.6000061035156</c:v>
                </c:pt>
                <c:pt idx="1558">
                  <c:v>28.685714721679702</c:v>
                </c:pt>
                <c:pt idx="1559">
                  <c:v>25.3714294433594</c:v>
                </c:pt>
                <c:pt idx="1560">
                  <c:v>17.0571594238281</c:v>
                </c:pt>
                <c:pt idx="1561">
                  <c:v>19.8857116699219</c:v>
                </c:pt>
                <c:pt idx="1562">
                  <c:v>23.8857116699219</c:v>
                </c:pt>
                <c:pt idx="1563">
                  <c:v>22.6285705566406</c:v>
                </c:pt>
                <c:pt idx="1564">
                  <c:v>17.3714294433594</c:v>
                </c:pt>
                <c:pt idx="1565">
                  <c:v>15.9714202880859</c:v>
                </c:pt>
                <c:pt idx="1566">
                  <c:v>12.2857208251953</c:v>
                </c:pt>
                <c:pt idx="1567">
                  <c:v>18.285720825195298</c:v>
                </c:pt>
                <c:pt idx="1568">
                  <c:v>22.5714111328125</c:v>
                </c:pt>
                <c:pt idx="1569">
                  <c:v>17.6000061035156</c:v>
                </c:pt>
                <c:pt idx="1570">
                  <c:v>21.1142883300781</c:v>
                </c:pt>
                <c:pt idx="1571">
                  <c:v>17.6571655273438</c:v>
                </c:pt>
                <c:pt idx="1572">
                  <c:v>20.542861938476602</c:v>
                </c:pt>
                <c:pt idx="1573">
                  <c:v>19.6000061035156</c:v>
                </c:pt>
                <c:pt idx="1574">
                  <c:v>18.05712890625</c:v>
                </c:pt>
                <c:pt idx="1575">
                  <c:v>18.6000061035156</c:v>
                </c:pt>
                <c:pt idx="1576">
                  <c:v>18.657150268554702</c:v>
                </c:pt>
                <c:pt idx="1577">
                  <c:v>19</c:v>
                </c:pt>
                <c:pt idx="1578">
                  <c:v>26.9142761230469</c:v>
                </c:pt>
                <c:pt idx="1579">
                  <c:v>27.6285705566406</c:v>
                </c:pt>
                <c:pt idx="1580">
                  <c:v>33.885711669921903</c:v>
                </c:pt>
                <c:pt idx="1581">
                  <c:v>36.399993896484403</c:v>
                </c:pt>
                <c:pt idx="1582">
                  <c:v>36</c:v>
                </c:pt>
                <c:pt idx="1583">
                  <c:v>30.971435546875</c:v>
                </c:pt>
                <c:pt idx="1584">
                  <c:v>28.4856872558594</c:v>
                </c:pt>
                <c:pt idx="1585">
                  <c:v>30.2571411132813</c:v>
                </c:pt>
                <c:pt idx="1586">
                  <c:v>24.4285583496094</c:v>
                </c:pt>
                <c:pt idx="1587">
                  <c:v>17.8571472167969</c:v>
                </c:pt>
                <c:pt idx="1588">
                  <c:v>10.6000061035156</c:v>
                </c:pt>
                <c:pt idx="1589">
                  <c:v>11.9428405761719</c:v>
                </c:pt>
                <c:pt idx="1590">
                  <c:v>16.7428588867188</c:v>
                </c:pt>
                <c:pt idx="1591">
                  <c:v>19.4285583496094</c:v>
                </c:pt>
                <c:pt idx="1592">
                  <c:v>21.085716247558601</c:v>
                </c:pt>
                <c:pt idx="1593">
                  <c:v>19.485713958740199</c:v>
                </c:pt>
                <c:pt idx="1594">
                  <c:v>19.485702514648398</c:v>
                </c:pt>
                <c:pt idx="1595">
                  <c:v>24.6571350097656</c:v>
                </c:pt>
                <c:pt idx="1596">
                  <c:v>18.142868041992202</c:v>
                </c:pt>
                <c:pt idx="1597">
                  <c:v>24.457138061523398</c:v>
                </c:pt>
                <c:pt idx="1598">
                  <c:v>22.2857055664063</c:v>
                </c:pt>
                <c:pt idx="1599">
                  <c:v>14.7714233398437</c:v>
                </c:pt>
                <c:pt idx="1600">
                  <c:v>16</c:v>
                </c:pt>
                <c:pt idx="1601">
                  <c:v>22.5142822265625</c:v>
                </c:pt>
                <c:pt idx="1602">
                  <c:v>20.057144165039102</c:v>
                </c:pt>
                <c:pt idx="1603">
                  <c:v>26.971420288085898</c:v>
                </c:pt>
                <c:pt idx="1604">
                  <c:v>14.8571472167969</c:v>
                </c:pt>
                <c:pt idx="1605">
                  <c:v>14</c:v>
                </c:pt>
                <c:pt idx="1606">
                  <c:v>22.6286010742188</c:v>
                </c:pt>
                <c:pt idx="1607">
                  <c:v>27.3428955078125</c:v>
                </c:pt>
                <c:pt idx="1608">
                  <c:v>24.4571533203125</c:v>
                </c:pt>
                <c:pt idx="1609">
                  <c:v>24</c:v>
                </c:pt>
                <c:pt idx="1610">
                  <c:v>19</c:v>
                </c:pt>
                <c:pt idx="1611">
                  <c:v>23.2857055664063</c:v>
                </c:pt>
                <c:pt idx="1612">
                  <c:v>24.1142578125</c:v>
                </c:pt>
                <c:pt idx="1613">
                  <c:v>12.3714294433594</c:v>
                </c:pt>
                <c:pt idx="1614">
                  <c:v>12.6571655273437</c:v>
                </c:pt>
                <c:pt idx="1615">
                  <c:v>14.7999877929687</c:v>
                </c:pt>
                <c:pt idx="1616">
                  <c:v>15.1714477539062</c:v>
                </c:pt>
                <c:pt idx="1617">
                  <c:v>15.0571594238281</c:v>
                </c:pt>
                <c:pt idx="1618">
                  <c:v>11.7714385986328</c:v>
                </c:pt>
                <c:pt idx="1619">
                  <c:v>10.5714111328125</c:v>
                </c:pt>
                <c:pt idx="1620">
                  <c:v>21.2571411132813</c:v>
                </c:pt>
                <c:pt idx="1621">
                  <c:v>25.314285278320298</c:v>
                </c:pt>
                <c:pt idx="1622">
                  <c:v>19</c:v>
                </c:pt>
                <c:pt idx="1623">
                  <c:v>17.4857177734375</c:v>
                </c:pt>
                <c:pt idx="1624">
                  <c:v>18.1142883300781</c:v>
                </c:pt>
                <c:pt idx="1625">
                  <c:v>26.2285766601563</c:v>
                </c:pt>
                <c:pt idx="1626">
                  <c:v>26.428573608398398</c:v>
                </c:pt>
                <c:pt idx="1627">
                  <c:v>23.885726928710898</c:v>
                </c:pt>
                <c:pt idx="1628">
                  <c:v>17.8571472167969</c:v>
                </c:pt>
                <c:pt idx="1629">
                  <c:v>25.6857299804688</c:v>
                </c:pt>
                <c:pt idx="1630">
                  <c:v>27.228561401367202</c:v>
                </c:pt>
                <c:pt idx="1631">
                  <c:v>23.485702514648398</c:v>
                </c:pt>
                <c:pt idx="1632">
                  <c:v>17.457138061523398</c:v>
                </c:pt>
                <c:pt idx="1633">
                  <c:v>23.685714721679702</c:v>
                </c:pt>
                <c:pt idx="1634">
                  <c:v>18.771430969238299</c:v>
                </c:pt>
                <c:pt idx="1635">
                  <c:v>12.799999237060501</c:v>
                </c:pt>
                <c:pt idx="1636">
                  <c:v>9.1142883300781197</c:v>
                </c:pt>
                <c:pt idx="1637">
                  <c:v>18</c:v>
                </c:pt>
                <c:pt idx="1638">
                  <c:v>21</c:v>
                </c:pt>
                <c:pt idx="1639">
                  <c:v>25.942855834960898</c:v>
                </c:pt>
                <c:pt idx="1640">
                  <c:v>22.6571350097656</c:v>
                </c:pt>
                <c:pt idx="1641">
                  <c:v>25.857143402099599</c:v>
                </c:pt>
                <c:pt idx="1642">
                  <c:v>30.571426391601602</c:v>
                </c:pt>
                <c:pt idx="1643">
                  <c:v>30.457138061523398</c:v>
                </c:pt>
                <c:pt idx="1644">
                  <c:v>24.3428649902344</c:v>
                </c:pt>
                <c:pt idx="1645">
                  <c:v>23.714279174804702</c:v>
                </c:pt>
                <c:pt idx="1646">
                  <c:v>12.3714294433594</c:v>
                </c:pt>
                <c:pt idx="1647">
                  <c:v>14.5428619384766</c:v>
                </c:pt>
                <c:pt idx="1648">
                  <c:v>13.2000122070312</c:v>
                </c:pt>
                <c:pt idx="1649">
                  <c:v>19.4285583496094</c:v>
                </c:pt>
                <c:pt idx="1650">
                  <c:v>13.8857269287109</c:v>
                </c:pt>
                <c:pt idx="1651">
                  <c:v>5.5428466796875</c:v>
                </c:pt>
                <c:pt idx="1652">
                  <c:v>2.74285888671875</c:v>
                </c:pt>
                <c:pt idx="1653">
                  <c:v>11.3428497314453</c:v>
                </c:pt>
                <c:pt idx="1654">
                  <c:v>6.6571350097656197</c:v>
                </c:pt>
                <c:pt idx="1655">
                  <c:v>5.028564453125</c:v>
                </c:pt>
                <c:pt idx="1656">
                  <c:v>-8.6285705566406197</c:v>
                </c:pt>
                <c:pt idx="1657">
                  <c:v>-3.3428497314453098</c:v>
                </c:pt>
                <c:pt idx="1658">
                  <c:v>-5.6285705566406197</c:v>
                </c:pt>
                <c:pt idx="1659">
                  <c:v>-5.0571441650390598</c:v>
                </c:pt>
                <c:pt idx="1660">
                  <c:v>-9.028564453125</c:v>
                </c:pt>
                <c:pt idx="1661">
                  <c:v>-4.5428466796875</c:v>
                </c:pt>
                <c:pt idx="1662">
                  <c:v>-0.857147216796875</c:v>
                </c:pt>
                <c:pt idx="1663">
                  <c:v>14.3428344726562</c:v>
                </c:pt>
                <c:pt idx="1664">
                  <c:v>15.1714477539062</c:v>
                </c:pt>
                <c:pt idx="1665">
                  <c:v>28.3714294433594</c:v>
                </c:pt>
                <c:pt idx="1666">
                  <c:v>28.6285705566406</c:v>
                </c:pt>
                <c:pt idx="1667">
                  <c:v>34.4571533203125</c:v>
                </c:pt>
                <c:pt idx="1668">
                  <c:v>33.428558349609403</c:v>
                </c:pt>
                <c:pt idx="1669">
                  <c:v>33.5714111328125</c:v>
                </c:pt>
                <c:pt idx="1670">
                  <c:v>23.285720825195298</c:v>
                </c:pt>
                <c:pt idx="1671">
                  <c:v>25.5142822265625</c:v>
                </c:pt>
                <c:pt idx="1672">
                  <c:v>24.3428649902344</c:v>
                </c:pt>
                <c:pt idx="1673">
                  <c:v>31.714279174804702</c:v>
                </c:pt>
                <c:pt idx="1674">
                  <c:v>25.342857360839801</c:v>
                </c:pt>
                <c:pt idx="1675">
                  <c:v>21.6285705566406</c:v>
                </c:pt>
                <c:pt idx="1676">
                  <c:v>21.028572082519499</c:v>
                </c:pt>
                <c:pt idx="1677">
                  <c:v>29.6000061035156</c:v>
                </c:pt>
                <c:pt idx="1678">
                  <c:v>22.3999938964844</c:v>
                </c:pt>
                <c:pt idx="1679">
                  <c:v>24.571426391601602</c:v>
                </c:pt>
                <c:pt idx="1680">
                  <c:v>14.457143306732201</c:v>
                </c:pt>
                <c:pt idx="1681">
                  <c:v>22.599998474121101</c:v>
                </c:pt>
                <c:pt idx="1682">
                  <c:v>23.828575134277301</c:v>
                </c:pt>
                <c:pt idx="1683">
                  <c:v>21.428573608398398</c:v>
                </c:pt>
                <c:pt idx="1684">
                  <c:v>17.4285583496094</c:v>
                </c:pt>
                <c:pt idx="1685">
                  <c:v>20.3999938964844</c:v>
                </c:pt>
                <c:pt idx="1686">
                  <c:v>15.971435546875</c:v>
                </c:pt>
                <c:pt idx="1687">
                  <c:v>20.7142639160156</c:v>
                </c:pt>
                <c:pt idx="1688">
                  <c:v>18.6571350097656</c:v>
                </c:pt>
                <c:pt idx="1689">
                  <c:v>19.9142761230469</c:v>
                </c:pt>
                <c:pt idx="1690">
                  <c:v>20.2857360839844</c:v>
                </c:pt>
                <c:pt idx="1691">
                  <c:v>21.3428344726563</c:v>
                </c:pt>
                <c:pt idx="1692">
                  <c:v>20.400009155273398</c:v>
                </c:pt>
                <c:pt idx="1693">
                  <c:v>20.314285278320298</c:v>
                </c:pt>
                <c:pt idx="1694">
                  <c:v>17.885715484619102</c:v>
                </c:pt>
                <c:pt idx="1695">
                  <c:v>10.8857116699219</c:v>
                </c:pt>
                <c:pt idx="1696">
                  <c:v>5.9142761230468697</c:v>
                </c:pt>
                <c:pt idx="1697">
                  <c:v>10.1428527832031</c:v>
                </c:pt>
                <c:pt idx="1698">
                  <c:v>6.4857177734375</c:v>
                </c:pt>
                <c:pt idx="1699">
                  <c:v>8.7142868041992205</c:v>
                </c:pt>
                <c:pt idx="1700">
                  <c:v>0.171432495117187</c:v>
                </c:pt>
                <c:pt idx="1701">
                  <c:v>4.9714202880859402</c:v>
                </c:pt>
                <c:pt idx="1702">
                  <c:v>6.3714141845703098</c:v>
                </c:pt>
                <c:pt idx="1703">
                  <c:v>10.200004577636699</c:v>
                </c:pt>
                <c:pt idx="1704">
                  <c:v>4.5428466796875</c:v>
                </c:pt>
                <c:pt idx="1705">
                  <c:v>3.9428405761718701</c:v>
                </c:pt>
                <c:pt idx="1706">
                  <c:v>5.0857238769531197</c:v>
                </c:pt>
                <c:pt idx="1707">
                  <c:v>13.8285675048828</c:v>
                </c:pt>
                <c:pt idx="1708">
                  <c:v>10.0571441650391</c:v>
                </c:pt>
                <c:pt idx="1709">
                  <c:v>13.6285705566406</c:v>
                </c:pt>
                <c:pt idx="1710">
                  <c:v>10.0571441650391</c:v>
                </c:pt>
                <c:pt idx="1711">
                  <c:v>14.7428588867187</c:v>
                </c:pt>
                <c:pt idx="1712">
                  <c:v>16.8571472167969</c:v>
                </c:pt>
                <c:pt idx="1713">
                  <c:v>19.428573608398398</c:v>
                </c:pt>
                <c:pt idx="1714">
                  <c:v>18.5714416503906</c:v>
                </c:pt>
                <c:pt idx="1715">
                  <c:v>26.4857177734375</c:v>
                </c:pt>
                <c:pt idx="1716">
                  <c:v>24.4571228027344</c:v>
                </c:pt>
                <c:pt idx="1717">
                  <c:v>28.4857177734375</c:v>
                </c:pt>
                <c:pt idx="1718">
                  <c:v>25.2857055664063</c:v>
                </c:pt>
                <c:pt idx="1719">
                  <c:v>30.1999816894531</c:v>
                </c:pt>
                <c:pt idx="1720">
                  <c:v>30.8857116699219</c:v>
                </c:pt>
                <c:pt idx="1721">
                  <c:v>30.5143127441406</c:v>
                </c:pt>
                <c:pt idx="1722">
                  <c:v>25.3143005371094</c:v>
                </c:pt>
                <c:pt idx="1723">
                  <c:v>32.085723876953097</c:v>
                </c:pt>
                <c:pt idx="1724">
                  <c:v>33.571441650390597</c:v>
                </c:pt>
                <c:pt idx="1725">
                  <c:v>33.7999877929688</c:v>
                </c:pt>
                <c:pt idx="1726">
                  <c:v>28.05712890625</c:v>
                </c:pt>
                <c:pt idx="1727">
                  <c:v>19.6285705566406</c:v>
                </c:pt>
                <c:pt idx="1728">
                  <c:v>24.5142822265625</c:v>
                </c:pt>
                <c:pt idx="1729">
                  <c:v>22.1428833007813</c:v>
                </c:pt>
                <c:pt idx="1730">
                  <c:v>12.7142639160156</c:v>
                </c:pt>
                <c:pt idx="1731">
                  <c:v>13.3999938964844</c:v>
                </c:pt>
                <c:pt idx="1732">
                  <c:v>9.5714416503906197</c:v>
                </c:pt>
                <c:pt idx="1733">
                  <c:v>10.2857055664062</c:v>
                </c:pt>
                <c:pt idx="1734">
                  <c:v>11.7714233398437</c:v>
                </c:pt>
                <c:pt idx="1735">
                  <c:v>12.4000091552734</c:v>
                </c:pt>
                <c:pt idx="1736">
                  <c:v>12.4285736083984</c:v>
                </c:pt>
                <c:pt idx="1737">
                  <c:v>18.3714294433594</c:v>
                </c:pt>
                <c:pt idx="1738">
                  <c:v>13.2857055664062</c:v>
                </c:pt>
                <c:pt idx="1739">
                  <c:v>23.3999938964844</c:v>
                </c:pt>
                <c:pt idx="1740">
                  <c:v>20.7714233398438</c:v>
                </c:pt>
                <c:pt idx="1741">
                  <c:v>25.971435546875</c:v>
                </c:pt>
                <c:pt idx="1742">
                  <c:v>25.2285766601563</c:v>
                </c:pt>
                <c:pt idx="1743">
                  <c:v>28.6571350097656</c:v>
                </c:pt>
                <c:pt idx="1744">
                  <c:v>27.1428527832031</c:v>
                </c:pt>
                <c:pt idx="1745">
                  <c:v>41.142852783203097</c:v>
                </c:pt>
                <c:pt idx="1746">
                  <c:v>36.114288330078097</c:v>
                </c:pt>
                <c:pt idx="1747">
                  <c:v>38.600006103515597</c:v>
                </c:pt>
                <c:pt idx="1748">
                  <c:v>41.028564453125</c:v>
                </c:pt>
                <c:pt idx="1749">
                  <c:v>42.914283752441399</c:v>
                </c:pt>
                <c:pt idx="1750">
                  <c:v>39.199981689453097</c:v>
                </c:pt>
                <c:pt idx="1751">
                  <c:v>40.5428466796875</c:v>
                </c:pt>
                <c:pt idx="1752">
                  <c:v>18.4285583496094</c:v>
                </c:pt>
                <c:pt idx="1753">
                  <c:v>20.4285583496094</c:v>
                </c:pt>
                <c:pt idx="1754">
                  <c:v>21.8571472167969</c:v>
                </c:pt>
                <c:pt idx="1755">
                  <c:v>17</c:v>
                </c:pt>
                <c:pt idx="1756">
                  <c:v>21.085716247558601</c:v>
                </c:pt>
                <c:pt idx="1757">
                  <c:v>26.5428466796875</c:v>
                </c:pt>
                <c:pt idx="1758">
                  <c:v>22.2285766601563</c:v>
                </c:pt>
                <c:pt idx="1759">
                  <c:v>37.971405029296903</c:v>
                </c:pt>
                <c:pt idx="1760">
                  <c:v>31.0857238769531</c:v>
                </c:pt>
                <c:pt idx="1761">
                  <c:v>34.2285766601563</c:v>
                </c:pt>
                <c:pt idx="1762">
                  <c:v>42.085693359375</c:v>
                </c:pt>
                <c:pt idx="1763">
                  <c:v>38.457138061523402</c:v>
                </c:pt>
                <c:pt idx="1764">
                  <c:v>30.9428571425378</c:v>
                </c:pt>
                <c:pt idx="1765">
                  <c:v>38.057144165039098</c:v>
                </c:pt>
                <c:pt idx="1766">
                  <c:v>25.485710144043001</c:v>
                </c:pt>
                <c:pt idx="1767">
                  <c:v>35.914283752441399</c:v>
                </c:pt>
                <c:pt idx="1768">
                  <c:v>28.457142829895002</c:v>
                </c:pt>
                <c:pt idx="1769">
                  <c:v>21.685714721679702</c:v>
                </c:pt>
                <c:pt idx="1770">
                  <c:v>19.2285766601563</c:v>
                </c:pt>
                <c:pt idx="1771">
                  <c:v>35.199996948242202</c:v>
                </c:pt>
                <c:pt idx="1772">
                  <c:v>36.2285766601563</c:v>
                </c:pt>
                <c:pt idx="1773">
                  <c:v>38.5428466796875</c:v>
                </c:pt>
                <c:pt idx="1774">
                  <c:v>33.828567504882798</c:v>
                </c:pt>
                <c:pt idx="1775">
                  <c:v>47.514289855957003</c:v>
                </c:pt>
                <c:pt idx="1776">
                  <c:v>41.5142822265625</c:v>
                </c:pt>
                <c:pt idx="1777">
                  <c:v>42.114273071289098</c:v>
                </c:pt>
                <c:pt idx="1778">
                  <c:v>37.028564453125</c:v>
                </c:pt>
                <c:pt idx="1779">
                  <c:v>34.399993896484403</c:v>
                </c:pt>
                <c:pt idx="1780">
                  <c:v>34.2285766601563</c:v>
                </c:pt>
                <c:pt idx="1781">
                  <c:v>35.457122802734403</c:v>
                </c:pt>
                <c:pt idx="1782">
                  <c:v>27.2000122070313</c:v>
                </c:pt>
                <c:pt idx="1783">
                  <c:v>26.2857055664063</c:v>
                </c:pt>
                <c:pt idx="1784">
                  <c:v>23.3428649902344</c:v>
                </c:pt>
                <c:pt idx="1785">
                  <c:v>19.8285522460938</c:v>
                </c:pt>
                <c:pt idx="1786">
                  <c:v>27.7714233398438</c:v>
                </c:pt>
                <c:pt idx="1787">
                  <c:v>29.914283752441399</c:v>
                </c:pt>
                <c:pt idx="1788">
                  <c:v>28.657150268554702</c:v>
                </c:pt>
                <c:pt idx="1789">
                  <c:v>29.8857116699219</c:v>
                </c:pt>
                <c:pt idx="1790">
                  <c:v>34.314285278320298</c:v>
                </c:pt>
                <c:pt idx="1791">
                  <c:v>37.571426391601598</c:v>
                </c:pt>
                <c:pt idx="1792">
                  <c:v>33.628570556640597</c:v>
                </c:pt>
                <c:pt idx="1793">
                  <c:v>28.8571472167969</c:v>
                </c:pt>
                <c:pt idx="1794">
                  <c:v>33.028594970703097</c:v>
                </c:pt>
                <c:pt idx="1795">
                  <c:v>37.199981689453097</c:v>
                </c:pt>
                <c:pt idx="1796">
                  <c:v>30.7142944335938</c:v>
                </c:pt>
                <c:pt idx="1797">
                  <c:v>33.914276123046903</c:v>
                </c:pt>
                <c:pt idx="1798">
                  <c:v>30.4857177734375</c:v>
                </c:pt>
                <c:pt idx="1799">
                  <c:v>29.8857116699219</c:v>
                </c:pt>
                <c:pt idx="1800">
                  <c:v>24.6285705566406</c:v>
                </c:pt>
                <c:pt idx="1801">
                  <c:v>29</c:v>
                </c:pt>
                <c:pt idx="1802">
                  <c:v>26.8857116699219</c:v>
                </c:pt>
                <c:pt idx="1803">
                  <c:v>34.885711669921903</c:v>
                </c:pt>
                <c:pt idx="1804">
                  <c:v>38.085723876953097</c:v>
                </c:pt>
                <c:pt idx="1805">
                  <c:v>44.628570556640597</c:v>
                </c:pt>
                <c:pt idx="1806">
                  <c:v>50.085708618164098</c:v>
                </c:pt>
                <c:pt idx="1807">
                  <c:v>64.114288330078097</c:v>
                </c:pt>
                <c:pt idx="1808">
                  <c:v>61.685714721679702</c:v>
                </c:pt>
                <c:pt idx="1809">
                  <c:v>64.285720825195298</c:v>
                </c:pt>
                <c:pt idx="1810">
                  <c:v>65.657135009765597</c:v>
                </c:pt>
                <c:pt idx="1811">
                  <c:v>69.314285278320298</c:v>
                </c:pt>
                <c:pt idx="1812">
                  <c:v>71.171432495117202</c:v>
                </c:pt>
                <c:pt idx="1813">
                  <c:v>77.600006103515597</c:v>
                </c:pt>
                <c:pt idx="1814">
                  <c:v>67.428558349609403</c:v>
                </c:pt>
                <c:pt idx="1815">
                  <c:v>73.4571533203125</c:v>
                </c:pt>
                <c:pt idx="1816">
                  <c:v>66.800003051757798</c:v>
                </c:pt>
                <c:pt idx="1817">
                  <c:v>72.257144927978501</c:v>
                </c:pt>
                <c:pt idx="1818">
                  <c:v>75.0857124328613</c:v>
                </c:pt>
                <c:pt idx="1819">
                  <c:v>81.228572845458999</c:v>
                </c:pt>
                <c:pt idx="1820">
                  <c:v>77.885711669921903</c:v>
                </c:pt>
                <c:pt idx="1821">
                  <c:v>88.885719299316406</c:v>
                </c:pt>
                <c:pt idx="1822">
                  <c:v>87.485710144042997</c:v>
                </c:pt>
                <c:pt idx="1823">
                  <c:v>103.25714063644401</c:v>
                </c:pt>
                <c:pt idx="1824">
                  <c:v>103.25714111328099</c:v>
                </c:pt>
                <c:pt idx="1825">
                  <c:v>104.08571624755901</c:v>
                </c:pt>
                <c:pt idx="1826">
                  <c:v>101.742856025696</c:v>
                </c:pt>
                <c:pt idx="1827">
                  <c:v>106.59999847412099</c:v>
                </c:pt>
                <c:pt idx="1828">
                  <c:v>101.971428394318</c:v>
                </c:pt>
                <c:pt idx="1829">
                  <c:v>108.657138824463</c:v>
                </c:pt>
                <c:pt idx="1830">
                  <c:v>109.485712051392</c:v>
                </c:pt>
                <c:pt idx="1831">
                  <c:v>118.25714874267599</c:v>
                </c:pt>
                <c:pt idx="1832">
                  <c:v>118.65713500976599</c:v>
                </c:pt>
                <c:pt idx="1833">
                  <c:v>124.771430969238</c:v>
                </c:pt>
                <c:pt idx="1834">
                  <c:v>132.80000305175801</c:v>
                </c:pt>
                <c:pt idx="1835">
                  <c:v>141.42855834960901</c:v>
                </c:pt>
                <c:pt idx="1836">
                  <c:v>142.65713500976599</c:v>
                </c:pt>
                <c:pt idx="1837">
                  <c:v>144.74285888671901</c:v>
                </c:pt>
                <c:pt idx="1838">
                  <c:v>152.542854309082</c:v>
                </c:pt>
                <c:pt idx="1839">
                  <c:v>160.37143707275399</c:v>
                </c:pt>
                <c:pt idx="1840">
                  <c:v>161.25714111328099</c:v>
                </c:pt>
                <c:pt idx="1841">
                  <c:v>170.94286346435501</c:v>
                </c:pt>
                <c:pt idx="1842">
                  <c:v>171.48570251464801</c:v>
                </c:pt>
                <c:pt idx="1843">
                  <c:v>180.542854309082</c:v>
                </c:pt>
                <c:pt idx="1844">
                  <c:v>187.54285812377901</c:v>
                </c:pt>
                <c:pt idx="1845">
                  <c:v>191.42856574058499</c:v>
                </c:pt>
                <c:pt idx="1846">
                  <c:v>196.68570899963399</c:v>
                </c:pt>
                <c:pt idx="1847">
                  <c:v>204.028575897217</c:v>
                </c:pt>
                <c:pt idx="1848">
                  <c:v>205.71427154541001</c:v>
                </c:pt>
                <c:pt idx="1849">
                  <c:v>222.99999618530299</c:v>
                </c:pt>
                <c:pt idx="1850">
                  <c:v>222.02857208251999</c:v>
                </c:pt>
                <c:pt idx="1851">
                  <c:v>231.14286804199199</c:v>
                </c:pt>
                <c:pt idx="1852">
                  <c:v>232.57142639160199</c:v>
                </c:pt>
                <c:pt idx="1853">
                  <c:v>242.74285888671901</c:v>
                </c:pt>
                <c:pt idx="1854">
                  <c:v>254.54286193847699</c:v>
                </c:pt>
                <c:pt idx="1855">
                  <c:v>253.285720825195</c:v>
                </c:pt>
                <c:pt idx="1856">
                  <c:v>245.42855834960901</c:v>
                </c:pt>
                <c:pt idx="1857">
                  <c:v>262.19999694824202</c:v>
                </c:pt>
                <c:pt idx="1858">
                  <c:v>269.742866516113</c:v>
                </c:pt>
                <c:pt idx="1859">
                  <c:v>280.22857666015602</c:v>
                </c:pt>
                <c:pt idx="1860">
                  <c:v>278.97143363952603</c:v>
                </c:pt>
                <c:pt idx="1861">
                  <c:v>282.00000381469698</c:v>
                </c:pt>
                <c:pt idx="1862">
                  <c:v>296.31428527832003</c:v>
                </c:pt>
                <c:pt idx="1863">
                  <c:v>309.37142944335898</c:v>
                </c:pt>
                <c:pt idx="1864">
                  <c:v>306.45714569091803</c:v>
                </c:pt>
                <c:pt idx="1865">
                  <c:v>304.37143325805698</c:v>
                </c:pt>
                <c:pt idx="1866">
                  <c:v>301.028564453125</c:v>
                </c:pt>
                <c:pt idx="1867">
                  <c:v>310.17143249511702</c:v>
                </c:pt>
                <c:pt idx="1868">
                  <c:v>312.171424865723</c:v>
                </c:pt>
                <c:pt idx="1869">
                  <c:v>311.057154655457</c:v>
                </c:pt>
                <c:pt idx="1870">
                  <c:v>308.65713977813698</c:v>
                </c:pt>
                <c:pt idx="1871">
                  <c:v>313.171424865723</c:v>
                </c:pt>
                <c:pt idx="1872">
                  <c:v>317.28572082519503</c:v>
                </c:pt>
                <c:pt idx="1873">
                  <c:v>322.28572082519503</c:v>
                </c:pt>
                <c:pt idx="1874">
                  <c:v>320.57143402099598</c:v>
                </c:pt>
                <c:pt idx="1875">
                  <c:v>327.45715332031301</c:v>
                </c:pt>
                <c:pt idx="1876">
                  <c:v>326</c:v>
                </c:pt>
                <c:pt idx="1877">
                  <c:v>333.22856140136702</c:v>
                </c:pt>
                <c:pt idx="1878">
                  <c:v>340.20001220703102</c:v>
                </c:pt>
                <c:pt idx="1879">
                  <c:v>347.31429576873802</c:v>
                </c:pt>
                <c:pt idx="1880">
                  <c:v>348.48572921752901</c:v>
                </c:pt>
                <c:pt idx="1881">
                  <c:v>364.57143402099598</c:v>
                </c:pt>
                <c:pt idx="1882">
                  <c:v>353.54285621643101</c:v>
                </c:pt>
                <c:pt idx="1883">
                  <c:v>362.19999313354498</c:v>
                </c:pt>
                <c:pt idx="1884">
                  <c:v>363.71427154540999</c:v>
                </c:pt>
                <c:pt idx="1885">
                  <c:v>362.68572998046898</c:v>
                </c:pt>
                <c:pt idx="1886">
                  <c:v>363.51429367065401</c:v>
                </c:pt>
                <c:pt idx="1887">
                  <c:v>362.05714416503901</c:v>
                </c:pt>
                <c:pt idx="1888">
                  <c:v>347.34285736084001</c:v>
                </c:pt>
                <c:pt idx="1889">
                  <c:v>352.51428985595697</c:v>
                </c:pt>
                <c:pt idx="1890">
                  <c:v>348.11428833007801</c:v>
                </c:pt>
                <c:pt idx="1891">
                  <c:v>353.799995422363</c:v>
                </c:pt>
                <c:pt idx="1892">
                  <c:v>353.94285583496099</c:v>
                </c:pt>
                <c:pt idx="1893">
                  <c:v>350.02856063842802</c:v>
                </c:pt>
                <c:pt idx="1894">
                  <c:v>354.65715026855497</c:v>
                </c:pt>
                <c:pt idx="1895">
                  <c:v>356.60001373290999</c:v>
                </c:pt>
                <c:pt idx="1896">
                  <c:v>359.25714206695602</c:v>
                </c:pt>
                <c:pt idx="1897">
                  <c:v>359.828560829163</c:v>
                </c:pt>
                <c:pt idx="1898">
                  <c:v>350.65713149309198</c:v>
                </c:pt>
                <c:pt idx="1899">
                  <c:v>347.39999055862398</c:v>
                </c:pt>
                <c:pt idx="1900">
                  <c:v>343.85715103149403</c:v>
                </c:pt>
                <c:pt idx="1901">
                  <c:v>336.799999952316</c:v>
                </c:pt>
                <c:pt idx="1902">
                  <c:v>328.37141799926798</c:v>
                </c:pt>
                <c:pt idx="1903">
                  <c:v>320.828575134277</c:v>
                </c:pt>
                <c:pt idx="1904">
                  <c:v>315.34284973144503</c:v>
                </c:pt>
                <c:pt idx="1905">
                  <c:v>307.31428146362299</c:v>
                </c:pt>
                <c:pt idx="1906">
                  <c:v>299.62856292724598</c:v>
                </c:pt>
                <c:pt idx="1907">
                  <c:v>293.48573303222702</c:v>
                </c:pt>
                <c:pt idx="1908">
                  <c:v>286.54286193847702</c:v>
                </c:pt>
                <c:pt idx="1909">
                  <c:v>291.48570251464798</c:v>
                </c:pt>
                <c:pt idx="1910">
                  <c:v>289.25712585449202</c:v>
                </c:pt>
                <c:pt idx="1911">
                  <c:v>286.37142944335898</c:v>
                </c:pt>
                <c:pt idx="1912">
                  <c:v>287.62854003906301</c:v>
                </c:pt>
                <c:pt idx="1913">
                  <c:v>293.42855834960898</c:v>
                </c:pt>
                <c:pt idx="1914">
                  <c:v>293.45713806152298</c:v>
                </c:pt>
                <c:pt idx="1915">
                  <c:v>297.28572082519503</c:v>
                </c:pt>
                <c:pt idx="1916">
                  <c:v>290.88569641113298</c:v>
                </c:pt>
                <c:pt idx="1917">
                  <c:v>284.37141418457003</c:v>
                </c:pt>
                <c:pt idx="1918">
                  <c:v>281.37142181396501</c:v>
                </c:pt>
                <c:pt idx="1919">
                  <c:v>277.68571090698202</c:v>
                </c:pt>
                <c:pt idx="1920">
                  <c:v>267.685712814331</c:v>
                </c:pt>
                <c:pt idx="1921">
                  <c:v>267.34286499023398</c:v>
                </c:pt>
                <c:pt idx="1922">
                  <c:v>262.45714187622099</c:v>
                </c:pt>
                <c:pt idx="1923">
                  <c:v>261.34284591674799</c:v>
                </c:pt>
                <c:pt idx="1924">
                  <c:v>263.800010681152</c:v>
                </c:pt>
                <c:pt idx="1925">
                  <c:v>261.14284515380899</c:v>
                </c:pt>
                <c:pt idx="1926">
                  <c:v>250.68569946289099</c:v>
                </c:pt>
                <c:pt idx="1927">
                  <c:v>249.57144165039099</c:v>
                </c:pt>
                <c:pt idx="1928">
                  <c:v>242.94284057617199</c:v>
                </c:pt>
                <c:pt idx="1929">
                  <c:v>239.51429748535199</c:v>
                </c:pt>
                <c:pt idx="1930">
                  <c:v>232.85713195800801</c:v>
                </c:pt>
                <c:pt idx="1931">
                  <c:v>225.91428375244101</c:v>
                </c:pt>
                <c:pt idx="1932">
                  <c:v>215.97142028808599</c:v>
                </c:pt>
                <c:pt idx="1933">
                  <c:v>217.771446228027</c:v>
                </c:pt>
                <c:pt idx="1934">
                  <c:v>209.88570785522501</c:v>
                </c:pt>
                <c:pt idx="1935">
                  <c:v>202.68572235107399</c:v>
                </c:pt>
                <c:pt idx="1936">
                  <c:v>194.42855834960901</c:v>
                </c:pt>
                <c:pt idx="1937">
                  <c:v>188.51428222656199</c:v>
                </c:pt>
                <c:pt idx="1938">
                  <c:v>191.142875671387</c:v>
                </c:pt>
                <c:pt idx="1939">
                  <c:v>193.08572387695301</c:v>
                </c:pt>
                <c:pt idx="1940">
                  <c:v>184.799999237061</c:v>
                </c:pt>
                <c:pt idx="1941">
                  <c:v>178.39999389648401</c:v>
                </c:pt>
                <c:pt idx="1942">
                  <c:v>176.19999694824199</c:v>
                </c:pt>
                <c:pt idx="1943">
                  <c:v>176.60000610351599</c:v>
                </c:pt>
                <c:pt idx="1944">
                  <c:v>173.31427001953099</c:v>
                </c:pt>
                <c:pt idx="1945">
                  <c:v>163.48571777343699</c:v>
                </c:pt>
                <c:pt idx="1946">
                  <c:v>156.657150268555</c:v>
                </c:pt>
                <c:pt idx="1947">
                  <c:v>161.028564453125</c:v>
                </c:pt>
                <c:pt idx="1948">
                  <c:v>161.20001220703099</c:v>
                </c:pt>
                <c:pt idx="1949">
                  <c:v>158.285720825195</c:v>
                </c:pt>
                <c:pt idx="1950">
                  <c:v>142.85714721679699</c:v>
                </c:pt>
                <c:pt idx="1951">
                  <c:v>142.08572387695301</c:v>
                </c:pt>
                <c:pt idx="1952">
                  <c:v>133.08570861816401</c:v>
                </c:pt>
                <c:pt idx="1953">
                  <c:v>136.11428833007801</c:v>
                </c:pt>
                <c:pt idx="1954">
                  <c:v>131.799997329712</c:v>
                </c:pt>
                <c:pt idx="1955">
                  <c:v>125.828567504883</c:v>
                </c:pt>
                <c:pt idx="1956">
                  <c:v>120.91429138183599</c:v>
                </c:pt>
                <c:pt idx="1957">
                  <c:v>127.514266967773</c:v>
                </c:pt>
                <c:pt idx="1958">
                  <c:v>118.457153320312</c:v>
                </c:pt>
                <c:pt idx="1959">
                  <c:v>126.571411132812</c:v>
                </c:pt>
                <c:pt idx="1960">
                  <c:v>118.885711669922</c:v>
                </c:pt>
                <c:pt idx="1961">
                  <c:v>116.77142333984401</c:v>
                </c:pt>
                <c:pt idx="1962">
                  <c:v>114.542846679687</c:v>
                </c:pt>
                <c:pt idx="1963">
                  <c:v>114.74285888671901</c:v>
                </c:pt>
                <c:pt idx="1964">
                  <c:v>108.05712890625</c:v>
                </c:pt>
                <c:pt idx="1965">
                  <c:v>111.11427307128901</c:v>
                </c:pt>
                <c:pt idx="1966">
                  <c:v>106.65713500976599</c:v>
                </c:pt>
                <c:pt idx="1967">
                  <c:v>106.085723876953</c:v>
                </c:pt>
                <c:pt idx="1968">
                  <c:v>98.771423339843693</c:v>
                </c:pt>
                <c:pt idx="1969">
                  <c:v>106.228561401367</c:v>
                </c:pt>
                <c:pt idx="1970">
                  <c:v>110.02857971191401</c:v>
                </c:pt>
                <c:pt idx="1971">
                  <c:v>106.599990844727</c:v>
                </c:pt>
                <c:pt idx="1972">
                  <c:v>100.542861938477</c:v>
                </c:pt>
                <c:pt idx="1973">
                  <c:v>93.285705566406193</c:v>
                </c:pt>
                <c:pt idx="1974">
                  <c:v>91.057144165039105</c:v>
                </c:pt>
                <c:pt idx="1975">
                  <c:v>90.799987792968693</c:v>
                </c:pt>
                <c:pt idx="1976">
                  <c:v>78.028564453125</c:v>
                </c:pt>
                <c:pt idx="1977">
                  <c:v>66.857147216796903</c:v>
                </c:pt>
                <c:pt idx="1978">
                  <c:v>67.971420288085895</c:v>
                </c:pt>
                <c:pt idx="1979">
                  <c:v>72.914306640625</c:v>
                </c:pt>
                <c:pt idx="1980">
                  <c:v>77.514312744140597</c:v>
                </c:pt>
                <c:pt idx="1981">
                  <c:v>80.171417236328097</c:v>
                </c:pt>
                <c:pt idx="1982">
                  <c:v>84.028564453125</c:v>
                </c:pt>
                <c:pt idx="1983">
                  <c:v>87</c:v>
                </c:pt>
                <c:pt idx="1984">
                  <c:v>85.257141113281193</c:v>
                </c:pt>
                <c:pt idx="1985">
                  <c:v>93</c:v>
                </c:pt>
                <c:pt idx="1986">
                  <c:v>86.628570556640597</c:v>
                </c:pt>
                <c:pt idx="1987">
                  <c:v>79.142852783203097</c:v>
                </c:pt>
                <c:pt idx="1988">
                  <c:v>75.200012207031193</c:v>
                </c:pt>
                <c:pt idx="1989">
                  <c:v>66.142868041992202</c:v>
                </c:pt>
                <c:pt idx="1990">
                  <c:v>60.771408081054702</c:v>
                </c:pt>
                <c:pt idx="1991">
                  <c:v>68.771423339843693</c:v>
                </c:pt>
                <c:pt idx="1992">
                  <c:v>60.942855834960902</c:v>
                </c:pt>
                <c:pt idx="1993">
                  <c:v>62.971435546875</c:v>
                </c:pt>
                <c:pt idx="1994">
                  <c:v>64.171432495117202</c:v>
                </c:pt>
                <c:pt idx="1995">
                  <c:v>62.571426391601598</c:v>
                </c:pt>
                <c:pt idx="1996">
                  <c:v>70.828582763671903</c:v>
                </c:pt>
                <c:pt idx="1997">
                  <c:v>75.685714721679702</c:v>
                </c:pt>
                <c:pt idx="1998">
                  <c:v>72.599990844726605</c:v>
                </c:pt>
                <c:pt idx="1999">
                  <c:v>73.628555297851605</c:v>
                </c:pt>
                <c:pt idx="2000">
                  <c:v>72.228576660156193</c:v>
                </c:pt>
                <c:pt idx="2001">
                  <c:v>66.142852783203097</c:v>
                </c:pt>
                <c:pt idx="2002">
                  <c:v>66.971435546875</c:v>
                </c:pt>
                <c:pt idx="2003">
                  <c:v>63.228546142578097</c:v>
                </c:pt>
                <c:pt idx="2004">
                  <c:v>63.2571411132813</c:v>
                </c:pt>
                <c:pt idx="2005">
                  <c:v>61.4857177734375</c:v>
                </c:pt>
                <c:pt idx="2006">
                  <c:v>56.028564453125</c:v>
                </c:pt>
                <c:pt idx="2007">
                  <c:v>54.7428588867188</c:v>
                </c:pt>
                <c:pt idx="2008">
                  <c:v>63.8857421875</c:v>
                </c:pt>
                <c:pt idx="2009">
                  <c:v>60.114288330078097</c:v>
                </c:pt>
                <c:pt idx="2010">
                  <c:v>55.142852783203097</c:v>
                </c:pt>
                <c:pt idx="2011">
                  <c:v>60.2571411132813</c:v>
                </c:pt>
                <c:pt idx="2012">
                  <c:v>54</c:v>
                </c:pt>
                <c:pt idx="2013">
                  <c:v>63.7999877929688</c:v>
                </c:pt>
                <c:pt idx="2014">
                  <c:v>70.4857177734375</c:v>
                </c:pt>
                <c:pt idx="2015">
                  <c:v>68.4857177734375</c:v>
                </c:pt>
                <c:pt idx="2016">
                  <c:v>70.342864990234403</c:v>
                </c:pt>
                <c:pt idx="2017">
                  <c:v>71.114303588867202</c:v>
                </c:pt>
                <c:pt idx="2018">
                  <c:v>54.457138061523402</c:v>
                </c:pt>
                <c:pt idx="2019">
                  <c:v>57.2857055664063</c:v>
                </c:pt>
                <c:pt idx="2020">
                  <c:v>47.428558349609403</c:v>
                </c:pt>
                <c:pt idx="2021">
                  <c:v>43.828582763671903</c:v>
                </c:pt>
                <c:pt idx="2022">
                  <c:v>48</c:v>
                </c:pt>
                <c:pt idx="2023">
                  <c:v>52</c:v>
                </c:pt>
                <c:pt idx="2024">
                  <c:v>49.028594970703097</c:v>
                </c:pt>
                <c:pt idx="2025">
                  <c:v>58.657135009765597</c:v>
                </c:pt>
                <c:pt idx="2026">
                  <c:v>60.685699462890597</c:v>
                </c:pt>
                <c:pt idx="2027">
                  <c:v>67.771423339843693</c:v>
                </c:pt>
                <c:pt idx="2028">
                  <c:v>64.199981689453097</c:v>
                </c:pt>
                <c:pt idx="2029">
                  <c:v>53.4857177734375</c:v>
                </c:pt>
                <c:pt idx="2030">
                  <c:v>50.142852783203097</c:v>
                </c:pt>
                <c:pt idx="2031">
                  <c:v>57.800018310546903</c:v>
                </c:pt>
                <c:pt idx="2032">
                  <c:v>52.028564453125</c:v>
                </c:pt>
                <c:pt idx="2033">
                  <c:v>49.628570556640597</c:v>
                </c:pt>
                <c:pt idx="2034">
                  <c:v>49.800018310546903</c:v>
                </c:pt>
                <c:pt idx="2035">
                  <c:v>52.771438598632798</c:v>
                </c:pt>
                <c:pt idx="2036">
                  <c:v>56.4857177734375</c:v>
                </c:pt>
                <c:pt idx="2037">
                  <c:v>51.857147216796903</c:v>
                </c:pt>
                <c:pt idx="2038">
                  <c:v>55.942855834960902</c:v>
                </c:pt>
                <c:pt idx="2039">
                  <c:v>56.857141017913797</c:v>
                </c:pt>
                <c:pt idx="2040">
                  <c:v>48.685713738202999</c:v>
                </c:pt>
                <c:pt idx="2041">
                  <c:v>45.971429765224499</c:v>
                </c:pt>
                <c:pt idx="2042">
                  <c:v>42.114286422729499</c:v>
                </c:pt>
                <c:pt idx="2043">
                  <c:v>47.199998855590799</c:v>
                </c:pt>
                <c:pt idx="2044">
                  <c:v>51.314284801483197</c:v>
                </c:pt>
                <c:pt idx="2045">
                  <c:v>34.999992370605497</c:v>
                </c:pt>
                <c:pt idx="2046">
                  <c:v>81.399993896484403</c:v>
                </c:pt>
                <c:pt idx="2047">
                  <c:v>62.3999938964844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5095-4DC8-8E9C-0792F9818BD5}"/>
            </c:ext>
          </c:extLst>
        </c:ser>
        <c:ser>
          <c:idx val="2"/>
          <c:order val="2"/>
          <c:tx>
            <c:strRef>
              <c:f>'Флуор Хлорин Йодид - БСА'!$K$1</c:f>
              <c:strCache>
                <c:ptCount val="1"/>
                <c:pt idx="0">
                  <c:v>Chl-J-BSA-+NaN3-20</c:v>
                </c:pt>
              </c:strCache>
            </c:strRef>
          </c:tx>
          <c:spPr>
            <a:ln w="19050" cap="rnd" cmpd="sng" algn="ctr">
              <a:solidFill>
                <a:schemeClr val="accent3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K$2:$K$2054</c:f>
              <c:numCache>
                <c:formatCode>General</c:formatCode>
                <c:ptCount val="2053"/>
                <c:pt idx="0">
                  <c:v>3</c:v>
                </c:pt>
                <c:pt idx="1">
                  <c:v>44.199996948242202</c:v>
                </c:pt>
                <c:pt idx="2">
                  <c:v>10.2000122070312</c:v>
                </c:pt>
                <c:pt idx="3">
                  <c:v>28.428571701049801</c:v>
                </c:pt>
                <c:pt idx="4">
                  <c:v>33.285736083984403</c:v>
                </c:pt>
                <c:pt idx="5">
                  <c:v>34.428573608398402</c:v>
                </c:pt>
                <c:pt idx="6">
                  <c:v>32.028564453125</c:v>
                </c:pt>
                <c:pt idx="7">
                  <c:v>32.114288330078097</c:v>
                </c:pt>
                <c:pt idx="8">
                  <c:v>28.8285522460938</c:v>
                </c:pt>
                <c:pt idx="9">
                  <c:v>33.2000122070313</c:v>
                </c:pt>
                <c:pt idx="10">
                  <c:v>26.3714294433594</c:v>
                </c:pt>
                <c:pt idx="11">
                  <c:v>22.571426391601602</c:v>
                </c:pt>
                <c:pt idx="12">
                  <c:v>16.2857055664063</c:v>
                </c:pt>
                <c:pt idx="13">
                  <c:v>24.4571533203125</c:v>
                </c:pt>
                <c:pt idx="14">
                  <c:v>22.8285827636719</c:v>
                </c:pt>
                <c:pt idx="15">
                  <c:v>22.6000061035156</c:v>
                </c:pt>
                <c:pt idx="16">
                  <c:v>22.000007629394499</c:v>
                </c:pt>
                <c:pt idx="17">
                  <c:v>19.285720825195298</c:v>
                </c:pt>
                <c:pt idx="18">
                  <c:v>19.08571434021</c:v>
                </c:pt>
                <c:pt idx="19">
                  <c:v>19.200000762939499</c:v>
                </c:pt>
                <c:pt idx="20">
                  <c:v>18.828571319580099</c:v>
                </c:pt>
                <c:pt idx="21">
                  <c:v>19</c:v>
                </c:pt>
                <c:pt idx="22">
                  <c:v>13.9428558349609</c:v>
                </c:pt>
                <c:pt idx="23">
                  <c:v>6.4000015258789098</c:v>
                </c:pt>
                <c:pt idx="24">
                  <c:v>7.7142868041992196</c:v>
                </c:pt>
                <c:pt idx="25">
                  <c:v>20</c:v>
                </c:pt>
                <c:pt idx="26">
                  <c:v>16.9428567886353</c:v>
                </c:pt>
                <c:pt idx="27">
                  <c:v>9.1142807006835902</c:v>
                </c:pt>
                <c:pt idx="28">
                  <c:v>16.599999427795399</c:v>
                </c:pt>
                <c:pt idx="29">
                  <c:v>35.142856597900398</c:v>
                </c:pt>
                <c:pt idx="30">
                  <c:v>40.371433258056598</c:v>
                </c:pt>
                <c:pt idx="31">
                  <c:v>58.342857360839801</c:v>
                </c:pt>
                <c:pt idx="32">
                  <c:v>61.085713386535602</c:v>
                </c:pt>
                <c:pt idx="33">
                  <c:v>83.600003242492704</c:v>
                </c:pt>
                <c:pt idx="34">
                  <c:v>103.457138061523</c:v>
                </c:pt>
                <c:pt idx="35">
                  <c:v>129.02857971191401</c:v>
                </c:pt>
                <c:pt idx="36">
                  <c:v>141.82858276367199</c:v>
                </c:pt>
                <c:pt idx="37">
                  <c:v>172.228569030762</c:v>
                </c:pt>
                <c:pt idx="38">
                  <c:v>199.68571853637701</c:v>
                </c:pt>
                <c:pt idx="39">
                  <c:v>234.02857208251999</c:v>
                </c:pt>
                <c:pt idx="40">
                  <c:v>266.85713195800798</c:v>
                </c:pt>
                <c:pt idx="41">
                  <c:v>311.17142868041998</c:v>
                </c:pt>
                <c:pt idx="42">
                  <c:v>346.25714492797903</c:v>
                </c:pt>
                <c:pt idx="43">
                  <c:v>388.11429357528698</c:v>
                </c:pt>
                <c:pt idx="44">
                  <c:v>417.971435546875</c:v>
                </c:pt>
                <c:pt idx="45">
                  <c:v>447.19998168945301</c:v>
                </c:pt>
                <c:pt idx="46">
                  <c:v>458.68569946289102</c:v>
                </c:pt>
                <c:pt idx="47">
                  <c:v>479.62857055664102</c:v>
                </c:pt>
                <c:pt idx="48">
                  <c:v>477.14288330078102</c:v>
                </c:pt>
                <c:pt idx="49">
                  <c:v>466.51426696777298</c:v>
                </c:pt>
                <c:pt idx="50">
                  <c:v>436.74285888671898</c:v>
                </c:pt>
                <c:pt idx="51">
                  <c:v>425.54278564453102</c:v>
                </c:pt>
                <c:pt idx="52">
                  <c:v>390.82855224609398</c:v>
                </c:pt>
                <c:pt idx="53">
                  <c:v>371.54290771484398</c:v>
                </c:pt>
                <c:pt idx="54">
                  <c:v>342.48571777343801</c:v>
                </c:pt>
                <c:pt idx="55">
                  <c:v>319.82855224609398</c:v>
                </c:pt>
                <c:pt idx="56">
                  <c:v>297.88568115234398</c:v>
                </c:pt>
                <c:pt idx="57">
                  <c:v>295.51428222656301</c:v>
                </c:pt>
                <c:pt idx="58">
                  <c:v>276.54285430908197</c:v>
                </c:pt>
                <c:pt idx="59">
                  <c:v>269.88571929931601</c:v>
                </c:pt>
                <c:pt idx="60">
                  <c:v>263.71427917480497</c:v>
                </c:pt>
                <c:pt idx="61">
                  <c:v>261.37139892578102</c:v>
                </c:pt>
                <c:pt idx="62">
                  <c:v>266.88571166992199</c:v>
                </c:pt>
                <c:pt idx="63">
                  <c:v>266.77145385742199</c:v>
                </c:pt>
                <c:pt idx="64">
                  <c:v>269.17141723632801</c:v>
                </c:pt>
                <c:pt idx="65">
                  <c:v>274.94287109375</c:v>
                </c:pt>
                <c:pt idx="66">
                  <c:v>277.91427612304699</c:v>
                </c:pt>
                <c:pt idx="67">
                  <c:v>280.39996337890602</c:v>
                </c:pt>
                <c:pt idx="68">
                  <c:v>280.54284477233898</c:v>
                </c:pt>
                <c:pt idx="69">
                  <c:v>284.31428527832003</c:v>
                </c:pt>
                <c:pt idx="70">
                  <c:v>296.19999694824202</c:v>
                </c:pt>
                <c:pt idx="71">
                  <c:v>306.65714263915999</c:v>
                </c:pt>
                <c:pt idx="72">
                  <c:v>318.17143249511702</c:v>
                </c:pt>
                <c:pt idx="73">
                  <c:v>341.85713195800798</c:v>
                </c:pt>
                <c:pt idx="74">
                  <c:v>355.142860412598</c:v>
                </c:pt>
                <c:pt idx="75">
                  <c:v>370.54286193847702</c:v>
                </c:pt>
                <c:pt idx="76">
                  <c:v>388.57142639160202</c:v>
                </c:pt>
                <c:pt idx="77">
                  <c:v>418.40000915527298</c:v>
                </c:pt>
                <c:pt idx="78">
                  <c:v>444.31429862976103</c:v>
                </c:pt>
                <c:pt idx="79">
                  <c:v>462.65714287757902</c:v>
                </c:pt>
                <c:pt idx="80">
                  <c:v>473.82859039306601</c:v>
                </c:pt>
                <c:pt idx="81">
                  <c:v>504.37142062187201</c:v>
                </c:pt>
                <c:pt idx="82">
                  <c:v>524.28572463989303</c:v>
                </c:pt>
                <c:pt idx="83">
                  <c:v>542.80000305175804</c:v>
                </c:pt>
                <c:pt idx="84">
                  <c:v>559.48570251464798</c:v>
                </c:pt>
                <c:pt idx="85">
                  <c:v>577.54283905029297</c:v>
                </c:pt>
                <c:pt idx="86">
                  <c:v>597.42856597900402</c:v>
                </c:pt>
                <c:pt idx="87">
                  <c:v>625.91428375244095</c:v>
                </c:pt>
                <c:pt idx="88">
                  <c:v>648.42856216430698</c:v>
                </c:pt>
                <c:pt idx="89">
                  <c:v>669.71429443359398</c:v>
                </c:pt>
                <c:pt idx="90">
                  <c:v>697.914306640625</c:v>
                </c:pt>
                <c:pt idx="91">
                  <c:v>722.31427001953102</c:v>
                </c:pt>
                <c:pt idx="92">
                  <c:v>745.88571166992199</c:v>
                </c:pt>
                <c:pt idx="93">
                  <c:v>778.02859497070301</c:v>
                </c:pt>
                <c:pt idx="94">
                  <c:v>798.57147216796898</c:v>
                </c:pt>
                <c:pt idx="95">
                  <c:v>817.11431884765602</c:v>
                </c:pt>
                <c:pt idx="96">
                  <c:v>846.79994201660202</c:v>
                </c:pt>
                <c:pt idx="97">
                  <c:v>871.42856597900402</c:v>
                </c:pt>
                <c:pt idx="98">
                  <c:v>883.42858886718795</c:v>
                </c:pt>
                <c:pt idx="99">
                  <c:v>906.42857360839798</c:v>
                </c:pt>
                <c:pt idx="100">
                  <c:v>916.37144470214798</c:v>
                </c:pt>
                <c:pt idx="101">
                  <c:v>937.48574829101597</c:v>
                </c:pt>
                <c:pt idx="102">
                  <c:v>951.57143020629906</c:v>
                </c:pt>
                <c:pt idx="103">
                  <c:v>961.11427688598599</c:v>
                </c:pt>
                <c:pt idx="104">
                  <c:v>966.57145309448197</c:v>
                </c:pt>
                <c:pt idx="105">
                  <c:v>992.59999656677201</c:v>
                </c:pt>
                <c:pt idx="106">
                  <c:v>1004.2857332229599</c:v>
                </c:pt>
                <c:pt idx="107">
                  <c:v>1020.3714284896899</c:v>
                </c:pt>
                <c:pt idx="108">
                  <c:v>1022.99999332428</c:v>
                </c:pt>
                <c:pt idx="109">
                  <c:v>1039.7143096923801</c:v>
                </c:pt>
                <c:pt idx="110">
                  <c:v>1058.8000068664601</c:v>
                </c:pt>
                <c:pt idx="111">
                  <c:v>1075.34288215637</c:v>
                </c:pt>
                <c:pt idx="112">
                  <c:v>1077.2856826782199</c:v>
                </c:pt>
                <c:pt idx="113">
                  <c:v>1086.0286254882801</c:v>
                </c:pt>
                <c:pt idx="114">
                  <c:v>1097.51428222656</c:v>
                </c:pt>
                <c:pt idx="115">
                  <c:v>1125.4571990966799</c:v>
                </c:pt>
                <c:pt idx="116">
                  <c:v>1128.3429107666</c:v>
                </c:pt>
                <c:pt idx="117">
                  <c:v>1134.05713653564</c:v>
                </c:pt>
                <c:pt idx="118">
                  <c:v>1126.5714874267601</c:v>
                </c:pt>
                <c:pt idx="119">
                  <c:v>1141.40002441406</c:v>
                </c:pt>
                <c:pt idx="120">
                  <c:v>1143.37143707275</c:v>
                </c:pt>
                <c:pt idx="121">
                  <c:v>1155.2571563720701</c:v>
                </c:pt>
                <c:pt idx="122">
                  <c:v>1154.74282073975</c:v>
                </c:pt>
                <c:pt idx="123">
                  <c:v>1166.7714157104499</c:v>
                </c:pt>
                <c:pt idx="124">
                  <c:v>1160.2000045776399</c:v>
                </c:pt>
                <c:pt idx="125">
                  <c:v>1164.65711784363</c:v>
                </c:pt>
                <c:pt idx="126">
                  <c:v>1152.4286270141599</c:v>
                </c:pt>
                <c:pt idx="127">
                  <c:v>1160.1429090499901</c:v>
                </c:pt>
                <c:pt idx="128">
                  <c:v>1149.7714042663599</c:v>
                </c:pt>
                <c:pt idx="129">
                  <c:v>1145.7714576721201</c:v>
                </c:pt>
                <c:pt idx="130">
                  <c:v>1145.45717430115</c:v>
                </c:pt>
                <c:pt idx="131">
                  <c:v>1154.1429138183601</c:v>
                </c:pt>
                <c:pt idx="132">
                  <c:v>1162.9142608642601</c:v>
                </c:pt>
                <c:pt idx="133">
                  <c:v>1170.59997177124</c:v>
                </c:pt>
                <c:pt idx="134">
                  <c:v>1161.8285522460901</c:v>
                </c:pt>
                <c:pt idx="135">
                  <c:v>1160.51426696777</c:v>
                </c:pt>
                <c:pt idx="136">
                  <c:v>1150.9428329467801</c:v>
                </c:pt>
                <c:pt idx="137">
                  <c:v>1141.1714248657199</c:v>
                </c:pt>
                <c:pt idx="138">
                  <c:v>1125.3142852783201</c:v>
                </c:pt>
                <c:pt idx="139">
                  <c:v>1122.97142028809</c:v>
                </c:pt>
                <c:pt idx="140">
                  <c:v>1111.1428680419899</c:v>
                </c:pt>
                <c:pt idx="141">
                  <c:v>1108.1143274307301</c:v>
                </c:pt>
                <c:pt idx="142">
                  <c:v>1104.99997711182</c:v>
                </c:pt>
                <c:pt idx="143">
                  <c:v>1106.6570892334</c:v>
                </c:pt>
                <c:pt idx="144">
                  <c:v>1099.3143081665</c:v>
                </c:pt>
                <c:pt idx="145">
                  <c:v>1099.3143005371101</c:v>
                </c:pt>
                <c:pt idx="146">
                  <c:v>1083.94286346436</c:v>
                </c:pt>
                <c:pt idx="147">
                  <c:v>1086.62855529785</c:v>
                </c:pt>
                <c:pt idx="148">
                  <c:v>1072.8285369872999</c:v>
                </c:pt>
                <c:pt idx="149">
                  <c:v>1057.1142883300799</c:v>
                </c:pt>
                <c:pt idx="150">
                  <c:v>1038.22862243652</c:v>
                </c:pt>
                <c:pt idx="151">
                  <c:v>1034.3428649902301</c:v>
                </c:pt>
                <c:pt idx="152">
                  <c:v>1012.2000579834</c:v>
                </c:pt>
                <c:pt idx="153">
                  <c:v>1006.57139587402</c:v>
                </c:pt>
                <c:pt idx="154">
                  <c:v>985.74288940429699</c:v>
                </c:pt>
                <c:pt idx="155">
                  <c:v>978.82854843139603</c:v>
                </c:pt>
                <c:pt idx="156">
                  <c:v>979.42856597900402</c:v>
                </c:pt>
                <c:pt idx="157">
                  <c:v>975.85716247558605</c:v>
                </c:pt>
                <c:pt idx="158">
                  <c:v>954.54287719726597</c:v>
                </c:pt>
                <c:pt idx="159">
                  <c:v>960.22854614257801</c:v>
                </c:pt>
                <c:pt idx="160">
                  <c:v>945.45715332031295</c:v>
                </c:pt>
                <c:pt idx="161">
                  <c:v>935.88571166992199</c:v>
                </c:pt>
                <c:pt idx="162">
                  <c:v>923.65713500976597</c:v>
                </c:pt>
                <c:pt idx="163">
                  <c:v>915.85714721679699</c:v>
                </c:pt>
                <c:pt idx="164">
                  <c:v>894.17141723632801</c:v>
                </c:pt>
                <c:pt idx="165">
                  <c:v>894.914306640625</c:v>
                </c:pt>
                <c:pt idx="166">
                  <c:v>879.40000915527298</c:v>
                </c:pt>
                <c:pt idx="167">
                  <c:v>865.60000610351597</c:v>
                </c:pt>
                <c:pt idx="168">
                  <c:v>852.39997863769497</c:v>
                </c:pt>
                <c:pt idx="169">
                  <c:v>844.48574066162098</c:v>
                </c:pt>
                <c:pt idx="170">
                  <c:v>817.71427869796798</c:v>
                </c:pt>
                <c:pt idx="171">
                  <c:v>823.25714302063</c:v>
                </c:pt>
                <c:pt idx="172">
                  <c:v>806.31427001953102</c:v>
                </c:pt>
                <c:pt idx="173">
                  <c:v>803.31431579589798</c:v>
                </c:pt>
                <c:pt idx="174">
                  <c:v>802.71427917480503</c:v>
                </c:pt>
                <c:pt idx="175">
                  <c:v>796.77142333984398</c:v>
                </c:pt>
                <c:pt idx="176">
                  <c:v>783.02854919433605</c:v>
                </c:pt>
                <c:pt idx="177">
                  <c:v>777.1142578125</c:v>
                </c:pt>
                <c:pt idx="178">
                  <c:v>754.60000610351597</c:v>
                </c:pt>
                <c:pt idx="179">
                  <c:v>743.68570709228504</c:v>
                </c:pt>
                <c:pt idx="180">
                  <c:v>729.45715332031295</c:v>
                </c:pt>
                <c:pt idx="181">
                  <c:v>726.14285278320301</c:v>
                </c:pt>
                <c:pt idx="182">
                  <c:v>716.42858695983898</c:v>
                </c:pt>
                <c:pt idx="183">
                  <c:v>709.65711975097702</c:v>
                </c:pt>
                <c:pt idx="184">
                  <c:v>694.14284515380905</c:v>
                </c:pt>
                <c:pt idx="185">
                  <c:v>687.17140197753895</c:v>
                </c:pt>
                <c:pt idx="186">
                  <c:v>678.085693359375</c:v>
                </c:pt>
                <c:pt idx="187">
                  <c:v>663.97141647338901</c:v>
                </c:pt>
                <c:pt idx="188">
                  <c:v>637.51431274414097</c:v>
                </c:pt>
                <c:pt idx="189">
                  <c:v>620.54283142089798</c:v>
                </c:pt>
                <c:pt idx="190">
                  <c:v>609.22855949401901</c:v>
                </c:pt>
                <c:pt idx="191">
                  <c:v>606.82854461669899</c:v>
                </c:pt>
                <c:pt idx="192">
                  <c:v>590.20001220703102</c:v>
                </c:pt>
                <c:pt idx="193">
                  <c:v>578.14283752441395</c:v>
                </c:pt>
                <c:pt idx="194">
                  <c:v>565.1142578125</c:v>
                </c:pt>
                <c:pt idx="195">
                  <c:v>559.628574371338</c:v>
                </c:pt>
                <c:pt idx="196">
                  <c:v>543.02857589721702</c:v>
                </c:pt>
                <c:pt idx="197">
                  <c:v>525.34287643432594</c:v>
                </c:pt>
                <c:pt idx="198">
                  <c:v>506.714292526245</c:v>
                </c:pt>
                <c:pt idx="199">
                  <c:v>488.42857360839798</c:v>
                </c:pt>
                <c:pt idx="200">
                  <c:v>469.68572998046898</c:v>
                </c:pt>
                <c:pt idx="201">
                  <c:v>459.31429862976103</c:v>
                </c:pt>
                <c:pt idx="202">
                  <c:v>438.31427431106601</c:v>
                </c:pt>
                <c:pt idx="203">
                  <c:v>427.45714569091803</c:v>
                </c:pt>
                <c:pt idx="204">
                  <c:v>406.257133483887</c:v>
                </c:pt>
                <c:pt idx="205">
                  <c:v>388.51428556442301</c:v>
                </c:pt>
                <c:pt idx="206">
                  <c:v>382.88571166992199</c:v>
                </c:pt>
                <c:pt idx="207">
                  <c:v>372.94285964965798</c:v>
                </c:pt>
                <c:pt idx="208">
                  <c:v>349.59999084472702</c:v>
                </c:pt>
                <c:pt idx="209">
                  <c:v>342.14285278320301</c:v>
                </c:pt>
                <c:pt idx="210">
                  <c:v>326.14285278320301</c:v>
                </c:pt>
                <c:pt idx="211">
                  <c:v>325.62857055664102</c:v>
                </c:pt>
                <c:pt idx="212">
                  <c:v>316.25714111328102</c:v>
                </c:pt>
                <c:pt idx="213">
                  <c:v>306.65716552734398</c:v>
                </c:pt>
                <c:pt idx="214">
                  <c:v>296.48568725585898</c:v>
                </c:pt>
                <c:pt idx="215">
                  <c:v>300.31430053710898</c:v>
                </c:pt>
                <c:pt idx="216">
                  <c:v>280.71429443359398</c:v>
                </c:pt>
                <c:pt idx="217">
                  <c:v>279.22858190536499</c:v>
                </c:pt>
                <c:pt idx="218">
                  <c:v>266.97141814231901</c:v>
                </c:pt>
                <c:pt idx="219">
                  <c:v>259.28572082519503</c:v>
                </c:pt>
                <c:pt idx="220">
                  <c:v>251.62857055664099</c:v>
                </c:pt>
                <c:pt idx="221">
                  <c:v>242.74285888671901</c:v>
                </c:pt>
                <c:pt idx="222">
                  <c:v>224.771431922913</c:v>
                </c:pt>
                <c:pt idx="223">
                  <c:v>219.48570251464801</c:v>
                </c:pt>
                <c:pt idx="224">
                  <c:v>208.48571777343699</c:v>
                </c:pt>
                <c:pt idx="225">
                  <c:v>197.74285888671901</c:v>
                </c:pt>
                <c:pt idx="226">
                  <c:v>187.60000610351599</c:v>
                </c:pt>
                <c:pt idx="227">
                  <c:v>169.60000610351599</c:v>
                </c:pt>
                <c:pt idx="228">
                  <c:v>166.08570861816401</c:v>
                </c:pt>
                <c:pt idx="229">
                  <c:v>159.857137680054</c:v>
                </c:pt>
                <c:pt idx="230">
                  <c:v>160.42856597900399</c:v>
                </c:pt>
                <c:pt idx="231">
                  <c:v>158.08571243286099</c:v>
                </c:pt>
                <c:pt idx="232">
                  <c:v>146.37143707275399</c:v>
                </c:pt>
                <c:pt idx="233">
                  <c:v>142.228569030762</c:v>
                </c:pt>
                <c:pt idx="234">
                  <c:v>143.05714225769</c:v>
                </c:pt>
                <c:pt idx="235">
                  <c:v>137.285709381104</c:v>
                </c:pt>
                <c:pt idx="236">
                  <c:v>133.514289855957</c:v>
                </c:pt>
                <c:pt idx="237">
                  <c:v>128.542859554291</c:v>
                </c:pt>
                <c:pt idx="238">
                  <c:v>112.31428527832</c:v>
                </c:pt>
                <c:pt idx="239">
                  <c:v>111.571426391602</c:v>
                </c:pt>
                <c:pt idx="240">
                  <c:v>105.37142944335901</c:v>
                </c:pt>
                <c:pt idx="241">
                  <c:v>103.799997329712</c:v>
                </c:pt>
                <c:pt idx="242">
                  <c:v>90.142858505248995</c:v>
                </c:pt>
                <c:pt idx="243">
                  <c:v>105</c:v>
                </c:pt>
                <c:pt idx="244">
                  <c:v>87.857177734375</c:v>
                </c:pt>
                <c:pt idx="245">
                  <c:v>85.71435546875</c:v>
                </c:pt>
                <c:pt idx="246">
                  <c:v>84.914306640625</c:v>
                </c:pt>
                <c:pt idx="247">
                  <c:v>82.6571044921875</c:v>
                </c:pt>
                <c:pt idx="248">
                  <c:v>76.82861328125</c:v>
                </c:pt>
                <c:pt idx="249">
                  <c:v>79.8856201171875</c:v>
                </c:pt>
                <c:pt idx="250">
                  <c:v>56.371426582336397</c:v>
                </c:pt>
                <c:pt idx="251">
                  <c:v>60.285713195800803</c:v>
                </c:pt>
                <c:pt idx="252">
                  <c:v>67.028570175170898</c:v>
                </c:pt>
                <c:pt idx="253">
                  <c:v>75.628570556640597</c:v>
                </c:pt>
                <c:pt idx="254">
                  <c:v>77.971424102783203</c:v>
                </c:pt>
                <c:pt idx="255">
                  <c:v>73.885713577270494</c:v>
                </c:pt>
                <c:pt idx="256">
                  <c:v>72.657135009765597</c:v>
                </c:pt>
                <c:pt idx="257">
                  <c:v>74.199998855590806</c:v>
                </c:pt>
                <c:pt idx="258">
                  <c:v>75.257141113281193</c:v>
                </c:pt>
                <c:pt idx="259">
                  <c:v>77.857144832611098</c:v>
                </c:pt>
                <c:pt idx="260">
                  <c:v>68.314285278320298</c:v>
                </c:pt>
                <c:pt idx="261">
                  <c:v>65.399993896484403</c:v>
                </c:pt>
                <c:pt idx="262">
                  <c:v>73.999992370605497</c:v>
                </c:pt>
                <c:pt idx="263">
                  <c:v>78.314292907714801</c:v>
                </c:pt>
                <c:pt idx="264">
                  <c:v>88.771431684494004</c:v>
                </c:pt>
                <c:pt idx="265">
                  <c:v>102.57143402099599</c:v>
                </c:pt>
                <c:pt idx="266">
                  <c:v>99.971420288085895</c:v>
                </c:pt>
                <c:pt idx="267">
                  <c:v>101.485717773437</c:v>
                </c:pt>
                <c:pt idx="268">
                  <c:v>108.11427307128901</c:v>
                </c:pt>
                <c:pt idx="269">
                  <c:v>110.771438598633</c:v>
                </c:pt>
                <c:pt idx="270">
                  <c:v>108.857147216797</c:v>
                </c:pt>
                <c:pt idx="271">
                  <c:v>110.999992370605</c:v>
                </c:pt>
                <c:pt idx="272">
                  <c:v>106.60000610351599</c:v>
                </c:pt>
                <c:pt idx="273">
                  <c:v>111.657144546509</c:v>
                </c:pt>
                <c:pt idx="274">
                  <c:v>113.97142791748</c:v>
                </c:pt>
                <c:pt idx="275">
                  <c:v>119.571430206299</c:v>
                </c:pt>
                <c:pt idx="276">
                  <c:v>115.714283943176</c:v>
                </c:pt>
                <c:pt idx="277">
                  <c:v>124.59999847412099</c:v>
                </c:pt>
                <c:pt idx="278">
                  <c:v>115.171426773071</c:v>
                </c:pt>
                <c:pt idx="279">
                  <c:v>116.428573608398</c:v>
                </c:pt>
                <c:pt idx="280">
                  <c:v>115.171424865723</c:v>
                </c:pt>
                <c:pt idx="281">
                  <c:v>123.05714225769</c:v>
                </c:pt>
                <c:pt idx="282">
                  <c:v>113.05714416503901</c:v>
                </c:pt>
                <c:pt idx="283">
                  <c:v>112.799998477101</c:v>
                </c:pt>
                <c:pt idx="284">
                  <c:v>109.88571929931599</c:v>
                </c:pt>
                <c:pt idx="285">
                  <c:v>119.285720825195</c:v>
                </c:pt>
                <c:pt idx="286">
                  <c:v>125.057159423828</c:v>
                </c:pt>
                <c:pt idx="287">
                  <c:v>128.54290771484401</c:v>
                </c:pt>
                <c:pt idx="288">
                  <c:v>123.914306640625</c:v>
                </c:pt>
                <c:pt idx="289">
                  <c:v>139.59997558593699</c:v>
                </c:pt>
                <c:pt idx="290">
                  <c:v>138.88571166992199</c:v>
                </c:pt>
                <c:pt idx="291">
                  <c:v>135.05715942382801</c:v>
                </c:pt>
                <c:pt idx="292">
                  <c:v>136.82858276367199</c:v>
                </c:pt>
                <c:pt idx="293">
                  <c:v>129.48571968078599</c:v>
                </c:pt>
                <c:pt idx="294">
                  <c:v>125.514287948608</c:v>
                </c:pt>
                <c:pt idx="295">
                  <c:v>123.742855072021</c:v>
                </c:pt>
                <c:pt idx="296">
                  <c:v>118.657146558166</c:v>
                </c:pt>
                <c:pt idx="297">
                  <c:v>120.771430969238</c:v>
                </c:pt>
                <c:pt idx="298">
                  <c:v>127.228572845459</c:v>
                </c:pt>
                <c:pt idx="299">
                  <c:v>119.40000152587901</c:v>
                </c:pt>
                <c:pt idx="300">
                  <c:v>116.485710144043</c:v>
                </c:pt>
                <c:pt idx="301">
                  <c:v>123.028564453125</c:v>
                </c:pt>
                <c:pt idx="302">
                  <c:v>120.542860031128</c:v>
                </c:pt>
                <c:pt idx="303">
                  <c:v>117.228569030762</c:v>
                </c:pt>
                <c:pt idx="304">
                  <c:v>117.62857055664099</c:v>
                </c:pt>
                <c:pt idx="305">
                  <c:v>114.914279937744</c:v>
                </c:pt>
                <c:pt idx="306">
                  <c:v>115.485713005066</c:v>
                </c:pt>
                <c:pt idx="307">
                  <c:v>118.54285621643101</c:v>
                </c:pt>
                <c:pt idx="308">
                  <c:v>103.42856597900401</c:v>
                </c:pt>
                <c:pt idx="309">
                  <c:v>98.742874145507798</c:v>
                </c:pt>
                <c:pt idx="310">
                  <c:v>91.114288330078097</c:v>
                </c:pt>
                <c:pt idx="311">
                  <c:v>94.800003051757798</c:v>
                </c:pt>
                <c:pt idx="312">
                  <c:v>88.028568267822294</c:v>
                </c:pt>
                <c:pt idx="313">
                  <c:v>84.714279174804702</c:v>
                </c:pt>
                <c:pt idx="314">
                  <c:v>77.428565979003906</c:v>
                </c:pt>
                <c:pt idx="315">
                  <c:v>77.828569412231403</c:v>
                </c:pt>
                <c:pt idx="316">
                  <c:v>80.1428546905518</c:v>
                </c:pt>
                <c:pt idx="317">
                  <c:v>79.6857137680054</c:v>
                </c:pt>
                <c:pt idx="318">
                  <c:v>69.771438598632798</c:v>
                </c:pt>
                <c:pt idx="319">
                  <c:v>64.4857177734375</c:v>
                </c:pt>
                <c:pt idx="320">
                  <c:v>58.2571411132813</c:v>
                </c:pt>
                <c:pt idx="321">
                  <c:v>53.5714302062988</c:v>
                </c:pt>
                <c:pt idx="322">
                  <c:v>49.742856979370103</c:v>
                </c:pt>
                <c:pt idx="323">
                  <c:v>57.0285739898682</c:v>
                </c:pt>
                <c:pt idx="324">
                  <c:v>51.342853546142599</c:v>
                </c:pt>
                <c:pt idx="325">
                  <c:v>46.942853927612298</c:v>
                </c:pt>
                <c:pt idx="326">
                  <c:v>47.714282989502003</c:v>
                </c:pt>
                <c:pt idx="327">
                  <c:v>54.114286422729499</c:v>
                </c:pt>
                <c:pt idx="328">
                  <c:v>52.742851257324197</c:v>
                </c:pt>
                <c:pt idx="329">
                  <c:v>56.714279174804702</c:v>
                </c:pt>
                <c:pt idx="330">
                  <c:v>45.857147216796903</c:v>
                </c:pt>
                <c:pt idx="331">
                  <c:v>52.4857177734375</c:v>
                </c:pt>
                <c:pt idx="332">
                  <c:v>57.742851257324197</c:v>
                </c:pt>
                <c:pt idx="333">
                  <c:v>61.685714721679702</c:v>
                </c:pt>
                <c:pt idx="334">
                  <c:v>176.514289855957</c:v>
                </c:pt>
                <c:pt idx="335">
                  <c:v>187.05714702606201</c:v>
                </c:pt>
                <c:pt idx="336">
                  <c:v>189.799999237061</c:v>
                </c:pt>
                <c:pt idx="337">
                  <c:v>194.22858428955101</c:v>
                </c:pt>
                <c:pt idx="338">
                  <c:v>196.885704040527</c:v>
                </c:pt>
                <c:pt idx="339">
                  <c:v>204.05712890625</c:v>
                </c:pt>
                <c:pt idx="340">
                  <c:v>198.25717163085901</c:v>
                </c:pt>
                <c:pt idx="341">
                  <c:v>77.914276123046903</c:v>
                </c:pt>
                <c:pt idx="342">
                  <c:v>74.600006103515597</c:v>
                </c:pt>
                <c:pt idx="343">
                  <c:v>73.085714340210004</c:v>
                </c:pt>
                <c:pt idx="344">
                  <c:v>77.114286422729506</c:v>
                </c:pt>
                <c:pt idx="345">
                  <c:v>74.742855072021499</c:v>
                </c:pt>
                <c:pt idx="346">
                  <c:v>72.600000381469698</c:v>
                </c:pt>
                <c:pt idx="347">
                  <c:v>80.657142639160199</c:v>
                </c:pt>
                <c:pt idx="348">
                  <c:v>78.0857124328613</c:v>
                </c:pt>
                <c:pt idx="349">
                  <c:v>83.542861938476605</c:v>
                </c:pt>
                <c:pt idx="350">
                  <c:v>73.771427154541001</c:v>
                </c:pt>
                <c:pt idx="351">
                  <c:v>72.399999618530302</c:v>
                </c:pt>
                <c:pt idx="352">
                  <c:v>70</c:v>
                </c:pt>
                <c:pt idx="353">
                  <c:v>69.028567314147907</c:v>
                </c:pt>
                <c:pt idx="354">
                  <c:v>59.800000667572</c:v>
                </c:pt>
                <c:pt idx="355">
                  <c:v>70.828575134277301</c:v>
                </c:pt>
                <c:pt idx="356">
                  <c:v>61.7142848968506</c:v>
                </c:pt>
                <c:pt idx="357">
                  <c:v>71.971420288085895</c:v>
                </c:pt>
                <c:pt idx="358">
                  <c:v>65.685714721679702</c:v>
                </c:pt>
                <c:pt idx="359">
                  <c:v>75.857131958007798</c:v>
                </c:pt>
                <c:pt idx="360">
                  <c:v>71.800003051757798</c:v>
                </c:pt>
                <c:pt idx="361">
                  <c:v>83.257141113281193</c:v>
                </c:pt>
                <c:pt idx="362">
                  <c:v>72.857147216796903</c:v>
                </c:pt>
                <c:pt idx="363">
                  <c:v>76.542854309082003</c:v>
                </c:pt>
                <c:pt idx="364">
                  <c:v>72.285705566406193</c:v>
                </c:pt>
                <c:pt idx="365">
                  <c:v>69.599998474121094</c:v>
                </c:pt>
                <c:pt idx="366">
                  <c:v>56.142855644226103</c:v>
                </c:pt>
                <c:pt idx="367">
                  <c:v>56.342853546142599</c:v>
                </c:pt>
                <c:pt idx="368">
                  <c:v>48.057143867015803</c:v>
                </c:pt>
                <c:pt idx="369">
                  <c:v>61.114284515380902</c:v>
                </c:pt>
                <c:pt idx="370">
                  <c:v>58.799995422363303</c:v>
                </c:pt>
                <c:pt idx="371">
                  <c:v>65.085716247558594</c:v>
                </c:pt>
                <c:pt idx="372">
                  <c:v>71.028579711914105</c:v>
                </c:pt>
                <c:pt idx="373">
                  <c:v>82.571428298950195</c:v>
                </c:pt>
                <c:pt idx="374">
                  <c:v>84.199996948242202</c:v>
                </c:pt>
                <c:pt idx="375">
                  <c:v>91.685714721679702</c:v>
                </c:pt>
                <c:pt idx="376">
                  <c:v>83.828567504882798</c:v>
                </c:pt>
                <c:pt idx="377">
                  <c:v>87.885711669921903</c:v>
                </c:pt>
                <c:pt idx="378">
                  <c:v>81.114284515380902</c:v>
                </c:pt>
                <c:pt idx="379">
                  <c:v>82.942854881286607</c:v>
                </c:pt>
                <c:pt idx="380">
                  <c:v>74.028570175170898</c:v>
                </c:pt>
                <c:pt idx="381">
                  <c:v>75.657135009765597</c:v>
                </c:pt>
                <c:pt idx="382">
                  <c:v>57.514286041259801</c:v>
                </c:pt>
                <c:pt idx="383">
                  <c:v>56.971435546875</c:v>
                </c:pt>
                <c:pt idx="384">
                  <c:v>62.114288330078097</c:v>
                </c:pt>
                <c:pt idx="385">
                  <c:v>77.914291381835895</c:v>
                </c:pt>
                <c:pt idx="386">
                  <c:v>75.228569030761705</c:v>
                </c:pt>
                <c:pt idx="387">
                  <c:v>73.742851257324205</c:v>
                </c:pt>
                <c:pt idx="388">
                  <c:v>66.485715866088896</c:v>
                </c:pt>
                <c:pt idx="389">
                  <c:v>83.342854499816895</c:v>
                </c:pt>
                <c:pt idx="390">
                  <c:v>82.714288711547894</c:v>
                </c:pt>
                <c:pt idx="391">
                  <c:v>74.542857170104995</c:v>
                </c:pt>
                <c:pt idx="392">
                  <c:v>67.114288330078097</c:v>
                </c:pt>
                <c:pt idx="393">
                  <c:v>62.885726928710902</c:v>
                </c:pt>
                <c:pt idx="394">
                  <c:v>65.142868041992202</c:v>
                </c:pt>
                <c:pt idx="395">
                  <c:v>73</c:v>
                </c:pt>
                <c:pt idx="396">
                  <c:v>63.371421813964801</c:v>
                </c:pt>
                <c:pt idx="397">
                  <c:v>60.285713195800803</c:v>
                </c:pt>
                <c:pt idx="398">
                  <c:v>52.7142944335938</c:v>
                </c:pt>
                <c:pt idx="399">
                  <c:v>55.200000762939503</c:v>
                </c:pt>
                <c:pt idx="400">
                  <c:v>57.285713195800803</c:v>
                </c:pt>
                <c:pt idx="401">
                  <c:v>57.028572082519503</c:v>
                </c:pt>
                <c:pt idx="402">
                  <c:v>49.428565979003899</c:v>
                </c:pt>
                <c:pt idx="403">
                  <c:v>49.599998474121101</c:v>
                </c:pt>
                <c:pt idx="404">
                  <c:v>48.542861938476598</c:v>
                </c:pt>
                <c:pt idx="405">
                  <c:v>52.628571510314899</c:v>
                </c:pt>
                <c:pt idx="406">
                  <c:v>40.542858123779297</c:v>
                </c:pt>
                <c:pt idx="407">
                  <c:v>36.142856597900398</c:v>
                </c:pt>
                <c:pt idx="408">
                  <c:v>32.399999618530302</c:v>
                </c:pt>
                <c:pt idx="409">
                  <c:v>32.685718536377003</c:v>
                </c:pt>
                <c:pt idx="410">
                  <c:v>33.742855072021499</c:v>
                </c:pt>
                <c:pt idx="411">
                  <c:v>29.057144165039102</c:v>
                </c:pt>
                <c:pt idx="412">
                  <c:v>21.971435546875</c:v>
                </c:pt>
                <c:pt idx="413">
                  <c:v>19.399978637695298</c:v>
                </c:pt>
                <c:pt idx="414">
                  <c:v>19.2857360839844</c:v>
                </c:pt>
                <c:pt idx="415">
                  <c:v>23.2285766601563</c:v>
                </c:pt>
                <c:pt idx="416">
                  <c:v>14.9142761230469</c:v>
                </c:pt>
                <c:pt idx="417">
                  <c:v>19.6856994628906</c:v>
                </c:pt>
                <c:pt idx="418">
                  <c:v>24.5142822265625</c:v>
                </c:pt>
                <c:pt idx="419">
                  <c:v>34.885719299316399</c:v>
                </c:pt>
                <c:pt idx="420">
                  <c:v>39.7428588867188</c:v>
                </c:pt>
                <c:pt idx="421">
                  <c:v>37.514289855957003</c:v>
                </c:pt>
                <c:pt idx="422">
                  <c:v>30.857139587402301</c:v>
                </c:pt>
                <c:pt idx="423">
                  <c:v>41.942855834960902</c:v>
                </c:pt>
                <c:pt idx="424">
                  <c:v>34.7714233398438</c:v>
                </c:pt>
                <c:pt idx="425">
                  <c:v>39.885711669921903</c:v>
                </c:pt>
                <c:pt idx="426">
                  <c:v>40.285713195800803</c:v>
                </c:pt>
                <c:pt idx="427">
                  <c:v>41.057136535644503</c:v>
                </c:pt>
                <c:pt idx="428">
                  <c:v>43.657135009765597</c:v>
                </c:pt>
                <c:pt idx="429">
                  <c:v>51.5142822265625</c:v>
                </c:pt>
                <c:pt idx="430">
                  <c:v>53.5714302062988</c:v>
                </c:pt>
                <c:pt idx="431">
                  <c:v>53.885719299316399</c:v>
                </c:pt>
                <c:pt idx="432">
                  <c:v>46.771430969238303</c:v>
                </c:pt>
                <c:pt idx="433">
                  <c:v>50.571428298950202</c:v>
                </c:pt>
                <c:pt idx="434">
                  <c:v>43.542861938476598</c:v>
                </c:pt>
                <c:pt idx="435">
                  <c:v>40.542861938476598</c:v>
                </c:pt>
                <c:pt idx="436">
                  <c:v>28.8857116699219</c:v>
                </c:pt>
                <c:pt idx="437">
                  <c:v>22.942863464355501</c:v>
                </c:pt>
                <c:pt idx="438">
                  <c:v>31.371421813964801</c:v>
                </c:pt>
                <c:pt idx="439">
                  <c:v>36.485710144042997</c:v>
                </c:pt>
                <c:pt idx="440">
                  <c:v>30.171428680419901</c:v>
                </c:pt>
                <c:pt idx="441">
                  <c:v>36.914291381835902</c:v>
                </c:pt>
                <c:pt idx="442">
                  <c:v>46.542861938476598</c:v>
                </c:pt>
                <c:pt idx="443">
                  <c:v>59.885719299316399</c:v>
                </c:pt>
                <c:pt idx="444">
                  <c:v>56.685710906982401</c:v>
                </c:pt>
                <c:pt idx="445">
                  <c:v>-1303.14306640625</c:v>
                </c:pt>
                <c:pt idx="446">
                  <c:v>-1310.48583984375</c:v>
                </c:pt>
                <c:pt idx="447">
                  <c:v>-1309.17138671875</c:v>
                </c:pt>
                <c:pt idx="448">
                  <c:v>-1314.82861328125</c:v>
                </c:pt>
                <c:pt idx="449">
                  <c:v>-1320.94287109375</c:v>
                </c:pt>
                <c:pt idx="450">
                  <c:v>-1333.7998046875</c:v>
                </c:pt>
                <c:pt idx="451">
                  <c:v>-1334.5146484375</c:v>
                </c:pt>
                <c:pt idx="452">
                  <c:v>18.600001335144</c:v>
                </c:pt>
                <c:pt idx="453">
                  <c:v>23.457142829895002</c:v>
                </c:pt>
                <c:pt idx="454">
                  <c:v>26.542854309081999</c:v>
                </c:pt>
                <c:pt idx="455">
                  <c:v>24.971431732177699</c:v>
                </c:pt>
                <c:pt idx="456">
                  <c:v>25.114280700683601</c:v>
                </c:pt>
                <c:pt idx="457">
                  <c:v>41.5142822265625</c:v>
                </c:pt>
                <c:pt idx="458">
                  <c:v>41.428571701049798</c:v>
                </c:pt>
                <c:pt idx="459">
                  <c:v>46.171430587768597</c:v>
                </c:pt>
                <c:pt idx="460">
                  <c:v>40.571428298950202</c:v>
                </c:pt>
                <c:pt idx="461">
                  <c:v>38.542854309082003</c:v>
                </c:pt>
                <c:pt idx="462">
                  <c:v>39.371429443359403</c:v>
                </c:pt>
                <c:pt idx="463">
                  <c:v>36.085716247558601</c:v>
                </c:pt>
                <c:pt idx="464">
                  <c:v>21.742856979370099</c:v>
                </c:pt>
                <c:pt idx="465">
                  <c:v>24.3714294433594</c:v>
                </c:pt>
                <c:pt idx="466">
                  <c:v>16.028572082519499</c:v>
                </c:pt>
                <c:pt idx="467">
                  <c:v>20</c:v>
                </c:pt>
                <c:pt idx="468">
                  <c:v>15.199989318847701</c:v>
                </c:pt>
                <c:pt idx="469">
                  <c:v>22.7999877929688</c:v>
                </c:pt>
                <c:pt idx="470">
                  <c:v>28.6285705566406</c:v>
                </c:pt>
                <c:pt idx="471">
                  <c:v>30.828567504882798</c:v>
                </c:pt>
                <c:pt idx="472">
                  <c:v>25.6857137680054</c:v>
                </c:pt>
                <c:pt idx="473">
                  <c:v>27.199998855590799</c:v>
                </c:pt>
                <c:pt idx="474">
                  <c:v>20.9428405761719</c:v>
                </c:pt>
                <c:pt idx="475">
                  <c:v>20.2571411132813</c:v>
                </c:pt>
                <c:pt idx="476">
                  <c:v>17.8285827636719</c:v>
                </c:pt>
                <c:pt idx="477">
                  <c:v>14.2285766601562</c:v>
                </c:pt>
                <c:pt idx="478">
                  <c:v>13.2857055664062</c:v>
                </c:pt>
                <c:pt idx="479">
                  <c:v>16.3714294433594</c:v>
                </c:pt>
                <c:pt idx="480">
                  <c:v>11.3428649902344</c:v>
                </c:pt>
                <c:pt idx="481">
                  <c:v>19.200000762939499</c:v>
                </c:pt>
                <c:pt idx="482">
                  <c:v>22.971428871154799</c:v>
                </c:pt>
                <c:pt idx="483">
                  <c:v>23.942855834960898</c:v>
                </c:pt>
                <c:pt idx="484">
                  <c:v>27.057144165039102</c:v>
                </c:pt>
                <c:pt idx="485">
                  <c:v>36.5142855644226</c:v>
                </c:pt>
                <c:pt idx="486">
                  <c:v>39.7428588867188</c:v>
                </c:pt>
                <c:pt idx="487">
                  <c:v>47.657142639160199</c:v>
                </c:pt>
                <c:pt idx="488">
                  <c:v>49.914286971092203</c:v>
                </c:pt>
                <c:pt idx="489">
                  <c:v>44.171428680419901</c:v>
                </c:pt>
                <c:pt idx="490">
                  <c:v>44.114288330078097</c:v>
                </c:pt>
                <c:pt idx="491">
                  <c:v>39.085714340209996</c:v>
                </c:pt>
                <c:pt idx="492">
                  <c:v>29.7428588867188</c:v>
                </c:pt>
                <c:pt idx="493">
                  <c:v>25.485713958740199</c:v>
                </c:pt>
                <c:pt idx="494">
                  <c:v>24.4571418762207</c:v>
                </c:pt>
                <c:pt idx="495">
                  <c:v>23.7428588867188</c:v>
                </c:pt>
                <c:pt idx="496">
                  <c:v>18.4857177734375</c:v>
                </c:pt>
                <c:pt idx="497">
                  <c:v>13.6857147216797</c:v>
                </c:pt>
                <c:pt idx="498">
                  <c:v>6.028564453125</c:v>
                </c:pt>
                <c:pt idx="499">
                  <c:v>10.457145690918001</c:v>
                </c:pt>
                <c:pt idx="500">
                  <c:v>8.0285720825195295</c:v>
                </c:pt>
                <c:pt idx="501">
                  <c:v>5.9428634643554696</c:v>
                </c:pt>
                <c:pt idx="502">
                  <c:v>0.97142791748046897</c:v>
                </c:pt>
                <c:pt idx="503">
                  <c:v>3.4857177734375</c:v>
                </c:pt>
                <c:pt idx="504">
                  <c:v>1.4285736083984399</c:v>
                </c:pt>
                <c:pt idx="505">
                  <c:v>6.28570556640625</c:v>
                </c:pt>
                <c:pt idx="506">
                  <c:v>-1.5428581237793</c:v>
                </c:pt>
                <c:pt idx="507">
                  <c:v>2.9428570270538299</c:v>
                </c:pt>
                <c:pt idx="508">
                  <c:v>1.4285736083984399</c:v>
                </c:pt>
                <c:pt idx="509">
                  <c:v>0.28571510314941401</c:v>
                </c:pt>
                <c:pt idx="510">
                  <c:v>-2.1142883300781201</c:v>
                </c:pt>
                <c:pt idx="511">
                  <c:v>-0.97142791748046897</c:v>
                </c:pt>
                <c:pt idx="512">
                  <c:v>-1.9714279174804701</c:v>
                </c:pt>
                <c:pt idx="513">
                  <c:v>3.20001220703125</c:v>
                </c:pt>
                <c:pt idx="514">
                  <c:v>0.342849731445312</c:v>
                </c:pt>
                <c:pt idx="515">
                  <c:v>5.6285705566406197</c:v>
                </c:pt>
                <c:pt idx="516">
                  <c:v>8.8285675048828107</c:v>
                </c:pt>
                <c:pt idx="517">
                  <c:v>16.199996948242202</c:v>
                </c:pt>
                <c:pt idx="518">
                  <c:v>19.8285827636719</c:v>
                </c:pt>
                <c:pt idx="519">
                  <c:v>28.571434020996101</c:v>
                </c:pt>
                <c:pt idx="520">
                  <c:v>23.228570699691801</c:v>
                </c:pt>
                <c:pt idx="521">
                  <c:v>22.571429729461698</c:v>
                </c:pt>
                <c:pt idx="522">
                  <c:v>23.514286041259801</c:v>
                </c:pt>
                <c:pt idx="523">
                  <c:v>26.457138061523398</c:v>
                </c:pt>
                <c:pt idx="524">
                  <c:v>27.971427917480501</c:v>
                </c:pt>
                <c:pt idx="525">
                  <c:v>31.942855834960898</c:v>
                </c:pt>
                <c:pt idx="526">
                  <c:v>18.542854309081999</c:v>
                </c:pt>
                <c:pt idx="527">
                  <c:v>26.314285278320298</c:v>
                </c:pt>
                <c:pt idx="528">
                  <c:v>31.628571033477801</c:v>
                </c:pt>
                <c:pt idx="529">
                  <c:v>33.028572082519503</c:v>
                </c:pt>
                <c:pt idx="530">
                  <c:v>28.657146453857401</c:v>
                </c:pt>
                <c:pt idx="531">
                  <c:v>31.057144165039102</c:v>
                </c:pt>
                <c:pt idx="532">
                  <c:v>24.228569030761701</c:v>
                </c:pt>
                <c:pt idx="533">
                  <c:v>34.314281463622997</c:v>
                </c:pt>
                <c:pt idx="534">
                  <c:v>29.428581237793001</c:v>
                </c:pt>
                <c:pt idx="535">
                  <c:v>31.914291381835898</c:v>
                </c:pt>
                <c:pt idx="536">
                  <c:v>21.057144165039102</c:v>
                </c:pt>
                <c:pt idx="537">
                  <c:v>26.085708618164102</c:v>
                </c:pt>
                <c:pt idx="538">
                  <c:v>21.028579711914102</c:v>
                </c:pt>
                <c:pt idx="539">
                  <c:v>26.799999237060501</c:v>
                </c:pt>
                <c:pt idx="540">
                  <c:v>23.6571350097656</c:v>
                </c:pt>
                <c:pt idx="541">
                  <c:v>29.714286804199201</c:v>
                </c:pt>
                <c:pt idx="542">
                  <c:v>25.1142883300781</c:v>
                </c:pt>
                <c:pt idx="543">
                  <c:v>33.742851257324197</c:v>
                </c:pt>
                <c:pt idx="544">
                  <c:v>29.028579711914102</c:v>
                </c:pt>
                <c:pt idx="545">
                  <c:v>30.514289855956999</c:v>
                </c:pt>
                <c:pt idx="546">
                  <c:v>29.314285278320298</c:v>
                </c:pt>
                <c:pt idx="547">
                  <c:v>31.028564453125</c:v>
                </c:pt>
                <c:pt idx="548">
                  <c:v>23.4857177734375</c:v>
                </c:pt>
                <c:pt idx="549">
                  <c:v>23.285720825195298</c:v>
                </c:pt>
                <c:pt idx="550">
                  <c:v>16.342849731445298</c:v>
                </c:pt>
                <c:pt idx="551">
                  <c:v>18.1142883300781</c:v>
                </c:pt>
                <c:pt idx="552">
                  <c:v>12.8857116699219</c:v>
                </c:pt>
                <c:pt idx="553">
                  <c:v>14.8285827636719</c:v>
                </c:pt>
                <c:pt idx="554">
                  <c:v>17.4571533203125</c:v>
                </c:pt>
                <c:pt idx="555">
                  <c:v>22.0857238769531</c:v>
                </c:pt>
                <c:pt idx="556">
                  <c:v>19.6571350097656</c:v>
                </c:pt>
                <c:pt idx="557">
                  <c:v>24.057144165039102</c:v>
                </c:pt>
                <c:pt idx="558">
                  <c:v>21.914291381835898</c:v>
                </c:pt>
                <c:pt idx="559">
                  <c:v>32.800003051757798</c:v>
                </c:pt>
                <c:pt idx="560">
                  <c:v>28.5142822265625</c:v>
                </c:pt>
                <c:pt idx="561">
                  <c:v>31.2571411132813</c:v>
                </c:pt>
                <c:pt idx="562">
                  <c:v>33.828567504882798</c:v>
                </c:pt>
                <c:pt idx="563">
                  <c:v>39.057144165039098</c:v>
                </c:pt>
                <c:pt idx="564">
                  <c:v>37.142852783203097</c:v>
                </c:pt>
                <c:pt idx="565">
                  <c:v>37.828567504882798</c:v>
                </c:pt>
                <c:pt idx="566">
                  <c:v>32.7142944335938</c:v>
                </c:pt>
                <c:pt idx="567">
                  <c:v>34.457138061523402</c:v>
                </c:pt>
                <c:pt idx="568">
                  <c:v>33.371429443359403</c:v>
                </c:pt>
                <c:pt idx="569">
                  <c:v>41.685710906982401</c:v>
                </c:pt>
                <c:pt idx="570">
                  <c:v>38.657142639160199</c:v>
                </c:pt>
                <c:pt idx="571">
                  <c:v>41.314284294843702</c:v>
                </c:pt>
                <c:pt idx="572">
                  <c:v>41.971428513526902</c:v>
                </c:pt>
                <c:pt idx="573">
                  <c:v>45.399999618530302</c:v>
                </c:pt>
                <c:pt idx="574">
                  <c:v>38.7142944335938</c:v>
                </c:pt>
                <c:pt idx="575">
                  <c:v>38.514297485351598</c:v>
                </c:pt>
                <c:pt idx="576">
                  <c:v>26.228569030761701</c:v>
                </c:pt>
                <c:pt idx="577">
                  <c:v>26.714286804199201</c:v>
                </c:pt>
                <c:pt idx="578">
                  <c:v>32.057144165039098</c:v>
                </c:pt>
                <c:pt idx="579">
                  <c:v>35.599998474121101</c:v>
                </c:pt>
                <c:pt idx="580">
                  <c:v>28.257143974304199</c:v>
                </c:pt>
                <c:pt idx="581">
                  <c:v>37.857139587402301</c:v>
                </c:pt>
                <c:pt idx="582">
                  <c:v>39.057143211364703</c:v>
                </c:pt>
                <c:pt idx="583">
                  <c:v>47.028564453125</c:v>
                </c:pt>
                <c:pt idx="584">
                  <c:v>57.800018310546903</c:v>
                </c:pt>
                <c:pt idx="585">
                  <c:v>52.05712890625</c:v>
                </c:pt>
                <c:pt idx="586">
                  <c:v>52.5428466796875</c:v>
                </c:pt>
                <c:pt idx="587">
                  <c:v>60.600006103515597</c:v>
                </c:pt>
                <c:pt idx="588">
                  <c:v>56.5428466796875</c:v>
                </c:pt>
                <c:pt idx="589">
                  <c:v>62.600006103515597</c:v>
                </c:pt>
                <c:pt idx="590">
                  <c:v>47.2285766601563</c:v>
                </c:pt>
                <c:pt idx="591">
                  <c:v>46.371421813964801</c:v>
                </c:pt>
                <c:pt idx="592">
                  <c:v>47.542854309082003</c:v>
                </c:pt>
                <c:pt idx="593">
                  <c:v>49.6285724639893</c:v>
                </c:pt>
                <c:pt idx="594">
                  <c:v>41.285717010497997</c:v>
                </c:pt>
                <c:pt idx="595">
                  <c:v>43.7999877929688</c:v>
                </c:pt>
                <c:pt idx="596">
                  <c:v>35.2571411132813</c:v>
                </c:pt>
                <c:pt idx="597">
                  <c:v>48.057144165039098</c:v>
                </c:pt>
                <c:pt idx="598">
                  <c:v>47.2571411132813</c:v>
                </c:pt>
                <c:pt idx="599">
                  <c:v>61.571426391601598</c:v>
                </c:pt>
                <c:pt idx="600">
                  <c:v>62.714279174804702</c:v>
                </c:pt>
                <c:pt idx="601">
                  <c:v>72.714279174804702</c:v>
                </c:pt>
                <c:pt idx="602">
                  <c:v>85.685714721679702</c:v>
                </c:pt>
                <c:pt idx="603">
                  <c:v>101.257125854492</c:v>
                </c:pt>
                <c:pt idx="604">
                  <c:v>105.25714111328099</c:v>
                </c:pt>
                <c:pt idx="605">
                  <c:v>109.37143707275401</c:v>
                </c:pt>
                <c:pt idx="606">
                  <c:v>102.200000762939</c:v>
                </c:pt>
                <c:pt idx="607">
                  <c:v>112.62857055664099</c:v>
                </c:pt>
                <c:pt idx="608">
                  <c:v>118.85714340209999</c:v>
                </c:pt>
                <c:pt idx="609">
                  <c:v>126.542861938477</c:v>
                </c:pt>
                <c:pt idx="610">
                  <c:v>124.68571472168</c:v>
                </c:pt>
                <c:pt idx="611">
                  <c:v>138.19999694824199</c:v>
                </c:pt>
                <c:pt idx="612">
                  <c:v>154.542854309082</c:v>
                </c:pt>
                <c:pt idx="613">
                  <c:v>170.37142181396499</c:v>
                </c:pt>
                <c:pt idx="614">
                  <c:v>177.82857623696299</c:v>
                </c:pt>
                <c:pt idx="615">
                  <c:v>203.28570652008099</c:v>
                </c:pt>
                <c:pt idx="616">
                  <c:v>208.25713729858401</c:v>
                </c:pt>
                <c:pt idx="617">
                  <c:v>239.82857894897501</c:v>
                </c:pt>
                <c:pt idx="618">
                  <c:v>260.57141458988201</c:v>
                </c:pt>
                <c:pt idx="619">
                  <c:v>283.31428527832003</c:v>
                </c:pt>
                <c:pt idx="620">
                  <c:v>303.19999694824202</c:v>
                </c:pt>
                <c:pt idx="621">
                  <c:v>337.02856826782198</c:v>
                </c:pt>
                <c:pt idx="622">
                  <c:v>368.28570556640602</c:v>
                </c:pt>
                <c:pt idx="623">
                  <c:v>414.05715942382801</c:v>
                </c:pt>
                <c:pt idx="624">
                  <c:v>451</c:v>
                </c:pt>
                <c:pt idx="625">
                  <c:v>509.08570861816401</c:v>
                </c:pt>
                <c:pt idx="626">
                  <c:v>571.08570861816395</c:v>
                </c:pt>
                <c:pt idx="627">
                  <c:v>658.68572998046898</c:v>
                </c:pt>
                <c:pt idx="628">
                  <c:v>738.11428833007801</c:v>
                </c:pt>
                <c:pt idx="629">
                  <c:v>823.62858581543003</c:v>
                </c:pt>
                <c:pt idx="630">
                  <c:v>923.68568420410202</c:v>
                </c:pt>
                <c:pt idx="631">
                  <c:v>1049.9142761230501</c:v>
                </c:pt>
                <c:pt idx="632">
                  <c:v>1179.7999877929699</c:v>
                </c:pt>
                <c:pt idx="633">
                  <c:v>1316.8000183105501</c:v>
                </c:pt>
                <c:pt idx="634">
                  <c:v>1461.45715332031</c:v>
                </c:pt>
                <c:pt idx="635">
                  <c:v>1643.3713684081999</c:v>
                </c:pt>
                <c:pt idx="636">
                  <c:v>1842.6856994628899</c:v>
                </c:pt>
                <c:pt idx="637">
                  <c:v>2069.5714416503902</c:v>
                </c:pt>
                <c:pt idx="638">
                  <c:v>2292.6571960449201</c:v>
                </c:pt>
                <c:pt idx="639">
                  <c:v>2540.9429626464798</c:v>
                </c:pt>
                <c:pt idx="640">
                  <c:v>2830.9142761230501</c:v>
                </c:pt>
                <c:pt idx="641">
                  <c:v>3153.2570495605501</c:v>
                </c:pt>
                <c:pt idx="642">
                  <c:v>3499.1144104003902</c:v>
                </c:pt>
                <c:pt idx="643">
                  <c:v>3873.7428894043001</c:v>
                </c:pt>
                <c:pt idx="644">
                  <c:v>4290.7711944580096</c:v>
                </c:pt>
                <c:pt idx="645">
                  <c:v>4740.0286140441904</c:v>
                </c:pt>
                <c:pt idx="646">
                  <c:v>5211.5999450683603</c:v>
                </c:pt>
                <c:pt idx="647">
                  <c:v>5712.0284576415997</c:v>
                </c:pt>
                <c:pt idx="648">
                  <c:v>6226.60011291504</c:v>
                </c:pt>
                <c:pt idx="649">
                  <c:v>6751.8858947753897</c:v>
                </c:pt>
                <c:pt idx="650">
                  <c:v>7278.82859802246</c:v>
                </c:pt>
                <c:pt idx="651">
                  <c:v>7776.7429542541504</c:v>
                </c:pt>
                <c:pt idx="652">
                  <c:v>8270.0575885772705</c:v>
                </c:pt>
                <c:pt idx="653">
                  <c:v>8771.9999237060492</c:v>
                </c:pt>
                <c:pt idx="654">
                  <c:v>9254.7714080810492</c:v>
                </c:pt>
                <c:pt idx="655">
                  <c:v>9741.0854949951208</c:v>
                </c:pt>
                <c:pt idx="656">
                  <c:v>10200.3709869385</c:v>
                </c:pt>
                <c:pt idx="657">
                  <c:v>10660.399520874</c:v>
                </c:pt>
                <c:pt idx="658">
                  <c:v>11106.714172363299</c:v>
                </c:pt>
                <c:pt idx="659">
                  <c:v>11556.885799408001</c:v>
                </c:pt>
                <c:pt idx="660">
                  <c:v>11984.571428298999</c:v>
                </c:pt>
                <c:pt idx="661">
                  <c:v>12377.0284576416</c:v>
                </c:pt>
                <c:pt idx="662">
                  <c:v>12725.885883331301</c:v>
                </c:pt>
                <c:pt idx="663">
                  <c:v>13019.3709540367</c:v>
                </c:pt>
                <c:pt idx="664">
                  <c:v>13256.5425510406</c:v>
                </c:pt>
                <c:pt idx="665">
                  <c:v>13470.743106841999</c:v>
                </c:pt>
                <c:pt idx="666">
                  <c:v>13606.4004516602</c:v>
                </c:pt>
                <c:pt idx="667">
                  <c:v>13667.914764404301</c:v>
                </c:pt>
                <c:pt idx="668">
                  <c:v>13705.1999511719</c:v>
                </c:pt>
                <c:pt idx="669">
                  <c:v>13674.9998474121</c:v>
                </c:pt>
                <c:pt idx="670">
                  <c:v>13636.9997558594</c:v>
                </c:pt>
                <c:pt idx="671">
                  <c:v>13568.542694091801</c:v>
                </c:pt>
                <c:pt idx="672">
                  <c:v>13425.7429504395</c:v>
                </c:pt>
                <c:pt idx="673">
                  <c:v>13252.9141845703</c:v>
                </c:pt>
                <c:pt idx="674">
                  <c:v>13052.5428924561</c:v>
                </c:pt>
                <c:pt idx="675">
                  <c:v>12792.171371459999</c:v>
                </c:pt>
                <c:pt idx="676">
                  <c:v>12506.8567237854</c:v>
                </c:pt>
                <c:pt idx="677">
                  <c:v>12175.3995256424</c:v>
                </c:pt>
                <c:pt idx="678">
                  <c:v>11793.3144817352</c:v>
                </c:pt>
                <c:pt idx="679">
                  <c:v>11421.1431922913</c:v>
                </c:pt>
                <c:pt idx="680">
                  <c:v>11036.228374481199</c:v>
                </c:pt>
                <c:pt idx="681">
                  <c:v>10639.0000281334</c:v>
                </c:pt>
                <c:pt idx="682">
                  <c:v>10225.0001678467</c:v>
                </c:pt>
                <c:pt idx="683">
                  <c:v>9811.3142852783203</c:v>
                </c:pt>
                <c:pt idx="684">
                  <c:v>9394.2854080200195</c:v>
                </c:pt>
                <c:pt idx="685">
                  <c:v>8991.9140067100507</c:v>
                </c:pt>
                <c:pt idx="686">
                  <c:v>8576.6286239624005</c:v>
                </c:pt>
                <c:pt idx="687">
                  <c:v>8166.5998916626004</c:v>
                </c:pt>
                <c:pt idx="688">
                  <c:v>7759.3429260253897</c:v>
                </c:pt>
                <c:pt idx="689">
                  <c:v>7369.7997760772696</c:v>
                </c:pt>
                <c:pt idx="690">
                  <c:v>6996.8284301757803</c:v>
                </c:pt>
                <c:pt idx="691">
                  <c:v>6625.1999053955096</c:v>
                </c:pt>
                <c:pt idx="692">
                  <c:v>6269.6288070678702</c:v>
                </c:pt>
                <c:pt idx="693">
                  <c:v>5929.7140731811496</c:v>
                </c:pt>
                <c:pt idx="694">
                  <c:v>5606.0286407470703</c:v>
                </c:pt>
                <c:pt idx="695">
                  <c:v>5313.2571868896503</c:v>
                </c:pt>
                <c:pt idx="696">
                  <c:v>5019.97119140625</c:v>
                </c:pt>
                <c:pt idx="697">
                  <c:v>4743.3716735839798</c:v>
                </c:pt>
                <c:pt idx="698">
                  <c:v>4490.9998474121103</c:v>
                </c:pt>
                <c:pt idx="699">
                  <c:v>4251.0001220703098</c:v>
                </c:pt>
                <c:pt idx="700">
                  <c:v>4021.5142364501999</c:v>
                </c:pt>
                <c:pt idx="701">
                  <c:v>3813.4571533203102</c:v>
                </c:pt>
                <c:pt idx="702">
                  <c:v>3602.8570251464798</c:v>
                </c:pt>
                <c:pt idx="703">
                  <c:v>3412.1714477539099</c:v>
                </c:pt>
                <c:pt idx="704">
                  <c:v>3222.5713195800799</c:v>
                </c:pt>
                <c:pt idx="705">
                  <c:v>3060.771484375</c:v>
                </c:pt>
                <c:pt idx="706">
                  <c:v>2904.9714813232399</c:v>
                </c:pt>
                <c:pt idx="707">
                  <c:v>2760.7143249511701</c:v>
                </c:pt>
                <c:pt idx="708">
                  <c:v>2623.9715270996098</c:v>
                </c:pt>
                <c:pt idx="709">
                  <c:v>2492.3429565429701</c:v>
                </c:pt>
                <c:pt idx="710">
                  <c:v>2378.42846679688</c:v>
                </c:pt>
                <c:pt idx="711">
                  <c:v>2275.08569335938</c:v>
                </c:pt>
                <c:pt idx="712">
                  <c:v>2161.4571533203102</c:v>
                </c:pt>
                <c:pt idx="713">
                  <c:v>2067.4285278320299</c:v>
                </c:pt>
                <c:pt idx="714">
                  <c:v>1977.5142517089801</c:v>
                </c:pt>
                <c:pt idx="715">
                  <c:v>1897.65710449219</c:v>
                </c:pt>
                <c:pt idx="716">
                  <c:v>1825.1428833007801</c:v>
                </c:pt>
                <c:pt idx="717">
                  <c:v>1768.5714263916</c:v>
                </c:pt>
                <c:pt idx="718">
                  <c:v>1710.6856994628899</c:v>
                </c:pt>
                <c:pt idx="719">
                  <c:v>1665.0285949706999</c:v>
                </c:pt>
                <c:pt idx="720">
                  <c:v>1612.6856865882901</c:v>
                </c:pt>
                <c:pt idx="721">
                  <c:v>1574.0285148620601</c:v>
                </c:pt>
                <c:pt idx="722">
                  <c:v>1531.48570632935</c:v>
                </c:pt>
                <c:pt idx="723">
                  <c:v>1492.8857140541099</c:v>
                </c:pt>
                <c:pt idx="724">
                  <c:v>1445.6000108718899</c:v>
                </c:pt>
                <c:pt idx="725">
                  <c:v>1418.05711936951</c:v>
                </c:pt>
                <c:pt idx="726">
                  <c:v>1396.51428890228</c:v>
                </c:pt>
                <c:pt idx="727">
                  <c:v>1384.9714636802701</c:v>
                </c:pt>
                <c:pt idx="728">
                  <c:v>1361.51427459717</c:v>
                </c:pt>
                <c:pt idx="729">
                  <c:v>1338.7428283691399</c:v>
                </c:pt>
                <c:pt idx="730">
                  <c:v>1322.82858562469</c:v>
                </c:pt>
                <c:pt idx="731">
                  <c:v>1311.05714988708</c:v>
                </c:pt>
                <c:pt idx="732">
                  <c:v>1292.6000108718899</c:v>
                </c:pt>
                <c:pt idx="733">
                  <c:v>1279.6000099182099</c:v>
                </c:pt>
                <c:pt idx="734">
                  <c:v>1255.4285125732399</c:v>
                </c:pt>
                <c:pt idx="735">
                  <c:v>1252.17138671875</c:v>
                </c:pt>
                <c:pt idx="736">
                  <c:v>1244.4571151733401</c:v>
                </c:pt>
                <c:pt idx="737">
                  <c:v>1238.40000915527</c:v>
                </c:pt>
                <c:pt idx="738">
                  <c:v>1228.54284667969</c:v>
                </c:pt>
                <c:pt idx="739">
                  <c:v>1223.42858886719</c:v>
                </c:pt>
                <c:pt idx="740">
                  <c:v>1212.1999816894499</c:v>
                </c:pt>
                <c:pt idx="741">
                  <c:v>1209.9714698791499</c:v>
                </c:pt>
                <c:pt idx="742">
                  <c:v>1194.8856582641599</c:v>
                </c:pt>
                <c:pt idx="743">
                  <c:v>1187.2000427246101</c:v>
                </c:pt>
                <c:pt idx="744">
                  <c:v>1175.6857376098601</c:v>
                </c:pt>
                <c:pt idx="745">
                  <c:v>1170.1714591980001</c:v>
                </c:pt>
                <c:pt idx="746">
                  <c:v>1159.3142395019499</c:v>
                </c:pt>
                <c:pt idx="747">
                  <c:v>1154.1999816894499</c:v>
                </c:pt>
                <c:pt idx="748">
                  <c:v>1155.8285827636701</c:v>
                </c:pt>
                <c:pt idx="749">
                  <c:v>1152.7142944335901</c:v>
                </c:pt>
                <c:pt idx="750">
                  <c:v>1148.91430664062</c:v>
                </c:pt>
                <c:pt idx="751">
                  <c:v>1157.51426315308</c:v>
                </c:pt>
                <c:pt idx="752">
                  <c:v>1150.68577194214</c:v>
                </c:pt>
                <c:pt idx="753">
                  <c:v>1149.51428604126</c:v>
                </c:pt>
                <c:pt idx="754">
                  <c:v>1148.8571600913999</c:v>
                </c:pt>
                <c:pt idx="755">
                  <c:v>1153.2571673393199</c:v>
                </c:pt>
                <c:pt idx="756">
                  <c:v>1151.3142681121799</c:v>
                </c:pt>
                <c:pt idx="757">
                  <c:v>1152.11427307129</c:v>
                </c:pt>
                <c:pt idx="758">
                  <c:v>1144.0857238769499</c:v>
                </c:pt>
                <c:pt idx="759">
                  <c:v>1157.3999786377001</c:v>
                </c:pt>
                <c:pt idx="760">
                  <c:v>1150.0571594238299</c:v>
                </c:pt>
                <c:pt idx="761">
                  <c:v>1149.6857299804699</c:v>
                </c:pt>
                <c:pt idx="762">
                  <c:v>1142.8571166992199</c:v>
                </c:pt>
                <c:pt idx="763">
                  <c:v>1145.85717773437</c:v>
                </c:pt>
                <c:pt idx="764">
                  <c:v>1141.3142700195301</c:v>
                </c:pt>
                <c:pt idx="765">
                  <c:v>1144.0571594238299</c:v>
                </c:pt>
                <c:pt idx="766">
                  <c:v>1129.0571594238299</c:v>
                </c:pt>
                <c:pt idx="767">
                  <c:v>1146.7428894043001</c:v>
                </c:pt>
                <c:pt idx="768">
                  <c:v>1146.3142700195301</c:v>
                </c:pt>
                <c:pt idx="769">
                  <c:v>1136.3714294433601</c:v>
                </c:pt>
                <c:pt idx="770">
                  <c:v>1140.2000122070301</c:v>
                </c:pt>
                <c:pt idx="771">
                  <c:v>1135.7714233398401</c:v>
                </c:pt>
                <c:pt idx="772">
                  <c:v>1126.6856842041</c:v>
                </c:pt>
                <c:pt idx="773">
                  <c:v>1135.5428771972699</c:v>
                </c:pt>
                <c:pt idx="774">
                  <c:v>1124.05712890625</c:v>
                </c:pt>
                <c:pt idx="775">
                  <c:v>1112.2285614013699</c:v>
                </c:pt>
                <c:pt idx="776">
                  <c:v>1114.6857376098601</c:v>
                </c:pt>
                <c:pt idx="777">
                  <c:v>1102.6571350097699</c:v>
                </c:pt>
                <c:pt idx="778">
                  <c:v>1104.2285919189501</c:v>
                </c:pt>
                <c:pt idx="779">
                  <c:v>1102.94285583496</c:v>
                </c:pt>
                <c:pt idx="780">
                  <c:v>1089.71425628662</c:v>
                </c:pt>
                <c:pt idx="781">
                  <c:v>1087.7143020629901</c:v>
                </c:pt>
                <c:pt idx="782">
                  <c:v>1088.5428771972699</c:v>
                </c:pt>
                <c:pt idx="783">
                  <c:v>1072.8285675048801</c:v>
                </c:pt>
                <c:pt idx="784">
                  <c:v>1059.8856887817401</c:v>
                </c:pt>
                <c:pt idx="785">
                  <c:v>1057.3142929077101</c:v>
                </c:pt>
                <c:pt idx="786">
                  <c:v>1045.8856964111301</c:v>
                </c:pt>
                <c:pt idx="787">
                  <c:v>1039.05714416504</c:v>
                </c:pt>
                <c:pt idx="788">
                  <c:v>1020.6000061035199</c:v>
                </c:pt>
                <c:pt idx="789">
                  <c:v>1006.65711975098</c:v>
                </c:pt>
                <c:pt idx="790">
                  <c:v>992.85711669921898</c:v>
                </c:pt>
                <c:pt idx="791">
                  <c:v>981.11427307128895</c:v>
                </c:pt>
                <c:pt idx="792">
                  <c:v>948.97145080566395</c:v>
                </c:pt>
                <c:pt idx="793">
                  <c:v>932.57141876220703</c:v>
                </c:pt>
                <c:pt idx="794">
                  <c:v>908.45715332031295</c:v>
                </c:pt>
                <c:pt idx="795">
                  <c:v>878.51429748535202</c:v>
                </c:pt>
                <c:pt idx="796">
                  <c:v>851.91427612304699</c:v>
                </c:pt>
                <c:pt idx="797">
                  <c:v>834.885704040527</c:v>
                </c:pt>
                <c:pt idx="798">
                  <c:v>812.60000610351597</c:v>
                </c:pt>
                <c:pt idx="799">
                  <c:v>795.82859802246105</c:v>
                </c:pt>
                <c:pt idx="800">
                  <c:v>775.17144775390602</c:v>
                </c:pt>
                <c:pt idx="801">
                  <c:v>754.28570556640602</c:v>
                </c:pt>
                <c:pt idx="802">
                  <c:v>741.88571166992199</c:v>
                </c:pt>
                <c:pt idx="803">
                  <c:v>730.14283752441395</c:v>
                </c:pt>
                <c:pt idx="804">
                  <c:v>701.74285888671898</c:v>
                </c:pt>
                <c:pt idx="805">
                  <c:v>682.85714721679699</c:v>
                </c:pt>
                <c:pt idx="806">
                  <c:v>666.65711975097702</c:v>
                </c:pt>
                <c:pt idx="807">
                  <c:v>644.68569946289097</c:v>
                </c:pt>
                <c:pt idx="808">
                  <c:v>621.48570251464798</c:v>
                </c:pt>
                <c:pt idx="809">
                  <c:v>607.60000610351597</c:v>
                </c:pt>
                <c:pt idx="810">
                  <c:v>582</c:v>
                </c:pt>
                <c:pt idx="811">
                  <c:v>567.42857360839798</c:v>
                </c:pt>
                <c:pt idx="812">
                  <c:v>546.45715332031295</c:v>
                </c:pt>
                <c:pt idx="813">
                  <c:v>527.74285888671898</c:v>
                </c:pt>
                <c:pt idx="814">
                  <c:v>512.17143249511696</c:v>
                </c:pt>
                <c:pt idx="815">
                  <c:v>515.45713806152298</c:v>
                </c:pt>
                <c:pt idx="816">
                  <c:v>494.22856140136702</c:v>
                </c:pt>
                <c:pt idx="817">
                  <c:v>479.91428375244101</c:v>
                </c:pt>
                <c:pt idx="818">
                  <c:v>453.48571777343801</c:v>
                </c:pt>
                <c:pt idx="819">
                  <c:v>441.028564453125</c:v>
                </c:pt>
                <c:pt idx="820">
                  <c:v>421.48571014404303</c:v>
                </c:pt>
                <c:pt idx="821">
                  <c:v>409.14286804199202</c:v>
                </c:pt>
                <c:pt idx="822">
                  <c:v>378.82856655120798</c:v>
                </c:pt>
                <c:pt idx="823">
                  <c:v>367.828569889069</c:v>
                </c:pt>
                <c:pt idx="824">
                  <c:v>348.71426391601602</c:v>
                </c:pt>
                <c:pt idx="825">
                  <c:v>344.88571166992199</c:v>
                </c:pt>
                <c:pt idx="826">
                  <c:v>332.11428833007801</c:v>
                </c:pt>
                <c:pt idx="827">
                  <c:v>317.45710754394503</c:v>
                </c:pt>
                <c:pt idx="828">
                  <c:v>292.71429443359398</c:v>
                </c:pt>
                <c:pt idx="829">
                  <c:v>280.40000915527298</c:v>
                </c:pt>
                <c:pt idx="830">
                  <c:v>269.57144165039102</c:v>
                </c:pt>
                <c:pt idx="831">
                  <c:v>263.14286422729498</c:v>
                </c:pt>
                <c:pt idx="832">
                  <c:v>256.94286227226303</c:v>
                </c:pt>
                <c:pt idx="833">
                  <c:v>243.971435546875</c:v>
                </c:pt>
                <c:pt idx="834">
                  <c:v>242.42856597900399</c:v>
                </c:pt>
                <c:pt idx="835">
                  <c:v>248.514289855957</c:v>
                </c:pt>
                <c:pt idx="836">
                  <c:v>236.08571624755899</c:v>
                </c:pt>
                <c:pt idx="837">
                  <c:v>230.05714416503901</c:v>
                </c:pt>
                <c:pt idx="838">
                  <c:v>224.571430206299</c:v>
                </c:pt>
                <c:pt idx="839">
                  <c:v>219.02857208251999</c:v>
                </c:pt>
                <c:pt idx="840">
                  <c:v>215.42857265472401</c:v>
                </c:pt>
                <c:pt idx="841">
                  <c:v>217.62856769561799</c:v>
                </c:pt>
                <c:pt idx="842">
                  <c:v>204.171424865723</c:v>
                </c:pt>
                <c:pt idx="843">
                  <c:v>203.799999237061</c:v>
                </c:pt>
                <c:pt idx="844">
                  <c:v>191.142862319946</c:v>
                </c:pt>
                <c:pt idx="845">
                  <c:v>187.17143249511699</c:v>
                </c:pt>
                <c:pt idx="846">
                  <c:v>184.17143058776901</c:v>
                </c:pt>
                <c:pt idx="847">
                  <c:v>177.342853546143</c:v>
                </c:pt>
                <c:pt idx="848">
                  <c:v>163.85714721679699</c:v>
                </c:pt>
                <c:pt idx="849">
                  <c:v>162.48570251464801</c:v>
                </c:pt>
                <c:pt idx="850">
                  <c:v>158.71428680419899</c:v>
                </c:pt>
                <c:pt idx="851">
                  <c:v>165.39999961852999</c:v>
                </c:pt>
                <c:pt idx="852">
                  <c:v>160.31428146362299</c:v>
                </c:pt>
                <c:pt idx="853">
                  <c:v>156.39999389648401</c:v>
                </c:pt>
                <c:pt idx="854">
                  <c:v>151.65713500976599</c:v>
                </c:pt>
                <c:pt idx="855">
                  <c:v>146.94285583496099</c:v>
                </c:pt>
                <c:pt idx="856">
                  <c:v>148.05714416503901</c:v>
                </c:pt>
                <c:pt idx="857">
                  <c:v>142.05714416503901</c:v>
                </c:pt>
                <c:pt idx="858">
                  <c:v>133.62857055664099</c:v>
                </c:pt>
                <c:pt idx="859">
                  <c:v>130.91428756713901</c:v>
                </c:pt>
                <c:pt idx="860">
                  <c:v>124.885715484619</c:v>
                </c:pt>
                <c:pt idx="861">
                  <c:v>124.97142791748</c:v>
                </c:pt>
                <c:pt idx="862">
                  <c:v>110.885711669922</c:v>
                </c:pt>
                <c:pt idx="863">
                  <c:v>97.085710525512695</c:v>
                </c:pt>
                <c:pt idx="864">
                  <c:v>95.9142875671387</c:v>
                </c:pt>
                <c:pt idx="865">
                  <c:v>97.942855834960895</c:v>
                </c:pt>
                <c:pt idx="866">
                  <c:v>89.142856597900405</c:v>
                </c:pt>
                <c:pt idx="867">
                  <c:v>91.885717391967802</c:v>
                </c:pt>
                <c:pt idx="868">
                  <c:v>93.885710716247601</c:v>
                </c:pt>
                <c:pt idx="869">
                  <c:v>101.542854309082</c:v>
                </c:pt>
                <c:pt idx="870">
                  <c:v>104.65714263916</c:v>
                </c:pt>
                <c:pt idx="871">
                  <c:v>98.285709381103501</c:v>
                </c:pt>
                <c:pt idx="872">
                  <c:v>92.314285278320298</c:v>
                </c:pt>
                <c:pt idx="873">
                  <c:v>102.657143115997</c:v>
                </c:pt>
                <c:pt idx="874">
                  <c:v>94.542855262756305</c:v>
                </c:pt>
                <c:pt idx="875">
                  <c:v>89.257141113281193</c:v>
                </c:pt>
                <c:pt idx="876">
                  <c:v>88.285713195800795</c:v>
                </c:pt>
                <c:pt idx="877">
                  <c:v>95.057146072387695</c:v>
                </c:pt>
                <c:pt idx="878">
                  <c:v>103.342861175537</c:v>
                </c:pt>
                <c:pt idx="879">
                  <c:v>106.828567504883</c:v>
                </c:pt>
                <c:pt idx="880">
                  <c:v>100.77142739296001</c:v>
                </c:pt>
                <c:pt idx="881">
                  <c:v>107.17142868041999</c:v>
                </c:pt>
                <c:pt idx="882">
                  <c:v>111.600002288818</c:v>
                </c:pt>
                <c:pt idx="883">
                  <c:v>110.457138061523</c:v>
                </c:pt>
                <c:pt idx="884">
                  <c:v>100.91428375244099</c:v>
                </c:pt>
                <c:pt idx="885">
                  <c:v>95.542861938476605</c:v>
                </c:pt>
                <c:pt idx="886">
                  <c:v>89.771423339843693</c:v>
                </c:pt>
                <c:pt idx="887">
                  <c:v>86.285713195800795</c:v>
                </c:pt>
                <c:pt idx="888">
                  <c:v>77.457145690917997</c:v>
                </c:pt>
                <c:pt idx="889">
                  <c:v>70.971427917480497</c:v>
                </c:pt>
                <c:pt idx="890">
                  <c:v>74.5428466796875</c:v>
                </c:pt>
                <c:pt idx="891">
                  <c:v>76.4285888671875</c:v>
                </c:pt>
                <c:pt idx="892">
                  <c:v>78.742828369140597</c:v>
                </c:pt>
                <c:pt idx="893">
                  <c:v>81.914283752441406</c:v>
                </c:pt>
                <c:pt idx="894">
                  <c:v>77.028568267822294</c:v>
                </c:pt>
                <c:pt idx="895">
                  <c:v>84.9428520202637</c:v>
                </c:pt>
                <c:pt idx="896">
                  <c:v>86.971427917480497</c:v>
                </c:pt>
                <c:pt idx="897">
                  <c:v>88.457145690917997</c:v>
                </c:pt>
                <c:pt idx="898">
                  <c:v>90.342855453491197</c:v>
                </c:pt>
                <c:pt idx="899">
                  <c:v>90.599998474121094</c:v>
                </c:pt>
                <c:pt idx="900">
                  <c:v>87.028573036193805</c:v>
                </c:pt>
                <c:pt idx="901">
                  <c:v>89.999998092651396</c:v>
                </c:pt>
                <c:pt idx="902">
                  <c:v>82.0857124328613</c:v>
                </c:pt>
                <c:pt idx="903">
                  <c:v>80.942857742309599</c:v>
                </c:pt>
                <c:pt idx="904">
                  <c:v>74.400001525878906</c:v>
                </c:pt>
                <c:pt idx="905">
                  <c:v>69.314292907714801</c:v>
                </c:pt>
                <c:pt idx="906">
                  <c:v>68.057144165039105</c:v>
                </c:pt>
                <c:pt idx="907">
                  <c:v>69.628578186035199</c:v>
                </c:pt>
                <c:pt idx="908">
                  <c:v>66.600003242492704</c:v>
                </c:pt>
                <c:pt idx="909">
                  <c:v>72.885715484619098</c:v>
                </c:pt>
                <c:pt idx="910">
                  <c:v>65.657144784927397</c:v>
                </c:pt>
                <c:pt idx="911">
                  <c:v>70.428571701049805</c:v>
                </c:pt>
                <c:pt idx="912">
                  <c:v>63.714283943176298</c:v>
                </c:pt>
                <c:pt idx="913">
                  <c:v>64.485713958740206</c:v>
                </c:pt>
                <c:pt idx="914">
                  <c:v>54.371429443359403</c:v>
                </c:pt>
                <c:pt idx="915">
                  <c:v>66.314285278320298</c:v>
                </c:pt>
                <c:pt idx="916">
                  <c:v>64.285720825195298</c:v>
                </c:pt>
                <c:pt idx="917">
                  <c:v>64</c:v>
                </c:pt>
                <c:pt idx="918">
                  <c:v>56.857131958007798</c:v>
                </c:pt>
                <c:pt idx="919">
                  <c:v>57.628570556640597</c:v>
                </c:pt>
                <c:pt idx="920">
                  <c:v>53.142860412597699</c:v>
                </c:pt>
                <c:pt idx="921">
                  <c:v>64.228572845458999</c:v>
                </c:pt>
                <c:pt idx="922">
                  <c:v>53.800000190734899</c:v>
                </c:pt>
                <c:pt idx="923">
                  <c:v>48.199996948242202</c:v>
                </c:pt>
                <c:pt idx="924">
                  <c:v>53.742843627929702</c:v>
                </c:pt>
                <c:pt idx="925">
                  <c:v>61.314285278320298</c:v>
                </c:pt>
                <c:pt idx="926">
                  <c:v>59.400001525878899</c:v>
                </c:pt>
                <c:pt idx="927">
                  <c:v>61.085708618164098</c:v>
                </c:pt>
                <c:pt idx="928">
                  <c:v>53.085708618164098</c:v>
                </c:pt>
                <c:pt idx="929">
                  <c:v>60.628585815429702</c:v>
                </c:pt>
                <c:pt idx="930">
                  <c:v>58.2285766601563</c:v>
                </c:pt>
                <c:pt idx="931">
                  <c:v>59.8285522460938</c:v>
                </c:pt>
                <c:pt idx="932">
                  <c:v>52.285720825195298</c:v>
                </c:pt>
                <c:pt idx="933">
                  <c:v>64.657150268554702</c:v>
                </c:pt>
                <c:pt idx="934">
                  <c:v>61.942863464355497</c:v>
                </c:pt>
                <c:pt idx="935">
                  <c:v>63.371429443359403</c:v>
                </c:pt>
                <c:pt idx="936">
                  <c:v>54.4857177734375</c:v>
                </c:pt>
                <c:pt idx="937">
                  <c:v>61.200004577636697</c:v>
                </c:pt>
                <c:pt idx="938">
                  <c:v>55.428573608398402</c:v>
                </c:pt>
                <c:pt idx="939">
                  <c:v>58.571418762207003</c:v>
                </c:pt>
                <c:pt idx="940">
                  <c:v>48</c:v>
                </c:pt>
                <c:pt idx="941">
                  <c:v>46.057144165039098</c:v>
                </c:pt>
                <c:pt idx="942">
                  <c:v>47.171432495117202</c:v>
                </c:pt>
                <c:pt idx="943">
                  <c:v>49.800003051757798</c:v>
                </c:pt>
                <c:pt idx="944">
                  <c:v>45.285713195800803</c:v>
                </c:pt>
                <c:pt idx="945">
                  <c:v>44.914286136627197</c:v>
                </c:pt>
                <c:pt idx="946">
                  <c:v>40.514286935329402</c:v>
                </c:pt>
                <c:pt idx="947">
                  <c:v>50.171432495117202</c:v>
                </c:pt>
                <c:pt idx="948">
                  <c:v>53.000001907348597</c:v>
                </c:pt>
                <c:pt idx="949">
                  <c:v>54.571428298950202</c:v>
                </c:pt>
                <c:pt idx="950">
                  <c:v>49.171424865722699</c:v>
                </c:pt>
                <c:pt idx="951">
                  <c:v>55.085711479186998</c:v>
                </c:pt>
                <c:pt idx="952">
                  <c:v>52.714286804199197</c:v>
                </c:pt>
                <c:pt idx="953">
                  <c:v>55.342849731445298</c:v>
                </c:pt>
                <c:pt idx="954">
                  <c:v>50.371429443359403</c:v>
                </c:pt>
                <c:pt idx="955">
                  <c:v>52.114288330078097</c:v>
                </c:pt>
                <c:pt idx="956">
                  <c:v>45.685714721679702</c:v>
                </c:pt>
                <c:pt idx="957">
                  <c:v>47.6857299804688</c:v>
                </c:pt>
                <c:pt idx="958">
                  <c:v>39.2285766601563</c:v>
                </c:pt>
                <c:pt idx="959">
                  <c:v>44.5999755859375</c:v>
                </c:pt>
                <c:pt idx="960">
                  <c:v>43</c:v>
                </c:pt>
                <c:pt idx="961">
                  <c:v>45.5428466796875</c:v>
                </c:pt>
                <c:pt idx="962">
                  <c:v>45.857147216796903</c:v>
                </c:pt>
                <c:pt idx="963">
                  <c:v>49.5142822265625</c:v>
                </c:pt>
                <c:pt idx="964">
                  <c:v>49.428573608398402</c:v>
                </c:pt>
                <c:pt idx="965">
                  <c:v>54.2285766601563</c:v>
                </c:pt>
                <c:pt idx="966">
                  <c:v>53.599990844726598</c:v>
                </c:pt>
                <c:pt idx="967">
                  <c:v>59.3142700195313</c:v>
                </c:pt>
                <c:pt idx="968">
                  <c:v>53.2571411132813</c:v>
                </c:pt>
                <c:pt idx="969">
                  <c:v>52.457145690917997</c:v>
                </c:pt>
                <c:pt idx="970">
                  <c:v>44.914283752441399</c:v>
                </c:pt>
                <c:pt idx="971">
                  <c:v>46.942848205566399</c:v>
                </c:pt>
                <c:pt idx="972">
                  <c:v>45.371429443359403</c:v>
                </c:pt>
                <c:pt idx="973">
                  <c:v>43.942855834960902</c:v>
                </c:pt>
                <c:pt idx="974">
                  <c:v>38.628570556640597</c:v>
                </c:pt>
                <c:pt idx="975">
                  <c:v>46.028572082519503</c:v>
                </c:pt>
                <c:pt idx="976">
                  <c:v>40.457142829894998</c:v>
                </c:pt>
                <c:pt idx="977">
                  <c:v>46.514286041259801</c:v>
                </c:pt>
                <c:pt idx="978">
                  <c:v>39.742856502533002</c:v>
                </c:pt>
                <c:pt idx="979">
                  <c:v>42.7142944335938</c:v>
                </c:pt>
                <c:pt idx="980">
                  <c:v>38.114288330078097</c:v>
                </c:pt>
                <c:pt idx="981">
                  <c:v>39.399993896484403</c:v>
                </c:pt>
                <c:pt idx="982">
                  <c:v>28.542857170104998</c:v>
                </c:pt>
                <c:pt idx="983">
                  <c:v>40.399999618530302</c:v>
                </c:pt>
                <c:pt idx="984">
                  <c:v>36.999998092651403</c:v>
                </c:pt>
                <c:pt idx="985">
                  <c:v>46.314285278320298</c:v>
                </c:pt>
                <c:pt idx="986">
                  <c:v>37.5714302062988</c:v>
                </c:pt>
                <c:pt idx="987">
                  <c:v>50.857147216796903</c:v>
                </c:pt>
                <c:pt idx="988">
                  <c:v>42.571441650390597</c:v>
                </c:pt>
                <c:pt idx="989">
                  <c:v>48.542861938476598</c:v>
                </c:pt>
                <c:pt idx="990">
                  <c:v>39.114288330078097</c:v>
                </c:pt>
                <c:pt idx="991">
                  <c:v>40.314285278320298</c:v>
                </c:pt>
                <c:pt idx="992">
                  <c:v>38.7714233398438</c:v>
                </c:pt>
                <c:pt idx="993">
                  <c:v>46.4571533203125</c:v>
                </c:pt>
                <c:pt idx="994">
                  <c:v>34.600006103515597</c:v>
                </c:pt>
                <c:pt idx="995">
                  <c:v>41.685714721679702</c:v>
                </c:pt>
                <c:pt idx="996">
                  <c:v>46.057144165039098</c:v>
                </c:pt>
                <c:pt idx="997">
                  <c:v>49.142860412597699</c:v>
                </c:pt>
                <c:pt idx="998">
                  <c:v>50.2571411132813</c:v>
                </c:pt>
                <c:pt idx="999">
                  <c:v>46.142856597900398</c:v>
                </c:pt>
                <c:pt idx="1000">
                  <c:v>51.6285400390625</c:v>
                </c:pt>
                <c:pt idx="1001">
                  <c:v>53.5428466796875</c:v>
                </c:pt>
                <c:pt idx="1002">
                  <c:v>52.8856811523438</c:v>
                </c:pt>
                <c:pt idx="1003">
                  <c:v>52.2571411132813</c:v>
                </c:pt>
                <c:pt idx="1004">
                  <c:v>41.4000244140625</c:v>
                </c:pt>
                <c:pt idx="1005">
                  <c:v>50.0857543945313</c:v>
                </c:pt>
                <c:pt idx="1006">
                  <c:v>52.2571411132813</c:v>
                </c:pt>
                <c:pt idx="1007">
                  <c:v>40.714279174804702</c:v>
                </c:pt>
                <c:pt idx="1008">
                  <c:v>35.200004577636697</c:v>
                </c:pt>
                <c:pt idx="1009">
                  <c:v>36.571418762207003</c:v>
                </c:pt>
                <c:pt idx="1010">
                  <c:v>30.1142883300781</c:v>
                </c:pt>
                <c:pt idx="1011">
                  <c:v>44.657135009765597</c:v>
                </c:pt>
                <c:pt idx="1012">
                  <c:v>22.400009155273398</c:v>
                </c:pt>
                <c:pt idx="1013">
                  <c:v>22.571426391601602</c:v>
                </c:pt>
                <c:pt idx="1014">
                  <c:v>22.828567504882798</c:v>
                </c:pt>
                <c:pt idx="1015">
                  <c:v>31.8857116699219</c:v>
                </c:pt>
                <c:pt idx="1016">
                  <c:v>32.542854309082003</c:v>
                </c:pt>
                <c:pt idx="1017">
                  <c:v>36.542854309082003</c:v>
                </c:pt>
                <c:pt idx="1018">
                  <c:v>24.028579711914102</c:v>
                </c:pt>
                <c:pt idx="1019">
                  <c:v>34.571426391601598</c:v>
                </c:pt>
                <c:pt idx="1020">
                  <c:v>37.057144165039098</c:v>
                </c:pt>
                <c:pt idx="1021">
                  <c:v>43.542861938476598</c:v>
                </c:pt>
                <c:pt idx="1022">
                  <c:v>37.600006103515597</c:v>
                </c:pt>
                <c:pt idx="1023">
                  <c:v>42.4571533203125</c:v>
                </c:pt>
                <c:pt idx="1024">
                  <c:v>39.342849731445298</c:v>
                </c:pt>
                <c:pt idx="1025">
                  <c:v>36.199996948242202</c:v>
                </c:pt>
                <c:pt idx="1026">
                  <c:v>42.628578186035199</c:v>
                </c:pt>
                <c:pt idx="1027">
                  <c:v>40.771430969238303</c:v>
                </c:pt>
                <c:pt idx="1028">
                  <c:v>27.914291381835898</c:v>
                </c:pt>
                <c:pt idx="1029">
                  <c:v>32.7714233398438</c:v>
                </c:pt>
                <c:pt idx="1030">
                  <c:v>27.428571701049801</c:v>
                </c:pt>
                <c:pt idx="1031">
                  <c:v>28.914283752441399</c:v>
                </c:pt>
                <c:pt idx="1032">
                  <c:v>41.028572082519503</c:v>
                </c:pt>
                <c:pt idx="1033">
                  <c:v>42.971429824829102</c:v>
                </c:pt>
                <c:pt idx="1034">
                  <c:v>32.885717391967802</c:v>
                </c:pt>
                <c:pt idx="1035">
                  <c:v>43.571434020996101</c:v>
                </c:pt>
                <c:pt idx="1036">
                  <c:v>40.142860412597699</c:v>
                </c:pt>
                <c:pt idx="1037">
                  <c:v>41</c:v>
                </c:pt>
                <c:pt idx="1038">
                  <c:v>38.857131958007798</c:v>
                </c:pt>
                <c:pt idx="1039">
                  <c:v>40.885711669921903</c:v>
                </c:pt>
                <c:pt idx="1040">
                  <c:v>31.771427154541001</c:v>
                </c:pt>
                <c:pt idx="1041">
                  <c:v>45.657142639160199</c:v>
                </c:pt>
                <c:pt idx="1042">
                  <c:v>45.342857360839801</c:v>
                </c:pt>
                <c:pt idx="1043">
                  <c:v>45.199996948242202</c:v>
                </c:pt>
                <c:pt idx="1044">
                  <c:v>41.057151794433601</c:v>
                </c:pt>
                <c:pt idx="1045">
                  <c:v>42.857147216796903</c:v>
                </c:pt>
                <c:pt idx="1046">
                  <c:v>32.400001525878899</c:v>
                </c:pt>
                <c:pt idx="1047">
                  <c:v>37.2571411132813</c:v>
                </c:pt>
                <c:pt idx="1048">
                  <c:v>29.285713195800799</c:v>
                </c:pt>
                <c:pt idx="1049">
                  <c:v>28.942857742309599</c:v>
                </c:pt>
                <c:pt idx="1050">
                  <c:v>26.8857116699219</c:v>
                </c:pt>
                <c:pt idx="1051">
                  <c:v>26.7428588867188</c:v>
                </c:pt>
                <c:pt idx="1052">
                  <c:v>19.828575134277301</c:v>
                </c:pt>
                <c:pt idx="1053">
                  <c:v>25.599998474121101</c:v>
                </c:pt>
                <c:pt idx="1054">
                  <c:v>27.3714294433594</c:v>
                </c:pt>
                <c:pt idx="1055">
                  <c:v>28.0285707712173</c:v>
                </c:pt>
                <c:pt idx="1056">
                  <c:v>20.057144165039102</c:v>
                </c:pt>
                <c:pt idx="1057">
                  <c:v>28.228572845458999</c:v>
                </c:pt>
                <c:pt idx="1058">
                  <c:v>28.857139587402301</c:v>
                </c:pt>
                <c:pt idx="1059">
                  <c:v>40.542854309082003</c:v>
                </c:pt>
                <c:pt idx="1060">
                  <c:v>34.857139587402301</c:v>
                </c:pt>
                <c:pt idx="1061">
                  <c:v>34.7714233398438</c:v>
                </c:pt>
                <c:pt idx="1062">
                  <c:v>34.4571533203125</c:v>
                </c:pt>
                <c:pt idx="1063">
                  <c:v>44.4285888671875</c:v>
                </c:pt>
                <c:pt idx="1064">
                  <c:v>37.457138061523402</c:v>
                </c:pt>
                <c:pt idx="1065">
                  <c:v>44.142852783203097</c:v>
                </c:pt>
                <c:pt idx="1066">
                  <c:v>40.057159423828097</c:v>
                </c:pt>
                <c:pt idx="1067">
                  <c:v>14.7428588867187</c:v>
                </c:pt>
                <c:pt idx="1068">
                  <c:v>10.1428680419922</c:v>
                </c:pt>
                <c:pt idx="1069">
                  <c:v>19.8857116699219</c:v>
                </c:pt>
                <c:pt idx="1070">
                  <c:v>9.1999969482421893</c:v>
                </c:pt>
                <c:pt idx="1071">
                  <c:v>11.028564453125</c:v>
                </c:pt>
                <c:pt idx="1072">
                  <c:v>0.4571533203125</c:v>
                </c:pt>
                <c:pt idx="1073">
                  <c:v>0.628570556640625</c:v>
                </c:pt>
                <c:pt idx="1074">
                  <c:v>31.085708618164102</c:v>
                </c:pt>
                <c:pt idx="1075">
                  <c:v>40.114288330078097</c:v>
                </c:pt>
                <c:pt idx="1076">
                  <c:v>24.428573608398398</c:v>
                </c:pt>
                <c:pt idx="1077">
                  <c:v>35.2571411132813</c:v>
                </c:pt>
                <c:pt idx="1078">
                  <c:v>35.114286422729499</c:v>
                </c:pt>
                <c:pt idx="1079">
                  <c:v>41.000000953674302</c:v>
                </c:pt>
                <c:pt idx="1080">
                  <c:v>38.457145690917997</c:v>
                </c:pt>
                <c:pt idx="1081">
                  <c:v>41.771429061889599</c:v>
                </c:pt>
                <c:pt idx="1082">
                  <c:v>32.771430969238303</c:v>
                </c:pt>
                <c:pt idx="1083">
                  <c:v>41.600006103515597</c:v>
                </c:pt>
                <c:pt idx="1084">
                  <c:v>35.199996948242202</c:v>
                </c:pt>
                <c:pt idx="1085">
                  <c:v>38.114288330078097</c:v>
                </c:pt>
                <c:pt idx="1086">
                  <c:v>31.3999938964844</c:v>
                </c:pt>
                <c:pt idx="1087">
                  <c:v>36.6857299804688</c:v>
                </c:pt>
                <c:pt idx="1088">
                  <c:v>31.4857177734375</c:v>
                </c:pt>
                <c:pt idx="1089">
                  <c:v>31.6000061035156</c:v>
                </c:pt>
                <c:pt idx="1090">
                  <c:v>26.8285827636719</c:v>
                </c:pt>
                <c:pt idx="1091">
                  <c:v>28.085708618164102</c:v>
                </c:pt>
                <c:pt idx="1092">
                  <c:v>29.171432495117202</c:v>
                </c:pt>
                <c:pt idx="1093">
                  <c:v>38.342849731445298</c:v>
                </c:pt>
                <c:pt idx="1094">
                  <c:v>35.2857055664063</c:v>
                </c:pt>
                <c:pt idx="1095">
                  <c:v>35.114288330078097</c:v>
                </c:pt>
                <c:pt idx="1096">
                  <c:v>34.942863464355497</c:v>
                </c:pt>
                <c:pt idx="1097">
                  <c:v>39.628570556640597</c:v>
                </c:pt>
                <c:pt idx="1098">
                  <c:v>36</c:v>
                </c:pt>
                <c:pt idx="1099">
                  <c:v>39.914276123046903</c:v>
                </c:pt>
                <c:pt idx="1100">
                  <c:v>28.571426391601602</c:v>
                </c:pt>
                <c:pt idx="1101">
                  <c:v>24.314285278320298</c:v>
                </c:pt>
                <c:pt idx="1102">
                  <c:v>23.114273071289102</c:v>
                </c:pt>
                <c:pt idx="1103">
                  <c:v>29.657150268554702</c:v>
                </c:pt>
                <c:pt idx="1104">
                  <c:v>21.285713195800799</c:v>
                </c:pt>
                <c:pt idx="1105">
                  <c:v>25.914291381835898</c:v>
                </c:pt>
                <c:pt idx="1106">
                  <c:v>17.514297485351602</c:v>
                </c:pt>
                <c:pt idx="1107">
                  <c:v>26.6856994628906</c:v>
                </c:pt>
                <c:pt idx="1108">
                  <c:v>29.428573608398398</c:v>
                </c:pt>
                <c:pt idx="1109">
                  <c:v>32.028564453125</c:v>
                </c:pt>
                <c:pt idx="1110">
                  <c:v>23.5714416503906</c:v>
                </c:pt>
                <c:pt idx="1111">
                  <c:v>26.5714416503906</c:v>
                </c:pt>
                <c:pt idx="1112">
                  <c:v>25.6000061035156</c:v>
                </c:pt>
                <c:pt idx="1113">
                  <c:v>33.7142944335938</c:v>
                </c:pt>
                <c:pt idx="1114">
                  <c:v>28.8571166992188</c:v>
                </c:pt>
                <c:pt idx="1115">
                  <c:v>29.4857177734375</c:v>
                </c:pt>
                <c:pt idx="1116">
                  <c:v>24.4857177734375</c:v>
                </c:pt>
                <c:pt idx="1117">
                  <c:v>30.8285522460938</c:v>
                </c:pt>
                <c:pt idx="1118">
                  <c:v>35.2000122070313</c:v>
                </c:pt>
                <c:pt idx="1119">
                  <c:v>30.199996948242202</c:v>
                </c:pt>
                <c:pt idx="1120">
                  <c:v>16.7999877929688</c:v>
                </c:pt>
                <c:pt idx="1121">
                  <c:v>20.4857177734375</c:v>
                </c:pt>
                <c:pt idx="1122">
                  <c:v>11.6571502685547</c:v>
                </c:pt>
                <c:pt idx="1123">
                  <c:v>19.885719299316399</c:v>
                </c:pt>
                <c:pt idx="1124">
                  <c:v>17.971427917480501</c:v>
                </c:pt>
                <c:pt idx="1125">
                  <c:v>20.1428527832031</c:v>
                </c:pt>
                <c:pt idx="1126">
                  <c:v>22.5999755859375</c:v>
                </c:pt>
                <c:pt idx="1127">
                  <c:v>34.485687255859403</c:v>
                </c:pt>
                <c:pt idx="1128">
                  <c:v>26.971435546875</c:v>
                </c:pt>
                <c:pt idx="1129">
                  <c:v>34.6857299804688</c:v>
                </c:pt>
                <c:pt idx="1130">
                  <c:v>26.1142883300781</c:v>
                </c:pt>
                <c:pt idx="1131">
                  <c:v>28.085693359375</c:v>
                </c:pt>
                <c:pt idx="1132">
                  <c:v>21.1428527832031</c:v>
                </c:pt>
                <c:pt idx="1133">
                  <c:v>26.3142700195313</c:v>
                </c:pt>
                <c:pt idx="1134">
                  <c:v>16.6285705566406</c:v>
                </c:pt>
                <c:pt idx="1135">
                  <c:v>21.8857116699219</c:v>
                </c:pt>
                <c:pt idx="1136">
                  <c:v>20.428573608398398</c:v>
                </c:pt>
                <c:pt idx="1137">
                  <c:v>29.057144165039102</c:v>
                </c:pt>
                <c:pt idx="1138">
                  <c:v>22.0571403503418</c:v>
                </c:pt>
                <c:pt idx="1139">
                  <c:v>26.6285705566406</c:v>
                </c:pt>
                <c:pt idx="1140">
                  <c:v>20.314277648925799</c:v>
                </c:pt>
                <c:pt idx="1141">
                  <c:v>27.7428588867188</c:v>
                </c:pt>
                <c:pt idx="1142">
                  <c:v>30.171432495117202</c:v>
                </c:pt>
                <c:pt idx="1143">
                  <c:v>29.828567504882798</c:v>
                </c:pt>
                <c:pt idx="1144">
                  <c:v>22.971420288085898</c:v>
                </c:pt>
                <c:pt idx="1145">
                  <c:v>28.7142944335938</c:v>
                </c:pt>
                <c:pt idx="1146">
                  <c:v>29.8000183105469</c:v>
                </c:pt>
                <c:pt idx="1147">
                  <c:v>30.6856994628906</c:v>
                </c:pt>
                <c:pt idx="1148">
                  <c:v>22.1142883300781</c:v>
                </c:pt>
                <c:pt idx="1149">
                  <c:v>24.3714294433594</c:v>
                </c:pt>
                <c:pt idx="1150">
                  <c:v>24.7999877929688</c:v>
                </c:pt>
                <c:pt idx="1151">
                  <c:v>33.657135009765597</c:v>
                </c:pt>
                <c:pt idx="1152">
                  <c:v>32.514312744140597</c:v>
                </c:pt>
                <c:pt idx="1153">
                  <c:v>30.4571533203125</c:v>
                </c:pt>
                <c:pt idx="1154">
                  <c:v>34.3142700195313</c:v>
                </c:pt>
                <c:pt idx="1155">
                  <c:v>30.3428649902344</c:v>
                </c:pt>
                <c:pt idx="1156">
                  <c:v>19.085693359375</c:v>
                </c:pt>
                <c:pt idx="1157">
                  <c:v>19.9142761230469</c:v>
                </c:pt>
                <c:pt idx="1158">
                  <c:v>9.8571472167968697</c:v>
                </c:pt>
                <c:pt idx="1159">
                  <c:v>6.05712890625</c:v>
                </c:pt>
                <c:pt idx="1160">
                  <c:v>4.71429443359375</c:v>
                </c:pt>
                <c:pt idx="1161">
                  <c:v>-4.8571472167968697</c:v>
                </c:pt>
                <c:pt idx="1162">
                  <c:v>0.59999847412109397</c:v>
                </c:pt>
                <c:pt idx="1163">
                  <c:v>12.9142913818359</c:v>
                </c:pt>
                <c:pt idx="1164">
                  <c:v>17.400001525878899</c:v>
                </c:pt>
                <c:pt idx="1165">
                  <c:v>21.828567504882798</c:v>
                </c:pt>
                <c:pt idx="1166">
                  <c:v>22.7428588867188</c:v>
                </c:pt>
                <c:pt idx="1167">
                  <c:v>30.571426391601602</c:v>
                </c:pt>
                <c:pt idx="1168">
                  <c:v>36.5714111328125</c:v>
                </c:pt>
                <c:pt idx="1169">
                  <c:v>38.600006103515597</c:v>
                </c:pt>
                <c:pt idx="1170">
                  <c:v>34.457138061523402</c:v>
                </c:pt>
                <c:pt idx="1171">
                  <c:v>28.1428527832031</c:v>
                </c:pt>
                <c:pt idx="1172">
                  <c:v>25.1714172363281</c:v>
                </c:pt>
                <c:pt idx="1173">
                  <c:v>31.1714172363281</c:v>
                </c:pt>
                <c:pt idx="1174">
                  <c:v>27.3714294433594</c:v>
                </c:pt>
                <c:pt idx="1175">
                  <c:v>35.628570556640597</c:v>
                </c:pt>
                <c:pt idx="1176">
                  <c:v>42.6285724639893</c:v>
                </c:pt>
                <c:pt idx="1177">
                  <c:v>41.057142257690401</c:v>
                </c:pt>
                <c:pt idx="1178">
                  <c:v>42.314289093017599</c:v>
                </c:pt>
                <c:pt idx="1179">
                  <c:v>45.971427679061897</c:v>
                </c:pt>
                <c:pt idx="1180">
                  <c:v>46.400000572204597</c:v>
                </c:pt>
                <c:pt idx="1181">
                  <c:v>43.171428680419901</c:v>
                </c:pt>
                <c:pt idx="1182">
                  <c:v>36.142856597900398</c:v>
                </c:pt>
                <c:pt idx="1183">
                  <c:v>27.085716247558601</c:v>
                </c:pt>
                <c:pt idx="1184">
                  <c:v>26.914283752441399</c:v>
                </c:pt>
                <c:pt idx="1185">
                  <c:v>25.599990844726602</c:v>
                </c:pt>
                <c:pt idx="1186">
                  <c:v>22.800003051757798</c:v>
                </c:pt>
                <c:pt idx="1187">
                  <c:v>19.600000858306899</c:v>
                </c:pt>
                <c:pt idx="1188">
                  <c:v>16.3714294433594</c:v>
                </c:pt>
                <c:pt idx="1189">
                  <c:v>17.885719299316399</c:v>
                </c:pt>
                <c:pt idx="1190">
                  <c:v>15.4571380615234</c:v>
                </c:pt>
                <c:pt idx="1191">
                  <c:v>17.714279174804702</c:v>
                </c:pt>
                <c:pt idx="1192">
                  <c:v>18.7714233398438</c:v>
                </c:pt>
                <c:pt idx="1193">
                  <c:v>16.914291381835898</c:v>
                </c:pt>
                <c:pt idx="1194">
                  <c:v>17.3999938964844</c:v>
                </c:pt>
                <c:pt idx="1195">
                  <c:v>25.3143005371094</c:v>
                </c:pt>
                <c:pt idx="1196">
                  <c:v>23.657150268554702</c:v>
                </c:pt>
                <c:pt idx="1197">
                  <c:v>33.857147216796903</c:v>
                </c:pt>
                <c:pt idx="1198">
                  <c:v>33.028579711914098</c:v>
                </c:pt>
                <c:pt idx="1199">
                  <c:v>34</c:v>
                </c:pt>
                <c:pt idx="1200">
                  <c:v>37.971420288085902</c:v>
                </c:pt>
                <c:pt idx="1201">
                  <c:v>37.942863464355497</c:v>
                </c:pt>
                <c:pt idx="1202">
                  <c:v>34.114285469055197</c:v>
                </c:pt>
                <c:pt idx="1203">
                  <c:v>39.457138061523402</c:v>
                </c:pt>
                <c:pt idx="1204">
                  <c:v>30.885715484619102</c:v>
                </c:pt>
                <c:pt idx="1205">
                  <c:v>28.714286804199201</c:v>
                </c:pt>
                <c:pt idx="1206">
                  <c:v>27.942863464355501</c:v>
                </c:pt>
                <c:pt idx="1207">
                  <c:v>25.3714294433594</c:v>
                </c:pt>
                <c:pt idx="1208">
                  <c:v>24.771430969238299</c:v>
                </c:pt>
                <c:pt idx="1209">
                  <c:v>24.199996948242202</c:v>
                </c:pt>
                <c:pt idx="1210">
                  <c:v>18.8571472167969</c:v>
                </c:pt>
                <c:pt idx="1211">
                  <c:v>28.257144927978501</c:v>
                </c:pt>
                <c:pt idx="1212">
                  <c:v>27.771429061889599</c:v>
                </c:pt>
                <c:pt idx="1213">
                  <c:v>37.942859649658203</c:v>
                </c:pt>
                <c:pt idx="1214">
                  <c:v>43.142856597900398</c:v>
                </c:pt>
                <c:pt idx="1215">
                  <c:v>44.285713195800803</c:v>
                </c:pt>
                <c:pt idx="1216">
                  <c:v>37.028579711914098</c:v>
                </c:pt>
                <c:pt idx="1217">
                  <c:v>35.428573608398402</c:v>
                </c:pt>
                <c:pt idx="1218">
                  <c:v>30.8857116699219</c:v>
                </c:pt>
                <c:pt idx="1219">
                  <c:v>33.628570556640597</c:v>
                </c:pt>
                <c:pt idx="1220">
                  <c:v>26.942855834960898</c:v>
                </c:pt>
                <c:pt idx="1221">
                  <c:v>23.5714416503906</c:v>
                </c:pt>
                <c:pt idx="1222">
                  <c:v>21.6285705566406</c:v>
                </c:pt>
                <c:pt idx="1223">
                  <c:v>22.314285278320298</c:v>
                </c:pt>
                <c:pt idx="1224">
                  <c:v>21.6856994628906</c:v>
                </c:pt>
                <c:pt idx="1225">
                  <c:v>31.7999877929688</c:v>
                </c:pt>
                <c:pt idx="1226">
                  <c:v>25.6571350097656</c:v>
                </c:pt>
                <c:pt idx="1227">
                  <c:v>28.2285766601563</c:v>
                </c:pt>
                <c:pt idx="1228">
                  <c:v>21.7714233398438</c:v>
                </c:pt>
                <c:pt idx="1229">
                  <c:v>22.8571472167969</c:v>
                </c:pt>
                <c:pt idx="1230">
                  <c:v>31.1142883300781</c:v>
                </c:pt>
                <c:pt idx="1231">
                  <c:v>40.6857299804688</c:v>
                </c:pt>
                <c:pt idx="1232">
                  <c:v>16.1428527832031</c:v>
                </c:pt>
                <c:pt idx="1233">
                  <c:v>20.6571350097656</c:v>
                </c:pt>
                <c:pt idx="1234">
                  <c:v>6.5714416503906197</c:v>
                </c:pt>
                <c:pt idx="1235">
                  <c:v>13.4571228027344</c:v>
                </c:pt>
                <c:pt idx="1236">
                  <c:v>9.1428527832031197</c:v>
                </c:pt>
                <c:pt idx="1237">
                  <c:v>9.8571472167968697</c:v>
                </c:pt>
                <c:pt idx="1238">
                  <c:v>4.4285888671875</c:v>
                </c:pt>
                <c:pt idx="1239">
                  <c:v>20.6000061035156</c:v>
                </c:pt>
                <c:pt idx="1240">
                  <c:v>17.428573608398398</c:v>
                </c:pt>
                <c:pt idx="1241">
                  <c:v>35.142852783203097</c:v>
                </c:pt>
                <c:pt idx="1242">
                  <c:v>37.371429443359403</c:v>
                </c:pt>
                <c:pt idx="1243">
                  <c:v>41.571441650390597</c:v>
                </c:pt>
                <c:pt idx="1244">
                  <c:v>39.342849731445298</c:v>
                </c:pt>
                <c:pt idx="1245">
                  <c:v>36.6571655273438</c:v>
                </c:pt>
                <c:pt idx="1246">
                  <c:v>24.4285583496094</c:v>
                </c:pt>
                <c:pt idx="1247">
                  <c:v>36.085708618164098</c:v>
                </c:pt>
                <c:pt idx="1248">
                  <c:v>25.885719299316399</c:v>
                </c:pt>
                <c:pt idx="1249">
                  <c:v>25.4857177734375</c:v>
                </c:pt>
                <c:pt idx="1250">
                  <c:v>21.7714233398438</c:v>
                </c:pt>
                <c:pt idx="1251">
                  <c:v>22.6571350097656</c:v>
                </c:pt>
                <c:pt idx="1252">
                  <c:v>26.6285705566406</c:v>
                </c:pt>
                <c:pt idx="1253">
                  <c:v>35.114273071289098</c:v>
                </c:pt>
                <c:pt idx="1254">
                  <c:v>29.028572082519499</c:v>
                </c:pt>
                <c:pt idx="1255">
                  <c:v>36.142856121063197</c:v>
                </c:pt>
                <c:pt idx="1256">
                  <c:v>33.5714302062988</c:v>
                </c:pt>
                <c:pt idx="1257">
                  <c:v>36.600006103515597</c:v>
                </c:pt>
                <c:pt idx="1258">
                  <c:v>34.2285766601563</c:v>
                </c:pt>
                <c:pt idx="1259">
                  <c:v>35.542856097221403</c:v>
                </c:pt>
                <c:pt idx="1260">
                  <c:v>32.4857144355774</c:v>
                </c:pt>
                <c:pt idx="1261">
                  <c:v>37.028564453125</c:v>
                </c:pt>
                <c:pt idx="1262">
                  <c:v>28.514289855956999</c:v>
                </c:pt>
                <c:pt idx="1263">
                  <c:v>28.342858314514199</c:v>
                </c:pt>
                <c:pt idx="1264">
                  <c:v>18.8571472167969</c:v>
                </c:pt>
                <c:pt idx="1265">
                  <c:v>22.3428649902344</c:v>
                </c:pt>
                <c:pt idx="1266">
                  <c:v>17.885719299316399</c:v>
                </c:pt>
                <c:pt idx="1267">
                  <c:v>32</c:v>
                </c:pt>
                <c:pt idx="1268">
                  <c:v>17.400009155273398</c:v>
                </c:pt>
                <c:pt idx="1269">
                  <c:v>22.028564453125</c:v>
                </c:pt>
                <c:pt idx="1270">
                  <c:v>19.828567504882798</c:v>
                </c:pt>
                <c:pt idx="1271">
                  <c:v>33.771430969238303</c:v>
                </c:pt>
                <c:pt idx="1272">
                  <c:v>31.199996948242202</c:v>
                </c:pt>
                <c:pt idx="1273">
                  <c:v>35.257148742675803</c:v>
                </c:pt>
                <c:pt idx="1274">
                  <c:v>-13.3427734375</c:v>
                </c:pt>
                <c:pt idx="1275">
                  <c:v>-5.8857421875</c:v>
                </c:pt>
                <c:pt idx="1276">
                  <c:v>-11.0859375</c:v>
                </c:pt>
                <c:pt idx="1277">
                  <c:v>-8.800048828125</c:v>
                </c:pt>
                <c:pt idx="1278">
                  <c:v>-14.028564453125</c:v>
                </c:pt>
                <c:pt idx="1279">
                  <c:v>-11.085693359375</c:v>
                </c:pt>
                <c:pt idx="1280">
                  <c:v>-10.914306640625</c:v>
                </c:pt>
                <c:pt idx="1281">
                  <c:v>27.142855644226099</c:v>
                </c:pt>
                <c:pt idx="1282">
                  <c:v>25.685716629028299</c:v>
                </c:pt>
                <c:pt idx="1283">
                  <c:v>37.114288330078097</c:v>
                </c:pt>
                <c:pt idx="1284">
                  <c:v>37.628570556640597</c:v>
                </c:pt>
                <c:pt idx="1285">
                  <c:v>32.514287948608398</c:v>
                </c:pt>
                <c:pt idx="1286">
                  <c:v>24.771428585052501</c:v>
                </c:pt>
                <c:pt idx="1287">
                  <c:v>26.085708618164102</c:v>
                </c:pt>
                <c:pt idx="1288">
                  <c:v>22.199996948242202</c:v>
                </c:pt>
                <c:pt idx="1289">
                  <c:v>19.628574371337901</c:v>
                </c:pt>
                <c:pt idx="1290">
                  <c:v>5.8857269287109402</c:v>
                </c:pt>
                <c:pt idx="1291">
                  <c:v>6.05712890625</c:v>
                </c:pt>
                <c:pt idx="1292">
                  <c:v>15.228569030761699</c:v>
                </c:pt>
                <c:pt idx="1293">
                  <c:v>21.142856597900401</c:v>
                </c:pt>
                <c:pt idx="1294">
                  <c:v>14.171428680419901</c:v>
                </c:pt>
                <c:pt idx="1295">
                  <c:v>16.542861938476602</c:v>
                </c:pt>
                <c:pt idx="1296">
                  <c:v>13.028564453125</c:v>
                </c:pt>
                <c:pt idx="1297">
                  <c:v>18.2571411132813</c:v>
                </c:pt>
                <c:pt idx="1298">
                  <c:v>14.2571411132812</c:v>
                </c:pt>
                <c:pt idx="1299">
                  <c:v>8.5714111328125</c:v>
                </c:pt>
                <c:pt idx="1300">
                  <c:v>3.77142333984375</c:v>
                </c:pt>
                <c:pt idx="1301">
                  <c:v>6.6571502685546902</c:v>
                </c:pt>
                <c:pt idx="1302">
                  <c:v>6.3142857551574698</c:v>
                </c:pt>
                <c:pt idx="1303">
                  <c:v>13.4285697937012</c:v>
                </c:pt>
                <c:pt idx="1304">
                  <c:v>17.82861328125</c:v>
                </c:pt>
                <c:pt idx="1305">
                  <c:v>25.4857177734375</c:v>
                </c:pt>
                <c:pt idx="1306">
                  <c:v>24</c:v>
                </c:pt>
                <c:pt idx="1307">
                  <c:v>29.2571411132813</c:v>
                </c:pt>
                <c:pt idx="1308">
                  <c:v>27.4000244140625</c:v>
                </c:pt>
                <c:pt idx="1309">
                  <c:v>26.6571655273438</c:v>
                </c:pt>
                <c:pt idx="1310">
                  <c:v>20.05712890625</c:v>
                </c:pt>
                <c:pt idx="1311">
                  <c:v>13.3428649902344</c:v>
                </c:pt>
                <c:pt idx="1312">
                  <c:v>4.3428649902343697</c:v>
                </c:pt>
                <c:pt idx="1313">
                  <c:v>10.5142822265625</c:v>
                </c:pt>
                <c:pt idx="1314">
                  <c:v>6.8285751342773402</c:v>
                </c:pt>
                <c:pt idx="1315">
                  <c:v>9.0571403503418004</c:v>
                </c:pt>
                <c:pt idx="1316">
                  <c:v>7.5714282989501998</c:v>
                </c:pt>
                <c:pt idx="1317">
                  <c:v>19.5142822265625</c:v>
                </c:pt>
                <c:pt idx="1318">
                  <c:v>15.4000244140625</c:v>
                </c:pt>
                <c:pt idx="1319">
                  <c:v>17.2572021484375</c:v>
                </c:pt>
                <c:pt idx="1320">
                  <c:v>12.085693359375</c:v>
                </c:pt>
                <c:pt idx="1321">
                  <c:v>13.1143798828125</c:v>
                </c:pt>
                <c:pt idx="1322">
                  <c:v>14.800048828125</c:v>
                </c:pt>
                <c:pt idx="1323">
                  <c:v>24.028564453125</c:v>
                </c:pt>
                <c:pt idx="1324">
                  <c:v>13.6571350097656</c:v>
                </c:pt>
                <c:pt idx="1325">
                  <c:v>18.3143005371094</c:v>
                </c:pt>
                <c:pt idx="1326">
                  <c:v>17.94287109375</c:v>
                </c:pt>
                <c:pt idx="1327">
                  <c:v>27.1428833007813</c:v>
                </c:pt>
                <c:pt idx="1328">
                  <c:v>25.7999877929688</c:v>
                </c:pt>
                <c:pt idx="1329">
                  <c:v>25.3999938964844</c:v>
                </c:pt>
                <c:pt idx="1330">
                  <c:v>17.8857116699219</c:v>
                </c:pt>
                <c:pt idx="1331">
                  <c:v>24.2857055664063</c:v>
                </c:pt>
                <c:pt idx="1332">
                  <c:v>30.7714538574219</c:v>
                </c:pt>
                <c:pt idx="1333">
                  <c:v>33</c:v>
                </c:pt>
                <c:pt idx="1334">
                  <c:v>26.2285766601563</c:v>
                </c:pt>
                <c:pt idx="1335">
                  <c:v>41.057144165039098</c:v>
                </c:pt>
                <c:pt idx="1336">
                  <c:v>43</c:v>
                </c:pt>
                <c:pt idx="1337">
                  <c:v>41.314285278320298</c:v>
                </c:pt>
                <c:pt idx="1338">
                  <c:v>38.5142822265625</c:v>
                </c:pt>
                <c:pt idx="1339">
                  <c:v>38.085693359375</c:v>
                </c:pt>
                <c:pt idx="1340">
                  <c:v>34.94287109375</c:v>
                </c:pt>
                <c:pt idx="1341">
                  <c:v>37.771453857421903</c:v>
                </c:pt>
                <c:pt idx="1342">
                  <c:v>27.2285461425781</c:v>
                </c:pt>
                <c:pt idx="1343">
                  <c:v>22.6571350097656</c:v>
                </c:pt>
                <c:pt idx="1344">
                  <c:v>20.828567504882798</c:v>
                </c:pt>
                <c:pt idx="1345">
                  <c:v>27.7428588867188</c:v>
                </c:pt>
                <c:pt idx="1346">
                  <c:v>27.6571350097656</c:v>
                </c:pt>
                <c:pt idx="1347">
                  <c:v>33.7714233398438</c:v>
                </c:pt>
                <c:pt idx="1348">
                  <c:v>25.6571350097656</c:v>
                </c:pt>
                <c:pt idx="1349">
                  <c:v>29.571426391601602</c:v>
                </c:pt>
                <c:pt idx="1350">
                  <c:v>25.285713195800799</c:v>
                </c:pt>
                <c:pt idx="1351">
                  <c:v>24.057144165039102</c:v>
                </c:pt>
                <c:pt idx="1352">
                  <c:v>16.4857177734375</c:v>
                </c:pt>
                <c:pt idx="1353">
                  <c:v>11.5999908447266</c:v>
                </c:pt>
                <c:pt idx="1354">
                  <c:v>9.1714324951171893</c:v>
                </c:pt>
                <c:pt idx="1355">
                  <c:v>12.1714324951172</c:v>
                </c:pt>
                <c:pt idx="1356">
                  <c:v>3.79998779296875</c:v>
                </c:pt>
                <c:pt idx="1357">
                  <c:v>9.1142883300781197</c:v>
                </c:pt>
                <c:pt idx="1358">
                  <c:v>15.2857055664062</c:v>
                </c:pt>
                <c:pt idx="1359">
                  <c:v>18.314285278320298</c:v>
                </c:pt>
                <c:pt idx="1360">
                  <c:v>20.685714721679702</c:v>
                </c:pt>
                <c:pt idx="1361">
                  <c:v>19.6285705566406</c:v>
                </c:pt>
                <c:pt idx="1362">
                  <c:v>13.8857116699219</c:v>
                </c:pt>
                <c:pt idx="1363">
                  <c:v>19.7999877929688</c:v>
                </c:pt>
                <c:pt idx="1364">
                  <c:v>15.4571228027344</c:v>
                </c:pt>
                <c:pt idx="1365">
                  <c:v>17.5714416503906</c:v>
                </c:pt>
                <c:pt idx="1366">
                  <c:v>12.6285705566406</c:v>
                </c:pt>
                <c:pt idx="1367">
                  <c:v>10.4857025146484</c:v>
                </c:pt>
                <c:pt idx="1368">
                  <c:v>13.5428466796875</c:v>
                </c:pt>
                <c:pt idx="1369">
                  <c:v>15.0857086181641</c:v>
                </c:pt>
                <c:pt idx="1370">
                  <c:v>8.1142883300781197</c:v>
                </c:pt>
                <c:pt idx="1371">
                  <c:v>14.7428588867187</c:v>
                </c:pt>
                <c:pt idx="1372">
                  <c:v>14.6856994628906</c:v>
                </c:pt>
                <c:pt idx="1373">
                  <c:v>16.3714294433594</c:v>
                </c:pt>
                <c:pt idx="1374">
                  <c:v>16.0857238769531</c:v>
                </c:pt>
                <c:pt idx="1375">
                  <c:v>17.4285888671875</c:v>
                </c:pt>
                <c:pt idx="1376">
                  <c:v>23.2571411132813</c:v>
                </c:pt>
                <c:pt idx="1377">
                  <c:v>25.4857177734375</c:v>
                </c:pt>
                <c:pt idx="1378">
                  <c:v>20.8000183105469</c:v>
                </c:pt>
                <c:pt idx="1379">
                  <c:v>16.4285888671875</c:v>
                </c:pt>
                <c:pt idx="1380">
                  <c:v>16.2285766601563</c:v>
                </c:pt>
                <c:pt idx="1381">
                  <c:v>22.4285583496094</c:v>
                </c:pt>
                <c:pt idx="1382">
                  <c:v>17.2000122070313</c:v>
                </c:pt>
                <c:pt idx="1383">
                  <c:v>11.8571472167969</c:v>
                </c:pt>
                <c:pt idx="1384">
                  <c:v>14.4571533203125</c:v>
                </c:pt>
                <c:pt idx="1385">
                  <c:v>21.8285827636719</c:v>
                </c:pt>
                <c:pt idx="1386">
                  <c:v>28.5428466796875</c:v>
                </c:pt>
                <c:pt idx="1387">
                  <c:v>34.800003051757798</c:v>
                </c:pt>
                <c:pt idx="1388">
                  <c:v>30.6857299804688</c:v>
                </c:pt>
                <c:pt idx="1389">
                  <c:v>34.885711669921903</c:v>
                </c:pt>
                <c:pt idx="1390">
                  <c:v>34.5714111328125</c:v>
                </c:pt>
                <c:pt idx="1391">
                  <c:v>34.4857177734375</c:v>
                </c:pt>
                <c:pt idx="1392">
                  <c:v>29.8285827636719</c:v>
                </c:pt>
                <c:pt idx="1393">
                  <c:v>26.5428466796875</c:v>
                </c:pt>
                <c:pt idx="1394">
                  <c:v>26.7142944335938</c:v>
                </c:pt>
                <c:pt idx="1395">
                  <c:v>21.4285583496094</c:v>
                </c:pt>
                <c:pt idx="1396">
                  <c:v>22.7428588867188</c:v>
                </c:pt>
                <c:pt idx="1397">
                  <c:v>33.628570556640597</c:v>
                </c:pt>
                <c:pt idx="1398">
                  <c:v>28.8000183105469</c:v>
                </c:pt>
                <c:pt idx="1399">
                  <c:v>29.94287109375</c:v>
                </c:pt>
                <c:pt idx="1400">
                  <c:v>22.1999816894531</c:v>
                </c:pt>
                <c:pt idx="1401">
                  <c:v>23.7714233398438</c:v>
                </c:pt>
                <c:pt idx="1402">
                  <c:v>27.7428588867188</c:v>
                </c:pt>
                <c:pt idx="1403">
                  <c:v>26.971435546875</c:v>
                </c:pt>
                <c:pt idx="1404">
                  <c:v>16.1142883300781</c:v>
                </c:pt>
                <c:pt idx="1405">
                  <c:v>25.085716247558601</c:v>
                </c:pt>
                <c:pt idx="1406">
                  <c:v>25.714282989501999</c:v>
                </c:pt>
                <c:pt idx="1407">
                  <c:v>34.828575134277301</c:v>
                </c:pt>
                <c:pt idx="1408">
                  <c:v>26.257144927978501</c:v>
                </c:pt>
                <c:pt idx="1409">
                  <c:v>27.5142822265625</c:v>
                </c:pt>
                <c:pt idx="1410">
                  <c:v>25.5142822265625</c:v>
                </c:pt>
                <c:pt idx="1411">
                  <c:v>32.885715484619098</c:v>
                </c:pt>
                <c:pt idx="1412">
                  <c:v>99.3427734375</c:v>
                </c:pt>
                <c:pt idx="1413">
                  <c:v>101.54296875</c:v>
                </c:pt>
                <c:pt idx="1414">
                  <c:v>102.857421875</c:v>
                </c:pt>
                <c:pt idx="1415">
                  <c:v>106.5712890625</c:v>
                </c:pt>
                <c:pt idx="1416">
                  <c:v>104.314453125</c:v>
                </c:pt>
                <c:pt idx="1417">
                  <c:v>104.37158203125</c:v>
                </c:pt>
                <c:pt idx="1418">
                  <c:v>105.0283203125</c:v>
                </c:pt>
                <c:pt idx="1419">
                  <c:v>34.885713577270501</c:v>
                </c:pt>
                <c:pt idx="1420">
                  <c:v>26.600002288818398</c:v>
                </c:pt>
                <c:pt idx="1421">
                  <c:v>28.314292907714801</c:v>
                </c:pt>
                <c:pt idx="1422">
                  <c:v>24.714279174804702</c:v>
                </c:pt>
                <c:pt idx="1423">
                  <c:v>30.3714294433594</c:v>
                </c:pt>
                <c:pt idx="1424">
                  <c:v>30.228561401367202</c:v>
                </c:pt>
                <c:pt idx="1425">
                  <c:v>30.914291381835898</c:v>
                </c:pt>
                <c:pt idx="1426">
                  <c:v>26.4285583496094</c:v>
                </c:pt>
                <c:pt idx="1427">
                  <c:v>35.885711669921903</c:v>
                </c:pt>
                <c:pt idx="1428">
                  <c:v>29.9142761230469</c:v>
                </c:pt>
                <c:pt idx="1429">
                  <c:v>37.8285522460938</c:v>
                </c:pt>
                <c:pt idx="1430">
                  <c:v>30.5143127441406</c:v>
                </c:pt>
                <c:pt idx="1431">
                  <c:v>33.7714233398438</c:v>
                </c:pt>
                <c:pt idx="1432">
                  <c:v>23.628571033477801</c:v>
                </c:pt>
                <c:pt idx="1433">
                  <c:v>23.8571472167969</c:v>
                </c:pt>
                <c:pt idx="1434">
                  <c:v>16.028579711914102</c:v>
                </c:pt>
                <c:pt idx="1435">
                  <c:v>24.457145690918001</c:v>
                </c:pt>
                <c:pt idx="1436">
                  <c:v>14.4571380615234</c:v>
                </c:pt>
                <c:pt idx="1437">
                  <c:v>22.685714721679702</c:v>
                </c:pt>
                <c:pt idx="1438">
                  <c:v>14.457145690918001</c:v>
                </c:pt>
                <c:pt idx="1439">
                  <c:v>21.771438598632798</c:v>
                </c:pt>
                <c:pt idx="1440">
                  <c:v>24.2571716308594</c:v>
                </c:pt>
                <c:pt idx="1441">
                  <c:v>23.971420288085898</c:v>
                </c:pt>
                <c:pt idx="1442">
                  <c:v>17.914291381835898</c:v>
                </c:pt>
                <c:pt idx="1443">
                  <c:v>24.114303588867202</c:v>
                </c:pt>
                <c:pt idx="1444">
                  <c:v>15</c:v>
                </c:pt>
                <c:pt idx="1445">
                  <c:v>28.7714233398438</c:v>
                </c:pt>
                <c:pt idx="1446">
                  <c:v>24</c:v>
                </c:pt>
                <c:pt idx="1447">
                  <c:v>27.6000061035156</c:v>
                </c:pt>
                <c:pt idx="1448">
                  <c:v>27</c:v>
                </c:pt>
                <c:pt idx="1449">
                  <c:v>27.2285766601563</c:v>
                </c:pt>
                <c:pt idx="1450">
                  <c:v>25.1428527832031</c:v>
                </c:pt>
                <c:pt idx="1451">
                  <c:v>31.7714233398438</c:v>
                </c:pt>
                <c:pt idx="1452">
                  <c:v>20.3714294433594</c:v>
                </c:pt>
                <c:pt idx="1453">
                  <c:v>25.5428466796875</c:v>
                </c:pt>
                <c:pt idx="1454">
                  <c:v>19.6571350097656</c:v>
                </c:pt>
                <c:pt idx="1455">
                  <c:v>25.6571350097656</c:v>
                </c:pt>
                <c:pt idx="1456">
                  <c:v>20.9142761230469</c:v>
                </c:pt>
                <c:pt idx="1457">
                  <c:v>39.942840576171903</c:v>
                </c:pt>
                <c:pt idx="1458">
                  <c:v>33.314300537109403</c:v>
                </c:pt>
                <c:pt idx="1459">
                  <c:v>39.314300537109403</c:v>
                </c:pt>
                <c:pt idx="1460">
                  <c:v>35.457122802734403</c:v>
                </c:pt>
                <c:pt idx="1461">
                  <c:v>45.4000244140625</c:v>
                </c:pt>
                <c:pt idx="1462">
                  <c:v>41.142852783203097</c:v>
                </c:pt>
                <c:pt idx="1463">
                  <c:v>52.857147216796903</c:v>
                </c:pt>
                <c:pt idx="1464">
                  <c:v>34.857147216796903</c:v>
                </c:pt>
                <c:pt idx="1465">
                  <c:v>45.714263916015597</c:v>
                </c:pt>
                <c:pt idx="1466">
                  <c:v>33.971435546875</c:v>
                </c:pt>
                <c:pt idx="1467">
                  <c:v>37.7428588867188</c:v>
                </c:pt>
                <c:pt idx="1468">
                  <c:v>29.05712890625</c:v>
                </c:pt>
                <c:pt idx="1469">
                  <c:v>34.285736083984403</c:v>
                </c:pt>
                <c:pt idx="1470">
                  <c:v>26.0857238769531</c:v>
                </c:pt>
                <c:pt idx="1471">
                  <c:v>31.3143005371094</c:v>
                </c:pt>
                <c:pt idx="1472">
                  <c:v>18.4285583496094</c:v>
                </c:pt>
                <c:pt idx="1473">
                  <c:v>27.4285583496094</c:v>
                </c:pt>
                <c:pt idx="1474">
                  <c:v>29.5142822265625</c:v>
                </c:pt>
                <c:pt idx="1475">
                  <c:v>33.971435546875</c:v>
                </c:pt>
                <c:pt idx="1476">
                  <c:v>28.5999755859375</c:v>
                </c:pt>
                <c:pt idx="1477">
                  <c:v>31.4285888671875</c:v>
                </c:pt>
                <c:pt idx="1478">
                  <c:v>23.6285705566406</c:v>
                </c:pt>
                <c:pt idx="1479">
                  <c:v>29.7999877929688</c:v>
                </c:pt>
                <c:pt idx="1480">
                  <c:v>24.2571411132813</c:v>
                </c:pt>
                <c:pt idx="1481">
                  <c:v>19.971420288085898</c:v>
                </c:pt>
                <c:pt idx="1482">
                  <c:v>16.2285766601563</c:v>
                </c:pt>
                <c:pt idx="1483">
                  <c:v>19.6000061035156</c:v>
                </c:pt>
                <c:pt idx="1484">
                  <c:v>15.05712890625</c:v>
                </c:pt>
                <c:pt idx="1485">
                  <c:v>22.05712890625</c:v>
                </c:pt>
                <c:pt idx="1486">
                  <c:v>17.4857177734375</c:v>
                </c:pt>
                <c:pt idx="1487">
                  <c:v>27.5714111328125</c:v>
                </c:pt>
                <c:pt idx="1488">
                  <c:v>26.1142883300781</c:v>
                </c:pt>
                <c:pt idx="1489">
                  <c:v>26.7999877929688</c:v>
                </c:pt>
                <c:pt idx="1490">
                  <c:v>19.028564453125</c:v>
                </c:pt>
                <c:pt idx="1491">
                  <c:v>27.0857238769531</c:v>
                </c:pt>
                <c:pt idx="1492">
                  <c:v>19.9142761230469</c:v>
                </c:pt>
                <c:pt idx="1493">
                  <c:v>22.571426391601602</c:v>
                </c:pt>
                <c:pt idx="1494">
                  <c:v>19.6571350097656</c:v>
                </c:pt>
                <c:pt idx="1495">
                  <c:v>17.4857177734375</c:v>
                </c:pt>
                <c:pt idx="1496">
                  <c:v>17.5428466796875</c:v>
                </c:pt>
                <c:pt idx="1497">
                  <c:v>30.8857116699219</c:v>
                </c:pt>
                <c:pt idx="1498">
                  <c:v>18.3428649902344</c:v>
                </c:pt>
                <c:pt idx="1499">
                  <c:v>15.7142944335937</c:v>
                </c:pt>
                <c:pt idx="1500">
                  <c:v>14.3142852783203</c:v>
                </c:pt>
                <c:pt idx="1501">
                  <c:v>9.3999938964843697</c:v>
                </c:pt>
                <c:pt idx="1502">
                  <c:v>12</c:v>
                </c:pt>
                <c:pt idx="1503">
                  <c:v>13.5142854452133</c:v>
                </c:pt>
                <c:pt idx="1504">
                  <c:v>8.4571380615234393</c:v>
                </c:pt>
                <c:pt idx="1505">
                  <c:v>14.6857147216797</c:v>
                </c:pt>
                <c:pt idx="1506">
                  <c:v>18.714279174804702</c:v>
                </c:pt>
                <c:pt idx="1507">
                  <c:v>26.3714294433594</c:v>
                </c:pt>
                <c:pt idx="1508">
                  <c:v>29.5142822265625</c:v>
                </c:pt>
                <c:pt idx="1509">
                  <c:v>32.828567504882798</c:v>
                </c:pt>
                <c:pt idx="1510">
                  <c:v>28.8285827636719</c:v>
                </c:pt>
                <c:pt idx="1511">
                  <c:v>29.6285705566406</c:v>
                </c:pt>
                <c:pt idx="1512">
                  <c:v>26.285713195800799</c:v>
                </c:pt>
                <c:pt idx="1513">
                  <c:v>25.400001525878899</c:v>
                </c:pt>
                <c:pt idx="1514">
                  <c:v>14.6857147216797</c:v>
                </c:pt>
                <c:pt idx="1515">
                  <c:v>15.742851257324199</c:v>
                </c:pt>
                <c:pt idx="1516">
                  <c:v>10.714286804199199</c:v>
                </c:pt>
                <c:pt idx="1517">
                  <c:v>16</c:v>
                </c:pt>
                <c:pt idx="1518">
                  <c:v>11.0571441650391</c:v>
                </c:pt>
                <c:pt idx="1519">
                  <c:v>14.4000091552734</c:v>
                </c:pt>
                <c:pt idx="1520">
                  <c:v>14.1428527832031</c:v>
                </c:pt>
                <c:pt idx="1521">
                  <c:v>21.971435546875</c:v>
                </c:pt>
                <c:pt idx="1522">
                  <c:v>17.685707092285199</c:v>
                </c:pt>
                <c:pt idx="1523">
                  <c:v>21.485702514648398</c:v>
                </c:pt>
                <c:pt idx="1524">
                  <c:v>19.2285766601563</c:v>
                </c:pt>
                <c:pt idx="1525">
                  <c:v>18.8285827636719</c:v>
                </c:pt>
                <c:pt idx="1526">
                  <c:v>20.800003051757798</c:v>
                </c:pt>
                <c:pt idx="1527">
                  <c:v>22.0857238769531</c:v>
                </c:pt>
                <c:pt idx="1528">
                  <c:v>16.199996948242202</c:v>
                </c:pt>
                <c:pt idx="1529">
                  <c:v>24.2285766601563</c:v>
                </c:pt>
                <c:pt idx="1530">
                  <c:v>19.8857116699219</c:v>
                </c:pt>
                <c:pt idx="1531">
                  <c:v>17.8000183105469</c:v>
                </c:pt>
                <c:pt idx="1532">
                  <c:v>12.0857238769531</c:v>
                </c:pt>
                <c:pt idx="1533">
                  <c:v>5.6285705566406197</c:v>
                </c:pt>
                <c:pt idx="1534">
                  <c:v>0.22857666015625</c:v>
                </c:pt>
                <c:pt idx="1535">
                  <c:v>10.3714294433594</c:v>
                </c:pt>
                <c:pt idx="1536">
                  <c:v>0.79998779296875</c:v>
                </c:pt>
                <c:pt idx="1537">
                  <c:v>4.05712890625</c:v>
                </c:pt>
                <c:pt idx="1538">
                  <c:v>5.971435546875</c:v>
                </c:pt>
                <c:pt idx="1539">
                  <c:v>10.8857116699219</c:v>
                </c:pt>
                <c:pt idx="1540">
                  <c:v>3.5142822265625</c:v>
                </c:pt>
                <c:pt idx="1541">
                  <c:v>17.6571350097656</c:v>
                </c:pt>
                <c:pt idx="1542">
                  <c:v>5.1428527832031197</c:v>
                </c:pt>
                <c:pt idx="1543">
                  <c:v>12.3142852783203</c:v>
                </c:pt>
                <c:pt idx="1544">
                  <c:v>9.6000061035156197</c:v>
                </c:pt>
                <c:pt idx="1545">
                  <c:v>12.0571594238281</c:v>
                </c:pt>
                <c:pt idx="1546">
                  <c:v>17.3999938964844</c:v>
                </c:pt>
                <c:pt idx="1547">
                  <c:v>34.599990844726598</c:v>
                </c:pt>
                <c:pt idx="1548">
                  <c:v>25.800003051757798</c:v>
                </c:pt>
                <c:pt idx="1549">
                  <c:v>31.685714721679702</c:v>
                </c:pt>
                <c:pt idx="1550">
                  <c:v>27</c:v>
                </c:pt>
                <c:pt idx="1551">
                  <c:v>32.542861938476598</c:v>
                </c:pt>
                <c:pt idx="1552">
                  <c:v>28.8571438789368</c:v>
                </c:pt>
                <c:pt idx="1553">
                  <c:v>25.228570938110401</c:v>
                </c:pt>
                <c:pt idx="1554">
                  <c:v>18.4571437835693</c:v>
                </c:pt>
                <c:pt idx="1555">
                  <c:v>21.1999995708466</c:v>
                </c:pt>
                <c:pt idx="1556">
                  <c:v>19.257143020629901</c:v>
                </c:pt>
                <c:pt idx="1557">
                  <c:v>21</c:v>
                </c:pt>
                <c:pt idx="1558">
                  <c:v>16.914291381835898</c:v>
                </c:pt>
                <c:pt idx="1559">
                  <c:v>19.2285766601563</c:v>
                </c:pt>
                <c:pt idx="1560">
                  <c:v>15.6857299804687</c:v>
                </c:pt>
                <c:pt idx="1561">
                  <c:v>12.4571533203125</c:v>
                </c:pt>
                <c:pt idx="1562">
                  <c:v>9.8857116699218697</c:v>
                </c:pt>
                <c:pt idx="1563">
                  <c:v>8.9714202880859393</c:v>
                </c:pt>
                <c:pt idx="1564">
                  <c:v>5.028564453125</c:v>
                </c:pt>
                <c:pt idx="1565">
                  <c:v>9.79998779296875</c:v>
                </c:pt>
                <c:pt idx="1566">
                  <c:v>11.0571441650391</c:v>
                </c:pt>
                <c:pt idx="1567">
                  <c:v>18.771438598632798</c:v>
                </c:pt>
                <c:pt idx="1568">
                  <c:v>23.7428283691406</c:v>
                </c:pt>
                <c:pt idx="1569">
                  <c:v>30</c:v>
                </c:pt>
                <c:pt idx="1570">
                  <c:v>33.028564453125</c:v>
                </c:pt>
                <c:pt idx="1571">
                  <c:v>29.1142883300781</c:v>
                </c:pt>
                <c:pt idx="1572">
                  <c:v>28.828567504882798</c:v>
                </c:pt>
                <c:pt idx="1573">
                  <c:v>28.942863464355501</c:v>
                </c:pt>
                <c:pt idx="1574">
                  <c:v>19.714279174804702</c:v>
                </c:pt>
                <c:pt idx="1575">
                  <c:v>22.657150268554702</c:v>
                </c:pt>
                <c:pt idx="1576">
                  <c:v>17.94287109375</c:v>
                </c:pt>
                <c:pt idx="1577">
                  <c:v>20.2571411132813</c:v>
                </c:pt>
                <c:pt idx="1578">
                  <c:v>26.971420288085898</c:v>
                </c:pt>
                <c:pt idx="1579">
                  <c:v>26.8000183105469</c:v>
                </c:pt>
                <c:pt idx="1580">
                  <c:v>27.1142883300781</c:v>
                </c:pt>
                <c:pt idx="1581">
                  <c:v>38.342864990234403</c:v>
                </c:pt>
                <c:pt idx="1582">
                  <c:v>38.542877197265597</c:v>
                </c:pt>
                <c:pt idx="1583">
                  <c:v>39.7999877929688</c:v>
                </c:pt>
                <c:pt idx="1584">
                  <c:v>34.971405029296903</c:v>
                </c:pt>
                <c:pt idx="1585">
                  <c:v>38.285736083984403</c:v>
                </c:pt>
                <c:pt idx="1586">
                  <c:v>31.2285766601563</c:v>
                </c:pt>
                <c:pt idx="1587">
                  <c:v>28.7428588867188</c:v>
                </c:pt>
                <c:pt idx="1588">
                  <c:v>20</c:v>
                </c:pt>
                <c:pt idx="1589">
                  <c:v>17.4857177734375</c:v>
                </c:pt>
                <c:pt idx="1590">
                  <c:v>13.7428588867187</c:v>
                </c:pt>
                <c:pt idx="1591">
                  <c:v>22.2857055664063</c:v>
                </c:pt>
                <c:pt idx="1592">
                  <c:v>19.771430969238299</c:v>
                </c:pt>
                <c:pt idx="1593">
                  <c:v>23.914283752441399</c:v>
                </c:pt>
                <c:pt idx="1594">
                  <c:v>26</c:v>
                </c:pt>
                <c:pt idx="1595">
                  <c:v>34.342849731445298</c:v>
                </c:pt>
                <c:pt idx="1596">
                  <c:v>28.800003051757798</c:v>
                </c:pt>
                <c:pt idx="1597">
                  <c:v>35.342864990234403</c:v>
                </c:pt>
                <c:pt idx="1598">
                  <c:v>27.085693359375</c:v>
                </c:pt>
                <c:pt idx="1599">
                  <c:v>34.05712890625</c:v>
                </c:pt>
                <c:pt idx="1600">
                  <c:v>35.142852783203097</c:v>
                </c:pt>
                <c:pt idx="1601">
                  <c:v>37.914276123046903</c:v>
                </c:pt>
                <c:pt idx="1602">
                  <c:v>28.828567504882798</c:v>
                </c:pt>
                <c:pt idx="1603">
                  <c:v>33.228561401367202</c:v>
                </c:pt>
                <c:pt idx="1604">
                  <c:v>23.199996948242202</c:v>
                </c:pt>
                <c:pt idx="1605">
                  <c:v>24.3714294433594</c:v>
                </c:pt>
                <c:pt idx="1606">
                  <c:v>25.2285766601563</c:v>
                </c:pt>
                <c:pt idx="1607">
                  <c:v>31.4857177734375</c:v>
                </c:pt>
                <c:pt idx="1608">
                  <c:v>24.5428466796875</c:v>
                </c:pt>
                <c:pt idx="1609">
                  <c:v>26.6571044921875</c:v>
                </c:pt>
                <c:pt idx="1610">
                  <c:v>26.6571655273438</c:v>
                </c:pt>
                <c:pt idx="1611">
                  <c:v>30.6857299804688</c:v>
                </c:pt>
                <c:pt idx="1612">
                  <c:v>30.2285766601563</c:v>
                </c:pt>
                <c:pt idx="1613">
                  <c:v>22.0857238769531</c:v>
                </c:pt>
                <c:pt idx="1614">
                  <c:v>15.2285766601562</c:v>
                </c:pt>
                <c:pt idx="1615">
                  <c:v>18.3714294433594</c:v>
                </c:pt>
                <c:pt idx="1616">
                  <c:v>20.7142944335938</c:v>
                </c:pt>
                <c:pt idx="1617">
                  <c:v>20.5428771972656</c:v>
                </c:pt>
                <c:pt idx="1618">
                  <c:v>19.428573608398398</c:v>
                </c:pt>
                <c:pt idx="1619">
                  <c:v>25.4857177734375</c:v>
                </c:pt>
                <c:pt idx="1620">
                  <c:v>29.685714721679702</c:v>
                </c:pt>
                <c:pt idx="1621">
                  <c:v>31.685714721679702</c:v>
                </c:pt>
                <c:pt idx="1622">
                  <c:v>27.657150268554702</c:v>
                </c:pt>
                <c:pt idx="1623">
                  <c:v>23.3714294433594</c:v>
                </c:pt>
                <c:pt idx="1624">
                  <c:v>24.7428588867188</c:v>
                </c:pt>
                <c:pt idx="1625">
                  <c:v>32.114288330078097</c:v>
                </c:pt>
                <c:pt idx="1626">
                  <c:v>28.571426391601602</c:v>
                </c:pt>
                <c:pt idx="1627">
                  <c:v>30.428573608398398</c:v>
                </c:pt>
                <c:pt idx="1628">
                  <c:v>24.2000122070313</c:v>
                </c:pt>
                <c:pt idx="1629">
                  <c:v>28.6571350097656</c:v>
                </c:pt>
                <c:pt idx="1630">
                  <c:v>32.028564453125</c:v>
                </c:pt>
                <c:pt idx="1631">
                  <c:v>28.485702514648398</c:v>
                </c:pt>
                <c:pt idx="1632">
                  <c:v>18.800003051757798</c:v>
                </c:pt>
                <c:pt idx="1633">
                  <c:v>29.714286804199201</c:v>
                </c:pt>
                <c:pt idx="1634">
                  <c:v>21.2571411132813</c:v>
                </c:pt>
                <c:pt idx="1635">
                  <c:v>21.971427917480501</c:v>
                </c:pt>
                <c:pt idx="1636">
                  <c:v>22.457145690918001</c:v>
                </c:pt>
                <c:pt idx="1637">
                  <c:v>27.3714294433594</c:v>
                </c:pt>
                <c:pt idx="1638">
                  <c:v>34.428570747375502</c:v>
                </c:pt>
                <c:pt idx="1639">
                  <c:v>45.799999237060497</c:v>
                </c:pt>
                <c:pt idx="1640">
                  <c:v>35.485710144042997</c:v>
                </c:pt>
                <c:pt idx="1641">
                  <c:v>36</c:v>
                </c:pt>
                <c:pt idx="1642">
                  <c:v>39.742843627929702</c:v>
                </c:pt>
                <c:pt idx="1643">
                  <c:v>35.371429443359403</c:v>
                </c:pt>
                <c:pt idx="1644">
                  <c:v>33.400001525878899</c:v>
                </c:pt>
                <c:pt idx="1645">
                  <c:v>31.4857177734375</c:v>
                </c:pt>
                <c:pt idx="1646">
                  <c:v>24.457145690918001</c:v>
                </c:pt>
                <c:pt idx="1647">
                  <c:v>28.4857177734375</c:v>
                </c:pt>
                <c:pt idx="1648">
                  <c:v>25.5714416503906</c:v>
                </c:pt>
                <c:pt idx="1649">
                  <c:v>32.571426391601598</c:v>
                </c:pt>
                <c:pt idx="1650">
                  <c:v>36.914291381835902</c:v>
                </c:pt>
                <c:pt idx="1651">
                  <c:v>37.714279174804702</c:v>
                </c:pt>
                <c:pt idx="1652">
                  <c:v>31.971435546875</c:v>
                </c:pt>
                <c:pt idx="1653">
                  <c:v>37.800003051757798</c:v>
                </c:pt>
                <c:pt idx="1654">
                  <c:v>34.7999877929688</c:v>
                </c:pt>
                <c:pt idx="1655">
                  <c:v>41.2571411132813</c:v>
                </c:pt>
                <c:pt idx="1656">
                  <c:v>31.314285278320298</c:v>
                </c:pt>
                <c:pt idx="1657">
                  <c:v>27.0857238769531</c:v>
                </c:pt>
                <c:pt idx="1658">
                  <c:v>21.400009155273398</c:v>
                </c:pt>
                <c:pt idx="1659">
                  <c:v>28.199996948242202</c:v>
                </c:pt>
                <c:pt idx="1660">
                  <c:v>18.94287109375</c:v>
                </c:pt>
                <c:pt idx="1661">
                  <c:v>19.7714233398438</c:v>
                </c:pt>
                <c:pt idx="1662">
                  <c:v>17.1142883300781</c:v>
                </c:pt>
                <c:pt idx="1663">
                  <c:v>25.5428466796875</c:v>
                </c:pt>
                <c:pt idx="1664">
                  <c:v>27.1714477539063</c:v>
                </c:pt>
                <c:pt idx="1665">
                  <c:v>30.771438598632798</c:v>
                </c:pt>
                <c:pt idx="1666">
                  <c:v>26.05712890625</c:v>
                </c:pt>
                <c:pt idx="1667">
                  <c:v>35.428558349609403</c:v>
                </c:pt>
                <c:pt idx="1668">
                  <c:v>35.171417236328097</c:v>
                </c:pt>
                <c:pt idx="1669">
                  <c:v>41.2857055664063</c:v>
                </c:pt>
                <c:pt idx="1670">
                  <c:v>32.7428588867188</c:v>
                </c:pt>
                <c:pt idx="1671">
                  <c:v>35.05712890625</c:v>
                </c:pt>
                <c:pt idx="1672">
                  <c:v>38</c:v>
                </c:pt>
                <c:pt idx="1673">
                  <c:v>39.828567504882798</c:v>
                </c:pt>
                <c:pt idx="1674">
                  <c:v>29.428573608398398</c:v>
                </c:pt>
                <c:pt idx="1675">
                  <c:v>28.914283752441399</c:v>
                </c:pt>
                <c:pt idx="1676">
                  <c:v>23.800003051757798</c:v>
                </c:pt>
                <c:pt idx="1677">
                  <c:v>30.2285766601563</c:v>
                </c:pt>
                <c:pt idx="1678">
                  <c:v>20.800003051757798</c:v>
                </c:pt>
                <c:pt idx="1679">
                  <c:v>20.4857177734375</c:v>
                </c:pt>
                <c:pt idx="1680">
                  <c:v>16.3428568840027</c:v>
                </c:pt>
                <c:pt idx="1681">
                  <c:v>20.399997711181602</c:v>
                </c:pt>
                <c:pt idx="1682">
                  <c:v>16.800003051757798</c:v>
                </c:pt>
                <c:pt idx="1683">
                  <c:v>16.400009155273398</c:v>
                </c:pt>
                <c:pt idx="1684">
                  <c:v>8.3714294433593697</c:v>
                </c:pt>
                <c:pt idx="1685">
                  <c:v>10.5142822265625</c:v>
                </c:pt>
                <c:pt idx="1686">
                  <c:v>6.74285888671875</c:v>
                </c:pt>
                <c:pt idx="1687">
                  <c:v>10.8857116699219</c:v>
                </c:pt>
                <c:pt idx="1688">
                  <c:v>7.6285705566406197</c:v>
                </c:pt>
                <c:pt idx="1689">
                  <c:v>10.1714172363281</c:v>
                </c:pt>
                <c:pt idx="1690">
                  <c:v>3.4571533203125</c:v>
                </c:pt>
                <c:pt idx="1691">
                  <c:v>8.5714111328125</c:v>
                </c:pt>
                <c:pt idx="1692">
                  <c:v>6.65716552734375</c:v>
                </c:pt>
                <c:pt idx="1693">
                  <c:v>8.25714111328125</c:v>
                </c:pt>
                <c:pt idx="1694">
                  <c:v>3.7142868041992201</c:v>
                </c:pt>
                <c:pt idx="1695">
                  <c:v>8.4285736083984393</c:v>
                </c:pt>
                <c:pt idx="1696">
                  <c:v>6.3999938964843697</c:v>
                </c:pt>
                <c:pt idx="1697">
                  <c:v>17.971435546875</c:v>
                </c:pt>
                <c:pt idx="1698">
                  <c:v>20.4571533203125</c:v>
                </c:pt>
                <c:pt idx="1699">
                  <c:v>24.085716247558601</c:v>
                </c:pt>
                <c:pt idx="1700">
                  <c:v>13.4571380615234</c:v>
                </c:pt>
                <c:pt idx="1701">
                  <c:v>20.199996948242202</c:v>
                </c:pt>
                <c:pt idx="1702">
                  <c:v>9.3999938964843697</c:v>
                </c:pt>
                <c:pt idx="1703">
                  <c:v>14.657142639160201</c:v>
                </c:pt>
                <c:pt idx="1704">
                  <c:v>3.3714294433593701</c:v>
                </c:pt>
                <c:pt idx="1705">
                  <c:v>-3.2857360839843701</c:v>
                </c:pt>
                <c:pt idx="1706">
                  <c:v>1.5428619384765601</c:v>
                </c:pt>
                <c:pt idx="1707">
                  <c:v>14.1999969482422</c:v>
                </c:pt>
                <c:pt idx="1708">
                  <c:v>7.9714202880859402</c:v>
                </c:pt>
                <c:pt idx="1709">
                  <c:v>20.942855834960898</c:v>
                </c:pt>
                <c:pt idx="1710">
                  <c:v>17.3714294433594</c:v>
                </c:pt>
                <c:pt idx="1711">
                  <c:v>25.971435546875</c:v>
                </c:pt>
                <c:pt idx="1712">
                  <c:v>29.000007629394499</c:v>
                </c:pt>
                <c:pt idx="1713">
                  <c:v>27.942855834960898</c:v>
                </c:pt>
                <c:pt idx="1714">
                  <c:v>24.5714416503906</c:v>
                </c:pt>
                <c:pt idx="1715">
                  <c:v>32.94287109375</c:v>
                </c:pt>
                <c:pt idx="1716">
                  <c:v>25</c:v>
                </c:pt>
                <c:pt idx="1717">
                  <c:v>28.3714294433594</c:v>
                </c:pt>
                <c:pt idx="1718">
                  <c:v>26.5714416503906</c:v>
                </c:pt>
                <c:pt idx="1719">
                  <c:v>34</c:v>
                </c:pt>
                <c:pt idx="1720">
                  <c:v>35.2571411132813</c:v>
                </c:pt>
                <c:pt idx="1721">
                  <c:v>31.8857421875</c:v>
                </c:pt>
                <c:pt idx="1722">
                  <c:v>23.6857299804688</c:v>
                </c:pt>
                <c:pt idx="1723">
                  <c:v>32.5714111328125</c:v>
                </c:pt>
                <c:pt idx="1724">
                  <c:v>29.9142761230469</c:v>
                </c:pt>
                <c:pt idx="1725">
                  <c:v>30.4285583496094</c:v>
                </c:pt>
                <c:pt idx="1726">
                  <c:v>19.142822265625</c:v>
                </c:pt>
                <c:pt idx="1727">
                  <c:v>14.2000122070312</c:v>
                </c:pt>
                <c:pt idx="1728">
                  <c:v>16.914306640625</c:v>
                </c:pt>
                <c:pt idx="1729">
                  <c:v>15.2000122070312</c:v>
                </c:pt>
                <c:pt idx="1730">
                  <c:v>1.5142822265625</c:v>
                </c:pt>
                <c:pt idx="1731">
                  <c:v>0.28570556640625</c:v>
                </c:pt>
                <c:pt idx="1732">
                  <c:v>-6.3428649902343697</c:v>
                </c:pt>
                <c:pt idx="1733">
                  <c:v>-2.20001220703125</c:v>
                </c:pt>
                <c:pt idx="1734">
                  <c:v>-9.79998779296875</c:v>
                </c:pt>
                <c:pt idx="1735">
                  <c:v>-3.1714324951171902</c:v>
                </c:pt>
                <c:pt idx="1736">
                  <c:v>-4.5142822265625</c:v>
                </c:pt>
                <c:pt idx="1737">
                  <c:v>2.1999969482421902</c:v>
                </c:pt>
                <c:pt idx="1738">
                  <c:v>0.342849731445312</c:v>
                </c:pt>
                <c:pt idx="1739">
                  <c:v>6.3999938964843697</c:v>
                </c:pt>
                <c:pt idx="1740">
                  <c:v>2.5714263916015598</c:v>
                </c:pt>
                <c:pt idx="1741">
                  <c:v>13.8285827636719</c:v>
                </c:pt>
                <c:pt idx="1742">
                  <c:v>6.79998779296875</c:v>
                </c:pt>
                <c:pt idx="1743">
                  <c:v>16.5428466796875</c:v>
                </c:pt>
                <c:pt idx="1744">
                  <c:v>16.914291381835898</c:v>
                </c:pt>
                <c:pt idx="1745">
                  <c:v>26.599990844726602</c:v>
                </c:pt>
                <c:pt idx="1746">
                  <c:v>28.628578186035199</c:v>
                </c:pt>
                <c:pt idx="1747">
                  <c:v>30.3714294433594</c:v>
                </c:pt>
                <c:pt idx="1748">
                  <c:v>26.199996948242202</c:v>
                </c:pt>
                <c:pt idx="1749">
                  <c:v>31.971427917480501</c:v>
                </c:pt>
                <c:pt idx="1750">
                  <c:v>23.7714233398438</c:v>
                </c:pt>
                <c:pt idx="1751">
                  <c:v>29.8571166992188</c:v>
                </c:pt>
                <c:pt idx="1752">
                  <c:v>25.2285766601563</c:v>
                </c:pt>
                <c:pt idx="1753">
                  <c:v>23.9142761230469</c:v>
                </c:pt>
                <c:pt idx="1754">
                  <c:v>29</c:v>
                </c:pt>
                <c:pt idx="1755">
                  <c:v>28.085708618164102</c:v>
                </c:pt>
                <c:pt idx="1756">
                  <c:v>20.342857360839801</c:v>
                </c:pt>
                <c:pt idx="1757">
                  <c:v>22.5714416503906</c:v>
                </c:pt>
                <c:pt idx="1758">
                  <c:v>15.5428771972656</c:v>
                </c:pt>
                <c:pt idx="1759">
                  <c:v>17.5142822265625</c:v>
                </c:pt>
                <c:pt idx="1760">
                  <c:v>17.7714233398438</c:v>
                </c:pt>
                <c:pt idx="1761">
                  <c:v>16.94287109375</c:v>
                </c:pt>
                <c:pt idx="1762">
                  <c:v>20.1714172363281</c:v>
                </c:pt>
                <c:pt idx="1763">
                  <c:v>35.971427917480497</c:v>
                </c:pt>
                <c:pt idx="1764">
                  <c:v>37.171428680419901</c:v>
                </c:pt>
                <c:pt idx="1765">
                  <c:v>44.342849731445298</c:v>
                </c:pt>
                <c:pt idx="1766">
                  <c:v>35.571426391601598</c:v>
                </c:pt>
                <c:pt idx="1767">
                  <c:v>39.142852783203097</c:v>
                </c:pt>
                <c:pt idx="1768">
                  <c:v>32.914285659790004</c:v>
                </c:pt>
                <c:pt idx="1769">
                  <c:v>41.714279174804702</c:v>
                </c:pt>
                <c:pt idx="1770">
                  <c:v>28.542861938476602</c:v>
                </c:pt>
                <c:pt idx="1771">
                  <c:v>36.571426391601598</c:v>
                </c:pt>
                <c:pt idx="1772">
                  <c:v>32.7428588867188</c:v>
                </c:pt>
                <c:pt idx="1773">
                  <c:v>35.628570556640597</c:v>
                </c:pt>
                <c:pt idx="1774">
                  <c:v>29.5142822265625</c:v>
                </c:pt>
                <c:pt idx="1775">
                  <c:v>43.599998474121101</c:v>
                </c:pt>
                <c:pt idx="1776">
                  <c:v>31.7428588867188</c:v>
                </c:pt>
                <c:pt idx="1777">
                  <c:v>41.171417236328097</c:v>
                </c:pt>
                <c:pt idx="1778">
                  <c:v>31.828567504882798</c:v>
                </c:pt>
                <c:pt idx="1779">
                  <c:v>29.714279174804702</c:v>
                </c:pt>
                <c:pt idx="1780">
                  <c:v>27.542861938476602</c:v>
                </c:pt>
                <c:pt idx="1781">
                  <c:v>28.9142761230469</c:v>
                </c:pt>
                <c:pt idx="1782">
                  <c:v>21.685714721679702</c:v>
                </c:pt>
                <c:pt idx="1783">
                  <c:v>19.5999755859375</c:v>
                </c:pt>
                <c:pt idx="1784">
                  <c:v>9.5428466796875</c:v>
                </c:pt>
                <c:pt idx="1785">
                  <c:v>10.7428588867187</c:v>
                </c:pt>
                <c:pt idx="1786">
                  <c:v>23.1714172363281</c:v>
                </c:pt>
                <c:pt idx="1787">
                  <c:v>24.657142639160199</c:v>
                </c:pt>
                <c:pt idx="1788">
                  <c:v>22.942863464355501</c:v>
                </c:pt>
                <c:pt idx="1789">
                  <c:v>25.6000061035156</c:v>
                </c:pt>
                <c:pt idx="1790">
                  <c:v>25.228561401367202</c:v>
                </c:pt>
                <c:pt idx="1791">
                  <c:v>28.800003051757798</c:v>
                </c:pt>
                <c:pt idx="1792">
                  <c:v>33.199996948242202</c:v>
                </c:pt>
                <c:pt idx="1793">
                  <c:v>27.5143127441406</c:v>
                </c:pt>
                <c:pt idx="1794">
                  <c:v>31.1714477539063</c:v>
                </c:pt>
                <c:pt idx="1795">
                  <c:v>39.8571166992188</c:v>
                </c:pt>
                <c:pt idx="1796">
                  <c:v>32.000015258789098</c:v>
                </c:pt>
                <c:pt idx="1797">
                  <c:v>41.114288330078097</c:v>
                </c:pt>
                <c:pt idx="1798">
                  <c:v>39.971435546875</c:v>
                </c:pt>
                <c:pt idx="1799">
                  <c:v>34.4857177734375</c:v>
                </c:pt>
                <c:pt idx="1800">
                  <c:v>30.8857116699219</c:v>
                </c:pt>
                <c:pt idx="1801">
                  <c:v>36.057159423828097</c:v>
                </c:pt>
                <c:pt idx="1802">
                  <c:v>31.028564453125</c:v>
                </c:pt>
                <c:pt idx="1803">
                  <c:v>38.6571655273438</c:v>
                </c:pt>
                <c:pt idx="1804">
                  <c:v>35.885711669921903</c:v>
                </c:pt>
                <c:pt idx="1805">
                  <c:v>38.885726928710902</c:v>
                </c:pt>
                <c:pt idx="1806">
                  <c:v>31.057144165039102</c:v>
                </c:pt>
                <c:pt idx="1807">
                  <c:v>36.057144165039098</c:v>
                </c:pt>
                <c:pt idx="1808">
                  <c:v>33.542861938476598</c:v>
                </c:pt>
                <c:pt idx="1809">
                  <c:v>42.057144165039098</c:v>
                </c:pt>
                <c:pt idx="1810">
                  <c:v>37.942848205566399</c:v>
                </c:pt>
                <c:pt idx="1811">
                  <c:v>42</c:v>
                </c:pt>
                <c:pt idx="1812">
                  <c:v>43.685714721679702</c:v>
                </c:pt>
                <c:pt idx="1813">
                  <c:v>61.542877197265597</c:v>
                </c:pt>
                <c:pt idx="1814">
                  <c:v>59.5714111328125</c:v>
                </c:pt>
                <c:pt idx="1815">
                  <c:v>73.971435546875</c:v>
                </c:pt>
                <c:pt idx="1816">
                  <c:v>65.028572082519503</c:v>
                </c:pt>
                <c:pt idx="1817">
                  <c:v>76.571434020996094</c:v>
                </c:pt>
                <c:pt idx="1818">
                  <c:v>81.714282989501996</c:v>
                </c:pt>
                <c:pt idx="1819">
                  <c:v>81.400001525878906</c:v>
                </c:pt>
                <c:pt idx="1820">
                  <c:v>77.971427917480497</c:v>
                </c:pt>
                <c:pt idx="1821">
                  <c:v>84.800006866455107</c:v>
                </c:pt>
                <c:pt idx="1822">
                  <c:v>74.028568267822294</c:v>
                </c:pt>
                <c:pt idx="1823">
                  <c:v>83.885711669921903</c:v>
                </c:pt>
                <c:pt idx="1824">
                  <c:v>80.971427917480497</c:v>
                </c:pt>
                <c:pt idx="1825">
                  <c:v>91.171428680419893</c:v>
                </c:pt>
                <c:pt idx="1826">
                  <c:v>89.342855453491197</c:v>
                </c:pt>
                <c:pt idx="1827">
                  <c:v>96.285713195800795</c:v>
                </c:pt>
                <c:pt idx="1828">
                  <c:v>93.399999618530302</c:v>
                </c:pt>
                <c:pt idx="1829">
                  <c:v>103.799999237061</c:v>
                </c:pt>
                <c:pt idx="1830">
                  <c:v>105.31428337097201</c:v>
                </c:pt>
                <c:pt idx="1831">
                  <c:v>119.142860412598</c:v>
                </c:pt>
                <c:pt idx="1832">
                  <c:v>112.485702514648</c:v>
                </c:pt>
                <c:pt idx="1833">
                  <c:v>127.91429138183599</c:v>
                </c:pt>
                <c:pt idx="1834">
                  <c:v>134.17143249511699</c:v>
                </c:pt>
                <c:pt idx="1835">
                  <c:v>149.97142028808599</c:v>
                </c:pt>
                <c:pt idx="1836">
                  <c:v>146.11427307128901</c:v>
                </c:pt>
                <c:pt idx="1837">
                  <c:v>151.51428222656199</c:v>
                </c:pt>
                <c:pt idx="1838">
                  <c:v>147.11428833007801</c:v>
                </c:pt>
                <c:pt idx="1839">
                  <c:v>152.34286499023401</c:v>
                </c:pt>
                <c:pt idx="1840">
                  <c:v>149.31428527832</c:v>
                </c:pt>
                <c:pt idx="1841">
                  <c:v>157.02857208251999</c:v>
                </c:pt>
                <c:pt idx="1842">
                  <c:v>151.71427154541001</c:v>
                </c:pt>
                <c:pt idx="1843">
                  <c:v>165</c:v>
                </c:pt>
                <c:pt idx="1844">
                  <c:v>169.34285736083999</c:v>
                </c:pt>
                <c:pt idx="1845">
                  <c:v>179.657136917114</c:v>
                </c:pt>
                <c:pt idx="1846">
                  <c:v>181.228566169739</c:v>
                </c:pt>
                <c:pt idx="1847">
                  <c:v>193.74286270141599</c:v>
                </c:pt>
                <c:pt idx="1848">
                  <c:v>196.17141723632801</c:v>
                </c:pt>
                <c:pt idx="1849">
                  <c:v>211.171424865723</c:v>
                </c:pt>
                <c:pt idx="1850">
                  <c:v>212.885715484619</c:v>
                </c:pt>
                <c:pt idx="1851">
                  <c:v>228.37142944335901</c:v>
                </c:pt>
                <c:pt idx="1852">
                  <c:v>233.85714721679699</c:v>
                </c:pt>
                <c:pt idx="1853">
                  <c:v>247.42857360839801</c:v>
                </c:pt>
                <c:pt idx="1854">
                  <c:v>259.05714416503901</c:v>
                </c:pt>
                <c:pt idx="1855">
                  <c:v>269.48571777343801</c:v>
                </c:pt>
                <c:pt idx="1856">
                  <c:v>267.22856140136702</c:v>
                </c:pt>
                <c:pt idx="1857">
                  <c:v>274.42857360839798</c:v>
                </c:pt>
                <c:pt idx="1858">
                  <c:v>272.28572082519503</c:v>
                </c:pt>
                <c:pt idx="1859">
                  <c:v>281.71428680419899</c:v>
                </c:pt>
                <c:pt idx="1860">
                  <c:v>283.971435546875</c:v>
                </c:pt>
                <c:pt idx="1861">
                  <c:v>282.54286193847702</c:v>
                </c:pt>
                <c:pt idx="1862">
                  <c:v>279.77142715454102</c:v>
                </c:pt>
                <c:pt idx="1863">
                  <c:v>291.77142715454102</c:v>
                </c:pt>
                <c:pt idx="1864">
                  <c:v>292.02857589721702</c:v>
                </c:pt>
                <c:pt idx="1865">
                  <c:v>300.45714950561501</c:v>
                </c:pt>
                <c:pt idx="1866">
                  <c:v>291.42856597900402</c:v>
                </c:pt>
                <c:pt idx="1867">
                  <c:v>301.85714721679699</c:v>
                </c:pt>
                <c:pt idx="1868">
                  <c:v>305.857137680054</c:v>
                </c:pt>
                <c:pt idx="1869">
                  <c:v>315.97143936157198</c:v>
                </c:pt>
                <c:pt idx="1870">
                  <c:v>312.77142524719198</c:v>
                </c:pt>
                <c:pt idx="1871">
                  <c:v>318.31428527832003</c:v>
                </c:pt>
                <c:pt idx="1872">
                  <c:v>308.60000610351602</c:v>
                </c:pt>
                <c:pt idx="1873">
                  <c:v>322.28572082519503</c:v>
                </c:pt>
                <c:pt idx="1874">
                  <c:v>321.22857666015602</c:v>
                </c:pt>
                <c:pt idx="1875">
                  <c:v>320.22857666015602</c:v>
                </c:pt>
                <c:pt idx="1876">
                  <c:v>317.39999389648398</c:v>
                </c:pt>
                <c:pt idx="1877">
                  <c:v>322.85713195800798</c:v>
                </c:pt>
                <c:pt idx="1878">
                  <c:v>324.91429901123001</c:v>
                </c:pt>
                <c:pt idx="1879">
                  <c:v>334.02858161926298</c:v>
                </c:pt>
                <c:pt idx="1880">
                  <c:v>334.20001220703102</c:v>
                </c:pt>
                <c:pt idx="1881">
                  <c:v>343.25714874267601</c:v>
                </c:pt>
                <c:pt idx="1882">
                  <c:v>342.08571243286099</c:v>
                </c:pt>
                <c:pt idx="1883">
                  <c:v>344.171424865723</c:v>
                </c:pt>
                <c:pt idx="1884">
                  <c:v>341.57141494750999</c:v>
                </c:pt>
                <c:pt idx="1885">
                  <c:v>346.17144298553501</c:v>
                </c:pt>
                <c:pt idx="1886">
                  <c:v>351.80000686645502</c:v>
                </c:pt>
                <c:pt idx="1887">
                  <c:v>346.19999694824202</c:v>
                </c:pt>
                <c:pt idx="1888">
                  <c:v>333.74285888671898</c:v>
                </c:pt>
                <c:pt idx="1889">
                  <c:v>333.91429138183599</c:v>
                </c:pt>
                <c:pt idx="1890">
                  <c:v>330.45714569091803</c:v>
                </c:pt>
                <c:pt idx="1891">
                  <c:v>334.62857055664102</c:v>
                </c:pt>
                <c:pt idx="1892">
                  <c:v>324.31429290771501</c:v>
                </c:pt>
                <c:pt idx="1893">
                  <c:v>317.74284744262701</c:v>
                </c:pt>
                <c:pt idx="1894">
                  <c:v>323.45715332031301</c:v>
                </c:pt>
                <c:pt idx="1895">
                  <c:v>325.42858505249001</c:v>
                </c:pt>
                <c:pt idx="1896">
                  <c:v>327.171426773071</c:v>
                </c:pt>
                <c:pt idx="1897">
                  <c:v>331.82856178283703</c:v>
                </c:pt>
                <c:pt idx="1898">
                  <c:v>326.62856101989701</c:v>
                </c:pt>
                <c:pt idx="1899">
                  <c:v>331.257133483887</c:v>
                </c:pt>
                <c:pt idx="1900">
                  <c:v>336.02857971191401</c:v>
                </c:pt>
                <c:pt idx="1901">
                  <c:v>329.11428594589199</c:v>
                </c:pt>
                <c:pt idx="1902">
                  <c:v>322.05713272094698</c:v>
                </c:pt>
                <c:pt idx="1903">
                  <c:v>321.22857666015602</c:v>
                </c:pt>
                <c:pt idx="1904">
                  <c:v>312.828563690186</c:v>
                </c:pt>
                <c:pt idx="1905">
                  <c:v>310.97142410278298</c:v>
                </c:pt>
                <c:pt idx="1906">
                  <c:v>298.34284210205101</c:v>
                </c:pt>
                <c:pt idx="1907">
                  <c:v>294.05715942382801</c:v>
                </c:pt>
                <c:pt idx="1908">
                  <c:v>287.19999694824202</c:v>
                </c:pt>
                <c:pt idx="1909">
                  <c:v>292.65713500976602</c:v>
                </c:pt>
                <c:pt idx="1910">
                  <c:v>287.31427001953102</c:v>
                </c:pt>
                <c:pt idx="1911">
                  <c:v>284.14286804199202</c:v>
                </c:pt>
                <c:pt idx="1912">
                  <c:v>281.82853698730497</c:v>
                </c:pt>
                <c:pt idx="1913">
                  <c:v>285.14285278320301</c:v>
                </c:pt>
                <c:pt idx="1914">
                  <c:v>276.54285430908197</c:v>
                </c:pt>
                <c:pt idx="1915">
                  <c:v>281.31430053710898</c:v>
                </c:pt>
                <c:pt idx="1916">
                  <c:v>271.71427917480497</c:v>
                </c:pt>
                <c:pt idx="1917">
                  <c:v>265.82855224609398</c:v>
                </c:pt>
                <c:pt idx="1918">
                  <c:v>263.68569946289102</c:v>
                </c:pt>
                <c:pt idx="1919">
                  <c:v>269.428569793701</c:v>
                </c:pt>
                <c:pt idx="1920">
                  <c:v>264.71428394317599</c:v>
                </c:pt>
                <c:pt idx="1921">
                  <c:v>236.285720825195</c:v>
                </c:pt>
                <c:pt idx="1922">
                  <c:v>235.25714111328099</c:v>
                </c:pt>
                <c:pt idx="1923">
                  <c:v>235.65713500976599</c:v>
                </c:pt>
                <c:pt idx="1924">
                  <c:v>235.22858428955101</c:v>
                </c:pt>
                <c:pt idx="1925">
                  <c:v>227.79998779296901</c:v>
                </c:pt>
                <c:pt idx="1926">
                  <c:v>203.22856140136699</c:v>
                </c:pt>
                <c:pt idx="1927">
                  <c:v>208.25715637207</c:v>
                </c:pt>
                <c:pt idx="1928">
                  <c:v>220.85713195800801</c:v>
                </c:pt>
                <c:pt idx="1929">
                  <c:v>217.14286804199199</c:v>
                </c:pt>
                <c:pt idx="1930">
                  <c:v>210.94284057617199</c:v>
                </c:pt>
                <c:pt idx="1931">
                  <c:v>209.714279174805</c:v>
                </c:pt>
                <c:pt idx="1932">
                  <c:v>204.59999084472699</c:v>
                </c:pt>
                <c:pt idx="1933">
                  <c:v>213.14286804199199</c:v>
                </c:pt>
                <c:pt idx="1934">
                  <c:v>199.14285278320301</c:v>
                </c:pt>
                <c:pt idx="1935">
                  <c:v>201.00000762939499</c:v>
                </c:pt>
                <c:pt idx="1936">
                  <c:v>184.37142181396499</c:v>
                </c:pt>
                <c:pt idx="1937">
                  <c:v>180.19999694824199</c:v>
                </c:pt>
                <c:pt idx="1938">
                  <c:v>172.42858886718699</c:v>
                </c:pt>
                <c:pt idx="1939">
                  <c:v>176.40000915527301</c:v>
                </c:pt>
                <c:pt idx="1940">
                  <c:v>168.97142791748001</c:v>
                </c:pt>
                <c:pt idx="1941">
                  <c:v>163.39999389648401</c:v>
                </c:pt>
                <c:pt idx="1942">
                  <c:v>159.88571166992199</c:v>
                </c:pt>
                <c:pt idx="1943">
                  <c:v>159.94287109375</c:v>
                </c:pt>
                <c:pt idx="1944">
                  <c:v>161.45713806152301</c:v>
                </c:pt>
                <c:pt idx="1945">
                  <c:v>163.31428527832</c:v>
                </c:pt>
                <c:pt idx="1946">
                  <c:v>153.82858276367199</c:v>
                </c:pt>
                <c:pt idx="1947">
                  <c:v>153.77142333984401</c:v>
                </c:pt>
                <c:pt idx="1948">
                  <c:v>154.51428222656199</c:v>
                </c:pt>
                <c:pt idx="1949">
                  <c:v>158.20001220703099</c:v>
                </c:pt>
                <c:pt idx="1950">
                  <c:v>151.31428527832</c:v>
                </c:pt>
                <c:pt idx="1951">
                  <c:v>142.80000305175801</c:v>
                </c:pt>
                <c:pt idx="1952">
                  <c:v>131.51428222656199</c:v>
                </c:pt>
                <c:pt idx="1953">
                  <c:v>135.171424865723</c:v>
                </c:pt>
                <c:pt idx="1954">
                  <c:v>127.65714073181201</c:v>
                </c:pt>
                <c:pt idx="1955">
                  <c:v>122.28570556640599</c:v>
                </c:pt>
                <c:pt idx="1956">
                  <c:v>110.142860412598</c:v>
                </c:pt>
                <c:pt idx="1957">
                  <c:v>113.457138061523</c:v>
                </c:pt>
                <c:pt idx="1958">
                  <c:v>112.05714416503901</c:v>
                </c:pt>
                <c:pt idx="1959">
                  <c:v>117.142852783203</c:v>
                </c:pt>
                <c:pt idx="1960">
                  <c:v>109.17144775390599</c:v>
                </c:pt>
                <c:pt idx="1961">
                  <c:v>116.971405029297</c:v>
                </c:pt>
                <c:pt idx="1962">
                  <c:v>113.485717773437</c:v>
                </c:pt>
                <c:pt idx="1963">
                  <c:v>115.171417236328</c:v>
                </c:pt>
                <c:pt idx="1964">
                  <c:v>108.65713500976599</c:v>
                </c:pt>
                <c:pt idx="1965">
                  <c:v>106.542846679687</c:v>
                </c:pt>
                <c:pt idx="1966">
                  <c:v>102.08570861816401</c:v>
                </c:pt>
                <c:pt idx="1967">
                  <c:v>101.971435546875</c:v>
                </c:pt>
                <c:pt idx="1968">
                  <c:v>90.085708618164105</c:v>
                </c:pt>
                <c:pt idx="1969">
                  <c:v>99.314285278320298</c:v>
                </c:pt>
                <c:pt idx="1970">
                  <c:v>112.20001220703099</c:v>
                </c:pt>
                <c:pt idx="1971">
                  <c:v>115.37141418457</c:v>
                </c:pt>
                <c:pt idx="1972">
                  <c:v>111.74285888671901</c:v>
                </c:pt>
                <c:pt idx="1973">
                  <c:v>109.628555297852</c:v>
                </c:pt>
                <c:pt idx="1974">
                  <c:v>116.828582763672</c:v>
                </c:pt>
                <c:pt idx="1975">
                  <c:v>121.42855834960901</c:v>
                </c:pt>
                <c:pt idx="1976">
                  <c:v>116.25714111328099</c:v>
                </c:pt>
                <c:pt idx="1977">
                  <c:v>97.371429443359403</c:v>
                </c:pt>
                <c:pt idx="1978">
                  <c:v>93.742843627929702</c:v>
                </c:pt>
                <c:pt idx="1979">
                  <c:v>93.542877197265597</c:v>
                </c:pt>
                <c:pt idx="1980">
                  <c:v>89.971435546875</c:v>
                </c:pt>
                <c:pt idx="1981">
                  <c:v>91.142852783203097</c:v>
                </c:pt>
                <c:pt idx="1982">
                  <c:v>85.857147216796903</c:v>
                </c:pt>
                <c:pt idx="1983">
                  <c:v>75.971420288085895</c:v>
                </c:pt>
                <c:pt idx="1984">
                  <c:v>76.142852783203097</c:v>
                </c:pt>
                <c:pt idx="1985">
                  <c:v>79.914306640625</c:v>
                </c:pt>
                <c:pt idx="1986">
                  <c:v>85.771430969238295</c:v>
                </c:pt>
                <c:pt idx="1987">
                  <c:v>90.114280700683594</c:v>
                </c:pt>
                <c:pt idx="1988">
                  <c:v>74.771423339843693</c:v>
                </c:pt>
                <c:pt idx="1989">
                  <c:v>76.200012207031193</c:v>
                </c:pt>
                <c:pt idx="1990">
                  <c:v>79.5714111328125</c:v>
                </c:pt>
                <c:pt idx="1991">
                  <c:v>86.228576660156193</c:v>
                </c:pt>
                <c:pt idx="1992">
                  <c:v>87.171424865722699</c:v>
                </c:pt>
                <c:pt idx="1993">
                  <c:v>80.285720825195298</c:v>
                </c:pt>
                <c:pt idx="1994">
                  <c:v>69.257141113281193</c:v>
                </c:pt>
                <c:pt idx="1995">
                  <c:v>69.742858886718693</c:v>
                </c:pt>
                <c:pt idx="1996">
                  <c:v>62.971435546875</c:v>
                </c:pt>
                <c:pt idx="1997">
                  <c:v>65.885711669921903</c:v>
                </c:pt>
                <c:pt idx="1998">
                  <c:v>60.142837524414098</c:v>
                </c:pt>
                <c:pt idx="1999">
                  <c:v>57.428558349609403</c:v>
                </c:pt>
                <c:pt idx="2000">
                  <c:v>54.5142822265625</c:v>
                </c:pt>
                <c:pt idx="2001">
                  <c:v>56.4571533203125</c:v>
                </c:pt>
                <c:pt idx="2002">
                  <c:v>58.628570556640597</c:v>
                </c:pt>
                <c:pt idx="2003">
                  <c:v>64.171417236328097</c:v>
                </c:pt>
                <c:pt idx="2004">
                  <c:v>56.7999877929688</c:v>
                </c:pt>
                <c:pt idx="2005">
                  <c:v>53.6857299804688</c:v>
                </c:pt>
                <c:pt idx="2006">
                  <c:v>46.4571533203125</c:v>
                </c:pt>
                <c:pt idx="2007">
                  <c:v>48.942840576171903</c:v>
                </c:pt>
                <c:pt idx="2008">
                  <c:v>52.114288330078097</c:v>
                </c:pt>
                <c:pt idx="2009">
                  <c:v>46.2857055664063</c:v>
                </c:pt>
                <c:pt idx="2010">
                  <c:v>36.7714233398438</c:v>
                </c:pt>
                <c:pt idx="2011">
                  <c:v>45.028594970703097</c:v>
                </c:pt>
                <c:pt idx="2012">
                  <c:v>42.571441650390597</c:v>
                </c:pt>
                <c:pt idx="2013">
                  <c:v>50.4571533203125</c:v>
                </c:pt>
                <c:pt idx="2014">
                  <c:v>51.571441650390597</c:v>
                </c:pt>
                <c:pt idx="2015">
                  <c:v>55.657135009765597</c:v>
                </c:pt>
                <c:pt idx="2016">
                  <c:v>58.7714233398438</c:v>
                </c:pt>
                <c:pt idx="2017">
                  <c:v>61.114303588867202</c:v>
                </c:pt>
                <c:pt idx="2018">
                  <c:v>55.628570556640597</c:v>
                </c:pt>
                <c:pt idx="2019">
                  <c:v>64.371429443359403</c:v>
                </c:pt>
                <c:pt idx="2020">
                  <c:v>56.5428466796875</c:v>
                </c:pt>
                <c:pt idx="2021">
                  <c:v>59.342864990234403</c:v>
                </c:pt>
                <c:pt idx="2022">
                  <c:v>50.828582763671903</c:v>
                </c:pt>
                <c:pt idx="2023">
                  <c:v>55.828567504882798</c:v>
                </c:pt>
                <c:pt idx="2024">
                  <c:v>51.6857299804688</c:v>
                </c:pt>
                <c:pt idx="2025">
                  <c:v>51.857147216796903</c:v>
                </c:pt>
                <c:pt idx="2026">
                  <c:v>46.2571411132813</c:v>
                </c:pt>
                <c:pt idx="2027">
                  <c:v>50.800018310546903</c:v>
                </c:pt>
                <c:pt idx="2028">
                  <c:v>45.114288330078097</c:v>
                </c:pt>
                <c:pt idx="2029">
                  <c:v>41.8285522460938</c:v>
                </c:pt>
                <c:pt idx="2030">
                  <c:v>37.771453857421903</c:v>
                </c:pt>
                <c:pt idx="2031">
                  <c:v>47.571441650390597</c:v>
                </c:pt>
                <c:pt idx="2032">
                  <c:v>47</c:v>
                </c:pt>
                <c:pt idx="2033">
                  <c:v>49.171417236328097</c:v>
                </c:pt>
                <c:pt idx="2034">
                  <c:v>44.7142944335938</c:v>
                </c:pt>
                <c:pt idx="2035">
                  <c:v>51.542861938476598</c:v>
                </c:pt>
                <c:pt idx="2036">
                  <c:v>52.7428588867188</c:v>
                </c:pt>
                <c:pt idx="2037">
                  <c:v>51.857147216796903</c:v>
                </c:pt>
                <c:pt idx="2038">
                  <c:v>53.542854309082003</c:v>
                </c:pt>
                <c:pt idx="2039">
                  <c:v>55.399998426437399</c:v>
                </c:pt>
                <c:pt idx="2040">
                  <c:v>41.542856693267801</c:v>
                </c:pt>
                <c:pt idx="2041">
                  <c:v>45.514284074306502</c:v>
                </c:pt>
                <c:pt idx="2042">
                  <c:v>30.085716247558601</c:v>
                </c:pt>
                <c:pt idx="2043">
                  <c:v>36.542854309082003</c:v>
                </c:pt>
                <c:pt idx="2044">
                  <c:v>37.5142855644226</c:v>
                </c:pt>
                <c:pt idx="2045">
                  <c:v>-8.5999984741210902</c:v>
                </c:pt>
                <c:pt idx="2046">
                  <c:v>59</c:v>
                </c:pt>
                <c:pt idx="2047">
                  <c:v>49.19999694824220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5095-4DC8-8E9C-0792F9818BD5}"/>
            </c:ext>
          </c:extLst>
        </c:ser>
        <c:ser>
          <c:idx val="3"/>
          <c:order val="3"/>
          <c:tx>
            <c:strRef>
              <c:f>'Флуор Хлорин Йодид - БСА'!$L$1</c:f>
              <c:strCache>
                <c:ptCount val="1"/>
                <c:pt idx="0">
                  <c:v>Chl-J-BSA-+NaN3-30</c:v>
                </c:pt>
              </c:strCache>
            </c:strRef>
          </c:tx>
          <c:spPr>
            <a:ln w="19050" cap="rnd" cmpd="sng" algn="ctr">
              <a:solidFill>
                <a:schemeClr val="accent4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L$2:$L$2054</c:f>
              <c:numCache>
                <c:formatCode>General</c:formatCode>
                <c:ptCount val="2053"/>
                <c:pt idx="0">
                  <c:v>42.2000122070313</c:v>
                </c:pt>
                <c:pt idx="1">
                  <c:v>25.800003051757798</c:v>
                </c:pt>
                <c:pt idx="2">
                  <c:v>-1.20001220703125</c:v>
                </c:pt>
                <c:pt idx="3">
                  <c:v>20.371428489685101</c:v>
                </c:pt>
                <c:pt idx="4">
                  <c:v>12.7428588867187</c:v>
                </c:pt>
                <c:pt idx="5">
                  <c:v>14.0571441650391</c:v>
                </c:pt>
                <c:pt idx="6">
                  <c:v>17.8857116699219</c:v>
                </c:pt>
                <c:pt idx="7">
                  <c:v>16</c:v>
                </c:pt>
                <c:pt idx="8">
                  <c:v>11.2857055664062</c:v>
                </c:pt>
                <c:pt idx="9">
                  <c:v>24.4857177734375</c:v>
                </c:pt>
                <c:pt idx="10">
                  <c:v>14.9428558349609</c:v>
                </c:pt>
                <c:pt idx="11">
                  <c:v>21.457138061523398</c:v>
                </c:pt>
                <c:pt idx="12">
                  <c:v>17.3999938964844</c:v>
                </c:pt>
                <c:pt idx="13">
                  <c:v>19.2000122070313</c:v>
                </c:pt>
                <c:pt idx="14">
                  <c:v>18.6285705566406</c:v>
                </c:pt>
                <c:pt idx="15">
                  <c:v>23.571426391601602</c:v>
                </c:pt>
                <c:pt idx="16">
                  <c:v>25.142860412597699</c:v>
                </c:pt>
                <c:pt idx="17">
                  <c:v>24.971420288085898</c:v>
                </c:pt>
                <c:pt idx="18">
                  <c:v>25.485715866088899</c:v>
                </c:pt>
                <c:pt idx="19">
                  <c:v>30.485713958740199</c:v>
                </c:pt>
                <c:pt idx="20">
                  <c:v>33.714286804199197</c:v>
                </c:pt>
                <c:pt idx="21">
                  <c:v>32.857143402099602</c:v>
                </c:pt>
                <c:pt idx="22">
                  <c:v>24.199996948242202</c:v>
                </c:pt>
                <c:pt idx="23">
                  <c:v>1.8000030517578101</c:v>
                </c:pt>
                <c:pt idx="24">
                  <c:v>5.0285720825195304</c:v>
                </c:pt>
                <c:pt idx="25">
                  <c:v>11.9142875671387</c:v>
                </c:pt>
                <c:pt idx="26">
                  <c:v>6.8285713195800799</c:v>
                </c:pt>
                <c:pt idx="27">
                  <c:v>3.7428512573242201</c:v>
                </c:pt>
                <c:pt idx="28">
                  <c:v>12.599999427795399</c:v>
                </c:pt>
                <c:pt idx="29">
                  <c:v>29.571426391601602</c:v>
                </c:pt>
                <c:pt idx="30">
                  <c:v>47.228574752807603</c:v>
                </c:pt>
                <c:pt idx="31">
                  <c:v>64.057144165039105</c:v>
                </c:pt>
                <c:pt idx="32">
                  <c:v>62.599999427795403</c:v>
                </c:pt>
                <c:pt idx="33">
                  <c:v>83.971425056457505</c:v>
                </c:pt>
                <c:pt idx="34">
                  <c:v>97.600006103515597</c:v>
                </c:pt>
                <c:pt idx="35">
                  <c:v>123.02857971191401</c:v>
                </c:pt>
                <c:pt idx="36">
                  <c:v>138.65713500976599</c:v>
                </c:pt>
                <c:pt idx="37">
                  <c:v>169.68572235107399</c:v>
                </c:pt>
                <c:pt idx="38">
                  <c:v>196.51428604125999</c:v>
                </c:pt>
                <c:pt idx="39">
                  <c:v>236.142860412598</c:v>
                </c:pt>
                <c:pt idx="40">
                  <c:v>268.31428527832003</c:v>
                </c:pt>
                <c:pt idx="41">
                  <c:v>313.65714645385702</c:v>
                </c:pt>
                <c:pt idx="42">
                  <c:v>345.31427383422903</c:v>
                </c:pt>
                <c:pt idx="43">
                  <c:v>379.85715246200601</c:v>
                </c:pt>
                <c:pt idx="44">
                  <c:v>410.62860107421898</c:v>
                </c:pt>
                <c:pt idx="45">
                  <c:v>437.37142944335898</c:v>
                </c:pt>
                <c:pt idx="46">
                  <c:v>450.74288940429699</c:v>
                </c:pt>
                <c:pt idx="47">
                  <c:v>462.31430053710898</c:v>
                </c:pt>
                <c:pt idx="48">
                  <c:v>460.45715332031301</c:v>
                </c:pt>
                <c:pt idx="49">
                  <c:v>454.22856140136702</c:v>
                </c:pt>
                <c:pt idx="50">
                  <c:v>435.028564453125</c:v>
                </c:pt>
                <c:pt idx="51">
                  <c:v>416.42852783203102</c:v>
                </c:pt>
                <c:pt idx="52">
                  <c:v>391.65716552734398</c:v>
                </c:pt>
                <c:pt idx="53">
                  <c:v>370.79998779296898</c:v>
                </c:pt>
                <c:pt idx="54">
                  <c:v>341.65710449218801</c:v>
                </c:pt>
                <c:pt idx="55">
                  <c:v>312.14288330078102</c:v>
                </c:pt>
                <c:pt idx="56">
                  <c:v>284.97149658203102</c:v>
                </c:pt>
                <c:pt idx="57">
                  <c:v>277.82861328125</c:v>
                </c:pt>
                <c:pt idx="58">
                  <c:v>265.31427764892601</c:v>
                </c:pt>
                <c:pt idx="59">
                  <c:v>248.457145690918</c:v>
                </c:pt>
                <c:pt idx="60">
                  <c:v>239.657150268555</c:v>
                </c:pt>
                <c:pt idx="61">
                  <c:v>246.77142333984401</c:v>
                </c:pt>
                <c:pt idx="62">
                  <c:v>248.45712280273401</c:v>
                </c:pt>
                <c:pt idx="63">
                  <c:v>255.17141723632801</c:v>
                </c:pt>
                <c:pt idx="64">
                  <c:v>257.05715942382801</c:v>
                </c:pt>
                <c:pt idx="65">
                  <c:v>254.085693359375</c:v>
                </c:pt>
                <c:pt idx="66">
                  <c:v>263.08572387695301</c:v>
                </c:pt>
                <c:pt idx="67">
                  <c:v>268.085693359375</c:v>
                </c:pt>
                <c:pt idx="68">
                  <c:v>267.79998588562</c:v>
                </c:pt>
                <c:pt idx="69">
                  <c:v>272.39999389648398</c:v>
                </c:pt>
                <c:pt idx="70">
                  <c:v>277.77142333984398</c:v>
                </c:pt>
                <c:pt idx="71">
                  <c:v>288.59999847412098</c:v>
                </c:pt>
                <c:pt idx="72">
                  <c:v>307</c:v>
                </c:pt>
                <c:pt idx="73">
                  <c:v>324.51428222656301</c:v>
                </c:pt>
                <c:pt idx="74">
                  <c:v>338.28571319580101</c:v>
                </c:pt>
                <c:pt idx="75">
                  <c:v>349.971435546875</c:v>
                </c:pt>
                <c:pt idx="76">
                  <c:v>365.22857666015602</c:v>
                </c:pt>
                <c:pt idx="77">
                  <c:v>382.91429138183599</c:v>
                </c:pt>
                <c:pt idx="78">
                  <c:v>403.14285087585398</c:v>
                </c:pt>
                <c:pt idx="79">
                  <c:v>424.60001397132902</c:v>
                </c:pt>
                <c:pt idx="80">
                  <c:v>438.94284820556601</c:v>
                </c:pt>
                <c:pt idx="81">
                  <c:v>458.54286837577803</c:v>
                </c:pt>
                <c:pt idx="82">
                  <c:v>475.94285964965798</c:v>
                </c:pt>
                <c:pt idx="83">
                  <c:v>502.17140197753901</c:v>
                </c:pt>
                <c:pt idx="84">
                  <c:v>516.51426696777298</c:v>
                </c:pt>
                <c:pt idx="85">
                  <c:v>539.31426239013695</c:v>
                </c:pt>
                <c:pt idx="86">
                  <c:v>550.28574371337902</c:v>
                </c:pt>
                <c:pt idx="87">
                  <c:v>576.51425933837902</c:v>
                </c:pt>
                <c:pt idx="88">
                  <c:v>601.45712661743198</c:v>
                </c:pt>
                <c:pt idx="89">
                  <c:v>630.37145996093795</c:v>
                </c:pt>
                <c:pt idx="90">
                  <c:v>652.17144775390602</c:v>
                </c:pt>
                <c:pt idx="91">
                  <c:v>689.51428222656295</c:v>
                </c:pt>
                <c:pt idx="92">
                  <c:v>716.37142944335903</c:v>
                </c:pt>
                <c:pt idx="93">
                  <c:v>746.02859497070301</c:v>
                </c:pt>
                <c:pt idx="94">
                  <c:v>769.22857666015602</c:v>
                </c:pt>
                <c:pt idx="95">
                  <c:v>789.79998779296898</c:v>
                </c:pt>
                <c:pt idx="96">
                  <c:v>817.00001525878895</c:v>
                </c:pt>
                <c:pt idx="97">
                  <c:v>845.57144927978504</c:v>
                </c:pt>
                <c:pt idx="98">
                  <c:v>853.17144775390602</c:v>
                </c:pt>
                <c:pt idx="99">
                  <c:v>870.54283142089798</c:v>
                </c:pt>
                <c:pt idx="100">
                  <c:v>897.22856140136696</c:v>
                </c:pt>
                <c:pt idx="101">
                  <c:v>906.48574829101597</c:v>
                </c:pt>
                <c:pt idx="102">
                  <c:v>921.17140579223599</c:v>
                </c:pt>
                <c:pt idx="103">
                  <c:v>929.25716018676803</c:v>
                </c:pt>
                <c:pt idx="104">
                  <c:v>929.22855758667004</c:v>
                </c:pt>
                <c:pt idx="105">
                  <c:v>953.02858543395996</c:v>
                </c:pt>
                <c:pt idx="106">
                  <c:v>957.62856769561802</c:v>
                </c:pt>
                <c:pt idx="107">
                  <c:v>957.97140407562301</c:v>
                </c:pt>
                <c:pt idx="108">
                  <c:v>972.45714664459194</c:v>
                </c:pt>
                <c:pt idx="109">
                  <c:v>982.71430969238304</c:v>
                </c:pt>
                <c:pt idx="110">
                  <c:v>986.08571243286099</c:v>
                </c:pt>
                <c:pt idx="111">
                  <c:v>995.99998664856003</c:v>
                </c:pt>
                <c:pt idx="112">
                  <c:v>1002.91422271729</c:v>
                </c:pt>
                <c:pt idx="113">
                  <c:v>1017.68572998047</c:v>
                </c:pt>
                <c:pt idx="114">
                  <c:v>1025.08569335937</c:v>
                </c:pt>
                <c:pt idx="115">
                  <c:v>1035.6571502685499</c:v>
                </c:pt>
                <c:pt idx="116">
                  <c:v>1039.65711975098</c:v>
                </c:pt>
                <c:pt idx="117">
                  <c:v>1055.00000762939</c:v>
                </c:pt>
                <c:pt idx="118">
                  <c:v>1061.2571563720701</c:v>
                </c:pt>
                <c:pt idx="119">
                  <c:v>1069.1142578125</c:v>
                </c:pt>
                <c:pt idx="120">
                  <c:v>1066.74289703369</c:v>
                </c:pt>
                <c:pt idx="121">
                  <c:v>1083.62855529785</c:v>
                </c:pt>
                <c:pt idx="122">
                  <c:v>1090.11428070068</c:v>
                </c:pt>
                <c:pt idx="123">
                  <c:v>1103.6285934448199</c:v>
                </c:pt>
                <c:pt idx="124">
                  <c:v>1104.6285934448199</c:v>
                </c:pt>
                <c:pt idx="125">
                  <c:v>1111.59998893738</c:v>
                </c:pt>
                <c:pt idx="126">
                  <c:v>1099.3143081665</c:v>
                </c:pt>
                <c:pt idx="127">
                  <c:v>1112.9142713546801</c:v>
                </c:pt>
                <c:pt idx="128">
                  <c:v>1106.7714042663599</c:v>
                </c:pt>
                <c:pt idx="129">
                  <c:v>1105.34286880493</c:v>
                </c:pt>
                <c:pt idx="130">
                  <c:v>1099.88576316833</c:v>
                </c:pt>
                <c:pt idx="131">
                  <c:v>1093.7428894043001</c:v>
                </c:pt>
                <c:pt idx="132">
                  <c:v>1089.7714385986301</c:v>
                </c:pt>
                <c:pt idx="133">
                  <c:v>1096.65710067749</c:v>
                </c:pt>
                <c:pt idx="134">
                  <c:v>1080.3142700195301</c:v>
                </c:pt>
                <c:pt idx="135">
                  <c:v>1070.4285736084</c:v>
                </c:pt>
                <c:pt idx="136">
                  <c:v>1064.6856918335</c:v>
                </c:pt>
                <c:pt idx="137">
                  <c:v>1057.80002593994</c:v>
                </c:pt>
                <c:pt idx="138">
                  <c:v>1054.48573303223</c:v>
                </c:pt>
                <c:pt idx="139">
                  <c:v>1061.6571502685499</c:v>
                </c:pt>
                <c:pt idx="140">
                  <c:v>1056.45713806152</c:v>
                </c:pt>
                <c:pt idx="141">
                  <c:v>1057.6000452041601</c:v>
                </c:pt>
                <c:pt idx="142">
                  <c:v>1058.82859039307</c:v>
                </c:pt>
                <c:pt idx="143">
                  <c:v>1051.48570251465</c:v>
                </c:pt>
                <c:pt idx="144">
                  <c:v>1040.25717926025</c:v>
                </c:pt>
                <c:pt idx="145">
                  <c:v>1034.5142517089801</c:v>
                </c:pt>
                <c:pt idx="146">
                  <c:v>1009.22863006592</c:v>
                </c:pt>
                <c:pt idx="147">
                  <c:v>1011.17140197754</c:v>
                </c:pt>
                <c:pt idx="148">
                  <c:v>995.97148132324196</c:v>
                </c:pt>
                <c:pt idx="149">
                  <c:v>980.82852172851597</c:v>
                </c:pt>
                <c:pt idx="150">
                  <c:v>966.71434020996105</c:v>
                </c:pt>
                <c:pt idx="151">
                  <c:v>965.37142944335903</c:v>
                </c:pt>
                <c:pt idx="152">
                  <c:v>944.51426696777298</c:v>
                </c:pt>
                <c:pt idx="153">
                  <c:v>938.99998474121105</c:v>
                </c:pt>
                <c:pt idx="154">
                  <c:v>919.68569946289097</c:v>
                </c:pt>
                <c:pt idx="155">
                  <c:v>911.14287948608398</c:v>
                </c:pt>
                <c:pt idx="156">
                  <c:v>905.82859039306595</c:v>
                </c:pt>
                <c:pt idx="157">
                  <c:v>903.19999694824196</c:v>
                </c:pt>
                <c:pt idx="158">
                  <c:v>891.57144165039097</c:v>
                </c:pt>
                <c:pt idx="159">
                  <c:v>897.51431274414097</c:v>
                </c:pt>
                <c:pt idx="160">
                  <c:v>892</c:v>
                </c:pt>
                <c:pt idx="161">
                  <c:v>876.42855834960903</c:v>
                </c:pt>
                <c:pt idx="162">
                  <c:v>875.28573608398403</c:v>
                </c:pt>
                <c:pt idx="163">
                  <c:v>869.19998168945301</c:v>
                </c:pt>
                <c:pt idx="164">
                  <c:v>852.31430053710903</c:v>
                </c:pt>
                <c:pt idx="165">
                  <c:v>849.05712890625</c:v>
                </c:pt>
                <c:pt idx="166">
                  <c:v>832.60002136230503</c:v>
                </c:pt>
                <c:pt idx="167">
                  <c:v>823.48574829101597</c:v>
                </c:pt>
                <c:pt idx="168">
                  <c:v>812.94282531738304</c:v>
                </c:pt>
                <c:pt idx="169">
                  <c:v>800.08571624755905</c:v>
                </c:pt>
                <c:pt idx="170">
                  <c:v>787.57145643234298</c:v>
                </c:pt>
                <c:pt idx="171">
                  <c:v>789.11425971984897</c:v>
                </c:pt>
                <c:pt idx="172">
                  <c:v>769.142822265625</c:v>
                </c:pt>
                <c:pt idx="173">
                  <c:v>770.51426696777298</c:v>
                </c:pt>
                <c:pt idx="174">
                  <c:v>755.68571472168003</c:v>
                </c:pt>
                <c:pt idx="175">
                  <c:v>752.77142333984398</c:v>
                </c:pt>
                <c:pt idx="176">
                  <c:v>734.65715026855503</c:v>
                </c:pt>
                <c:pt idx="177">
                  <c:v>729.34283447265602</c:v>
                </c:pt>
                <c:pt idx="178">
                  <c:v>715.62857055664097</c:v>
                </c:pt>
                <c:pt idx="179">
                  <c:v>709.54282379150402</c:v>
                </c:pt>
                <c:pt idx="180">
                  <c:v>694.25714111328102</c:v>
                </c:pt>
                <c:pt idx="181">
                  <c:v>703.02859497070301</c:v>
                </c:pt>
                <c:pt idx="182">
                  <c:v>691.94286918640103</c:v>
                </c:pt>
                <c:pt idx="183">
                  <c:v>696.59999084472702</c:v>
                </c:pt>
                <c:pt idx="184">
                  <c:v>675.54286956787098</c:v>
                </c:pt>
                <c:pt idx="185">
                  <c:v>669.17140197753895</c:v>
                </c:pt>
                <c:pt idx="186">
                  <c:v>665.54284667968795</c:v>
                </c:pt>
                <c:pt idx="187">
                  <c:v>662.31431198120094</c:v>
                </c:pt>
                <c:pt idx="188">
                  <c:v>626.48568725585903</c:v>
                </c:pt>
                <c:pt idx="189">
                  <c:v>612.05711364746105</c:v>
                </c:pt>
                <c:pt idx="190">
                  <c:v>589.99998283386196</c:v>
                </c:pt>
                <c:pt idx="191">
                  <c:v>581.97142791748001</c:v>
                </c:pt>
                <c:pt idx="192">
                  <c:v>564.59997558593795</c:v>
                </c:pt>
                <c:pt idx="193">
                  <c:v>541.45716857910202</c:v>
                </c:pt>
                <c:pt idx="194">
                  <c:v>517.74285888671898</c:v>
                </c:pt>
                <c:pt idx="195">
                  <c:v>516.97140884399403</c:v>
                </c:pt>
                <c:pt idx="196">
                  <c:v>505.31428146362299</c:v>
                </c:pt>
                <c:pt idx="197">
                  <c:v>489.19999313354498</c:v>
                </c:pt>
                <c:pt idx="198">
                  <c:v>473.05715751647898</c:v>
                </c:pt>
                <c:pt idx="199">
                  <c:v>457.34284973144503</c:v>
                </c:pt>
                <c:pt idx="200">
                  <c:v>443.77142333984398</c:v>
                </c:pt>
                <c:pt idx="201">
                  <c:v>437.94286918640103</c:v>
                </c:pt>
                <c:pt idx="202">
                  <c:v>424.97143983840903</c:v>
                </c:pt>
                <c:pt idx="203">
                  <c:v>406.800010681152</c:v>
                </c:pt>
                <c:pt idx="204">
                  <c:v>400.39998626709001</c:v>
                </c:pt>
                <c:pt idx="205">
                  <c:v>389.57141447067301</c:v>
                </c:pt>
                <c:pt idx="206">
                  <c:v>377.028564453125</c:v>
                </c:pt>
                <c:pt idx="207">
                  <c:v>376.74284744262701</c:v>
                </c:pt>
                <c:pt idx="208">
                  <c:v>346.88572692871099</c:v>
                </c:pt>
                <c:pt idx="209">
                  <c:v>326.22860717773398</c:v>
                </c:pt>
                <c:pt idx="210">
                  <c:v>316.39999389648398</c:v>
                </c:pt>
                <c:pt idx="211">
                  <c:v>307.45712280273398</c:v>
                </c:pt>
                <c:pt idx="212">
                  <c:v>290.20001220703102</c:v>
                </c:pt>
                <c:pt idx="213">
                  <c:v>286.48571777343801</c:v>
                </c:pt>
                <c:pt idx="214">
                  <c:v>272.60000610351602</c:v>
                </c:pt>
                <c:pt idx="215">
                  <c:v>283.82858276367199</c:v>
                </c:pt>
                <c:pt idx="216">
                  <c:v>285.08572387695301</c:v>
                </c:pt>
                <c:pt idx="217">
                  <c:v>283.88571691513101</c:v>
                </c:pt>
                <c:pt idx="218">
                  <c:v>272.428571462631</c:v>
                </c:pt>
                <c:pt idx="219">
                  <c:v>265.60000610351602</c:v>
                </c:pt>
                <c:pt idx="220">
                  <c:v>256.88571166992199</c:v>
                </c:pt>
                <c:pt idx="221">
                  <c:v>245.37142944335901</c:v>
                </c:pt>
                <c:pt idx="222">
                  <c:v>229.37142276763899</c:v>
                </c:pt>
                <c:pt idx="223">
                  <c:v>214.45713806152301</c:v>
                </c:pt>
                <c:pt idx="224">
                  <c:v>203.57144165039099</c:v>
                </c:pt>
                <c:pt idx="225">
                  <c:v>194.88571166992199</c:v>
                </c:pt>
                <c:pt idx="226">
                  <c:v>187.25714111328099</c:v>
                </c:pt>
                <c:pt idx="227">
                  <c:v>171.88571166992199</c:v>
                </c:pt>
                <c:pt idx="228">
                  <c:v>168.68571472168</c:v>
                </c:pt>
                <c:pt idx="229">
                  <c:v>158.828573226929</c:v>
                </c:pt>
                <c:pt idx="230">
                  <c:v>153.14285278320301</c:v>
                </c:pt>
                <c:pt idx="231">
                  <c:v>152.59999847412101</c:v>
                </c:pt>
                <c:pt idx="232">
                  <c:v>144.57143402099601</c:v>
                </c:pt>
                <c:pt idx="233">
                  <c:v>143.11428070068399</c:v>
                </c:pt>
                <c:pt idx="234">
                  <c:v>138.94285392761199</c:v>
                </c:pt>
                <c:pt idx="235">
                  <c:v>120.11429214477501</c:v>
                </c:pt>
                <c:pt idx="236">
                  <c:v>116.057136535645</c:v>
                </c:pt>
                <c:pt idx="237">
                  <c:v>116.057141780853</c:v>
                </c:pt>
                <c:pt idx="238">
                  <c:v>98.371429443359403</c:v>
                </c:pt>
                <c:pt idx="239">
                  <c:v>93.714286804199205</c:v>
                </c:pt>
                <c:pt idx="240">
                  <c:v>85.057145118713393</c:v>
                </c:pt>
                <c:pt idx="241">
                  <c:v>82.142858505248995</c:v>
                </c:pt>
                <c:pt idx="242">
                  <c:v>84.828573226928697</c:v>
                </c:pt>
                <c:pt idx="243">
                  <c:v>88.742919921875</c:v>
                </c:pt>
                <c:pt idx="244">
                  <c:v>71.8857421875</c:v>
                </c:pt>
                <c:pt idx="245">
                  <c:v>74.3428955078125</c:v>
                </c:pt>
                <c:pt idx="246">
                  <c:v>73.28564453125</c:v>
                </c:pt>
                <c:pt idx="247">
                  <c:v>69.4857177734375</c:v>
                </c:pt>
                <c:pt idx="248">
                  <c:v>61.4857177734375</c:v>
                </c:pt>
                <c:pt idx="249">
                  <c:v>63.4857177734375</c:v>
                </c:pt>
                <c:pt idx="250">
                  <c:v>52.942856788635297</c:v>
                </c:pt>
                <c:pt idx="251">
                  <c:v>59.0857124328613</c:v>
                </c:pt>
                <c:pt idx="252">
                  <c:v>58.6285724639893</c:v>
                </c:pt>
                <c:pt idx="253">
                  <c:v>63.142856597900398</c:v>
                </c:pt>
                <c:pt idx="254">
                  <c:v>64.657138824462905</c:v>
                </c:pt>
                <c:pt idx="255">
                  <c:v>65.771425247192397</c:v>
                </c:pt>
                <c:pt idx="256">
                  <c:v>58.342849731445298</c:v>
                </c:pt>
                <c:pt idx="257">
                  <c:v>61.171426773071303</c:v>
                </c:pt>
                <c:pt idx="258">
                  <c:v>66.085713386535602</c:v>
                </c:pt>
                <c:pt idx="259">
                  <c:v>64.742858886718693</c:v>
                </c:pt>
                <c:pt idx="260">
                  <c:v>59</c:v>
                </c:pt>
                <c:pt idx="261">
                  <c:v>65</c:v>
                </c:pt>
                <c:pt idx="262">
                  <c:v>67.799995422363295</c:v>
                </c:pt>
                <c:pt idx="263">
                  <c:v>82.428581237792997</c:v>
                </c:pt>
                <c:pt idx="264">
                  <c:v>92.142853498458905</c:v>
                </c:pt>
                <c:pt idx="265">
                  <c:v>97.771430969238295</c:v>
                </c:pt>
                <c:pt idx="266">
                  <c:v>100.88572692871099</c:v>
                </c:pt>
                <c:pt idx="267">
                  <c:v>106.68572998046901</c:v>
                </c:pt>
                <c:pt idx="268">
                  <c:v>104.257125854492</c:v>
                </c:pt>
                <c:pt idx="269">
                  <c:v>111.228561401367</c:v>
                </c:pt>
                <c:pt idx="270">
                  <c:v>109.60000610351599</c:v>
                </c:pt>
                <c:pt idx="271">
                  <c:v>105.771430969238</c:v>
                </c:pt>
                <c:pt idx="272">
                  <c:v>103.285720825195</c:v>
                </c:pt>
                <c:pt idx="273">
                  <c:v>110.142858505249</c:v>
                </c:pt>
                <c:pt idx="274">
                  <c:v>111.428573608398</c:v>
                </c:pt>
                <c:pt idx="275">
                  <c:v>121.942859649658</c:v>
                </c:pt>
                <c:pt idx="276">
                  <c:v>124.371434211731</c:v>
                </c:pt>
                <c:pt idx="277">
                  <c:v>127.68571472168</c:v>
                </c:pt>
                <c:pt idx="278">
                  <c:v>131.71428871154799</c:v>
                </c:pt>
                <c:pt idx="279">
                  <c:v>132.88571166992199</c:v>
                </c:pt>
                <c:pt idx="280">
                  <c:v>139.05714416503901</c:v>
                </c:pt>
                <c:pt idx="281">
                  <c:v>145.05714225769</c:v>
                </c:pt>
                <c:pt idx="282">
                  <c:v>135.885715484619</c:v>
                </c:pt>
                <c:pt idx="283">
                  <c:v>128.77142639458199</c:v>
                </c:pt>
                <c:pt idx="284">
                  <c:v>122.542854309082</c:v>
                </c:pt>
                <c:pt idx="285">
                  <c:v>117.62858581543</c:v>
                </c:pt>
                <c:pt idx="286">
                  <c:v>116.228546142578</c:v>
                </c:pt>
                <c:pt idx="287">
                  <c:v>110.800048828125</c:v>
                </c:pt>
                <c:pt idx="288">
                  <c:v>105.371459960937</c:v>
                </c:pt>
                <c:pt idx="289">
                  <c:v>109.028564453125</c:v>
                </c:pt>
                <c:pt idx="290">
                  <c:v>111.971405029297</c:v>
                </c:pt>
                <c:pt idx="291">
                  <c:v>114.771453857422</c:v>
                </c:pt>
                <c:pt idx="292">
                  <c:v>113.54287719726599</c:v>
                </c:pt>
                <c:pt idx="293">
                  <c:v>112.22857093811</c:v>
                </c:pt>
                <c:pt idx="294">
                  <c:v>108.285716056824</c:v>
                </c:pt>
                <c:pt idx="295">
                  <c:v>102.228569030762</c:v>
                </c:pt>
                <c:pt idx="296">
                  <c:v>105.028574943542</c:v>
                </c:pt>
                <c:pt idx="297">
                  <c:v>106.457145690918</c:v>
                </c:pt>
                <c:pt idx="298">
                  <c:v>103.714290618896</c:v>
                </c:pt>
                <c:pt idx="299">
                  <c:v>108.457145690918</c:v>
                </c:pt>
                <c:pt idx="300">
                  <c:v>111.02857208252</c:v>
                </c:pt>
                <c:pt idx="301">
                  <c:v>117.514282226562</c:v>
                </c:pt>
                <c:pt idx="302">
                  <c:v>115.371427536011</c:v>
                </c:pt>
                <c:pt idx="303">
                  <c:v>114.85714340209999</c:v>
                </c:pt>
                <c:pt idx="304">
                  <c:v>116.14285659790001</c:v>
                </c:pt>
                <c:pt idx="305">
                  <c:v>117.51428604125999</c:v>
                </c:pt>
                <c:pt idx="306">
                  <c:v>112.57142925262499</c:v>
                </c:pt>
                <c:pt idx="307">
                  <c:v>109.42856788635299</c:v>
                </c:pt>
                <c:pt idx="308">
                  <c:v>94.885719299316406</c:v>
                </c:pt>
                <c:pt idx="309">
                  <c:v>93.942855834960895</c:v>
                </c:pt>
                <c:pt idx="310">
                  <c:v>84.371429443359403</c:v>
                </c:pt>
                <c:pt idx="311">
                  <c:v>82.542861938476605</c:v>
                </c:pt>
                <c:pt idx="312">
                  <c:v>74.371425628662095</c:v>
                </c:pt>
                <c:pt idx="313">
                  <c:v>72.171432495117202</c:v>
                </c:pt>
                <c:pt idx="314">
                  <c:v>70.171424865722699</c:v>
                </c:pt>
                <c:pt idx="315">
                  <c:v>72.914285659789996</c:v>
                </c:pt>
                <c:pt idx="316">
                  <c:v>72.942854881286607</c:v>
                </c:pt>
                <c:pt idx="317">
                  <c:v>74.428570747375502</c:v>
                </c:pt>
                <c:pt idx="318">
                  <c:v>66.685722351074205</c:v>
                </c:pt>
                <c:pt idx="319">
                  <c:v>74.314285278320298</c:v>
                </c:pt>
                <c:pt idx="320">
                  <c:v>67.371429443359403</c:v>
                </c:pt>
                <c:pt idx="321">
                  <c:v>57.514286041259801</c:v>
                </c:pt>
                <c:pt idx="322">
                  <c:v>56.457141876220703</c:v>
                </c:pt>
                <c:pt idx="323">
                  <c:v>59.771430969238303</c:v>
                </c:pt>
                <c:pt idx="324">
                  <c:v>57.257137298583999</c:v>
                </c:pt>
                <c:pt idx="325">
                  <c:v>57.914281845092802</c:v>
                </c:pt>
                <c:pt idx="326">
                  <c:v>45.314283370971701</c:v>
                </c:pt>
                <c:pt idx="327">
                  <c:v>53.600001335144</c:v>
                </c:pt>
                <c:pt idx="328">
                  <c:v>59.085716247558601</c:v>
                </c:pt>
                <c:pt idx="329">
                  <c:v>57.085708618164098</c:v>
                </c:pt>
                <c:pt idx="330">
                  <c:v>54.114288330078097</c:v>
                </c:pt>
                <c:pt idx="331">
                  <c:v>54.600006103515597</c:v>
                </c:pt>
                <c:pt idx="332">
                  <c:v>56.200004577636697</c:v>
                </c:pt>
                <c:pt idx="333">
                  <c:v>63.514289855957003</c:v>
                </c:pt>
                <c:pt idx="334">
                  <c:v>55.914283752441399</c:v>
                </c:pt>
                <c:pt idx="335">
                  <c:v>65.085716247558594</c:v>
                </c:pt>
                <c:pt idx="336">
                  <c:v>63.5714302062988</c:v>
                </c:pt>
                <c:pt idx="337">
                  <c:v>65.428565979003906</c:v>
                </c:pt>
                <c:pt idx="338">
                  <c:v>71.628578186035199</c:v>
                </c:pt>
                <c:pt idx="339">
                  <c:v>78.1142578125</c:v>
                </c:pt>
                <c:pt idx="340">
                  <c:v>70.514312744140597</c:v>
                </c:pt>
                <c:pt idx="341">
                  <c:v>70.657135009765597</c:v>
                </c:pt>
                <c:pt idx="342">
                  <c:v>64.771423339843693</c:v>
                </c:pt>
                <c:pt idx="343">
                  <c:v>69.999998092651396</c:v>
                </c:pt>
                <c:pt idx="344">
                  <c:v>71.457143783569293</c:v>
                </c:pt>
                <c:pt idx="345">
                  <c:v>73.057140350341797</c:v>
                </c:pt>
                <c:pt idx="346">
                  <c:v>68.371429443359403</c:v>
                </c:pt>
                <c:pt idx="347">
                  <c:v>80.628570556640597</c:v>
                </c:pt>
                <c:pt idx="348">
                  <c:v>87.714282989501996</c:v>
                </c:pt>
                <c:pt idx="349">
                  <c:v>94.600006103515597</c:v>
                </c:pt>
                <c:pt idx="350">
                  <c:v>87.114284515380902</c:v>
                </c:pt>
                <c:pt idx="351">
                  <c:v>85.171430587768597</c:v>
                </c:pt>
                <c:pt idx="352">
                  <c:v>78.857143402099595</c:v>
                </c:pt>
                <c:pt idx="353">
                  <c:v>79.3714249134064</c:v>
                </c:pt>
                <c:pt idx="354">
                  <c:v>69.057143211364703</c:v>
                </c:pt>
                <c:pt idx="355">
                  <c:v>69.828575134277301</c:v>
                </c:pt>
                <c:pt idx="356">
                  <c:v>62.285713195800803</c:v>
                </c:pt>
                <c:pt idx="357">
                  <c:v>74.914276123046903</c:v>
                </c:pt>
                <c:pt idx="358">
                  <c:v>74.857147216796903</c:v>
                </c:pt>
                <c:pt idx="359">
                  <c:v>82.114273071289105</c:v>
                </c:pt>
                <c:pt idx="360">
                  <c:v>78.542861938476605</c:v>
                </c:pt>
                <c:pt idx="361">
                  <c:v>85.4857177734375</c:v>
                </c:pt>
                <c:pt idx="362">
                  <c:v>75.771430969238295</c:v>
                </c:pt>
                <c:pt idx="363">
                  <c:v>80.999992370605497</c:v>
                </c:pt>
                <c:pt idx="364">
                  <c:v>73.114280700683594</c:v>
                </c:pt>
                <c:pt idx="365">
                  <c:v>69</c:v>
                </c:pt>
                <c:pt idx="366">
                  <c:v>59.085713386535602</c:v>
                </c:pt>
                <c:pt idx="367">
                  <c:v>62.142856597900398</c:v>
                </c:pt>
                <c:pt idx="368">
                  <c:v>57.342858314514203</c:v>
                </c:pt>
                <c:pt idx="369">
                  <c:v>65.485713958740206</c:v>
                </c:pt>
                <c:pt idx="370">
                  <c:v>62.085708618164098</c:v>
                </c:pt>
                <c:pt idx="371">
                  <c:v>69.514289855957003</c:v>
                </c:pt>
                <c:pt idx="372">
                  <c:v>66.371429443359403</c:v>
                </c:pt>
                <c:pt idx="373">
                  <c:v>68.571428298950195</c:v>
                </c:pt>
                <c:pt idx="374">
                  <c:v>66.828569412231403</c:v>
                </c:pt>
                <c:pt idx="375">
                  <c:v>68.857143402099595</c:v>
                </c:pt>
                <c:pt idx="376">
                  <c:v>70.857147216796903</c:v>
                </c:pt>
                <c:pt idx="377">
                  <c:v>68.257141113281193</c:v>
                </c:pt>
                <c:pt idx="378">
                  <c:v>61.771427154541001</c:v>
                </c:pt>
                <c:pt idx="379">
                  <c:v>66.342855453491197</c:v>
                </c:pt>
                <c:pt idx="380">
                  <c:v>64.457139968872099</c:v>
                </c:pt>
                <c:pt idx="381">
                  <c:v>67.799991607666001</c:v>
                </c:pt>
                <c:pt idx="382">
                  <c:v>60.542858123779297</c:v>
                </c:pt>
                <c:pt idx="383">
                  <c:v>52.2571411132813</c:v>
                </c:pt>
                <c:pt idx="384">
                  <c:v>63.4857177734375</c:v>
                </c:pt>
                <c:pt idx="385">
                  <c:v>78.257141113281193</c:v>
                </c:pt>
                <c:pt idx="386">
                  <c:v>78.657142639160199</c:v>
                </c:pt>
                <c:pt idx="387">
                  <c:v>83.542850494384794</c:v>
                </c:pt>
                <c:pt idx="388">
                  <c:v>74.485715866088896</c:v>
                </c:pt>
                <c:pt idx="389">
                  <c:v>82.428568840026898</c:v>
                </c:pt>
                <c:pt idx="390">
                  <c:v>77.542860031127901</c:v>
                </c:pt>
                <c:pt idx="391">
                  <c:v>65.399999856948895</c:v>
                </c:pt>
                <c:pt idx="392">
                  <c:v>50.7428588867188</c:v>
                </c:pt>
                <c:pt idx="393">
                  <c:v>51.857147216796903</c:v>
                </c:pt>
                <c:pt idx="394">
                  <c:v>47.857147216796903</c:v>
                </c:pt>
                <c:pt idx="395">
                  <c:v>53.7714233398438</c:v>
                </c:pt>
                <c:pt idx="396">
                  <c:v>45.199996948242202</c:v>
                </c:pt>
                <c:pt idx="397">
                  <c:v>50.114288330078097</c:v>
                </c:pt>
                <c:pt idx="398">
                  <c:v>51.7142944335938</c:v>
                </c:pt>
                <c:pt idx="399">
                  <c:v>57.5714302062988</c:v>
                </c:pt>
                <c:pt idx="400">
                  <c:v>52.628570556640597</c:v>
                </c:pt>
                <c:pt idx="401">
                  <c:v>56.542854309082003</c:v>
                </c:pt>
                <c:pt idx="402">
                  <c:v>56.885719299316399</c:v>
                </c:pt>
                <c:pt idx="403">
                  <c:v>65.885719299316406</c:v>
                </c:pt>
                <c:pt idx="404">
                  <c:v>58.028572082519503</c:v>
                </c:pt>
                <c:pt idx="405">
                  <c:v>57.771431922912598</c:v>
                </c:pt>
                <c:pt idx="406">
                  <c:v>47.742855072021499</c:v>
                </c:pt>
                <c:pt idx="407">
                  <c:v>51.000003814697301</c:v>
                </c:pt>
                <c:pt idx="408">
                  <c:v>50.228571742773099</c:v>
                </c:pt>
                <c:pt idx="409">
                  <c:v>45.742855072021499</c:v>
                </c:pt>
                <c:pt idx="410">
                  <c:v>31.257144927978501</c:v>
                </c:pt>
                <c:pt idx="411">
                  <c:v>42.657135009765597</c:v>
                </c:pt>
                <c:pt idx="412">
                  <c:v>44.7999877929688</c:v>
                </c:pt>
                <c:pt idx="413">
                  <c:v>38.771408081054702</c:v>
                </c:pt>
                <c:pt idx="414">
                  <c:v>29.914306640625</c:v>
                </c:pt>
                <c:pt idx="415">
                  <c:v>34.914306640625</c:v>
                </c:pt>
                <c:pt idx="416">
                  <c:v>27.3714294433594</c:v>
                </c:pt>
                <c:pt idx="417">
                  <c:v>37.7999877929688</c:v>
                </c:pt>
                <c:pt idx="418">
                  <c:v>36.199996948242202</c:v>
                </c:pt>
                <c:pt idx="419">
                  <c:v>26.457145690918001</c:v>
                </c:pt>
                <c:pt idx="420">
                  <c:v>25.6000061035156</c:v>
                </c:pt>
                <c:pt idx="421">
                  <c:v>32.057144165039098</c:v>
                </c:pt>
                <c:pt idx="422">
                  <c:v>17.8857116699219</c:v>
                </c:pt>
                <c:pt idx="423">
                  <c:v>28.6285705566406</c:v>
                </c:pt>
                <c:pt idx="424">
                  <c:v>24.971420288085898</c:v>
                </c:pt>
                <c:pt idx="425">
                  <c:v>26.3714294433594</c:v>
                </c:pt>
                <c:pt idx="426">
                  <c:v>34</c:v>
                </c:pt>
                <c:pt idx="427">
                  <c:v>41.714279174804702</c:v>
                </c:pt>
                <c:pt idx="428">
                  <c:v>38.5428466796875</c:v>
                </c:pt>
                <c:pt idx="429">
                  <c:v>42.599990844726598</c:v>
                </c:pt>
                <c:pt idx="430">
                  <c:v>36.971427917480497</c:v>
                </c:pt>
                <c:pt idx="431">
                  <c:v>38.085716247558601</c:v>
                </c:pt>
                <c:pt idx="432">
                  <c:v>31.514289855956999</c:v>
                </c:pt>
                <c:pt idx="433">
                  <c:v>36.228570938110401</c:v>
                </c:pt>
                <c:pt idx="434">
                  <c:v>34.314285278320298</c:v>
                </c:pt>
                <c:pt idx="435">
                  <c:v>32.800003051757798</c:v>
                </c:pt>
                <c:pt idx="436">
                  <c:v>23.2571411132813</c:v>
                </c:pt>
                <c:pt idx="437">
                  <c:v>25.514289855956999</c:v>
                </c:pt>
                <c:pt idx="438">
                  <c:v>31.114280700683601</c:v>
                </c:pt>
                <c:pt idx="439">
                  <c:v>42.542854309082003</c:v>
                </c:pt>
                <c:pt idx="440">
                  <c:v>35.228572845458999</c:v>
                </c:pt>
                <c:pt idx="441">
                  <c:v>35.4571533203125</c:v>
                </c:pt>
                <c:pt idx="442">
                  <c:v>39.057144165039098</c:v>
                </c:pt>
                <c:pt idx="443">
                  <c:v>51.657142639160199</c:v>
                </c:pt>
                <c:pt idx="444">
                  <c:v>50.171424865722699</c:v>
                </c:pt>
                <c:pt idx="445">
                  <c:v>-1280.4287109375</c:v>
                </c:pt>
                <c:pt idx="446">
                  <c:v>-1296</c:v>
                </c:pt>
                <c:pt idx="447">
                  <c:v>-1299.2001953125</c:v>
                </c:pt>
                <c:pt idx="448">
                  <c:v>-1301.02880859375</c:v>
                </c:pt>
                <c:pt idx="449">
                  <c:v>-1305.857421875</c:v>
                </c:pt>
                <c:pt idx="450">
                  <c:v>-1315.25732421875</c:v>
                </c:pt>
                <c:pt idx="451">
                  <c:v>-1317.4287109375</c:v>
                </c:pt>
                <c:pt idx="452">
                  <c:v>8.4000005722045898</c:v>
                </c:pt>
                <c:pt idx="453">
                  <c:v>13.742856979370099</c:v>
                </c:pt>
                <c:pt idx="454">
                  <c:v>21.2571411132813</c:v>
                </c:pt>
                <c:pt idx="455">
                  <c:v>19.8571472167969</c:v>
                </c:pt>
                <c:pt idx="456">
                  <c:v>21.714279174804702</c:v>
                </c:pt>
                <c:pt idx="457">
                  <c:v>24.1142883300781</c:v>
                </c:pt>
                <c:pt idx="458">
                  <c:v>26</c:v>
                </c:pt>
                <c:pt idx="459">
                  <c:v>27.228572845458999</c:v>
                </c:pt>
                <c:pt idx="460">
                  <c:v>23.342857360839801</c:v>
                </c:pt>
                <c:pt idx="461">
                  <c:v>20.971427917480501</c:v>
                </c:pt>
                <c:pt idx="462">
                  <c:v>18.457145690918001</c:v>
                </c:pt>
                <c:pt idx="463">
                  <c:v>14.142860412597701</c:v>
                </c:pt>
                <c:pt idx="464">
                  <c:v>18.971427917480501</c:v>
                </c:pt>
                <c:pt idx="465">
                  <c:v>20.685714721679702</c:v>
                </c:pt>
                <c:pt idx="466">
                  <c:v>19.171428680419901</c:v>
                </c:pt>
                <c:pt idx="467">
                  <c:v>21.228569030761701</c:v>
                </c:pt>
                <c:pt idx="468">
                  <c:v>23.7714233398438</c:v>
                </c:pt>
                <c:pt idx="469">
                  <c:v>33.857131958007798</c:v>
                </c:pt>
                <c:pt idx="470">
                  <c:v>45.171432495117202</c:v>
                </c:pt>
                <c:pt idx="471">
                  <c:v>39.942855834960902</c:v>
                </c:pt>
                <c:pt idx="472">
                  <c:v>39.428570508956902</c:v>
                </c:pt>
                <c:pt idx="473">
                  <c:v>36.600000381469698</c:v>
                </c:pt>
                <c:pt idx="474">
                  <c:v>26.9428405761719</c:v>
                </c:pt>
                <c:pt idx="475">
                  <c:v>22.05712890625</c:v>
                </c:pt>
                <c:pt idx="476">
                  <c:v>19.8285827636719</c:v>
                </c:pt>
                <c:pt idx="477">
                  <c:v>13.2000122070312</c:v>
                </c:pt>
                <c:pt idx="478">
                  <c:v>13.2857055664062</c:v>
                </c:pt>
                <c:pt idx="479">
                  <c:v>9.79998779296875</c:v>
                </c:pt>
                <c:pt idx="480">
                  <c:v>8.0285797119140607</c:v>
                </c:pt>
                <c:pt idx="481">
                  <c:v>19.142858505248999</c:v>
                </c:pt>
                <c:pt idx="482">
                  <c:v>15.0571441650391</c:v>
                </c:pt>
                <c:pt idx="483">
                  <c:v>14.4285736083984</c:v>
                </c:pt>
                <c:pt idx="484">
                  <c:v>13.4571437835693</c:v>
                </c:pt>
                <c:pt idx="485">
                  <c:v>12.7142853736877</c:v>
                </c:pt>
                <c:pt idx="486">
                  <c:v>16.514286041259801</c:v>
                </c:pt>
                <c:pt idx="487">
                  <c:v>20.828571319580099</c:v>
                </c:pt>
                <c:pt idx="488">
                  <c:v>18.3428567647934</c:v>
                </c:pt>
                <c:pt idx="489">
                  <c:v>19.371428966522199</c:v>
                </c:pt>
                <c:pt idx="490">
                  <c:v>14.4571418762207</c:v>
                </c:pt>
                <c:pt idx="491">
                  <c:v>12.714285850524901</c:v>
                </c:pt>
                <c:pt idx="492">
                  <c:v>18.457145690918001</c:v>
                </c:pt>
                <c:pt idx="493">
                  <c:v>17.342857360839801</c:v>
                </c:pt>
                <c:pt idx="494">
                  <c:v>17.228569030761701</c:v>
                </c:pt>
                <c:pt idx="495">
                  <c:v>21.685716629028299</c:v>
                </c:pt>
                <c:pt idx="496">
                  <c:v>23.2285766601563</c:v>
                </c:pt>
                <c:pt idx="497">
                  <c:v>23.6285705566406</c:v>
                </c:pt>
                <c:pt idx="498">
                  <c:v>18.6571350097656</c:v>
                </c:pt>
                <c:pt idx="499">
                  <c:v>21.4857177734375</c:v>
                </c:pt>
                <c:pt idx="500">
                  <c:v>15.5714302062988</c:v>
                </c:pt>
                <c:pt idx="501">
                  <c:v>14.9142913818359</c:v>
                </c:pt>
                <c:pt idx="502">
                  <c:v>9</c:v>
                </c:pt>
                <c:pt idx="503">
                  <c:v>8.74285888671875</c:v>
                </c:pt>
                <c:pt idx="504">
                  <c:v>8.0571441650390607</c:v>
                </c:pt>
                <c:pt idx="505">
                  <c:v>14.4857177734375</c:v>
                </c:pt>
                <c:pt idx="506">
                  <c:v>-0.25714492797851601</c:v>
                </c:pt>
                <c:pt idx="507">
                  <c:v>1.22857141494751</c:v>
                </c:pt>
                <c:pt idx="508">
                  <c:v>0.48571395874023399</c:v>
                </c:pt>
                <c:pt idx="509">
                  <c:v>-2.37142753601074</c:v>
                </c:pt>
                <c:pt idx="510">
                  <c:v>-6.1999969482421902</c:v>
                </c:pt>
                <c:pt idx="511">
                  <c:v>-3.6285705566406201</c:v>
                </c:pt>
                <c:pt idx="512">
                  <c:v>-8.77142333984375</c:v>
                </c:pt>
                <c:pt idx="513">
                  <c:v>-4.1714324951171902</c:v>
                </c:pt>
                <c:pt idx="514">
                  <c:v>-7.6571502685546902</c:v>
                </c:pt>
                <c:pt idx="515">
                  <c:v>-3.3142852783203098</c:v>
                </c:pt>
                <c:pt idx="516">
                  <c:v>1.25714111328125</c:v>
                </c:pt>
                <c:pt idx="517">
                  <c:v>3.25714111328125</c:v>
                </c:pt>
                <c:pt idx="518">
                  <c:v>3.0285797119140598</c:v>
                </c:pt>
                <c:pt idx="519">
                  <c:v>10.2000122070312</c:v>
                </c:pt>
                <c:pt idx="520">
                  <c:v>15.7142856121063</c:v>
                </c:pt>
                <c:pt idx="521">
                  <c:v>16.742857933044402</c:v>
                </c:pt>
                <c:pt idx="522">
                  <c:v>16.9142875671387</c:v>
                </c:pt>
                <c:pt idx="523">
                  <c:v>19.199996948242202</c:v>
                </c:pt>
                <c:pt idx="524">
                  <c:v>17.400001525878899</c:v>
                </c:pt>
                <c:pt idx="525">
                  <c:v>16.342857360839801</c:v>
                </c:pt>
                <c:pt idx="526">
                  <c:v>14.5142822265625</c:v>
                </c:pt>
                <c:pt idx="527">
                  <c:v>16.314285278320298</c:v>
                </c:pt>
                <c:pt idx="528">
                  <c:v>20.142856597900401</c:v>
                </c:pt>
                <c:pt idx="529">
                  <c:v>21.885719299316399</c:v>
                </c:pt>
                <c:pt idx="530">
                  <c:v>20.1142883300781</c:v>
                </c:pt>
                <c:pt idx="531">
                  <c:v>26.200000762939499</c:v>
                </c:pt>
                <c:pt idx="532">
                  <c:v>23.8857116699219</c:v>
                </c:pt>
                <c:pt idx="533">
                  <c:v>25.171424865722699</c:v>
                </c:pt>
                <c:pt idx="534">
                  <c:v>21.200004577636701</c:v>
                </c:pt>
                <c:pt idx="535">
                  <c:v>19.3714294433594</c:v>
                </c:pt>
                <c:pt idx="536">
                  <c:v>11.8571472167969</c:v>
                </c:pt>
                <c:pt idx="537">
                  <c:v>17.4285583496094</c:v>
                </c:pt>
                <c:pt idx="538">
                  <c:v>11.6571502685547</c:v>
                </c:pt>
                <c:pt idx="539">
                  <c:v>9.5714302062988299</c:v>
                </c:pt>
                <c:pt idx="540">
                  <c:v>9.3714294433593697</c:v>
                </c:pt>
                <c:pt idx="541">
                  <c:v>10.6857147216797</c:v>
                </c:pt>
                <c:pt idx="542">
                  <c:v>15.828575134277299</c:v>
                </c:pt>
                <c:pt idx="543">
                  <c:v>21.5142822265625</c:v>
                </c:pt>
                <c:pt idx="544">
                  <c:v>12.94287109375</c:v>
                </c:pt>
                <c:pt idx="545">
                  <c:v>17.342857360839801</c:v>
                </c:pt>
                <c:pt idx="546">
                  <c:v>24.2571411132813</c:v>
                </c:pt>
                <c:pt idx="547">
                  <c:v>23.800003051757798</c:v>
                </c:pt>
                <c:pt idx="548">
                  <c:v>22.3428649902344</c:v>
                </c:pt>
                <c:pt idx="549">
                  <c:v>24.4857177734375</c:v>
                </c:pt>
                <c:pt idx="550">
                  <c:v>19.685714721679702</c:v>
                </c:pt>
                <c:pt idx="551">
                  <c:v>28.199996948242202</c:v>
                </c:pt>
                <c:pt idx="552">
                  <c:v>22.3714294433594</c:v>
                </c:pt>
                <c:pt idx="553">
                  <c:v>19.5142822265625</c:v>
                </c:pt>
                <c:pt idx="554">
                  <c:v>19.2000122070313</c:v>
                </c:pt>
                <c:pt idx="555">
                  <c:v>19.2000122070313</c:v>
                </c:pt>
                <c:pt idx="556">
                  <c:v>9.5142822265625</c:v>
                </c:pt>
                <c:pt idx="557">
                  <c:v>15.3999938964844</c:v>
                </c:pt>
                <c:pt idx="558">
                  <c:v>8.4000091552734393</c:v>
                </c:pt>
                <c:pt idx="559">
                  <c:v>16.142868041992202</c:v>
                </c:pt>
                <c:pt idx="560">
                  <c:v>13.8857116699219</c:v>
                </c:pt>
                <c:pt idx="561">
                  <c:v>18.3714294433594</c:v>
                </c:pt>
                <c:pt idx="562">
                  <c:v>18.800003051757798</c:v>
                </c:pt>
                <c:pt idx="563">
                  <c:v>26.714279174804702</c:v>
                </c:pt>
                <c:pt idx="564">
                  <c:v>22.542861938476602</c:v>
                </c:pt>
                <c:pt idx="565">
                  <c:v>20.6285705566406</c:v>
                </c:pt>
                <c:pt idx="566">
                  <c:v>17.1142883300781</c:v>
                </c:pt>
                <c:pt idx="567">
                  <c:v>22.171432495117202</c:v>
                </c:pt>
                <c:pt idx="568">
                  <c:v>18.285720825195298</c:v>
                </c:pt>
                <c:pt idx="569">
                  <c:v>27.628566741943398</c:v>
                </c:pt>
                <c:pt idx="570">
                  <c:v>28.771427154541001</c:v>
                </c:pt>
                <c:pt idx="571">
                  <c:v>30.9428567588329</c:v>
                </c:pt>
                <c:pt idx="572">
                  <c:v>34.399998307228103</c:v>
                </c:pt>
                <c:pt idx="573">
                  <c:v>39.028572082519503</c:v>
                </c:pt>
                <c:pt idx="574">
                  <c:v>32.571426391601598</c:v>
                </c:pt>
                <c:pt idx="575">
                  <c:v>39.514297485351598</c:v>
                </c:pt>
                <c:pt idx="576">
                  <c:v>34.142856597900398</c:v>
                </c:pt>
                <c:pt idx="577">
                  <c:v>34.457145690917997</c:v>
                </c:pt>
                <c:pt idx="578">
                  <c:v>36.799999237060497</c:v>
                </c:pt>
                <c:pt idx="579">
                  <c:v>36.914283752441399</c:v>
                </c:pt>
                <c:pt idx="580">
                  <c:v>33.600001335144</c:v>
                </c:pt>
                <c:pt idx="581">
                  <c:v>46.942855834960902</c:v>
                </c:pt>
                <c:pt idx="582">
                  <c:v>38.657143592834501</c:v>
                </c:pt>
                <c:pt idx="583">
                  <c:v>35.4857177734375</c:v>
                </c:pt>
                <c:pt idx="584">
                  <c:v>38.4285888671875</c:v>
                </c:pt>
                <c:pt idx="585">
                  <c:v>30.2857055664063</c:v>
                </c:pt>
                <c:pt idx="586">
                  <c:v>36.7428588867188</c:v>
                </c:pt>
                <c:pt idx="587">
                  <c:v>43.114288330078097</c:v>
                </c:pt>
                <c:pt idx="588">
                  <c:v>29.1999816894531</c:v>
                </c:pt>
                <c:pt idx="589">
                  <c:v>38.399993896484403</c:v>
                </c:pt>
                <c:pt idx="590">
                  <c:v>41.4285888671875</c:v>
                </c:pt>
                <c:pt idx="591">
                  <c:v>41.342857360839801</c:v>
                </c:pt>
                <c:pt idx="592">
                  <c:v>51.171424865722699</c:v>
                </c:pt>
                <c:pt idx="593">
                  <c:v>52.514284133911097</c:v>
                </c:pt>
                <c:pt idx="594">
                  <c:v>40.200000762939503</c:v>
                </c:pt>
                <c:pt idx="595">
                  <c:v>42.571426391601598</c:v>
                </c:pt>
                <c:pt idx="596">
                  <c:v>35.342849731445298</c:v>
                </c:pt>
                <c:pt idx="597">
                  <c:v>36.800003051757798</c:v>
                </c:pt>
                <c:pt idx="598">
                  <c:v>22.714279174804702</c:v>
                </c:pt>
                <c:pt idx="599">
                  <c:v>27.685714721679702</c:v>
                </c:pt>
                <c:pt idx="600">
                  <c:v>26.028564453125</c:v>
                </c:pt>
                <c:pt idx="601">
                  <c:v>40.457138061523402</c:v>
                </c:pt>
                <c:pt idx="602">
                  <c:v>53.142868041992202</c:v>
                </c:pt>
                <c:pt idx="603">
                  <c:v>63.7714233398438</c:v>
                </c:pt>
                <c:pt idx="604">
                  <c:v>64.600006103515597</c:v>
                </c:pt>
                <c:pt idx="605">
                  <c:v>82.600006103515597</c:v>
                </c:pt>
                <c:pt idx="606">
                  <c:v>83.028572082519503</c:v>
                </c:pt>
                <c:pt idx="607">
                  <c:v>96.057136535644503</c:v>
                </c:pt>
                <c:pt idx="608">
                  <c:v>96.114288330078097</c:v>
                </c:pt>
                <c:pt idx="609">
                  <c:v>106.485717773437</c:v>
                </c:pt>
                <c:pt idx="610">
                  <c:v>106.228561401367</c:v>
                </c:pt>
                <c:pt idx="611">
                  <c:v>114.714279174805</c:v>
                </c:pt>
                <c:pt idx="612">
                  <c:v>124.142852783203</c:v>
                </c:pt>
                <c:pt idx="613">
                  <c:v>136.68570709228501</c:v>
                </c:pt>
                <c:pt idx="614">
                  <c:v>146.828577041626</c:v>
                </c:pt>
                <c:pt idx="615">
                  <c:v>172.65713500976599</c:v>
                </c:pt>
                <c:pt idx="616">
                  <c:v>187.942852377892</c:v>
                </c:pt>
                <c:pt idx="617">
                  <c:v>214.28571701049799</c:v>
                </c:pt>
                <c:pt idx="618">
                  <c:v>234.25714457035099</c:v>
                </c:pt>
                <c:pt idx="619">
                  <c:v>264.57142639160202</c:v>
                </c:pt>
                <c:pt idx="620">
                  <c:v>286.88571166992199</c:v>
                </c:pt>
                <c:pt idx="621">
                  <c:v>317.85715103149403</c:v>
                </c:pt>
                <c:pt idx="622">
                  <c:v>349.22857666015602</c:v>
                </c:pt>
                <c:pt idx="623">
                  <c:v>390.68572998046898</c:v>
                </c:pt>
                <c:pt idx="624">
                  <c:v>437.85714721679699</c:v>
                </c:pt>
                <c:pt idx="625">
                  <c:v>504.05714416503901</c:v>
                </c:pt>
                <c:pt idx="626">
                  <c:v>564.37144470214798</c:v>
                </c:pt>
                <c:pt idx="627">
                  <c:v>645.37142944335903</c:v>
                </c:pt>
                <c:pt idx="628">
                  <c:v>727.88571166992199</c:v>
                </c:pt>
                <c:pt idx="629">
                  <c:v>818.85716247558605</c:v>
                </c:pt>
                <c:pt idx="630">
                  <c:v>914.88569641113304</c:v>
                </c:pt>
                <c:pt idx="631">
                  <c:v>1035.5428771972699</c:v>
                </c:pt>
                <c:pt idx="632">
                  <c:v>1160.6286010742199</c:v>
                </c:pt>
                <c:pt idx="633">
                  <c:v>1303.9999694824201</c:v>
                </c:pt>
                <c:pt idx="634">
                  <c:v>1453.20007324219</c:v>
                </c:pt>
                <c:pt idx="635">
                  <c:v>1621.3428039550799</c:v>
                </c:pt>
                <c:pt idx="636">
                  <c:v>1809.7713928222699</c:v>
                </c:pt>
                <c:pt idx="637">
                  <c:v>2047.6285705566399</c:v>
                </c:pt>
                <c:pt idx="638">
                  <c:v>2278.8571472168001</c:v>
                </c:pt>
                <c:pt idx="639">
                  <c:v>2530.2286071777298</c:v>
                </c:pt>
                <c:pt idx="640">
                  <c:v>2815.0856628418001</c:v>
                </c:pt>
                <c:pt idx="641">
                  <c:v>3135.6857604980501</c:v>
                </c:pt>
                <c:pt idx="642">
                  <c:v>3476.7713928222702</c:v>
                </c:pt>
                <c:pt idx="643">
                  <c:v>3854.1427917480501</c:v>
                </c:pt>
                <c:pt idx="644">
                  <c:v>4227.2855987548801</c:v>
                </c:pt>
                <c:pt idx="645">
                  <c:v>4671.0286140441904</c:v>
                </c:pt>
                <c:pt idx="646">
                  <c:v>5147.9427185058603</c:v>
                </c:pt>
                <c:pt idx="647">
                  <c:v>5640.5714263915997</c:v>
                </c:pt>
                <c:pt idx="648">
                  <c:v>6138.82862854004</c:v>
                </c:pt>
                <c:pt idx="649">
                  <c:v>6678.0572814941397</c:v>
                </c:pt>
                <c:pt idx="650">
                  <c:v>7191.65721130371</c:v>
                </c:pt>
                <c:pt idx="651">
                  <c:v>7710.2859230041504</c:v>
                </c:pt>
                <c:pt idx="652">
                  <c:v>8194.4858112335205</c:v>
                </c:pt>
                <c:pt idx="653">
                  <c:v>8684.2001190185492</c:v>
                </c:pt>
                <c:pt idx="654">
                  <c:v>9159.8290252685492</c:v>
                </c:pt>
                <c:pt idx="655">
                  <c:v>9655.4858856201208</c:v>
                </c:pt>
                <c:pt idx="656">
                  <c:v>10091.9998931885</c:v>
                </c:pt>
                <c:pt idx="657">
                  <c:v>10543.5430755615</c:v>
                </c:pt>
                <c:pt idx="658">
                  <c:v>10992.914367675799</c:v>
                </c:pt>
                <c:pt idx="659">
                  <c:v>11438.799861908001</c:v>
                </c:pt>
                <c:pt idx="660">
                  <c:v>11840.371232986499</c:v>
                </c:pt>
                <c:pt idx="661">
                  <c:v>12214.2569732666</c:v>
                </c:pt>
                <c:pt idx="662">
                  <c:v>12570.200336456301</c:v>
                </c:pt>
                <c:pt idx="663">
                  <c:v>12856.8572821617</c:v>
                </c:pt>
                <c:pt idx="664">
                  <c:v>13106.9995822906</c:v>
                </c:pt>
                <c:pt idx="665">
                  <c:v>13324.799747466999</c:v>
                </c:pt>
                <c:pt idx="666">
                  <c:v>13465.3145141602</c:v>
                </c:pt>
                <c:pt idx="667">
                  <c:v>13543.943084716801</c:v>
                </c:pt>
                <c:pt idx="668">
                  <c:v>13600.3718261719</c:v>
                </c:pt>
                <c:pt idx="669">
                  <c:v>13557.8289489746</c:v>
                </c:pt>
                <c:pt idx="670">
                  <c:v>13526.0290527344</c:v>
                </c:pt>
                <c:pt idx="671">
                  <c:v>13441.514373779301</c:v>
                </c:pt>
                <c:pt idx="672">
                  <c:v>13295.771270752</c:v>
                </c:pt>
                <c:pt idx="673">
                  <c:v>13128.2286376953</c:v>
                </c:pt>
                <c:pt idx="674">
                  <c:v>12912.1425018311</c:v>
                </c:pt>
                <c:pt idx="675">
                  <c:v>12642.856918334999</c:v>
                </c:pt>
                <c:pt idx="676">
                  <c:v>12339.2571144104</c:v>
                </c:pt>
                <c:pt idx="677">
                  <c:v>12012.5147600174</c:v>
                </c:pt>
                <c:pt idx="678">
                  <c:v>11661.9717082977</c:v>
                </c:pt>
                <c:pt idx="679">
                  <c:v>11287.1715126038</c:v>
                </c:pt>
                <c:pt idx="680">
                  <c:v>10881.542827606199</c:v>
                </c:pt>
                <c:pt idx="681">
                  <c:v>10501.4004187584</c:v>
                </c:pt>
                <c:pt idx="682">
                  <c:v>10090.9425506592</c:v>
                </c:pt>
                <c:pt idx="683">
                  <c:v>9699.0857696533203</c:v>
                </c:pt>
                <c:pt idx="684">
                  <c:v>9294.7141189575195</c:v>
                </c:pt>
                <c:pt idx="685">
                  <c:v>8873.4852957725507</c:v>
                </c:pt>
                <c:pt idx="686">
                  <c:v>8468.5143661499005</c:v>
                </c:pt>
                <c:pt idx="687">
                  <c:v>8078.9143447876004</c:v>
                </c:pt>
                <c:pt idx="688">
                  <c:v>7682.9713439941397</c:v>
                </c:pt>
                <c:pt idx="689">
                  <c:v>7292.5712604522696</c:v>
                </c:pt>
                <c:pt idx="690">
                  <c:v>6924.9426879882803</c:v>
                </c:pt>
                <c:pt idx="691">
                  <c:v>6562.4855499267596</c:v>
                </c:pt>
                <c:pt idx="692">
                  <c:v>6220.7713851928702</c:v>
                </c:pt>
                <c:pt idx="693">
                  <c:v>5882.9430770873996</c:v>
                </c:pt>
                <c:pt idx="694">
                  <c:v>5559.8855743408203</c:v>
                </c:pt>
                <c:pt idx="695">
                  <c:v>5250.8572845459003</c:v>
                </c:pt>
                <c:pt idx="696">
                  <c:v>4980.17138671875</c:v>
                </c:pt>
                <c:pt idx="697">
                  <c:v>4696.4859313964798</c:v>
                </c:pt>
                <c:pt idx="698">
                  <c:v>4436.2283630371103</c:v>
                </c:pt>
                <c:pt idx="699">
                  <c:v>4187.6571044921902</c:v>
                </c:pt>
                <c:pt idx="700">
                  <c:v>3944.2571563720699</c:v>
                </c:pt>
                <c:pt idx="701">
                  <c:v>3729.1429443359398</c:v>
                </c:pt>
                <c:pt idx="702">
                  <c:v>3529.6570739746098</c:v>
                </c:pt>
                <c:pt idx="703">
                  <c:v>3330.6570434570299</c:v>
                </c:pt>
                <c:pt idx="704">
                  <c:v>3156.1714172363299</c:v>
                </c:pt>
                <c:pt idx="705">
                  <c:v>2987.1142578125</c:v>
                </c:pt>
                <c:pt idx="706">
                  <c:v>2839.8857879638699</c:v>
                </c:pt>
                <c:pt idx="707">
                  <c:v>2716.9714050293001</c:v>
                </c:pt>
                <c:pt idx="708">
                  <c:v>2585.0286560058598</c:v>
                </c:pt>
                <c:pt idx="709">
                  <c:v>2454.1713256835901</c:v>
                </c:pt>
                <c:pt idx="710">
                  <c:v>2347.02856445313</c:v>
                </c:pt>
                <c:pt idx="711">
                  <c:v>2238.94287109375</c:v>
                </c:pt>
                <c:pt idx="712">
                  <c:v>2142.94287109375</c:v>
                </c:pt>
                <c:pt idx="713">
                  <c:v>2053.7142944335901</c:v>
                </c:pt>
                <c:pt idx="714">
                  <c:v>1956.3714294433601</c:v>
                </c:pt>
                <c:pt idx="715">
                  <c:v>1878.71423339844</c:v>
                </c:pt>
                <c:pt idx="716">
                  <c:v>1816.8856811523401</c:v>
                </c:pt>
                <c:pt idx="717">
                  <c:v>1746.11427307129</c:v>
                </c:pt>
                <c:pt idx="718">
                  <c:v>1684.0285949706999</c:v>
                </c:pt>
                <c:pt idx="719">
                  <c:v>1629.0857238769499</c:v>
                </c:pt>
                <c:pt idx="720">
                  <c:v>1577.3714776039101</c:v>
                </c:pt>
                <c:pt idx="721">
                  <c:v>1537.3428459167501</c:v>
                </c:pt>
                <c:pt idx="722">
                  <c:v>1487.4285774231</c:v>
                </c:pt>
                <c:pt idx="723">
                  <c:v>1452.2571740150499</c:v>
                </c:pt>
                <c:pt idx="724">
                  <c:v>1419.2571153640699</c:v>
                </c:pt>
                <c:pt idx="725">
                  <c:v>1398.54283714294</c:v>
                </c:pt>
                <c:pt idx="726">
                  <c:v>1367.82861995697</c:v>
                </c:pt>
                <c:pt idx="727">
                  <c:v>1343.3714880943301</c:v>
                </c:pt>
                <c:pt idx="728">
                  <c:v>1313.62853240967</c:v>
                </c:pt>
                <c:pt idx="729">
                  <c:v>1301.7428283691399</c:v>
                </c:pt>
                <c:pt idx="730">
                  <c:v>1275.1714811325101</c:v>
                </c:pt>
                <c:pt idx="731">
                  <c:v>1262.71425437927</c:v>
                </c:pt>
                <c:pt idx="732">
                  <c:v>1236.3428087234499</c:v>
                </c:pt>
                <c:pt idx="733">
                  <c:v>1229.7142677307099</c:v>
                </c:pt>
                <c:pt idx="734">
                  <c:v>1213.6285858154299</c:v>
                </c:pt>
                <c:pt idx="735">
                  <c:v>1206.42858886719</c:v>
                </c:pt>
                <c:pt idx="736">
                  <c:v>1194.2285995483401</c:v>
                </c:pt>
                <c:pt idx="737">
                  <c:v>1190.02854919434</c:v>
                </c:pt>
                <c:pt idx="738">
                  <c:v>1179.8571166992199</c:v>
                </c:pt>
                <c:pt idx="739">
                  <c:v>1174.1142578125</c:v>
                </c:pt>
                <c:pt idx="740">
                  <c:v>1164.2285461425799</c:v>
                </c:pt>
                <c:pt idx="741">
                  <c:v>1155.8285255432099</c:v>
                </c:pt>
                <c:pt idx="742">
                  <c:v>1144.4000625610399</c:v>
                </c:pt>
                <c:pt idx="743">
                  <c:v>1137.1714782714801</c:v>
                </c:pt>
                <c:pt idx="744">
                  <c:v>1120.7999954223601</c:v>
                </c:pt>
                <c:pt idx="745">
                  <c:v>1116.3999748230001</c:v>
                </c:pt>
                <c:pt idx="746">
                  <c:v>1108.4857482910199</c:v>
                </c:pt>
                <c:pt idx="747">
                  <c:v>1105.8857116699201</c:v>
                </c:pt>
                <c:pt idx="748">
                  <c:v>1112.1428527831999</c:v>
                </c:pt>
                <c:pt idx="749">
                  <c:v>1114.48571777344</c:v>
                </c:pt>
                <c:pt idx="750">
                  <c:v>1106.51428222656</c:v>
                </c:pt>
                <c:pt idx="751">
                  <c:v>1117.02854537964</c:v>
                </c:pt>
                <c:pt idx="752">
                  <c:v>1105.22861862183</c:v>
                </c:pt>
                <c:pt idx="753">
                  <c:v>1099.62854385376</c:v>
                </c:pt>
                <c:pt idx="754">
                  <c:v>1096.0285468101499</c:v>
                </c:pt>
                <c:pt idx="755">
                  <c:v>1098.28573179245</c:v>
                </c:pt>
                <c:pt idx="756">
                  <c:v>1095.6000347137499</c:v>
                </c:pt>
                <c:pt idx="757">
                  <c:v>1099.3714141845701</c:v>
                </c:pt>
                <c:pt idx="758">
                  <c:v>1091.1999816894499</c:v>
                </c:pt>
                <c:pt idx="759">
                  <c:v>1108.2000274658201</c:v>
                </c:pt>
                <c:pt idx="760">
                  <c:v>1111.1999816894499</c:v>
                </c:pt>
                <c:pt idx="761">
                  <c:v>1116.2571411132801</c:v>
                </c:pt>
                <c:pt idx="762">
                  <c:v>1108.2571411132801</c:v>
                </c:pt>
                <c:pt idx="763">
                  <c:v>1106.2857055664099</c:v>
                </c:pt>
                <c:pt idx="764">
                  <c:v>1102.51428222656</c:v>
                </c:pt>
                <c:pt idx="765">
                  <c:v>1109.4857482910199</c:v>
                </c:pt>
                <c:pt idx="766">
                  <c:v>1096.1142883300799</c:v>
                </c:pt>
                <c:pt idx="767">
                  <c:v>1095.8571472168001</c:v>
                </c:pt>
                <c:pt idx="768">
                  <c:v>1088.7428588867199</c:v>
                </c:pt>
                <c:pt idx="769">
                  <c:v>1083.8571472168001</c:v>
                </c:pt>
                <c:pt idx="770">
                  <c:v>1086.3142700195301</c:v>
                </c:pt>
                <c:pt idx="771">
                  <c:v>1090.7142944335901</c:v>
                </c:pt>
                <c:pt idx="772">
                  <c:v>1079.02857971191</c:v>
                </c:pt>
                <c:pt idx="773">
                  <c:v>1078.9142761230501</c:v>
                </c:pt>
                <c:pt idx="774">
                  <c:v>1070.1143188476599</c:v>
                </c:pt>
                <c:pt idx="775">
                  <c:v>1067.48570251465</c:v>
                </c:pt>
                <c:pt idx="776">
                  <c:v>1066.2000198364301</c:v>
                </c:pt>
                <c:pt idx="777">
                  <c:v>1058.1714172363299</c:v>
                </c:pt>
                <c:pt idx="778">
                  <c:v>1055.6856842041</c:v>
                </c:pt>
                <c:pt idx="779">
                  <c:v>1049.5428314209</c:v>
                </c:pt>
                <c:pt idx="780">
                  <c:v>1048.17140960693</c:v>
                </c:pt>
                <c:pt idx="781">
                  <c:v>1058.7999954223601</c:v>
                </c:pt>
                <c:pt idx="782">
                  <c:v>1045.3143005371101</c:v>
                </c:pt>
                <c:pt idx="783">
                  <c:v>1038.17140197754</c:v>
                </c:pt>
                <c:pt idx="784">
                  <c:v>1030.7428665161101</c:v>
                </c:pt>
                <c:pt idx="785">
                  <c:v>1022.65712738037</c:v>
                </c:pt>
                <c:pt idx="786">
                  <c:v>1018.77143859863</c:v>
                </c:pt>
                <c:pt idx="787">
                  <c:v>1010.74287414551</c:v>
                </c:pt>
                <c:pt idx="788">
                  <c:v>992.68569946289097</c:v>
                </c:pt>
                <c:pt idx="789">
                  <c:v>986.39997863769497</c:v>
                </c:pt>
                <c:pt idx="790">
                  <c:v>972.1142578125</c:v>
                </c:pt>
                <c:pt idx="791">
                  <c:v>954.11427307128895</c:v>
                </c:pt>
                <c:pt idx="792">
                  <c:v>920.91426086425804</c:v>
                </c:pt>
                <c:pt idx="793">
                  <c:v>901.71430206298805</c:v>
                </c:pt>
                <c:pt idx="794">
                  <c:v>869.17144775390602</c:v>
                </c:pt>
                <c:pt idx="795">
                  <c:v>831.88569641113304</c:v>
                </c:pt>
                <c:pt idx="796">
                  <c:v>812.60000610351597</c:v>
                </c:pt>
                <c:pt idx="797">
                  <c:v>785.68569183349598</c:v>
                </c:pt>
                <c:pt idx="798">
                  <c:v>769.57144165039097</c:v>
                </c:pt>
                <c:pt idx="799">
                  <c:v>765.17143249511696</c:v>
                </c:pt>
                <c:pt idx="800">
                  <c:v>744.59997558593795</c:v>
                </c:pt>
                <c:pt idx="801">
                  <c:v>731.14288330078102</c:v>
                </c:pt>
                <c:pt idx="802">
                  <c:v>721.25714111328102</c:v>
                </c:pt>
                <c:pt idx="803">
                  <c:v>696.85716247558605</c:v>
                </c:pt>
                <c:pt idx="804">
                  <c:v>675.60000610351597</c:v>
                </c:pt>
                <c:pt idx="805">
                  <c:v>647.05715942382801</c:v>
                </c:pt>
                <c:pt idx="806">
                  <c:v>617.88572692871105</c:v>
                </c:pt>
                <c:pt idx="807">
                  <c:v>606.28570556640602</c:v>
                </c:pt>
                <c:pt idx="808">
                  <c:v>581.80000305175804</c:v>
                </c:pt>
                <c:pt idx="809">
                  <c:v>565.45715332031295</c:v>
                </c:pt>
                <c:pt idx="810">
                  <c:v>544.08572387695301</c:v>
                </c:pt>
                <c:pt idx="811">
                  <c:v>526.28572082519497</c:v>
                </c:pt>
                <c:pt idx="812">
                  <c:v>514.74285888671898</c:v>
                </c:pt>
                <c:pt idx="813">
                  <c:v>498.59999084472702</c:v>
                </c:pt>
                <c:pt idx="814">
                  <c:v>469.65715026855497</c:v>
                </c:pt>
                <c:pt idx="815">
                  <c:v>472.59999084472702</c:v>
                </c:pt>
                <c:pt idx="816">
                  <c:v>449.57142639160202</c:v>
                </c:pt>
                <c:pt idx="817">
                  <c:v>434.88571929931601</c:v>
                </c:pt>
                <c:pt idx="818">
                  <c:v>417.68572998046898</c:v>
                </c:pt>
                <c:pt idx="819">
                  <c:v>403.91427612304699</c:v>
                </c:pt>
                <c:pt idx="820">
                  <c:v>376.828575134277</c:v>
                </c:pt>
                <c:pt idx="821">
                  <c:v>370.82856750488298</c:v>
                </c:pt>
                <c:pt idx="822">
                  <c:v>333.314284324646</c:v>
                </c:pt>
                <c:pt idx="823">
                  <c:v>328.28572320938099</c:v>
                </c:pt>
                <c:pt idx="824">
                  <c:v>314.77145385742199</c:v>
                </c:pt>
                <c:pt idx="825">
                  <c:v>304.57144165039102</c:v>
                </c:pt>
                <c:pt idx="826">
                  <c:v>288.79995727539102</c:v>
                </c:pt>
                <c:pt idx="827">
                  <c:v>289.25712585449202</c:v>
                </c:pt>
                <c:pt idx="828">
                  <c:v>262.28570556640602</c:v>
                </c:pt>
                <c:pt idx="829">
                  <c:v>262.77143859863298</c:v>
                </c:pt>
                <c:pt idx="830">
                  <c:v>250.971435546875</c:v>
                </c:pt>
                <c:pt idx="831">
                  <c:v>240.05714797973599</c:v>
                </c:pt>
                <c:pt idx="832">
                  <c:v>231.57143402099601</c:v>
                </c:pt>
                <c:pt idx="833">
                  <c:v>218.40000152587899</c:v>
                </c:pt>
                <c:pt idx="834">
                  <c:v>211.45714187622099</c:v>
                </c:pt>
                <c:pt idx="835">
                  <c:v>219.34285736083999</c:v>
                </c:pt>
                <c:pt idx="836">
                  <c:v>200.171424865723</c:v>
                </c:pt>
                <c:pt idx="837">
                  <c:v>199.828575134277</c:v>
                </c:pt>
                <c:pt idx="838">
                  <c:v>198.17143058776901</c:v>
                </c:pt>
                <c:pt idx="839">
                  <c:v>188.51428604125999</c:v>
                </c:pt>
                <c:pt idx="840">
                  <c:v>181.65714454650899</c:v>
                </c:pt>
                <c:pt idx="841">
                  <c:v>182.25714111328099</c:v>
                </c:pt>
                <c:pt idx="842">
                  <c:v>167.485710144043</c:v>
                </c:pt>
                <c:pt idx="843">
                  <c:v>169.68571472168</c:v>
                </c:pt>
                <c:pt idx="844">
                  <c:v>154.428576946259</c:v>
                </c:pt>
                <c:pt idx="845">
                  <c:v>148.571433782578</c:v>
                </c:pt>
                <c:pt idx="846">
                  <c:v>145.257144927979</c:v>
                </c:pt>
                <c:pt idx="847">
                  <c:v>152.028564453125</c:v>
                </c:pt>
                <c:pt idx="848">
                  <c:v>142.285720825195</c:v>
                </c:pt>
                <c:pt idx="849">
                  <c:v>140.79998779296901</c:v>
                </c:pt>
                <c:pt idx="850">
                  <c:v>127.142860412598</c:v>
                </c:pt>
                <c:pt idx="851">
                  <c:v>126.857141494751</c:v>
                </c:pt>
                <c:pt idx="852">
                  <c:v>121.77142333984401</c:v>
                </c:pt>
                <c:pt idx="853">
                  <c:v>120.714279174805</c:v>
                </c:pt>
                <c:pt idx="854">
                  <c:v>109.31427764892599</c:v>
                </c:pt>
                <c:pt idx="855">
                  <c:v>104.25714206695601</c:v>
                </c:pt>
                <c:pt idx="856">
                  <c:v>104.314286589622</c:v>
                </c:pt>
                <c:pt idx="857">
                  <c:v>110.485717773437</c:v>
                </c:pt>
                <c:pt idx="858">
                  <c:v>107.31428527832</c:v>
                </c:pt>
                <c:pt idx="859">
                  <c:v>105.142860412598</c:v>
                </c:pt>
                <c:pt idx="860">
                  <c:v>99.685715913772597</c:v>
                </c:pt>
                <c:pt idx="861">
                  <c:v>99.457142353057904</c:v>
                </c:pt>
                <c:pt idx="862">
                  <c:v>88.857139587402301</c:v>
                </c:pt>
                <c:pt idx="863">
                  <c:v>72.057140350341797</c:v>
                </c:pt>
                <c:pt idx="864">
                  <c:v>68.857143402099595</c:v>
                </c:pt>
                <c:pt idx="865">
                  <c:v>70.628570556640597</c:v>
                </c:pt>
                <c:pt idx="866">
                  <c:v>60.514286041259801</c:v>
                </c:pt>
                <c:pt idx="867">
                  <c:v>66.771429061889606</c:v>
                </c:pt>
                <c:pt idx="868">
                  <c:v>63.400000572204597</c:v>
                </c:pt>
                <c:pt idx="869">
                  <c:v>68.085716247558594</c:v>
                </c:pt>
                <c:pt idx="870">
                  <c:v>66.457145690917997</c:v>
                </c:pt>
                <c:pt idx="871">
                  <c:v>62.485713958740199</c:v>
                </c:pt>
                <c:pt idx="872">
                  <c:v>51.857147216796903</c:v>
                </c:pt>
                <c:pt idx="873">
                  <c:v>61.000000476837201</c:v>
                </c:pt>
                <c:pt idx="874">
                  <c:v>52.514283180236802</c:v>
                </c:pt>
                <c:pt idx="875">
                  <c:v>50.7428588867188</c:v>
                </c:pt>
                <c:pt idx="876">
                  <c:v>43.371421813964801</c:v>
                </c:pt>
                <c:pt idx="877">
                  <c:v>55.828573226928697</c:v>
                </c:pt>
                <c:pt idx="878">
                  <c:v>59.371429443359403</c:v>
                </c:pt>
                <c:pt idx="879">
                  <c:v>69.371421813964801</c:v>
                </c:pt>
                <c:pt idx="880">
                  <c:v>61.971428155898998</c:v>
                </c:pt>
                <c:pt idx="881">
                  <c:v>66.571427911520004</c:v>
                </c:pt>
                <c:pt idx="882">
                  <c:v>64.057142257690401</c:v>
                </c:pt>
                <c:pt idx="883">
                  <c:v>65.885711669921903</c:v>
                </c:pt>
                <c:pt idx="884">
                  <c:v>56.685714721679702</c:v>
                </c:pt>
                <c:pt idx="885">
                  <c:v>45.542861938476598</c:v>
                </c:pt>
                <c:pt idx="886">
                  <c:v>36.599998474121101</c:v>
                </c:pt>
                <c:pt idx="887">
                  <c:v>33.799999237060497</c:v>
                </c:pt>
                <c:pt idx="888">
                  <c:v>27.485710144043001</c:v>
                </c:pt>
                <c:pt idx="889">
                  <c:v>22.914283752441399</c:v>
                </c:pt>
                <c:pt idx="890">
                  <c:v>19.9142761230469</c:v>
                </c:pt>
                <c:pt idx="891">
                  <c:v>29.4285888671875</c:v>
                </c:pt>
                <c:pt idx="892">
                  <c:v>36.085693359375</c:v>
                </c:pt>
                <c:pt idx="893">
                  <c:v>36.314285278320298</c:v>
                </c:pt>
                <c:pt idx="894">
                  <c:v>32.9142875671387</c:v>
                </c:pt>
                <c:pt idx="895">
                  <c:v>38.799999237060497</c:v>
                </c:pt>
                <c:pt idx="896">
                  <c:v>45.457138061523402</c:v>
                </c:pt>
                <c:pt idx="897">
                  <c:v>56.342859268188498</c:v>
                </c:pt>
                <c:pt idx="898">
                  <c:v>41.342857360839801</c:v>
                </c:pt>
                <c:pt idx="899">
                  <c:v>43.628570556640597</c:v>
                </c:pt>
                <c:pt idx="900">
                  <c:v>39.942859649658203</c:v>
                </c:pt>
                <c:pt idx="901">
                  <c:v>42.428571701049798</c:v>
                </c:pt>
                <c:pt idx="902">
                  <c:v>31.114284515380898</c:v>
                </c:pt>
                <c:pt idx="903">
                  <c:v>30.714286804199201</c:v>
                </c:pt>
                <c:pt idx="904">
                  <c:v>18.8571472167969</c:v>
                </c:pt>
                <c:pt idx="905">
                  <c:v>23.257148742675799</c:v>
                </c:pt>
                <c:pt idx="906">
                  <c:v>18.571434020996101</c:v>
                </c:pt>
                <c:pt idx="907">
                  <c:v>27.799995422363299</c:v>
                </c:pt>
                <c:pt idx="908">
                  <c:v>28.9428567886353</c:v>
                </c:pt>
                <c:pt idx="909">
                  <c:v>36.971427917480497</c:v>
                </c:pt>
                <c:pt idx="910">
                  <c:v>28.342857599258402</c:v>
                </c:pt>
                <c:pt idx="911">
                  <c:v>31.5428581237793</c:v>
                </c:pt>
                <c:pt idx="912">
                  <c:v>28.914284706115701</c:v>
                </c:pt>
                <c:pt idx="913">
                  <c:v>26.657142162323002</c:v>
                </c:pt>
                <c:pt idx="914">
                  <c:v>12.8285675048828</c:v>
                </c:pt>
                <c:pt idx="915">
                  <c:v>24.714286804199201</c:v>
                </c:pt>
                <c:pt idx="916">
                  <c:v>20.971435546875</c:v>
                </c:pt>
                <c:pt idx="917">
                  <c:v>26.342849731445298</c:v>
                </c:pt>
                <c:pt idx="918">
                  <c:v>33.428573608398402</c:v>
                </c:pt>
                <c:pt idx="919">
                  <c:v>34.714286804199197</c:v>
                </c:pt>
                <c:pt idx="920">
                  <c:v>36.714286804199197</c:v>
                </c:pt>
                <c:pt idx="921">
                  <c:v>44.142856597900398</c:v>
                </c:pt>
                <c:pt idx="922">
                  <c:v>34.742856025695801</c:v>
                </c:pt>
                <c:pt idx="923">
                  <c:v>29.7428588867188</c:v>
                </c:pt>
                <c:pt idx="924">
                  <c:v>89.657135009765597</c:v>
                </c:pt>
                <c:pt idx="925">
                  <c:v>88.800018310546903</c:v>
                </c:pt>
                <c:pt idx="926">
                  <c:v>84.771430969238295</c:v>
                </c:pt>
                <c:pt idx="927">
                  <c:v>87.828567504882798</c:v>
                </c:pt>
                <c:pt idx="928">
                  <c:v>87.628570556640597</c:v>
                </c:pt>
                <c:pt idx="929">
                  <c:v>87.200012207031193</c:v>
                </c:pt>
                <c:pt idx="930">
                  <c:v>91.057144165039105</c:v>
                </c:pt>
                <c:pt idx="931">
                  <c:v>27.7999877929688</c:v>
                </c:pt>
                <c:pt idx="932">
                  <c:v>17.971435546875</c:v>
                </c:pt>
                <c:pt idx="933">
                  <c:v>29.3714294433594</c:v>
                </c:pt>
                <c:pt idx="934">
                  <c:v>19.1428527832031</c:v>
                </c:pt>
                <c:pt idx="935">
                  <c:v>21.314285278320298</c:v>
                </c:pt>
                <c:pt idx="936">
                  <c:v>15.0571441650391</c:v>
                </c:pt>
                <c:pt idx="937">
                  <c:v>15.828575134277299</c:v>
                </c:pt>
                <c:pt idx="938">
                  <c:v>19.228569030761701</c:v>
                </c:pt>
                <c:pt idx="939">
                  <c:v>21.085708618164102</c:v>
                </c:pt>
                <c:pt idx="940">
                  <c:v>18.6000061035156</c:v>
                </c:pt>
                <c:pt idx="941">
                  <c:v>22</c:v>
                </c:pt>
                <c:pt idx="942">
                  <c:v>14.657142639160201</c:v>
                </c:pt>
                <c:pt idx="943">
                  <c:v>21.3714294433594</c:v>
                </c:pt>
                <c:pt idx="944">
                  <c:v>16.314285278320298</c:v>
                </c:pt>
                <c:pt idx="945">
                  <c:v>11.971428871154799</c:v>
                </c:pt>
                <c:pt idx="946">
                  <c:v>14.9999999403954</c:v>
                </c:pt>
                <c:pt idx="947">
                  <c:v>10.8857116699219</c:v>
                </c:pt>
                <c:pt idx="948">
                  <c:v>15.7714289426804</c:v>
                </c:pt>
                <c:pt idx="949">
                  <c:v>18.7142854332924</c:v>
                </c:pt>
                <c:pt idx="950">
                  <c:v>10.2571411132812</c:v>
                </c:pt>
                <c:pt idx="951">
                  <c:v>14.2285718917847</c:v>
                </c:pt>
                <c:pt idx="952">
                  <c:v>14.028572082519499</c:v>
                </c:pt>
                <c:pt idx="953">
                  <c:v>13.7428588867187</c:v>
                </c:pt>
                <c:pt idx="954">
                  <c:v>18.8857116699219</c:v>
                </c:pt>
                <c:pt idx="955">
                  <c:v>12.8571472167969</c:v>
                </c:pt>
                <c:pt idx="956">
                  <c:v>6.1999816894531197</c:v>
                </c:pt>
                <c:pt idx="957">
                  <c:v>11.7142944335937</c:v>
                </c:pt>
                <c:pt idx="958">
                  <c:v>10.3142700195312</c:v>
                </c:pt>
                <c:pt idx="959">
                  <c:v>11.1142883300781</c:v>
                </c:pt>
                <c:pt idx="960">
                  <c:v>8.71429443359375</c:v>
                </c:pt>
                <c:pt idx="961">
                  <c:v>7.028564453125</c:v>
                </c:pt>
                <c:pt idx="962">
                  <c:v>14.2571411132812</c:v>
                </c:pt>
                <c:pt idx="963">
                  <c:v>20.5142822265625</c:v>
                </c:pt>
                <c:pt idx="964">
                  <c:v>16.085708618164102</c:v>
                </c:pt>
                <c:pt idx="965">
                  <c:v>14.5142822265625</c:v>
                </c:pt>
                <c:pt idx="966">
                  <c:v>14.5428466796875</c:v>
                </c:pt>
                <c:pt idx="967">
                  <c:v>16.3142700195313</c:v>
                </c:pt>
                <c:pt idx="968">
                  <c:v>14.5428466796875</c:v>
                </c:pt>
                <c:pt idx="969">
                  <c:v>11</c:v>
                </c:pt>
                <c:pt idx="970">
                  <c:v>7.3428649902343697</c:v>
                </c:pt>
                <c:pt idx="971">
                  <c:v>13.9142761230469</c:v>
                </c:pt>
                <c:pt idx="972">
                  <c:v>14.457145690918001</c:v>
                </c:pt>
                <c:pt idx="973">
                  <c:v>11.7428588867187</c:v>
                </c:pt>
                <c:pt idx="974">
                  <c:v>8.0571441650390607</c:v>
                </c:pt>
                <c:pt idx="975">
                  <c:v>6.0857086181640598</c:v>
                </c:pt>
                <c:pt idx="976">
                  <c:v>-4.1428565979003897</c:v>
                </c:pt>
                <c:pt idx="977">
                  <c:v>-2.6285715103149401</c:v>
                </c:pt>
                <c:pt idx="978">
                  <c:v>-13.771430969238301</c:v>
                </c:pt>
                <c:pt idx="979">
                  <c:v>-7.9428558349609402</c:v>
                </c:pt>
                <c:pt idx="980">
                  <c:v>-5.74285888671875</c:v>
                </c:pt>
                <c:pt idx="981">
                  <c:v>-7.74285888671875</c:v>
                </c:pt>
                <c:pt idx="982">
                  <c:v>-11.800000190734901</c:v>
                </c:pt>
                <c:pt idx="983">
                  <c:v>-1.31428575515747</c:v>
                </c:pt>
                <c:pt idx="984">
                  <c:v>-2.4571456909179701</c:v>
                </c:pt>
                <c:pt idx="985">
                  <c:v>6.7428569793701199</c:v>
                </c:pt>
                <c:pt idx="986">
                  <c:v>2.4857177734375</c:v>
                </c:pt>
                <c:pt idx="987">
                  <c:v>7.8857192993164098</c:v>
                </c:pt>
                <c:pt idx="988">
                  <c:v>3.8571472167968701</c:v>
                </c:pt>
                <c:pt idx="989">
                  <c:v>11.5714263916016</c:v>
                </c:pt>
                <c:pt idx="990">
                  <c:v>10.1428527832031</c:v>
                </c:pt>
                <c:pt idx="991">
                  <c:v>11.1142883300781</c:v>
                </c:pt>
                <c:pt idx="992">
                  <c:v>7.1428527832031197</c:v>
                </c:pt>
                <c:pt idx="993">
                  <c:v>9.3999938964843697</c:v>
                </c:pt>
                <c:pt idx="994">
                  <c:v>4.0857238769531197</c:v>
                </c:pt>
                <c:pt idx="995">
                  <c:v>10.3714294433594</c:v>
                </c:pt>
                <c:pt idx="996">
                  <c:v>6.1428604125976598</c:v>
                </c:pt>
                <c:pt idx="997">
                  <c:v>6.0571441650390598</c:v>
                </c:pt>
                <c:pt idx="998">
                  <c:v>6.3428573608398402</c:v>
                </c:pt>
                <c:pt idx="999">
                  <c:v>4.3142852783203098</c:v>
                </c:pt>
                <c:pt idx="1000">
                  <c:v>8.142822265625</c:v>
                </c:pt>
                <c:pt idx="1001">
                  <c:v>11.3714599609375</c:v>
                </c:pt>
                <c:pt idx="1002">
                  <c:v>6.20001220703125</c:v>
                </c:pt>
                <c:pt idx="1003">
                  <c:v>12.17138671875</c:v>
                </c:pt>
                <c:pt idx="1004">
                  <c:v>0.8857421875</c:v>
                </c:pt>
                <c:pt idx="1005">
                  <c:v>4.22857666015625</c:v>
                </c:pt>
                <c:pt idx="1006">
                  <c:v>4.3143310546875</c:v>
                </c:pt>
                <c:pt idx="1007">
                  <c:v>-4.5142822265625</c:v>
                </c:pt>
                <c:pt idx="1008">
                  <c:v>-15.6285705566406</c:v>
                </c:pt>
                <c:pt idx="1009">
                  <c:v>-14.714286804199199</c:v>
                </c:pt>
                <c:pt idx="1010">
                  <c:v>-24.942855834960898</c:v>
                </c:pt>
                <c:pt idx="1011">
                  <c:v>-15.0571441650391</c:v>
                </c:pt>
                <c:pt idx="1012">
                  <c:v>-27.685714721679702</c:v>
                </c:pt>
                <c:pt idx="1013">
                  <c:v>-18.142868041992202</c:v>
                </c:pt>
                <c:pt idx="1014">
                  <c:v>-17.285713195800799</c:v>
                </c:pt>
                <c:pt idx="1015">
                  <c:v>-3.4571456909179701</c:v>
                </c:pt>
                <c:pt idx="1016">
                  <c:v>-6.5142898559570304</c:v>
                </c:pt>
                <c:pt idx="1017">
                  <c:v>0.285720825195312</c:v>
                </c:pt>
                <c:pt idx="1018">
                  <c:v>-2.0571441650390598</c:v>
                </c:pt>
                <c:pt idx="1019">
                  <c:v>8.7428436279296893</c:v>
                </c:pt>
                <c:pt idx="1020">
                  <c:v>1.22857666015625</c:v>
                </c:pt>
                <c:pt idx="1021">
                  <c:v>4.3714294433593697</c:v>
                </c:pt>
                <c:pt idx="1022">
                  <c:v>-2.4285583496093701</c:v>
                </c:pt>
                <c:pt idx="1023">
                  <c:v>10.0857238769531</c:v>
                </c:pt>
                <c:pt idx="1024">
                  <c:v>7.82855224609375</c:v>
                </c:pt>
                <c:pt idx="1025">
                  <c:v>2.6285705566406201</c:v>
                </c:pt>
                <c:pt idx="1026">
                  <c:v>3.22857666015625</c:v>
                </c:pt>
                <c:pt idx="1027">
                  <c:v>1.3714294433593699</c:v>
                </c:pt>
                <c:pt idx="1028">
                  <c:v>-4.7142868041992196</c:v>
                </c:pt>
                <c:pt idx="1029">
                  <c:v>-4.2857208251953098</c:v>
                </c:pt>
                <c:pt idx="1030">
                  <c:v>-5.4571437835693404</c:v>
                </c:pt>
                <c:pt idx="1031">
                  <c:v>-5.2285728454589799</c:v>
                </c:pt>
                <c:pt idx="1032">
                  <c:v>-1.11428070068359</c:v>
                </c:pt>
                <c:pt idx="1033">
                  <c:v>4.5428581237793004</c:v>
                </c:pt>
                <c:pt idx="1034">
                  <c:v>3.6571464538574201</c:v>
                </c:pt>
                <c:pt idx="1035">
                  <c:v>4.3714294433593697</c:v>
                </c:pt>
                <c:pt idx="1036">
                  <c:v>3.8285713195800799</c:v>
                </c:pt>
                <c:pt idx="1037">
                  <c:v>4.4285736083984402</c:v>
                </c:pt>
                <c:pt idx="1038">
                  <c:v>1.7428436279296899</c:v>
                </c:pt>
                <c:pt idx="1039">
                  <c:v>10</c:v>
                </c:pt>
                <c:pt idx="1040">
                  <c:v>3.1142807006835902</c:v>
                </c:pt>
                <c:pt idx="1041">
                  <c:v>8.3142852783203107</c:v>
                </c:pt>
                <c:pt idx="1042">
                  <c:v>9.1714248657226598</c:v>
                </c:pt>
                <c:pt idx="1043">
                  <c:v>11.4285736083984</c:v>
                </c:pt>
                <c:pt idx="1044">
                  <c:v>4.20001220703125</c:v>
                </c:pt>
                <c:pt idx="1045">
                  <c:v>10.2571563720703</c:v>
                </c:pt>
                <c:pt idx="1046">
                  <c:v>4.1999969482421902</c:v>
                </c:pt>
                <c:pt idx="1047">
                  <c:v>5.028564453125</c:v>
                </c:pt>
                <c:pt idx="1048">
                  <c:v>0.34285736083984403</c:v>
                </c:pt>
                <c:pt idx="1049">
                  <c:v>-0.199996948242187</c:v>
                </c:pt>
                <c:pt idx="1050">
                  <c:v>-5.9142837524414098</c:v>
                </c:pt>
                <c:pt idx="1051">
                  <c:v>-1.3142852783203101</c:v>
                </c:pt>
                <c:pt idx="1052">
                  <c:v>-8.7142868041992205</c:v>
                </c:pt>
                <c:pt idx="1053">
                  <c:v>-10.200004577636699</c:v>
                </c:pt>
                <c:pt idx="1054">
                  <c:v>-9.5714263916015607</c:v>
                </c:pt>
                <c:pt idx="1055">
                  <c:v>-11.285713195800801</c:v>
                </c:pt>
                <c:pt idx="1056">
                  <c:v>-15.4571418762207</c:v>
                </c:pt>
                <c:pt idx="1057">
                  <c:v>-5.8000030517578098</c:v>
                </c:pt>
                <c:pt idx="1058">
                  <c:v>-8.8285751342773402</c:v>
                </c:pt>
                <c:pt idx="1059">
                  <c:v>-9.8285713195800799</c:v>
                </c:pt>
                <c:pt idx="1060">
                  <c:v>-11.771430969238301</c:v>
                </c:pt>
                <c:pt idx="1061">
                  <c:v>-11.1714324951172</c:v>
                </c:pt>
                <c:pt idx="1062">
                  <c:v>-8.79998779296875</c:v>
                </c:pt>
                <c:pt idx="1063">
                  <c:v>-7.85711669921875</c:v>
                </c:pt>
                <c:pt idx="1064">
                  <c:v>-5.9142913818359402</c:v>
                </c:pt>
                <c:pt idx="1065">
                  <c:v>-3.0857086181640598</c:v>
                </c:pt>
                <c:pt idx="1066">
                  <c:v>6.6285705566406197</c:v>
                </c:pt>
                <c:pt idx="1067">
                  <c:v>10.7714233398437</c:v>
                </c:pt>
                <c:pt idx="1068">
                  <c:v>10.1428680419922</c:v>
                </c:pt>
                <c:pt idx="1069">
                  <c:v>13.1428527832031</c:v>
                </c:pt>
                <c:pt idx="1070">
                  <c:v>10.1999969482422</c:v>
                </c:pt>
                <c:pt idx="1071">
                  <c:v>5.8571472167968697</c:v>
                </c:pt>
                <c:pt idx="1072">
                  <c:v>4.94287109375</c:v>
                </c:pt>
                <c:pt idx="1073">
                  <c:v>-0.82856750488281194</c:v>
                </c:pt>
                <c:pt idx="1074">
                  <c:v>-2.9142913818359402</c:v>
                </c:pt>
                <c:pt idx="1075">
                  <c:v>-4.6571350097656197</c:v>
                </c:pt>
                <c:pt idx="1076">
                  <c:v>-11.114280700683601</c:v>
                </c:pt>
                <c:pt idx="1077">
                  <c:v>1.2285690307617201</c:v>
                </c:pt>
                <c:pt idx="1078">
                  <c:v>5.71441650390625E-2</c:v>
                </c:pt>
                <c:pt idx="1079">
                  <c:v>-2.3142857551574698</c:v>
                </c:pt>
                <c:pt idx="1080">
                  <c:v>-2.9714279174804701</c:v>
                </c:pt>
                <c:pt idx="1081">
                  <c:v>0.45714282989501998</c:v>
                </c:pt>
                <c:pt idx="1082">
                  <c:v>-2.8285751342773402</c:v>
                </c:pt>
                <c:pt idx="1083">
                  <c:v>3.3999938964843701</c:v>
                </c:pt>
                <c:pt idx="1084">
                  <c:v>-6.8571472167968697</c:v>
                </c:pt>
                <c:pt idx="1085">
                  <c:v>-4.8571472167968697</c:v>
                </c:pt>
                <c:pt idx="1086">
                  <c:v>-4.28570556640625</c:v>
                </c:pt>
                <c:pt idx="1087">
                  <c:v>3.68572998046875</c:v>
                </c:pt>
                <c:pt idx="1088">
                  <c:v>-2.3714294433593701</c:v>
                </c:pt>
                <c:pt idx="1089">
                  <c:v>-3.0571441650390598</c:v>
                </c:pt>
                <c:pt idx="1090">
                  <c:v>-7.9714202880859402</c:v>
                </c:pt>
                <c:pt idx="1091">
                  <c:v>-4.6571502685546902</c:v>
                </c:pt>
                <c:pt idx="1092">
                  <c:v>0.114288330078125</c:v>
                </c:pt>
                <c:pt idx="1093">
                  <c:v>3.1142883300781201</c:v>
                </c:pt>
                <c:pt idx="1094">
                  <c:v>-7.5142822265625</c:v>
                </c:pt>
                <c:pt idx="1095">
                  <c:v>-5</c:v>
                </c:pt>
                <c:pt idx="1096">
                  <c:v>-2.7142868041992201</c:v>
                </c:pt>
                <c:pt idx="1097">
                  <c:v>4.3714294433593697</c:v>
                </c:pt>
                <c:pt idx="1098">
                  <c:v>2.1142883300781201</c:v>
                </c:pt>
                <c:pt idx="1099">
                  <c:v>1.82855224609375</c:v>
                </c:pt>
                <c:pt idx="1100">
                  <c:v>1.9714202880859399</c:v>
                </c:pt>
                <c:pt idx="1101">
                  <c:v>5.6857147216796902</c:v>
                </c:pt>
                <c:pt idx="1102">
                  <c:v>3.3999938964843701</c:v>
                </c:pt>
                <c:pt idx="1103">
                  <c:v>10.0857086181641</c:v>
                </c:pt>
                <c:pt idx="1104">
                  <c:v>0.79999542236328103</c:v>
                </c:pt>
                <c:pt idx="1105">
                  <c:v>6.971435546875</c:v>
                </c:pt>
                <c:pt idx="1106">
                  <c:v>-0.74284362792968694</c:v>
                </c:pt>
                <c:pt idx="1107">
                  <c:v>1.8857116699218699</c:v>
                </c:pt>
                <c:pt idx="1108">
                  <c:v>5.5714263916015598</c:v>
                </c:pt>
                <c:pt idx="1109">
                  <c:v>10.0571594238281</c:v>
                </c:pt>
                <c:pt idx="1110">
                  <c:v>-0.199981689453125</c:v>
                </c:pt>
                <c:pt idx="1111">
                  <c:v>6.0571594238281197</c:v>
                </c:pt>
                <c:pt idx="1112">
                  <c:v>6.9142761230468697</c:v>
                </c:pt>
                <c:pt idx="1113">
                  <c:v>14.7142944335937</c:v>
                </c:pt>
                <c:pt idx="1114">
                  <c:v>4.8857116699218697</c:v>
                </c:pt>
                <c:pt idx="1115">
                  <c:v>1.68572998046875</c:v>
                </c:pt>
                <c:pt idx="1116">
                  <c:v>-2</c:v>
                </c:pt>
                <c:pt idx="1117">
                  <c:v>2.971435546875</c:v>
                </c:pt>
                <c:pt idx="1118">
                  <c:v>6.74285888671875</c:v>
                </c:pt>
                <c:pt idx="1119">
                  <c:v>7</c:v>
                </c:pt>
                <c:pt idx="1120">
                  <c:v>-1.6285858154296899</c:v>
                </c:pt>
                <c:pt idx="1121">
                  <c:v>9.6571426391601598</c:v>
                </c:pt>
                <c:pt idx="1122">
                  <c:v>6.2857208251953098</c:v>
                </c:pt>
                <c:pt idx="1123">
                  <c:v>11.942863464355501</c:v>
                </c:pt>
                <c:pt idx="1124">
                  <c:v>6.6571426391601598</c:v>
                </c:pt>
                <c:pt idx="1125">
                  <c:v>7.0571441650390598</c:v>
                </c:pt>
                <c:pt idx="1126">
                  <c:v>3.28570556640625</c:v>
                </c:pt>
                <c:pt idx="1127">
                  <c:v>7.3714294433593697</c:v>
                </c:pt>
                <c:pt idx="1128">
                  <c:v>-5.5142822265625</c:v>
                </c:pt>
                <c:pt idx="1129">
                  <c:v>-0.428558349609375</c:v>
                </c:pt>
                <c:pt idx="1130">
                  <c:v>-5.22857666015625</c:v>
                </c:pt>
                <c:pt idx="1131">
                  <c:v>4.82855224609375</c:v>
                </c:pt>
                <c:pt idx="1132">
                  <c:v>-6.20001220703125</c:v>
                </c:pt>
                <c:pt idx="1133">
                  <c:v>-6.5143127441406197</c:v>
                </c:pt>
                <c:pt idx="1134">
                  <c:v>-10.5714263916016</c:v>
                </c:pt>
                <c:pt idx="1135">
                  <c:v>-0.828582763671875</c:v>
                </c:pt>
                <c:pt idx="1136">
                  <c:v>-5.1714172363281197</c:v>
                </c:pt>
                <c:pt idx="1137">
                  <c:v>-3.1428680419921902</c:v>
                </c:pt>
                <c:pt idx="1138">
                  <c:v>-10.142860412597701</c:v>
                </c:pt>
                <c:pt idx="1139">
                  <c:v>-0.971435546875</c:v>
                </c:pt>
                <c:pt idx="1140">
                  <c:v>0.485702514648437</c:v>
                </c:pt>
                <c:pt idx="1141">
                  <c:v>2.74285888671875</c:v>
                </c:pt>
                <c:pt idx="1142">
                  <c:v>-1.28570556640625</c:v>
                </c:pt>
                <c:pt idx="1143">
                  <c:v>-0.54286193847656194</c:v>
                </c:pt>
                <c:pt idx="1144">
                  <c:v>-4.4285736083984402</c:v>
                </c:pt>
                <c:pt idx="1145">
                  <c:v>-2.3999938964843701</c:v>
                </c:pt>
                <c:pt idx="1146">
                  <c:v>-2.31427001953125</c:v>
                </c:pt>
                <c:pt idx="1147">
                  <c:v>-1.4857177734375</c:v>
                </c:pt>
                <c:pt idx="1148">
                  <c:v>-14.028564453125</c:v>
                </c:pt>
                <c:pt idx="1149">
                  <c:v>-9.82855224609375</c:v>
                </c:pt>
                <c:pt idx="1150">
                  <c:v>-9.4857177734375</c:v>
                </c:pt>
                <c:pt idx="1151">
                  <c:v>-2.3143005371093701</c:v>
                </c:pt>
                <c:pt idx="1152">
                  <c:v>8.5723876953125E-2</c:v>
                </c:pt>
                <c:pt idx="1153">
                  <c:v>1.1142883300781199</c:v>
                </c:pt>
                <c:pt idx="1154">
                  <c:v>-0.342864990234375</c:v>
                </c:pt>
                <c:pt idx="1155">
                  <c:v>5.8857421875</c:v>
                </c:pt>
                <c:pt idx="1156">
                  <c:v>-3.6285705566406201</c:v>
                </c:pt>
                <c:pt idx="1157">
                  <c:v>-1.0571594238281199</c:v>
                </c:pt>
                <c:pt idx="1158">
                  <c:v>-0.71429443359375</c:v>
                </c:pt>
                <c:pt idx="1159">
                  <c:v>2.9428405761718701</c:v>
                </c:pt>
                <c:pt idx="1160">
                  <c:v>4.4571533203125</c:v>
                </c:pt>
                <c:pt idx="1161">
                  <c:v>9.9428558349609393</c:v>
                </c:pt>
                <c:pt idx="1162">
                  <c:v>10.4285697937012</c:v>
                </c:pt>
                <c:pt idx="1163">
                  <c:v>19.771430969238299</c:v>
                </c:pt>
                <c:pt idx="1164">
                  <c:v>23.057144165039102</c:v>
                </c:pt>
                <c:pt idx="1165">
                  <c:v>25.228569030761701</c:v>
                </c:pt>
                <c:pt idx="1166">
                  <c:v>17.914283752441399</c:v>
                </c:pt>
                <c:pt idx="1167">
                  <c:v>18.114273071289102</c:v>
                </c:pt>
                <c:pt idx="1168">
                  <c:v>13.9428405761719</c:v>
                </c:pt>
                <c:pt idx="1169">
                  <c:v>15.4285583496094</c:v>
                </c:pt>
                <c:pt idx="1170">
                  <c:v>11.3428649902344</c:v>
                </c:pt>
                <c:pt idx="1171">
                  <c:v>5.3714294433593697</c:v>
                </c:pt>
                <c:pt idx="1172">
                  <c:v>4.971435546875</c:v>
                </c:pt>
                <c:pt idx="1173">
                  <c:v>11.9142761230469</c:v>
                </c:pt>
                <c:pt idx="1174">
                  <c:v>8.77142333984375</c:v>
                </c:pt>
                <c:pt idx="1175">
                  <c:v>11.0857238769531</c:v>
                </c:pt>
                <c:pt idx="1176">
                  <c:v>20.085714936256402</c:v>
                </c:pt>
                <c:pt idx="1177">
                  <c:v>19.0857124328613</c:v>
                </c:pt>
                <c:pt idx="1178">
                  <c:v>11.828571319580099</c:v>
                </c:pt>
                <c:pt idx="1179">
                  <c:v>7.2571430206298801</c:v>
                </c:pt>
                <c:pt idx="1180">
                  <c:v>1.79999923706055</c:v>
                </c:pt>
                <c:pt idx="1181">
                  <c:v>-1</c:v>
                </c:pt>
                <c:pt idx="1182">
                  <c:v>-4.4857101440429696</c:v>
                </c:pt>
                <c:pt idx="1183">
                  <c:v>-9.1999969482421893</c:v>
                </c:pt>
                <c:pt idx="1184">
                  <c:v>-9.7714271545410192</c:v>
                </c:pt>
                <c:pt idx="1185">
                  <c:v>-0.65715026855468694</c:v>
                </c:pt>
                <c:pt idx="1186">
                  <c:v>-3.1142807006835902</c:v>
                </c:pt>
                <c:pt idx="1187">
                  <c:v>-4.6571426391601598</c:v>
                </c:pt>
                <c:pt idx="1188">
                  <c:v>-2.3714256286621098</c:v>
                </c:pt>
                <c:pt idx="1189">
                  <c:v>1.4857177734375</c:v>
                </c:pt>
                <c:pt idx="1190">
                  <c:v>-7.8571472167968697</c:v>
                </c:pt>
                <c:pt idx="1191">
                  <c:v>-5.6571502685546902</c:v>
                </c:pt>
                <c:pt idx="1192">
                  <c:v>-8.5428619384765607</c:v>
                </c:pt>
                <c:pt idx="1193">
                  <c:v>-3.6856994628906201</c:v>
                </c:pt>
                <c:pt idx="1194">
                  <c:v>-3.31427001953125</c:v>
                </c:pt>
                <c:pt idx="1195">
                  <c:v>-5.3999938964843697</c:v>
                </c:pt>
                <c:pt idx="1196">
                  <c:v>-10.9428405761719</c:v>
                </c:pt>
                <c:pt idx="1197">
                  <c:v>-3.6857147216796902</c:v>
                </c:pt>
                <c:pt idx="1198">
                  <c:v>-2.79998779296875</c:v>
                </c:pt>
                <c:pt idx="1199">
                  <c:v>-2.74285888671875</c:v>
                </c:pt>
                <c:pt idx="1200">
                  <c:v>-3.028564453125</c:v>
                </c:pt>
                <c:pt idx="1201">
                  <c:v>5.4285812377929696</c:v>
                </c:pt>
                <c:pt idx="1202">
                  <c:v>11.0000009536743</c:v>
                </c:pt>
                <c:pt idx="1203">
                  <c:v>14.228569030761699</c:v>
                </c:pt>
                <c:pt idx="1204">
                  <c:v>9.3428573608398402</c:v>
                </c:pt>
                <c:pt idx="1205">
                  <c:v>15.9428558349609</c:v>
                </c:pt>
                <c:pt idx="1206">
                  <c:v>13.514289855956999</c:v>
                </c:pt>
                <c:pt idx="1207">
                  <c:v>13.9142761230469</c:v>
                </c:pt>
                <c:pt idx="1208">
                  <c:v>7.4000015258789098</c:v>
                </c:pt>
                <c:pt idx="1209">
                  <c:v>7.25714111328125</c:v>
                </c:pt>
                <c:pt idx="1210">
                  <c:v>8.9714279174804705</c:v>
                </c:pt>
                <c:pt idx="1211">
                  <c:v>17.885713577270501</c:v>
                </c:pt>
                <c:pt idx="1212">
                  <c:v>7.0285720825195304</c:v>
                </c:pt>
                <c:pt idx="1213">
                  <c:v>20.228572845458999</c:v>
                </c:pt>
                <c:pt idx="1214">
                  <c:v>16.999999046325701</c:v>
                </c:pt>
                <c:pt idx="1215">
                  <c:v>17.285714149475101</c:v>
                </c:pt>
                <c:pt idx="1216">
                  <c:v>9.5428619384765607</c:v>
                </c:pt>
                <c:pt idx="1217">
                  <c:v>12.8285675048828</c:v>
                </c:pt>
                <c:pt idx="1218">
                  <c:v>9.3142852783203107</c:v>
                </c:pt>
                <c:pt idx="1219">
                  <c:v>13.1428680419922</c:v>
                </c:pt>
                <c:pt idx="1220">
                  <c:v>10.2571411132812</c:v>
                </c:pt>
                <c:pt idx="1221">
                  <c:v>19.3143005371094</c:v>
                </c:pt>
                <c:pt idx="1222">
                  <c:v>19.057144165039102</c:v>
                </c:pt>
                <c:pt idx="1223">
                  <c:v>17.7428588867188</c:v>
                </c:pt>
                <c:pt idx="1224">
                  <c:v>10.7714233398437</c:v>
                </c:pt>
                <c:pt idx="1225">
                  <c:v>13.6285552978516</c:v>
                </c:pt>
                <c:pt idx="1226">
                  <c:v>13.2285766601562</c:v>
                </c:pt>
                <c:pt idx="1227">
                  <c:v>16.7428588867188</c:v>
                </c:pt>
                <c:pt idx="1228">
                  <c:v>3.971435546875</c:v>
                </c:pt>
                <c:pt idx="1229">
                  <c:v>7.17144775390625</c:v>
                </c:pt>
                <c:pt idx="1230">
                  <c:v>16.9428405761719</c:v>
                </c:pt>
                <c:pt idx="1231">
                  <c:v>22.2285766601563</c:v>
                </c:pt>
                <c:pt idx="1232">
                  <c:v>11.5714416503906</c:v>
                </c:pt>
                <c:pt idx="1233">
                  <c:v>14.8571472167969</c:v>
                </c:pt>
                <c:pt idx="1234">
                  <c:v>1.4285583496093699</c:v>
                </c:pt>
                <c:pt idx="1235">
                  <c:v>4.8857116699218697</c:v>
                </c:pt>
                <c:pt idx="1236">
                  <c:v>-1.22857666015625</c:v>
                </c:pt>
                <c:pt idx="1237">
                  <c:v>-2</c:v>
                </c:pt>
                <c:pt idx="1238">
                  <c:v>0.800018310546875</c:v>
                </c:pt>
                <c:pt idx="1239">
                  <c:v>14.5428771972656</c:v>
                </c:pt>
                <c:pt idx="1240">
                  <c:v>9.3999938964843697</c:v>
                </c:pt>
                <c:pt idx="1241">
                  <c:v>19.971435546875</c:v>
                </c:pt>
                <c:pt idx="1242">
                  <c:v>24.457138061523398</c:v>
                </c:pt>
                <c:pt idx="1243">
                  <c:v>29.5714416503906</c:v>
                </c:pt>
                <c:pt idx="1244">
                  <c:v>30.6571350097656</c:v>
                </c:pt>
                <c:pt idx="1245">
                  <c:v>25.4000244140625</c:v>
                </c:pt>
                <c:pt idx="1246">
                  <c:v>14.6571350097656</c:v>
                </c:pt>
                <c:pt idx="1247">
                  <c:v>14.714286804199199</c:v>
                </c:pt>
                <c:pt idx="1248">
                  <c:v>4.6857147216796902</c:v>
                </c:pt>
                <c:pt idx="1249">
                  <c:v>-1.0857086181640601</c:v>
                </c:pt>
                <c:pt idx="1250">
                  <c:v>2.2285690307617201</c:v>
                </c:pt>
                <c:pt idx="1251">
                  <c:v>-9.971435546875</c:v>
                </c:pt>
                <c:pt idx="1252">
                  <c:v>-13.3428649902344</c:v>
                </c:pt>
                <c:pt idx="1253">
                  <c:v>-8.9142913818359393</c:v>
                </c:pt>
                <c:pt idx="1254">
                  <c:v>-6.8000001907348597</c:v>
                </c:pt>
                <c:pt idx="1255">
                  <c:v>-3.3714284896850599</c:v>
                </c:pt>
                <c:pt idx="1256">
                  <c:v>-0.97142791748046897</c:v>
                </c:pt>
                <c:pt idx="1257">
                  <c:v>-7.6857147216796902</c:v>
                </c:pt>
                <c:pt idx="1258">
                  <c:v>-2.4285736083984402</c:v>
                </c:pt>
                <c:pt idx="1259">
                  <c:v>2.5999984741210902</c:v>
                </c:pt>
                <c:pt idx="1260">
                  <c:v>-3.9142875671386701</c:v>
                </c:pt>
                <c:pt idx="1261">
                  <c:v>1.17142486572266</c:v>
                </c:pt>
                <c:pt idx="1262">
                  <c:v>-3.6857109069824201</c:v>
                </c:pt>
                <c:pt idx="1263">
                  <c:v>-5.4285717010498002</c:v>
                </c:pt>
                <c:pt idx="1264">
                  <c:v>-13.171424865722701</c:v>
                </c:pt>
                <c:pt idx="1265">
                  <c:v>-14.7142791748047</c:v>
                </c:pt>
                <c:pt idx="1266">
                  <c:v>-21.8857116699219</c:v>
                </c:pt>
                <c:pt idx="1267">
                  <c:v>-6.4571380615234402</c:v>
                </c:pt>
                <c:pt idx="1268">
                  <c:v>-16.7999877929688</c:v>
                </c:pt>
                <c:pt idx="1269">
                  <c:v>-15.2857208251953</c:v>
                </c:pt>
                <c:pt idx="1270">
                  <c:v>-19.571434020996101</c:v>
                </c:pt>
                <c:pt idx="1271">
                  <c:v>-7.77142333984375</c:v>
                </c:pt>
                <c:pt idx="1272">
                  <c:v>-6.9428558349609402</c:v>
                </c:pt>
                <c:pt idx="1273">
                  <c:v>0.342864990234375</c:v>
                </c:pt>
                <c:pt idx="1274">
                  <c:v>-70.028564453125</c:v>
                </c:pt>
                <c:pt idx="1275">
                  <c:v>-66.4287109375</c:v>
                </c:pt>
                <c:pt idx="1276">
                  <c:v>-63.914306640625</c:v>
                </c:pt>
                <c:pt idx="1277">
                  <c:v>-64.400146484375</c:v>
                </c:pt>
                <c:pt idx="1278">
                  <c:v>-69.71435546875</c:v>
                </c:pt>
                <c:pt idx="1279">
                  <c:v>-65.828369140625</c:v>
                </c:pt>
                <c:pt idx="1280">
                  <c:v>-68.085693359375</c:v>
                </c:pt>
                <c:pt idx="1281">
                  <c:v>-7.6000022888183603</c:v>
                </c:pt>
                <c:pt idx="1282">
                  <c:v>-7.4857139587402299</c:v>
                </c:pt>
                <c:pt idx="1283">
                  <c:v>2.4285736083984402</c:v>
                </c:pt>
                <c:pt idx="1284">
                  <c:v>7.5999908447265598</c:v>
                </c:pt>
                <c:pt idx="1285">
                  <c:v>5.8285713195800799</c:v>
                </c:pt>
                <c:pt idx="1286">
                  <c:v>3.59999984502792</c:v>
                </c:pt>
                <c:pt idx="1287">
                  <c:v>8.1999969482421893</c:v>
                </c:pt>
                <c:pt idx="1288">
                  <c:v>9.5999984741210902</c:v>
                </c:pt>
                <c:pt idx="1289">
                  <c:v>12.1142845153809</c:v>
                </c:pt>
                <c:pt idx="1290">
                  <c:v>1.5714416503906199</c:v>
                </c:pt>
                <c:pt idx="1291">
                  <c:v>-1.3142852783203101</c:v>
                </c:pt>
                <c:pt idx="1292">
                  <c:v>0.88571548461914096</c:v>
                </c:pt>
                <c:pt idx="1293">
                  <c:v>0.71428680419921897</c:v>
                </c:pt>
                <c:pt idx="1294">
                  <c:v>-4.6285705566406197</c:v>
                </c:pt>
                <c:pt idx="1295">
                  <c:v>-8.9142837524414098</c:v>
                </c:pt>
                <c:pt idx="1296">
                  <c:v>-15.7428588867187</c:v>
                </c:pt>
                <c:pt idx="1297">
                  <c:v>-12.028564453125</c:v>
                </c:pt>
                <c:pt idx="1298">
                  <c:v>-12.6000061035156</c:v>
                </c:pt>
                <c:pt idx="1299">
                  <c:v>-11.0285949707031</c:v>
                </c:pt>
                <c:pt idx="1300">
                  <c:v>-13.5142974853516</c:v>
                </c:pt>
                <c:pt idx="1301">
                  <c:v>-13.7142791748047</c:v>
                </c:pt>
                <c:pt idx="1302">
                  <c:v>-11.7428579330444</c:v>
                </c:pt>
                <c:pt idx="1303">
                  <c:v>-4.4857177734375</c:v>
                </c:pt>
                <c:pt idx="1304">
                  <c:v>-662.62854003906295</c:v>
                </c:pt>
                <c:pt idx="1305">
                  <c:v>-654.65710449218795</c:v>
                </c:pt>
                <c:pt idx="1306">
                  <c:v>-659.60000610351597</c:v>
                </c:pt>
                <c:pt idx="1307">
                  <c:v>-661.62854003906295</c:v>
                </c:pt>
                <c:pt idx="1308">
                  <c:v>-666.82856750488304</c:v>
                </c:pt>
                <c:pt idx="1309">
                  <c:v>-663.54283142089798</c:v>
                </c:pt>
                <c:pt idx="1310">
                  <c:v>-669.88571166992199</c:v>
                </c:pt>
                <c:pt idx="1311">
                  <c:v>-15.5142822265625</c:v>
                </c:pt>
                <c:pt idx="1312">
                  <c:v>-22.2857055664063</c:v>
                </c:pt>
                <c:pt idx="1313">
                  <c:v>-14.0857238769531</c:v>
                </c:pt>
                <c:pt idx="1314">
                  <c:v>-7.6285705566406197</c:v>
                </c:pt>
                <c:pt idx="1315">
                  <c:v>4.4857101440429696</c:v>
                </c:pt>
                <c:pt idx="1316">
                  <c:v>-5.6000022888183603</c:v>
                </c:pt>
                <c:pt idx="1317">
                  <c:v>-0.971435546875</c:v>
                </c:pt>
                <c:pt idx="1318">
                  <c:v>-0.914306640625</c:v>
                </c:pt>
                <c:pt idx="1319">
                  <c:v>2.5142822265625</c:v>
                </c:pt>
                <c:pt idx="1320">
                  <c:v>0.82861328125</c:v>
                </c:pt>
                <c:pt idx="1321">
                  <c:v>1.1429443359375</c:v>
                </c:pt>
                <c:pt idx="1322">
                  <c:v>-7.5428466796875</c:v>
                </c:pt>
                <c:pt idx="1323">
                  <c:v>4.17144775390625</c:v>
                </c:pt>
                <c:pt idx="1324">
                  <c:v>-3.1714172363281201</c:v>
                </c:pt>
                <c:pt idx="1325">
                  <c:v>-6.31427001953125</c:v>
                </c:pt>
                <c:pt idx="1326">
                  <c:v>-11.3143005371094</c:v>
                </c:pt>
                <c:pt idx="1327">
                  <c:v>-10.6571350097656</c:v>
                </c:pt>
                <c:pt idx="1328">
                  <c:v>-14.0857238769531</c:v>
                </c:pt>
                <c:pt idx="1329">
                  <c:v>-8.4571533203125</c:v>
                </c:pt>
                <c:pt idx="1330">
                  <c:v>-10.1142883300781</c:v>
                </c:pt>
                <c:pt idx="1331">
                  <c:v>-1.74285888671875</c:v>
                </c:pt>
                <c:pt idx="1332">
                  <c:v>7.4000244140625</c:v>
                </c:pt>
                <c:pt idx="1333">
                  <c:v>11.9142913818359</c:v>
                </c:pt>
                <c:pt idx="1334">
                  <c:v>9.4285736083984393</c:v>
                </c:pt>
                <c:pt idx="1335">
                  <c:v>17.8857116699219</c:v>
                </c:pt>
                <c:pt idx="1336">
                  <c:v>20.342849731445298</c:v>
                </c:pt>
                <c:pt idx="1337">
                  <c:v>18.7428588867188</c:v>
                </c:pt>
                <c:pt idx="1338">
                  <c:v>18.199996948242202</c:v>
                </c:pt>
                <c:pt idx="1339">
                  <c:v>15.7142639160156</c:v>
                </c:pt>
                <c:pt idx="1340">
                  <c:v>12.3714294433594</c:v>
                </c:pt>
                <c:pt idx="1341">
                  <c:v>14.4285888671875</c:v>
                </c:pt>
                <c:pt idx="1342">
                  <c:v>8.31427001953125</c:v>
                </c:pt>
                <c:pt idx="1343">
                  <c:v>2.31427001953125</c:v>
                </c:pt>
                <c:pt idx="1344">
                  <c:v>-4.3428649902343697</c:v>
                </c:pt>
                <c:pt idx="1345">
                  <c:v>0.80000305175781194</c:v>
                </c:pt>
                <c:pt idx="1346">
                  <c:v>3.7428436279296902</c:v>
                </c:pt>
                <c:pt idx="1347">
                  <c:v>2.6857147216796902</c:v>
                </c:pt>
                <c:pt idx="1348">
                  <c:v>-1.3143005371093699</c:v>
                </c:pt>
                <c:pt idx="1349">
                  <c:v>4.5428619384765598</c:v>
                </c:pt>
                <c:pt idx="1350">
                  <c:v>0.79999923706054699</c:v>
                </c:pt>
                <c:pt idx="1351">
                  <c:v>3.6285705566406201</c:v>
                </c:pt>
                <c:pt idx="1352">
                  <c:v>-7.6285705566406197</c:v>
                </c:pt>
                <c:pt idx="1353">
                  <c:v>-11.971435546875</c:v>
                </c:pt>
                <c:pt idx="1354">
                  <c:v>-7.1714324951171902</c:v>
                </c:pt>
                <c:pt idx="1355">
                  <c:v>-7.0857086181640598</c:v>
                </c:pt>
                <c:pt idx="1356">
                  <c:v>-14.6000061035156</c:v>
                </c:pt>
                <c:pt idx="1357">
                  <c:v>-7.3143005371093697</c:v>
                </c:pt>
                <c:pt idx="1358">
                  <c:v>-9.9142913818359393</c:v>
                </c:pt>
                <c:pt idx="1359">
                  <c:v>-3.4000091552734402</c:v>
                </c:pt>
                <c:pt idx="1360">
                  <c:v>-4.028564453125</c:v>
                </c:pt>
                <c:pt idx="1361">
                  <c:v>-4.4285736083984402</c:v>
                </c:pt>
                <c:pt idx="1362">
                  <c:v>-10.4857177734375</c:v>
                </c:pt>
                <c:pt idx="1363">
                  <c:v>-11.5142822265625</c:v>
                </c:pt>
                <c:pt idx="1364">
                  <c:v>-16.8857421875</c:v>
                </c:pt>
                <c:pt idx="1365">
                  <c:v>-12.6571350097656</c:v>
                </c:pt>
                <c:pt idx="1366">
                  <c:v>-19.6856994628906</c:v>
                </c:pt>
                <c:pt idx="1367">
                  <c:v>-21.4857177734375</c:v>
                </c:pt>
                <c:pt idx="1368">
                  <c:v>-20.057144165039102</c:v>
                </c:pt>
                <c:pt idx="1369">
                  <c:v>-15.1714324951172</c:v>
                </c:pt>
                <c:pt idx="1370">
                  <c:v>-18.8571472167969</c:v>
                </c:pt>
                <c:pt idx="1371">
                  <c:v>-13.4571380615234</c:v>
                </c:pt>
                <c:pt idx="1372">
                  <c:v>-6.8000183105468697</c:v>
                </c:pt>
                <c:pt idx="1373">
                  <c:v>-2.22857666015625</c:v>
                </c:pt>
                <c:pt idx="1374">
                  <c:v>-3.4285583496093701</c:v>
                </c:pt>
                <c:pt idx="1375">
                  <c:v>-0.742828369140625</c:v>
                </c:pt>
                <c:pt idx="1376">
                  <c:v>5.1428527832031197</c:v>
                </c:pt>
                <c:pt idx="1377">
                  <c:v>11.6000061035156</c:v>
                </c:pt>
                <c:pt idx="1378">
                  <c:v>8.971435546875</c:v>
                </c:pt>
                <c:pt idx="1379">
                  <c:v>9.0857238769531197</c:v>
                </c:pt>
                <c:pt idx="1380">
                  <c:v>4.4285583496093697</c:v>
                </c:pt>
                <c:pt idx="1381">
                  <c:v>15.8571166992187</c:v>
                </c:pt>
                <c:pt idx="1382">
                  <c:v>7.22857666015625</c:v>
                </c:pt>
                <c:pt idx="1383">
                  <c:v>1.1714172363281199</c:v>
                </c:pt>
                <c:pt idx="1384">
                  <c:v>-0.28570556640625</c:v>
                </c:pt>
                <c:pt idx="1385">
                  <c:v>4.25714111328125</c:v>
                </c:pt>
                <c:pt idx="1386">
                  <c:v>3.6000061035156201</c:v>
                </c:pt>
                <c:pt idx="1387">
                  <c:v>13.6285705566406</c:v>
                </c:pt>
                <c:pt idx="1388">
                  <c:v>7.77142333984375</c:v>
                </c:pt>
                <c:pt idx="1389">
                  <c:v>12.1714477539062</c:v>
                </c:pt>
                <c:pt idx="1390">
                  <c:v>14.028564453125</c:v>
                </c:pt>
                <c:pt idx="1391">
                  <c:v>12.2000122070312</c:v>
                </c:pt>
                <c:pt idx="1392">
                  <c:v>5.8285827636718697</c:v>
                </c:pt>
                <c:pt idx="1393">
                  <c:v>4.5714111328125</c:v>
                </c:pt>
                <c:pt idx="1394">
                  <c:v>-1.28570556640625</c:v>
                </c:pt>
                <c:pt idx="1395">
                  <c:v>-3.5142822265625</c:v>
                </c:pt>
                <c:pt idx="1396">
                  <c:v>-3.5142822265625</c:v>
                </c:pt>
                <c:pt idx="1397">
                  <c:v>-3.74285888671875</c:v>
                </c:pt>
                <c:pt idx="1398">
                  <c:v>-2.28570556640625</c:v>
                </c:pt>
                <c:pt idx="1399">
                  <c:v>-4.1428527832031197</c:v>
                </c:pt>
                <c:pt idx="1400">
                  <c:v>-10.5142822265625</c:v>
                </c:pt>
                <c:pt idx="1401">
                  <c:v>-0.542877197265625</c:v>
                </c:pt>
                <c:pt idx="1402">
                  <c:v>-3.28570556640625</c:v>
                </c:pt>
                <c:pt idx="1403">
                  <c:v>2.17144775390625</c:v>
                </c:pt>
                <c:pt idx="1404">
                  <c:v>1.22857666015625</c:v>
                </c:pt>
                <c:pt idx="1405">
                  <c:v>5.5142898559570304</c:v>
                </c:pt>
                <c:pt idx="1406">
                  <c:v>9.2857131958007795</c:v>
                </c:pt>
                <c:pt idx="1407">
                  <c:v>15.8000030517578</c:v>
                </c:pt>
                <c:pt idx="1408">
                  <c:v>2.0857162475585902</c:v>
                </c:pt>
                <c:pt idx="1409">
                  <c:v>4.7428550720214799</c:v>
                </c:pt>
                <c:pt idx="1410">
                  <c:v>-4.4285736083984402</c:v>
                </c:pt>
                <c:pt idx="1411">
                  <c:v>-0.31428623199462902</c:v>
                </c:pt>
                <c:pt idx="1412">
                  <c:v>-143.0859375</c:v>
                </c:pt>
                <c:pt idx="1413">
                  <c:v>-141.54296875</c:v>
                </c:pt>
                <c:pt idx="1414">
                  <c:v>-148.17138671875</c:v>
                </c:pt>
                <c:pt idx="1415">
                  <c:v>-136.28564453125</c:v>
                </c:pt>
                <c:pt idx="1416">
                  <c:v>-140.228515625</c:v>
                </c:pt>
                <c:pt idx="1417">
                  <c:v>-133.48583984375</c:v>
                </c:pt>
                <c:pt idx="1418">
                  <c:v>-136.60009765625</c:v>
                </c:pt>
                <c:pt idx="1419">
                  <c:v>-0.42857170104980502</c:v>
                </c:pt>
                <c:pt idx="1420">
                  <c:v>-6.9428596496581996</c:v>
                </c:pt>
                <c:pt idx="1421">
                  <c:v>2.0857238769531201</c:v>
                </c:pt>
                <c:pt idx="1422">
                  <c:v>-2.7714538574218701</c:v>
                </c:pt>
                <c:pt idx="1423">
                  <c:v>6.3428649902343697</c:v>
                </c:pt>
                <c:pt idx="1424">
                  <c:v>4.6856994628906197</c:v>
                </c:pt>
                <c:pt idx="1425">
                  <c:v>7.3428649902343697</c:v>
                </c:pt>
                <c:pt idx="1426">
                  <c:v>6.971435546875</c:v>
                </c:pt>
                <c:pt idx="1427">
                  <c:v>15.2285766601562</c:v>
                </c:pt>
                <c:pt idx="1428">
                  <c:v>9.74285888671875</c:v>
                </c:pt>
                <c:pt idx="1429">
                  <c:v>8.77142333984375</c:v>
                </c:pt>
                <c:pt idx="1430">
                  <c:v>7.65716552734375</c:v>
                </c:pt>
                <c:pt idx="1431">
                  <c:v>8.9142761230468697</c:v>
                </c:pt>
                <c:pt idx="1432">
                  <c:v>1.77142810821533</c:v>
                </c:pt>
                <c:pt idx="1433">
                  <c:v>5.3428649902343697</c:v>
                </c:pt>
                <c:pt idx="1434">
                  <c:v>-1.3142852783203101</c:v>
                </c:pt>
                <c:pt idx="1435">
                  <c:v>6</c:v>
                </c:pt>
                <c:pt idx="1436">
                  <c:v>-0.65715026855468694</c:v>
                </c:pt>
                <c:pt idx="1437">
                  <c:v>4.0285797119140598</c:v>
                </c:pt>
                <c:pt idx="1438">
                  <c:v>0.34285736083984403</c:v>
                </c:pt>
                <c:pt idx="1439">
                  <c:v>9.4571533203125</c:v>
                </c:pt>
                <c:pt idx="1440">
                  <c:v>8.0285949707031197</c:v>
                </c:pt>
                <c:pt idx="1441">
                  <c:v>12.7428588867187</c:v>
                </c:pt>
                <c:pt idx="1442">
                  <c:v>11.5714263916016</c:v>
                </c:pt>
                <c:pt idx="1443">
                  <c:v>19.2857360839844</c:v>
                </c:pt>
                <c:pt idx="1444">
                  <c:v>7.1428527832031197</c:v>
                </c:pt>
                <c:pt idx="1445">
                  <c:v>20.1142883300781</c:v>
                </c:pt>
                <c:pt idx="1446">
                  <c:v>17.8000183105469</c:v>
                </c:pt>
                <c:pt idx="1447">
                  <c:v>23.7999877929688</c:v>
                </c:pt>
                <c:pt idx="1448">
                  <c:v>18.7428588867188</c:v>
                </c:pt>
                <c:pt idx="1449">
                  <c:v>14.4571533203125</c:v>
                </c:pt>
                <c:pt idx="1450">
                  <c:v>12.8571472167969</c:v>
                </c:pt>
                <c:pt idx="1451">
                  <c:v>16.9142761230469</c:v>
                </c:pt>
                <c:pt idx="1452">
                  <c:v>5.6285705566406197</c:v>
                </c:pt>
                <c:pt idx="1453">
                  <c:v>6.5142822265625</c:v>
                </c:pt>
                <c:pt idx="1454">
                  <c:v>1.05712890625</c:v>
                </c:pt>
                <c:pt idx="1455">
                  <c:v>3.6571350097656201</c:v>
                </c:pt>
                <c:pt idx="1456">
                  <c:v>0.74285888671875</c:v>
                </c:pt>
                <c:pt idx="1457">
                  <c:v>17.9142761230469</c:v>
                </c:pt>
                <c:pt idx="1458">
                  <c:v>12.6857299804687</c:v>
                </c:pt>
                <c:pt idx="1459">
                  <c:v>17.7714233398438</c:v>
                </c:pt>
                <c:pt idx="1460">
                  <c:v>12.2285461425781</c:v>
                </c:pt>
                <c:pt idx="1461">
                  <c:v>20.8857421875</c:v>
                </c:pt>
                <c:pt idx="1462">
                  <c:v>23.8857116699219</c:v>
                </c:pt>
                <c:pt idx="1463">
                  <c:v>33.571441650390597</c:v>
                </c:pt>
                <c:pt idx="1464">
                  <c:v>15.8857116699219</c:v>
                </c:pt>
                <c:pt idx="1465">
                  <c:v>22.7142639160156</c:v>
                </c:pt>
                <c:pt idx="1466">
                  <c:v>8.6285705566406197</c:v>
                </c:pt>
                <c:pt idx="1467">
                  <c:v>18.2857055664063</c:v>
                </c:pt>
                <c:pt idx="1468">
                  <c:v>8.5142822265625</c:v>
                </c:pt>
                <c:pt idx="1469">
                  <c:v>7.6000061035156197</c:v>
                </c:pt>
                <c:pt idx="1470">
                  <c:v>-0.171417236328125</c:v>
                </c:pt>
                <c:pt idx="1471">
                  <c:v>2.8571472167968701</c:v>
                </c:pt>
                <c:pt idx="1472">
                  <c:v>-1.4571533203125</c:v>
                </c:pt>
                <c:pt idx="1473">
                  <c:v>12.4857177734375</c:v>
                </c:pt>
                <c:pt idx="1474">
                  <c:v>9.8000183105468697</c:v>
                </c:pt>
                <c:pt idx="1475">
                  <c:v>13.8000183105469</c:v>
                </c:pt>
                <c:pt idx="1476">
                  <c:v>12.7142639160156</c:v>
                </c:pt>
                <c:pt idx="1477">
                  <c:v>17.8285827636719</c:v>
                </c:pt>
                <c:pt idx="1478">
                  <c:v>11.8857116699219</c:v>
                </c:pt>
                <c:pt idx="1479">
                  <c:v>21.1714172363281</c:v>
                </c:pt>
                <c:pt idx="1480">
                  <c:v>17.314285278320298</c:v>
                </c:pt>
                <c:pt idx="1481">
                  <c:v>17.228561401367202</c:v>
                </c:pt>
                <c:pt idx="1482">
                  <c:v>14.8285827636719</c:v>
                </c:pt>
                <c:pt idx="1483">
                  <c:v>11.7714233398437</c:v>
                </c:pt>
                <c:pt idx="1484">
                  <c:v>8.3428649902343697</c:v>
                </c:pt>
                <c:pt idx="1485">
                  <c:v>15.028564453125</c:v>
                </c:pt>
                <c:pt idx="1486">
                  <c:v>0.31427001953125</c:v>
                </c:pt>
                <c:pt idx="1487">
                  <c:v>1.5428466796875</c:v>
                </c:pt>
                <c:pt idx="1488">
                  <c:v>2.8857116699218701</c:v>
                </c:pt>
                <c:pt idx="1489">
                  <c:v>2.7142639160156201</c:v>
                </c:pt>
                <c:pt idx="1490">
                  <c:v>-4.028564453125</c:v>
                </c:pt>
                <c:pt idx="1491">
                  <c:v>2.8594970703125E-2</c:v>
                </c:pt>
                <c:pt idx="1492">
                  <c:v>-4.9142761230468697</c:v>
                </c:pt>
                <c:pt idx="1493">
                  <c:v>5</c:v>
                </c:pt>
                <c:pt idx="1494">
                  <c:v>4.6571350097656197</c:v>
                </c:pt>
                <c:pt idx="1495">
                  <c:v>1.5428619384765601</c:v>
                </c:pt>
                <c:pt idx="1496">
                  <c:v>-0.20001220703125</c:v>
                </c:pt>
                <c:pt idx="1497">
                  <c:v>11.5714416503906</c:v>
                </c:pt>
                <c:pt idx="1498">
                  <c:v>-0.74285888671875</c:v>
                </c:pt>
                <c:pt idx="1499">
                  <c:v>-5.6571350097656197</c:v>
                </c:pt>
                <c:pt idx="1500">
                  <c:v>-12.1428680419922</c:v>
                </c:pt>
                <c:pt idx="1501">
                  <c:v>-15.2857208251953</c:v>
                </c:pt>
                <c:pt idx="1502">
                  <c:v>-19.0857146680355</c:v>
                </c:pt>
                <c:pt idx="1503">
                  <c:v>-14.057142257690399</c:v>
                </c:pt>
                <c:pt idx="1504">
                  <c:v>-18.057144165039102</c:v>
                </c:pt>
                <c:pt idx="1505">
                  <c:v>-9.2857131958007795</c:v>
                </c:pt>
                <c:pt idx="1506">
                  <c:v>-3.0571441650390598</c:v>
                </c:pt>
                <c:pt idx="1507">
                  <c:v>4.5714263916015598</c:v>
                </c:pt>
                <c:pt idx="1508">
                  <c:v>3.3999977111816402</c:v>
                </c:pt>
                <c:pt idx="1509">
                  <c:v>12.8285675048828</c:v>
                </c:pt>
                <c:pt idx="1510">
                  <c:v>10.0857238769531</c:v>
                </c:pt>
                <c:pt idx="1511">
                  <c:v>11.7428588867187</c:v>
                </c:pt>
                <c:pt idx="1512">
                  <c:v>3.1142883300781201</c:v>
                </c:pt>
                <c:pt idx="1513">
                  <c:v>4.3142852783203098</c:v>
                </c:pt>
                <c:pt idx="1514">
                  <c:v>0.54285430908203103</c:v>
                </c:pt>
                <c:pt idx="1515">
                  <c:v>4.3714218139648402</c:v>
                </c:pt>
                <c:pt idx="1516">
                  <c:v>-4.3428573608398402</c:v>
                </c:pt>
                <c:pt idx="1517">
                  <c:v>-3.9714279174804701</c:v>
                </c:pt>
                <c:pt idx="1518">
                  <c:v>-5.8857116699218697</c:v>
                </c:pt>
                <c:pt idx="1519">
                  <c:v>3.3428649902343701</c:v>
                </c:pt>
                <c:pt idx="1520">
                  <c:v>-3.3142852783203098</c:v>
                </c:pt>
                <c:pt idx="1521">
                  <c:v>3.1428680419921902</c:v>
                </c:pt>
                <c:pt idx="1522">
                  <c:v>-1.9428558349609399</c:v>
                </c:pt>
                <c:pt idx="1523">
                  <c:v>3.6571350097656201</c:v>
                </c:pt>
                <c:pt idx="1524">
                  <c:v>6.8571472167968697</c:v>
                </c:pt>
                <c:pt idx="1525">
                  <c:v>8</c:v>
                </c:pt>
                <c:pt idx="1526">
                  <c:v>7.9714202880859402</c:v>
                </c:pt>
                <c:pt idx="1527">
                  <c:v>16.5714416503906</c:v>
                </c:pt>
                <c:pt idx="1528">
                  <c:v>7.6856994628906197</c:v>
                </c:pt>
                <c:pt idx="1529">
                  <c:v>11.1142883300781</c:v>
                </c:pt>
                <c:pt idx="1530">
                  <c:v>1.3714294433593699</c:v>
                </c:pt>
                <c:pt idx="1531">
                  <c:v>-2.1428527832031201</c:v>
                </c:pt>
                <c:pt idx="1532">
                  <c:v>-13.5714111328125</c:v>
                </c:pt>
                <c:pt idx="1533">
                  <c:v>-18.7142944335938</c:v>
                </c:pt>
                <c:pt idx="1534">
                  <c:v>-22.6856994628906</c:v>
                </c:pt>
                <c:pt idx="1535">
                  <c:v>-12.94287109375</c:v>
                </c:pt>
                <c:pt idx="1536">
                  <c:v>-15.94287109375</c:v>
                </c:pt>
                <c:pt idx="1537">
                  <c:v>-7.914306640625</c:v>
                </c:pt>
                <c:pt idx="1538">
                  <c:v>-9.2285461425781197</c:v>
                </c:pt>
                <c:pt idx="1539">
                  <c:v>0.600006103515625</c:v>
                </c:pt>
                <c:pt idx="1540">
                  <c:v>1.6285705566406199</c:v>
                </c:pt>
                <c:pt idx="1541">
                  <c:v>8.05712890625</c:v>
                </c:pt>
                <c:pt idx="1542">
                  <c:v>-4.14288330078125</c:v>
                </c:pt>
                <c:pt idx="1543">
                  <c:v>0.428573608398437</c:v>
                </c:pt>
                <c:pt idx="1544">
                  <c:v>-7.4571380615234402</c:v>
                </c:pt>
                <c:pt idx="1545">
                  <c:v>2.0857238769531201</c:v>
                </c:pt>
                <c:pt idx="1546">
                  <c:v>1.77142333984375</c:v>
                </c:pt>
                <c:pt idx="1547">
                  <c:v>6.25714111328125</c:v>
                </c:pt>
                <c:pt idx="1548">
                  <c:v>1.68572998046875</c:v>
                </c:pt>
                <c:pt idx="1549">
                  <c:v>10.1428527832031</c:v>
                </c:pt>
                <c:pt idx="1550">
                  <c:v>2.2000045776367201</c:v>
                </c:pt>
                <c:pt idx="1551">
                  <c:v>5.971435546875</c:v>
                </c:pt>
                <c:pt idx="1552">
                  <c:v>-3.5999984741210902</c:v>
                </c:pt>
                <c:pt idx="1553">
                  <c:v>-2.0857162475585902</c:v>
                </c:pt>
                <c:pt idx="1554">
                  <c:v>-7.5428562164306596</c:v>
                </c:pt>
                <c:pt idx="1555">
                  <c:v>-5.2000000476837203</c:v>
                </c:pt>
                <c:pt idx="1556">
                  <c:v>-5.4000015258789098</c:v>
                </c:pt>
                <c:pt idx="1557">
                  <c:v>1.74285888671875</c:v>
                </c:pt>
                <c:pt idx="1558">
                  <c:v>5.1714324951171902</c:v>
                </c:pt>
                <c:pt idx="1559">
                  <c:v>10.7428588867187</c:v>
                </c:pt>
                <c:pt idx="1560">
                  <c:v>3.3714294433593701</c:v>
                </c:pt>
                <c:pt idx="1561">
                  <c:v>-0.342864990234375</c:v>
                </c:pt>
                <c:pt idx="1562">
                  <c:v>-9.1999969482421893</c:v>
                </c:pt>
                <c:pt idx="1563">
                  <c:v>-17.4857177734375</c:v>
                </c:pt>
                <c:pt idx="1564">
                  <c:v>-17.028579711914102</c:v>
                </c:pt>
                <c:pt idx="1565">
                  <c:v>-18.771438598632798</c:v>
                </c:pt>
                <c:pt idx="1566">
                  <c:v>-19.971420288085898</c:v>
                </c:pt>
                <c:pt idx="1567">
                  <c:v>-10.4285736083984</c:v>
                </c:pt>
                <c:pt idx="1568">
                  <c:v>-5.5714416503906197</c:v>
                </c:pt>
                <c:pt idx="1569">
                  <c:v>3</c:v>
                </c:pt>
                <c:pt idx="1570">
                  <c:v>11.3142700195312</c:v>
                </c:pt>
                <c:pt idx="1571">
                  <c:v>5.3714294433593697</c:v>
                </c:pt>
                <c:pt idx="1572">
                  <c:v>7.4285736083984402</c:v>
                </c:pt>
                <c:pt idx="1573">
                  <c:v>7.4571533203125</c:v>
                </c:pt>
                <c:pt idx="1574">
                  <c:v>6.8857116699218697</c:v>
                </c:pt>
                <c:pt idx="1575">
                  <c:v>10.4285736083984</c:v>
                </c:pt>
                <c:pt idx="1576">
                  <c:v>11.5142974853516</c:v>
                </c:pt>
                <c:pt idx="1577">
                  <c:v>11.1714172363281</c:v>
                </c:pt>
                <c:pt idx="1578">
                  <c:v>14.9142761230469</c:v>
                </c:pt>
                <c:pt idx="1579">
                  <c:v>15.8857421875</c:v>
                </c:pt>
                <c:pt idx="1580">
                  <c:v>16.8857116699219</c:v>
                </c:pt>
                <c:pt idx="1581">
                  <c:v>18.971435546875</c:v>
                </c:pt>
                <c:pt idx="1582">
                  <c:v>14.7714538574219</c:v>
                </c:pt>
                <c:pt idx="1583">
                  <c:v>10.1714172363281</c:v>
                </c:pt>
                <c:pt idx="1584">
                  <c:v>8.6285705566406197</c:v>
                </c:pt>
                <c:pt idx="1585">
                  <c:v>10.6571655273437</c:v>
                </c:pt>
                <c:pt idx="1586">
                  <c:v>1.31427001953125</c:v>
                </c:pt>
                <c:pt idx="1587">
                  <c:v>-0.399993896484375</c:v>
                </c:pt>
                <c:pt idx="1588">
                  <c:v>-6.25714111328125</c:v>
                </c:pt>
                <c:pt idx="1589">
                  <c:v>1.5428466796875</c:v>
                </c:pt>
                <c:pt idx="1590">
                  <c:v>3.7142639160156201</c:v>
                </c:pt>
                <c:pt idx="1591">
                  <c:v>10.5999908447266</c:v>
                </c:pt>
                <c:pt idx="1592">
                  <c:v>9.2857208251953107</c:v>
                </c:pt>
                <c:pt idx="1593">
                  <c:v>15.2571411132812</c:v>
                </c:pt>
                <c:pt idx="1594">
                  <c:v>9.9142761230468697</c:v>
                </c:pt>
                <c:pt idx="1595">
                  <c:v>13.3714294433594</c:v>
                </c:pt>
                <c:pt idx="1596">
                  <c:v>3</c:v>
                </c:pt>
                <c:pt idx="1597">
                  <c:v>10</c:v>
                </c:pt>
                <c:pt idx="1598">
                  <c:v>-3.0857238769531201</c:v>
                </c:pt>
                <c:pt idx="1599">
                  <c:v>-2.028564453125</c:v>
                </c:pt>
                <c:pt idx="1600">
                  <c:v>-4.4857177734375</c:v>
                </c:pt>
                <c:pt idx="1601">
                  <c:v>5.9428558349609402</c:v>
                </c:pt>
                <c:pt idx="1602">
                  <c:v>4.22857666015625</c:v>
                </c:pt>
                <c:pt idx="1603">
                  <c:v>13.6285705566406</c:v>
                </c:pt>
                <c:pt idx="1604">
                  <c:v>1</c:v>
                </c:pt>
                <c:pt idx="1605">
                  <c:v>8.22857666015625</c:v>
                </c:pt>
                <c:pt idx="1606">
                  <c:v>6.68572998046875</c:v>
                </c:pt>
                <c:pt idx="1607">
                  <c:v>10.2571411132812</c:v>
                </c:pt>
                <c:pt idx="1608">
                  <c:v>3.4857177734375</c:v>
                </c:pt>
                <c:pt idx="1609">
                  <c:v>4.5999755859375</c:v>
                </c:pt>
                <c:pt idx="1610">
                  <c:v>0.1142578125</c:v>
                </c:pt>
                <c:pt idx="1611">
                  <c:v>5.05712890625</c:v>
                </c:pt>
                <c:pt idx="1612">
                  <c:v>1.94287109375</c:v>
                </c:pt>
                <c:pt idx="1613">
                  <c:v>0.71429443359375</c:v>
                </c:pt>
                <c:pt idx="1614">
                  <c:v>-1.5714111328125</c:v>
                </c:pt>
                <c:pt idx="1615">
                  <c:v>1.1714172363281199</c:v>
                </c:pt>
                <c:pt idx="1616">
                  <c:v>-2.05712890625</c:v>
                </c:pt>
                <c:pt idx="1617">
                  <c:v>0.971435546875</c:v>
                </c:pt>
                <c:pt idx="1618">
                  <c:v>-1.28570556640625</c:v>
                </c:pt>
                <c:pt idx="1619">
                  <c:v>5.5428466796875</c:v>
                </c:pt>
                <c:pt idx="1620">
                  <c:v>8.1714172363281197</c:v>
                </c:pt>
                <c:pt idx="1621">
                  <c:v>12.4857177734375</c:v>
                </c:pt>
                <c:pt idx="1622">
                  <c:v>4.94287109375</c:v>
                </c:pt>
                <c:pt idx="1623">
                  <c:v>4.7714385986328098</c:v>
                </c:pt>
                <c:pt idx="1624">
                  <c:v>-1.8571472167968699</c:v>
                </c:pt>
                <c:pt idx="1625">
                  <c:v>9.5142822265625</c:v>
                </c:pt>
                <c:pt idx="1626">
                  <c:v>2.4857177734375</c:v>
                </c:pt>
                <c:pt idx="1627">
                  <c:v>0.71429443359375</c:v>
                </c:pt>
                <c:pt idx="1628">
                  <c:v>-5.8571472167968697</c:v>
                </c:pt>
                <c:pt idx="1629">
                  <c:v>1.74285888671875</c:v>
                </c:pt>
                <c:pt idx="1630">
                  <c:v>6.5142822265625</c:v>
                </c:pt>
                <c:pt idx="1631">
                  <c:v>12.6285705566406</c:v>
                </c:pt>
                <c:pt idx="1632">
                  <c:v>0.314285278320312</c:v>
                </c:pt>
                <c:pt idx="1633">
                  <c:v>9.0857162475585902</c:v>
                </c:pt>
                <c:pt idx="1634">
                  <c:v>8.8285751342773402</c:v>
                </c:pt>
                <c:pt idx="1635">
                  <c:v>9.7142868041992205</c:v>
                </c:pt>
                <c:pt idx="1636">
                  <c:v>9.7142868041992205</c:v>
                </c:pt>
                <c:pt idx="1637">
                  <c:v>13.828575134277299</c:v>
                </c:pt>
                <c:pt idx="1638">
                  <c:v>8.6000003814697301</c:v>
                </c:pt>
                <c:pt idx="1639">
                  <c:v>18</c:v>
                </c:pt>
                <c:pt idx="1640">
                  <c:v>9.5999908447265607</c:v>
                </c:pt>
                <c:pt idx="1641">
                  <c:v>15.1142845153809</c:v>
                </c:pt>
                <c:pt idx="1642">
                  <c:v>12.6285705566406</c:v>
                </c:pt>
                <c:pt idx="1643">
                  <c:v>10.0285797119141</c:v>
                </c:pt>
                <c:pt idx="1644">
                  <c:v>9.3428649902343697</c:v>
                </c:pt>
                <c:pt idx="1645">
                  <c:v>15.9428558349609</c:v>
                </c:pt>
                <c:pt idx="1646">
                  <c:v>9.5428619384765607</c:v>
                </c:pt>
                <c:pt idx="1647">
                  <c:v>14.4857177734375</c:v>
                </c:pt>
                <c:pt idx="1648">
                  <c:v>8.914306640625</c:v>
                </c:pt>
                <c:pt idx="1649">
                  <c:v>17.6285705566406</c:v>
                </c:pt>
                <c:pt idx="1650">
                  <c:v>4.2857208251953098</c:v>
                </c:pt>
                <c:pt idx="1651">
                  <c:v>-1.2857208251953101</c:v>
                </c:pt>
                <c:pt idx="1652">
                  <c:v>-11.0571441650391</c:v>
                </c:pt>
                <c:pt idx="1653">
                  <c:v>-8.5142822265625</c:v>
                </c:pt>
                <c:pt idx="1654">
                  <c:v>-10.6285705566406</c:v>
                </c:pt>
                <c:pt idx="1655">
                  <c:v>-9.5142822265625</c:v>
                </c:pt>
                <c:pt idx="1656">
                  <c:v>-13.1714324951172</c:v>
                </c:pt>
                <c:pt idx="1657">
                  <c:v>-1.7142791748046899</c:v>
                </c:pt>
                <c:pt idx="1658">
                  <c:v>-3.6571350097656201</c:v>
                </c:pt>
                <c:pt idx="1659">
                  <c:v>-4.22857666015625</c:v>
                </c:pt>
                <c:pt idx="1660">
                  <c:v>-11.9142761230469</c:v>
                </c:pt>
                <c:pt idx="1661">
                  <c:v>-12.8857116699219</c:v>
                </c:pt>
                <c:pt idx="1662">
                  <c:v>-9.20001220703125</c:v>
                </c:pt>
                <c:pt idx="1663">
                  <c:v>-3.68572998046875</c:v>
                </c:pt>
                <c:pt idx="1664">
                  <c:v>-2.6285705566406201</c:v>
                </c:pt>
                <c:pt idx="1665">
                  <c:v>6</c:v>
                </c:pt>
                <c:pt idx="1666">
                  <c:v>13.5999755859375</c:v>
                </c:pt>
                <c:pt idx="1667">
                  <c:v>23.5142822265625</c:v>
                </c:pt>
                <c:pt idx="1668">
                  <c:v>23.4571228027344</c:v>
                </c:pt>
                <c:pt idx="1669">
                  <c:v>25.05712890625</c:v>
                </c:pt>
                <c:pt idx="1670">
                  <c:v>14.4000091552734</c:v>
                </c:pt>
                <c:pt idx="1671">
                  <c:v>19.5428466796875</c:v>
                </c:pt>
                <c:pt idx="1672">
                  <c:v>16.142868041992202</c:v>
                </c:pt>
                <c:pt idx="1673">
                  <c:v>12.1142883300781</c:v>
                </c:pt>
                <c:pt idx="1674">
                  <c:v>0.57143402099609397</c:v>
                </c:pt>
                <c:pt idx="1675">
                  <c:v>5.1714324951171902</c:v>
                </c:pt>
                <c:pt idx="1676">
                  <c:v>1.6285705566406199</c:v>
                </c:pt>
                <c:pt idx="1677">
                  <c:v>14.8857116699219</c:v>
                </c:pt>
                <c:pt idx="1678">
                  <c:v>0.59999084472656194</c:v>
                </c:pt>
                <c:pt idx="1679">
                  <c:v>-2.1999969482421902</c:v>
                </c:pt>
                <c:pt idx="1680">
                  <c:v>-1.45714282989502</c:v>
                </c:pt>
                <c:pt idx="1681">
                  <c:v>1.8285713195800799</c:v>
                </c:pt>
                <c:pt idx="1682">
                  <c:v>-3.9714279174804701</c:v>
                </c:pt>
                <c:pt idx="1683">
                  <c:v>-5.0857086181640598</c:v>
                </c:pt>
                <c:pt idx="1684">
                  <c:v>-14.6857299804687</c:v>
                </c:pt>
                <c:pt idx="1685">
                  <c:v>-3.971435546875</c:v>
                </c:pt>
                <c:pt idx="1686">
                  <c:v>-1.5142822265625</c:v>
                </c:pt>
                <c:pt idx="1687">
                  <c:v>1.5714111328125</c:v>
                </c:pt>
                <c:pt idx="1688">
                  <c:v>5.4571533203125</c:v>
                </c:pt>
                <c:pt idx="1689">
                  <c:v>5.71429443359375</c:v>
                </c:pt>
                <c:pt idx="1690">
                  <c:v>3.8571472167968701</c:v>
                </c:pt>
                <c:pt idx="1691">
                  <c:v>6.9142761230468697</c:v>
                </c:pt>
                <c:pt idx="1692">
                  <c:v>0.828582763671875</c:v>
                </c:pt>
                <c:pt idx="1693">
                  <c:v>-2.2285728454589799</c:v>
                </c:pt>
                <c:pt idx="1694">
                  <c:v>-10.400001525878899</c:v>
                </c:pt>
                <c:pt idx="1695">
                  <c:v>-13.971427917480501</c:v>
                </c:pt>
                <c:pt idx="1696">
                  <c:v>-12.7428588867187</c:v>
                </c:pt>
                <c:pt idx="1697">
                  <c:v>-6.77142333984375</c:v>
                </c:pt>
                <c:pt idx="1698">
                  <c:v>-7.3428649902343697</c:v>
                </c:pt>
                <c:pt idx="1699">
                  <c:v>-4.2285690307617196</c:v>
                </c:pt>
                <c:pt idx="1700">
                  <c:v>-7.77142333984375</c:v>
                </c:pt>
                <c:pt idx="1701">
                  <c:v>1.8000030517578101</c:v>
                </c:pt>
                <c:pt idx="1702">
                  <c:v>4.3428497314453098</c:v>
                </c:pt>
                <c:pt idx="1703">
                  <c:v>4.8000030517578098</c:v>
                </c:pt>
                <c:pt idx="1704">
                  <c:v>-5.4857177734375</c:v>
                </c:pt>
                <c:pt idx="1705">
                  <c:v>-5.0285949707031197</c:v>
                </c:pt>
                <c:pt idx="1706">
                  <c:v>-3.77142333984375</c:v>
                </c:pt>
                <c:pt idx="1707">
                  <c:v>-2.77142333984375</c:v>
                </c:pt>
                <c:pt idx="1708">
                  <c:v>-3.2857208251953098</c:v>
                </c:pt>
                <c:pt idx="1709">
                  <c:v>-3.4285736083984402</c:v>
                </c:pt>
                <c:pt idx="1710">
                  <c:v>-8.8000030517578107</c:v>
                </c:pt>
                <c:pt idx="1711">
                  <c:v>-2.4571380615234402</c:v>
                </c:pt>
                <c:pt idx="1712">
                  <c:v>0</c:v>
                </c:pt>
                <c:pt idx="1713">
                  <c:v>4.4571533203125</c:v>
                </c:pt>
                <c:pt idx="1714">
                  <c:v>6.8285827636718697</c:v>
                </c:pt>
                <c:pt idx="1715">
                  <c:v>11.94287109375</c:v>
                </c:pt>
                <c:pt idx="1716">
                  <c:v>14.2285766601562</c:v>
                </c:pt>
                <c:pt idx="1717">
                  <c:v>21.6285705566406</c:v>
                </c:pt>
                <c:pt idx="1718">
                  <c:v>16.6285705566406</c:v>
                </c:pt>
                <c:pt idx="1719">
                  <c:v>14.3999938964844</c:v>
                </c:pt>
                <c:pt idx="1720">
                  <c:v>13.3713989257812</c:v>
                </c:pt>
                <c:pt idx="1721">
                  <c:v>13.5714416503906</c:v>
                </c:pt>
                <c:pt idx="1722">
                  <c:v>4.94287109375</c:v>
                </c:pt>
                <c:pt idx="1723">
                  <c:v>6.77142333984375</c:v>
                </c:pt>
                <c:pt idx="1724">
                  <c:v>1.8285827636718699</c:v>
                </c:pt>
                <c:pt idx="1725">
                  <c:v>3.4571533203125</c:v>
                </c:pt>
                <c:pt idx="1726">
                  <c:v>-1.74285888671875</c:v>
                </c:pt>
                <c:pt idx="1727">
                  <c:v>-9.22857666015625</c:v>
                </c:pt>
                <c:pt idx="1728">
                  <c:v>-5.199951171875</c:v>
                </c:pt>
                <c:pt idx="1729">
                  <c:v>-5.31427001953125</c:v>
                </c:pt>
                <c:pt idx="1730">
                  <c:v>-15.2857360839844</c:v>
                </c:pt>
                <c:pt idx="1731">
                  <c:v>-5.28570556640625</c:v>
                </c:pt>
                <c:pt idx="1732">
                  <c:v>-3.79998779296875</c:v>
                </c:pt>
                <c:pt idx="1733">
                  <c:v>-2.8000183105468701</c:v>
                </c:pt>
                <c:pt idx="1734">
                  <c:v>-3.085693359375</c:v>
                </c:pt>
                <c:pt idx="1735">
                  <c:v>-5.5714263916015598</c:v>
                </c:pt>
                <c:pt idx="1736">
                  <c:v>-2.1428527832031201</c:v>
                </c:pt>
                <c:pt idx="1737">
                  <c:v>2.25714111328125</c:v>
                </c:pt>
                <c:pt idx="1738">
                  <c:v>-5.1428527832031197</c:v>
                </c:pt>
                <c:pt idx="1739">
                  <c:v>-0.942840576171875</c:v>
                </c:pt>
                <c:pt idx="1740">
                  <c:v>-2.9142913818359402</c:v>
                </c:pt>
                <c:pt idx="1741">
                  <c:v>2.0285949707031201</c:v>
                </c:pt>
                <c:pt idx="1742">
                  <c:v>0.428558349609375</c:v>
                </c:pt>
                <c:pt idx="1743">
                  <c:v>1.3142852783203101</c:v>
                </c:pt>
                <c:pt idx="1744">
                  <c:v>1.6857147216796899</c:v>
                </c:pt>
                <c:pt idx="1745">
                  <c:v>8.1142730712890607</c:v>
                </c:pt>
                <c:pt idx="1746">
                  <c:v>3.2857208251953098</c:v>
                </c:pt>
                <c:pt idx="1747">
                  <c:v>8.4285736083984393</c:v>
                </c:pt>
                <c:pt idx="1748">
                  <c:v>11.9428558349609</c:v>
                </c:pt>
                <c:pt idx="1749">
                  <c:v>19.028579711914102</c:v>
                </c:pt>
                <c:pt idx="1750">
                  <c:v>18.7714233398438</c:v>
                </c:pt>
                <c:pt idx="1751">
                  <c:v>21.1999816894531</c:v>
                </c:pt>
                <c:pt idx="1752">
                  <c:v>19.7714233398438</c:v>
                </c:pt>
                <c:pt idx="1753">
                  <c:v>27.5428466796875</c:v>
                </c:pt>
                <c:pt idx="1754">
                  <c:v>25.6856994628906</c:v>
                </c:pt>
                <c:pt idx="1755">
                  <c:v>21.314285278320298</c:v>
                </c:pt>
                <c:pt idx="1756">
                  <c:v>13.7428588867187</c:v>
                </c:pt>
                <c:pt idx="1757">
                  <c:v>9.22857666015625</c:v>
                </c:pt>
                <c:pt idx="1758">
                  <c:v>4.028564453125</c:v>
                </c:pt>
                <c:pt idx="1759">
                  <c:v>2.79998779296875</c:v>
                </c:pt>
                <c:pt idx="1760">
                  <c:v>-2.5428466796875</c:v>
                </c:pt>
                <c:pt idx="1761">
                  <c:v>0.657135009765625</c:v>
                </c:pt>
                <c:pt idx="1762">
                  <c:v>1.5142822265625</c:v>
                </c:pt>
                <c:pt idx="1763">
                  <c:v>14.285713195800801</c:v>
                </c:pt>
                <c:pt idx="1764">
                  <c:v>13.6000003814697</c:v>
                </c:pt>
                <c:pt idx="1765">
                  <c:v>20.828567504882798</c:v>
                </c:pt>
                <c:pt idx="1766">
                  <c:v>17.942855834960898</c:v>
                </c:pt>
                <c:pt idx="1767">
                  <c:v>24.171424865722699</c:v>
                </c:pt>
                <c:pt idx="1768">
                  <c:v>17.285713911056501</c:v>
                </c:pt>
                <c:pt idx="1769">
                  <c:v>19.2857055664063</c:v>
                </c:pt>
                <c:pt idx="1770">
                  <c:v>7.6571502685546902</c:v>
                </c:pt>
                <c:pt idx="1771">
                  <c:v>20.2285766601563</c:v>
                </c:pt>
                <c:pt idx="1772">
                  <c:v>22.8571472167969</c:v>
                </c:pt>
                <c:pt idx="1773">
                  <c:v>21.6856994628906</c:v>
                </c:pt>
                <c:pt idx="1774">
                  <c:v>4.3999938964843697</c:v>
                </c:pt>
                <c:pt idx="1775">
                  <c:v>20.8571472167969</c:v>
                </c:pt>
                <c:pt idx="1776">
                  <c:v>9.5714340209960902</c:v>
                </c:pt>
                <c:pt idx="1777">
                  <c:v>18.942855834960898</c:v>
                </c:pt>
                <c:pt idx="1778">
                  <c:v>13.1142883300781</c:v>
                </c:pt>
                <c:pt idx="1779">
                  <c:v>8.1999969482421893</c:v>
                </c:pt>
                <c:pt idx="1780">
                  <c:v>4.6000061035156197</c:v>
                </c:pt>
                <c:pt idx="1781">
                  <c:v>13.3714294433594</c:v>
                </c:pt>
                <c:pt idx="1782">
                  <c:v>5.4857177734375</c:v>
                </c:pt>
                <c:pt idx="1783">
                  <c:v>18.085693359375</c:v>
                </c:pt>
                <c:pt idx="1784">
                  <c:v>8.4857177734375</c:v>
                </c:pt>
                <c:pt idx="1785">
                  <c:v>3.6000061035156201</c:v>
                </c:pt>
                <c:pt idx="1786">
                  <c:v>16.2571411132813</c:v>
                </c:pt>
                <c:pt idx="1787">
                  <c:v>20.485710144043001</c:v>
                </c:pt>
                <c:pt idx="1788">
                  <c:v>17.885719299316399</c:v>
                </c:pt>
                <c:pt idx="1789">
                  <c:v>20.199996948242202</c:v>
                </c:pt>
                <c:pt idx="1790">
                  <c:v>16</c:v>
                </c:pt>
                <c:pt idx="1791">
                  <c:v>16.800003051757798</c:v>
                </c:pt>
                <c:pt idx="1792">
                  <c:v>18.457138061523398</c:v>
                </c:pt>
                <c:pt idx="1793">
                  <c:v>3.3143005371093701</c:v>
                </c:pt>
                <c:pt idx="1794">
                  <c:v>4.65716552734375</c:v>
                </c:pt>
                <c:pt idx="1795">
                  <c:v>13.085693359375</c:v>
                </c:pt>
                <c:pt idx="1796">
                  <c:v>3.5428771972656201</c:v>
                </c:pt>
                <c:pt idx="1797">
                  <c:v>12.4285888671875</c:v>
                </c:pt>
                <c:pt idx="1798">
                  <c:v>10.0571594238281</c:v>
                </c:pt>
                <c:pt idx="1799">
                  <c:v>12.1714477539062</c:v>
                </c:pt>
                <c:pt idx="1800">
                  <c:v>13.2285461425781</c:v>
                </c:pt>
                <c:pt idx="1801">
                  <c:v>23.3999938964844</c:v>
                </c:pt>
                <c:pt idx="1802">
                  <c:v>23.8857116699219</c:v>
                </c:pt>
                <c:pt idx="1803">
                  <c:v>33.085723876953097</c:v>
                </c:pt>
                <c:pt idx="1804">
                  <c:v>25.5714416503906</c:v>
                </c:pt>
                <c:pt idx="1805">
                  <c:v>38.771438598632798</c:v>
                </c:pt>
                <c:pt idx="1806">
                  <c:v>35.342849731445298</c:v>
                </c:pt>
                <c:pt idx="1807">
                  <c:v>44.657150268554702</c:v>
                </c:pt>
                <c:pt idx="1808">
                  <c:v>35.7142944335938</c:v>
                </c:pt>
                <c:pt idx="1809">
                  <c:v>37</c:v>
                </c:pt>
                <c:pt idx="1810">
                  <c:v>34.457138061523402</c:v>
                </c:pt>
                <c:pt idx="1811">
                  <c:v>37.628570556640597</c:v>
                </c:pt>
                <c:pt idx="1812">
                  <c:v>29.171432495117202</c:v>
                </c:pt>
                <c:pt idx="1813">
                  <c:v>36.2000122070313</c:v>
                </c:pt>
                <c:pt idx="1814">
                  <c:v>29.2857055664063</c:v>
                </c:pt>
                <c:pt idx="1815">
                  <c:v>38.542861938476598</c:v>
                </c:pt>
                <c:pt idx="1816">
                  <c:v>36.7714233398438</c:v>
                </c:pt>
                <c:pt idx="1817">
                  <c:v>43.628578186035199</c:v>
                </c:pt>
                <c:pt idx="1818">
                  <c:v>41.428565979003899</c:v>
                </c:pt>
                <c:pt idx="1819">
                  <c:v>51.914283752441399</c:v>
                </c:pt>
                <c:pt idx="1820">
                  <c:v>53.999996185302699</c:v>
                </c:pt>
                <c:pt idx="1821">
                  <c:v>59.342864990234403</c:v>
                </c:pt>
                <c:pt idx="1822">
                  <c:v>56</c:v>
                </c:pt>
                <c:pt idx="1823">
                  <c:v>64.628570556640597</c:v>
                </c:pt>
                <c:pt idx="1824">
                  <c:v>69.828567504882798</c:v>
                </c:pt>
                <c:pt idx="1825">
                  <c:v>86.114288330078097</c:v>
                </c:pt>
                <c:pt idx="1826">
                  <c:v>82.171426773071303</c:v>
                </c:pt>
                <c:pt idx="1827">
                  <c:v>91.257141113281193</c:v>
                </c:pt>
                <c:pt idx="1828">
                  <c:v>93.571428298950195</c:v>
                </c:pt>
                <c:pt idx="1829">
                  <c:v>101.228569030762</c:v>
                </c:pt>
                <c:pt idx="1830">
                  <c:v>108.885711669922</c:v>
                </c:pt>
                <c:pt idx="1831">
                  <c:v>115.800003051758</c:v>
                </c:pt>
                <c:pt idx="1832">
                  <c:v>114.31427001953099</c:v>
                </c:pt>
                <c:pt idx="1833">
                  <c:v>125.31428527832</c:v>
                </c:pt>
                <c:pt idx="1834">
                  <c:v>121.828567504883</c:v>
                </c:pt>
                <c:pt idx="1835">
                  <c:v>134.45713806152301</c:v>
                </c:pt>
                <c:pt idx="1836">
                  <c:v>139.54284667968699</c:v>
                </c:pt>
                <c:pt idx="1837">
                  <c:v>135.11428833007801</c:v>
                </c:pt>
                <c:pt idx="1838">
                  <c:v>136.57142639160199</c:v>
                </c:pt>
                <c:pt idx="1839">
                  <c:v>143.285720825195</c:v>
                </c:pt>
                <c:pt idx="1840">
                  <c:v>137.91427612304699</c:v>
                </c:pt>
                <c:pt idx="1841">
                  <c:v>151.285720825195</c:v>
                </c:pt>
                <c:pt idx="1842">
                  <c:v>152.54284667968699</c:v>
                </c:pt>
                <c:pt idx="1843">
                  <c:v>157.19999694824199</c:v>
                </c:pt>
                <c:pt idx="1844">
                  <c:v>164.60000610351599</c:v>
                </c:pt>
                <c:pt idx="1845">
                  <c:v>166.82856559753401</c:v>
                </c:pt>
                <c:pt idx="1846">
                  <c:v>169.628566145897</c:v>
                </c:pt>
                <c:pt idx="1847">
                  <c:v>185.91429138183599</c:v>
                </c:pt>
                <c:pt idx="1848">
                  <c:v>186.34284210205101</c:v>
                </c:pt>
                <c:pt idx="1849">
                  <c:v>192.31428146362299</c:v>
                </c:pt>
                <c:pt idx="1850">
                  <c:v>197.114284515381</c:v>
                </c:pt>
                <c:pt idx="1851">
                  <c:v>207.14286804199199</c:v>
                </c:pt>
                <c:pt idx="1852">
                  <c:v>211.68571472168</c:v>
                </c:pt>
                <c:pt idx="1853">
                  <c:v>219.80000305175801</c:v>
                </c:pt>
                <c:pt idx="1854">
                  <c:v>226.22857666015599</c:v>
                </c:pt>
                <c:pt idx="1855">
                  <c:v>231.31428527832</c:v>
                </c:pt>
                <c:pt idx="1856">
                  <c:v>231.68569946289099</c:v>
                </c:pt>
                <c:pt idx="1857">
                  <c:v>238.62857055664099</c:v>
                </c:pt>
                <c:pt idx="1858">
                  <c:v>246.45715332031199</c:v>
                </c:pt>
                <c:pt idx="1859">
                  <c:v>260.74285888671898</c:v>
                </c:pt>
                <c:pt idx="1860">
                  <c:v>271.60000610351602</c:v>
                </c:pt>
                <c:pt idx="1861">
                  <c:v>273.200004577637</c:v>
                </c:pt>
                <c:pt idx="1862">
                  <c:v>277.31428527832003</c:v>
                </c:pt>
                <c:pt idx="1863">
                  <c:v>291.02857208251999</c:v>
                </c:pt>
                <c:pt idx="1864">
                  <c:v>291.42857360839798</c:v>
                </c:pt>
                <c:pt idx="1865">
                  <c:v>291.42857742309599</c:v>
                </c:pt>
                <c:pt idx="1866">
                  <c:v>290.74285125732399</c:v>
                </c:pt>
                <c:pt idx="1867">
                  <c:v>289.22857666015602</c:v>
                </c:pt>
                <c:pt idx="1868">
                  <c:v>293.22856712341297</c:v>
                </c:pt>
                <c:pt idx="1869">
                  <c:v>301.68572568893399</c:v>
                </c:pt>
                <c:pt idx="1870">
                  <c:v>302.19999694824202</c:v>
                </c:pt>
                <c:pt idx="1871">
                  <c:v>309.51428222656301</c:v>
                </c:pt>
                <c:pt idx="1872">
                  <c:v>306.28572082519503</c:v>
                </c:pt>
                <c:pt idx="1873">
                  <c:v>310.42858123779303</c:v>
                </c:pt>
                <c:pt idx="1874">
                  <c:v>305.88571929931601</c:v>
                </c:pt>
                <c:pt idx="1875">
                  <c:v>308.142860412598</c:v>
                </c:pt>
                <c:pt idx="1876">
                  <c:v>304.28570556640602</c:v>
                </c:pt>
                <c:pt idx="1877">
                  <c:v>304.34284973144503</c:v>
                </c:pt>
                <c:pt idx="1878">
                  <c:v>305.142871856689</c:v>
                </c:pt>
                <c:pt idx="1879">
                  <c:v>313.51429748535202</c:v>
                </c:pt>
                <c:pt idx="1880">
                  <c:v>308.68572807312</c:v>
                </c:pt>
                <c:pt idx="1881">
                  <c:v>323.08572006225597</c:v>
                </c:pt>
                <c:pt idx="1882">
                  <c:v>316.74285554885898</c:v>
                </c:pt>
                <c:pt idx="1883">
                  <c:v>324.08570861816401</c:v>
                </c:pt>
                <c:pt idx="1884">
                  <c:v>326.45713043212902</c:v>
                </c:pt>
                <c:pt idx="1885">
                  <c:v>328.771443367004</c:v>
                </c:pt>
                <c:pt idx="1886">
                  <c:v>338.00000762939499</c:v>
                </c:pt>
                <c:pt idx="1887">
                  <c:v>339.85714721679699</c:v>
                </c:pt>
                <c:pt idx="1888">
                  <c:v>332.62857055664102</c:v>
                </c:pt>
                <c:pt idx="1889">
                  <c:v>338.34285736084001</c:v>
                </c:pt>
                <c:pt idx="1890">
                  <c:v>333.34286499023398</c:v>
                </c:pt>
                <c:pt idx="1891">
                  <c:v>338.28571319580101</c:v>
                </c:pt>
                <c:pt idx="1892">
                  <c:v>336.40000152587902</c:v>
                </c:pt>
                <c:pt idx="1893">
                  <c:v>325.399990081787</c:v>
                </c:pt>
                <c:pt idx="1894">
                  <c:v>328.142860412598</c:v>
                </c:pt>
                <c:pt idx="1895">
                  <c:v>329.97144317626999</c:v>
                </c:pt>
                <c:pt idx="1896">
                  <c:v>335.62857055664102</c:v>
                </c:pt>
                <c:pt idx="1897">
                  <c:v>340.17141819000199</c:v>
                </c:pt>
                <c:pt idx="1898">
                  <c:v>333.62856101989701</c:v>
                </c:pt>
                <c:pt idx="1899">
                  <c:v>332.142848014832</c:v>
                </c:pt>
                <c:pt idx="1900">
                  <c:v>329.80000686645502</c:v>
                </c:pt>
                <c:pt idx="1901">
                  <c:v>325.77142810821499</c:v>
                </c:pt>
                <c:pt idx="1902">
                  <c:v>315.54284667968801</c:v>
                </c:pt>
                <c:pt idx="1903">
                  <c:v>309.51428985595697</c:v>
                </c:pt>
                <c:pt idx="1904">
                  <c:v>300.37141799926798</c:v>
                </c:pt>
                <c:pt idx="1905">
                  <c:v>295.71427917480497</c:v>
                </c:pt>
                <c:pt idx="1906">
                  <c:v>284.39998626709001</c:v>
                </c:pt>
                <c:pt idx="1907">
                  <c:v>282.80001831054699</c:v>
                </c:pt>
                <c:pt idx="1908">
                  <c:v>269.971435546875</c:v>
                </c:pt>
                <c:pt idx="1909">
                  <c:v>277.25712585449202</c:v>
                </c:pt>
                <c:pt idx="1910">
                  <c:v>269.91427612304699</c:v>
                </c:pt>
                <c:pt idx="1911">
                  <c:v>271.51429748535202</c:v>
                </c:pt>
                <c:pt idx="1912">
                  <c:v>264.91424560546898</c:v>
                </c:pt>
                <c:pt idx="1913">
                  <c:v>269.11428833007801</c:v>
                </c:pt>
                <c:pt idx="1914">
                  <c:v>257.71427917480497</c:v>
                </c:pt>
                <c:pt idx="1915">
                  <c:v>267.80000305175798</c:v>
                </c:pt>
                <c:pt idx="1916">
                  <c:v>254.028564453125</c:v>
                </c:pt>
                <c:pt idx="1917">
                  <c:v>247.94284057617199</c:v>
                </c:pt>
                <c:pt idx="1918">
                  <c:v>244.85713195800801</c:v>
                </c:pt>
                <c:pt idx="1919">
                  <c:v>250.05713653564499</c:v>
                </c:pt>
                <c:pt idx="1920">
                  <c:v>241.485713005066</c:v>
                </c:pt>
                <c:pt idx="1921">
                  <c:v>247.514289855957</c:v>
                </c:pt>
                <c:pt idx="1922">
                  <c:v>237.45713806152301</c:v>
                </c:pt>
                <c:pt idx="1923">
                  <c:v>243.199989318848</c:v>
                </c:pt>
                <c:pt idx="1924">
                  <c:v>247.628582000732</c:v>
                </c:pt>
                <c:pt idx="1925">
                  <c:v>241.05712890625</c:v>
                </c:pt>
                <c:pt idx="1926">
                  <c:v>227.91427612304699</c:v>
                </c:pt>
                <c:pt idx="1927">
                  <c:v>229.17143249511699</c:v>
                </c:pt>
                <c:pt idx="1928">
                  <c:v>213.342849731445</c:v>
                </c:pt>
                <c:pt idx="1929">
                  <c:v>217.02857971191401</c:v>
                </c:pt>
                <c:pt idx="1930">
                  <c:v>209.45713806152301</c:v>
                </c:pt>
                <c:pt idx="1931">
                  <c:v>210.59999847412101</c:v>
                </c:pt>
                <c:pt idx="1932">
                  <c:v>201.51428222656199</c:v>
                </c:pt>
                <c:pt idx="1933">
                  <c:v>199.800010681152</c:v>
                </c:pt>
                <c:pt idx="1934">
                  <c:v>195.77142333984401</c:v>
                </c:pt>
                <c:pt idx="1935">
                  <c:v>199.00000762939499</c:v>
                </c:pt>
                <c:pt idx="1936">
                  <c:v>186.31427764892601</c:v>
                </c:pt>
                <c:pt idx="1937">
                  <c:v>183.542854309082</c:v>
                </c:pt>
                <c:pt idx="1938">
                  <c:v>175.94287109375</c:v>
                </c:pt>
                <c:pt idx="1939">
                  <c:v>180.20001220703099</c:v>
                </c:pt>
                <c:pt idx="1940">
                  <c:v>180.02857208251999</c:v>
                </c:pt>
                <c:pt idx="1941">
                  <c:v>170.68570709228501</c:v>
                </c:pt>
                <c:pt idx="1942">
                  <c:v>162.80000305175801</c:v>
                </c:pt>
                <c:pt idx="1943">
                  <c:v>163.77143859863301</c:v>
                </c:pt>
                <c:pt idx="1944">
                  <c:v>160.37141418457</c:v>
                </c:pt>
                <c:pt idx="1945">
                  <c:v>150.94285583496099</c:v>
                </c:pt>
                <c:pt idx="1946">
                  <c:v>142.40002441406199</c:v>
                </c:pt>
                <c:pt idx="1947">
                  <c:v>140.94287109375</c:v>
                </c:pt>
                <c:pt idx="1948">
                  <c:v>137.17141723632801</c:v>
                </c:pt>
                <c:pt idx="1949">
                  <c:v>137.11428833007801</c:v>
                </c:pt>
                <c:pt idx="1950">
                  <c:v>126.68572998046901</c:v>
                </c:pt>
                <c:pt idx="1951">
                  <c:v>125.428573608398</c:v>
                </c:pt>
                <c:pt idx="1952">
                  <c:v>119.65713500976599</c:v>
                </c:pt>
                <c:pt idx="1953">
                  <c:v>122.02857208252</c:v>
                </c:pt>
                <c:pt idx="1954">
                  <c:v>116.657138824463</c:v>
                </c:pt>
                <c:pt idx="1955">
                  <c:v>114.257133483887</c:v>
                </c:pt>
                <c:pt idx="1956">
                  <c:v>108.88571929931599</c:v>
                </c:pt>
                <c:pt idx="1957">
                  <c:v>114.199981689453</c:v>
                </c:pt>
                <c:pt idx="1958">
                  <c:v>110.57144165039099</c:v>
                </c:pt>
                <c:pt idx="1959">
                  <c:v>117.28570556640599</c:v>
                </c:pt>
                <c:pt idx="1960">
                  <c:v>111.17144775390599</c:v>
                </c:pt>
                <c:pt idx="1961">
                  <c:v>113.68569946289099</c:v>
                </c:pt>
                <c:pt idx="1962">
                  <c:v>111.857147216797</c:v>
                </c:pt>
                <c:pt idx="1963">
                  <c:v>117.05712890625</c:v>
                </c:pt>
                <c:pt idx="1964">
                  <c:v>111.45712280273401</c:v>
                </c:pt>
                <c:pt idx="1965">
                  <c:v>105.885711669922</c:v>
                </c:pt>
                <c:pt idx="1966">
                  <c:v>99.628555297851605</c:v>
                </c:pt>
                <c:pt idx="1967">
                  <c:v>99.885711669921903</c:v>
                </c:pt>
                <c:pt idx="1968">
                  <c:v>86.057144165039105</c:v>
                </c:pt>
                <c:pt idx="1969">
                  <c:v>93.171432495117202</c:v>
                </c:pt>
                <c:pt idx="1970">
                  <c:v>106.971435546875</c:v>
                </c:pt>
                <c:pt idx="1971">
                  <c:v>105.542846679687</c:v>
                </c:pt>
                <c:pt idx="1972">
                  <c:v>94.257141113281193</c:v>
                </c:pt>
                <c:pt idx="1973">
                  <c:v>94.514266967773395</c:v>
                </c:pt>
                <c:pt idx="1974">
                  <c:v>91.228576660156193</c:v>
                </c:pt>
                <c:pt idx="1975">
                  <c:v>101.199981689453</c:v>
                </c:pt>
                <c:pt idx="1976">
                  <c:v>96.085708618164105</c:v>
                </c:pt>
                <c:pt idx="1977">
                  <c:v>77.771423339843693</c:v>
                </c:pt>
                <c:pt idx="1978">
                  <c:v>75.942840576171903</c:v>
                </c:pt>
                <c:pt idx="1979">
                  <c:v>83.628570556640597</c:v>
                </c:pt>
                <c:pt idx="1980">
                  <c:v>75.742858886718693</c:v>
                </c:pt>
                <c:pt idx="1981">
                  <c:v>77.399993896484403</c:v>
                </c:pt>
                <c:pt idx="1982">
                  <c:v>74.114288330078097</c:v>
                </c:pt>
                <c:pt idx="1983">
                  <c:v>73.142852783203097</c:v>
                </c:pt>
                <c:pt idx="1984">
                  <c:v>69.257141113281193</c:v>
                </c:pt>
                <c:pt idx="1985">
                  <c:v>73.685729980468693</c:v>
                </c:pt>
                <c:pt idx="1986">
                  <c:v>69.942855834960895</c:v>
                </c:pt>
                <c:pt idx="1987">
                  <c:v>69.885711669921903</c:v>
                </c:pt>
                <c:pt idx="1988">
                  <c:v>60.857147216796903</c:v>
                </c:pt>
                <c:pt idx="1989">
                  <c:v>57.371429443359403</c:v>
                </c:pt>
                <c:pt idx="1990">
                  <c:v>52.7999877929688</c:v>
                </c:pt>
                <c:pt idx="1991">
                  <c:v>58.657135009765597</c:v>
                </c:pt>
                <c:pt idx="1992">
                  <c:v>56.457138061523402</c:v>
                </c:pt>
                <c:pt idx="1993">
                  <c:v>56.771453857421903</c:v>
                </c:pt>
                <c:pt idx="1994">
                  <c:v>51.885711669921903</c:v>
                </c:pt>
                <c:pt idx="1995">
                  <c:v>56.085708618164098</c:v>
                </c:pt>
                <c:pt idx="1996">
                  <c:v>57.400009155273402</c:v>
                </c:pt>
                <c:pt idx="1997">
                  <c:v>55.4857177734375</c:v>
                </c:pt>
                <c:pt idx="1998">
                  <c:v>51.742843627929702</c:v>
                </c:pt>
                <c:pt idx="1999">
                  <c:v>49.028564453125</c:v>
                </c:pt>
                <c:pt idx="2000">
                  <c:v>45.942840576171903</c:v>
                </c:pt>
                <c:pt idx="2001">
                  <c:v>44.7142944335938</c:v>
                </c:pt>
                <c:pt idx="2002">
                  <c:v>40.600006103515597</c:v>
                </c:pt>
                <c:pt idx="2003">
                  <c:v>38.05712890625</c:v>
                </c:pt>
                <c:pt idx="2004">
                  <c:v>37.342864990234403</c:v>
                </c:pt>
                <c:pt idx="2005">
                  <c:v>32.171417236328097</c:v>
                </c:pt>
                <c:pt idx="2006">
                  <c:v>25.5714416503906</c:v>
                </c:pt>
                <c:pt idx="2007">
                  <c:v>25.2571411132813</c:v>
                </c:pt>
                <c:pt idx="2008">
                  <c:v>31.94287109375</c:v>
                </c:pt>
                <c:pt idx="2009">
                  <c:v>30.028564453125</c:v>
                </c:pt>
                <c:pt idx="2010">
                  <c:v>25</c:v>
                </c:pt>
                <c:pt idx="2011">
                  <c:v>31.8571472167969</c:v>
                </c:pt>
                <c:pt idx="2012">
                  <c:v>32.4000244140625</c:v>
                </c:pt>
                <c:pt idx="2013">
                  <c:v>42.5142822265625</c:v>
                </c:pt>
                <c:pt idx="2014">
                  <c:v>49.1428833007813</c:v>
                </c:pt>
                <c:pt idx="2015">
                  <c:v>52.7428588867188</c:v>
                </c:pt>
                <c:pt idx="2016">
                  <c:v>55.800018310546903</c:v>
                </c:pt>
                <c:pt idx="2017">
                  <c:v>59.371444702148402</c:v>
                </c:pt>
                <c:pt idx="2018">
                  <c:v>59.142852783203097</c:v>
                </c:pt>
                <c:pt idx="2019">
                  <c:v>64.028564453125</c:v>
                </c:pt>
                <c:pt idx="2020">
                  <c:v>56.5714111328125</c:v>
                </c:pt>
                <c:pt idx="2021">
                  <c:v>54.914291381835902</c:v>
                </c:pt>
                <c:pt idx="2022">
                  <c:v>46.114288330078097</c:v>
                </c:pt>
                <c:pt idx="2023">
                  <c:v>53.399993896484403</c:v>
                </c:pt>
                <c:pt idx="2024">
                  <c:v>49.514312744140597</c:v>
                </c:pt>
                <c:pt idx="2025">
                  <c:v>43</c:v>
                </c:pt>
                <c:pt idx="2026">
                  <c:v>41.885711669921903</c:v>
                </c:pt>
                <c:pt idx="2027">
                  <c:v>46.057159423828097</c:v>
                </c:pt>
                <c:pt idx="2028">
                  <c:v>45.114288330078097</c:v>
                </c:pt>
                <c:pt idx="2029">
                  <c:v>48.914276123046903</c:v>
                </c:pt>
                <c:pt idx="2030">
                  <c:v>45.2000122070313</c:v>
                </c:pt>
                <c:pt idx="2031">
                  <c:v>49.628570556640597</c:v>
                </c:pt>
                <c:pt idx="2032">
                  <c:v>51.2857055664063</c:v>
                </c:pt>
                <c:pt idx="2033">
                  <c:v>48.5714111328125</c:v>
                </c:pt>
                <c:pt idx="2034">
                  <c:v>44.2000122070313</c:v>
                </c:pt>
                <c:pt idx="2035">
                  <c:v>43.085723876953097</c:v>
                </c:pt>
                <c:pt idx="2036">
                  <c:v>39.571426391601598</c:v>
                </c:pt>
                <c:pt idx="2037">
                  <c:v>32.657150268554702</c:v>
                </c:pt>
                <c:pt idx="2038">
                  <c:v>39.971427917480497</c:v>
                </c:pt>
                <c:pt idx="2039">
                  <c:v>39.971426963806202</c:v>
                </c:pt>
                <c:pt idx="2040">
                  <c:v>30.971427917480501</c:v>
                </c:pt>
                <c:pt idx="2041">
                  <c:v>34.485715806484201</c:v>
                </c:pt>
                <c:pt idx="2042">
                  <c:v>25.428571701049801</c:v>
                </c:pt>
                <c:pt idx="2043">
                  <c:v>33.228569030761697</c:v>
                </c:pt>
                <c:pt idx="2044">
                  <c:v>42.942855358123801</c:v>
                </c:pt>
                <c:pt idx="2045">
                  <c:v>-27.200004577636701</c:v>
                </c:pt>
                <c:pt idx="2046">
                  <c:v>75.399993896484403</c:v>
                </c:pt>
                <c:pt idx="2047">
                  <c:v>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5095-4DC8-8E9C-0792F9818BD5}"/>
            </c:ext>
          </c:extLst>
        </c:ser>
        <c:ser>
          <c:idx val="4"/>
          <c:order val="4"/>
          <c:tx>
            <c:strRef>
              <c:f>'Флуор Хлорин Йодид - БСА'!$M$1</c:f>
              <c:strCache>
                <c:ptCount val="1"/>
                <c:pt idx="0">
                  <c:v>Chl-J-BSA-+NaN3-40</c:v>
                </c:pt>
              </c:strCache>
            </c:strRef>
          </c:tx>
          <c:spPr>
            <a:ln w="19050" cap="rnd" cmpd="sng" algn="ctr">
              <a:solidFill>
                <a:schemeClr val="accent5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M$2:$M$2054</c:f>
              <c:numCache>
                <c:formatCode>General</c:formatCode>
                <c:ptCount val="2053"/>
                <c:pt idx="0">
                  <c:v>26.4000244140625</c:v>
                </c:pt>
                <c:pt idx="1">
                  <c:v>16.6000061035156</c:v>
                </c:pt>
                <c:pt idx="2">
                  <c:v>39</c:v>
                </c:pt>
                <c:pt idx="3">
                  <c:v>31.114285945892298</c:v>
                </c:pt>
                <c:pt idx="4">
                  <c:v>25.3428649902344</c:v>
                </c:pt>
                <c:pt idx="5">
                  <c:v>29.800003051757798</c:v>
                </c:pt>
                <c:pt idx="6">
                  <c:v>30.571426391601602</c:v>
                </c:pt>
                <c:pt idx="7">
                  <c:v>29.1142883300781</c:v>
                </c:pt>
                <c:pt idx="8">
                  <c:v>28.3714294433594</c:v>
                </c:pt>
                <c:pt idx="9">
                  <c:v>28.4285583496094</c:v>
                </c:pt>
                <c:pt idx="10">
                  <c:v>22</c:v>
                </c:pt>
                <c:pt idx="11">
                  <c:v>32.171417236328097</c:v>
                </c:pt>
                <c:pt idx="12">
                  <c:v>25.828567504882798</c:v>
                </c:pt>
                <c:pt idx="13">
                  <c:v>25.6285705566406</c:v>
                </c:pt>
                <c:pt idx="14">
                  <c:v>29.5714416503906</c:v>
                </c:pt>
                <c:pt idx="15">
                  <c:v>34.114288330078097</c:v>
                </c:pt>
                <c:pt idx="16">
                  <c:v>32.085716247558601</c:v>
                </c:pt>
                <c:pt idx="17">
                  <c:v>28.400009155273398</c:v>
                </c:pt>
                <c:pt idx="18">
                  <c:v>23.4571437835693</c:v>
                </c:pt>
                <c:pt idx="19">
                  <c:v>26.5714302062988</c:v>
                </c:pt>
                <c:pt idx="20">
                  <c:v>25.4285697937012</c:v>
                </c:pt>
                <c:pt idx="21">
                  <c:v>19.171428680419901</c:v>
                </c:pt>
                <c:pt idx="22">
                  <c:v>4.25714111328125</c:v>
                </c:pt>
                <c:pt idx="23">
                  <c:v>-4.0571441650390598</c:v>
                </c:pt>
                <c:pt idx="24">
                  <c:v>2.4857158660888699</c:v>
                </c:pt>
                <c:pt idx="25">
                  <c:v>10</c:v>
                </c:pt>
                <c:pt idx="26">
                  <c:v>2.8285713195800799</c:v>
                </c:pt>
                <c:pt idx="27">
                  <c:v>2.4285659790039098</c:v>
                </c:pt>
                <c:pt idx="28">
                  <c:v>11.199999809265099</c:v>
                </c:pt>
                <c:pt idx="29">
                  <c:v>35.0857124328613</c:v>
                </c:pt>
                <c:pt idx="30">
                  <c:v>51.228574752807603</c:v>
                </c:pt>
                <c:pt idx="31">
                  <c:v>64.600000381469698</c:v>
                </c:pt>
                <c:pt idx="32">
                  <c:v>69.599999427795396</c:v>
                </c:pt>
                <c:pt idx="33">
                  <c:v>98.714283943176298</c:v>
                </c:pt>
                <c:pt idx="34">
                  <c:v>117.60000610351599</c:v>
                </c:pt>
                <c:pt idx="35">
                  <c:v>143.34286499023401</c:v>
                </c:pt>
                <c:pt idx="36">
                  <c:v>160.05712890625</c:v>
                </c:pt>
                <c:pt idx="37">
                  <c:v>188.228569030762</c:v>
                </c:pt>
                <c:pt idx="38">
                  <c:v>213.00000381469701</c:v>
                </c:pt>
                <c:pt idx="39">
                  <c:v>246.25714874267601</c:v>
                </c:pt>
                <c:pt idx="40">
                  <c:v>281.02857971191401</c:v>
                </c:pt>
                <c:pt idx="41">
                  <c:v>323.05714035034202</c:v>
                </c:pt>
                <c:pt idx="42">
                  <c:v>355.17142105102499</c:v>
                </c:pt>
                <c:pt idx="43">
                  <c:v>385.77142858505198</c:v>
                </c:pt>
                <c:pt idx="44">
                  <c:v>407.20001220703102</c:v>
                </c:pt>
                <c:pt idx="45">
                  <c:v>433.02853393554699</c:v>
                </c:pt>
                <c:pt idx="46">
                  <c:v>454.02859497070301</c:v>
                </c:pt>
                <c:pt idx="47">
                  <c:v>463.62857055664102</c:v>
                </c:pt>
                <c:pt idx="48">
                  <c:v>456.34283447265602</c:v>
                </c:pt>
                <c:pt idx="49">
                  <c:v>451.42857360839798</c:v>
                </c:pt>
                <c:pt idx="50">
                  <c:v>435.28570556640602</c:v>
                </c:pt>
                <c:pt idx="51">
                  <c:v>426.65716552734398</c:v>
                </c:pt>
                <c:pt idx="52">
                  <c:v>401.45709228515602</c:v>
                </c:pt>
                <c:pt idx="53">
                  <c:v>375.00006103515602</c:v>
                </c:pt>
                <c:pt idx="54">
                  <c:v>343.40002441406301</c:v>
                </c:pt>
                <c:pt idx="55">
                  <c:v>321.42852783203102</c:v>
                </c:pt>
                <c:pt idx="56">
                  <c:v>297.54290771484398</c:v>
                </c:pt>
                <c:pt idx="57">
                  <c:v>290.142822265625</c:v>
                </c:pt>
                <c:pt idx="58">
                  <c:v>274.28571319580101</c:v>
                </c:pt>
                <c:pt idx="59">
                  <c:v>255.828575134277</c:v>
                </c:pt>
                <c:pt idx="60">
                  <c:v>246.657150268555</c:v>
                </c:pt>
                <c:pt idx="61">
                  <c:v>247.68572998046901</c:v>
                </c:pt>
                <c:pt idx="62">
                  <c:v>254.14285278320301</c:v>
                </c:pt>
                <c:pt idx="63">
                  <c:v>254.68569946289099</c:v>
                </c:pt>
                <c:pt idx="64">
                  <c:v>248.77145385742199</c:v>
                </c:pt>
                <c:pt idx="65">
                  <c:v>246.857177734375</c:v>
                </c:pt>
                <c:pt idx="66">
                  <c:v>250.85714721679699</c:v>
                </c:pt>
                <c:pt idx="67">
                  <c:v>256.54284667968801</c:v>
                </c:pt>
                <c:pt idx="68">
                  <c:v>259.37142753601103</c:v>
                </c:pt>
                <c:pt idx="69">
                  <c:v>255.971435546875</c:v>
                </c:pt>
                <c:pt idx="70">
                  <c:v>267.51428222656301</c:v>
                </c:pt>
                <c:pt idx="71">
                  <c:v>288.25714874267601</c:v>
                </c:pt>
                <c:pt idx="72">
                  <c:v>301.51428985595697</c:v>
                </c:pt>
                <c:pt idx="73">
                  <c:v>322.31428527832003</c:v>
                </c:pt>
                <c:pt idx="74">
                  <c:v>335.37142181396501</c:v>
                </c:pt>
                <c:pt idx="75">
                  <c:v>350</c:v>
                </c:pt>
                <c:pt idx="76">
                  <c:v>363</c:v>
                </c:pt>
                <c:pt idx="77">
                  <c:v>373.74285888671898</c:v>
                </c:pt>
                <c:pt idx="78">
                  <c:v>393.54284477233898</c:v>
                </c:pt>
                <c:pt idx="79">
                  <c:v>413.48572564125101</c:v>
                </c:pt>
                <c:pt idx="80">
                  <c:v>426.71427154540999</c:v>
                </c:pt>
                <c:pt idx="81">
                  <c:v>448.91429781913803</c:v>
                </c:pt>
                <c:pt idx="82">
                  <c:v>468.08571243286099</c:v>
                </c:pt>
                <c:pt idx="83">
                  <c:v>491.11427307128901</c:v>
                </c:pt>
                <c:pt idx="84">
                  <c:v>512.57145690918003</c:v>
                </c:pt>
                <c:pt idx="85">
                  <c:v>521.22856903076195</c:v>
                </c:pt>
                <c:pt idx="86">
                  <c:v>540.257118225098</c:v>
                </c:pt>
                <c:pt idx="87">
                  <c:v>564.60001373291004</c:v>
                </c:pt>
                <c:pt idx="88">
                  <c:v>580.600009918213</c:v>
                </c:pt>
                <c:pt idx="89">
                  <c:v>602.05712890625</c:v>
                </c:pt>
                <c:pt idx="90">
                  <c:v>633.1142578125</c:v>
                </c:pt>
                <c:pt idx="91">
                  <c:v>659.22857666015602</c:v>
                </c:pt>
                <c:pt idx="92">
                  <c:v>679.28567504882801</c:v>
                </c:pt>
                <c:pt idx="93">
                  <c:v>699.57144165039097</c:v>
                </c:pt>
                <c:pt idx="94">
                  <c:v>717.74285888671898</c:v>
                </c:pt>
                <c:pt idx="95">
                  <c:v>733.31427001953102</c:v>
                </c:pt>
                <c:pt idx="96">
                  <c:v>758.22859191894497</c:v>
                </c:pt>
                <c:pt idx="97">
                  <c:v>776.54288482666004</c:v>
                </c:pt>
                <c:pt idx="98">
                  <c:v>781.34283447265602</c:v>
                </c:pt>
                <c:pt idx="99">
                  <c:v>806.02854919433605</c:v>
                </c:pt>
                <c:pt idx="100">
                  <c:v>824.25712585449196</c:v>
                </c:pt>
                <c:pt idx="101">
                  <c:v>834.48574829101597</c:v>
                </c:pt>
                <c:pt idx="102">
                  <c:v>850.94282913207996</c:v>
                </c:pt>
                <c:pt idx="103">
                  <c:v>852.17140579223599</c:v>
                </c:pt>
                <c:pt idx="104">
                  <c:v>846.34287643432594</c:v>
                </c:pt>
                <c:pt idx="105">
                  <c:v>872.17140769958496</c:v>
                </c:pt>
                <c:pt idx="106">
                  <c:v>876.77145099639904</c:v>
                </c:pt>
                <c:pt idx="107">
                  <c:v>881.71426296234097</c:v>
                </c:pt>
                <c:pt idx="108">
                  <c:v>898.88573551178001</c:v>
                </c:pt>
                <c:pt idx="109">
                  <c:v>913.74287414550804</c:v>
                </c:pt>
                <c:pt idx="110">
                  <c:v>928.19997024536099</c:v>
                </c:pt>
                <c:pt idx="111">
                  <c:v>949.68571662902798</c:v>
                </c:pt>
                <c:pt idx="112">
                  <c:v>953.45719146728504</c:v>
                </c:pt>
                <c:pt idx="113">
                  <c:v>962.68572998046898</c:v>
                </c:pt>
                <c:pt idx="114">
                  <c:v>971.59997558593795</c:v>
                </c:pt>
                <c:pt idx="115">
                  <c:v>983.88566589355503</c:v>
                </c:pt>
                <c:pt idx="116">
                  <c:v>982.25709533691395</c:v>
                </c:pt>
                <c:pt idx="117">
                  <c:v>987.80005645751999</c:v>
                </c:pt>
                <c:pt idx="118">
                  <c:v>996.97138977050804</c:v>
                </c:pt>
                <c:pt idx="119">
                  <c:v>1005.48571777344</c:v>
                </c:pt>
                <c:pt idx="120">
                  <c:v>1010.45713043213</c:v>
                </c:pt>
                <c:pt idx="121">
                  <c:v>1024.4285430908201</c:v>
                </c:pt>
                <c:pt idx="122">
                  <c:v>1020.65712738037</c:v>
                </c:pt>
                <c:pt idx="123">
                  <c:v>1030.7428512573199</c:v>
                </c:pt>
                <c:pt idx="124">
                  <c:v>1028.1428756713899</c:v>
                </c:pt>
                <c:pt idx="125">
                  <c:v>1020.02857780457</c:v>
                </c:pt>
                <c:pt idx="126">
                  <c:v>1014.57144927979</c:v>
                </c:pt>
                <c:pt idx="127">
                  <c:v>1022.65719127655</c:v>
                </c:pt>
                <c:pt idx="128">
                  <c:v>1014.22855758667</c:v>
                </c:pt>
                <c:pt idx="129">
                  <c:v>1022.34286880493</c:v>
                </c:pt>
                <c:pt idx="130">
                  <c:v>1015.19997215271</c:v>
                </c:pt>
                <c:pt idx="131">
                  <c:v>1021.3143005371099</c:v>
                </c:pt>
                <c:pt idx="132">
                  <c:v>1022.80000305176</c:v>
                </c:pt>
                <c:pt idx="133">
                  <c:v>1023.9999961853</c:v>
                </c:pt>
                <c:pt idx="134">
                  <c:v>1017.28570556641</c:v>
                </c:pt>
                <c:pt idx="135">
                  <c:v>1013.17143249512</c:v>
                </c:pt>
                <c:pt idx="136">
                  <c:v>1004.7428817749</c:v>
                </c:pt>
                <c:pt idx="137">
                  <c:v>1006.02854156494</c:v>
                </c:pt>
                <c:pt idx="138">
                  <c:v>998.97145080566395</c:v>
                </c:pt>
                <c:pt idx="139">
                  <c:v>991.91429138183605</c:v>
                </c:pt>
                <c:pt idx="140">
                  <c:v>977.28569030761696</c:v>
                </c:pt>
                <c:pt idx="141">
                  <c:v>965.05713748931896</c:v>
                </c:pt>
                <c:pt idx="142">
                  <c:v>959.60001373291004</c:v>
                </c:pt>
                <c:pt idx="143">
                  <c:v>959.85716247558605</c:v>
                </c:pt>
                <c:pt idx="144">
                  <c:v>951.20005035400402</c:v>
                </c:pt>
                <c:pt idx="145">
                  <c:v>941.71432495117199</c:v>
                </c:pt>
                <c:pt idx="146">
                  <c:v>932.19994354248001</c:v>
                </c:pt>
                <c:pt idx="147">
                  <c:v>940.34291076660202</c:v>
                </c:pt>
                <c:pt idx="148">
                  <c:v>941.91423034668003</c:v>
                </c:pt>
                <c:pt idx="149">
                  <c:v>932.05715942382801</c:v>
                </c:pt>
                <c:pt idx="150">
                  <c:v>911.42857360839798</c:v>
                </c:pt>
                <c:pt idx="151">
                  <c:v>907.48568725585903</c:v>
                </c:pt>
                <c:pt idx="152">
                  <c:v>887.02854919433605</c:v>
                </c:pt>
                <c:pt idx="153">
                  <c:v>886.51426696777298</c:v>
                </c:pt>
                <c:pt idx="154">
                  <c:v>879.34286499023403</c:v>
                </c:pt>
                <c:pt idx="155">
                  <c:v>868.62859725952103</c:v>
                </c:pt>
                <c:pt idx="156">
                  <c:v>869.199989318848</c:v>
                </c:pt>
                <c:pt idx="157">
                  <c:v>864.71427917480503</c:v>
                </c:pt>
                <c:pt idx="158">
                  <c:v>854.25717163085903</c:v>
                </c:pt>
                <c:pt idx="159">
                  <c:v>858.85714721679699</c:v>
                </c:pt>
                <c:pt idx="160">
                  <c:v>847.37139892578102</c:v>
                </c:pt>
                <c:pt idx="161">
                  <c:v>827.39999389648403</c:v>
                </c:pt>
                <c:pt idx="162">
                  <c:v>816.60000610351597</c:v>
                </c:pt>
                <c:pt idx="163">
                  <c:v>803.17141723632801</c:v>
                </c:pt>
                <c:pt idx="164">
                  <c:v>797.08572387695301</c:v>
                </c:pt>
                <c:pt idx="165">
                  <c:v>788.91427612304699</c:v>
                </c:pt>
                <c:pt idx="166">
                  <c:v>777.94285583496105</c:v>
                </c:pt>
                <c:pt idx="167">
                  <c:v>765.54287719726597</c:v>
                </c:pt>
                <c:pt idx="168">
                  <c:v>757.05714416503895</c:v>
                </c:pt>
                <c:pt idx="169">
                  <c:v>752.45711517333996</c:v>
                </c:pt>
                <c:pt idx="170">
                  <c:v>748.28568983078003</c:v>
                </c:pt>
                <c:pt idx="171">
                  <c:v>736.88574409484897</c:v>
                </c:pt>
                <c:pt idx="172">
                  <c:v>726.085693359375</c:v>
                </c:pt>
                <c:pt idx="173">
                  <c:v>725.79997253418003</c:v>
                </c:pt>
                <c:pt idx="174">
                  <c:v>718.88572692871105</c:v>
                </c:pt>
                <c:pt idx="175">
                  <c:v>717.42858886718795</c:v>
                </c:pt>
                <c:pt idx="176">
                  <c:v>701.31431579589798</c:v>
                </c:pt>
                <c:pt idx="177">
                  <c:v>687.94287109375</c:v>
                </c:pt>
                <c:pt idx="178">
                  <c:v>677.05715942382801</c:v>
                </c:pt>
                <c:pt idx="179">
                  <c:v>669.77140045166004</c:v>
                </c:pt>
                <c:pt idx="180">
                  <c:v>651.94287109375</c:v>
                </c:pt>
                <c:pt idx="181">
                  <c:v>650.22854614257801</c:v>
                </c:pt>
                <c:pt idx="182">
                  <c:v>632.45715141296398</c:v>
                </c:pt>
                <c:pt idx="183">
                  <c:v>625.14283752441395</c:v>
                </c:pt>
                <c:pt idx="184">
                  <c:v>608.39998626708996</c:v>
                </c:pt>
                <c:pt idx="185">
                  <c:v>603.80000305175804</c:v>
                </c:pt>
                <c:pt idx="186">
                  <c:v>597.59997558593795</c:v>
                </c:pt>
                <c:pt idx="187">
                  <c:v>593.74283981323197</c:v>
                </c:pt>
                <c:pt idx="188">
                  <c:v>571.82858276367199</c:v>
                </c:pt>
                <c:pt idx="189">
                  <c:v>561.31425476074196</c:v>
                </c:pt>
                <c:pt idx="190">
                  <c:v>552.91428947448696</c:v>
                </c:pt>
                <c:pt idx="191">
                  <c:v>553.71428680419899</c:v>
                </c:pt>
                <c:pt idx="192">
                  <c:v>541.57141113281295</c:v>
                </c:pt>
                <c:pt idx="193">
                  <c:v>516.34284973144497</c:v>
                </c:pt>
                <c:pt idx="194">
                  <c:v>501.48571777343801</c:v>
                </c:pt>
                <c:pt idx="195">
                  <c:v>495.628574371338</c:v>
                </c:pt>
                <c:pt idx="196">
                  <c:v>486.59998703002901</c:v>
                </c:pt>
                <c:pt idx="197">
                  <c:v>471.857128143311</c:v>
                </c:pt>
                <c:pt idx="198">
                  <c:v>449.08572196960398</c:v>
                </c:pt>
                <c:pt idx="199">
                  <c:v>433.57142639160202</c:v>
                </c:pt>
                <c:pt idx="200">
                  <c:v>424.39999389648398</c:v>
                </c:pt>
                <c:pt idx="201">
                  <c:v>407.14285087585398</c:v>
                </c:pt>
                <c:pt idx="202">
                  <c:v>394.54285097122198</c:v>
                </c:pt>
                <c:pt idx="203">
                  <c:v>384.08571624755899</c:v>
                </c:pt>
                <c:pt idx="204">
                  <c:v>363.39998626709001</c:v>
                </c:pt>
                <c:pt idx="205">
                  <c:v>354.62857389450102</c:v>
                </c:pt>
                <c:pt idx="206">
                  <c:v>341.62857055664102</c:v>
                </c:pt>
                <c:pt idx="207">
                  <c:v>345.51427078247099</c:v>
                </c:pt>
                <c:pt idx="208">
                  <c:v>328.88572692871099</c:v>
                </c:pt>
                <c:pt idx="209">
                  <c:v>317.51431274414102</c:v>
                </c:pt>
                <c:pt idx="210">
                  <c:v>297.60000610351602</c:v>
                </c:pt>
                <c:pt idx="211">
                  <c:v>298.34286499023398</c:v>
                </c:pt>
                <c:pt idx="212">
                  <c:v>283.94287109375</c:v>
                </c:pt>
                <c:pt idx="213">
                  <c:v>275.94287109375</c:v>
                </c:pt>
                <c:pt idx="214">
                  <c:v>258.22854614257801</c:v>
                </c:pt>
                <c:pt idx="215">
                  <c:v>263.71426391601602</c:v>
                </c:pt>
                <c:pt idx="216">
                  <c:v>254.48571777343699</c:v>
                </c:pt>
                <c:pt idx="217">
                  <c:v>252.342854976654</c:v>
                </c:pt>
                <c:pt idx="218">
                  <c:v>238.05714201927199</c:v>
                </c:pt>
                <c:pt idx="219">
                  <c:v>230.42857360839801</c:v>
                </c:pt>
                <c:pt idx="220">
                  <c:v>224.34285736083999</c:v>
                </c:pt>
                <c:pt idx="221">
                  <c:v>220.05714416503901</c:v>
                </c:pt>
                <c:pt idx="222">
                  <c:v>207.94286441803001</c:v>
                </c:pt>
                <c:pt idx="223">
                  <c:v>200.85713195800801</c:v>
                </c:pt>
                <c:pt idx="224">
                  <c:v>193.62857055664099</c:v>
                </c:pt>
                <c:pt idx="225">
                  <c:v>193.79998779296901</c:v>
                </c:pt>
                <c:pt idx="226">
                  <c:v>190.45715332031199</c:v>
                </c:pt>
                <c:pt idx="227">
                  <c:v>182.20001220703099</c:v>
                </c:pt>
                <c:pt idx="228">
                  <c:v>179.17143249511699</c:v>
                </c:pt>
                <c:pt idx="229">
                  <c:v>172.34285545349101</c:v>
                </c:pt>
                <c:pt idx="230">
                  <c:v>164.51428222656199</c:v>
                </c:pt>
                <c:pt idx="231">
                  <c:v>155.94285583496099</c:v>
                </c:pt>
                <c:pt idx="232">
                  <c:v>142.457145690918</c:v>
                </c:pt>
                <c:pt idx="233">
                  <c:v>140.828575134277</c:v>
                </c:pt>
                <c:pt idx="234">
                  <c:v>131.02857017517101</c:v>
                </c:pt>
                <c:pt idx="235">
                  <c:v>112.000003814697</c:v>
                </c:pt>
                <c:pt idx="236">
                  <c:v>110.25714874267599</c:v>
                </c:pt>
                <c:pt idx="237">
                  <c:v>107.82857275009199</c:v>
                </c:pt>
                <c:pt idx="238">
                  <c:v>96.571426391601605</c:v>
                </c:pt>
                <c:pt idx="239">
                  <c:v>92.114284515380902</c:v>
                </c:pt>
                <c:pt idx="240">
                  <c:v>80.657145500183105</c:v>
                </c:pt>
                <c:pt idx="241">
                  <c:v>80.971429824829102</c:v>
                </c:pt>
                <c:pt idx="242">
                  <c:v>77.514287948608398</c:v>
                </c:pt>
                <c:pt idx="243">
                  <c:v>82.800048828125</c:v>
                </c:pt>
                <c:pt idx="244">
                  <c:v>73.085693359375</c:v>
                </c:pt>
                <c:pt idx="245">
                  <c:v>76.5142822265625</c:v>
                </c:pt>
                <c:pt idx="246">
                  <c:v>81.4857177734375</c:v>
                </c:pt>
                <c:pt idx="247">
                  <c:v>76.4857177734375</c:v>
                </c:pt>
                <c:pt idx="248">
                  <c:v>70.4857177734375</c:v>
                </c:pt>
                <c:pt idx="249">
                  <c:v>75.257080078125</c:v>
                </c:pt>
                <c:pt idx="250">
                  <c:v>56.3142862319946</c:v>
                </c:pt>
                <c:pt idx="251">
                  <c:v>56.914283752441399</c:v>
                </c:pt>
                <c:pt idx="252">
                  <c:v>57.5428562164307</c:v>
                </c:pt>
                <c:pt idx="253">
                  <c:v>56.828571319580099</c:v>
                </c:pt>
                <c:pt idx="254">
                  <c:v>58.714282989502003</c:v>
                </c:pt>
                <c:pt idx="255">
                  <c:v>59.457139968872099</c:v>
                </c:pt>
                <c:pt idx="256">
                  <c:v>55.114288330078097</c:v>
                </c:pt>
                <c:pt idx="257">
                  <c:v>68.400003433227496</c:v>
                </c:pt>
                <c:pt idx="258">
                  <c:v>68.542856216430707</c:v>
                </c:pt>
                <c:pt idx="259">
                  <c:v>71.257144927978501</c:v>
                </c:pt>
                <c:pt idx="260">
                  <c:v>61.799999237060497</c:v>
                </c:pt>
                <c:pt idx="261">
                  <c:v>65.971427917480497</c:v>
                </c:pt>
                <c:pt idx="262">
                  <c:v>70.228561401367202</c:v>
                </c:pt>
                <c:pt idx="263">
                  <c:v>73.4857177734375</c:v>
                </c:pt>
                <c:pt idx="264">
                  <c:v>75.428574323654203</c:v>
                </c:pt>
                <c:pt idx="265">
                  <c:v>86.257141113281193</c:v>
                </c:pt>
                <c:pt idx="266">
                  <c:v>90.142868041992202</c:v>
                </c:pt>
                <c:pt idx="267">
                  <c:v>93.857147216796903</c:v>
                </c:pt>
                <c:pt idx="268">
                  <c:v>99.342849731445298</c:v>
                </c:pt>
                <c:pt idx="269">
                  <c:v>99.171432495117202</c:v>
                </c:pt>
                <c:pt idx="270">
                  <c:v>102.914276123047</c:v>
                </c:pt>
                <c:pt idx="271">
                  <c:v>98.285713195800795</c:v>
                </c:pt>
                <c:pt idx="272">
                  <c:v>94.828567504882798</c:v>
                </c:pt>
                <c:pt idx="273">
                  <c:v>96.200001716613798</c:v>
                </c:pt>
                <c:pt idx="274">
                  <c:v>99.857143402099595</c:v>
                </c:pt>
                <c:pt idx="275">
                  <c:v>108.85714340209999</c:v>
                </c:pt>
                <c:pt idx="276">
                  <c:v>106.399998664856</c:v>
                </c:pt>
                <c:pt idx="277">
                  <c:v>116.428573608398</c:v>
                </c:pt>
                <c:pt idx="278">
                  <c:v>119.74285316467299</c:v>
                </c:pt>
                <c:pt idx="279">
                  <c:v>117.171424865723</c:v>
                </c:pt>
                <c:pt idx="280">
                  <c:v>124.25714111328099</c:v>
                </c:pt>
                <c:pt idx="281">
                  <c:v>128.31428337097199</c:v>
                </c:pt>
                <c:pt idx="282">
                  <c:v>117.48571395874001</c:v>
                </c:pt>
                <c:pt idx="283">
                  <c:v>120.057139590383</c:v>
                </c:pt>
                <c:pt idx="284">
                  <c:v>107.57143402099599</c:v>
                </c:pt>
                <c:pt idx="285">
                  <c:v>116.25715637207</c:v>
                </c:pt>
                <c:pt idx="286">
                  <c:v>124.057159423828</c:v>
                </c:pt>
                <c:pt idx="287">
                  <c:v>117.857177734375</c:v>
                </c:pt>
                <c:pt idx="288">
                  <c:v>117.71429443359401</c:v>
                </c:pt>
                <c:pt idx="289">
                  <c:v>118.142822265625</c:v>
                </c:pt>
                <c:pt idx="290">
                  <c:v>120.31430053710901</c:v>
                </c:pt>
                <c:pt idx="291">
                  <c:v>121.14288330078099</c:v>
                </c:pt>
                <c:pt idx="292">
                  <c:v>109.31430053710901</c:v>
                </c:pt>
                <c:pt idx="293">
                  <c:v>102.657144546509</c:v>
                </c:pt>
                <c:pt idx="294">
                  <c:v>97.857144594192505</c:v>
                </c:pt>
                <c:pt idx="295">
                  <c:v>105.228569030762</c:v>
                </c:pt>
                <c:pt idx="296">
                  <c:v>113.657146453857</c:v>
                </c:pt>
                <c:pt idx="297">
                  <c:v>111.685718536377</c:v>
                </c:pt>
                <c:pt idx="298">
                  <c:v>113.542858123779</c:v>
                </c:pt>
                <c:pt idx="299">
                  <c:v>112.057136535645</c:v>
                </c:pt>
                <c:pt idx="300">
                  <c:v>112.000007629395</c:v>
                </c:pt>
                <c:pt idx="301">
                  <c:v>116.37142944335901</c:v>
                </c:pt>
                <c:pt idx="302">
                  <c:v>102.771421432495</c:v>
                </c:pt>
                <c:pt idx="303">
                  <c:v>92.971427917480497</c:v>
                </c:pt>
                <c:pt idx="304">
                  <c:v>95.085716247558594</c:v>
                </c:pt>
                <c:pt idx="305">
                  <c:v>92.371433258056598</c:v>
                </c:pt>
                <c:pt idx="306">
                  <c:v>92.314288139343304</c:v>
                </c:pt>
                <c:pt idx="307">
                  <c:v>89.742860794067397</c:v>
                </c:pt>
                <c:pt idx="308">
                  <c:v>85.400001525878906</c:v>
                </c:pt>
                <c:pt idx="309">
                  <c:v>82.5142822265625</c:v>
                </c:pt>
                <c:pt idx="310">
                  <c:v>80.742858886718693</c:v>
                </c:pt>
                <c:pt idx="311">
                  <c:v>89.514297485351605</c:v>
                </c:pt>
                <c:pt idx="312">
                  <c:v>93.171421051025405</c:v>
                </c:pt>
                <c:pt idx="313">
                  <c:v>90.228561401367202</c:v>
                </c:pt>
                <c:pt idx="314">
                  <c:v>89.657142639160199</c:v>
                </c:pt>
                <c:pt idx="315">
                  <c:v>80.685712814331097</c:v>
                </c:pt>
                <c:pt idx="316">
                  <c:v>86.857140183448806</c:v>
                </c:pt>
                <c:pt idx="317">
                  <c:v>82.7142848968506</c:v>
                </c:pt>
                <c:pt idx="318">
                  <c:v>67.200004577636705</c:v>
                </c:pt>
                <c:pt idx="319">
                  <c:v>64.114288330078097</c:v>
                </c:pt>
                <c:pt idx="320">
                  <c:v>61.428573608398402</c:v>
                </c:pt>
                <c:pt idx="321">
                  <c:v>59.428573608398402</c:v>
                </c:pt>
                <c:pt idx="322">
                  <c:v>66.857143402099595</c:v>
                </c:pt>
                <c:pt idx="323">
                  <c:v>71.628573417663603</c:v>
                </c:pt>
                <c:pt idx="324">
                  <c:v>74.971424102783203</c:v>
                </c:pt>
                <c:pt idx="325">
                  <c:v>75.485710620880099</c:v>
                </c:pt>
                <c:pt idx="326">
                  <c:v>70.571425437927203</c:v>
                </c:pt>
                <c:pt idx="327">
                  <c:v>76.971429824829102</c:v>
                </c:pt>
                <c:pt idx="328">
                  <c:v>84.171424865722699</c:v>
                </c:pt>
                <c:pt idx="329">
                  <c:v>79.914291381835895</c:v>
                </c:pt>
                <c:pt idx="330">
                  <c:v>68.428573608398395</c:v>
                </c:pt>
                <c:pt idx="331">
                  <c:v>67.342849731445298</c:v>
                </c:pt>
                <c:pt idx="332">
                  <c:v>65.200004577636705</c:v>
                </c:pt>
                <c:pt idx="333">
                  <c:v>65.371421813964801</c:v>
                </c:pt>
                <c:pt idx="334">
                  <c:v>66.285713195800795</c:v>
                </c:pt>
                <c:pt idx="335">
                  <c:v>67.428573608398395</c:v>
                </c:pt>
                <c:pt idx="336">
                  <c:v>67.0857124328613</c:v>
                </c:pt>
                <c:pt idx="337">
                  <c:v>71.342857360839801</c:v>
                </c:pt>
                <c:pt idx="338">
                  <c:v>71.914283752441406</c:v>
                </c:pt>
                <c:pt idx="339">
                  <c:v>78.885711669921903</c:v>
                </c:pt>
                <c:pt idx="340">
                  <c:v>77.4000244140625</c:v>
                </c:pt>
                <c:pt idx="341">
                  <c:v>75.371429443359403</c:v>
                </c:pt>
                <c:pt idx="342">
                  <c:v>60.399993896484403</c:v>
                </c:pt>
                <c:pt idx="343">
                  <c:v>63.542860031127901</c:v>
                </c:pt>
                <c:pt idx="344">
                  <c:v>64.542857170104995</c:v>
                </c:pt>
                <c:pt idx="345">
                  <c:v>68.200000762939496</c:v>
                </c:pt>
                <c:pt idx="346">
                  <c:v>68.771429061889606</c:v>
                </c:pt>
                <c:pt idx="347">
                  <c:v>75.200000762939496</c:v>
                </c:pt>
                <c:pt idx="348">
                  <c:v>71.942855834960895</c:v>
                </c:pt>
                <c:pt idx="349">
                  <c:v>81.828575134277301</c:v>
                </c:pt>
                <c:pt idx="350">
                  <c:v>72.542858123779297</c:v>
                </c:pt>
                <c:pt idx="351">
                  <c:v>71.342855453491197</c:v>
                </c:pt>
                <c:pt idx="352">
                  <c:v>71.428573608398395</c:v>
                </c:pt>
                <c:pt idx="353">
                  <c:v>72.028567790985093</c:v>
                </c:pt>
                <c:pt idx="354">
                  <c:v>66.000000953674302</c:v>
                </c:pt>
                <c:pt idx="355">
                  <c:v>68.885715484619098</c:v>
                </c:pt>
                <c:pt idx="356">
                  <c:v>71.142856121063204</c:v>
                </c:pt>
                <c:pt idx="357">
                  <c:v>80.399993896484403</c:v>
                </c:pt>
                <c:pt idx="358">
                  <c:v>82.428573608398395</c:v>
                </c:pt>
                <c:pt idx="359">
                  <c:v>79.571426391601605</c:v>
                </c:pt>
                <c:pt idx="360">
                  <c:v>79.142852783203097</c:v>
                </c:pt>
                <c:pt idx="361">
                  <c:v>82.542854309082003</c:v>
                </c:pt>
                <c:pt idx="362">
                  <c:v>77.971427917480497</c:v>
                </c:pt>
                <c:pt idx="363">
                  <c:v>81.285705566406193</c:v>
                </c:pt>
                <c:pt idx="364">
                  <c:v>81.885711669921903</c:v>
                </c:pt>
                <c:pt idx="365">
                  <c:v>74.599998474121094</c:v>
                </c:pt>
                <c:pt idx="366">
                  <c:v>76.685714721679702</c:v>
                </c:pt>
                <c:pt idx="367">
                  <c:v>69.171428680419893</c:v>
                </c:pt>
                <c:pt idx="368">
                  <c:v>63.542858123779297</c:v>
                </c:pt>
                <c:pt idx="369">
                  <c:v>72.657142639160199</c:v>
                </c:pt>
                <c:pt idx="370">
                  <c:v>69.142852783203097</c:v>
                </c:pt>
                <c:pt idx="371">
                  <c:v>70.942863464355497</c:v>
                </c:pt>
                <c:pt idx="372">
                  <c:v>71.085723876953097</c:v>
                </c:pt>
                <c:pt idx="373">
                  <c:v>76.257143020629897</c:v>
                </c:pt>
                <c:pt idx="374">
                  <c:v>78.0857124328613</c:v>
                </c:pt>
                <c:pt idx="375">
                  <c:v>82.228572845458999</c:v>
                </c:pt>
                <c:pt idx="376">
                  <c:v>78.228576660156193</c:v>
                </c:pt>
                <c:pt idx="377">
                  <c:v>78.657150268554702</c:v>
                </c:pt>
                <c:pt idx="378">
                  <c:v>80.285713195800795</c:v>
                </c:pt>
                <c:pt idx="379">
                  <c:v>87.771426200866699</c:v>
                </c:pt>
                <c:pt idx="380">
                  <c:v>82.0857124328613</c:v>
                </c:pt>
                <c:pt idx="381">
                  <c:v>89.857135772705107</c:v>
                </c:pt>
                <c:pt idx="382">
                  <c:v>83.457142829895005</c:v>
                </c:pt>
                <c:pt idx="383">
                  <c:v>81.257141113281193</c:v>
                </c:pt>
                <c:pt idx="384">
                  <c:v>85.514289855957003</c:v>
                </c:pt>
                <c:pt idx="385">
                  <c:v>97.742858886718693</c:v>
                </c:pt>
                <c:pt idx="386">
                  <c:v>97.657140731811495</c:v>
                </c:pt>
                <c:pt idx="387">
                  <c:v>95.5999946594238</c:v>
                </c:pt>
                <c:pt idx="388">
                  <c:v>86.000001192092896</c:v>
                </c:pt>
                <c:pt idx="389">
                  <c:v>95.228569030761705</c:v>
                </c:pt>
                <c:pt idx="390">
                  <c:v>94.571431159973102</c:v>
                </c:pt>
                <c:pt idx="391">
                  <c:v>83</c:v>
                </c:pt>
                <c:pt idx="392">
                  <c:v>64.457145690917997</c:v>
                </c:pt>
                <c:pt idx="393">
                  <c:v>56.600006103515597</c:v>
                </c:pt>
                <c:pt idx="394">
                  <c:v>55.371429443359403</c:v>
                </c:pt>
                <c:pt idx="395">
                  <c:v>63.857131958007798</c:v>
                </c:pt>
                <c:pt idx="396">
                  <c:v>59</c:v>
                </c:pt>
                <c:pt idx="397">
                  <c:v>56.057144165039098</c:v>
                </c:pt>
                <c:pt idx="398">
                  <c:v>55.942863464355497</c:v>
                </c:pt>
                <c:pt idx="399">
                  <c:v>59.028572082519503</c:v>
                </c:pt>
                <c:pt idx="400">
                  <c:v>58.942855834960902</c:v>
                </c:pt>
                <c:pt idx="401">
                  <c:v>62.457145690917997</c:v>
                </c:pt>
                <c:pt idx="402">
                  <c:v>48.599998474121101</c:v>
                </c:pt>
                <c:pt idx="403">
                  <c:v>42.485710144042997</c:v>
                </c:pt>
                <c:pt idx="404">
                  <c:v>39.599998474121101</c:v>
                </c:pt>
                <c:pt idx="405">
                  <c:v>35.685715675353997</c:v>
                </c:pt>
                <c:pt idx="406">
                  <c:v>34.200000762939503</c:v>
                </c:pt>
                <c:pt idx="407">
                  <c:v>34.742855072021499</c:v>
                </c:pt>
                <c:pt idx="408">
                  <c:v>31.171428680419901</c:v>
                </c:pt>
                <c:pt idx="409">
                  <c:v>42.142856597900398</c:v>
                </c:pt>
                <c:pt idx="410">
                  <c:v>43.485713958740199</c:v>
                </c:pt>
                <c:pt idx="411">
                  <c:v>41.2857055664063</c:v>
                </c:pt>
                <c:pt idx="412">
                  <c:v>43.05712890625</c:v>
                </c:pt>
                <c:pt idx="413">
                  <c:v>40.485702514648402</c:v>
                </c:pt>
                <c:pt idx="414">
                  <c:v>32</c:v>
                </c:pt>
                <c:pt idx="415">
                  <c:v>35.571441650390597</c:v>
                </c:pt>
                <c:pt idx="416">
                  <c:v>29.5428466796875</c:v>
                </c:pt>
                <c:pt idx="417">
                  <c:v>35.171417236328097</c:v>
                </c:pt>
                <c:pt idx="418">
                  <c:v>46.199996948242202</c:v>
                </c:pt>
                <c:pt idx="419">
                  <c:v>50.857139587402301</c:v>
                </c:pt>
                <c:pt idx="420">
                  <c:v>48</c:v>
                </c:pt>
                <c:pt idx="421">
                  <c:v>62.885719299316399</c:v>
                </c:pt>
                <c:pt idx="422">
                  <c:v>52.857139587402301</c:v>
                </c:pt>
                <c:pt idx="423">
                  <c:v>53.199996948242202</c:v>
                </c:pt>
                <c:pt idx="424">
                  <c:v>45.828567504882798</c:v>
                </c:pt>
                <c:pt idx="425">
                  <c:v>39.4857177734375</c:v>
                </c:pt>
                <c:pt idx="426">
                  <c:v>42.028564453125</c:v>
                </c:pt>
                <c:pt idx="427">
                  <c:v>44.457138061523402</c:v>
                </c:pt>
                <c:pt idx="428">
                  <c:v>34.7714233398438</c:v>
                </c:pt>
                <c:pt idx="429">
                  <c:v>41.714279174804702</c:v>
                </c:pt>
                <c:pt idx="430">
                  <c:v>40.2571411132813</c:v>
                </c:pt>
                <c:pt idx="431">
                  <c:v>42.7428588867188</c:v>
                </c:pt>
                <c:pt idx="432">
                  <c:v>39.342857360839801</c:v>
                </c:pt>
                <c:pt idx="433">
                  <c:v>42.571428298950202</c:v>
                </c:pt>
                <c:pt idx="434">
                  <c:v>40.771430969238303</c:v>
                </c:pt>
                <c:pt idx="435">
                  <c:v>40.771438598632798</c:v>
                </c:pt>
                <c:pt idx="436">
                  <c:v>31.3714294433594</c:v>
                </c:pt>
                <c:pt idx="437">
                  <c:v>35.428573608398402</c:v>
                </c:pt>
                <c:pt idx="438">
                  <c:v>41.485710144042997</c:v>
                </c:pt>
                <c:pt idx="439">
                  <c:v>48.942863464355497</c:v>
                </c:pt>
                <c:pt idx="440">
                  <c:v>45.685714721679702</c:v>
                </c:pt>
                <c:pt idx="441">
                  <c:v>53.428573608398402</c:v>
                </c:pt>
                <c:pt idx="442">
                  <c:v>60.000015258789098</c:v>
                </c:pt>
                <c:pt idx="443">
                  <c:v>66.457145690917997</c:v>
                </c:pt>
                <c:pt idx="444">
                  <c:v>60.257139205932603</c:v>
                </c:pt>
                <c:pt idx="445">
                  <c:v>-1691.25732421875</c:v>
                </c:pt>
                <c:pt idx="446">
                  <c:v>-1699.8857421875</c:v>
                </c:pt>
                <c:pt idx="447">
                  <c:v>-1698</c:v>
                </c:pt>
                <c:pt idx="448">
                  <c:v>-1709.94287109375</c:v>
                </c:pt>
                <c:pt idx="449">
                  <c:v>-1715.8857421875</c:v>
                </c:pt>
                <c:pt idx="450">
                  <c:v>-1720.91455078125</c:v>
                </c:pt>
                <c:pt idx="451">
                  <c:v>-1718.94287109375</c:v>
                </c:pt>
                <c:pt idx="452">
                  <c:v>32.057143211364703</c:v>
                </c:pt>
                <c:pt idx="453">
                  <c:v>35.457141876220703</c:v>
                </c:pt>
                <c:pt idx="454">
                  <c:v>40.971427917480497</c:v>
                </c:pt>
                <c:pt idx="455">
                  <c:v>45.7428588867188</c:v>
                </c:pt>
                <c:pt idx="456">
                  <c:v>47.371429443359403</c:v>
                </c:pt>
                <c:pt idx="457">
                  <c:v>50.114288330078097</c:v>
                </c:pt>
                <c:pt idx="458">
                  <c:v>53.571429252624498</c:v>
                </c:pt>
                <c:pt idx="459">
                  <c:v>54.428573608398402</c:v>
                </c:pt>
                <c:pt idx="460">
                  <c:v>46.399999618530302</c:v>
                </c:pt>
                <c:pt idx="461">
                  <c:v>34.199996948242202</c:v>
                </c:pt>
                <c:pt idx="462">
                  <c:v>36.7428588867188</c:v>
                </c:pt>
                <c:pt idx="463">
                  <c:v>31.085716247558601</c:v>
                </c:pt>
                <c:pt idx="464">
                  <c:v>31.771429061889599</c:v>
                </c:pt>
                <c:pt idx="465">
                  <c:v>32.428573608398402</c:v>
                </c:pt>
                <c:pt idx="466">
                  <c:v>24.171428680419901</c:v>
                </c:pt>
                <c:pt idx="467">
                  <c:v>34.399993896484403</c:v>
                </c:pt>
                <c:pt idx="468">
                  <c:v>33.171424865722699</c:v>
                </c:pt>
                <c:pt idx="469">
                  <c:v>30.5428466796875</c:v>
                </c:pt>
                <c:pt idx="470">
                  <c:v>41.400001525878899</c:v>
                </c:pt>
                <c:pt idx="471">
                  <c:v>44.342857360839801</c:v>
                </c:pt>
                <c:pt idx="472">
                  <c:v>39.171427726745598</c:v>
                </c:pt>
                <c:pt idx="473">
                  <c:v>45.6285724639893</c:v>
                </c:pt>
                <c:pt idx="474">
                  <c:v>43.342864990234403</c:v>
                </c:pt>
                <c:pt idx="475">
                  <c:v>41.342864990234403</c:v>
                </c:pt>
                <c:pt idx="476">
                  <c:v>42.800018310546903</c:v>
                </c:pt>
                <c:pt idx="477">
                  <c:v>37.4571533203125</c:v>
                </c:pt>
                <c:pt idx="478">
                  <c:v>33.428558349609403</c:v>
                </c:pt>
                <c:pt idx="479">
                  <c:v>36.171417236328097</c:v>
                </c:pt>
                <c:pt idx="480">
                  <c:v>31.857162475585898</c:v>
                </c:pt>
                <c:pt idx="481">
                  <c:v>32.600001335144</c:v>
                </c:pt>
                <c:pt idx="482">
                  <c:v>35.742857813835101</c:v>
                </c:pt>
                <c:pt idx="483">
                  <c:v>38.228572845458999</c:v>
                </c:pt>
                <c:pt idx="484">
                  <c:v>40.857143402099602</c:v>
                </c:pt>
                <c:pt idx="485">
                  <c:v>44.628570079803502</c:v>
                </c:pt>
                <c:pt idx="486">
                  <c:v>48.228572845458999</c:v>
                </c:pt>
                <c:pt idx="487">
                  <c:v>45.742856979370103</c:v>
                </c:pt>
                <c:pt idx="488">
                  <c:v>49.799998641014099</c:v>
                </c:pt>
                <c:pt idx="489">
                  <c:v>43.142856597900398</c:v>
                </c:pt>
                <c:pt idx="490">
                  <c:v>40.028572082519503</c:v>
                </c:pt>
                <c:pt idx="491">
                  <c:v>37</c:v>
                </c:pt>
                <c:pt idx="492">
                  <c:v>39.771430969238303</c:v>
                </c:pt>
                <c:pt idx="493">
                  <c:v>33.514286041259801</c:v>
                </c:pt>
                <c:pt idx="494">
                  <c:v>32.828571319580099</c:v>
                </c:pt>
                <c:pt idx="495">
                  <c:v>28.057144165039102</c:v>
                </c:pt>
                <c:pt idx="496">
                  <c:v>38.057144165039098</c:v>
                </c:pt>
                <c:pt idx="497">
                  <c:v>35.600006103515597</c:v>
                </c:pt>
                <c:pt idx="498">
                  <c:v>31.3714294433594</c:v>
                </c:pt>
                <c:pt idx="499">
                  <c:v>28.514289855956999</c:v>
                </c:pt>
                <c:pt idx="500">
                  <c:v>24.5714302062988</c:v>
                </c:pt>
                <c:pt idx="501">
                  <c:v>27.771430969238299</c:v>
                </c:pt>
                <c:pt idx="502">
                  <c:v>27.342857360839801</c:v>
                </c:pt>
                <c:pt idx="503">
                  <c:v>15.8000030517578</c:v>
                </c:pt>
                <c:pt idx="504">
                  <c:v>11.8857116699219</c:v>
                </c:pt>
                <c:pt idx="505">
                  <c:v>12.7714233398437</c:v>
                </c:pt>
                <c:pt idx="506">
                  <c:v>6.4571418762206996</c:v>
                </c:pt>
                <c:pt idx="507">
                  <c:v>4.7714284956455204</c:v>
                </c:pt>
                <c:pt idx="508">
                  <c:v>5.2285728454589799</c:v>
                </c:pt>
                <c:pt idx="509">
                  <c:v>-3.91428565979004</c:v>
                </c:pt>
                <c:pt idx="510">
                  <c:v>-5.1428604125976598</c:v>
                </c:pt>
                <c:pt idx="511">
                  <c:v>0.5142822265625</c:v>
                </c:pt>
                <c:pt idx="512">
                  <c:v>1.6857147216796899</c:v>
                </c:pt>
                <c:pt idx="513">
                  <c:v>3.20001220703125</c:v>
                </c:pt>
                <c:pt idx="514">
                  <c:v>9.1142883300781197</c:v>
                </c:pt>
                <c:pt idx="515">
                  <c:v>13.3142852783203</c:v>
                </c:pt>
                <c:pt idx="516">
                  <c:v>24.428573608398398</c:v>
                </c:pt>
                <c:pt idx="517">
                  <c:v>29.542861938476602</c:v>
                </c:pt>
                <c:pt idx="518">
                  <c:v>31.3714294433594</c:v>
                </c:pt>
                <c:pt idx="519">
                  <c:v>40.942863464355497</c:v>
                </c:pt>
                <c:pt idx="520">
                  <c:v>41.400001287460299</c:v>
                </c:pt>
                <c:pt idx="521">
                  <c:v>36.914286613464398</c:v>
                </c:pt>
                <c:pt idx="522">
                  <c:v>36.314285278320298</c:v>
                </c:pt>
                <c:pt idx="523">
                  <c:v>32.571426391601598</c:v>
                </c:pt>
                <c:pt idx="524">
                  <c:v>40.685714721679702</c:v>
                </c:pt>
                <c:pt idx="525">
                  <c:v>41.971427917480497</c:v>
                </c:pt>
                <c:pt idx="526">
                  <c:v>28.2571411132813</c:v>
                </c:pt>
                <c:pt idx="527">
                  <c:v>26.285713195800799</c:v>
                </c:pt>
                <c:pt idx="528">
                  <c:v>29.8857138752937</c:v>
                </c:pt>
                <c:pt idx="529">
                  <c:v>30.142860412597699</c:v>
                </c:pt>
                <c:pt idx="530">
                  <c:v>31.457145690918001</c:v>
                </c:pt>
                <c:pt idx="531">
                  <c:v>29</c:v>
                </c:pt>
                <c:pt idx="532">
                  <c:v>26.285713195800799</c:v>
                </c:pt>
                <c:pt idx="533">
                  <c:v>32.999996185302699</c:v>
                </c:pt>
                <c:pt idx="534">
                  <c:v>37.057151794433601</c:v>
                </c:pt>
                <c:pt idx="535">
                  <c:v>38.971435546875</c:v>
                </c:pt>
                <c:pt idx="536">
                  <c:v>29.3714294433594</c:v>
                </c:pt>
                <c:pt idx="537">
                  <c:v>27.971420288085898</c:v>
                </c:pt>
                <c:pt idx="538">
                  <c:v>19.199996948242202</c:v>
                </c:pt>
                <c:pt idx="539">
                  <c:v>11.2857093811035</c:v>
                </c:pt>
                <c:pt idx="540">
                  <c:v>13.3428497314453</c:v>
                </c:pt>
                <c:pt idx="541">
                  <c:v>14.9714298248291</c:v>
                </c:pt>
                <c:pt idx="542">
                  <c:v>14.914283752441399</c:v>
                </c:pt>
                <c:pt idx="543">
                  <c:v>20.057144165039102</c:v>
                </c:pt>
                <c:pt idx="544">
                  <c:v>21.514297485351602</c:v>
                </c:pt>
                <c:pt idx="545">
                  <c:v>27.1142883300781</c:v>
                </c:pt>
                <c:pt idx="546">
                  <c:v>35.5142822265625</c:v>
                </c:pt>
                <c:pt idx="547">
                  <c:v>36.914291381835902</c:v>
                </c:pt>
                <c:pt idx="548">
                  <c:v>29.7142944335938</c:v>
                </c:pt>
                <c:pt idx="549">
                  <c:v>30.685714721679702</c:v>
                </c:pt>
                <c:pt idx="550">
                  <c:v>28.1714172363281</c:v>
                </c:pt>
                <c:pt idx="551">
                  <c:v>29.028579711914102</c:v>
                </c:pt>
                <c:pt idx="552">
                  <c:v>29.8285522460938</c:v>
                </c:pt>
                <c:pt idx="553">
                  <c:v>28.8857116699219</c:v>
                </c:pt>
                <c:pt idx="554">
                  <c:v>24.5142822265625</c:v>
                </c:pt>
                <c:pt idx="555">
                  <c:v>33.771453857421903</c:v>
                </c:pt>
                <c:pt idx="556">
                  <c:v>29.1714172363281</c:v>
                </c:pt>
                <c:pt idx="557">
                  <c:v>33.942855834960902</c:v>
                </c:pt>
                <c:pt idx="558">
                  <c:v>34.914291381835902</c:v>
                </c:pt>
                <c:pt idx="559">
                  <c:v>37.028579711914098</c:v>
                </c:pt>
                <c:pt idx="560">
                  <c:v>35.342857360839801</c:v>
                </c:pt>
                <c:pt idx="561">
                  <c:v>39.971435546875</c:v>
                </c:pt>
                <c:pt idx="562">
                  <c:v>39.800003051757798</c:v>
                </c:pt>
                <c:pt idx="563">
                  <c:v>41.085708618164098</c:v>
                </c:pt>
                <c:pt idx="564">
                  <c:v>43.142852783203097</c:v>
                </c:pt>
                <c:pt idx="565">
                  <c:v>38.2571411132813</c:v>
                </c:pt>
                <c:pt idx="566">
                  <c:v>37.371429443359403</c:v>
                </c:pt>
                <c:pt idx="567">
                  <c:v>38.2571411132813</c:v>
                </c:pt>
                <c:pt idx="568">
                  <c:v>32.171432495117202</c:v>
                </c:pt>
                <c:pt idx="569">
                  <c:v>40.0857124328613</c:v>
                </c:pt>
                <c:pt idx="570">
                  <c:v>42.685714721679702</c:v>
                </c:pt>
                <c:pt idx="571">
                  <c:v>42.257143944501898</c:v>
                </c:pt>
                <c:pt idx="572">
                  <c:v>41.628571152687101</c:v>
                </c:pt>
                <c:pt idx="573">
                  <c:v>45.314285278320298</c:v>
                </c:pt>
                <c:pt idx="574">
                  <c:v>48.942855834960902</c:v>
                </c:pt>
                <c:pt idx="575">
                  <c:v>50.4285888671875</c:v>
                </c:pt>
                <c:pt idx="576">
                  <c:v>37.285713195800803</c:v>
                </c:pt>
                <c:pt idx="577">
                  <c:v>29.600002288818398</c:v>
                </c:pt>
                <c:pt idx="578">
                  <c:v>27.285717010498001</c:v>
                </c:pt>
                <c:pt idx="579">
                  <c:v>25.5428581237793</c:v>
                </c:pt>
                <c:pt idx="580">
                  <c:v>26.142855644226099</c:v>
                </c:pt>
                <c:pt idx="581">
                  <c:v>25.857139587402301</c:v>
                </c:pt>
                <c:pt idx="582">
                  <c:v>30.400000572204601</c:v>
                </c:pt>
                <c:pt idx="583">
                  <c:v>37.2857055664063</c:v>
                </c:pt>
                <c:pt idx="584">
                  <c:v>55.371429443359403</c:v>
                </c:pt>
                <c:pt idx="585">
                  <c:v>52.371429443359403</c:v>
                </c:pt>
                <c:pt idx="586">
                  <c:v>59.5428466796875</c:v>
                </c:pt>
                <c:pt idx="587">
                  <c:v>54.285736083984403</c:v>
                </c:pt>
                <c:pt idx="588">
                  <c:v>54.142852783203097</c:v>
                </c:pt>
                <c:pt idx="589">
                  <c:v>54.428558349609403</c:v>
                </c:pt>
                <c:pt idx="590">
                  <c:v>47.371429443359403</c:v>
                </c:pt>
                <c:pt idx="591">
                  <c:v>48.657142639160199</c:v>
                </c:pt>
                <c:pt idx="592">
                  <c:v>58.171424865722699</c:v>
                </c:pt>
                <c:pt idx="593">
                  <c:v>61.971429824829102</c:v>
                </c:pt>
                <c:pt idx="594">
                  <c:v>63.5714302062988</c:v>
                </c:pt>
                <c:pt idx="595">
                  <c:v>65.085708618164105</c:v>
                </c:pt>
                <c:pt idx="596">
                  <c:v>59.2285766601563</c:v>
                </c:pt>
                <c:pt idx="597">
                  <c:v>68.571426391601605</c:v>
                </c:pt>
                <c:pt idx="598">
                  <c:v>56.628570556640597</c:v>
                </c:pt>
                <c:pt idx="599">
                  <c:v>60.085708618164098</c:v>
                </c:pt>
                <c:pt idx="600">
                  <c:v>58.142852783203097</c:v>
                </c:pt>
                <c:pt idx="601">
                  <c:v>61.457138061523402</c:v>
                </c:pt>
                <c:pt idx="602">
                  <c:v>68.114288330078097</c:v>
                </c:pt>
                <c:pt idx="603">
                  <c:v>82.228561401367202</c:v>
                </c:pt>
                <c:pt idx="604">
                  <c:v>83.4571533203125</c:v>
                </c:pt>
                <c:pt idx="605">
                  <c:v>93.4857177734375</c:v>
                </c:pt>
                <c:pt idx="606">
                  <c:v>92.857143402099595</c:v>
                </c:pt>
                <c:pt idx="607">
                  <c:v>105.74285125732401</c:v>
                </c:pt>
                <c:pt idx="608">
                  <c:v>112.971429824829</c:v>
                </c:pt>
                <c:pt idx="609">
                  <c:v>122</c:v>
                </c:pt>
                <c:pt idx="610">
                  <c:v>123.171417236328</c:v>
                </c:pt>
                <c:pt idx="611">
                  <c:v>133.17141723632801</c:v>
                </c:pt>
                <c:pt idx="612">
                  <c:v>145.74285125732399</c:v>
                </c:pt>
                <c:pt idx="613">
                  <c:v>166.228569030762</c:v>
                </c:pt>
                <c:pt idx="614">
                  <c:v>174.285719156265</c:v>
                </c:pt>
                <c:pt idx="615">
                  <c:v>194.08570694923401</c:v>
                </c:pt>
                <c:pt idx="616">
                  <c:v>207.342851638794</c:v>
                </c:pt>
                <c:pt idx="617">
                  <c:v>225.657146453857</c:v>
                </c:pt>
                <c:pt idx="618">
                  <c:v>244.54285013675701</c:v>
                </c:pt>
                <c:pt idx="619">
                  <c:v>271.74285888671898</c:v>
                </c:pt>
                <c:pt idx="620">
                  <c:v>291.22857666015602</c:v>
                </c:pt>
                <c:pt idx="621">
                  <c:v>320.39999771118198</c:v>
                </c:pt>
                <c:pt idx="622">
                  <c:v>350.85714721679699</c:v>
                </c:pt>
                <c:pt idx="623">
                  <c:v>390.65713500976602</c:v>
                </c:pt>
                <c:pt idx="624">
                  <c:v>451.25714111328102</c:v>
                </c:pt>
                <c:pt idx="625">
                  <c:v>515.74284362793003</c:v>
                </c:pt>
                <c:pt idx="626">
                  <c:v>572.82856750488304</c:v>
                </c:pt>
                <c:pt idx="627">
                  <c:v>643.60000610351597</c:v>
                </c:pt>
                <c:pt idx="628">
                  <c:v>724.54284667968795</c:v>
                </c:pt>
                <c:pt idx="629">
                  <c:v>820.28569030761696</c:v>
                </c:pt>
                <c:pt idx="630">
                  <c:v>923.05714416503895</c:v>
                </c:pt>
                <c:pt idx="631">
                  <c:v>1033.7142639160199</c:v>
                </c:pt>
                <c:pt idx="632">
                  <c:v>1152.7142944335901</c:v>
                </c:pt>
                <c:pt idx="633">
                  <c:v>1296.5999450683601</c:v>
                </c:pt>
                <c:pt idx="634">
                  <c:v>1452.51428222656</c:v>
                </c:pt>
                <c:pt idx="635">
                  <c:v>1629.6285705566399</c:v>
                </c:pt>
                <c:pt idx="636">
                  <c:v>1819.5428771972699</c:v>
                </c:pt>
                <c:pt idx="637">
                  <c:v>2048.2285461425799</c:v>
                </c:pt>
                <c:pt idx="638">
                  <c:v>2270.6857604980501</c:v>
                </c:pt>
                <c:pt idx="639">
                  <c:v>2520.5142517089798</c:v>
                </c:pt>
                <c:pt idx="640">
                  <c:v>2798.9999694824201</c:v>
                </c:pt>
                <c:pt idx="641">
                  <c:v>3106.9142761230501</c:v>
                </c:pt>
                <c:pt idx="642">
                  <c:v>3439.3714904785202</c:v>
                </c:pt>
                <c:pt idx="643">
                  <c:v>3813.2856140136701</c:v>
                </c:pt>
                <c:pt idx="644">
                  <c:v>4195.8285675048801</c:v>
                </c:pt>
                <c:pt idx="645">
                  <c:v>4628.9143562316904</c:v>
                </c:pt>
                <c:pt idx="646">
                  <c:v>5106.5428161621103</c:v>
                </c:pt>
                <c:pt idx="647">
                  <c:v>5611.1143951415997</c:v>
                </c:pt>
                <c:pt idx="648">
                  <c:v>6133.22853088379</c:v>
                </c:pt>
                <c:pt idx="649">
                  <c:v>6658.9142150878897</c:v>
                </c:pt>
                <c:pt idx="650">
                  <c:v>7173.74266052246</c:v>
                </c:pt>
                <c:pt idx="651">
                  <c:v>7670.4856300354004</c:v>
                </c:pt>
                <c:pt idx="652">
                  <c:v>8161.8285846710196</c:v>
                </c:pt>
                <c:pt idx="653">
                  <c:v>8634.9999237060492</c:v>
                </c:pt>
                <c:pt idx="654">
                  <c:v>9080.3426971435492</c:v>
                </c:pt>
                <c:pt idx="655">
                  <c:v>9537.0288543701208</c:v>
                </c:pt>
                <c:pt idx="656">
                  <c:v>9970.3709869384802</c:v>
                </c:pt>
                <c:pt idx="657">
                  <c:v>10413.200302124</c:v>
                </c:pt>
                <c:pt idx="658">
                  <c:v>10853.942687988299</c:v>
                </c:pt>
                <c:pt idx="659">
                  <c:v>11287.771541595501</c:v>
                </c:pt>
                <c:pt idx="660">
                  <c:v>11688.971818923999</c:v>
                </c:pt>
                <c:pt idx="661">
                  <c:v>12052.7433013916</c:v>
                </c:pt>
                <c:pt idx="662">
                  <c:v>12400.857563018801</c:v>
                </c:pt>
                <c:pt idx="663">
                  <c:v>12702.7430243492</c:v>
                </c:pt>
                <c:pt idx="664">
                  <c:v>12938.1997776031</c:v>
                </c:pt>
                <c:pt idx="665">
                  <c:v>13151.200138091999</c:v>
                </c:pt>
                <c:pt idx="666">
                  <c:v>13297.6289672852</c:v>
                </c:pt>
                <c:pt idx="667">
                  <c:v>13393.486053466801</c:v>
                </c:pt>
                <c:pt idx="668">
                  <c:v>13462.1433105469</c:v>
                </c:pt>
                <c:pt idx="669">
                  <c:v>13441.2859802246</c:v>
                </c:pt>
                <c:pt idx="670">
                  <c:v>13404.1716308594</c:v>
                </c:pt>
                <c:pt idx="671">
                  <c:v>13336.943084716801</c:v>
                </c:pt>
                <c:pt idx="672">
                  <c:v>13202.4284973145</c:v>
                </c:pt>
                <c:pt idx="673">
                  <c:v>13037.5430908203</c:v>
                </c:pt>
                <c:pt idx="674">
                  <c:v>12807.0575408936</c:v>
                </c:pt>
                <c:pt idx="675">
                  <c:v>12559.656723022499</c:v>
                </c:pt>
                <c:pt idx="676">
                  <c:v>12271.8284034729</c:v>
                </c:pt>
                <c:pt idx="677">
                  <c:v>11931.9424943924</c:v>
                </c:pt>
                <c:pt idx="678">
                  <c:v>11585.9140911102</c:v>
                </c:pt>
                <c:pt idx="679">
                  <c:v>11223.8853797913</c:v>
                </c:pt>
                <c:pt idx="680">
                  <c:v>10824.828960418699</c:v>
                </c:pt>
                <c:pt idx="681">
                  <c:v>10448.5996375084</c:v>
                </c:pt>
                <c:pt idx="682">
                  <c:v>10044.3146209717</c:v>
                </c:pt>
                <c:pt idx="683">
                  <c:v>9635.2000274658203</c:v>
                </c:pt>
                <c:pt idx="684">
                  <c:v>9254.1428298950195</c:v>
                </c:pt>
                <c:pt idx="685">
                  <c:v>8832.9140067100507</c:v>
                </c:pt>
                <c:pt idx="686">
                  <c:v>8415.0290145874005</c:v>
                </c:pt>
                <c:pt idx="687">
                  <c:v>8027.7141494751004</c:v>
                </c:pt>
                <c:pt idx="688">
                  <c:v>7629.3141174316397</c:v>
                </c:pt>
                <c:pt idx="689">
                  <c:v>7235.7426471710196</c:v>
                </c:pt>
                <c:pt idx="690">
                  <c:v>6862.0569458007803</c:v>
                </c:pt>
                <c:pt idx="691">
                  <c:v>6494.5143585205096</c:v>
                </c:pt>
                <c:pt idx="692">
                  <c:v>6145.1141586303702</c:v>
                </c:pt>
                <c:pt idx="693">
                  <c:v>5816.0002059936496</c:v>
                </c:pt>
                <c:pt idx="694">
                  <c:v>5501.8001251220703</c:v>
                </c:pt>
                <c:pt idx="695">
                  <c:v>5217.0286712646503</c:v>
                </c:pt>
                <c:pt idx="696">
                  <c:v>4927.7998046875</c:v>
                </c:pt>
                <c:pt idx="697">
                  <c:v>4657.0572204589798</c:v>
                </c:pt>
                <c:pt idx="698">
                  <c:v>4408.5999450683603</c:v>
                </c:pt>
                <c:pt idx="699">
                  <c:v>4165.2857666015598</c:v>
                </c:pt>
                <c:pt idx="700">
                  <c:v>3935.7713165283199</c:v>
                </c:pt>
                <c:pt idx="701">
                  <c:v>3719.2000732421898</c:v>
                </c:pt>
                <c:pt idx="702">
                  <c:v>3503.7713317871098</c:v>
                </c:pt>
                <c:pt idx="703">
                  <c:v>3322.1714477539099</c:v>
                </c:pt>
                <c:pt idx="704">
                  <c:v>3147.2571105956999</c:v>
                </c:pt>
                <c:pt idx="705">
                  <c:v>2969.80004882813</c:v>
                </c:pt>
                <c:pt idx="706">
                  <c:v>2816.1999969482399</c:v>
                </c:pt>
                <c:pt idx="707">
                  <c:v>2677.2284851074201</c:v>
                </c:pt>
                <c:pt idx="708">
                  <c:v>2536.2571716308598</c:v>
                </c:pt>
                <c:pt idx="709">
                  <c:v>2412.5429077148401</c:v>
                </c:pt>
                <c:pt idx="710">
                  <c:v>2303.97143554688</c:v>
                </c:pt>
                <c:pt idx="711">
                  <c:v>2201.7427978515602</c:v>
                </c:pt>
                <c:pt idx="712">
                  <c:v>2106.3143310546898</c:v>
                </c:pt>
                <c:pt idx="713">
                  <c:v>2019.8856811523401</c:v>
                </c:pt>
                <c:pt idx="714">
                  <c:v>1934.8857116699201</c:v>
                </c:pt>
                <c:pt idx="715">
                  <c:v>1869.42858886719</c:v>
                </c:pt>
                <c:pt idx="716">
                  <c:v>1802.1714477539099</c:v>
                </c:pt>
                <c:pt idx="717">
                  <c:v>1735.3429107666</c:v>
                </c:pt>
                <c:pt idx="718">
                  <c:v>1674.2856750488299</c:v>
                </c:pt>
                <c:pt idx="719">
                  <c:v>1627.4286193847699</c:v>
                </c:pt>
                <c:pt idx="720">
                  <c:v>1581.5999932289101</c:v>
                </c:pt>
                <c:pt idx="721">
                  <c:v>1534.2285881042501</c:v>
                </c:pt>
                <c:pt idx="722">
                  <c:v>1486.51427078247</c:v>
                </c:pt>
                <c:pt idx="723">
                  <c:v>1457.6285119056699</c:v>
                </c:pt>
                <c:pt idx="724">
                  <c:v>1418.7428331375099</c:v>
                </c:pt>
                <c:pt idx="725">
                  <c:v>1391.02855491638</c:v>
                </c:pt>
                <c:pt idx="726">
                  <c:v>1354.31433773041</c:v>
                </c:pt>
                <c:pt idx="727">
                  <c:v>1334.4286170005801</c:v>
                </c:pt>
                <c:pt idx="728">
                  <c:v>1322.34288787842</c:v>
                </c:pt>
                <c:pt idx="729">
                  <c:v>1300.8857727050799</c:v>
                </c:pt>
                <c:pt idx="730">
                  <c:v>1277.6285123825101</c:v>
                </c:pt>
                <c:pt idx="731">
                  <c:v>1275.54286766052</c:v>
                </c:pt>
                <c:pt idx="732">
                  <c:v>1265.4571886062599</c:v>
                </c:pt>
                <c:pt idx="733">
                  <c:v>1253.6571388244599</c:v>
                </c:pt>
                <c:pt idx="734">
                  <c:v>1232.8856658935499</c:v>
                </c:pt>
                <c:pt idx="735">
                  <c:v>1219.97143554687</c:v>
                </c:pt>
                <c:pt idx="736">
                  <c:v>1209.9713973999001</c:v>
                </c:pt>
                <c:pt idx="737">
                  <c:v>1207.97142028809</c:v>
                </c:pt>
                <c:pt idx="738">
                  <c:v>1180.2571411132801</c:v>
                </c:pt>
                <c:pt idx="739">
                  <c:v>1162.8571166992199</c:v>
                </c:pt>
                <c:pt idx="740">
                  <c:v>1159.4000549316399</c:v>
                </c:pt>
                <c:pt idx="741">
                  <c:v>1155.3142433166499</c:v>
                </c:pt>
                <c:pt idx="742">
                  <c:v>1147.5428848266599</c:v>
                </c:pt>
                <c:pt idx="743">
                  <c:v>1149.8857116699201</c:v>
                </c:pt>
                <c:pt idx="744">
                  <c:v>1130.6000442504901</c:v>
                </c:pt>
                <c:pt idx="745">
                  <c:v>1140.6571769714401</c:v>
                </c:pt>
                <c:pt idx="746">
                  <c:v>1147.6856994628899</c:v>
                </c:pt>
                <c:pt idx="747">
                  <c:v>1141.9428405761701</c:v>
                </c:pt>
                <c:pt idx="748">
                  <c:v>1146.2571716308601</c:v>
                </c:pt>
                <c:pt idx="749">
                  <c:v>1140.94287109375</c:v>
                </c:pt>
                <c:pt idx="750">
                  <c:v>1136.59997558594</c:v>
                </c:pt>
                <c:pt idx="751">
                  <c:v>1146.28574752808</c:v>
                </c:pt>
                <c:pt idx="752">
                  <c:v>1130.37144088745</c:v>
                </c:pt>
                <c:pt idx="753">
                  <c:v>1120.45715713501</c:v>
                </c:pt>
                <c:pt idx="754">
                  <c:v>1124.0285468101499</c:v>
                </c:pt>
                <c:pt idx="755">
                  <c:v>1125.68575620651</c:v>
                </c:pt>
                <c:pt idx="756">
                  <c:v>1112.6857280731199</c:v>
                </c:pt>
                <c:pt idx="757">
                  <c:v>1108.00001525879</c:v>
                </c:pt>
                <c:pt idx="758">
                  <c:v>1103.2571716308601</c:v>
                </c:pt>
                <c:pt idx="759">
                  <c:v>1126.3999786377001</c:v>
                </c:pt>
                <c:pt idx="760">
                  <c:v>1126.0285949706999</c:v>
                </c:pt>
                <c:pt idx="761">
                  <c:v>1122.6571655273401</c:v>
                </c:pt>
                <c:pt idx="762">
                  <c:v>1112.54284667969</c:v>
                </c:pt>
                <c:pt idx="763">
                  <c:v>1131.1143188476599</c:v>
                </c:pt>
                <c:pt idx="764">
                  <c:v>1132.42858886719</c:v>
                </c:pt>
                <c:pt idx="765">
                  <c:v>1138.4285583496101</c:v>
                </c:pt>
                <c:pt idx="766">
                  <c:v>1120.3999938964801</c:v>
                </c:pt>
                <c:pt idx="767">
                  <c:v>1125.6856994628899</c:v>
                </c:pt>
                <c:pt idx="768">
                  <c:v>1126.3999633789099</c:v>
                </c:pt>
                <c:pt idx="769">
                  <c:v>1122.0285339355501</c:v>
                </c:pt>
                <c:pt idx="770">
                  <c:v>1112.2571411132801</c:v>
                </c:pt>
                <c:pt idx="771">
                  <c:v>1108.7999877929699</c:v>
                </c:pt>
                <c:pt idx="772">
                  <c:v>1097.2571563720701</c:v>
                </c:pt>
                <c:pt idx="773">
                  <c:v>1101.3999938964801</c:v>
                </c:pt>
                <c:pt idx="774">
                  <c:v>1095.97143554687</c:v>
                </c:pt>
                <c:pt idx="775">
                  <c:v>1084.7714080810499</c:v>
                </c:pt>
                <c:pt idx="776">
                  <c:v>1088.7428665161101</c:v>
                </c:pt>
                <c:pt idx="777">
                  <c:v>1083.2571105956999</c:v>
                </c:pt>
                <c:pt idx="778">
                  <c:v>1079.6856842041</c:v>
                </c:pt>
                <c:pt idx="779">
                  <c:v>1081.51426696777</c:v>
                </c:pt>
                <c:pt idx="780">
                  <c:v>1072.11428070068</c:v>
                </c:pt>
                <c:pt idx="781">
                  <c:v>1066.7428665161101</c:v>
                </c:pt>
                <c:pt idx="782">
                  <c:v>1066.3428649902301</c:v>
                </c:pt>
                <c:pt idx="783">
                  <c:v>1053.11427307129</c:v>
                </c:pt>
                <c:pt idx="784">
                  <c:v>1045.2571487426801</c:v>
                </c:pt>
                <c:pt idx="785">
                  <c:v>1036.571434021</c:v>
                </c:pt>
                <c:pt idx="786">
                  <c:v>1018.59999084473</c:v>
                </c:pt>
                <c:pt idx="787">
                  <c:v>1008.05714416504</c:v>
                </c:pt>
                <c:pt idx="788">
                  <c:v>997.02859497070301</c:v>
                </c:pt>
                <c:pt idx="789">
                  <c:v>991.02857971191395</c:v>
                </c:pt>
                <c:pt idx="790">
                  <c:v>978.34283447265602</c:v>
                </c:pt>
                <c:pt idx="791">
                  <c:v>955.45710754394497</c:v>
                </c:pt>
                <c:pt idx="792">
                  <c:v>931.91426086425804</c:v>
                </c:pt>
                <c:pt idx="793">
                  <c:v>920.79999542236305</c:v>
                </c:pt>
                <c:pt idx="794">
                  <c:v>899.65716552734398</c:v>
                </c:pt>
                <c:pt idx="795">
                  <c:v>867.31428527831997</c:v>
                </c:pt>
                <c:pt idx="796">
                  <c:v>836.57144165039097</c:v>
                </c:pt>
                <c:pt idx="797">
                  <c:v>810.08571624755905</c:v>
                </c:pt>
                <c:pt idx="798">
                  <c:v>798.57144165039097</c:v>
                </c:pt>
                <c:pt idx="799">
                  <c:v>784.99998474121105</c:v>
                </c:pt>
                <c:pt idx="800">
                  <c:v>760.20001220703102</c:v>
                </c:pt>
                <c:pt idx="801">
                  <c:v>742.94287109375</c:v>
                </c:pt>
                <c:pt idx="802">
                  <c:v>729.39999389648403</c:v>
                </c:pt>
                <c:pt idx="803">
                  <c:v>708.37141418456997</c:v>
                </c:pt>
                <c:pt idx="804">
                  <c:v>691.77142333984398</c:v>
                </c:pt>
                <c:pt idx="805">
                  <c:v>665.05715942382801</c:v>
                </c:pt>
                <c:pt idx="806">
                  <c:v>640.77143859863304</c:v>
                </c:pt>
                <c:pt idx="807">
                  <c:v>625.37142944335903</c:v>
                </c:pt>
                <c:pt idx="808">
                  <c:v>606.02857971191395</c:v>
                </c:pt>
                <c:pt idx="809">
                  <c:v>587.77142333984398</c:v>
                </c:pt>
                <c:pt idx="810">
                  <c:v>571.40000915527298</c:v>
                </c:pt>
                <c:pt idx="811">
                  <c:v>553.40000915527298</c:v>
                </c:pt>
                <c:pt idx="812">
                  <c:v>539.68569946289097</c:v>
                </c:pt>
                <c:pt idx="813">
                  <c:v>521.62857055664097</c:v>
                </c:pt>
                <c:pt idx="814">
                  <c:v>502.40000915527298</c:v>
                </c:pt>
                <c:pt idx="815">
                  <c:v>493.14286804199202</c:v>
                </c:pt>
                <c:pt idx="816">
                  <c:v>477.59999084472702</c:v>
                </c:pt>
                <c:pt idx="817">
                  <c:v>461.05713653564499</c:v>
                </c:pt>
                <c:pt idx="818">
                  <c:v>446.82858276367199</c:v>
                </c:pt>
                <c:pt idx="819">
                  <c:v>432.94287109375</c:v>
                </c:pt>
                <c:pt idx="820">
                  <c:v>411.28572845459001</c:v>
                </c:pt>
                <c:pt idx="821">
                  <c:v>390.37144470214798</c:v>
                </c:pt>
                <c:pt idx="822">
                  <c:v>362.71427822112997</c:v>
                </c:pt>
                <c:pt idx="823">
                  <c:v>351.74284601211502</c:v>
                </c:pt>
                <c:pt idx="824">
                  <c:v>329.28573608398398</c:v>
                </c:pt>
                <c:pt idx="825">
                  <c:v>312.28573608398398</c:v>
                </c:pt>
                <c:pt idx="826">
                  <c:v>301.71426391601602</c:v>
                </c:pt>
                <c:pt idx="827">
                  <c:v>293.82856750488298</c:v>
                </c:pt>
                <c:pt idx="828">
                  <c:v>278.37142944335898</c:v>
                </c:pt>
                <c:pt idx="829">
                  <c:v>268.17143249511702</c:v>
                </c:pt>
                <c:pt idx="830">
                  <c:v>253.68572998046901</c:v>
                </c:pt>
                <c:pt idx="831">
                  <c:v>253.68572044372601</c:v>
                </c:pt>
                <c:pt idx="832">
                  <c:v>240.91429138183599</c:v>
                </c:pt>
                <c:pt idx="833">
                  <c:v>220.22857666015599</c:v>
                </c:pt>
                <c:pt idx="834">
                  <c:v>214.28571319580101</c:v>
                </c:pt>
                <c:pt idx="835">
                  <c:v>220.80000305175801</c:v>
                </c:pt>
                <c:pt idx="836">
                  <c:v>215.31428527832</c:v>
                </c:pt>
                <c:pt idx="837">
                  <c:v>207.514289855957</c:v>
                </c:pt>
                <c:pt idx="838">
                  <c:v>206.40000343322799</c:v>
                </c:pt>
                <c:pt idx="839">
                  <c:v>204.31428527832</c:v>
                </c:pt>
                <c:pt idx="840">
                  <c:v>206.68571519851699</c:v>
                </c:pt>
                <c:pt idx="841">
                  <c:v>203.28571128845201</c:v>
                </c:pt>
                <c:pt idx="842">
                  <c:v>190.77142715454099</c:v>
                </c:pt>
                <c:pt idx="843">
                  <c:v>184.799999237061</c:v>
                </c:pt>
                <c:pt idx="844">
                  <c:v>177.68572044372601</c:v>
                </c:pt>
                <c:pt idx="845">
                  <c:v>163.31429100036601</c:v>
                </c:pt>
                <c:pt idx="846">
                  <c:v>158.08571624755899</c:v>
                </c:pt>
                <c:pt idx="847">
                  <c:v>158.14285278320301</c:v>
                </c:pt>
                <c:pt idx="848">
                  <c:v>150.971435546875</c:v>
                </c:pt>
                <c:pt idx="849">
                  <c:v>148.25714111328099</c:v>
                </c:pt>
                <c:pt idx="850">
                  <c:v>139.142860412598</c:v>
                </c:pt>
                <c:pt idx="851">
                  <c:v>140.97142791748001</c:v>
                </c:pt>
                <c:pt idx="852">
                  <c:v>142.97142791748001</c:v>
                </c:pt>
                <c:pt idx="853">
                  <c:v>143.65713500976599</c:v>
                </c:pt>
                <c:pt idx="854">
                  <c:v>133.62856292724601</c:v>
                </c:pt>
                <c:pt idx="855">
                  <c:v>132.59999942779501</c:v>
                </c:pt>
                <c:pt idx="856">
                  <c:v>127.08571434021</c:v>
                </c:pt>
                <c:pt idx="857">
                  <c:v>130.971435546875</c:v>
                </c:pt>
                <c:pt idx="858">
                  <c:v>128.542854309082</c:v>
                </c:pt>
                <c:pt idx="859">
                  <c:v>127.457145690918</c:v>
                </c:pt>
                <c:pt idx="860">
                  <c:v>123.914287567139</c:v>
                </c:pt>
                <c:pt idx="861">
                  <c:v>125.39999961853</c:v>
                </c:pt>
                <c:pt idx="862">
                  <c:v>116.91428375244099</c:v>
                </c:pt>
                <c:pt idx="863">
                  <c:v>114.485711097717</c:v>
                </c:pt>
                <c:pt idx="864">
                  <c:v>111.057140350342</c:v>
                </c:pt>
                <c:pt idx="865">
                  <c:v>107.428569793701</c:v>
                </c:pt>
                <c:pt idx="866">
                  <c:v>104.48571395874001</c:v>
                </c:pt>
                <c:pt idx="867">
                  <c:v>105.28571128845201</c:v>
                </c:pt>
                <c:pt idx="868">
                  <c:v>104.514288902283</c:v>
                </c:pt>
                <c:pt idx="869">
                  <c:v>108.171424865723</c:v>
                </c:pt>
                <c:pt idx="870">
                  <c:v>105.74285125732401</c:v>
                </c:pt>
                <c:pt idx="871">
                  <c:v>98.5714302062988</c:v>
                </c:pt>
                <c:pt idx="872">
                  <c:v>100</c:v>
                </c:pt>
                <c:pt idx="873">
                  <c:v>99.885712146759005</c:v>
                </c:pt>
                <c:pt idx="874">
                  <c:v>92.171425819397001</c:v>
                </c:pt>
                <c:pt idx="875">
                  <c:v>85.428573608398395</c:v>
                </c:pt>
                <c:pt idx="876">
                  <c:v>84.457145690917997</c:v>
                </c:pt>
                <c:pt idx="877">
                  <c:v>88.1428546905518</c:v>
                </c:pt>
                <c:pt idx="878">
                  <c:v>93.685718536376996</c:v>
                </c:pt>
                <c:pt idx="879">
                  <c:v>93.399997711181598</c:v>
                </c:pt>
                <c:pt idx="880">
                  <c:v>90.3142893314362</c:v>
                </c:pt>
                <c:pt idx="881">
                  <c:v>95.228570938110394</c:v>
                </c:pt>
                <c:pt idx="882">
                  <c:v>94.057140350341797</c:v>
                </c:pt>
                <c:pt idx="883">
                  <c:v>89.714279174804702</c:v>
                </c:pt>
                <c:pt idx="884">
                  <c:v>83.314277648925795</c:v>
                </c:pt>
                <c:pt idx="885">
                  <c:v>82.800003051757798</c:v>
                </c:pt>
                <c:pt idx="886">
                  <c:v>78.085708618164105</c:v>
                </c:pt>
                <c:pt idx="887">
                  <c:v>70.800003051757798</c:v>
                </c:pt>
                <c:pt idx="888">
                  <c:v>65.400001525878906</c:v>
                </c:pt>
                <c:pt idx="889">
                  <c:v>65.599998474121094</c:v>
                </c:pt>
                <c:pt idx="890">
                  <c:v>60.885711669921903</c:v>
                </c:pt>
                <c:pt idx="891">
                  <c:v>63.114288330078097</c:v>
                </c:pt>
                <c:pt idx="892">
                  <c:v>56.485687255859403</c:v>
                </c:pt>
                <c:pt idx="893">
                  <c:v>56.514289855957003</c:v>
                </c:pt>
                <c:pt idx="894">
                  <c:v>56.828571319580099</c:v>
                </c:pt>
                <c:pt idx="895">
                  <c:v>62.771427154541001</c:v>
                </c:pt>
                <c:pt idx="896">
                  <c:v>63.799995422363303</c:v>
                </c:pt>
                <c:pt idx="897">
                  <c:v>72.114287853240995</c:v>
                </c:pt>
                <c:pt idx="898">
                  <c:v>71.399999618530302</c:v>
                </c:pt>
                <c:pt idx="899">
                  <c:v>83.971427917480497</c:v>
                </c:pt>
                <c:pt idx="900">
                  <c:v>78.628572702407794</c:v>
                </c:pt>
                <c:pt idx="901">
                  <c:v>75.800001144409194</c:v>
                </c:pt>
                <c:pt idx="902">
                  <c:v>66.942859649658203</c:v>
                </c:pt>
                <c:pt idx="903">
                  <c:v>68.228572845458999</c:v>
                </c:pt>
                <c:pt idx="904">
                  <c:v>61.428573608398402</c:v>
                </c:pt>
                <c:pt idx="905">
                  <c:v>61.285720825195298</c:v>
                </c:pt>
                <c:pt idx="906">
                  <c:v>51.257144927978501</c:v>
                </c:pt>
                <c:pt idx="907">
                  <c:v>58.685722351074197</c:v>
                </c:pt>
                <c:pt idx="908">
                  <c:v>56.628567695617697</c:v>
                </c:pt>
                <c:pt idx="909">
                  <c:v>61.485713958740199</c:v>
                </c:pt>
                <c:pt idx="910">
                  <c:v>53.485716104507397</c:v>
                </c:pt>
                <c:pt idx="911">
                  <c:v>59.342855453491197</c:v>
                </c:pt>
                <c:pt idx="912">
                  <c:v>58.228573799133301</c:v>
                </c:pt>
                <c:pt idx="913">
                  <c:v>61.371429443359403</c:v>
                </c:pt>
                <c:pt idx="914">
                  <c:v>53.7714233398438</c:v>
                </c:pt>
                <c:pt idx="915">
                  <c:v>68.657142639160199</c:v>
                </c:pt>
                <c:pt idx="916">
                  <c:v>68.257148742675795</c:v>
                </c:pt>
                <c:pt idx="917">
                  <c:v>69.771423339843693</c:v>
                </c:pt>
                <c:pt idx="918">
                  <c:v>67.657135009765597</c:v>
                </c:pt>
                <c:pt idx="919">
                  <c:v>65.342857360839801</c:v>
                </c:pt>
                <c:pt idx="920">
                  <c:v>61.228569030761697</c:v>
                </c:pt>
                <c:pt idx="921">
                  <c:v>60.5714302062988</c:v>
                </c:pt>
                <c:pt idx="922">
                  <c:v>52.028573036193798</c:v>
                </c:pt>
                <c:pt idx="923">
                  <c:v>46.2285766601563</c:v>
                </c:pt>
                <c:pt idx="924">
                  <c:v>109.34286499023401</c:v>
                </c:pt>
                <c:pt idx="925">
                  <c:v>107.60000610351599</c:v>
                </c:pt>
                <c:pt idx="926">
                  <c:v>105.600001335144</c:v>
                </c:pt>
                <c:pt idx="927">
                  <c:v>107.08570861816401</c:v>
                </c:pt>
                <c:pt idx="928">
                  <c:v>107.457145690918</c:v>
                </c:pt>
                <c:pt idx="929">
                  <c:v>109.02857971191401</c:v>
                </c:pt>
                <c:pt idx="930">
                  <c:v>112.800003051758</c:v>
                </c:pt>
                <c:pt idx="931">
                  <c:v>54.628570556640597</c:v>
                </c:pt>
                <c:pt idx="932">
                  <c:v>56.314285278320298</c:v>
                </c:pt>
                <c:pt idx="933">
                  <c:v>61.685714721679702</c:v>
                </c:pt>
                <c:pt idx="934">
                  <c:v>54.771430969238303</c:v>
                </c:pt>
                <c:pt idx="935">
                  <c:v>51.828575134277301</c:v>
                </c:pt>
                <c:pt idx="936">
                  <c:v>47.200004577636697</c:v>
                </c:pt>
                <c:pt idx="937">
                  <c:v>44.600006103515597</c:v>
                </c:pt>
                <c:pt idx="938">
                  <c:v>44.457145690917997</c:v>
                </c:pt>
                <c:pt idx="939">
                  <c:v>39.314285278320298</c:v>
                </c:pt>
                <c:pt idx="940">
                  <c:v>32.342864990234403</c:v>
                </c:pt>
                <c:pt idx="941">
                  <c:v>36.400001525878899</c:v>
                </c:pt>
                <c:pt idx="942">
                  <c:v>35.657146453857401</c:v>
                </c:pt>
                <c:pt idx="943">
                  <c:v>34.5142822265625</c:v>
                </c:pt>
                <c:pt idx="944">
                  <c:v>33.228569030761697</c:v>
                </c:pt>
                <c:pt idx="945">
                  <c:v>28.3714280128479</c:v>
                </c:pt>
                <c:pt idx="946">
                  <c:v>33.200001657009103</c:v>
                </c:pt>
                <c:pt idx="947">
                  <c:v>31.857139587402301</c:v>
                </c:pt>
                <c:pt idx="948">
                  <c:v>32.1428575515747</c:v>
                </c:pt>
                <c:pt idx="949">
                  <c:v>38.3714275360107</c:v>
                </c:pt>
                <c:pt idx="950">
                  <c:v>38.114288330078097</c:v>
                </c:pt>
                <c:pt idx="951">
                  <c:v>40.514285087585399</c:v>
                </c:pt>
                <c:pt idx="952">
                  <c:v>39.057144165039098</c:v>
                </c:pt>
                <c:pt idx="953">
                  <c:v>37.571426391601598</c:v>
                </c:pt>
                <c:pt idx="954">
                  <c:v>38.571426391601598</c:v>
                </c:pt>
                <c:pt idx="955">
                  <c:v>39.400009155273402</c:v>
                </c:pt>
                <c:pt idx="956">
                  <c:v>32.342849731445298</c:v>
                </c:pt>
                <c:pt idx="957">
                  <c:v>33.2857055664063</c:v>
                </c:pt>
                <c:pt idx="958">
                  <c:v>31.2000122070313</c:v>
                </c:pt>
                <c:pt idx="959">
                  <c:v>33.657135009765597</c:v>
                </c:pt>
                <c:pt idx="960">
                  <c:v>24.7142944335938</c:v>
                </c:pt>
                <c:pt idx="961">
                  <c:v>27.8285827636719</c:v>
                </c:pt>
                <c:pt idx="962">
                  <c:v>28.5714111328125</c:v>
                </c:pt>
                <c:pt idx="963">
                  <c:v>30.9142761230469</c:v>
                </c:pt>
                <c:pt idx="964">
                  <c:v>31.971435546875</c:v>
                </c:pt>
                <c:pt idx="965">
                  <c:v>35.085723876953097</c:v>
                </c:pt>
                <c:pt idx="966">
                  <c:v>25.714279174804702</c:v>
                </c:pt>
                <c:pt idx="967">
                  <c:v>32.942840576171903</c:v>
                </c:pt>
                <c:pt idx="968">
                  <c:v>31.5142822265625</c:v>
                </c:pt>
                <c:pt idx="969">
                  <c:v>32.5142822265625</c:v>
                </c:pt>
                <c:pt idx="970">
                  <c:v>31.228569030761701</c:v>
                </c:pt>
                <c:pt idx="971">
                  <c:v>25.7999877929688</c:v>
                </c:pt>
                <c:pt idx="972">
                  <c:v>21.2571411132813</c:v>
                </c:pt>
                <c:pt idx="973">
                  <c:v>28.4857177734375</c:v>
                </c:pt>
                <c:pt idx="974">
                  <c:v>27.800003051757798</c:v>
                </c:pt>
                <c:pt idx="975">
                  <c:v>26.085708618164102</c:v>
                </c:pt>
                <c:pt idx="976">
                  <c:v>16.314285278320298</c:v>
                </c:pt>
                <c:pt idx="977">
                  <c:v>13.08571434021</c:v>
                </c:pt>
                <c:pt idx="978">
                  <c:v>12.3999996185303</c:v>
                </c:pt>
                <c:pt idx="979">
                  <c:v>11.457145690918001</c:v>
                </c:pt>
                <c:pt idx="980">
                  <c:v>9.5428619384765607</c:v>
                </c:pt>
                <c:pt idx="981">
                  <c:v>8.74285888671875</c:v>
                </c:pt>
                <c:pt idx="982">
                  <c:v>8.1999998092651403</c:v>
                </c:pt>
                <c:pt idx="983">
                  <c:v>13.542857170105</c:v>
                </c:pt>
                <c:pt idx="984">
                  <c:v>18.599998474121101</c:v>
                </c:pt>
                <c:pt idx="985">
                  <c:v>15.742856979370099</c:v>
                </c:pt>
                <c:pt idx="986">
                  <c:v>20</c:v>
                </c:pt>
                <c:pt idx="987">
                  <c:v>22.457145690918001</c:v>
                </c:pt>
                <c:pt idx="988">
                  <c:v>18.6000061035156</c:v>
                </c:pt>
                <c:pt idx="989">
                  <c:v>25.314285278320298</c:v>
                </c:pt>
                <c:pt idx="990">
                  <c:v>23.199996948242202</c:v>
                </c:pt>
                <c:pt idx="991">
                  <c:v>20</c:v>
                </c:pt>
                <c:pt idx="992">
                  <c:v>27.2857055664063</c:v>
                </c:pt>
                <c:pt idx="993">
                  <c:v>30.5714416503906</c:v>
                </c:pt>
                <c:pt idx="994">
                  <c:v>32.428573608398402</c:v>
                </c:pt>
                <c:pt idx="995">
                  <c:v>38.342849731445298</c:v>
                </c:pt>
                <c:pt idx="996">
                  <c:v>38.542854309082003</c:v>
                </c:pt>
                <c:pt idx="997">
                  <c:v>40.314289093017599</c:v>
                </c:pt>
                <c:pt idx="998">
                  <c:v>45.457141876220703</c:v>
                </c:pt>
                <c:pt idx="999">
                  <c:v>39.228570938110401</c:v>
                </c:pt>
                <c:pt idx="1000">
                  <c:v>51.3713989257813</c:v>
                </c:pt>
                <c:pt idx="1001">
                  <c:v>46.6857299804688</c:v>
                </c:pt>
                <c:pt idx="1002">
                  <c:v>42.2571411132813</c:v>
                </c:pt>
                <c:pt idx="1003">
                  <c:v>36.2857055664063</c:v>
                </c:pt>
                <c:pt idx="1004">
                  <c:v>27</c:v>
                </c:pt>
                <c:pt idx="1005">
                  <c:v>29.7142944335938</c:v>
                </c:pt>
                <c:pt idx="1006">
                  <c:v>37.2571411132813</c:v>
                </c:pt>
                <c:pt idx="1007">
                  <c:v>14.3428497314453</c:v>
                </c:pt>
                <c:pt idx="1008">
                  <c:v>14.828575134277299</c:v>
                </c:pt>
                <c:pt idx="1009">
                  <c:v>13.057136535644499</c:v>
                </c:pt>
                <c:pt idx="1010">
                  <c:v>9</c:v>
                </c:pt>
                <c:pt idx="1011">
                  <c:v>23.4857177734375</c:v>
                </c:pt>
                <c:pt idx="1012">
                  <c:v>2.8857116699218701</c:v>
                </c:pt>
                <c:pt idx="1013">
                  <c:v>3.9142761230468701</c:v>
                </c:pt>
                <c:pt idx="1014">
                  <c:v>9.4857177734375</c:v>
                </c:pt>
                <c:pt idx="1015">
                  <c:v>17.314285278320298</c:v>
                </c:pt>
                <c:pt idx="1016">
                  <c:v>22.457138061523398</c:v>
                </c:pt>
                <c:pt idx="1017">
                  <c:v>28.028572082519499</c:v>
                </c:pt>
                <c:pt idx="1018">
                  <c:v>20.3428649902344</c:v>
                </c:pt>
                <c:pt idx="1019">
                  <c:v>30.971420288085898</c:v>
                </c:pt>
                <c:pt idx="1020">
                  <c:v>24.914291381835898</c:v>
                </c:pt>
                <c:pt idx="1021">
                  <c:v>30.457138061523398</c:v>
                </c:pt>
                <c:pt idx="1022">
                  <c:v>26.057144165039102</c:v>
                </c:pt>
                <c:pt idx="1023">
                  <c:v>27.6285705566406</c:v>
                </c:pt>
                <c:pt idx="1024">
                  <c:v>25.7428588867188</c:v>
                </c:pt>
                <c:pt idx="1025">
                  <c:v>19.314285278320298</c:v>
                </c:pt>
                <c:pt idx="1026">
                  <c:v>24.971435546875</c:v>
                </c:pt>
                <c:pt idx="1027">
                  <c:v>22.714286804199201</c:v>
                </c:pt>
                <c:pt idx="1028">
                  <c:v>8.7142868041992205</c:v>
                </c:pt>
                <c:pt idx="1029">
                  <c:v>9.5142822265625</c:v>
                </c:pt>
                <c:pt idx="1030">
                  <c:v>9.3142852783203107</c:v>
                </c:pt>
                <c:pt idx="1031">
                  <c:v>7.1142845153808603</c:v>
                </c:pt>
                <c:pt idx="1032">
                  <c:v>7.5999984741210902</c:v>
                </c:pt>
                <c:pt idx="1033">
                  <c:v>14.4285736083984</c:v>
                </c:pt>
                <c:pt idx="1034">
                  <c:v>19.400001525878899</c:v>
                </c:pt>
                <c:pt idx="1035">
                  <c:v>29.7142944335938</c:v>
                </c:pt>
                <c:pt idx="1036">
                  <c:v>21.285713195800799</c:v>
                </c:pt>
                <c:pt idx="1037">
                  <c:v>23.342857360839801</c:v>
                </c:pt>
                <c:pt idx="1038">
                  <c:v>21.828567504882798</c:v>
                </c:pt>
                <c:pt idx="1039">
                  <c:v>34.599990844726598</c:v>
                </c:pt>
                <c:pt idx="1040">
                  <c:v>28.542854309081999</c:v>
                </c:pt>
                <c:pt idx="1041">
                  <c:v>31.314285278320298</c:v>
                </c:pt>
                <c:pt idx="1042">
                  <c:v>29.428573608398398</c:v>
                </c:pt>
                <c:pt idx="1043">
                  <c:v>35.542861938476598</c:v>
                </c:pt>
                <c:pt idx="1044">
                  <c:v>32.085723876953097</c:v>
                </c:pt>
                <c:pt idx="1045">
                  <c:v>39.057151794433601</c:v>
                </c:pt>
                <c:pt idx="1046">
                  <c:v>36</c:v>
                </c:pt>
                <c:pt idx="1047">
                  <c:v>31.942855834960898</c:v>
                </c:pt>
                <c:pt idx="1048">
                  <c:v>28.6285705566406</c:v>
                </c:pt>
                <c:pt idx="1049">
                  <c:v>26.857143402099599</c:v>
                </c:pt>
                <c:pt idx="1050">
                  <c:v>23.714282989501999</c:v>
                </c:pt>
                <c:pt idx="1051">
                  <c:v>23.514289855956999</c:v>
                </c:pt>
                <c:pt idx="1052">
                  <c:v>14.514289855956999</c:v>
                </c:pt>
                <c:pt idx="1053">
                  <c:v>15.714282989501999</c:v>
                </c:pt>
                <c:pt idx="1054">
                  <c:v>24.400001525878899</c:v>
                </c:pt>
                <c:pt idx="1055">
                  <c:v>21.514285087585399</c:v>
                </c:pt>
                <c:pt idx="1056">
                  <c:v>20.714286804199201</c:v>
                </c:pt>
                <c:pt idx="1057">
                  <c:v>29.885715484619102</c:v>
                </c:pt>
                <c:pt idx="1058">
                  <c:v>27.6285705566406</c:v>
                </c:pt>
                <c:pt idx="1059">
                  <c:v>36.342857360839801</c:v>
                </c:pt>
                <c:pt idx="1060">
                  <c:v>30.485713958740199</c:v>
                </c:pt>
                <c:pt idx="1061">
                  <c:v>26.7999877929688</c:v>
                </c:pt>
                <c:pt idx="1062">
                  <c:v>32.600006103515597</c:v>
                </c:pt>
                <c:pt idx="1063">
                  <c:v>33.600006103515597</c:v>
                </c:pt>
                <c:pt idx="1064">
                  <c:v>30.057144165039102</c:v>
                </c:pt>
                <c:pt idx="1065">
                  <c:v>33.914291381835902</c:v>
                </c:pt>
                <c:pt idx="1066">
                  <c:v>37.371429443359403</c:v>
                </c:pt>
                <c:pt idx="1067">
                  <c:v>4.94287109375</c:v>
                </c:pt>
                <c:pt idx="1068">
                  <c:v>-4.4857025146484402</c:v>
                </c:pt>
                <c:pt idx="1069">
                  <c:v>-6.77142333984375</c:v>
                </c:pt>
                <c:pt idx="1070">
                  <c:v>-10</c:v>
                </c:pt>
                <c:pt idx="1071">
                  <c:v>-13.2571411132812</c:v>
                </c:pt>
                <c:pt idx="1072">
                  <c:v>-18.7714233398438</c:v>
                </c:pt>
                <c:pt idx="1073">
                  <c:v>-25.800003051757798</c:v>
                </c:pt>
                <c:pt idx="1074">
                  <c:v>7.3999938964843697</c:v>
                </c:pt>
                <c:pt idx="1075">
                  <c:v>11.0285797119141</c:v>
                </c:pt>
                <c:pt idx="1076">
                  <c:v>13.714286804199199</c:v>
                </c:pt>
                <c:pt idx="1077">
                  <c:v>16.942855834960898</c:v>
                </c:pt>
                <c:pt idx="1078">
                  <c:v>17.5428581237793</c:v>
                </c:pt>
                <c:pt idx="1079">
                  <c:v>19.657143592834501</c:v>
                </c:pt>
                <c:pt idx="1080">
                  <c:v>19.628578186035199</c:v>
                </c:pt>
                <c:pt idx="1081">
                  <c:v>18.314285755157499</c:v>
                </c:pt>
                <c:pt idx="1082">
                  <c:v>19.085716247558601</c:v>
                </c:pt>
                <c:pt idx="1083">
                  <c:v>10.6000061035156</c:v>
                </c:pt>
                <c:pt idx="1084">
                  <c:v>8.6285705566406197</c:v>
                </c:pt>
                <c:pt idx="1085">
                  <c:v>9.74285888671875</c:v>
                </c:pt>
                <c:pt idx="1086">
                  <c:v>6.3714294433593697</c:v>
                </c:pt>
                <c:pt idx="1087">
                  <c:v>15.3143005371094</c:v>
                </c:pt>
                <c:pt idx="1088">
                  <c:v>15.1142883300781</c:v>
                </c:pt>
                <c:pt idx="1089">
                  <c:v>13.8000030517578</c:v>
                </c:pt>
                <c:pt idx="1090">
                  <c:v>13.5142974853516</c:v>
                </c:pt>
                <c:pt idx="1091">
                  <c:v>5.3999938964843697</c:v>
                </c:pt>
                <c:pt idx="1092">
                  <c:v>16.571426391601602</c:v>
                </c:pt>
                <c:pt idx="1093">
                  <c:v>21.9142761230469</c:v>
                </c:pt>
                <c:pt idx="1094">
                  <c:v>11.5142822265625</c:v>
                </c:pt>
                <c:pt idx="1095">
                  <c:v>13</c:v>
                </c:pt>
                <c:pt idx="1096">
                  <c:v>16</c:v>
                </c:pt>
                <c:pt idx="1097">
                  <c:v>21.800003051757798</c:v>
                </c:pt>
                <c:pt idx="1098">
                  <c:v>28.342849731445298</c:v>
                </c:pt>
                <c:pt idx="1099">
                  <c:v>17.7714233398438</c:v>
                </c:pt>
                <c:pt idx="1100">
                  <c:v>17.685714721679702</c:v>
                </c:pt>
                <c:pt idx="1101">
                  <c:v>13.5428619384766</c:v>
                </c:pt>
                <c:pt idx="1102">
                  <c:v>14.6571350097656</c:v>
                </c:pt>
                <c:pt idx="1103">
                  <c:v>18.2571411132813</c:v>
                </c:pt>
                <c:pt idx="1104">
                  <c:v>14.542854309081999</c:v>
                </c:pt>
                <c:pt idx="1105">
                  <c:v>15.7142944335937</c:v>
                </c:pt>
                <c:pt idx="1106">
                  <c:v>21.2000122070313</c:v>
                </c:pt>
                <c:pt idx="1107">
                  <c:v>20.028564453125</c:v>
                </c:pt>
                <c:pt idx="1108">
                  <c:v>29.7428588867188</c:v>
                </c:pt>
                <c:pt idx="1109">
                  <c:v>27.4285888671875</c:v>
                </c:pt>
                <c:pt idx="1110">
                  <c:v>20.2000122070313</c:v>
                </c:pt>
                <c:pt idx="1111">
                  <c:v>21.3714294433594</c:v>
                </c:pt>
                <c:pt idx="1112">
                  <c:v>27.7714233398438</c:v>
                </c:pt>
                <c:pt idx="1113">
                  <c:v>28.3999938964844</c:v>
                </c:pt>
                <c:pt idx="1114">
                  <c:v>23.6571350097656</c:v>
                </c:pt>
                <c:pt idx="1115">
                  <c:v>17.1428833007813</c:v>
                </c:pt>
                <c:pt idx="1116">
                  <c:v>19</c:v>
                </c:pt>
                <c:pt idx="1117">
                  <c:v>26.6000061035156</c:v>
                </c:pt>
                <c:pt idx="1118">
                  <c:v>28.971435546875</c:v>
                </c:pt>
                <c:pt idx="1119">
                  <c:v>21.428573608398398</c:v>
                </c:pt>
                <c:pt idx="1120">
                  <c:v>12.4571380615234</c:v>
                </c:pt>
                <c:pt idx="1121">
                  <c:v>18.685714721679702</c:v>
                </c:pt>
                <c:pt idx="1122">
                  <c:v>17</c:v>
                </c:pt>
                <c:pt idx="1123">
                  <c:v>13.942863464355501</c:v>
                </c:pt>
                <c:pt idx="1124">
                  <c:v>10</c:v>
                </c:pt>
                <c:pt idx="1125">
                  <c:v>9.5428543090820295</c:v>
                </c:pt>
                <c:pt idx="1126">
                  <c:v>10.2857055664062</c:v>
                </c:pt>
                <c:pt idx="1127">
                  <c:v>12.4285583496094</c:v>
                </c:pt>
                <c:pt idx="1128">
                  <c:v>-3.1428527832031201</c:v>
                </c:pt>
                <c:pt idx="1129">
                  <c:v>-1.3714294433593699</c:v>
                </c:pt>
                <c:pt idx="1130">
                  <c:v>5.028564453125</c:v>
                </c:pt>
                <c:pt idx="1131">
                  <c:v>2.2285461425781201</c:v>
                </c:pt>
                <c:pt idx="1132">
                  <c:v>5.28570556640625</c:v>
                </c:pt>
                <c:pt idx="1133">
                  <c:v>8.1999816894531197</c:v>
                </c:pt>
                <c:pt idx="1134">
                  <c:v>6.25714111328125</c:v>
                </c:pt>
                <c:pt idx="1135">
                  <c:v>17.05712890625</c:v>
                </c:pt>
                <c:pt idx="1136">
                  <c:v>15.1714477539062</c:v>
                </c:pt>
                <c:pt idx="1137">
                  <c:v>9.3142852783203107</c:v>
                </c:pt>
                <c:pt idx="1138">
                  <c:v>6.5142860412597701</c:v>
                </c:pt>
                <c:pt idx="1139">
                  <c:v>1.28570556640625</c:v>
                </c:pt>
                <c:pt idx="1140">
                  <c:v>5.6857147216796902</c:v>
                </c:pt>
                <c:pt idx="1141">
                  <c:v>10.0285797119141</c:v>
                </c:pt>
                <c:pt idx="1142">
                  <c:v>15.3714294433594</c:v>
                </c:pt>
                <c:pt idx="1143">
                  <c:v>20.2285766601563</c:v>
                </c:pt>
                <c:pt idx="1144">
                  <c:v>18.342849731445298</c:v>
                </c:pt>
                <c:pt idx="1145">
                  <c:v>22.914306640625</c:v>
                </c:pt>
                <c:pt idx="1146">
                  <c:v>28.2571411132813</c:v>
                </c:pt>
                <c:pt idx="1147">
                  <c:v>23.3999938964844</c:v>
                </c:pt>
                <c:pt idx="1148">
                  <c:v>16.6571655273438</c:v>
                </c:pt>
                <c:pt idx="1149">
                  <c:v>13</c:v>
                </c:pt>
                <c:pt idx="1150">
                  <c:v>15.9142761230469</c:v>
                </c:pt>
                <c:pt idx="1151">
                  <c:v>25.8285827636719</c:v>
                </c:pt>
                <c:pt idx="1152">
                  <c:v>24.6857299804688</c:v>
                </c:pt>
                <c:pt idx="1153">
                  <c:v>22.6857299804688</c:v>
                </c:pt>
                <c:pt idx="1154">
                  <c:v>20.6856994628906</c:v>
                </c:pt>
                <c:pt idx="1155">
                  <c:v>19.4571533203125</c:v>
                </c:pt>
                <c:pt idx="1156">
                  <c:v>15.7714233398437</c:v>
                </c:pt>
                <c:pt idx="1157">
                  <c:v>16.2857055664063</c:v>
                </c:pt>
                <c:pt idx="1158">
                  <c:v>11.3999938964844</c:v>
                </c:pt>
                <c:pt idx="1159">
                  <c:v>10.1428527832031</c:v>
                </c:pt>
                <c:pt idx="1160">
                  <c:v>7.8285827636718697</c:v>
                </c:pt>
                <c:pt idx="1161">
                  <c:v>12.114280700683601</c:v>
                </c:pt>
                <c:pt idx="1162">
                  <c:v>19.2571411132813</c:v>
                </c:pt>
                <c:pt idx="1163">
                  <c:v>23.971427917480501</c:v>
                </c:pt>
                <c:pt idx="1164">
                  <c:v>23.7714233398438</c:v>
                </c:pt>
                <c:pt idx="1165">
                  <c:v>26.942855834960898</c:v>
                </c:pt>
                <c:pt idx="1166">
                  <c:v>28.228569030761701</c:v>
                </c:pt>
                <c:pt idx="1167">
                  <c:v>32.971420288085902</c:v>
                </c:pt>
                <c:pt idx="1168">
                  <c:v>28.7999877929688</c:v>
                </c:pt>
                <c:pt idx="1169">
                  <c:v>22.6000061035156</c:v>
                </c:pt>
                <c:pt idx="1170">
                  <c:v>20.4571228027344</c:v>
                </c:pt>
                <c:pt idx="1171">
                  <c:v>14.9142761230469</c:v>
                </c:pt>
                <c:pt idx="1172">
                  <c:v>13.6856994628906</c:v>
                </c:pt>
                <c:pt idx="1173">
                  <c:v>16.028564453125</c:v>
                </c:pt>
                <c:pt idx="1174">
                  <c:v>18.4571228027344</c:v>
                </c:pt>
                <c:pt idx="1175">
                  <c:v>22.8857116699219</c:v>
                </c:pt>
                <c:pt idx="1176">
                  <c:v>34.1428575515747</c:v>
                </c:pt>
                <c:pt idx="1177">
                  <c:v>34.885713577270501</c:v>
                </c:pt>
                <c:pt idx="1178">
                  <c:v>36.657146453857401</c:v>
                </c:pt>
                <c:pt idx="1179">
                  <c:v>44.285712957382202</c:v>
                </c:pt>
                <c:pt idx="1180">
                  <c:v>46.028572082519503</c:v>
                </c:pt>
                <c:pt idx="1181">
                  <c:v>36.942857742309599</c:v>
                </c:pt>
                <c:pt idx="1182">
                  <c:v>39.400001525878899</c:v>
                </c:pt>
                <c:pt idx="1183">
                  <c:v>34.542858123779297</c:v>
                </c:pt>
                <c:pt idx="1184">
                  <c:v>38.742856979370103</c:v>
                </c:pt>
                <c:pt idx="1185">
                  <c:v>36.4857177734375</c:v>
                </c:pt>
                <c:pt idx="1186">
                  <c:v>26.657142639160199</c:v>
                </c:pt>
                <c:pt idx="1187">
                  <c:v>16.714286804199201</c:v>
                </c:pt>
                <c:pt idx="1188">
                  <c:v>15.714286804199199</c:v>
                </c:pt>
                <c:pt idx="1189">
                  <c:v>9.6571426391601598</c:v>
                </c:pt>
                <c:pt idx="1190">
                  <c:v>7.9428558349609402</c:v>
                </c:pt>
                <c:pt idx="1191">
                  <c:v>3.3999938964843701</c:v>
                </c:pt>
                <c:pt idx="1192">
                  <c:v>0.885711669921875</c:v>
                </c:pt>
                <c:pt idx="1193">
                  <c:v>-2.6285705566406201</c:v>
                </c:pt>
                <c:pt idx="1194">
                  <c:v>4.77142333984375</c:v>
                </c:pt>
                <c:pt idx="1195">
                  <c:v>12.7142944335937</c:v>
                </c:pt>
                <c:pt idx="1196">
                  <c:v>12.7714385986328</c:v>
                </c:pt>
                <c:pt idx="1197">
                  <c:v>9.5428619384765607</c:v>
                </c:pt>
                <c:pt idx="1198">
                  <c:v>10.3142852783203</c:v>
                </c:pt>
                <c:pt idx="1199">
                  <c:v>12.3142852783203</c:v>
                </c:pt>
                <c:pt idx="1200">
                  <c:v>15.5142822265625</c:v>
                </c:pt>
                <c:pt idx="1201">
                  <c:v>19.057151794433601</c:v>
                </c:pt>
                <c:pt idx="1202">
                  <c:v>10.428570747375501</c:v>
                </c:pt>
                <c:pt idx="1203">
                  <c:v>14.6857147216797</c:v>
                </c:pt>
                <c:pt idx="1204">
                  <c:v>14.171428680419901</c:v>
                </c:pt>
                <c:pt idx="1205">
                  <c:v>14.8000030517578</c:v>
                </c:pt>
                <c:pt idx="1206">
                  <c:v>21.085716247558601</c:v>
                </c:pt>
                <c:pt idx="1207">
                  <c:v>27.8857116699219</c:v>
                </c:pt>
                <c:pt idx="1208">
                  <c:v>24.542854309081999</c:v>
                </c:pt>
                <c:pt idx="1209">
                  <c:v>33.171432495117202</c:v>
                </c:pt>
                <c:pt idx="1210">
                  <c:v>32.685714721679702</c:v>
                </c:pt>
                <c:pt idx="1211">
                  <c:v>37.114284515380902</c:v>
                </c:pt>
                <c:pt idx="1212">
                  <c:v>37.428571701049798</c:v>
                </c:pt>
                <c:pt idx="1213">
                  <c:v>41.457141876220703</c:v>
                </c:pt>
                <c:pt idx="1214">
                  <c:v>34.914284944534302</c:v>
                </c:pt>
                <c:pt idx="1215">
                  <c:v>34.6857137680054</c:v>
                </c:pt>
                <c:pt idx="1216">
                  <c:v>24.542861938476602</c:v>
                </c:pt>
                <c:pt idx="1217">
                  <c:v>25.4857177734375</c:v>
                </c:pt>
                <c:pt idx="1218">
                  <c:v>24</c:v>
                </c:pt>
                <c:pt idx="1219">
                  <c:v>18.4857177734375</c:v>
                </c:pt>
                <c:pt idx="1220">
                  <c:v>10.4285736083984</c:v>
                </c:pt>
                <c:pt idx="1221">
                  <c:v>6.2857360839843697</c:v>
                </c:pt>
                <c:pt idx="1222">
                  <c:v>7.4285736083984402</c:v>
                </c:pt>
                <c:pt idx="1223">
                  <c:v>9.4857177734375</c:v>
                </c:pt>
                <c:pt idx="1224">
                  <c:v>3.05712890625</c:v>
                </c:pt>
                <c:pt idx="1225">
                  <c:v>5.1142578125</c:v>
                </c:pt>
                <c:pt idx="1226">
                  <c:v>8.74285888671875</c:v>
                </c:pt>
                <c:pt idx="1227">
                  <c:v>12.7142944335937</c:v>
                </c:pt>
                <c:pt idx="1228">
                  <c:v>13.5714416503906</c:v>
                </c:pt>
                <c:pt idx="1229">
                  <c:v>14.6286010742187</c:v>
                </c:pt>
                <c:pt idx="1230">
                  <c:v>19.1428527832031</c:v>
                </c:pt>
                <c:pt idx="1231">
                  <c:v>27.5142822265625</c:v>
                </c:pt>
                <c:pt idx="1232">
                  <c:v>18.7714233398438</c:v>
                </c:pt>
                <c:pt idx="1233">
                  <c:v>22.3999938964844</c:v>
                </c:pt>
                <c:pt idx="1234">
                  <c:v>14.6856994628906</c:v>
                </c:pt>
                <c:pt idx="1235">
                  <c:v>15.9714050292969</c:v>
                </c:pt>
                <c:pt idx="1236">
                  <c:v>9.1999816894531197</c:v>
                </c:pt>
                <c:pt idx="1237">
                  <c:v>11.7142944335937</c:v>
                </c:pt>
                <c:pt idx="1238">
                  <c:v>9.1142883300781197</c:v>
                </c:pt>
                <c:pt idx="1239">
                  <c:v>17.7714538574219</c:v>
                </c:pt>
                <c:pt idx="1240">
                  <c:v>11</c:v>
                </c:pt>
                <c:pt idx="1241">
                  <c:v>15.5428619384766</c:v>
                </c:pt>
                <c:pt idx="1242">
                  <c:v>19.542861938476602</c:v>
                </c:pt>
                <c:pt idx="1243">
                  <c:v>22.914291381835898</c:v>
                </c:pt>
                <c:pt idx="1244">
                  <c:v>19.8285522460938</c:v>
                </c:pt>
                <c:pt idx="1245">
                  <c:v>14.3143005371094</c:v>
                </c:pt>
                <c:pt idx="1246">
                  <c:v>4</c:v>
                </c:pt>
                <c:pt idx="1247">
                  <c:v>10.8285675048828</c:v>
                </c:pt>
                <c:pt idx="1248">
                  <c:v>16.200004577636701</c:v>
                </c:pt>
                <c:pt idx="1249">
                  <c:v>15.4857177734375</c:v>
                </c:pt>
                <c:pt idx="1250">
                  <c:v>19.171424865722699</c:v>
                </c:pt>
                <c:pt idx="1251">
                  <c:v>11.9428558349609</c:v>
                </c:pt>
                <c:pt idx="1252">
                  <c:v>10.9714050292969</c:v>
                </c:pt>
                <c:pt idx="1253">
                  <c:v>21.028564453125</c:v>
                </c:pt>
                <c:pt idx="1254">
                  <c:v>15.257143020629901</c:v>
                </c:pt>
                <c:pt idx="1255">
                  <c:v>10.7999997138977</c:v>
                </c:pt>
                <c:pt idx="1256">
                  <c:v>8.1714286804199201</c:v>
                </c:pt>
                <c:pt idx="1257">
                  <c:v>4.74285888671875</c:v>
                </c:pt>
                <c:pt idx="1258">
                  <c:v>4.5428619384765598</c:v>
                </c:pt>
                <c:pt idx="1259">
                  <c:v>10.1142845153809</c:v>
                </c:pt>
                <c:pt idx="1260">
                  <c:v>9.3999996185302699</c:v>
                </c:pt>
                <c:pt idx="1261">
                  <c:v>13.9428558349609</c:v>
                </c:pt>
                <c:pt idx="1262">
                  <c:v>11.085716247558601</c:v>
                </c:pt>
                <c:pt idx="1263">
                  <c:v>9.6857137680053693</c:v>
                </c:pt>
                <c:pt idx="1264">
                  <c:v>3.22857666015625</c:v>
                </c:pt>
                <c:pt idx="1265">
                  <c:v>5.22857666015625</c:v>
                </c:pt>
                <c:pt idx="1266">
                  <c:v>4.3142852783203098</c:v>
                </c:pt>
                <c:pt idx="1267">
                  <c:v>6.77142333984375</c:v>
                </c:pt>
                <c:pt idx="1268">
                  <c:v>5.0571441650390598</c:v>
                </c:pt>
                <c:pt idx="1269">
                  <c:v>4.8285675048828098</c:v>
                </c:pt>
                <c:pt idx="1270">
                  <c:v>4.7142868041992196</c:v>
                </c:pt>
                <c:pt idx="1271">
                  <c:v>20.342857360839801</c:v>
                </c:pt>
                <c:pt idx="1272">
                  <c:v>20.2571411132813</c:v>
                </c:pt>
                <c:pt idx="1273">
                  <c:v>17.514297485351602</c:v>
                </c:pt>
                <c:pt idx="1274">
                  <c:v>603.742919921875</c:v>
                </c:pt>
                <c:pt idx="1275">
                  <c:v>601.51416015625</c:v>
                </c:pt>
                <c:pt idx="1276">
                  <c:v>602.085693359375</c:v>
                </c:pt>
                <c:pt idx="1277">
                  <c:v>600.5712890625</c:v>
                </c:pt>
                <c:pt idx="1278">
                  <c:v>589.5712890625</c:v>
                </c:pt>
                <c:pt idx="1279">
                  <c:v>596.057373046875</c:v>
                </c:pt>
                <c:pt idx="1280">
                  <c:v>601.60009765625</c:v>
                </c:pt>
                <c:pt idx="1281">
                  <c:v>10.1142845153809</c:v>
                </c:pt>
                <c:pt idx="1282">
                  <c:v>9.6000022888183594</c:v>
                </c:pt>
                <c:pt idx="1283">
                  <c:v>15.5714263916016</c:v>
                </c:pt>
                <c:pt idx="1284">
                  <c:v>21.3999938964844</c:v>
                </c:pt>
                <c:pt idx="1285">
                  <c:v>15.5428581237793</c:v>
                </c:pt>
                <c:pt idx="1286">
                  <c:v>9.5999999046325701</c:v>
                </c:pt>
                <c:pt idx="1287">
                  <c:v>5.8571472167968697</c:v>
                </c:pt>
                <c:pt idx="1288">
                  <c:v>7.74285888671875</c:v>
                </c:pt>
                <c:pt idx="1289">
                  <c:v>8.6285743713378906</c:v>
                </c:pt>
                <c:pt idx="1290">
                  <c:v>3.971435546875</c:v>
                </c:pt>
                <c:pt idx="1291">
                  <c:v>0.97142028808593694</c:v>
                </c:pt>
                <c:pt idx="1292">
                  <c:v>7.0571441650390598</c:v>
                </c:pt>
                <c:pt idx="1293">
                  <c:v>11.971427917480501</c:v>
                </c:pt>
                <c:pt idx="1294">
                  <c:v>5.6285705566406197</c:v>
                </c:pt>
                <c:pt idx="1295">
                  <c:v>2.6857147216796902</c:v>
                </c:pt>
                <c:pt idx="1296">
                  <c:v>-5.6571502685546902</c:v>
                </c:pt>
                <c:pt idx="1297">
                  <c:v>-9.9428558349609393</c:v>
                </c:pt>
                <c:pt idx="1298">
                  <c:v>-12.0285797119141</c:v>
                </c:pt>
                <c:pt idx="1299">
                  <c:v>-8.7714538574218697</c:v>
                </c:pt>
                <c:pt idx="1300">
                  <c:v>-12.9428558349609</c:v>
                </c:pt>
                <c:pt idx="1301">
                  <c:v>-8.9428558349609393</c:v>
                </c:pt>
                <c:pt idx="1302">
                  <c:v>-8.0285711288452095</c:v>
                </c:pt>
                <c:pt idx="1303">
                  <c:v>2.8568267822265601E-2</c:v>
                </c:pt>
                <c:pt idx="1304">
                  <c:v>-145.914306640625</c:v>
                </c:pt>
                <c:pt idx="1305">
                  <c:v>-138.42852783203099</c:v>
                </c:pt>
                <c:pt idx="1306">
                  <c:v>-141.31427001953099</c:v>
                </c:pt>
                <c:pt idx="1307">
                  <c:v>-137.94281005859401</c:v>
                </c:pt>
                <c:pt idx="1308">
                  <c:v>-139.31427001953099</c:v>
                </c:pt>
                <c:pt idx="1309">
                  <c:v>-143.37139892578099</c:v>
                </c:pt>
                <c:pt idx="1310">
                  <c:v>-147.085693359375</c:v>
                </c:pt>
                <c:pt idx="1311">
                  <c:v>-2.1714172363281201</c:v>
                </c:pt>
                <c:pt idx="1312">
                  <c:v>-7.74285888671875</c:v>
                </c:pt>
                <c:pt idx="1313">
                  <c:v>-2.25714111328125</c:v>
                </c:pt>
                <c:pt idx="1314">
                  <c:v>-3.6571426391601598</c:v>
                </c:pt>
                <c:pt idx="1315">
                  <c:v>3.0285720825195299</c:v>
                </c:pt>
                <c:pt idx="1316">
                  <c:v>11.885713577270501</c:v>
                </c:pt>
                <c:pt idx="1317">
                  <c:v>30.6571044921875</c:v>
                </c:pt>
                <c:pt idx="1318">
                  <c:v>30.4000244140625</c:v>
                </c:pt>
                <c:pt idx="1319">
                  <c:v>28.085693359375</c:v>
                </c:pt>
                <c:pt idx="1320">
                  <c:v>19.71435546875</c:v>
                </c:pt>
                <c:pt idx="1321">
                  <c:v>22.771484375</c:v>
                </c:pt>
                <c:pt idx="1322">
                  <c:v>17.028564453125</c:v>
                </c:pt>
                <c:pt idx="1323">
                  <c:v>13.2571411132812</c:v>
                </c:pt>
                <c:pt idx="1324">
                  <c:v>-1.5714416503906199</c:v>
                </c:pt>
                <c:pt idx="1325">
                  <c:v>3.3143005371093701</c:v>
                </c:pt>
                <c:pt idx="1326">
                  <c:v>-0.142852783203125</c:v>
                </c:pt>
                <c:pt idx="1327">
                  <c:v>11.7142944335937</c:v>
                </c:pt>
                <c:pt idx="1328">
                  <c:v>11.6000061035156</c:v>
                </c:pt>
                <c:pt idx="1329">
                  <c:v>15.3428649902344</c:v>
                </c:pt>
                <c:pt idx="1330">
                  <c:v>15.6571350097656</c:v>
                </c:pt>
                <c:pt idx="1331">
                  <c:v>18.7999877929688</c:v>
                </c:pt>
                <c:pt idx="1332">
                  <c:v>22.0857238769531</c:v>
                </c:pt>
                <c:pt idx="1333">
                  <c:v>32.2285766601563</c:v>
                </c:pt>
                <c:pt idx="1334">
                  <c:v>26.285720825195298</c:v>
                </c:pt>
                <c:pt idx="1335">
                  <c:v>31.685714721679702</c:v>
                </c:pt>
                <c:pt idx="1336">
                  <c:v>31.057144165039102</c:v>
                </c:pt>
                <c:pt idx="1337">
                  <c:v>29.171432495117202</c:v>
                </c:pt>
                <c:pt idx="1338">
                  <c:v>27.4285583496094</c:v>
                </c:pt>
                <c:pt idx="1339">
                  <c:v>26.1428527832031</c:v>
                </c:pt>
                <c:pt idx="1340">
                  <c:v>23.914306640625</c:v>
                </c:pt>
                <c:pt idx="1341">
                  <c:v>23.1714477539063</c:v>
                </c:pt>
                <c:pt idx="1342">
                  <c:v>16.7999877929688</c:v>
                </c:pt>
                <c:pt idx="1343">
                  <c:v>13.9142761230469</c:v>
                </c:pt>
                <c:pt idx="1344">
                  <c:v>9.7142791748046893</c:v>
                </c:pt>
                <c:pt idx="1345">
                  <c:v>11.8285675048828</c:v>
                </c:pt>
                <c:pt idx="1346">
                  <c:v>10.9428558349609</c:v>
                </c:pt>
                <c:pt idx="1347">
                  <c:v>10.5142822265625</c:v>
                </c:pt>
                <c:pt idx="1348">
                  <c:v>9.8285827636718697</c:v>
                </c:pt>
                <c:pt idx="1349">
                  <c:v>13.971435546875</c:v>
                </c:pt>
                <c:pt idx="1350">
                  <c:v>11.4571418762207</c:v>
                </c:pt>
                <c:pt idx="1351">
                  <c:v>9.6000061035156197</c:v>
                </c:pt>
                <c:pt idx="1352">
                  <c:v>1.3428649902343699</c:v>
                </c:pt>
                <c:pt idx="1353">
                  <c:v>0.85713195800781194</c:v>
                </c:pt>
                <c:pt idx="1354">
                  <c:v>-0.885711669921875</c:v>
                </c:pt>
                <c:pt idx="1355">
                  <c:v>-5.7142791748046902</c:v>
                </c:pt>
                <c:pt idx="1356">
                  <c:v>-13.1142883300781</c:v>
                </c:pt>
                <c:pt idx="1357">
                  <c:v>-3.6571350097656201</c:v>
                </c:pt>
                <c:pt idx="1358">
                  <c:v>-3.0857238769531201</c:v>
                </c:pt>
                <c:pt idx="1359">
                  <c:v>3.6856994628906201</c:v>
                </c:pt>
                <c:pt idx="1360">
                  <c:v>7.0857086181640598</c:v>
                </c:pt>
                <c:pt idx="1361">
                  <c:v>8.8000030517578107</c:v>
                </c:pt>
                <c:pt idx="1362">
                  <c:v>6.4857177734375</c:v>
                </c:pt>
                <c:pt idx="1363">
                  <c:v>10.7142944335937</c:v>
                </c:pt>
                <c:pt idx="1364">
                  <c:v>1.31427001953125</c:v>
                </c:pt>
                <c:pt idx="1365">
                  <c:v>7.3714294433593697</c:v>
                </c:pt>
                <c:pt idx="1366">
                  <c:v>3.8857421875</c:v>
                </c:pt>
                <c:pt idx="1367">
                  <c:v>-4.1142883300781197</c:v>
                </c:pt>
                <c:pt idx="1368">
                  <c:v>-10.3714294433594</c:v>
                </c:pt>
                <c:pt idx="1369">
                  <c:v>-6.5714263916015598</c:v>
                </c:pt>
                <c:pt idx="1370">
                  <c:v>-8.4285736083984393</c:v>
                </c:pt>
                <c:pt idx="1371">
                  <c:v>-5.9428558349609402</c:v>
                </c:pt>
                <c:pt idx="1372">
                  <c:v>0</c:v>
                </c:pt>
                <c:pt idx="1373">
                  <c:v>2.5142822265625</c:v>
                </c:pt>
                <c:pt idx="1374">
                  <c:v>7.5714416503906197</c:v>
                </c:pt>
                <c:pt idx="1375">
                  <c:v>16.8285827636719</c:v>
                </c:pt>
                <c:pt idx="1376">
                  <c:v>18.8000183105469</c:v>
                </c:pt>
                <c:pt idx="1377">
                  <c:v>19.971435546875</c:v>
                </c:pt>
                <c:pt idx="1378">
                  <c:v>20.5142822265625</c:v>
                </c:pt>
                <c:pt idx="1379">
                  <c:v>14.8857116699219</c:v>
                </c:pt>
                <c:pt idx="1380">
                  <c:v>12.3142700195312</c:v>
                </c:pt>
                <c:pt idx="1381">
                  <c:v>15.3142700195312</c:v>
                </c:pt>
                <c:pt idx="1382">
                  <c:v>5.28570556640625</c:v>
                </c:pt>
                <c:pt idx="1383">
                  <c:v>8.9142761230468697</c:v>
                </c:pt>
                <c:pt idx="1384">
                  <c:v>7.9142761230468697</c:v>
                </c:pt>
                <c:pt idx="1385">
                  <c:v>14.4857177734375</c:v>
                </c:pt>
                <c:pt idx="1386">
                  <c:v>17.1142883300781</c:v>
                </c:pt>
                <c:pt idx="1387">
                  <c:v>22.028564453125</c:v>
                </c:pt>
                <c:pt idx="1388">
                  <c:v>17.6571350097656</c:v>
                </c:pt>
                <c:pt idx="1389">
                  <c:v>21.3714294433594</c:v>
                </c:pt>
                <c:pt idx="1390">
                  <c:v>16.8571472167969</c:v>
                </c:pt>
                <c:pt idx="1391">
                  <c:v>20.5143127441406</c:v>
                </c:pt>
                <c:pt idx="1392">
                  <c:v>18.971435546875</c:v>
                </c:pt>
                <c:pt idx="1393">
                  <c:v>17.5142822265625</c:v>
                </c:pt>
                <c:pt idx="1394">
                  <c:v>16.6571350097656</c:v>
                </c:pt>
                <c:pt idx="1395">
                  <c:v>18.085693359375</c:v>
                </c:pt>
                <c:pt idx="1396">
                  <c:v>17.4285583496094</c:v>
                </c:pt>
                <c:pt idx="1397">
                  <c:v>26.5999755859375</c:v>
                </c:pt>
                <c:pt idx="1398">
                  <c:v>23.971435546875</c:v>
                </c:pt>
                <c:pt idx="1399">
                  <c:v>26.3999938964844</c:v>
                </c:pt>
                <c:pt idx="1400">
                  <c:v>20.2857055664063</c:v>
                </c:pt>
                <c:pt idx="1401">
                  <c:v>25.3428344726563</c:v>
                </c:pt>
                <c:pt idx="1402">
                  <c:v>27.2285766601563</c:v>
                </c:pt>
                <c:pt idx="1403">
                  <c:v>34</c:v>
                </c:pt>
                <c:pt idx="1404">
                  <c:v>24.257156372070298</c:v>
                </c:pt>
                <c:pt idx="1405">
                  <c:v>23.342857360839801</c:v>
                </c:pt>
                <c:pt idx="1406">
                  <c:v>21.828567504882798</c:v>
                </c:pt>
                <c:pt idx="1407">
                  <c:v>33.714290618896499</c:v>
                </c:pt>
                <c:pt idx="1408">
                  <c:v>22.171428680419901</c:v>
                </c:pt>
                <c:pt idx="1409">
                  <c:v>21.828567504882798</c:v>
                </c:pt>
                <c:pt idx="1410">
                  <c:v>20</c:v>
                </c:pt>
                <c:pt idx="1411">
                  <c:v>23.342857360839801</c:v>
                </c:pt>
                <c:pt idx="1412">
                  <c:v>439.2568359375</c:v>
                </c:pt>
                <c:pt idx="1413">
                  <c:v>435.19970703125</c:v>
                </c:pt>
                <c:pt idx="1414">
                  <c:v>433.7998046875</c:v>
                </c:pt>
                <c:pt idx="1415">
                  <c:v>437.74267578125</c:v>
                </c:pt>
                <c:pt idx="1416">
                  <c:v>438</c:v>
                </c:pt>
                <c:pt idx="1417">
                  <c:v>431.05712890625</c:v>
                </c:pt>
                <c:pt idx="1418">
                  <c:v>427.7138671875</c:v>
                </c:pt>
                <c:pt idx="1419">
                  <c:v>13.7142848968506</c:v>
                </c:pt>
                <c:pt idx="1420">
                  <c:v>9.9142837524414098</c:v>
                </c:pt>
                <c:pt idx="1421">
                  <c:v>10.628578186035201</c:v>
                </c:pt>
                <c:pt idx="1422">
                  <c:v>10.8571319580078</c:v>
                </c:pt>
                <c:pt idx="1423">
                  <c:v>15.3714294433594</c:v>
                </c:pt>
                <c:pt idx="1424">
                  <c:v>21.599990844726602</c:v>
                </c:pt>
                <c:pt idx="1425">
                  <c:v>25.7714233398438</c:v>
                </c:pt>
                <c:pt idx="1426">
                  <c:v>19.3999938964844</c:v>
                </c:pt>
                <c:pt idx="1427">
                  <c:v>27.6000061035156</c:v>
                </c:pt>
                <c:pt idx="1428">
                  <c:v>22.3714294433594</c:v>
                </c:pt>
                <c:pt idx="1429">
                  <c:v>24.2571411132813</c:v>
                </c:pt>
                <c:pt idx="1430">
                  <c:v>18.2857360839844</c:v>
                </c:pt>
                <c:pt idx="1431">
                  <c:v>21.8285827636719</c:v>
                </c:pt>
                <c:pt idx="1432">
                  <c:v>19.114285469055201</c:v>
                </c:pt>
                <c:pt idx="1433">
                  <c:v>24.1428527832031</c:v>
                </c:pt>
                <c:pt idx="1434">
                  <c:v>16.8285827636719</c:v>
                </c:pt>
                <c:pt idx="1435">
                  <c:v>18.971427917480501</c:v>
                </c:pt>
                <c:pt idx="1436">
                  <c:v>18.028564453125</c:v>
                </c:pt>
                <c:pt idx="1437">
                  <c:v>16.314285278320298</c:v>
                </c:pt>
                <c:pt idx="1438">
                  <c:v>15.6857147216797</c:v>
                </c:pt>
                <c:pt idx="1439">
                  <c:v>16.171432495117202</c:v>
                </c:pt>
                <c:pt idx="1440">
                  <c:v>16.4571533203125</c:v>
                </c:pt>
                <c:pt idx="1441">
                  <c:v>16.3999938964844</c:v>
                </c:pt>
                <c:pt idx="1442">
                  <c:v>18.2000122070313</c:v>
                </c:pt>
                <c:pt idx="1443">
                  <c:v>18.5714416503906</c:v>
                </c:pt>
                <c:pt idx="1444">
                  <c:v>20.6000061035156</c:v>
                </c:pt>
                <c:pt idx="1445">
                  <c:v>25.7428588867188</c:v>
                </c:pt>
                <c:pt idx="1446">
                  <c:v>21.8571472167969</c:v>
                </c:pt>
                <c:pt idx="1447">
                  <c:v>25.8857116699219</c:v>
                </c:pt>
                <c:pt idx="1448">
                  <c:v>25.7714233398438</c:v>
                </c:pt>
                <c:pt idx="1449">
                  <c:v>21.4285583496094</c:v>
                </c:pt>
                <c:pt idx="1450">
                  <c:v>17.4857177734375</c:v>
                </c:pt>
                <c:pt idx="1451">
                  <c:v>13.5428466796875</c:v>
                </c:pt>
                <c:pt idx="1452">
                  <c:v>7.28570556640625</c:v>
                </c:pt>
                <c:pt idx="1453">
                  <c:v>9.05712890625</c:v>
                </c:pt>
                <c:pt idx="1454">
                  <c:v>3.79998779296875</c:v>
                </c:pt>
                <c:pt idx="1455">
                  <c:v>8.20001220703125</c:v>
                </c:pt>
                <c:pt idx="1456">
                  <c:v>2.6856994628906201</c:v>
                </c:pt>
                <c:pt idx="1457">
                  <c:v>27.05712890625</c:v>
                </c:pt>
                <c:pt idx="1458">
                  <c:v>24.94287109375</c:v>
                </c:pt>
                <c:pt idx="1459">
                  <c:v>30.7999877929688</c:v>
                </c:pt>
                <c:pt idx="1460">
                  <c:v>31.9428405761719</c:v>
                </c:pt>
                <c:pt idx="1461">
                  <c:v>40.828582763671903</c:v>
                </c:pt>
                <c:pt idx="1462">
                  <c:v>41.199981689453097</c:v>
                </c:pt>
                <c:pt idx="1463">
                  <c:v>56.4857177734375</c:v>
                </c:pt>
                <c:pt idx="1464">
                  <c:v>34.914291381835902</c:v>
                </c:pt>
                <c:pt idx="1465">
                  <c:v>42.8571166992188</c:v>
                </c:pt>
                <c:pt idx="1466">
                  <c:v>29.2000122070313</c:v>
                </c:pt>
                <c:pt idx="1467">
                  <c:v>36.5142822265625</c:v>
                </c:pt>
                <c:pt idx="1468">
                  <c:v>27.3714294433594</c:v>
                </c:pt>
                <c:pt idx="1469">
                  <c:v>24.7142944335938</c:v>
                </c:pt>
                <c:pt idx="1470">
                  <c:v>15.2571411132812</c:v>
                </c:pt>
                <c:pt idx="1471">
                  <c:v>17.4000244140625</c:v>
                </c:pt>
                <c:pt idx="1472">
                  <c:v>13.7999877929687</c:v>
                </c:pt>
                <c:pt idx="1473">
                  <c:v>19.9428405761719</c:v>
                </c:pt>
                <c:pt idx="1474">
                  <c:v>18.914306640625</c:v>
                </c:pt>
                <c:pt idx="1475">
                  <c:v>18.8285827636719</c:v>
                </c:pt>
                <c:pt idx="1476">
                  <c:v>17.5428466796875</c:v>
                </c:pt>
                <c:pt idx="1477">
                  <c:v>17.7142944335938</c:v>
                </c:pt>
                <c:pt idx="1478">
                  <c:v>17.085708618164102</c:v>
                </c:pt>
                <c:pt idx="1479">
                  <c:v>21.8857116699219</c:v>
                </c:pt>
                <c:pt idx="1480">
                  <c:v>22.714279174804702</c:v>
                </c:pt>
                <c:pt idx="1481">
                  <c:v>20.857131958007798</c:v>
                </c:pt>
                <c:pt idx="1482">
                  <c:v>23.8285827636719</c:v>
                </c:pt>
                <c:pt idx="1483">
                  <c:v>21.2571411132813</c:v>
                </c:pt>
                <c:pt idx="1484">
                  <c:v>22.3142700195313</c:v>
                </c:pt>
                <c:pt idx="1485">
                  <c:v>27.3428649902344</c:v>
                </c:pt>
                <c:pt idx="1486">
                  <c:v>19.1999816894531</c:v>
                </c:pt>
                <c:pt idx="1487">
                  <c:v>23.8857116699219</c:v>
                </c:pt>
                <c:pt idx="1488">
                  <c:v>24.0571594238281</c:v>
                </c:pt>
                <c:pt idx="1489">
                  <c:v>20.9714050292969</c:v>
                </c:pt>
                <c:pt idx="1490">
                  <c:v>22.2571411132813</c:v>
                </c:pt>
                <c:pt idx="1491">
                  <c:v>24.0285949707031</c:v>
                </c:pt>
                <c:pt idx="1492">
                  <c:v>21.971435546875</c:v>
                </c:pt>
                <c:pt idx="1493">
                  <c:v>26.5428466796875</c:v>
                </c:pt>
                <c:pt idx="1494">
                  <c:v>20.3714294433594</c:v>
                </c:pt>
                <c:pt idx="1495">
                  <c:v>20.3999938964844</c:v>
                </c:pt>
                <c:pt idx="1496">
                  <c:v>23.7714233398438</c:v>
                </c:pt>
                <c:pt idx="1497">
                  <c:v>30.800003051757798</c:v>
                </c:pt>
                <c:pt idx="1498">
                  <c:v>20.942855834960898</c:v>
                </c:pt>
                <c:pt idx="1499">
                  <c:v>9.1428680419921893</c:v>
                </c:pt>
                <c:pt idx="1500">
                  <c:v>3.77142333984375</c:v>
                </c:pt>
                <c:pt idx="1501">
                  <c:v>6.3428573608398402</c:v>
                </c:pt>
                <c:pt idx="1502">
                  <c:v>13.08571434021</c:v>
                </c:pt>
                <c:pt idx="1503">
                  <c:v>12.685714125633201</c:v>
                </c:pt>
                <c:pt idx="1504">
                  <c:v>4.8857116699218697</c:v>
                </c:pt>
                <c:pt idx="1505">
                  <c:v>11.6285705566406</c:v>
                </c:pt>
                <c:pt idx="1506">
                  <c:v>18.9142761230469</c:v>
                </c:pt>
                <c:pt idx="1507">
                  <c:v>25.7428588867188</c:v>
                </c:pt>
                <c:pt idx="1508">
                  <c:v>24.8857116699219</c:v>
                </c:pt>
                <c:pt idx="1509">
                  <c:v>22.199996948242202</c:v>
                </c:pt>
                <c:pt idx="1510">
                  <c:v>19.542861938476602</c:v>
                </c:pt>
                <c:pt idx="1511">
                  <c:v>25.1428527832031</c:v>
                </c:pt>
                <c:pt idx="1512">
                  <c:v>23.199996948242202</c:v>
                </c:pt>
                <c:pt idx="1513">
                  <c:v>27.800003051757798</c:v>
                </c:pt>
                <c:pt idx="1514">
                  <c:v>23.542854309081999</c:v>
                </c:pt>
                <c:pt idx="1515">
                  <c:v>23.8857116699219</c:v>
                </c:pt>
                <c:pt idx="1516">
                  <c:v>14.4285736083984</c:v>
                </c:pt>
                <c:pt idx="1517">
                  <c:v>15.342857360839799</c:v>
                </c:pt>
                <c:pt idx="1518">
                  <c:v>13.885719299316399</c:v>
                </c:pt>
                <c:pt idx="1519">
                  <c:v>14.0857086181641</c:v>
                </c:pt>
                <c:pt idx="1520">
                  <c:v>4.1714324951171902</c:v>
                </c:pt>
                <c:pt idx="1521">
                  <c:v>7.5428619384765598</c:v>
                </c:pt>
                <c:pt idx="1522">
                  <c:v>4.5999908447265598</c:v>
                </c:pt>
                <c:pt idx="1523">
                  <c:v>9.3428497314453107</c:v>
                </c:pt>
                <c:pt idx="1524">
                  <c:v>17.3428649902344</c:v>
                </c:pt>
                <c:pt idx="1525">
                  <c:v>15.8857116699219</c:v>
                </c:pt>
                <c:pt idx="1526">
                  <c:v>17.714279174804702</c:v>
                </c:pt>
                <c:pt idx="1527">
                  <c:v>24.257156372070298</c:v>
                </c:pt>
                <c:pt idx="1528">
                  <c:v>23.2857055664063</c:v>
                </c:pt>
                <c:pt idx="1529">
                  <c:v>30.1142883300781</c:v>
                </c:pt>
                <c:pt idx="1530">
                  <c:v>19.971435546875</c:v>
                </c:pt>
                <c:pt idx="1531">
                  <c:v>12.5428771972656</c:v>
                </c:pt>
                <c:pt idx="1532">
                  <c:v>6.5142822265625</c:v>
                </c:pt>
                <c:pt idx="1533">
                  <c:v>5.3428649902343697</c:v>
                </c:pt>
                <c:pt idx="1534">
                  <c:v>3.3714294433593701</c:v>
                </c:pt>
                <c:pt idx="1535">
                  <c:v>5.28570556640625</c:v>
                </c:pt>
                <c:pt idx="1536">
                  <c:v>-6.3714294433593697</c:v>
                </c:pt>
                <c:pt idx="1537">
                  <c:v>1.5428466796875</c:v>
                </c:pt>
                <c:pt idx="1538">
                  <c:v>-2.8564453125E-2</c:v>
                </c:pt>
                <c:pt idx="1539">
                  <c:v>5.8000183105468697</c:v>
                </c:pt>
                <c:pt idx="1540">
                  <c:v>-0.885711669921875</c:v>
                </c:pt>
                <c:pt idx="1541">
                  <c:v>6.28570556640625</c:v>
                </c:pt>
                <c:pt idx="1542">
                  <c:v>1.6571350097656199</c:v>
                </c:pt>
                <c:pt idx="1543">
                  <c:v>5.4857177734375</c:v>
                </c:pt>
                <c:pt idx="1544">
                  <c:v>1.5142822265625</c:v>
                </c:pt>
                <c:pt idx="1545">
                  <c:v>5.914306640625</c:v>
                </c:pt>
                <c:pt idx="1546">
                  <c:v>10.9142761230469</c:v>
                </c:pt>
                <c:pt idx="1547">
                  <c:v>23.2857055664063</c:v>
                </c:pt>
                <c:pt idx="1548">
                  <c:v>17.428573608398398</c:v>
                </c:pt>
                <c:pt idx="1549">
                  <c:v>21.3714294433594</c:v>
                </c:pt>
                <c:pt idx="1550">
                  <c:v>19.885719299316399</c:v>
                </c:pt>
                <c:pt idx="1551">
                  <c:v>19.657150268554702</c:v>
                </c:pt>
                <c:pt idx="1552">
                  <c:v>19.2857151031494</c:v>
                </c:pt>
                <c:pt idx="1553">
                  <c:v>19.7142848968506</c:v>
                </c:pt>
                <c:pt idx="1554">
                  <c:v>8.8285713195800799</c:v>
                </c:pt>
                <c:pt idx="1555">
                  <c:v>8.9714286327362096</c:v>
                </c:pt>
                <c:pt idx="1556">
                  <c:v>4.5714263916015598</c:v>
                </c:pt>
                <c:pt idx="1557">
                  <c:v>4.20001220703125</c:v>
                </c:pt>
                <c:pt idx="1558">
                  <c:v>8.4857177734375</c:v>
                </c:pt>
                <c:pt idx="1559">
                  <c:v>8.0571441650390607</c:v>
                </c:pt>
                <c:pt idx="1560">
                  <c:v>-1.79998779296875</c:v>
                </c:pt>
                <c:pt idx="1561">
                  <c:v>-2.1714172363281201</c:v>
                </c:pt>
                <c:pt idx="1562">
                  <c:v>-16.285720825195298</c:v>
                </c:pt>
                <c:pt idx="1563">
                  <c:v>-14.0285797119141</c:v>
                </c:pt>
                <c:pt idx="1564">
                  <c:v>-10.1714324951172</c:v>
                </c:pt>
                <c:pt idx="1565">
                  <c:v>-7.2857208251953098</c:v>
                </c:pt>
                <c:pt idx="1566">
                  <c:v>-7.1999969482421902</c:v>
                </c:pt>
                <c:pt idx="1567">
                  <c:v>2.1999969482421902</c:v>
                </c:pt>
                <c:pt idx="1568">
                  <c:v>9</c:v>
                </c:pt>
                <c:pt idx="1569">
                  <c:v>19.1428833007813</c:v>
                </c:pt>
                <c:pt idx="1570">
                  <c:v>18.2285766601563</c:v>
                </c:pt>
                <c:pt idx="1571">
                  <c:v>13.7142944335937</c:v>
                </c:pt>
                <c:pt idx="1572">
                  <c:v>10.3428649902344</c:v>
                </c:pt>
                <c:pt idx="1573">
                  <c:v>7.3714370727539098</c:v>
                </c:pt>
                <c:pt idx="1574">
                  <c:v>-3.7714385986328098</c:v>
                </c:pt>
                <c:pt idx="1575">
                  <c:v>-1.4285736083984399</c:v>
                </c:pt>
                <c:pt idx="1576">
                  <c:v>8.2857208251953107</c:v>
                </c:pt>
                <c:pt idx="1577">
                  <c:v>6.3714294433593697</c:v>
                </c:pt>
                <c:pt idx="1578">
                  <c:v>8.7142791748046893</c:v>
                </c:pt>
                <c:pt idx="1579">
                  <c:v>7.0857238769531197</c:v>
                </c:pt>
                <c:pt idx="1580">
                  <c:v>8.79998779296875</c:v>
                </c:pt>
                <c:pt idx="1581">
                  <c:v>18.971435546875</c:v>
                </c:pt>
                <c:pt idx="1582">
                  <c:v>16.2000122070313</c:v>
                </c:pt>
                <c:pt idx="1583">
                  <c:v>8.3714294433593697</c:v>
                </c:pt>
                <c:pt idx="1584">
                  <c:v>9.9714050292968697</c:v>
                </c:pt>
                <c:pt idx="1585">
                  <c:v>12.914306640625</c:v>
                </c:pt>
                <c:pt idx="1586">
                  <c:v>9.4571533203125</c:v>
                </c:pt>
                <c:pt idx="1587">
                  <c:v>9.0571594238281197</c:v>
                </c:pt>
                <c:pt idx="1588">
                  <c:v>1.94287109375</c:v>
                </c:pt>
                <c:pt idx="1589">
                  <c:v>4.3714294433593697</c:v>
                </c:pt>
                <c:pt idx="1590">
                  <c:v>5.05712890625</c:v>
                </c:pt>
                <c:pt idx="1591">
                  <c:v>14.1142730712891</c:v>
                </c:pt>
                <c:pt idx="1592">
                  <c:v>17.657150268554702</c:v>
                </c:pt>
                <c:pt idx="1593">
                  <c:v>26.371425628662099</c:v>
                </c:pt>
                <c:pt idx="1594">
                  <c:v>23.057144165039102</c:v>
                </c:pt>
                <c:pt idx="1595">
                  <c:v>26.9142761230469</c:v>
                </c:pt>
                <c:pt idx="1596">
                  <c:v>24.142868041992202</c:v>
                </c:pt>
                <c:pt idx="1597">
                  <c:v>32.057144165039098</c:v>
                </c:pt>
                <c:pt idx="1598">
                  <c:v>25.1714172363281</c:v>
                </c:pt>
                <c:pt idx="1599">
                  <c:v>23.7428588867188</c:v>
                </c:pt>
                <c:pt idx="1600">
                  <c:v>24</c:v>
                </c:pt>
                <c:pt idx="1601">
                  <c:v>22.685714721679702</c:v>
                </c:pt>
                <c:pt idx="1602">
                  <c:v>23.828567504882798</c:v>
                </c:pt>
                <c:pt idx="1603">
                  <c:v>27.3999938964844</c:v>
                </c:pt>
                <c:pt idx="1604">
                  <c:v>15.028564453125</c:v>
                </c:pt>
                <c:pt idx="1605">
                  <c:v>15.7428588867187</c:v>
                </c:pt>
                <c:pt idx="1606">
                  <c:v>15.5428466796875</c:v>
                </c:pt>
                <c:pt idx="1607">
                  <c:v>11.4571533203125</c:v>
                </c:pt>
                <c:pt idx="1608">
                  <c:v>17.05712890625</c:v>
                </c:pt>
                <c:pt idx="1609">
                  <c:v>18.971435546875</c:v>
                </c:pt>
                <c:pt idx="1610">
                  <c:v>20.5999755859375</c:v>
                </c:pt>
                <c:pt idx="1611">
                  <c:v>20.971435546875</c:v>
                </c:pt>
                <c:pt idx="1612">
                  <c:v>20.7142944335938</c:v>
                </c:pt>
                <c:pt idx="1613">
                  <c:v>13.4285583496094</c:v>
                </c:pt>
                <c:pt idx="1614">
                  <c:v>19.1428527832031</c:v>
                </c:pt>
                <c:pt idx="1615">
                  <c:v>16.7999877929688</c:v>
                </c:pt>
                <c:pt idx="1616">
                  <c:v>10.6285705566406</c:v>
                </c:pt>
                <c:pt idx="1617">
                  <c:v>3.0857238769531201</c:v>
                </c:pt>
                <c:pt idx="1618">
                  <c:v>8.0857238769531197</c:v>
                </c:pt>
                <c:pt idx="1619">
                  <c:v>7.6856994628906197</c:v>
                </c:pt>
                <c:pt idx="1620">
                  <c:v>13.3142852783203</c:v>
                </c:pt>
                <c:pt idx="1621">
                  <c:v>9.25714111328125</c:v>
                </c:pt>
                <c:pt idx="1622">
                  <c:v>4.6571502685546902</c:v>
                </c:pt>
                <c:pt idx="1623">
                  <c:v>7.9142913818359402</c:v>
                </c:pt>
                <c:pt idx="1624">
                  <c:v>11.9428558349609</c:v>
                </c:pt>
                <c:pt idx="1625">
                  <c:v>15.4571380615234</c:v>
                </c:pt>
                <c:pt idx="1626">
                  <c:v>15.9142913818359</c:v>
                </c:pt>
                <c:pt idx="1627">
                  <c:v>13.8000030517578</c:v>
                </c:pt>
                <c:pt idx="1628">
                  <c:v>11.2000122070312</c:v>
                </c:pt>
                <c:pt idx="1629">
                  <c:v>18.7714233398438</c:v>
                </c:pt>
                <c:pt idx="1630">
                  <c:v>16.085708618164102</c:v>
                </c:pt>
                <c:pt idx="1631">
                  <c:v>14</c:v>
                </c:pt>
                <c:pt idx="1632">
                  <c:v>11.3428497314453</c:v>
                </c:pt>
                <c:pt idx="1633">
                  <c:v>17.914283752441399</c:v>
                </c:pt>
                <c:pt idx="1634">
                  <c:v>17.4857177734375</c:v>
                </c:pt>
                <c:pt idx="1635">
                  <c:v>22.428573608398398</c:v>
                </c:pt>
                <c:pt idx="1636">
                  <c:v>18.942855834960898</c:v>
                </c:pt>
                <c:pt idx="1637">
                  <c:v>19.1142883300781</c:v>
                </c:pt>
                <c:pt idx="1638">
                  <c:v>20.4857144355774</c:v>
                </c:pt>
                <c:pt idx="1639">
                  <c:v>25.199996948242202</c:v>
                </c:pt>
                <c:pt idx="1640">
                  <c:v>16.571418762206999</c:v>
                </c:pt>
                <c:pt idx="1641">
                  <c:v>18.657142639160199</c:v>
                </c:pt>
                <c:pt idx="1642">
                  <c:v>15.1142730712891</c:v>
                </c:pt>
                <c:pt idx="1643">
                  <c:v>13.4571380615234</c:v>
                </c:pt>
                <c:pt idx="1644">
                  <c:v>18.028579711914102</c:v>
                </c:pt>
                <c:pt idx="1645">
                  <c:v>16.4857177734375</c:v>
                </c:pt>
                <c:pt idx="1646">
                  <c:v>8.8285675048828107</c:v>
                </c:pt>
                <c:pt idx="1647">
                  <c:v>13.0857238769531</c:v>
                </c:pt>
                <c:pt idx="1648">
                  <c:v>8.8285827636718697</c:v>
                </c:pt>
                <c:pt idx="1649">
                  <c:v>9.8571319580078107</c:v>
                </c:pt>
                <c:pt idx="1650">
                  <c:v>11.0285797119141</c:v>
                </c:pt>
                <c:pt idx="1651">
                  <c:v>6.1714172363281197</c:v>
                </c:pt>
                <c:pt idx="1652">
                  <c:v>0.20001220703125</c:v>
                </c:pt>
                <c:pt idx="1653">
                  <c:v>10.7428436279297</c:v>
                </c:pt>
                <c:pt idx="1654">
                  <c:v>6.5999755859375</c:v>
                </c:pt>
                <c:pt idx="1655">
                  <c:v>11.2000122070312</c:v>
                </c:pt>
                <c:pt idx="1656">
                  <c:v>10.2571411132812</c:v>
                </c:pt>
                <c:pt idx="1657">
                  <c:v>9.7714385986328107</c:v>
                </c:pt>
                <c:pt idx="1658">
                  <c:v>14.1428680419922</c:v>
                </c:pt>
                <c:pt idx="1659">
                  <c:v>17.971420288085898</c:v>
                </c:pt>
                <c:pt idx="1660">
                  <c:v>5.1142883300781197</c:v>
                </c:pt>
                <c:pt idx="1661">
                  <c:v>9.971435546875</c:v>
                </c:pt>
                <c:pt idx="1662">
                  <c:v>10.3428649902344</c:v>
                </c:pt>
                <c:pt idx="1663">
                  <c:v>17.6571350097656</c:v>
                </c:pt>
                <c:pt idx="1664">
                  <c:v>18.1142883300781</c:v>
                </c:pt>
                <c:pt idx="1665">
                  <c:v>20.657150268554702</c:v>
                </c:pt>
                <c:pt idx="1666">
                  <c:v>19.3999938964844</c:v>
                </c:pt>
                <c:pt idx="1667">
                  <c:v>26.1142883300781</c:v>
                </c:pt>
                <c:pt idx="1668">
                  <c:v>25.3999938964844</c:v>
                </c:pt>
                <c:pt idx="1669">
                  <c:v>23.05712890625</c:v>
                </c:pt>
                <c:pt idx="1670">
                  <c:v>11.971435546875</c:v>
                </c:pt>
                <c:pt idx="1671">
                  <c:v>16.457138061523398</c:v>
                </c:pt>
                <c:pt idx="1672">
                  <c:v>14.2571411132812</c:v>
                </c:pt>
                <c:pt idx="1673">
                  <c:v>15.9142761230469</c:v>
                </c:pt>
                <c:pt idx="1674">
                  <c:v>4.2571487426757804</c:v>
                </c:pt>
                <c:pt idx="1675">
                  <c:v>0.342864990234375</c:v>
                </c:pt>
                <c:pt idx="1676">
                  <c:v>2.0571441650390598</c:v>
                </c:pt>
                <c:pt idx="1677">
                  <c:v>11.9142913818359</c:v>
                </c:pt>
                <c:pt idx="1678">
                  <c:v>2.8000030517578098</c:v>
                </c:pt>
                <c:pt idx="1679">
                  <c:v>1.5142822265625</c:v>
                </c:pt>
                <c:pt idx="1680">
                  <c:v>0.39999961853027299</c:v>
                </c:pt>
                <c:pt idx="1681">
                  <c:v>11.3714256286621</c:v>
                </c:pt>
                <c:pt idx="1682">
                  <c:v>13.714286804199199</c:v>
                </c:pt>
                <c:pt idx="1683">
                  <c:v>14.2857208251953</c:v>
                </c:pt>
                <c:pt idx="1684">
                  <c:v>2.1142883300781201</c:v>
                </c:pt>
                <c:pt idx="1685">
                  <c:v>2.6571350097656201</c:v>
                </c:pt>
                <c:pt idx="1686">
                  <c:v>2.4571380615234402</c:v>
                </c:pt>
                <c:pt idx="1687">
                  <c:v>11.3428344726562</c:v>
                </c:pt>
                <c:pt idx="1688">
                  <c:v>13.028564453125</c:v>
                </c:pt>
                <c:pt idx="1689">
                  <c:v>14.3999938964844</c:v>
                </c:pt>
                <c:pt idx="1690">
                  <c:v>9.8000183105468697</c:v>
                </c:pt>
                <c:pt idx="1691">
                  <c:v>12.7999877929687</c:v>
                </c:pt>
                <c:pt idx="1692">
                  <c:v>19.3714294433594</c:v>
                </c:pt>
                <c:pt idx="1693">
                  <c:v>25.800003051757798</c:v>
                </c:pt>
                <c:pt idx="1694">
                  <c:v>14.8857154846191</c:v>
                </c:pt>
                <c:pt idx="1695">
                  <c:v>14.3428649902344</c:v>
                </c:pt>
                <c:pt idx="1696">
                  <c:v>10</c:v>
                </c:pt>
                <c:pt idx="1697">
                  <c:v>19.8571472167969</c:v>
                </c:pt>
                <c:pt idx="1698">
                  <c:v>24.7428588867188</c:v>
                </c:pt>
                <c:pt idx="1699">
                  <c:v>20.342857360839801</c:v>
                </c:pt>
                <c:pt idx="1700">
                  <c:v>3.5142822265625</c:v>
                </c:pt>
                <c:pt idx="1701">
                  <c:v>9.9714202880859393</c:v>
                </c:pt>
                <c:pt idx="1702">
                  <c:v>3.6571350097656201</c:v>
                </c:pt>
                <c:pt idx="1703">
                  <c:v>6.5142898559570304</c:v>
                </c:pt>
                <c:pt idx="1704">
                  <c:v>-3.25714111328125</c:v>
                </c:pt>
                <c:pt idx="1705">
                  <c:v>-5.1428527832031197</c:v>
                </c:pt>
                <c:pt idx="1706">
                  <c:v>-2.6571350097656201</c:v>
                </c:pt>
                <c:pt idx="1707">
                  <c:v>7.6857147216796902</c:v>
                </c:pt>
                <c:pt idx="1708">
                  <c:v>5.9142913818359402</c:v>
                </c:pt>
                <c:pt idx="1709">
                  <c:v>6.77142333984375</c:v>
                </c:pt>
                <c:pt idx="1710">
                  <c:v>-5.71441650390625E-2</c:v>
                </c:pt>
                <c:pt idx="1711">
                  <c:v>-2.74285888671875</c:v>
                </c:pt>
                <c:pt idx="1712">
                  <c:v>-5.4571380615234402</c:v>
                </c:pt>
                <c:pt idx="1713">
                  <c:v>-2.3428497314453098</c:v>
                </c:pt>
                <c:pt idx="1714">
                  <c:v>-2.1999816894531201</c:v>
                </c:pt>
                <c:pt idx="1715">
                  <c:v>5.7714538574218697</c:v>
                </c:pt>
                <c:pt idx="1716">
                  <c:v>9.71429443359375</c:v>
                </c:pt>
                <c:pt idx="1717">
                  <c:v>15.2000122070312</c:v>
                </c:pt>
                <c:pt idx="1718">
                  <c:v>14.4571533203125</c:v>
                </c:pt>
                <c:pt idx="1719">
                  <c:v>18</c:v>
                </c:pt>
                <c:pt idx="1720">
                  <c:v>19.6856994628906</c:v>
                </c:pt>
                <c:pt idx="1721">
                  <c:v>23.7142944335938</c:v>
                </c:pt>
                <c:pt idx="1722">
                  <c:v>16.0857238769531</c:v>
                </c:pt>
                <c:pt idx="1723">
                  <c:v>16.4857177734375</c:v>
                </c:pt>
                <c:pt idx="1724">
                  <c:v>13.2857055664062</c:v>
                </c:pt>
                <c:pt idx="1725">
                  <c:v>13.5142822265625</c:v>
                </c:pt>
                <c:pt idx="1726">
                  <c:v>12</c:v>
                </c:pt>
                <c:pt idx="1727">
                  <c:v>3.0857238769531201</c:v>
                </c:pt>
                <c:pt idx="1728">
                  <c:v>-2.17138671875</c:v>
                </c:pt>
                <c:pt idx="1729">
                  <c:v>-4.31427001953125</c:v>
                </c:pt>
                <c:pt idx="1730">
                  <c:v>-12.2285766601562</c:v>
                </c:pt>
                <c:pt idx="1731">
                  <c:v>-8.4571533203125</c:v>
                </c:pt>
                <c:pt idx="1732">
                  <c:v>-2.79998779296875</c:v>
                </c:pt>
                <c:pt idx="1733">
                  <c:v>-7.0571594238281197</c:v>
                </c:pt>
                <c:pt idx="1734">
                  <c:v>-3.8571472167968701</c:v>
                </c:pt>
                <c:pt idx="1735">
                  <c:v>-2.9714202880859402</c:v>
                </c:pt>
                <c:pt idx="1736">
                  <c:v>-4.8000030517578098</c:v>
                </c:pt>
                <c:pt idx="1737">
                  <c:v>-2.5428619384765598</c:v>
                </c:pt>
                <c:pt idx="1738">
                  <c:v>-1.5142822265625</c:v>
                </c:pt>
                <c:pt idx="1739">
                  <c:v>-1.05712890625</c:v>
                </c:pt>
                <c:pt idx="1740">
                  <c:v>-5.0571441650390598</c:v>
                </c:pt>
                <c:pt idx="1741">
                  <c:v>-1.7142639160156199</c:v>
                </c:pt>
                <c:pt idx="1742">
                  <c:v>-0.971435546875</c:v>
                </c:pt>
                <c:pt idx="1743">
                  <c:v>7.1428527832031197</c:v>
                </c:pt>
                <c:pt idx="1744">
                  <c:v>9.71429443359375</c:v>
                </c:pt>
                <c:pt idx="1745">
                  <c:v>15.5999908447266</c:v>
                </c:pt>
                <c:pt idx="1746">
                  <c:v>19.7142944335938</c:v>
                </c:pt>
                <c:pt idx="1747">
                  <c:v>27.2000122070313</c:v>
                </c:pt>
                <c:pt idx="1748">
                  <c:v>31.085708618164102</c:v>
                </c:pt>
                <c:pt idx="1749">
                  <c:v>35.514289855957003</c:v>
                </c:pt>
                <c:pt idx="1750">
                  <c:v>32.914276123046903</c:v>
                </c:pt>
                <c:pt idx="1751">
                  <c:v>36.8285522460938</c:v>
                </c:pt>
                <c:pt idx="1752">
                  <c:v>31.5142822265625</c:v>
                </c:pt>
                <c:pt idx="1753">
                  <c:v>28.7999877929688</c:v>
                </c:pt>
                <c:pt idx="1754">
                  <c:v>29.7714233398438</c:v>
                </c:pt>
                <c:pt idx="1755">
                  <c:v>20.599990844726602</c:v>
                </c:pt>
                <c:pt idx="1756">
                  <c:v>12.1142883300781</c:v>
                </c:pt>
                <c:pt idx="1757">
                  <c:v>12.2857055664062</c:v>
                </c:pt>
                <c:pt idx="1758">
                  <c:v>14.3428649902344</c:v>
                </c:pt>
                <c:pt idx="1759">
                  <c:v>19.8285522460938</c:v>
                </c:pt>
                <c:pt idx="1760">
                  <c:v>19.3143005371094</c:v>
                </c:pt>
                <c:pt idx="1761">
                  <c:v>22.94287109375</c:v>
                </c:pt>
                <c:pt idx="1762">
                  <c:v>28.9428405761719</c:v>
                </c:pt>
                <c:pt idx="1763">
                  <c:v>38.7714233398438</c:v>
                </c:pt>
                <c:pt idx="1764">
                  <c:v>41.1428575515747</c:v>
                </c:pt>
                <c:pt idx="1765">
                  <c:v>38.2571411132813</c:v>
                </c:pt>
                <c:pt idx="1766">
                  <c:v>30.028572082519499</c:v>
                </c:pt>
                <c:pt idx="1767">
                  <c:v>29.8857116699219</c:v>
                </c:pt>
                <c:pt idx="1768">
                  <c:v>20.542856693267801</c:v>
                </c:pt>
                <c:pt idx="1769">
                  <c:v>25.8857116699219</c:v>
                </c:pt>
                <c:pt idx="1770">
                  <c:v>20.942855834960898</c:v>
                </c:pt>
                <c:pt idx="1771">
                  <c:v>25.171432495117202</c:v>
                </c:pt>
                <c:pt idx="1772">
                  <c:v>28.771438598632798</c:v>
                </c:pt>
                <c:pt idx="1773">
                  <c:v>28.1428527832031</c:v>
                </c:pt>
                <c:pt idx="1774">
                  <c:v>27.285720825195298</c:v>
                </c:pt>
                <c:pt idx="1775">
                  <c:v>42.000007629394503</c:v>
                </c:pt>
                <c:pt idx="1776">
                  <c:v>28.6285705566406</c:v>
                </c:pt>
                <c:pt idx="1777">
                  <c:v>35.657135009765597</c:v>
                </c:pt>
                <c:pt idx="1778">
                  <c:v>30.199996948242202</c:v>
                </c:pt>
                <c:pt idx="1779">
                  <c:v>24.685714721679702</c:v>
                </c:pt>
                <c:pt idx="1780">
                  <c:v>29.942855834960898</c:v>
                </c:pt>
                <c:pt idx="1781">
                  <c:v>26.114273071289102</c:v>
                </c:pt>
                <c:pt idx="1782">
                  <c:v>19.1142883300781</c:v>
                </c:pt>
                <c:pt idx="1783">
                  <c:v>19.9714050292969</c:v>
                </c:pt>
                <c:pt idx="1784">
                  <c:v>6.28570556640625</c:v>
                </c:pt>
                <c:pt idx="1785">
                  <c:v>6.085693359375</c:v>
                </c:pt>
                <c:pt idx="1786">
                  <c:v>12.8571319580078</c:v>
                </c:pt>
                <c:pt idx="1787">
                  <c:v>5.5428543090820304</c:v>
                </c:pt>
                <c:pt idx="1788">
                  <c:v>8.5428619384765607</c:v>
                </c:pt>
                <c:pt idx="1789">
                  <c:v>11.3714294433594</c:v>
                </c:pt>
                <c:pt idx="1790">
                  <c:v>21.857131958007798</c:v>
                </c:pt>
                <c:pt idx="1791">
                  <c:v>27.342849731445298</c:v>
                </c:pt>
                <c:pt idx="1792">
                  <c:v>27.428573608398398</c:v>
                </c:pt>
                <c:pt idx="1793">
                  <c:v>17.0857238769531</c:v>
                </c:pt>
                <c:pt idx="1794">
                  <c:v>25.2571411132813</c:v>
                </c:pt>
                <c:pt idx="1795">
                  <c:v>29.8285522460938</c:v>
                </c:pt>
                <c:pt idx="1796">
                  <c:v>26.3143005371094</c:v>
                </c:pt>
                <c:pt idx="1797">
                  <c:v>21.5142822265625</c:v>
                </c:pt>
                <c:pt idx="1798">
                  <c:v>26.8000183105469</c:v>
                </c:pt>
                <c:pt idx="1799">
                  <c:v>27.5142822265625</c:v>
                </c:pt>
                <c:pt idx="1800">
                  <c:v>35.7714233398438</c:v>
                </c:pt>
                <c:pt idx="1801">
                  <c:v>40.342864990234403</c:v>
                </c:pt>
                <c:pt idx="1802">
                  <c:v>40.142852783203097</c:v>
                </c:pt>
                <c:pt idx="1803">
                  <c:v>48.028564453125</c:v>
                </c:pt>
                <c:pt idx="1804">
                  <c:v>54.742874145507798</c:v>
                </c:pt>
                <c:pt idx="1805">
                  <c:v>54.657150268554702</c:v>
                </c:pt>
                <c:pt idx="1806">
                  <c:v>56.485710144042997</c:v>
                </c:pt>
                <c:pt idx="1807">
                  <c:v>59.714286804199197</c:v>
                </c:pt>
                <c:pt idx="1808">
                  <c:v>55.085723876953097</c:v>
                </c:pt>
                <c:pt idx="1809">
                  <c:v>57.371429443359403</c:v>
                </c:pt>
                <c:pt idx="1810">
                  <c:v>52.599990844726598</c:v>
                </c:pt>
                <c:pt idx="1811">
                  <c:v>45.885711669921903</c:v>
                </c:pt>
                <c:pt idx="1812">
                  <c:v>49.542861938476598</c:v>
                </c:pt>
                <c:pt idx="1813">
                  <c:v>55.542877197265597</c:v>
                </c:pt>
                <c:pt idx="1814">
                  <c:v>51.114273071289098</c:v>
                </c:pt>
                <c:pt idx="1815">
                  <c:v>60.2000122070313</c:v>
                </c:pt>
                <c:pt idx="1816">
                  <c:v>57.4857177734375</c:v>
                </c:pt>
                <c:pt idx="1817">
                  <c:v>57.428573608398402</c:v>
                </c:pt>
                <c:pt idx="1818">
                  <c:v>68.342853546142607</c:v>
                </c:pt>
                <c:pt idx="1819">
                  <c:v>67.514286041259794</c:v>
                </c:pt>
                <c:pt idx="1820">
                  <c:v>63.571426391601598</c:v>
                </c:pt>
                <c:pt idx="1821">
                  <c:v>71.714294433593693</c:v>
                </c:pt>
                <c:pt idx="1822">
                  <c:v>68.171424865722699</c:v>
                </c:pt>
                <c:pt idx="1823">
                  <c:v>74.914283752441406</c:v>
                </c:pt>
                <c:pt idx="1824">
                  <c:v>81.799995422363295</c:v>
                </c:pt>
                <c:pt idx="1825">
                  <c:v>83.799999237060504</c:v>
                </c:pt>
                <c:pt idx="1826">
                  <c:v>83.399999618530302</c:v>
                </c:pt>
                <c:pt idx="1827">
                  <c:v>90.457141876220703</c:v>
                </c:pt>
                <c:pt idx="1828">
                  <c:v>86.7142848968506</c:v>
                </c:pt>
                <c:pt idx="1829">
                  <c:v>89.028570175170898</c:v>
                </c:pt>
                <c:pt idx="1830">
                  <c:v>93.142856597900405</c:v>
                </c:pt>
                <c:pt idx="1831">
                  <c:v>102.200004577637</c:v>
                </c:pt>
                <c:pt idx="1832">
                  <c:v>100.857131958008</c:v>
                </c:pt>
                <c:pt idx="1833">
                  <c:v>114.62857055664099</c:v>
                </c:pt>
                <c:pt idx="1834">
                  <c:v>115.514282226562</c:v>
                </c:pt>
                <c:pt idx="1835">
                  <c:v>126.599990844727</c:v>
                </c:pt>
                <c:pt idx="1836">
                  <c:v>130.342849731445</c:v>
                </c:pt>
                <c:pt idx="1837">
                  <c:v>133.342849731445</c:v>
                </c:pt>
                <c:pt idx="1838">
                  <c:v>139.97142791748001</c:v>
                </c:pt>
                <c:pt idx="1839">
                  <c:v>147.742866516113</c:v>
                </c:pt>
                <c:pt idx="1840">
                  <c:v>139.94285583496099</c:v>
                </c:pt>
                <c:pt idx="1841">
                  <c:v>150.88571166992199</c:v>
                </c:pt>
                <c:pt idx="1842">
                  <c:v>152.514274597168</c:v>
                </c:pt>
                <c:pt idx="1843">
                  <c:v>161.77142333984401</c:v>
                </c:pt>
                <c:pt idx="1844">
                  <c:v>165.48571777343699</c:v>
                </c:pt>
                <c:pt idx="1845">
                  <c:v>166.37142372131299</c:v>
                </c:pt>
                <c:pt idx="1846">
                  <c:v>166.74285173416101</c:v>
                </c:pt>
                <c:pt idx="1847">
                  <c:v>180.314289093018</c:v>
                </c:pt>
                <c:pt idx="1848">
                  <c:v>184.914268493652</c:v>
                </c:pt>
                <c:pt idx="1849">
                  <c:v>194.59999847412101</c:v>
                </c:pt>
                <c:pt idx="1850">
                  <c:v>195.114284515381</c:v>
                </c:pt>
                <c:pt idx="1851">
                  <c:v>206.82858276367199</c:v>
                </c:pt>
                <c:pt idx="1852">
                  <c:v>205.45713806152301</c:v>
                </c:pt>
                <c:pt idx="1853">
                  <c:v>216.80000305175801</c:v>
                </c:pt>
                <c:pt idx="1854">
                  <c:v>221.22857666015599</c:v>
                </c:pt>
                <c:pt idx="1855">
                  <c:v>226.91429138183599</c:v>
                </c:pt>
                <c:pt idx="1856">
                  <c:v>232.65713500976599</c:v>
                </c:pt>
                <c:pt idx="1857">
                  <c:v>241.62857055664099</c:v>
                </c:pt>
                <c:pt idx="1858">
                  <c:v>244.71429443359401</c:v>
                </c:pt>
                <c:pt idx="1859">
                  <c:v>256.68571472167997</c:v>
                </c:pt>
                <c:pt idx="1860">
                  <c:v>258.02857732772799</c:v>
                </c:pt>
                <c:pt idx="1861">
                  <c:v>270.08571624755899</c:v>
                </c:pt>
                <c:pt idx="1862">
                  <c:v>275.19999885559099</c:v>
                </c:pt>
                <c:pt idx="1863">
                  <c:v>283.94285774231003</c:v>
                </c:pt>
                <c:pt idx="1864">
                  <c:v>292.17143249511702</c:v>
                </c:pt>
                <c:pt idx="1865">
                  <c:v>298.00000381469698</c:v>
                </c:pt>
                <c:pt idx="1866">
                  <c:v>295.08570861816401</c:v>
                </c:pt>
                <c:pt idx="1867">
                  <c:v>303.28571891784702</c:v>
                </c:pt>
                <c:pt idx="1868">
                  <c:v>305.34285354614298</c:v>
                </c:pt>
                <c:pt idx="1869">
                  <c:v>307.34286880493198</c:v>
                </c:pt>
                <c:pt idx="1870">
                  <c:v>306.68571090698202</c:v>
                </c:pt>
                <c:pt idx="1871">
                  <c:v>306.828575134277</c:v>
                </c:pt>
                <c:pt idx="1872">
                  <c:v>300.37142944335898</c:v>
                </c:pt>
                <c:pt idx="1873">
                  <c:v>315.971435546875</c:v>
                </c:pt>
                <c:pt idx="1874">
                  <c:v>313.971435546875</c:v>
                </c:pt>
                <c:pt idx="1875">
                  <c:v>314.94286346435501</c:v>
                </c:pt>
                <c:pt idx="1876">
                  <c:v>319.68571472167997</c:v>
                </c:pt>
                <c:pt idx="1877">
                  <c:v>322.25714111328102</c:v>
                </c:pt>
                <c:pt idx="1878">
                  <c:v>323.94287109375</c:v>
                </c:pt>
                <c:pt idx="1879">
                  <c:v>329.77143859863298</c:v>
                </c:pt>
                <c:pt idx="1880">
                  <c:v>325.88572883606003</c:v>
                </c:pt>
                <c:pt idx="1881">
                  <c:v>333.80000686645502</c:v>
                </c:pt>
                <c:pt idx="1882">
                  <c:v>325.91428399085999</c:v>
                </c:pt>
                <c:pt idx="1883">
                  <c:v>325.59999084472702</c:v>
                </c:pt>
                <c:pt idx="1884">
                  <c:v>324.08570098876999</c:v>
                </c:pt>
                <c:pt idx="1885">
                  <c:v>322.02858638763399</c:v>
                </c:pt>
                <c:pt idx="1886">
                  <c:v>332.57143592834501</c:v>
                </c:pt>
                <c:pt idx="1887">
                  <c:v>333.77143859863298</c:v>
                </c:pt>
                <c:pt idx="1888">
                  <c:v>329.28571319580101</c:v>
                </c:pt>
                <c:pt idx="1889">
                  <c:v>327.22857666015602</c:v>
                </c:pt>
                <c:pt idx="1890">
                  <c:v>322.45714569091803</c:v>
                </c:pt>
                <c:pt idx="1891">
                  <c:v>323</c:v>
                </c:pt>
                <c:pt idx="1892">
                  <c:v>320.74285888671898</c:v>
                </c:pt>
                <c:pt idx="1893">
                  <c:v>317.48570442199701</c:v>
                </c:pt>
                <c:pt idx="1894">
                  <c:v>310.42858123779303</c:v>
                </c:pt>
                <c:pt idx="1895">
                  <c:v>311.40001296997099</c:v>
                </c:pt>
                <c:pt idx="1896">
                  <c:v>322.59999847412098</c:v>
                </c:pt>
                <c:pt idx="1897">
                  <c:v>319.42856216430698</c:v>
                </c:pt>
                <c:pt idx="1898">
                  <c:v>318.08570480346702</c:v>
                </c:pt>
                <c:pt idx="1899">
                  <c:v>321.59999084472702</c:v>
                </c:pt>
                <c:pt idx="1900">
                  <c:v>315.31429481506302</c:v>
                </c:pt>
                <c:pt idx="1901">
                  <c:v>316.54285621643101</c:v>
                </c:pt>
                <c:pt idx="1902">
                  <c:v>312.28570175170898</c:v>
                </c:pt>
                <c:pt idx="1903">
                  <c:v>307.17143249511702</c:v>
                </c:pt>
                <c:pt idx="1904">
                  <c:v>303.885704040527</c:v>
                </c:pt>
                <c:pt idx="1905">
                  <c:v>295.42856597900402</c:v>
                </c:pt>
                <c:pt idx="1906">
                  <c:v>284.54284667968801</c:v>
                </c:pt>
                <c:pt idx="1907">
                  <c:v>282.00001525878901</c:v>
                </c:pt>
                <c:pt idx="1908">
                  <c:v>271.28572082519503</c:v>
                </c:pt>
                <c:pt idx="1909">
                  <c:v>276.65713500976602</c:v>
                </c:pt>
                <c:pt idx="1910">
                  <c:v>268.65713500976602</c:v>
                </c:pt>
                <c:pt idx="1911">
                  <c:v>270.08572387695301</c:v>
                </c:pt>
                <c:pt idx="1912">
                  <c:v>268.88568115234398</c:v>
                </c:pt>
                <c:pt idx="1913">
                  <c:v>275.028564453125</c:v>
                </c:pt>
                <c:pt idx="1914">
                  <c:v>272</c:v>
                </c:pt>
                <c:pt idx="1915">
                  <c:v>278.40000915527298</c:v>
                </c:pt>
                <c:pt idx="1916">
                  <c:v>265.62855529785202</c:v>
                </c:pt>
                <c:pt idx="1917">
                  <c:v>264.88569641113298</c:v>
                </c:pt>
                <c:pt idx="1918">
                  <c:v>258.85713195800798</c:v>
                </c:pt>
                <c:pt idx="1919">
                  <c:v>263.228569030762</c:v>
                </c:pt>
                <c:pt idx="1920">
                  <c:v>250.54285573959399</c:v>
                </c:pt>
                <c:pt idx="1921">
                  <c:v>214.77143859863301</c:v>
                </c:pt>
                <c:pt idx="1922">
                  <c:v>205.799995422363</c:v>
                </c:pt>
                <c:pt idx="1923">
                  <c:v>206.22856140136699</c:v>
                </c:pt>
                <c:pt idx="1924">
                  <c:v>202.71429443359401</c:v>
                </c:pt>
                <c:pt idx="1925">
                  <c:v>203.62855529785199</c:v>
                </c:pt>
                <c:pt idx="1926">
                  <c:v>190.62855529785199</c:v>
                </c:pt>
                <c:pt idx="1927">
                  <c:v>192.914306640625</c:v>
                </c:pt>
                <c:pt idx="1928">
                  <c:v>217.91427612304699</c:v>
                </c:pt>
                <c:pt idx="1929">
                  <c:v>218.11428833007801</c:v>
                </c:pt>
                <c:pt idx="1930">
                  <c:v>215.25712585449199</c:v>
                </c:pt>
                <c:pt idx="1931">
                  <c:v>214.11428070068399</c:v>
                </c:pt>
                <c:pt idx="1932">
                  <c:v>207.77142333984401</c:v>
                </c:pt>
                <c:pt idx="1933">
                  <c:v>209.54286956787101</c:v>
                </c:pt>
                <c:pt idx="1934">
                  <c:v>205.914279937744</c:v>
                </c:pt>
                <c:pt idx="1935">
                  <c:v>204.25714874267601</c:v>
                </c:pt>
                <c:pt idx="1936">
                  <c:v>202.97142028808599</c:v>
                </c:pt>
                <c:pt idx="1937">
                  <c:v>198.82856941223099</c:v>
                </c:pt>
                <c:pt idx="1938">
                  <c:v>191.25715637207</c:v>
                </c:pt>
                <c:pt idx="1939">
                  <c:v>190.14286804199199</c:v>
                </c:pt>
                <c:pt idx="1940">
                  <c:v>184.82857131957999</c:v>
                </c:pt>
                <c:pt idx="1941">
                  <c:v>178.97142028808599</c:v>
                </c:pt>
                <c:pt idx="1942">
                  <c:v>170.25714111328099</c:v>
                </c:pt>
                <c:pt idx="1943">
                  <c:v>163.51429748535199</c:v>
                </c:pt>
                <c:pt idx="1944">
                  <c:v>159.28570556640599</c:v>
                </c:pt>
                <c:pt idx="1945">
                  <c:v>154.77143859863301</c:v>
                </c:pt>
                <c:pt idx="1946">
                  <c:v>150.94287109375</c:v>
                </c:pt>
                <c:pt idx="1947">
                  <c:v>148.85714721679699</c:v>
                </c:pt>
                <c:pt idx="1948">
                  <c:v>144.08572387695301</c:v>
                </c:pt>
                <c:pt idx="1949">
                  <c:v>145.914306640625</c:v>
                </c:pt>
                <c:pt idx="1950">
                  <c:v>133.91427612304699</c:v>
                </c:pt>
                <c:pt idx="1951">
                  <c:v>131.42857360839801</c:v>
                </c:pt>
                <c:pt idx="1952">
                  <c:v>125.514282226562</c:v>
                </c:pt>
                <c:pt idx="1953">
                  <c:v>126.94285583496099</c:v>
                </c:pt>
                <c:pt idx="1954">
                  <c:v>120.142854690552</c:v>
                </c:pt>
                <c:pt idx="1955">
                  <c:v>117.08570861816401</c:v>
                </c:pt>
                <c:pt idx="1956">
                  <c:v>111.942863464355</c:v>
                </c:pt>
                <c:pt idx="1957">
                  <c:v>117.628555297852</c:v>
                </c:pt>
                <c:pt idx="1958">
                  <c:v>100.31428527832</c:v>
                </c:pt>
                <c:pt idx="1959">
                  <c:v>104.971405029297</c:v>
                </c:pt>
                <c:pt idx="1960">
                  <c:v>95.142852783203097</c:v>
                </c:pt>
                <c:pt idx="1961">
                  <c:v>105.22857666015599</c:v>
                </c:pt>
                <c:pt idx="1962">
                  <c:v>106.485717773437</c:v>
                </c:pt>
                <c:pt idx="1963">
                  <c:v>108.79998779296901</c:v>
                </c:pt>
                <c:pt idx="1964">
                  <c:v>104.42855834960901</c:v>
                </c:pt>
                <c:pt idx="1965">
                  <c:v>110.05714416503901</c:v>
                </c:pt>
                <c:pt idx="1966">
                  <c:v>104.39999389648401</c:v>
                </c:pt>
                <c:pt idx="1967">
                  <c:v>99.600006103515597</c:v>
                </c:pt>
                <c:pt idx="1968">
                  <c:v>85.399993896484403</c:v>
                </c:pt>
                <c:pt idx="1969">
                  <c:v>86.257141113281193</c:v>
                </c:pt>
                <c:pt idx="1970">
                  <c:v>96.657150268554702</c:v>
                </c:pt>
                <c:pt idx="1971">
                  <c:v>91.942840576171903</c:v>
                </c:pt>
                <c:pt idx="1972">
                  <c:v>90.857147216796903</c:v>
                </c:pt>
                <c:pt idx="1973">
                  <c:v>88.828567504882798</c:v>
                </c:pt>
                <c:pt idx="1974">
                  <c:v>94.885726928710895</c:v>
                </c:pt>
                <c:pt idx="1975">
                  <c:v>97.371414184570298</c:v>
                </c:pt>
                <c:pt idx="1976">
                  <c:v>97.942855834960895</c:v>
                </c:pt>
                <c:pt idx="1977">
                  <c:v>82.142852783203097</c:v>
                </c:pt>
                <c:pt idx="1978">
                  <c:v>87.199981689453097</c:v>
                </c:pt>
                <c:pt idx="1979">
                  <c:v>91.94287109375</c:v>
                </c:pt>
                <c:pt idx="1980">
                  <c:v>88.514312744140597</c:v>
                </c:pt>
                <c:pt idx="1981">
                  <c:v>89.771423339843693</c:v>
                </c:pt>
                <c:pt idx="1982">
                  <c:v>85.771423339843693</c:v>
                </c:pt>
                <c:pt idx="1983">
                  <c:v>77.314285278320298</c:v>
                </c:pt>
                <c:pt idx="1984">
                  <c:v>76.5142822265625</c:v>
                </c:pt>
                <c:pt idx="1985">
                  <c:v>76.114288330078097</c:v>
                </c:pt>
                <c:pt idx="1986">
                  <c:v>68.085723876953097</c:v>
                </c:pt>
                <c:pt idx="1987">
                  <c:v>70.942855834960895</c:v>
                </c:pt>
                <c:pt idx="1988">
                  <c:v>60.885711669921903</c:v>
                </c:pt>
                <c:pt idx="1989">
                  <c:v>63.2285766601563</c:v>
                </c:pt>
                <c:pt idx="1990">
                  <c:v>59.485702514648402</c:v>
                </c:pt>
                <c:pt idx="1991">
                  <c:v>62.199996948242202</c:v>
                </c:pt>
                <c:pt idx="1992">
                  <c:v>59.314285278320298</c:v>
                </c:pt>
                <c:pt idx="1993">
                  <c:v>61.971435546875</c:v>
                </c:pt>
                <c:pt idx="1994">
                  <c:v>53.428573608398402</c:v>
                </c:pt>
                <c:pt idx="1995">
                  <c:v>51.371429443359403</c:v>
                </c:pt>
                <c:pt idx="1996">
                  <c:v>49.142868041992202</c:v>
                </c:pt>
                <c:pt idx="1997">
                  <c:v>56.342864990234403</c:v>
                </c:pt>
                <c:pt idx="1998">
                  <c:v>54.914276123046903</c:v>
                </c:pt>
                <c:pt idx="1999">
                  <c:v>55.199981689453097</c:v>
                </c:pt>
                <c:pt idx="2000">
                  <c:v>51</c:v>
                </c:pt>
                <c:pt idx="2001">
                  <c:v>50.1714477539063</c:v>
                </c:pt>
                <c:pt idx="2002">
                  <c:v>52.342864990234403</c:v>
                </c:pt>
                <c:pt idx="2003">
                  <c:v>48.399993896484403</c:v>
                </c:pt>
                <c:pt idx="2004">
                  <c:v>42.600006103515597</c:v>
                </c:pt>
                <c:pt idx="2005">
                  <c:v>38</c:v>
                </c:pt>
                <c:pt idx="2006">
                  <c:v>32.4857177734375</c:v>
                </c:pt>
                <c:pt idx="2007">
                  <c:v>31.6000061035156</c:v>
                </c:pt>
                <c:pt idx="2008">
                  <c:v>38.628570556640597</c:v>
                </c:pt>
                <c:pt idx="2009">
                  <c:v>35.628570556640597</c:v>
                </c:pt>
                <c:pt idx="2010">
                  <c:v>32.4571533203125</c:v>
                </c:pt>
                <c:pt idx="2011">
                  <c:v>36.4000244140625</c:v>
                </c:pt>
                <c:pt idx="2012">
                  <c:v>31.4285888671875</c:v>
                </c:pt>
                <c:pt idx="2013">
                  <c:v>34.342864990234403</c:v>
                </c:pt>
                <c:pt idx="2014">
                  <c:v>44.857147216796903</c:v>
                </c:pt>
                <c:pt idx="2015">
                  <c:v>45.628570556640597</c:v>
                </c:pt>
                <c:pt idx="2016">
                  <c:v>51.7714233398438</c:v>
                </c:pt>
                <c:pt idx="2017">
                  <c:v>53.028579711914098</c:v>
                </c:pt>
                <c:pt idx="2018">
                  <c:v>52.914276123046903</c:v>
                </c:pt>
                <c:pt idx="2019">
                  <c:v>56.857147216796903</c:v>
                </c:pt>
                <c:pt idx="2020">
                  <c:v>52.085693359375</c:v>
                </c:pt>
                <c:pt idx="2021">
                  <c:v>51.657150268554702</c:v>
                </c:pt>
                <c:pt idx="2022">
                  <c:v>52.6857299804688</c:v>
                </c:pt>
                <c:pt idx="2023">
                  <c:v>53.7714233398438</c:v>
                </c:pt>
                <c:pt idx="2024">
                  <c:v>53.571441650390597</c:v>
                </c:pt>
                <c:pt idx="2025">
                  <c:v>54.7142944335938</c:v>
                </c:pt>
                <c:pt idx="2026">
                  <c:v>56.1142578125</c:v>
                </c:pt>
                <c:pt idx="2027">
                  <c:v>63.371429443359403</c:v>
                </c:pt>
                <c:pt idx="2028">
                  <c:v>62.114288330078097</c:v>
                </c:pt>
                <c:pt idx="2029">
                  <c:v>53.5142822265625</c:v>
                </c:pt>
                <c:pt idx="2030">
                  <c:v>49.4571533203125</c:v>
                </c:pt>
                <c:pt idx="2031">
                  <c:v>52.171417236328097</c:v>
                </c:pt>
                <c:pt idx="2032">
                  <c:v>41.5142822265625</c:v>
                </c:pt>
                <c:pt idx="2033">
                  <c:v>41.371429443359403</c:v>
                </c:pt>
                <c:pt idx="2034">
                  <c:v>37.485733032226598</c:v>
                </c:pt>
                <c:pt idx="2035">
                  <c:v>35.142868041992202</c:v>
                </c:pt>
                <c:pt idx="2036">
                  <c:v>36.600006103515597</c:v>
                </c:pt>
                <c:pt idx="2037">
                  <c:v>36.600006103515597</c:v>
                </c:pt>
                <c:pt idx="2038">
                  <c:v>44.485713958740199</c:v>
                </c:pt>
                <c:pt idx="2039">
                  <c:v>49.942855596542401</c:v>
                </c:pt>
                <c:pt idx="2040">
                  <c:v>45.1999995708466</c:v>
                </c:pt>
                <c:pt idx="2041">
                  <c:v>47.1428584456444</c:v>
                </c:pt>
                <c:pt idx="2042">
                  <c:v>38.342858314514203</c:v>
                </c:pt>
                <c:pt idx="2043">
                  <c:v>43.314285278320298</c:v>
                </c:pt>
                <c:pt idx="2044">
                  <c:v>45.057143688201897</c:v>
                </c:pt>
                <c:pt idx="2045">
                  <c:v>-0.59999847412109397</c:v>
                </c:pt>
                <c:pt idx="2046">
                  <c:v>53</c:v>
                </c:pt>
                <c:pt idx="2047">
                  <c:v>6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5095-4DC8-8E9C-0792F9818BD5}"/>
            </c:ext>
          </c:extLst>
        </c:ser>
        <c:ser>
          <c:idx val="5"/>
          <c:order val="5"/>
          <c:tx>
            <c:strRef>
              <c:f>'Флуор Хлорин Йодид - БСА'!$N$1</c:f>
              <c:strCache>
                <c:ptCount val="1"/>
                <c:pt idx="0">
                  <c:v>Chl-J-BSA-+NaN3-50</c:v>
                </c:pt>
              </c:strCache>
            </c:strRef>
          </c:tx>
          <c:spPr>
            <a:ln w="19050" cap="rnd" cmpd="sng" algn="ctr">
              <a:solidFill>
                <a:schemeClr val="accent6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N$2:$N$2054</c:f>
              <c:numCache>
                <c:formatCode>General</c:formatCode>
                <c:ptCount val="2053"/>
                <c:pt idx="0">
                  <c:v>0.20001220703125</c:v>
                </c:pt>
                <c:pt idx="1">
                  <c:v>8.6000061035156197</c:v>
                </c:pt>
                <c:pt idx="2">
                  <c:v>-15.3999938964844</c:v>
                </c:pt>
                <c:pt idx="3">
                  <c:v>-4.2857131958007804</c:v>
                </c:pt>
                <c:pt idx="4">
                  <c:v>-0.685699462890625</c:v>
                </c:pt>
                <c:pt idx="5">
                  <c:v>2.22857666015625</c:v>
                </c:pt>
                <c:pt idx="6">
                  <c:v>4.28570556640625</c:v>
                </c:pt>
                <c:pt idx="7">
                  <c:v>-0.28570556640625</c:v>
                </c:pt>
                <c:pt idx="8">
                  <c:v>2.5142822265625</c:v>
                </c:pt>
                <c:pt idx="9">
                  <c:v>15.4571533203125</c:v>
                </c:pt>
                <c:pt idx="10">
                  <c:v>18.057144165039102</c:v>
                </c:pt>
                <c:pt idx="11">
                  <c:v>14.7428588867187</c:v>
                </c:pt>
                <c:pt idx="12">
                  <c:v>11.1428527832031</c:v>
                </c:pt>
                <c:pt idx="13">
                  <c:v>18.8571472167969</c:v>
                </c:pt>
                <c:pt idx="14">
                  <c:v>29.94287109375</c:v>
                </c:pt>
                <c:pt idx="15">
                  <c:v>25.971435546875</c:v>
                </c:pt>
                <c:pt idx="16">
                  <c:v>24.142860412597699</c:v>
                </c:pt>
                <c:pt idx="17">
                  <c:v>20.285720825195298</c:v>
                </c:pt>
                <c:pt idx="18">
                  <c:v>22.685716629028299</c:v>
                </c:pt>
                <c:pt idx="19">
                  <c:v>25.799999237060501</c:v>
                </c:pt>
                <c:pt idx="20">
                  <c:v>24.342857360839801</c:v>
                </c:pt>
                <c:pt idx="21">
                  <c:v>15.714285850524901</c:v>
                </c:pt>
                <c:pt idx="22">
                  <c:v>14.7714233398437</c:v>
                </c:pt>
                <c:pt idx="23">
                  <c:v>1.4571456909179701</c:v>
                </c:pt>
                <c:pt idx="24">
                  <c:v>4.5714302062988299</c:v>
                </c:pt>
                <c:pt idx="25">
                  <c:v>11.4285697937012</c:v>
                </c:pt>
                <c:pt idx="26">
                  <c:v>10.285714149475099</c:v>
                </c:pt>
                <c:pt idx="27">
                  <c:v>8.4571380615234393</c:v>
                </c:pt>
                <c:pt idx="28">
                  <c:v>19.799999713897702</c:v>
                </c:pt>
                <c:pt idx="29">
                  <c:v>33.2571411132813</c:v>
                </c:pt>
                <c:pt idx="30">
                  <c:v>51.342859268188498</c:v>
                </c:pt>
                <c:pt idx="31">
                  <c:v>72.714286804199205</c:v>
                </c:pt>
                <c:pt idx="32">
                  <c:v>81.914288520813002</c:v>
                </c:pt>
                <c:pt idx="33">
                  <c:v>104.857144355774</c:v>
                </c:pt>
                <c:pt idx="34">
                  <c:v>124.22857666015599</c:v>
                </c:pt>
                <c:pt idx="35">
                  <c:v>149.54286193847699</c:v>
                </c:pt>
                <c:pt idx="36">
                  <c:v>167.11428833007801</c:v>
                </c:pt>
                <c:pt idx="37">
                  <c:v>193.285697937012</c:v>
                </c:pt>
                <c:pt idx="38">
                  <c:v>209.599994659424</c:v>
                </c:pt>
                <c:pt idx="39">
                  <c:v>245.199989318848</c:v>
                </c:pt>
                <c:pt idx="40">
                  <c:v>275.59999084472702</c:v>
                </c:pt>
                <c:pt idx="41">
                  <c:v>316.742870330811</c:v>
                </c:pt>
                <c:pt idx="42">
                  <c:v>350.08572769164999</c:v>
                </c:pt>
                <c:pt idx="43">
                  <c:v>383.428563594818</c:v>
                </c:pt>
                <c:pt idx="44">
                  <c:v>411.62860107421898</c:v>
                </c:pt>
                <c:pt idx="45">
                  <c:v>444.99996948242199</c:v>
                </c:pt>
                <c:pt idx="46">
                  <c:v>457.22860717773398</c:v>
                </c:pt>
                <c:pt idx="47">
                  <c:v>468.77139282226602</c:v>
                </c:pt>
                <c:pt idx="48">
                  <c:v>466.79998779296898</c:v>
                </c:pt>
                <c:pt idx="49">
                  <c:v>463.02854919433599</c:v>
                </c:pt>
                <c:pt idx="50">
                  <c:v>443.77142333984398</c:v>
                </c:pt>
                <c:pt idx="51">
                  <c:v>426.68572998046898</c:v>
                </c:pt>
                <c:pt idx="52">
                  <c:v>399.71429443359398</c:v>
                </c:pt>
                <c:pt idx="53">
                  <c:v>373.25714111328102</c:v>
                </c:pt>
                <c:pt idx="54">
                  <c:v>344.62854003906301</c:v>
                </c:pt>
                <c:pt idx="55">
                  <c:v>316.31427001953102</c:v>
                </c:pt>
                <c:pt idx="56">
                  <c:v>294.40008544921898</c:v>
                </c:pt>
                <c:pt idx="57">
                  <c:v>288.085693359375</c:v>
                </c:pt>
                <c:pt idx="58">
                  <c:v>274.62857818603499</c:v>
                </c:pt>
                <c:pt idx="59">
                  <c:v>252.94286346435501</c:v>
                </c:pt>
                <c:pt idx="60">
                  <c:v>245.22856140136699</c:v>
                </c:pt>
                <c:pt idx="61">
                  <c:v>251.62854003906199</c:v>
                </c:pt>
                <c:pt idx="62">
                  <c:v>253.37142944335901</c:v>
                </c:pt>
                <c:pt idx="63">
                  <c:v>244.34286499023401</c:v>
                </c:pt>
                <c:pt idx="64">
                  <c:v>243.19998168945301</c:v>
                </c:pt>
                <c:pt idx="65">
                  <c:v>241.71429443359401</c:v>
                </c:pt>
                <c:pt idx="66">
                  <c:v>257.08572387695301</c:v>
                </c:pt>
                <c:pt idx="67">
                  <c:v>262.39996337890602</c:v>
                </c:pt>
                <c:pt idx="68">
                  <c:v>257.771421432495</c:v>
                </c:pt>
                <c:pt idx="69">
                  <c:v>258.05714416503901</c:v>
                </c:pt>
                <c:pt idx="70">
                  <c:v>271.08570861816401</c:v>
                </c:pt>
                <c:pt idx="71">
                  <c:v>281.11428070068399</c:v>
                </c:pt>
                <c:pt idx="72">
                  <c:v>293.48571777343801</c:v>
                </c:pt>
                <c:pt idx="73">
                  <c:v>303.71427917480497</c:v>
                </c:pt>
                <c:pt idx="74">
                  <c:v>316.25714874267601</c:v>
                </c:pt>
                <c:pt idx="75">
                  <c:v>326.45713806152298</c:v>
                </c:pt>
                <c:pt idx="76">
                  <c:v>343.28572082519503</c:v>
                </c:pt>
                <c:pt idx="77">
                  <c:v>362.37142944335898</c:v>
                </c:pt>
                <c:pt idx="78">
                  <c:v>386.65713310241699</c:v>
                </c:pt>
                <c:pt idx="79">
                  <c:v>403.000007867813</c:v>
                </c:pt>
                <c:pt idx="80">
                  <c:v>417.02857208251999</c:v>
                </c:pt>
                <c:pt idx="81">
                  <c:v>432.77141451835598</c:v>
                </c:pt>
                <c:pt idx="82">
                  <c:v>451.45714187622099</c:v>
                </c:pt>
                <c:pt idx="83">
                  <c:v>470.88569641113298</c:v>
                </c:pt>
                <c:pt idx="84">
                  <c:v>486.68571472167997</c:v>
                </c:pt>
                <c:pt idx="85">
                  <c:v>493.114311218262</c:v>
                </c:pt>
                <c:pt idx="86">
                  <c:v>508.40000152587902</c:v>
                </c:pt>
                <c:pt idx="87">
                  <c:v>525.94284820556595</c:v>
                </c:pt>
                <c:pt idx="88">
                  <c:v>548.02859878540005</c:v>
                </c:pt>
                <c:pt idx="89">
                  <c:v>571.20001220703102</c:v>
                </c:pt>
                <c:pt idx="90">
                  <c:v>592.94287109375</c:v>
                </c:pt>
                <c:pt idx="91">
                  <c:v>606.1142578125</c:v>
                </c:pt>
                <c:pt idx="92">
                  <c:v>630.88571166992199</c:v>
                </c:pt>
                <c:pt idx="93">
                  <c:v>646.71426391601597</c:v>
                </c:pt>
                <c:pt idx="94">
                  <c:v>665.85711669921898</c:v>
                </c:pt>
                <c:pt idx="95">
                  <c:v>681.028564453125</c:v>
                </c:pt>
                <c:pt idx="96">
                  <c:v>700.94288635253895</c:v>
                </c:pt>
                <c:pt idx="97">
                  <c:v>718.28574371337902</c:v>
                </c:pt>
                <c:pt idx="98">
                  <c:v>730.17144775390602</c:v>
                </c:pt>
                <c:pt idx="99">
                  <c:v>745.25712585449196</c:v>
                </c:pt>
                <c:pt idx="100">
                  <c:v>769.60002136230503</c:v>
                </c:pt>
                <c:pt idx="101">
                  <c:v>783.88571166992199</c:v>
                </c:pt>
                <c:pt idx="102">
                  <c:v>793.25716018676803</c:v>
                </c:pt>
                <c:pt idx="103">
                  <c:v>800.39998245239303</c:v>
                </c:pt>
                <c:pt idx="104">
                  <c:v>806.94285202026401</c:v>
                </c:pt>
                <c:pt idx="105">
                  <c:v>830.25716209411598</c:v>
                </c:pt>
                <c:pt idx="106">
                  <c:v>837.88570880889904</c:v>
                </c:pt>
                <c:pt idx="107">
                  <c:v>846.17141628265404</c:v>
                </c:pt>
                <c:pt idx="108">
                  <c:v>858.85717105865501</c:v>
                </c:pt>
                <c:pt idx="109">
                  <c:v>872.85713195800804</c:v>
                </c:pt>
                <c:pt idx="110">
                  <c:v>884.54286575317406</c:v>
                </c:pt>
                <c:pt idx="111">
                  <c:v>903.08574104309105</c:v>
                </c:pt>
                <c:pt idx="112">
                  <c:v>909.31430816650402</c:v>
                </c:pt>
                <c:pt idx="113">
                  <c:v>915.11431884765602</c:v>
                </c:pt>
                <c:pt idx="114">
                  <c:v>922.68566894531295</c:v>
                </c:pt>
                <c:pt idx="115">
                  <c:v>926.79997253418003</c:v>
                </c:pt>
                <c:pt idx="116">
                  <c:v>929.02857971191395</c:v>
                </c:pt>
                <c:pt idx="117">
                  <c:v>936.77143096923805</c:v>
                </c:pt>
                <c:pt idx="118">
                  <c:v>936.94288635253895</c:v>
                </c:pt>
                <c:pt idx="119">
                  <c:v>938.142822265625</c:v>
                </c:pt>
                <c:pt idx="120">
                  <c:v>946.48569488525402</c:v>
                </c:pt>
                <c:pt idx="121">
                  <c:v>955.62855529785202</c:v>
                </c:pt>
                <c:pt idx="122">
                  <c:v>960.42855072021496</c:v>
                </c:pt>
                <c:pt idx="123">
                  <c:v>968.68572235107399</c:v>
                </c:pt>
                <c:pt idx="124">
                  <c:v>967.68572235107399</c:v>
                </c:pt>
                <c:pt idx="125">
                  <c:v>966.17140007018997</c:v>
                </c:pt>
                <c:pt idx="126">
                  <c:v>965.77140045166004</c:v>
                </c:pt>
                <c:pt idx="127">
                  <c:v>969.51430797576904</c:v>
                </c:pt>
                <c:pt idx="128">
                  <c:v>958.82859420776401</c:v>
                </c:pt>
                <c:pt idx="129">
                  <c:v>963.97140884399403</c:v>
                </c:pt>
                <c:pt idx="130">
                  <c:v>960.85713768005405</c:v>
                </c:pt>
                <c:pt idx="131">
                  <c:v>960.11422729492199</c:v>
                </c:pt>
                <c:pt idx="132">
                  <c:v>960.05714416503895</c:v>
                </c:pt>
                <c:pt idx="133">
                  <c:v>962.11431503295898</c:v>
                </c:pt>
                <c:pt idx="134">
                  <c:v>958.25714111328102</c:v>
                </c:pt>
                <c:pt idx="135">
                  <c:v>958.91429138183605</c:v>
                </c:pt>
                <c:pt idx="136">
                  <c:v>945.51430511474598</c:v>
                </c:pt>
                <c:pt idx="137">
                  <c:v>940.228553771973</c:v>
                </c:pt>
                <c:pt idx="138">
                  <c:v>933.65711975097702</c:v>
                </c:pt>
                <c:pt idx="139">
                  <c:v>931.17143249511696</c:v>
                </c:pt>
                <c:pt idx="140">
                  <c:v>921.82859802246105</c:v>
                </c:pt>
                <c:pt idx="141">
                  <c:v>916.25714969634998</c:v>
                </c:pt>
                <c:pt idx="142">
                  <c:v>914.37143707275402</c:v>
                </c:pt>
                <c:pt idx="143">
                  <c:v>919.48570251464798</c:v>
                </c:pt>
                <c:pt idx="144">
                  <c:v>917.74289703369095</c:v>
                </c:pt>
                <c:pt idx="145">
                  <c:v>912.82858276367199</c:v>
                </c:pt>
                <c:pt idx="146">
                  <c:v>898.71428680419899</c:v>
                </c:pt>
                <c:pt idx="147">
                  <c:v>904.08570861816395</c:v>
                </c:pt>
                <c:pt idx="148">
                  <c:v>896.94279479980503</c:v>
                </c:pt>
                <c:pt idx="149">
                  <c:v>880.51431274414097</c:v>
                </c:pt>
                <c:pt idx="150">
                  <c:v>867.37144470214798</c:v>
                </c:pt>
                <c:pt idx="151">
                  <c:v>861.34286499023403</c:v>
                </c:pt>
                <c:pt idx="152">
                  <c:v>848.97142028808605</c:v>
                </c:pt>
                <c:pt idx="153">
                  <c:v>845.97142028808605</c:v>
                </c:pt>
                <c:pt idx="154">
                  <c:v>834.80001831054699</c:v>
                </c:pt>
                <c:pt idx="155">
                  <c:v>823.37145614624001</c:v>
                </c:pt>
                <c:pt idx="156">
                  <c:v>823.37143707275402</c:v>
                </c:pt>
                <c:pt idx="157">
                  <c:v>816.91429138183605</c:v>
                </c:pt>
                <c:pt idx="158">
                  <c:v>808.68569946289097</c:v>
                </c:pt>
                <c:pt idx="159">
                  <c:v>799.45712280273403</c:v>
                </c:pt>
                <c:pt idx="160">
                  <c:v>787.17144775390602</c:v>
                </c:pt>
                <c:pt idx="161">
                  <c:v>768.80001831054699</c:v>
                </c:pt>
                <c:pt idx="162">
                  <c:v>763.91427612304699</c:v>
                </c:pt>
                <c:pt idx="163">
                  <c:v>762.028564453125</c:v>
                </c:pt>
                <c:pt idx="164">
                  <c:v>741.971435546875</c:v>
                </c:pt>
                <c:pt idx="165">
                  <c:v>732.39999389648403</c:v>
                </c:pt>
                <c:pt idx="166">
                  <c:v>729.97142028808605</c:v>
                </c:pt>
                <c:pt idx="167">
                  <c:v>722.85714721679699</c:v>
                </c:pt>
                <c:pt idx="168">
                  <c:v>717.59999084472702</c:v>
                </c:pt>
                <c:pt idx="169">
                  <c:v>707.65712738037098</c:v>
                </c:pt>
                <c:pt idx="170">
                  <c:v>684.99998426437401</c:v>
                </c:pt>
                <c:pt idx="171">
                  <c:v>686.65716743469204</c:v>
                </c:pt>
                <c:pt idx="172">
                  <c:v>682.45715332031295</c:v>
                </c:pt>
                <c:pt idx="173">
                  <c:v>681.02854919433605</c:v>
                </c:pt>
                <c:pt idx="174">
                  <c:v>682.54283142089798</c:v>
                </c:pt>
                <c:pt idx="175">
                  <c:v>678.25714111328102</c:v>
                </c:pt>
                <c:pt idx="176">
                  <c:v>668.22856140136696</c:v>
                </c:pt>
                <c:pt idx="177">
                  <c:v>667.71429443359398</c:v>
                </c:pt>
                <c:pt idx="178">
                  <c:v>661.25717163085903</c:v>
                </c:pt>
                <c:pt idx="179">
                  <c:v>648.97141265869095</c:v>
                </c:pt>
                <c:pt idx="180">
                  <c:v>631.62860107421898</c:v>
                </c:pt>
                <c:pt idx="181">
                  <c:v>622.94284057617199</c:v>
                </c:pt>
                <c:pt idx="182">
                  <c:v>611.828550338745</c:v>
                </c:pt>
                <c:pt idx="183">
                  <c:v>607.65711975097702</c:v>
                </c:pt>
                <c:pt idx="184">
                  <c:v>590.885704040527</c:v>
                </c:pt>
                <c:pt idx="185">
                  <c:v>583.37141418456997</c:v>
                </c:pt>
                <c:pt idx="186">
                  <c:v>579.59997558593795</c:v>
                </c:pt>
                <c:pt idx="187">
                  <c:v>575.85715866088901</c:v>
                </c:pt>
                <c:pt idx="188">
                  <c:v>551.62857055664097</c:v>
                </c:pt>
                <c:pt idx="189">
                  <c:v>538.42857360839798</c:v>
                </c:pt>
                <c:pt idx="190">
                  <c:v>528.65714836120605</c:v>
                </c:pt>
                <c:pt idx="191">
                  <c:v>529.79998016357399</c:v>
                </c:pt>
                <c:pt idx="192">
                  <c:v>522.05712890625</c:v>
                </c:pt>
                <c:pt idx="193">
                  <c:v>505.05714416503901</c:v>
                </c:pt>
                <c:pt idx="194">
                  <c:v>491.17144775390602</c:v>
                </c:pt>
                <c:pt idx="195">
                  <c:v>485.39999771118198</c:v>
                </c:pt>
                <c:pt idx="196">
                  <c:v>472.54285812377901</c:v>
                </c:pt>
                <c:pt idx="197">
                  <c:v>452.828563690186</c:v>
                </c:pt>
                <c:pt idx="198">
                  <c:v>434.99999809265103</c:v>
                </c:pt>
                <c:pt idx="199">
                  <c:v>411.17143249511702</c:v>
                </c:pt>
                <c:pt idx="200">
                  <c:v>391.82858276367199</c:v>
                </c:pt>
                <c:pt idx="201">
                  <c:v>380.79998588562</c:v>
                </c:pt>
                <c:pt idx="202">
                  <c:v>373.48572206497198</c:v>
                </c:pt>
                <c:pt idx="203">
                  <c:v>361.91429901123001</c:v>
                </c:pt>
                <c:pt idx="204">
                  <c:v>345.39998626709001</c:v>
                </c:pt>
                <c:pt idx="205">
                  <c:v>335.45715665817301</c:v>
                </c:pt>
                <c:pt idx="206">
                  <c:v>322.25714111328102</c:v>
                </c:pt>
                <c:pt idx="207">
                  <c:v>318.97142410278298</c:v>
                </c:pt>
                <c:pt idx="208">
                  <c:v>296.82856750488298</c:v>
                </c:pt>
                <c:pt idx="209">
                  <c:v>279.82858276367199</c:v>
                </c:pt>
                <c:pt idx="210">
                  <c:v>273.77145385742199</c:v>
                </c:pt>
                <c:pt idx="211">
                  <c:v>277.51431274414102</c:v>
                </c:pt>
                <c:pt idx="212">
                  <c:v>272.65710449218801</c:v>
                </c:pt>
                <c:pt idx="213">
                  <c:v>272.28570556640602</c:v>
                </c:pt>
                <c:pt idx="214">
                  <c:v>267.54287719726602</c:v>
                </c:pt>
                <c:pt idx="215">
                  <c:v>273.25711059570301</c:v>
                </c:pt>
                <c:pt idx="216">
                  <c:v>264.19998168945301</c:v>
                </c:pt>
                <c:pt idx="217">
                  <c:v>258.59999608993502</c:v>
                </c:pt>
                <c:pt idx="218">
                  <c:v>249.514280080795</c:v>
                </c:pt>
                <c:pt idx="219">
                  <c:v>229.82856750488301</c:v>
                </c:pt>
                <c:pt idx="220">
                  <c:v>220.42856597900399</c:v>
                </c:pt>
                <c:pt idx="221">
                  <c:v>209.08571624755899</c:v>
                </c:pt>
                <c:pt idx="222">
                  <c:v>192.51429080963101</c:v>
                </c:pt>
                <c:pt idx="223">
                  <c:v>191.285720825195</c:v>
                </c:pt>
                <c:pt idx="224">
                  <c:v>185.028564453125</c:v>
                </c:pt>
                <c:pt idx="225">
                  <c:v>176.25714111328099</c:v>
                </c:pt>
                <c:pt idx="226">
                  <c:v>177.54284667968699</c:v>
                </c:pt>
                <c:pt idx="227">
                  <c:v>168.31430053710901</c:v>
                </c:pt>
                <c:pt idx="228">
                  <c:v>168.19999694824199</c:v>
                </c:pt>
                <c:pt idx="229">
                  <c:v>166.25714683532701</c:v>
                </c:pt>
                <c:pt idx="230">
                  <c:v>160.02857208251999</c:v>
                </c:pt>
                <c:pt idx="231">
                  <c:v>151.39999771118201</c:v>
                </c:pt>
                <c:pt idx="232">
                  <c:v>142.200004577637</c:v>
                </c:pt>
                <c:pt idx="233">
                  <c:v>134.91428375244101</c:v>
                </c:pt>
                <c:pt idx="234">
                  <c:v>128.57143211364701</c:v>
                </c:pt>
                <c:pt idx="235">
                  <c:v>114.742862701416</c:v>
                </c:pt>
                <c:pt idx="236">
                  <c:v>107.71428680419901</c:v>
                </c:pt>
                <c:pt idx="237">
                  <c:v>106.028569698334</c:v>
                </c:pt>
                <c:pt idx="238">
                  <c:v>97.257141113281193</c:v>
                </c:pt>
                <c:pt idx="239">
                  <c:v>92.885713577270494</c:v>
                </c:pt>
                <c:pt idx="240">
                  <c:v>85.314288139343304</c:v>
                </c:pt>
                <c:pt idx="241">
                  <c:v>88.314287185668903</c:v>
                </c:pt>
                <c:pt idx="242">
                  <c:v>82.657145500183105</c:v>
                </c:pt>
                <c:pt idx="243">
                  <c:v>79.4571533203125</c:v>
                </c:pt>
                <c:pt idx="244">
                  <c:v>66.028564453125</c:v>
                </c:pt>
                <c:pt idx="245">
                  <c:v>69.771484375</c:v>
                </c:pt>
                <c:pt idx="246">
                  <c:v>71.17138671875</c:v>
                </c:pt>
                <c:pt idx="247">
                  <c:v>70.4857177734375</c:v>
                </c:pt>
                <c:pt idx="248">
                  <c:v>60.05712890625</c:v>
                </c:pt>
                <c:pt idx="249">
                  <c:v>63.914306640625</c:v>
                </c:pt>
                <c:pt idx="250">
                  <c:v>66.371426582336397</c:v>
                </c:pt>
                <c:pt idx="251">
                  <c:v>69.399998664856</c:v>
                </c:pt>
                <c:pt idx="252">
                  <c:v>67.857141494751005</c:v>
                </c:pt>
                <c:pt idx="253">
                  <c:v>75.771427154541001</c:v>
                </c:pt>
                <c:pt idx="254">
                  <c:v>80.942859649658203</c:v>
                </c:pt>
                <c:pt idx="255">
                  <c:v>83.057146072387695</c:v>
                </c:pt>
                <c:pt idx="256">
                  <c:v>80.971420288085895</c:v>
                </c:pt>
                <c:pt idx="257">
                  <c:v>78.771425247192397</c:v>
                </c:pt>
                <c:pt idx="258">
                  <c:v>85.114284515380902</c:v>
                </c:pt>
                <c:pt idx="259">
                  <c:v>90.371430397033706</c:v>
                </c:pt>
                <c:pt idx="260">
                  <c:v>78.714286804199205</c:v>
                </c:pt>
                <c:pt idx="261">
                  <c:v>74.028564453125</c:v>
                </c:pt>
                <c:pt idx="262">
                  <c:v>76.742851257324205</c:v>
                </c:pt>
                <c:pt idx="263">
                  <c:v>79.514289855957003</c:v>
                </c:pt>
                <c:pt idx="264">
                  <c:v>89.000000715255695</c:v>
                </c:pt>
                <c:pt idx="265">
                  <c:v>91.800003051757798</c:v>
                </c:pt>
                <c:pt idx="266">
                  <c:v>88.428573608398395</c:v>
                </c:pt>
                <c:pt idx="267">
                  <c:v>91.057159423828097</c:v>
                </c:pt>
                <c:pt idx="268">
                  <c:v>97.800003051757798</c:v>
                </c:pt>
                <c:pt idx="269">
                  <c:v>102.514297485352</c:v>
                </c:pt>
                <c:pt idx="270">
                  <c:v>106.885711669922</c:v>
                </c:pt>
                <c:pt idx="271">
                  <c:v>100.34285736084</c:v>
                </c:pt>
                <c:pt idx="272">
                  <c:v>100.31428527832</c:v>
                </c:pt>
                <c:pt idx="273">
                  <c:v>103.114288330078</c:v>
                </c:pt>
                <c:pt idx="274">
                  <c:v>108.02857208252</c:v>
                </c:pt>
                <c:pt idx="275">
                  <c:v>116.48571395874001</c:v>
                </c:pt>
                <c:pt idx="276">
                  <c:v>113.057141304016</c:v>
                </c:pt>
                <c:pt idx="277">
                  <c:v>111.65714263916</c:v>
                </c:pt>
                <c:pt idx="278">
                  <c:v>118.60000038147</c:v>
                </c:pt>
                <c:pt idx="279">
                  <c:v>121.25714111328099</c:v>
                </c:pt>
                <c:pt idx="280">
                  <c:v>125.68571472168</c:v>
                </c:pt>
                <c:pt idx="281">
                  <c:v>126.657148361206</c:v>
                </c:pt>
                <c:pt idx="282">
                  <c:v>116.31428527832</c:v>
                </c:pt>
                <c:pt idx="283">
                  <c:v>119.600001528859</c:v>
                </c:pt>
                <c:pt idx="284">
                  <c:v>117.71428680419901</c:v>
                </c:pt>
                <c:pt idx="285">
                  <c:v>122.114303588867</c:v>
                </c:pt>
                <c:pt idx="286">
                  <c:v>115.914276123047</c:v>
                </c:pt>
                <c:pt idx="287">
                  <c:v>116.71429443359401</c:v>
                </c:pt>
                <c:pt idx="288">
                  <c:v>119.74285888671901</c:v>
                </c:pt>
                <c:pt idx="289">
                  <c:v>124.742797851562</c:v>
                </c:pt>
                <c:pt idx="290">
                  <c:v>127.057098388672</c:v>
                </c:pt>
                <c:pt idx="291">
                  <c:v>129.68572998046901</c:v>
                </c:pt>
                <c:pt idx="292">
                  <c:v>125.34286499023401</c:v>
                </c:pt>
                <c:pt idx="293">
                  <c:v>123.628572463989</c:v>
                </c:pt>
                <c:pt idx="294">
                  <c:v>114.34285926818799</c:v>
                </c:pt>
                <c:pt idx="295">
                  <c:v>106.91428375244099</c:v>
                </c:pt>
                <c:pt idx="296">
                  <c:v>106.457146644592</c:v>
                </c:pt>
                <c:pt idx="297">
                  <c:v>102.000003814697</c:v>
                </c:pt>
                <c:pt idx="298">
                  <c:v>105.971431732178</c:v>
                </c:pt>
                <c:pt idx="299">
                  <c:v>102.08571624755901</c:v>
                </c:pt>
                <c:pt idx="300">
                  <c:v>102.71428680419901</c:v>
                </c:pt>
                <c:pt idx="301">
                  <c:v>107.68571472168</c:v>
                </c:pt>
                <c:pt idx="302">
                  <c:v>106.228574752808</c:v>
                </c:pt>
                <c:pt idx="303">
                  <c:v>104.857141494751</c:v>
                </c:pt>
                <c:pt idx="304">
                  <c:v>106.914287567139</c:v>
                </c:pt>
                <c:pt idx="305">
                  <c:v>105.399997711182</c:v>
                </c:pt>
                <c:pt idx="306">
                  <c:v>102.171427726746</c:v>
                </c:pt>
                <c:pt idx="307">
                  <c:v>103.22857093811</c:v>
                </c:pt>
                <c:pt idx="308">
                  <c:v>98.628578186035199</c:v>
                </c:pt>
                <c:pt idx="309">
                  <c:v>94.257156372070298</c:v>
                </c:pt>
                <c:pt idx="310">
                  <c:v>87.257141113281193</c:v>
                </c:pt>
                <c:pt idx="311">
                  <c:v>87.057144165039105</c:v>
                </c:pt>
                <c:pt idx="312">
                  <c:v>79.285709381103501</c:v>
                </c:pt>
                <c:pt idx="313">
                  <c:v>81.599990844726605</c:v>
                </c:pt>
                <c:pt idx="314">
                  <c:v>78.685707092285199</c:v>
                </c:pt>
                <c:pt idx="315">
                  <c:v>71.257143020629897</c:v>
                </c:pt>
                <c:pt idx="316">
                  <c:v>74.7999973297119</c:v>
                </c:pt>
                <c:pt idx="317">
                  <c:v>73.514285087585407</c:v>
                </c:pt>
                <c:pt idx="318">
                  <c:v>72.342864990234403</c:v>
                </c:pt>
                <c:pt idx="319">
                  <c:v>69.942859649658203</c:v>
                </c:pt>
                <c:pt idx="320">
                  <c:v>65.657150268554702</c:v>
                </c:pt>
                <c:pt idx="321">
                  <c:v>61.685714721679702</c:v>
                </c:pt>
                <c:pt idx="322">
                  <c:v>64.057144165039105</c:v>
                </c:pt>
                <c:pt idx="323">
                  <c:v>65.200002193450899</c:v>
                </c:pt>
                <c:pt idx="324">
                  <c:v>63.714282989502003</c:v>
                </c:pt>
                <c:pt idx="325">
                  <c:v>61.857139587402301</c:v>
                </c:pt>
                <c:pt idx="326">
                  <c:v>61.6571397781372</c:v>
                </c:pt>
                <c:pt idx="327">
                  <c:v>63.171429395675702</c:v>
                </c:pt>
                <c:pt idx="328">
                  <c:v>69.685707092285199</c:v>
                </c:pt>
                <c:pt idx="329">
                  <c:v>67.285720825195298</c:v>
                </c:pt>
                <c:pt idx="330">
                  <c:v>64.400009155273395</c:v>
                </c:pt>
                <c:pt idx="331">
                  <c:v>72.828567504882798</c:v>
                </c:pt>
                <c:pt idx="332">
                  <c:v>73.485710144042997</c:v>
                </c:pt>
                <c:pt idx="333">
                  <c:v>75.342857360839801</c:v>
                </c:pt>
                <c:pt idx="334">
                  <c:v>72.657142639160199</c:v>
                </c:pt>
                <c:pt idx="335">
                  <c:v>74.914291381835895</c:v>
                </c:pt>
                <c:pt idx="336">
                  <c:v>76.5714302062988</c:v>
                </c:pt>
                <c:pt idx="337">
                  <c:v>74.314292907714801</c:v>
                </c:pt>
                <c:pt idx="338">
                  <c:v>74.257148742675795</c:v>
                </c:pt>
                <c:pt idx="339">
                  <c:v>78.314270019531193</c:v>
                </c:pt>
                <c:pt idx="340">
                  <c:v>78.314300537109403</c:v>
                </c:pt>
                <c:pt idx="341">
                  <c:v>77.257141113281193</c:v>
                </c:pt>
                <c:pt idx="342">
                  <c:v>68.742858886718693</c:v>
                </c:pt>
                <c:pt idx="343">
                  <c:v>66.942853927612305</c:v>
                </c:pt>
                <c:pt idx="344">
                  <c:v>74.885715484619098</c:v>
                </c:pt>
                <c:pt idx="345">
                  <c:v>74.5714302062988</c:v>
                </c:pt>
                <c:pt idx="346">
                  <c:v>74.5714302062988</c:v>
                </c:pt>
                <c:pt idx="347">
                  <c:v>74.942855834960895</c:v>
                </c:pt>
                <c:pt idx="348">
                  <c:v>78.885711669921903</c:v>
                </c:pt>
                <c:pt idx="349">
                  <c:v>83.971435546875</c:v>
                </c:pt>
                <c:pt idx="350">
                  <c:v>84.828571319580107</c:v>
                </c:pt>
                <c:pt idx="351">
                  <c:v>84.999998092651396</c:v>
                </c:pt>
                <c:pt idx="352">
                  <c:v>75.942855834960895</c:v>
                </c:pt>
                <c:pt idx="353">
                  <c:v>67.542853355407701</c:v>
                </c:pt>
                <c:pt idx="354">
                  <c:v>64.114286422729506</c:v>
                </c:pt>
                <c:pt idx="355">
                  <c:v>68.885715484619098</c:v>
                </c:pt>
                <c:pt idx="356">
                  <c:v>64.542856216430707</c:v>
                </c:pt>
                <c:pt idx="357">
                  <c:v>69.5428466796875</c:v>
                </c:pt>
                <c:pt idx="358">
                  <c:v>64.685714721679702</c:v>
                </c:pt>
                <c:pt idx="359">
                  <c:v>75.371429443359403</c:v>
                </c:pt>
                <c:pt idx="360">
                  <c:v>78.114288330078097</c:v>
                </c:pt>
                <c:pt idx="361">
                  <c:v>89</c:v>
                </c:pt>
                <c:pt idx="362">
                  <c:v>81.228576660156193</c:v>
                </c:pt>
                <c:pt idx="363">
                  <c:v>84.428565979003906</c:v>
                </c:pt>
                <c:pt idx="364">
                  <c:v>87.428565979003906</c:v>
                </c:pt>
                <c:pt idx="365">
                  <c:v>82.914283752441406</c:v>
                </c:pt>
                <c:pt idx="366">
                  <c:v>80.799999237060504</c:v>
                </c:pt>
                <c:pt idx="367">
                  <c:v>84.457141876220703</c:v>
                </c:pt>
                <c:pt idx="368">
                  <c:v>75.028572082519503</c:v>
                </c:pt>
                <c:pt idx="369">
                  <c:v>81.599998474121094</c:v>
                </c:pt>
                <c:pt idx="370">
                  <c:v>85.9428520202637</c:v>
                </c:pt>
                <c:pt idx="371">
                  <c:v>88.657142639160199</c:v>
                </c:pt>
                <c:pt idx="372">
                  <c:v>85.971435546875</c:v>
                </c:pt>
                <c:pt idx="373">
                  <c:v>91.1428546905518</c:v>
                </c:pt>
                <c:pt idx="374">
                  <c:v>87.485713958740206</c:v>
                </c:pt>
                <c:pt idx="375">
                  <c:v>92.257141113281193</c:v>
                </c:pt>
                <c:pt idx="376">
                  <c:v>91.4857177734375</c:v>
                </c:pt>
                <c:pt idx="377">
                  <c:v>87.171432495117202</c:v>
                </c:pt>
                <c:pt idx="378">
                  <c:v>85.714286804199205</c:v>
                </c:pt>
                <c:pt idx="379">
                  <c:v>95.371425926685305</c:v>
                </c:pt>
                <c:pt idx="380">
                  <c:v>85.428568840026898</c:v>
                </c:pt>
                <c:pt idx="381">
                  <c:v>86.028564453125</c:v>
                </c:pt>
                <c:pt idx="382">
                  <c:v>73.514286041259794</c:v>
                </c:pt>
                <c:pt idx="383">
                  <c:v>69.628570556640597</c:v>
                </c:pt>
                <c:pt idx="384">
                  <c:v>76.171432495117202</c:v>
                </c:pt>
                <c:pt idx="385">
                  <c:v>82.085708618164105</c:v>
                </c:pt>
                <c:pt idx="386">
                  <c:v>82.057140350341797</c:v>
                </c:pt>
                <c:pt idx="387">
                  <c:v>77.799995422363295</c:v>
                </c:pt>
                <c:pt idx="388">
                  <c:v>68.228572845458999</c:v>
                </c:pt>
                <c:pt idx="389">
                  <c:v>78.7999973297119</c:v>
                </c:pt>
                <c:pt idx="390">
                  <c:v>77.514287948608398</c:v>
                </c:pt>
                <c:pt idx="391">
                  <c:v>70.571428298950195</c:v>
                </c:pt>
                <c:pt idx="392">
                  <c:v>61.057144165039098</c:v>
                </c:pt>
                <c:pt idx="393">
                  <c:v>56.885726928710902</c:v>
                </c:pt>
                <c:pt idx="394">
                  <c:v>64.571441650390597</c:v>
                </c:pt>
                <c:pt idx="395">
                  <c:v>71.485702514648395</c:v>
                </c:pt>
                <c:pt idx="396">
                  <c:v>68.742851257324205</c:v>
                </c:pt>
                <c:pt idx="397">
                  <c:v>65.542861938476605</c:v>
                </c:pt>
                <c:pt idx="398">
                  <c:v>63.742866516113303</c:v>
                </c:pt>
                <c:pt idx="399">
                  <c:v>67.114286422729506</c:v>
                </c:pt>
                <c:pt idx="400">
                  <c:v>59.828571319580099</c:v>
                </c:pt>
                <c:pt idx="401">
                  <c:v>57.085716247558601</c:v>
                </c:pt>
                <c:pt idx="402">
                  <c:v>53.085716247558601</c:v>
                </c:pt>
                <c:pt idx="403">
                  <c:v>51.114280700683601</c:v>
                </c:pt>
                <c:pt idx="404">
                  <c:v>47.028572082519503</c:v>
                </c:pt>
                <c:pt idx="405">
                  <c:v>45.514286994934103</c:v>
                </c:pt>
                <c:pt idx="406">
                  <c:v>39.0857124328613</c:v>
                </c:pt>
                <c:pt idx="407">
                  <c:v>47.771427154541001</c:v>
                </c:pt>
                <c:pt idx="408">
                  <c:v>47.1428575515747</c:v>
                </c:pt>
                <c:pt idx="409">
                  <c:v>53.457141876220703</c:v>
                </c:pt>
                <c:pt idx="410">
                  <c:v>48.799999237060497</c:v>
                </c:pt>
                <c:pt idx="411">
                  <c:v>49.2571411132813</c:v>
                </c:pt>
                <c:pt idx="412">
                  <c:v>43.2857055664063</c:v>
                </c:pt>
                <c:pt idx="413">
                  <c:v>36.857131958007798</c:v>
                </c:pt>
                <c:pt idx="414">
                  <c:v>32.114288330078097</c:v>
                </c:pt>
                <c:pt idx="415">
                  <c:v>34.514312744140597</c:v>
                </c:pt>
                <c:pt idx="416">
                  <c:v>27.1142883300781</c:v>
                </c:pt>
                <c:pt idx="417">
                  <c:v>33.2285766601563</c:v>
                </c:pt>
                <c:pt idx="418">
                  <c:v>43.199996948242202</c:v>
                </c:pt>
                <c:pt idx="419">
                  <c:v>50.457145690917997</c:v>
                </c:pt>
                <c:pt idx="420">
                  <c:v>53.199996948242202</c:v>
                </c:pt>
                <c:pt idx="421">
                  <c:v>48.714286804199197</c:v>
                </c:pt>
                <c:pt idx="422">
                  <c:v>39.628568649291999</c:v>
                </c:pt>
                <c:pt idx="423">
                  <c:v>46.999984741210902</c:v>
                </c:pt>
                <c:pt idx="424">
                  <c:v>43.428573608398402</c:v>
                </c:pt>
                <c:pt idx="425">
                  <c:v>40.885711669921903</c:v>
                </c:pt>
                <c:pt idx="426">
                  <c:v>43.571426391601598</c:v>
                </c:pt>
                <c:pt idx="427">
                  <c:v>44.828567504882798</c:v>
                </c:pt>
                <c:pt idx="428">
                  <c:v>48.628570556640597</c:v>
                </c:pt>
                <c:pt idx="429">
                  <c:v>51.7714233398438</c:v>
                </c:pt>
                <c:pt idx="430">
                  <c:v>49.828571319580099</c:v>
                </c:pt>
                <c:pt idx="431">
                  <c:v>51.057144165039098</c:v>
                </c:pt>
                <c:pt idx="432">
                  <c:v>50.428573608398402</c:v>
                </c:pt>
                <c:pt idx="433">
                  <c:v>57.428567886352504</c:v>
                </c:pt>
                <c:pt idx="434">
                  <c:v>51.114288330078097</c:v>
                </c:pt>
                <c:pt idx="435">
                  <c:v>51.94287109375</c:v>
                </c:pt>
                <c:pt idx="436">
                  <c:v>48.199996948242202</c:v>
                </c:pt>
                <c:pt idx="437">
                  <c:v>41.971435546875</c:v>
                </c:pt>
                <c:pt idx="438">
                  <c:v>40.514289855957003</c:v>
                </c:pt>
                <c:pt idx="439">
                  <c:v>42.314292907714801</c:v>
                </c:pt>
                <c:pt idx="440">
                  <c:v>29.342857360839801</c:v>
                </c:pt>
                <c:pt idx="441">
                  <c:v>41.800003051757798</c:v>
                </c:pt>
                <c:pt idx="442">
                  <c:v>44.400009155273402</c:v>
                </c:pt>
                <c:pt idx="443">
                  <c:v>47.914283752441399</c:v>
                </c:pt>
                <c:pt idx="444">
                  <c:v>54.114282608032198</c:v>
                </c:pt>
                <c:pt idx="445">
                  <c:v>-571.3427734375</c:v>
                </c:pt>
                <c:pt idx="446">
                  <c:v>-579.37158203125</c:v>
                </c:pt>
                <c:pt idx="447">
                  <c:v>-575.4287109375</c:v>
                </c:pt>
                <c:pt idx="448">
                  <c:v>-583.3427734375</c:v>
                </c:pt>
                <c:pt idx="449">
                  <c:v>-592.48583984375</c:v>
                </c:pt>
                <c:pt idx="450">
                  <c:v>-594.1142578125</c:v>
                </c:pt>
                <c:pt idx="451">
                  <c:v>-599.45703125</c:v>
                </c:pt>
                <c:pt idx="452">
                  <c:v>26.342856407165499</c:v>
                </c:pt>
                <c:pt idx="453">
                  <c:v>31.571428298950199</c:v>
                </c:pt>
                <c:pt idx="454">
                  <c:v>36</c:v>
                </c:pt>
                <c:pt idx="455">
                  <c:v>32.7428588867188</c:v>
                </c:pt>
                <c:pt idx="456">
                  <c:v>37.857139587402301</c:v>
                </c:pt>
                <c:pt idx="457">
                  <c:v>41.057144165039098</c:v>
                </c:pt>
                <c:pt idx="458">
                  <c:v>44.000000953674302</c:v>
                </c:pt>
                <c:pt idx="459">
                  <c:v>45.485715866088903</c:v>
                </c:pt>
                <c:pt idx="460">
                  <c:v>42.3714275360107</c:v>
                </c:pt>
                <c:pt idx="461">
                  <c:v>35.2571411132813</c:v>
                </c:pt>
                <c:pt idx="462">
                  <c:v>37.285713195800803</c:v>
                </c:pt>
                <c:pt idx="463">
                  <c:v>34.200004577636697</c:v>
                </c:pt>
                <c:pt idx="464">
                  <c:v>35.828571319580099</c:v>
                </c:pt>
                <c:pt idx="465">
                  <c:v>32.971427917480497</c:v>
                </c:pt>
                <c:pt idx="466">
                  <c:v>32.457141876220703</c:v>
                </c:pt>
                <c:pt idx="467">
                  <c:v>31.742851257324201</c:v>
                </c:pt>
                <c:pt idx="468">
                  <c:v>38.342849731445298</c:v>
                </c:pt>
                <c:pt idx="469">
                  <c:v>37.085708618164098</c:v>
                </c:pt>
                <c:pt idx="470">
                  <c:v>44.200004577636697</c:v>
                </c:pt>
                <c:pt idx="471">
                  <c:v>44.028564453125</c:v>
                </c:pt>
                <c:pt idx="472">
                  <c:v>46.771428108215297</c:v>
                </c:pt>
                <c:pt idx="473">
                  <c:v>42.457139968872099</c:v>
                </c:pt>
                <c:pt idx="474">
                  <c:v>38.114288330078097</c:v>
                </c:pt>
                <c:pt idx="475">
                  <c:v>34.085693359375</c:v>
                </c:pt>
                <c:pt idx="476">
                  <c:v>39.142852783203097</c:v>
                </c:pt>
                <c:pt idx="477">
                  <c:v>32.971435546875</c:v>
                </c:pt>
                <c:pt idx="478">
                  <c:v>26.8857116699219</c:v>
                </c:pt>
                <c:pt idx="479">
                  <c:v>27.3428649902344</c:v>
                </c:pt>
                <c:pt idx="480">
                  <c:v>24.142868041992202</c:v>
                </c:pt>
                <c:pt idx="481">
                  <c:v>29.857143402099599</c:v>
                </c:pt>
                <c:pt idx="482">
                  <c:v>23.971428871154799</c:v>
                </c:pt>
                <c:pt idx="483">
                  <c:v>19.942855834960898</c:v>
                </c:pt>
                <c:pt idx="484">
                  <c:v>23.7714295387268</c:v>
                </c:pt>
                <c:pt idx="485">
                  <c:v>25.485713481903101</c:v>
                </c:pt>
                <c:pt idx="486">
                  <c:v>22.4857177734375</c:v>
                </c:pt>
                <c:pt idx="487">
                  <c:v>25.799999237060501</c:v>
                </c:pt>
                <c:pt idx="488">
                  <c:v>23.657142043113701</c:v>
                </c:pt>
                <c:pt idx="489">
                  <c:v>21.800000190734899</c:v>
                </c:pt>
                <c:pt idx="490">
                  <c:v>29.342857360839801</c:v>
                </c:pt>
                <c:pt idx="491">
                  <c:v>28.514285802841201</c:v>
                </c:pt>
                <c:pt idx="492">
                  <c:v>26.600002288818398</c:v>
                </c:pt>
                <c:pt idx="493">
                  <c:v>27.057144165039102</c:v>
                </c:pt>
                <c:pt idx="494">
                  <c:v>29.885715484619102</c:v>
                </c:pt>
                <c:pt idx="495">
                  <c:v>27.800001144409201</c:v>
                </c:pt>
                <c:pt idx="496">
                  <c:v>29.2571411132813</c:v>
                </c:pt>
                <c:pt idx="497">
                  <c:v>18.6285705566406</c:v>
                </c:pt>
                <c:pt idx="498">
                  <c:v>13.8571472167969</c:v>
                </c:pt>
                <c:pt idx="499">
                  <c:v>19.771430969238299</c:v>
                </c:pt>
                <c:pt idx="500">
                  <c:v>18.5428581237793</c:v>
                </c:pt>
                <c:pt idx="501">
                  <c:v>18.428581237793001</c:v>
                </c:pt>
                <c:pt idx="502">
                  <c:v>16.7428588867188</c:v>
                </c:pt>
                <c:pt idx="503">
                  <c:v>16.685714721679702</c:v>
                </c:pt>
                <c:pt idx="504">
                  <c:v>13.5714263916016</c:v>
                </c:pt>
                <c:pt idx="505">
                  <c:v>14.5999908447266</c:v>
                </c:pt>
                <c:pt idx="506">
                  <c:v>7.6571426391601598</c:v>
                </c:pt>
                <c:pt idx="507">
                  <c:v>6.54285705089569</c:v>
                </c:pt>
                <c:pt idx="508">
                  <c:v>7.6571426391601598</c:v>
                </c:pt>
                <c:pt idx="509">
                  <c:v>6.2000007629394496</c:v>
                </c:pt>
                <c:pt idx="510">
                  <c:v>1.91428375244141</c:v>
                </c:pt>
                <c:pt idx="511">
                  <c:v>9.0857086181640607</c:v>
                </c:pt>
                <c:pt idx="512">
                  <c:v>8.3714294433593697</c:v>
                </c:pt>
                <c:pt idx="513">
                  <c:v>6.6857147216796902</c:v>
                </c:pt>
                <c:pt idx="514">
                  <c:v>1.3999938964843699</c:v>
                </c:pt>
                <c:pt idx="515">
                  <c:v>0.399993896484375</c:v>
                </c:pt>
                <c:pt idx="516">
                  <c:v>7.5142822265625</c:v>
                </c:pt>
                <c:pt idx="517">
                  <c:v>15.0285797119141</c:v>
                </c:pt>
                <c:pt idx="518">
                  <c:v>16.057144165039102</c:v>
                </c:pt>
                <c:pt idx="519">
                  <c:v>18.5714416503906</c:v>
                </c:pt>
                <c:pt idx="520">
                  <c:v>23.114286184310899</c:v>
                </c:pt>
                <c:pt idx="521">
                  <c:v>24.571429491043101</c:v>
                </c:pt>
                <c:pt idx="522">
                  <c:v>25.714286804199201</c:v>
                </c:pt>
                <c:pt idx="523">
                  <c:v>27.028572082519499</c:v>
                </c:pt>
                <c:pt idx="524">
                  <c:v>35.400001525878899</c:v>
                </c:pt>
                <c:pt idx="525">
                  <c:v>35.057144165039098</c:v>
                </c:pt>
                <c:pt idx="526">
                  <c:v>35.400001525878899</c:v>
                </c:pt>
                <c:pt idx="527">
                  <c:v>32.999998092651403</c:v>
                </c:pt>
                <c:pt idx="528">
                  <c:v>36.999999523162799</c:v>
                </c:pt>
                <c:pt idx="529">
                  <c:v>39.142860412597699</c:v>
                </c:pt>
                <c:pt idx="530">
                  <c:v>36.285717010497997</c:v>
                </c:pt>
                <c:pt idx="531">
                  <c:v>29.9142875671387</c:v>
                </c:pt>
                <c:pt idx="532">
                  <c:v>29.114280700683601</c:v>
                </c:pt>
                <c:pt idx="533">
                  <c:v>31.028568267822301</c:v>
                </c:pt>
                <c:pt idx="534">
                  <c:v>30.028572082519499</c:v>
                </c:pt>
                <c:pt idx="535">
                  <c:v>30.199996948242202</c:v>
                </c:pt>
                <c:pt idx="536">
                  <c:v>25.3714294433594</c:v>
                </c:pt>
                <c:pt idx="537">
                  <c:v>24.828567504882798</c:v>
                </c:pt>
                <c:pt idx="538">
                  <c:v>18.6285705566406</c:v>
                </c:pt>
                <c:pt idx="539">
                  <c:v>17.0571403503418</c:v>
                </c:pt>
                <c:pt idx="540">
                  <c:v>27.571426391601602</c:v>
                </c:pt>
                <c:pt idx="541">
                  <c:v>31.114286422729499</c:v>
                </c:pt>
                <c:pt idx="542">
                  <c:v>34.228572845458999</c:v>
                </c:pt>
                <c:pt idx="543">
                  <c:v>35.542854309082003</c:v>
                </c:pt>
                <c:pt idx="544">
                  <c:v>36.657150268554702</c:v>
                </c:pt>
                <c:pt idx="545">
                  <c:v>42.714286804199197</c:v>
                </c:pt>
                <c:pt idx="546">
                  <c:v>47.085708618164098</c:v>
                </c:pt>
                <c:pt idx="547">
                  <c:v>34.199996948242202</c:v>
                </c:pt>
                <c:pt idx="548">
                  <c:v>30.971435546875</c:v>
                </c:pt>
                <c:pt idx="549">
                  <c:v>29.6000061035156</c:v>
                </c:pt>
                <c:pt idx="550">
                  <c:v>29.9142761230469</c:v>
                </c:pt>
                <c:pt idx="551">
                  <c:v>29.057144165039102</c:v>
                </c:pt>
                <c:pt idx="552">
                  <c:v>24.4571228027344</c:v>
                </c:pt>
                <c:pt idx="553">
                  <c:v>25.6000061035156</c:v>
                </c:pt>
                <c:pt idx="554">
                  <c:v>27.7142944335938</c:v>
                </c:pt>
                <c:pt idx="555">
                  <c:v>29.3143005371094</c:v>
                </c:pt>
                <c:pt idx="556">
                  <c:v>24.3142700195313</c:v>
                </c:pt>
                <c:pt idx="557">
                  <c:v>25.085708618164102</c:v>
                </c:pt>
                <c:pt idx="558">
                  <c:v>29.3428649902344</c:v>
                </c:pt>
                <c:pt idx="559">
                  <c:v>33.4857177734375</c:v>
                </c:pt>
                <c:pt idx="560">
                  <c:v>29.599990844726602</c:v>
                </c:pt>
                <c:pt idx="561">
                  <c:v>33.800003051757798</c:v>
                </c:pt>
                <c:pt idx="562">
                  <c:v>41.857147216796903</c:v>
                </c:pt>
                <c:pt idx="563">
                  <c:v>47.628570556640597</c:v>
                </c:pt>
                <c:pt idx="564">
                  <c:v>49.4857177734375</c:v>
                </c:pt>
                <c:pt idx="565">
                  <c:v>46.828567504882798</c:v>
                </c:pt>
                <c:pt idx="566">
                  <c:v>46.542861938476598</c:v>
                </c:pt>
                <c:pt idx="567">
                  <c:v>47.114288330078097</c:v>
                </c:pt>
                <c:pt idx="568">
                  <c:v>41.057144165039098</c:v>
                </c:pt>
                <c:pt idx="569">
                  <c:v>48.9142875671387</c:v>
                </c:pt>
                <c:pt idx="570">
                  <c:v>50.571426391601598</c:v>
                </c:pt>
                <c:pt idx="571">
                  <c:v>49.828570336103397</c:v>
                </c:pt>
                <c:pt idx="572">
                  <c:v>47.571426987648003</c:v>
                </c:pt>
                <c:pt idx="573">
                  <c:v>50.828571319580099</c:v>
                </c:pt>
                <c:pt idx="574">
                  <c:v>49.4571533203125</c:v>
                </c:pt>
                <c:pt idx="575">
                  <c:v>54.085723876953097</c:v>
                </c:pt>
                <c:pt idx="576">
                  <c:v>43.028570175170898</c:v>
                </c:pt>
                <c:pt idx="577">
                  <c:v>41.885715484619098</c:v>
                </c:pt>
                <c:pt idx="578">
                  <c:v>42.514286041259801</c:v>
                </c:pt>
                <c:pt idx="579">
                  <c:v>43.200000762939503</c:v>
                </c:pt>
                <c:pt idx="580">
                  <c:v>40.057143211364703</c:v>
                </c:pt>
                <c:pt idx="581">
                  <c:v>49.342853546142599</c:v>
                </c:pt>
                <c:pt idx="582">
                  <c:v>51.514286994934103</c:v>
                </c:pt>
                <c:pt idx="583">
                  <c:v>51.7714233398438</c:v>
                </c:pt>
                <c:pt idx="584">
                  <c:v>61.4285888671875</c:v>
                </c:pt>
                <c:pt idx="585">
                  <c:v>60.028564453125</c:v>
                </c:pt>
                <c:pt idx="586">
                  <c:v>66.742858886718693</c:v>
                </c:pt>
                <c:pt idx="587">
                  <c:v>72.342864990234403</c:v>
                </c:pt>
                <c:pt idx="588">
                  <c:v>65.5142822265625</c:v>
                </c:pt>
                <c:pt idx="589">
                  <c:v>67.342834472656193</c:v>
                </c:pt>
                <c:pt idx="590">
                  <c:v>63.1714477539063</c:v>
                </c:pt>
                <c:pt idx="591">
                  <c:v>57.5142822265625</c:v>
                </c:pt>
                <c:pt idx="592">
                  <c:v>63.085716247558601</c:v>
                </c:pt>
                <c:pt idx="593">
                  <c:v>56.7142848968506</c:v>
                </c:pt>
                <c:pt idx="594">
                  <c:v>48.514286041259801</c:v>
                </c:pt>
                <c:pt idx="595">
                  <c:v>46.428558349609403</c:v>
                </c:pt>
                <c:pt idx="596">
                  <c:v>43.885711669921903</c:v>
                </c:pt>
                <c:pt idx="597">
                  <c:v>49.085723876953097</c:v>
                </c:pt>
                <c:pt idx="598">
                  <c:v>53.2571411132813</c:v>
                </c:pt>
                <c:pt idx="599">
                  <c:v>57.057144165039098</c:v>
                </c:pt>
                <c:pt idx="600">
                  <c:v>64.342849731445298</c:v>
                </c:pt>
                <c:pt idx="601">
                  <c:v>69.771423339843693</c:v>
                </c:pt>
                <c:pt idx="602">
                  <c:v>78.942855834960895</c:v>
                </c:pt>
                <c:pt idx="603">
                  <c:v>86.199996948242202</c:v>
                </c:pt>
                <c:pt idx="604">
                  <c:v>92.171417236328097</c:v>
                </c:pt>
                <c:pt idx="605">
                  <c:v>88.571434020996094</c:v>
                </c:pt>
                <c:pt idx="606">
                  <c:v>89.542858123779297</c:v>
                </c:pt>
                <c:pt idx="607">
                  <c:v>101.25714111328099</c:v>
                </c:pt>
                <c:pt idx="608">
                  <c:v>108.828573226929</c:v>
                </c:pt>
                <c:pt idx="609">
                  <c:v>118.68571472168</c:v>
                </c:pt>
                <c:pt idx="610">
                  <c:v>118.199996948242</c:v>
                </c:pt>
                <c:pt idx="611">
                  <c:v>126.99998474121099</c:v>
                </c:pt>
                <c:pt idx="612">
                  <c:v>140.22856140136699</c:v>
                </c:pt>
                <c:pt idx="613">
                  <c:v>152.342849731445</c:v>
                </c:pt>
                <c:pt idx="614">
                  <c:v>161.771433830261</c:v>
                </c:pt>
                <c:pt idx="615">
                  <c:v>185.94284963607799</c:v>
                </c:pt>
                <c:pt idx="616">
                  <c:v>195.657137870789</c:v>
                </c:pt>
                <c:pt idx="617">
                  <c:v>220.428569793701</c:v>
                </c:pt>
                <c:pt idx="618">
                  <c:v>241.25714457035099</c:v>
                </c:pt>
                <c:pt idx="619">
                  <c:v>270.74285888671898</c:v>
                </c:pt>
                <c:pt idx="620">
                  <c:v>294.62857055664102</c:v>
                </c:pt>
                <c:pt idx="621">
                  <c:v>323.00000381469698</c:v>
                </c:pt>
                <c:pt idx="622">
                  <c:v>351.74285888671898</c:v>
                </c:pt>
                <c:pt idx="623">
                  <c:v>393.65713500976602</c:v>
                </c:pt>
                <c:pt idx="624">
                  <c:v>443.68572998046898</c:v>
                </c:pt>
                <c:pt idx="625">
                  <c:v>500.02854919433599</c:v>
                </c:pt>
                <c:pt idx="626">
                  <c:v>556.08570861816395</c:v>
                </c:pt>
                <c:pt idx="627">
                  <c:v>637.79998779296898</c:v>
                </c:pt>
                <c:pt idx="628">
                  <c:v>713.88571166992199</c:v>
                </c:pt>
                <c:pt idx="629">
                  <c:v>797.25712585449196</c:v>
                </c:pt>
                <c:pt idx="630">
                  <c:v>901.42854309081997</c:v>
                </c:pt>
                <c:pt idx="631">
                  <c:v>1011.0285949707001</c:v>
                </c:pt>
                <c:pt idx="632">
                  <c:v>1136.97143554687</c:v>
                </c:pt>
                <c:pt idx="633">
                  <c:v>1278.4571228027301</c:v>
                </c:pt>
                <c:pt idx="634">
                  <c:v>1419.68566894531</c:v>
                </c:pt>
                <c:pt idx="635">
                  <c:v>1591.6856994628899</c:v>
                </c:pt>
                <c:pt idx="636">
                  <c:v>1789.6571350097699</c:v>
                </c:pt>
                <c:pt idx="637">
                  <c:v>2002.9714660644499</c:v>
                </c:pt>
                <c:pt idx="638">
                  <c:v>2230.8285827636701</c:v>
                </c:pt>
                <c:pt idx="639">
                  <c:v>2480.2571716308598</c:v>
                </c:pt>
                <c:pt idx="640">
                  <c:v>2761.7428894043001</c:v>
                </c:pt>
                <c:pt idx="641">
                  <c:v>3073.5429382324201</c:v>
                </c:pt>
                <c:pt idx="642">
                  <c:v>3406.1715393066402</c:v>
                </c:pt>
                <c:pt idx="643">
                  <c:v>3782.0856628418001</c:v>
                </c:pt>
                <c:pt idx="644">
                  <c:v>4179.4857940673801</c:v>
                </c:pt>
                <c:pt idx="645">
                  <c:v>4614.8572273254404</c:v>
                </c:pt>
                <c:pt idx="646">
                  <c:v>5072.9998474121103</c:v>
                </c:pt>
                <c:pt idx="647">
                  <c:v>5553.8858795165997</c:v>
                </c:pt>
                <c:pt idx="648">
                  <c:v>6054.39991760254</c:v>
                </c:pt>
                <c:pt idx="649">
                  <c:v>6570.2857971191397</c:v>
                </c:pt>
                <c:pt idx="650">
                  <c:v>7068.51414489746</c:v>
                </c:pt>
                <c:pt idx="651">
                  <c:v>7566.7141456604004</c:v>
                </c:pt>
                <c:pt idx="652">
                  <c:v>8040.7426471710196</c:v>
                </c:pt>
                <c:pt idx="653">
                  <c:v>8537.2567596435492</c:v>
                </c:pt>
                <c:pt idx="654">
                  <c:v>9007.5712127685492</c:v>
                </c:pt>
                <c:pt idx="655">
                  <c:v>9478.1138153076208</c:v>
                </c:pt>
                <c:pt idx="656">
                  <c:v>9925.3709869384802</c:v>
                </c:pt>
                <c:pt idx="657">
                  <c:v>10371.0567474365</c:v>
                </c:pt>
                <c:pt idx="658">
                  <c:v>10801.800109863299</c:v>
                </c:pt>
                <c:pt idx="659">
                  <c:v>11238.428768158001</c:v>
                </c:pt>
                <c:pt idx="660">
                  <c:v>11627.285295486499</c:v>
                </c:pt>
                <c:pt idx="661">
                  <c:v>12007.4571685791</c:v>
                </c:pt>
                <c:pt idx="662">
                  <c:v>12347.200336456301</c:v>
                </c:pt>
                <c:pt idx="663">
                  <c:v>12641.5711493492</c:v>
                </c:pt>
                <c:pt idx="664">
                  <c:v>12898.1714572906</c:v>
                </c:pt>
                <c:pt idx="665">
                  <c:v>13105.999942779499</c:v>
                </c:pt>
                <c:pt idx="666">
                  <c:v>13251.2285766602</c:v>
                </c:pt>
                <c:pt idx="667">
                  <c:v>13349.656951904301</c:v>
                </c:pt>
                <c:pt idx="668">
                  <c:v>13396.7712402344</c:v>
                </c:pt>
                <c:pt idx="669">
                  <c:v>13380.3426208496</c:v>
                </c:pt>
                <c:pt idx="670">
                  <c:v>13331.8571777344</c:v>
                </c:pt>
                <c:pt idx="671">
                  <c:v>13221.171600341801</c:v>
                </c:pt>
                <c:pt idx="672">
                  <c:v>13089.685333252</c:v>
                </c:pt>
                <c:pt idx="673">
                  <c:v>12919.5147705078</c:v>
                </c:pt>
                <c:pt idx="674">
                  <c:v>12701.2284393311</c:v>
                </c:pt>
                <c:pt idx="675">
                  <c:v>12445.143051147499</c:v>
                </c:pt>
                <c:pt idx="676">
                  <c:v>12151.8000831604</c:v>
                </c:pt>
                <c:pt idx="677">
                  <c:v>11830.6856584549</c:v>
                </c:pt>
                <c:pt idx="678">
                  <c:v>11498.3711223602</c:v>
                </c:pt>
                <c:pt idx="679">
                  <c:v>11117.2574501038</c:v>
                </c:pt>
                <c:pt idx="680">
                  <c:v>10727.885601043699</c:v>
                </c:pt>
                <c:pt idx="681">
                  <c:v>10327.4570593834</c:v>
                </c:pt>
                <c:pt idx="682">
                  <c:v>9923.2853240966797</c:v>
                </c:pt>
                <c:pt idx="683">
                  <c:v>9517.6004180908203</c:v>
                </c:pt>
                <c:pt idx="684">
                  <c:v>9118.1711502075195</c:v>
                </c:pt>
                <c:pt idx="685">
                  <c:v>8711.7714285850507</c:v>
                </c:pt>
                <c:pt idx="686">
                  <c:v>8310.4567489624005</c:v>
                </c:pt>
                <c:pt idx="687">
                  <c:v>7917.8855361938504</c:v>
                </c:pt>
                <c:pt idx="688">
                  <c:v>7529.9142150878897</c:v>
                </c:pt>
                <c:pt idx="689">
                  <c:v>7135.6000690460196</c:v>
                </c:pt>
                <c:pt idx="690">
                  <c:v>6777.8284301757803</c:v>
                </c:pt>
                <c:pt idx="691">
                  <c:v>6419.8571319580096</c:v>
                </c:pt>
                <c:pt idx="692">
                  <c:v>6082.8573226928702</c:v>
                </c:pt>
                <c:pt idx="693">
                  <c:v>5764.4001083373996</c:v>
                </c:pt>
                <c:pt idx="694">
                  <c:v>5464.9715118408203</c:v>
                </c:pt>
                <c:pt idx="695">
                  <c:v>5172.8572845459003</c:v>
                </c:pt>
                <c:pt idx="696">
                  <c:v>4908.0859375</c:v>
                </c:pt>
                <c:pt idx="697">
                  <c:v>4637.1143493652298</c:v>
                </c:pt>
                <c:pt idx="698">
                  <c:v>4390.8284606933603</c:v>
                </c:pt>
                <c:pt idx="699">
                  <c:v>4148.3714599609402</c:v>
                </c:pt>
                <c:pt idx="700">
                  <c:v>3913.0286407470699</c:v>
                </c:pt>
                <c:pt idx="701">
                  <c:v>3694.0858154296898</c:v>
                </c:pt>
                <c:pt idx="702">
                  <c:v>3492.9429626464798</c:v>
                </c:pt>
                <c:pt idx="703">
                  <c:v>3302.4570922851599</c:v>
                </c:pt>
                <c:pt idx="704">
                  <c:v>3128.3428039550799</c:v>
                </c:pt>
                <c:pt idx="705">
                  <c:v>2952.57153320313</c:v>
                </c:pt>
                <c:pt idx="706">
                  <c:v>2790.9143524169899</c:v>
                </c:pt>
                <c:pt idx="707">
                  <c:v>2663.1713562011701</c:v>
                </c:pt>
                <c:pt idx="708">
                  <c:v>2531.7998962402298</c:v>
                </c:pt>
                <c:pt idx="709">
                  <c:v>2407.7142944335901</c:v>
                </c:pt>
                <c:pt idx="710">
                  <c:v>2296.17138671875</c:v>
                </c:pt>
                <c:pt idx="711">
                  <c:v>2185.14282226563</c:v>
                </c:pt>
                <c:pt idx="712">
                  <c:v>2099.5142822265602</c:v>
                </c:pt>
                <c:pt idx="713">
                  <c:v>2016.5142211914099</c:v>
                </c:pt>
                <c:pt idx="714">
                  <c:v>1927.2857360839801</c:v>
                </c:pt>
                <c:pt idx="715">
                  <c:v>1846.51428222656</c:v>
                </c:pt>
                <c:pt idx="716">
                  <c:v>1784.8571166992199</c:v>
                </c:pt>
                <c:pt idx="717">
                  <c:v>1718.28565979004</c:v>
                </c:pt>
                <c:pt idx="718">
                  <c:v>1665.2571105956999</c:v>
                </c:pt>
                <c:pt idx="719">
                  <c:v>1610.1999816894499</c:v>
                </c:pt>
                <c:pt idx="720">
                  <c:v>1556.6285576820401</c:v>
                </c:pt>
                <c:pt idx="721">
                  <c:v>1520.6857414245601</c:v>
                </c:pt>
                <c:pt idx="722">
                  <c:v>1480.85716629028</c:v>
                </c:pt>
                <c:pt idx="723">
                  <c:v>1442.4571251869199</c:v>
                </c:pt>
                <c:pt idx="724">
                  <c:v>1405.4571886062599</c:v>
                </c:pt>
                <c:pt idx="725">
                  <c:v>1378.62853050232</c:v>
                </c:pt>
                <c:pt idx="726">
                  <c:v>1349.31433773041</c:v>
                </c:pt>
                <c:pt idx="727">
                  <c:v>1329.1714148521401</c:v>
                </c:pt>
                <c:pt idx="728">
                  <c:v>1300.37145233154</c:v>
                </c:pt>
                <c:pt idx="729">
                  <c:v>1277.0000305175799</c:v>
                </c:pt>
                <c:pt idx="730">
                  <c:v>1258.9714078903201</c:v>
                </c:pt>
                <c:pt idx="731">
                  <c:v>1244.7428188324</c:v>
                </c:pt>
                <c:pt idx="732">
                  <c:v>1225.3713731765699</c:v>
                </c:pt>
                <c:pt idx="733">
                  <c:v>1214.1999855041499</c:v>
                </c:pt>
                <c:pt idx="734">
                  <c:v>1200.9142303466799</c:v>
                </c:pt>
                <c:pt idx="735">
                  <c:v>1198.1142578125</c:v>
                </c:pt>
                <c:pt idx="736">
                  <c:v>1199.3714218139601</c:v>
                </c:pt>
                <c:pt idx="737">
                  <c:v>1193.05711364746</c:v>
                </c:pt>
                <c:pt idx="738">
                  <c:v>1187.62854003906</c:v>
                </c:pt>
                <c:pt idx="739">
                  <c:v>1183.8571166992199</c:v>
                </c:pt>
                <c:pt idx="740">
                  <c:v>1175.8570861816399</c:v>
                </c:pt>
                <c:pt idx="741">
                  <c:v>1174.7713966369599</c:v>
                </c:pt>
                <c:pt idx="742">
                  <c:v>1152.7714004516599</c:v>
                </c:pt>
                <c:pt idx="743">
                  <c:v>1147.9999694824201</c:v>
                </c:pt>
                <c:pt idx="744">
                  <c:v>1139.6571731567401</c:v>
                </c:pt>
                <c:pt idx="745">
                  <c:v>1138.7428703308101</c:v>
                </c:pt>
                <c:pt idx="746">
                  <c:v>1131.1428527831999</c:v>
                </c:pt>
                <c:pt idx="747">
                  <c:v>1125.9428405761701</c:v>
                </c:pt>
                <c:pt idx="748">
                  <c:v>1115.0571594238299</c:v>
                </c:pt>
                <c:pt idx="749">
                  <c:v>1119.48571777344</c:v>
                </c:pt>
                <c:pt idx="750">
                  <c:v>1112.2857055664099</c:v>
                </c:pt>
                <c:pt idx="751">
                  <c:v>1108.82859420776</c:v>
                </c:pt>
                <c:pt idx="752">
                  <c:v>1092.97141647339</c:v>
                </c:pt>
                <c:pt idx="753">
                  <c:v>1087.74280166626</c:v>
                </c:pt>
                <c:pt idx="754">
                  <c:v>1085.9999823570299</c:v>
                </c:pt>
                <c:pt idx="755">
                  <c:v>1093.05709409714</c:v>
                </c:pt>
                <c:pt idx="756">
                  <c:v>1078.7142925262499</c:v>
                </c:pt>
                <c:pt idx="757">
                  <c:v>1068.7428741455101</c:v>
                </c:pt>
                <c:pt idx="758">
                  <c:v>1059.4285583496101</c:v>
                </c:pt>
                <c:pt idx="759">
                  <c:v>1070.54286193848</c:v>
                </c:pt>
                <c:pt idx="760">
                  <c:v>1077.0857238769499</c:v>
                </c:pt>
                <c:pt idx="761">
                  <c:v>1078.7714233398401</c:v>
                </c:pt>
                <c:pt idx="762">
                  <c:v>1073.97143554687</c:v>
                </c:pt>
                <c:pt idx="763">
                  <c:v>1088</c:v>
                </c:pt>
                <c:pt idx="764">
                  <c:v>1096.7714233398401</c:v>
                </c:pt>
                <c:pt idx="765">
                  <c:v>1103.2857360839801</c:v>
                </c:pt>
                <c:pt idx="766">
                  <c:v>1096.5714416503899</c:v>
                </c:pt>
                <c:pt idx="767">
                  <c:v>1097.7428894043001</c:v>
                </c:pt>
                <c:pt idx="768">
                  <c:v>1096.59997558594</c:v>
                </c:pt>
                <c:pt idx="769">
                  <c:v>1095.1428527831999</c:v>
                </c:pt>
                <c:pt idx="770">
                  <c:v>1096</c:v>
                </c:pt>
                <c:pt idx="771">
                  <c:v>1091.08569335937</c:v>
                </c:pt>
                <c:pt idx="772">
                  <c:v>1091.8000030517601</c:v>
                </c:pt>
                <c:pt idx="773">
                  <c:v>1095.1999816894499</c:v>
                </c:pt>
                <c:pt idx="774">
                  <c:v>1089.6857299804699</c:v>
                </c:pt>
                <c:pt idx="775">
                  <c:v>1088.7142791747999</c:v>
                </c:pt>
                <c:pt idx="776">
                  <c:v>1093.08570098877</c:v>
                </c:pt>
                <c:pt idx="777">
                  <c:v>1079.8000183105501</c:v>
                </c:pt>
                <c:pt idx="778">
                  <c:v>1072.4285430908201</c:v>
                </c:pt>
                <c:pt idx="779">
                  <c:v>1063.94285583496</c:v>
                </c:pt>
                <c:pt idx="780">
                  <c:v>1056.51430511475</c:v>
                </c:pt>
                <c:pt idx="781">
                  <c:v>1050.7428665161101</c:v>
                </c:pt>
                <c:pt idx="782">
                  <c:v>1043.1714172363299</c:v>
                </c:pt>
                <c:pt idx="783">
                  <c:v>1020.77143859863</c:v>
                </c:pt>
                <c:pt idx="784">
                  <c:v>1017.34284210205</c:v>
                </c:pt>
                <c:pt idx="785">
                  <c:v>1014.9713973999</c:v>
                </c:pt>
                <c:pt idx="786">
                  <c:v>1007.4571685791</c:v>
                </c:pt>
                <c:pt idx="787">
                  <c:v>996.11427307128895</c:v>
                </c:pt>
                <c:pt idx="788">
                  <c:v>983.39999389648403</c:v>
                </c:pt>
                <c:pt idx="789">
                  <c:v>970.11427307128895</c:v>
                </c:pt>
                <c:pt idx="790">
                  <c:v>960.94287109375</c:v>
                </c:pt>
                <c:pt idx="791">
                  <c:v>946.97145080566395</c:v>
                </c:pt>
                <c:pt idx="792">
                  <c:v>920.91426086425804</c:v>
                </c:pt>
                <c:pt idx="793">
                  <c:v>899.11426544189499</c:v>
                </c:pt>
                <c:pt idx="794">
                  <c:v>880.971435546875</c:v>
                </c:pt>
                <c:pt idx="795">
                  <c:v>855.08570861816395</c:v>
                </c:pt>
                <c:pt idx="796">
                  <c:v>827.94284057617199</c:v>
                </c:pt>
                <c:pt idx="797">
                  <c:v>806.22859954833996</c:v>
                </c:pt>
                <c:pt idx="798">
                  <c:v>787.39999389648403</c:v>
                </c:pt>
                <c:pt idx="799">
                  <c:v>767.42857360839798</c:v>
                </c:pt>
                <c:pt idx="800">
                  <c:v>748.028564453125</c:v>
                </c:pt>
                <c:pt idx="801">
                  <c:v>733.82855224609398</c:v>
                </c:pt>
                <c:pt idx="802">
                  <c:v>715.77142333984398</c:v>
                </c:pt>
                <c:pt idx="803">
                  <c:v>705.28572082519497</c:v>
                </c:pt>
                <c:pt idx="804">
                  <c:v>686.79998779296898</c:v>
                </c:pt>
                <c:pt idx="805">
                  <c:v>665.39999389648403</c:v>
                </c:pt>
                <c:pt idx="806">
                  <c:v>647.14286804199196</c:v>
                </c:pt>
                <c:pt idx="807">
                  <c:v>633.17141723632801</c:v>
                </c:pt>
                <c:pt idx="808">
                  <c:v>605.80000305175804</c:v>
                </c:pt>
                <c:pt idx="809">
                  <c:v>585.17144775390602</c:v>
                </c:pt>
                <c:pt idx="810">
                  <c:v>555.54286193847702</c:v>
                </c:pt>
                <c:pt idx="811">
                  <c:v>531.62858581543003</c:v>
                </c:pt>
                <c:pt idx="812">
                  <c:v>509.71429443359398</c:v>
                </c:pt>
                <c:pt idx="813">
                  <c:v>486.71427917480497</c:v>
                </c:pt>
                <c:pt idx="814">
                  <c:v>461.45713806152298</c:v>
                </c:pt>
                <c:pt idx="815">
                  <c:v>459.31428527832003</c:v>
                </c:pt>
                <c:pt idx="816">
                  <c:v>444.02857971191401</c:v>
                </c:pt>
                <c:pt idx="817">
                  <c:v>431.42856597900402</c:v>
                </c:pt>
                <c:pt idx="818">
                  <c:v>425.25714111328102</c:v>
                </c:pt>
                <c:pt idx="819">
                  <c:v>411.48571777343801</c:v>
                </c:pt>
                <c:pt idx="820">
                  <c:v>397.77141571044899</c:v>
                </c:pt>
                <c:pt idx="821">
                  <c:v>384.17143249511702</c:v>
                </c:pt>
                <c:pt idx="822">
                  <c:v>349.257155418396</c:v>
                </c:pt>
                <c:pt idx="823">
                  <c:v>335.51429986953701</c:v>
                </c:pt>
                <c:pt idx="824">
                  <c:v>323.51431274414102</c:v>
                </c:pt>
                <c:pt idx="825">
                  <c:v>304.28573608398398</c:v>
                </c:pt>
                <c:pt idx="826">
                  <c:v>295.11428833007801</c:v>
                </c:pt>
                <c:pt idx="827">
                  <c:v>279.85713195800798</c:v>
                </c:pt>
                <c:pt idx="828">
                  <c:v>264.39999389648398</c:v>
                </c:pt>
                <c:pt idx="829">
                  <c:v>256.48570251464798</c:v>
                </c:pt>
                <c:pt idx="830">
                  <c:v>252.82858276367199</c:v>
                </c:pt>
                <c:pt idx="831">
                  <c:v>240.085720062256</c:v>
                </c:pt>
                <c:pt idx="832">
                  <c:v>228.91429138183599</c:v>
                </c:pt>
                <c:pt idx="833">
                  <c:v>212.45714950561501</c:v>
                </c:pt>
                <c:pt idx="834">
                  <c:v>213.14285659789999</c:v>
                </c:pt>
                <c:pt idx="835">
                  <c:v>212.88571929931601</c:v>
                </c:pt>
                <c:pt idx="836">
                  <c:v>206.542854309082</c:v>
                </c:pt>
                <c:pt idx="837">
                  <c:v>197.200004577637</c:v>
                </c:pt>
                <c:pt idx="838">
                  <c:v>196.771430969238</c:v>
                </c:pt>
                <c:pt idx="839">
                  <c:v>197.17142868042001</c:v>
                </c:pt>
                <c:pt idx="840">
                  <c:v>191.11428642272901</c:v>
                </c:pt>
                <c:pt idx="841">
                  <c:v>190.542854309082</c:v>
                </c:pt>
                <c:pt idx="842">
                  <c:v>178.94285583496099</c:v>
                </c:pt>
                <c:pt idx="843">
                  <c:v>178.171424865723</c:v>
                </c:pt>
                <c:pt idx="844">
                  <c:v>164.885720014572</c:v>
                </c:pt>
                <c:pt idx="845">
                  <c:v>153.742862224579</c:v>
                </c:pt>
                <c:pt idx="846">
                  <c:v>148.91428756713901</c:v>
                </c:pt>
                <c:pt idx="847">
                  <c:v>148.57142639160199</c:v>
                </c:pt>
                <c:pt idx="848">
                  <c:v>139.68571472168</c:v>
                </c:pt>
                <c:pt idx="849">
                  <c:v>137.714279174805</c:v>
                </c:pt>
                <c:pt idx="850">
                  <c:v>141.11428833007801</c:v>
                </c:pt>
                <c:pt idx="851">
                  <c:v>147.77142775058701</c:v>
                </c:pt>
                <c:pt idx="852">
                  <c:v>153.228565216064</c:v>
                </c:pt>
                <c:pt idx="853">
                  <c:v>148.42856597900399</c:v>
                </c:pt>
                <c:pt idx="854">
                  <c:v>148.857139587402</c:v>
                </c:pt>
                <c:pt idx="855">
                  <c:v>139.45714187622099</c:v>
                </c:pt>
                <c:pt idx="856">
                  <c:v>138.22857284545901</c:v>
                </c:pt>
                <c:pt idx="857">
                  <c:v>122.71429443359401</c:v>
                </c:pt>
                <c:pt idx="858">
                  <c:v>115.25714111328099</c:v>
                </c:pt>
                <c:pt idx="859">
                  <c:v>112.68571472168</c:v>
                </c:pt>
                <c:pt idx="860">
                  <c:v>105.685715675354</c:v>
                </c:pt>
                <c:pt idx="861">
                  <c:v>104.62857079505901</c:v>
                </c:pt>
                <c:pt idx="862">
                  <c:v>99.542854309082003</c:v>
                </c:pt>
                <c:pt idx="863">
                  <c:v>85.599998474121094</c:v>
                </c:pt>
                <c:pt idx="864">
                  <c:v>85.857143402099595</c:v>
                </c:pt>
                <c:pt idx="865">
                  <c:v>86.257142066955595</c:v>
                </c:pt>
                <c:pt idx="866">
                  <c:v>71.285713195800795</c:v>
                </c:pt>
                <c:pt idx="867">
                  <c:v>75.142858505248995</c:v>
                </c:pt>
                <c:pt idx="868">
                  <c:v>70.999999046325698</c:v>
                </c:pt>
                <c:pt idx="869">
                  <c:v>77.628570556640597</c:v>
                </c:pt>
                <c:pt idx="870">
                  <c:v>78.428565979003906</c:v>
                </c:pt>
                <c:pt idx="871">
                  <c:v>66.9142875671387</c:v>
                </c:pt>
                <c:pt idx="872">
                  <c:v>70.114288330078097</c:v>
                </c:pt>
                <c:pt idx="873">
                  <c:v>74.714287281036405</c:v>
                </c:pt>
                <c:pt idx="874">
                  <c:v>66.514283180236802</c:v>
                </c:pt>
                <c:pt idx="875">
                  <c:v>59.371429443359403</c:v>
                </c:pt>
                <c:pt idx="876">
                  <c:v>49.057136535644503</c:v>
                </c:pt>
                <c:pt idx="877">
                  <c:v>56.342855453491197</c:v>
                </c:pt>
                <c:pt idx="878">
                  <c:v>69.142856597900405</c:v>
                </c:pt>
                <c:pt idx="879">
                  <c:v>66.714279174804702</c:v>
                </c:pt>
                <c:pt idx="880">
                  <c:v>67.257141351699801</c:v>
                </c:pt>
                <c:pt idx="881">
                  <c:v>70.914284944534302</c:v>
                </c:pt>
                <c:pt idx="882">
                  <c:v>76.485713958740206</c:v>
                </c:pt>
                <c:pt idx="883">
                  <c:v>80.114280700683594</c:v>
                </c:pt>
                <c:pt idx="884">
                  <c:v>73.971420288085895</c:v>
                </c:pt>
                <c:pt idx="885">
                  <c:v>61.514289855957003</c:v>
                </c:pt>
                <c:pt idx="886">
                  <c:v>59.085708618164098</c:v>
                </c:pt>
                <c:pt idx="887">
                  <c:v>54.771430969238303</c:v>
                </c:pt>
                <c:pt idx="888">
                  <c:v>56.171424865722699</c:v>
                </c:pt>
                <c:pt idx="889">
                  <c:v>50.599998474121101</c:v>
                </c:pt>
                <c:pt idx="890">
                  <c:v>52.885711669921903</c:v>
                </c:pt>
                <c:pt idx="891">
                  <c:v>58.114288330078097</c:v>
                </c:pt>
                <c:pt idx="892">
                  <c:v>60.457122802734403</c:v>
                </c:pt>
                <c:pt idx="893">
                  <c:v>55.285713195800803</c:v>
                </c:pt>
                <c:pt idx="894">
                  <c:v>52.285717010497997</c:v>
                </c:pt>
                <c:pt idx="895">
                  <c:v>56.171428680419901</c:v>
                </c:pt>
                <c:pt idx="896">
                  <c:v>58.828575134277301</c:v>
                </c:pt>
                <c:pt idx="897">
                  <c:v>61.828573226928697</c:v>
                </c:pt>
                <c:pt idx="898">
                  <c:v>60.428571701049798</c:v>
                </c:pt>
                <c:pt idx="899">
                  <c:v>64.799999237060504</c:v>
                </c:pt>
                <c:pt idx="900">
                  <c:v>62.885715484619098</c:v>
                </c:pt>
                <c:pt idx="901">
                  <c:v>66.685712814331097</c:v>
                </c:pt>
                <c:pt idx="902">
                  <c:v>52.771427154541001</c:v>
                </c:pt>
                <c:pt idx="903">
                  <c:v>48.514286041259801</c:v>
                </c:pt>
                <c:pt idx="904">
                  <c:v>39.171432495117202</c:v>
                </c:pt>
                <c:pt idx="905">
                  <c:v>37.657150268554702</c:v>
                </c:pt>
                <c:pt idx="906">
                  <c:v>35.200004577636697</c:v>
                </c:pt>
                <c:pt idx="907">
                  <c:v>30.342857360839801</c:v>
                </c:pt>
                <c:pt idx="908">
                  <c:v>25.914284706115701</c:v>
                </c:pt>
                <c:pt idx="909">
                  <c:v>34.400001525878899</c:v>
                </c:pt>
                <c:pt idx="910">
                  <c:v>35.885713815689101</c:v>
                </c:pt>
                <c:pt idx="911">
                  <c:v>40.485713958740199</c:v>
                </c:pt>
                <c:pt idx="912">
                  <c:v>40.3142862319946</c:v>
                </c:pt>
                <c:pt idx="913">
                  <c:v>43.485713958740199</c:v>
                </c:pt>
                <c:pt idx="914">
                  <c:v>44.399993896484403</c:v>
                </c:pt>
                <c:pt idx="915">
                  <c:v>55.942855834960902</c:v>
                </c:pt>
                <c:pt idx="916">
                  <c:v>54.371437072753899</c:v>
                </c:pt>
                <c:pt idx="917">
                  <c:v>53.085708618164098</c:v>
                </c:pt>
                <c:pt idx="918">
                  <c:v>56.142852783203097</c:v>
                </c:pt>
                <c:pt idx="919">
                  <c:v>55.142860412597699</c:v>
                </c:pt>
                <c:pt idx="920">
                  <c:v>53.542854309082003</c:v>
                </c:pt>
                <c:pt idx="921">
                  <c:v>54.371425628662102</c:v>
                </c:pt>
                <c:pt idx="922">
                  <c:v>42.000000953674302</c:v>
                </c:pt>
                <c:pt idx="923">
                  <c:v>29.800003051757798</c:v>
                </c:pt>
                <c:pt idx="924">
                  <c:v>91.714294433593693</c:v>
                </c:pt>
                <c:pt idx="925">
                  <c:v>92.657135009765597</c:v>
                </c:pt>
                <c:pt idx="926">
                  <c:v>89.257144927978501</c:v>
                </c:pt>
                <c:pt idx="927">
                  <c:v>85.857139587402301</c:v>
                </c:pt>
                <c:pt idx="928">
                  <c:v>88.542854309082003</c:v>
                </c:pt>
                <c:pt idx="929">
                  <c:v>90.371429443359403</c:v>
                </c:pt>
                <c:pt idx="930">
                  <c:v>104.400009155273</c:v>
                </c:pt>
                <c:pt idx="931">
                  <c:v>44.457122802734403</c:v>
                </c:pt>
                <c:pt idx="932">
                  <c:v>36.371429443359403</c:v>
                </c:pt>
                <c:pt idx="933">
                  <c:v>39.428573608398402</c:v>
                </c:pt>
                <c:pt idx="934">
                  <c:v>35.771430969238303</c:v>
                </c:pt>
                <c:pt idx="935">
                  <c:v>35.371429443359403</c:v>
                </c:pt>
                <c:pt idx="936">
                  <c:v>35.942859649658203</c:v>
                </c:pt>
                <c:pt idx="937">
                  <c:v>30.885719299316399</c:v>
                </c:pt>
                <c:pt idx="938">
                  <c:v>25.200004577636701</c:v>
                </c:pt>
                <c:pt idx="939">
                  <c:v>23.6571350097656</c:v>
                </c:pt>
                <c:pt idx="940">
                  <c:v>23.3714294433594</c:v>
                </c:pt>
                <c:pt idx="941">
                  <c:v>28.314292907714801</c:v>
                </c:pt>
                <c:pt idx="942">
                  <c:v>28.771430969238299</c:v>
                </c:pt>
                <c:pt idx="943">
                  <c:v>25.4857177734375</c:v>
                </c:pt>
                <c:pt idx="944">
                  <c:v>21</c:v>
                </c:pt>
                <c:pt idx="945">
                  <c:v>15.6285719871521</c:v>
                </c:pt>
                <c:pt idx="946">
                  <c:v>19.657143533229799</c:v>
                </c:pt>
                <c:pt idx="947">
                  <c:v>20.542854309081999</c:v>
                </c:pt>
                <c:pt idx="948">
                  <c:v>18.8000004291534</c:v>
                </c:pt>
                <c:pt idx="949">
                  <c:v>13.9714283943176</c:v>
                </c:pt>
                <c:pt idx="950">
                  <c:v>12.1428527832031</c:v>
                </c:pt>
                <c:pt idx="951">
                  <c:v>11.400000572204601</c:v>
                </c:pt>
                <c:pt idx="952">
                  <c:v>19.142860412597699</c:v>
                </c:pt>
                <c:pt idx="953">
                  <c:v>15.5714263916016</c:v>
                </c:pt>
                <c:pt idx="954">
                  <c:v>12.2000122070312</c:v>
                </c:pt>
                <c:pt idx="955">
                  <c:v>10.7428588867187</c:v>
                </c:pt>
                <c:pt idx="956">
                  <c:v>9.5142822265625</c:v>
                </c:pt>
                <c:pt idx="957">
                  <c:v>18.7142944335938</c:v>
                </c:pt>
                <c:pt idx="958">
                  <c:v>21.6856994628906</c:v>
                </c:pt>
                <c:pt idx="959">
                  <c:v>22.6571350097656</c:v>
                </c:pt>
                <c:pt idx="960">
                  <c:v>21.1142883300781</c:v>
                </c:pt>
                <c:pt idx="961">
                  <c:v>22</c:v>
                </c:pt>
                <c:pt idx="962">
                  <c:v>29.6571350097656</c:v>
                </c:pt>
                <c:pt idx="963">
                  <c:v>33.399993896484403</c:v>
                </c:pt>
                <c:pt idx="964">
                  <c:v>30.8571472167969</c:v>
                </c:pt>
                <c:pt idx="965">
                  <c:v>32.171417236328097</c:v>
                </c:pt>
                <c:pt idx="966">
                  <c:v>25.3999938964844</c:v>
                </c:pt>
                <c:pt idx="967">
                  <c:v>27.4285583496094</c:v>
                </c:pt>
                <c:pt idx="968">
                  <c:v>29.457138061523398</c:v>
                </c:pt>
                <c:pt idx="969">
                  <c:v>21.7142944335938</c:v>
                </c:pt>
                <c:pt idx="970">
                  <c:v>20.228569030761701</c:v>
                </c:pt>
                <c:pt idx="971">
                  <c:v>16.085708618164102</c:v>
                </c:pt>
                <c:pt idx="972">
                  <c:v>16.314285278320298</c:v>
                </c:pt>
                <c:pt idx="973">
                  <c:v>18.828567504882798</c:v>
                </c:pt>
                <c:pt idx="974">
                  <c:v>19.771430969238299</c:v>
                </c:pt>
                <c:pt idx="975">
                  <c:v>19.314285278320298</c:v>
                </c:pt>
                <c:pt idx="976">
                  <c:v>16.885713577270501</c:v>
                </c:pt>
                <c:pt idx="977">
                  <c:v>15.657142639160201</c:v>
                </c:pt>
                <c:pt idx="978">
                  <c:v>14.7142848968506</c:v>
                </c:pt>
                <c:pt idx="979">
                  <c:v>5.6571426391601598</c:v>
                </c:pt>
                <c:pt idx="980">
                  <c:v>5.8857116699218697</c:v>
                </c:pt>
                <c:pt idx="981">
                  <c:v>3.0857086181640598</c:v>
                </c:pt>
                <c:pt idx="982">
                  <c:v>-8.5714340209960896E-2</c:v>
                </c:pt>
                <c:pt idx="983">
                  <c:v>3.7428571879863699</c:v>
                </c:pt>
                <c:pt idx="984">
                  <c:v>-1.0285720825195299</c:v>
                </c:pt>
                <c:pt idx="985">
                  <c:v>0.74285697937011697</c:v>
                </c:pt>
                <c:pt idx="986">
                  <c:v>9.6285743713378906</c:v>
                </c:pt>
                <c:pt idx="987">
                  <c:v>15.028572082519499</c:v>
                </c:pt>
                <c:pt idx="988">
                  <c:v>14.1428680419922</c:v>
                </c:pt>
                <c:pt idx="989">
                  <c:v>17.8857116699219</c:v>
                </c:pt>
                <c:pt idx="990">
                  <c:v>11.7142944335937</c:v>
                </c:pt>
                <c:pt idx="991">
                  <c:v>11.9142761230469</c:v>
                </c:pt>
                <c:pt idx="992">
                  <c:v>11.9714050292969</c:v>
                </c:pt>
                <c:pt idx="993">
                  <c:v>11.6000061035156</c:v>
                </c:pt>
                <c:pt idx="994">
                  <c:v>11.4857177734375</c:v>
                </c:pt>
                <c:pt idx="995">
                  <c:v>10.4857177734375</c:v>
                </c:pt>
                <c:pt idx="996">
                  <c:v>4.3428573608398402</c:v>
                </c:pt>
                <c:pt idx="997">
                  <c:v>8.1428604125976598</c:v>
                </c:pt>
                <c:pt idx="998">
                  <c:v>17.5142822265625</c:v>
                </c:pt>
                <c:pt idx="999">
                  <c:v>18.8571422100067</c:v>
                </c:pt>
                <c:pt idx="1000">
                  <c:v>34</c:v>
                </c:pt>
                <c:pt idx="1001">
                  <c:v>29.7428588867188</c:v>
                </c:pt>
                <c:pt idx="1002">
                  <c:v>32.7714233398438</c:v>
                </c:pt>
                <c:pt idx="1003">
                  <c:v>42.8285522460938</c:v>
                </c:pt>
                <c:pt idx="1004">
                  <c:v>38.3428955078125</c:v>
                </c:pt>
                <c:pt idx="1005">
                  <c:v>41.2857055664063</c:v>
                </c:pt>
                <c:pt idx="1006">
                  <c:v>38.6571655273438</c:v>
                </c:pt>
                <c:pt idx="1007">
                  <c:v>21.857131958007798</c:v>
                </c:pt>
                <c:pt idx="1008">
                  <c:v>16.028572082519499</c:v>
                </c:pt>
                <c:pt idx="1009">
                  <c:v>18.114280700683601</c:v>
                </c:pt>
                <c:pt idx="1010">
                  <c:v>12.5142822265625</c:v>
                </c:pt>
                <c:pt idx="1011">
                  <c:v>20.085708618164102</c:v>
                </c:pt>
                <c:pt idx="1012">
                  <c:v>3.5142822265625</c:v>
                </c:pt>
                <c:pt idx="1013">
                  <c:v>10.7428588867187</c:v>
                </c:pt>
                <c:pt idx="1014">
                  <c:v>10.3428497314453</c:v>
                </c:pt>
                <c:pt idx="1015">
                  <c:v>26.457138061523398</c:v>
                </c:pt>
                <c:pt idx="1016">
                  <c:v>25.3714294433594</c:v>
                </c:pt>
                <c:pt idx="1017">
                  <c:v>21.542854309081999</c:v>
                </c:pt>
                <c:pt idx="1018">
                  <c:v>10.4285736083984</c:v>
                </c:pt>
                <c:pt idx="1019">
                  <c:v>17.6285705566406</c:v>
                </c:pt>
                <c:pt idx="1020">
                  <c:v>12.2571563720703</c:v>
                </c:pt>
                <c:pt idx="1021">
                  <c:v>18.2285766601563</c:v>
                </c:pt>
                <c:pt idx="1022">
                  <c:v>7.8285827636718697</c:v>
                </c:pt>
                <c:pt idx="1023">
                  <c:v>11.2571716308594</c:v>
                </c:pt>
                <c:pt idx="1024">
                  <c:v>15.1999816894531</c:v>
                </c:pt>
                <c:pt idx="1025">
                  <c:v>17.457138061523398</c:v>
                </c:pt>
                <c:pt idx="1026">
                  <c:v>19.485725402831999</c:v>
                </c:pt>
                <c:pt idx="1027">
                  <c:v>16.6285705566406</c:v>
                </c:pt>
                <c:pt idx="1028">
                  <c:v>7.22857666015625</c:v>
                </c:pt>
                <c:pt idx="1029">
                  <c:v>10.4285736083984</c:v>
                </c:pt>
                <c:pt idx="1030">
                  <c:v>10.257143020629901</c:v>
                </c:pt>
                <c:pt idx="1031">
                  <c:v>16.485713958740199</c:v>
                </c:pt>
                <c:pt idx="1032">
                  <c:v>20.285717010498001</c:v>
                </c:pt>
                <c:pt idx="1033">
                  <c:v>27.885715484619102</c:v>
                </c:pt>
                <c:pt idx="1034">
                  <c:v>25.5428581237793</c:v>
                </c:pt>
                <c:pt idx="1035">
                  <c:v>30.057151794433601</c:v>
                </c:pt>
                <c:pt idx="1036">
                  <c:v>28.1142883300781</c:v>
                </c:pt>
                <c:pt idx="1037">
                  <c:v>25.342857360839801</c:v>
                </c:pt>
                <c:pt idx="1038">
                  <c:v>14.7714233398437</c:v>
                </c:pt>
                <c:pt idx="1039">
                  <c:v>19.8857116699219</c:v>
                </c:pt>
                <c:pt idx="1040">
                  <c:v>10.171424865722701</c:v>
                </c:pt>
                <c:pt idx="1041">
                  <c:v>17.285720825195298</c:v>
                </c:pt>
                <c:pt idx="1042">
                  <c:v>18.171424865722699</c:v>
                </c:pt>
                <c:pt idx="1043">
                  <c:v>18.028564453125</c:v>
                </c:pt>
                <c:pt idx="1044">
                  <c:v>16.6285705566406</c:v>
                </c:pt>
                <c:pt idx="1045">
                  <c:v>20.657150268554702</c:v>
                </c:pt>
                <c:pt idx="1046">
                  <c:v>17.057144165039102</c:v>
                </c:pt>
                <c:pt idx="1047">
                  <c:v>22.6571350097656</c:v>
                </c:pt>
                <c:pt idx="1048">
                  <c:v>21.571426391601602</c:v>
                </c:pt>
                <c:pt idx="1049">
                  <c:v>21.085716247558601</c:v>
                </c:pt>
                <c:pt idx="1050">
                  <c:v>15.685710906982401</c:v>
                </c:pt>
                <c:pt idx="1051">
                  <c:v>13.5714302062988</c:v>
                </c:pt>
                <c:pt idx="1052">
                  <c:v>9.0857162475585902</c:v>
                </c:pt>
                <c:pt idx="1053">
                  <c:v>9.9428558349609393</c:v>
                </c:pt>
                <c:pt idx="1054">
                  <c:v>7.8857154846191397</c:v>
                </c:pt>
                <c:pt idx="1055">
                  <c:v>2.7142848968505899</c:v>
                </c:pt>
                <c:pt idx="1056">
                  <c:v>-4.0571403503418004</c:v>
                </c:pt>
                <c:pt idx="1057">
                  <c:v>5.25714111328125</c:v>
                </c:pt>
                <c:pt idx="1058">
                  <c:v>11.971427917480501</c:v>
                </c:pt>
                <c:pt idx="1059">
                  <c:v>20.314285278320298</c:v>
                </c:pt>
                <c:pt idx="1060">
                  <c:v>16.400001525878899</c:v>
                </c:pt>
                <c:pt idx="1061">
                  <c:v>17.199996948242202</c:v>
                </c:pt>
                <c:pt idx="1062">
                  <c:v>23.94287109375</c:v>
                </c:pt>
                <c:pt idx="1063">
                  <c:v>24.5714416503906</c:v>
                </c:pt>
                <c:pt idx="1064">
                  <c:v>22.8857116699219</c:v>
                </c:pt>
                <c:pt idx="1065">
                  <c:v>19.8571472167969</c:v>
                </c:pt>
                <c:pt idx="1066">
                  <c:v>17.3143005371094</c:v>
                </c:pt>
                <c:pt idx="1067">
                  <c:v>-16.8857116699219</c:v>
                </c:pt>
                <c:pt idx="1068">
                  <c:v>-16.828567504882798</c:v>
                </c:pt>
                <c:pt idx="1069">
                  <c:v>-18.4857177734375</c:v>
                </c:pt>
                <c:pt idx="1070">
                  <c:v>-15.6285705566406</c:v>
                </c:pt>
                <c:pt idx="1071">
                  <c:v>-20.6000061035156</c:v>
                </c:pt>
                <c:pt idx="1072">
                  <c:v>-18.6571350097656</c:v>
                </c:pt>
                <c:pt idx="1073">
                  <c:v>-18.228561401367202</c:v>
                </c:pt>
                <c:pt idx="1074">
                  <c:v>15.9714202880859</c:v>
                </c:pt>
                <c:pt idx="1075">
                  <c:v>11.5714416503906</c:v>
                </c:pt>
                <c:pt idx="1076">
                  <c:v>12.6857147216797</c:v>
                </c:pt>
                <c:pt idx="1077">
                  <c:v>13.114280700683601</c:v>
                </c:pt>
                <c:pt idx="1078">
                  <c:v>16.657142639160199</c:v>
                </c:pt>
                <c:pt idx="1079">
                  <c:v>13.428570747375501</c:v>
                </c:pt>
                <c:pt idx="1080">
                  <c:v>4.0857162475585902</c:v>
                </c:pt>
                <c:pt idx="1081">
                  <c:v>6.6571426391601598</c:v>
                </c:pt>
                <c:pt idx="1082">
                  <c:v>9.3428573608398402</c:v>
                </c:pt>
                <c:pt idx="1083">
                  <c:v>7.3428649902343697</c:v>
                </c:pt>
                <c:pt idx="1084">
                  <c:v>11.8857116699219</c:v>
                </c:pt>
                <c:pt idx="1085">
                  <c:v>12.8571472167969</c:v>
                </c:pt>
                <c:pt idx="1086">
                  <c:v>15.2000122070312</c:v>
                </c:pt>
                <c:pt idx="1087">
                  <c:v>25.6285705566406</c:v>
                </c:pt>
                <c:pt idx="1088">
                  <c:v>26.1428833007813</c:v>
                </c:pt>
                <c:pt idx="1089">
                  <c:v>27.714279174804702</c:v>
                </c:pt>
                <c:pt idx="1090">
                  <c:v>27.400009155273398</c:v>
                </c:pt>
                <c:pt idx="1091">
                  <c:v>21.228561401367202</c:v>
                </c:pt>
                <c:pt idx="1092">
                  <c:v>24.485702514648398</c:v>
                </c:pt>
                <c:pt idx="1093">
                  <c:v>24.228561401367202</c:v>
                </c:pt>
                <c:pt idx="1094">
                  <c:v>24.2000122070313</c:v>
                </c:pt>
                <c:pt idx="1095">
                  <c:v>22.1428527832031</c:v>
                </c:pt>
                <c:pt idx="1096">
                  <c:v>21.5142822265625</c:v>
                </c:pt>
                <c:pt idx="1097">
                  <c:v>24.057144165039102</c:v>
                </c:pt>
                <c:pt idx="1098">
                  <c:v>27.1142883300781</c:v>
                </c:pt>
                <c:pt idx="1099">
                  <c:v>29.8285522460938</c:v>
                </c:pt>
                <c:pt idx="1100">
                  <c:v>32.714286804199197</c:v>
                </c:pt>
                <c:pt idx="1101">
                  <c:v>28.3428649902344</c:v>
                </c:pt>
                <c:pt idx="1102">
                  <c:v>26.714279174804702</c:v>
                </c:pt>
                <c:pt idx="1103">
                  <c:v>32.2285766601563</c:v>
                </c:pt>
                <c:pt idx="1104">
                  <c:v>27.4285697937012</c:v>
                </c:pt>
                <c:pt idx="1105">
                  <c:v>29.7142944335938</c:v>
                </c:pt>
                <c:pt idx="1106">
                  <c:v>26.628585815429702</c:v>
                </c:pt>
                <c:pt idx="1107">
                  <c:v>21.1714172363281</c:v>
                </c:pt>
                <c:pt idx="1108">
                  <c:v>23.4857177734375</c:v>
                </c:pt>
                <c:pt idx="1109">
                  <c:v>25.2857055664063</c:v>
                </c:pt>
                <c:pt idx="1110">
                  <c:v>17.2000122070313</c:v>
                </c:pt>
                <c:pt idx="1111">
                  <c:v>19.0857238769531</c:v>
                </c:pt>
                <c:pt idx="1112">
                  <c:v>22.1428527832031</c:v>
                </c:pt>
                <c:pt idx="1113">
                  <c:v>24.2285766601563</c:v>
                </c:pt>
                <c:pt idx="1114">
                  <c:v>20.05712890625</c:v>
                </c:pt>
                <c:pt idx="1115">
                  <c:v>16.6000061035156</c:v>
                </c:pt>
                <c:pt idx="1116">
                  <c:v>23.6857299804688</c:v>
                </c:pt>
                <c:pt idx="1117">
                  <c:v>26.3428344726563</c:v>
                </c:pt>
                <c:pt idx="1118">
                  <c:v>31.7142944335938</c:v>
                </c:pt>
                <c:pt idx="1119">
                  <c:v>30.199996948242202</c:v>
                </c:pt>
                <c:pt idx="1120">
                  <c:v>23.342849731445298</c:v>
                </c:pt>
                <c:pt idx="1121">
                  <c:v>30.942855834960898</c:v>
                </c:pt>
                <c:pt idx="1122">
                  <c:v>29.942863464355501</c:v>
                </c:pt>
                <c:pt idx="1123">
                  <c:v>26.028572082519499</c:v>
                </c:pt>
                <c:pt idx="1124">
                  <c:v>19.0857124328613</c:v>
                </c:pt>
                <c:pt idx="1125">
                  <c:v>16.2571411132813</c:v>
                </c:pt>
                <c:pt idx="1126">
                  <c:v>12.028564453125</c:v>
                </c:pt>
                <c:pt idx="1127">
                  <c:v>17.3999938964844</c:v>
                </c:pt>
                <c:pt idx="1128">
                  <c:v>4.8285827636718697</c:v>
                </c:pt>
                <c:pt idx="1129">
                  <c:v>7.17144775390625</c:v>
                </c:pt>
                <c:pt idx="1130">
                  <c:v>5.971435546875</c:v>
                </c:pt>
                <c:pt idx="1131">
                  <c:v>10.8285522460937</c:v>
                </c:pt>
                <c:pt idx="1132">
                  <c:v>9.028564453125</c:v>
                </c:pt>
                <c:pt idx="1133">
                  <c:v>8.6856994628906197</c:v>
                </c:pt>
                <c:pt idx="1134">
                  <c:v>5.0571441650390598</c:v>
                </c:pt>
                <c:pt idx="1135">
                  <c:v>12.3428497314453</c:v>
                </c:pt>
                <c:pt idx="1136">
                  <c:v>10.4857177734375</c:v>
                </c:pt>
                <c:pt idx="1137">
                  <c:v>10.7428588867187</c:v>
                </c:pt>
                <c:pt idx="1138">
                  <c:v>11.5428581237793</c:v>
                </c:pt>
                <c:pt idx="1139">
                  <c:v>11.0857086181641</c:v>
                </c:pt>
                <c:pt idx="1140">
                  <c:v>12.7999877929687</c:v>
                </c:pt>
                <c:pt idx="1141">
                  <c:v>13.6000061035156</c:v>
                </c:pt>
                <c:pt idx="1142">
                  <c:v>23.942863464355501</c:v>
                </c:pt>
                <c:pt idx="1143">
                  <c:v>26.3714294433594</c:v>
                </c:pt>
                <c:pt idx="1144">
                  <c:v>25.1428527832031</c:v>
                </c:pt>
                <c:pt idx="1145">
                  <c:v>27.94287109375</c:v>
                </c:pt>
                <c:pt idx="1146">
                  <c:v>28.9142761230469</c:v>
                </c:pt>
                <c:pt idx="1147">
                  <c:v>26.8857116699219</c:v>
                </c:pt>
                <c:pt idx="1148">
                  <c:v>23.5143127441406</c:v>
                </c:pt>
                <c:pt idx="1149">
                  <c:v>17.7428588867188</c:v>
                </c:pt>
                <c:pt idx="1150">
                  <c:v>17.2285461425781</c:v>
                </c:pt>
                <c:pt idx="1151">
                  <c:v>21.1999816894531</c:v>
                </c:pt>
                <c:pt idx="1152">
                  <c:v>22.94287109375</c:v>
                </c:pt>
                <c:pt idx="1153">
                  <c:v>18.9142761230469</c:v>
                </c:pt>
                <c:pt idx="1154">
                  <c:v>22.3428344726563</c:v>
                </c:pt>
                <c:pt idx="1155">
                  <c:v>16.6000061035156</c:v>
                </c:pt>
                <c:pt idx="1156">
                  <c:v>6.5428466796875</c:v>
                </c:pt>
                <c:pt idx="1157">
                  <c:v>6.1714172363281197</c:v>
                </c:pt>
                <c:pt idx="1158">
                  <c:v>4.6856994628906197</c:v>
                </c:pt>
                <c:pt idx="1159">
                  <c:v>4.9428405761718697</c:v>
                </c:pt>
                <c:pt idx="1160">
                  <c:v>10.8857269287109</c:v>
                </c:pt>
                <c:pt idx="1161">
                  <c:v>10.9428558349609</c:v>
                </c:pt>
                <c:pt idx="1162">
                  <c:v>18.771427154541001</c:v>
                </c:pt>
                <c:pt idx="1163">
                  <c:v>27.8857116699219</c:v>
                </c:pt>
                <c:pt idx="1164">
                  <c:v>29.857139587402301</c:v>
                </c:pt>
                <c:pt idx="1165">
                  <c:v>29.457138061523398</c:v>
                </c:pt>
                <c:pt idx="1166">
                  <c:v>21.971427917480501</c:v>
                </c:pt>
                <c:pt idx="1167">
                  <c:v>19.028564453125</c:v>
                </c:pt>
                <c:pt idx="1168">
                  <c:v>12.7428588867187</c:v>
                </c:pt>
                <c:pt idx="1169">
                  <c:v>6.5428466796875</c:v>
                </c:pt>
                <c:pt idx="1170">
                  <c:v>4.74285888671875</c:v>
                </c:pt>
                <c:pt idx="1171">
                  <c:v>0.657135009765625</c:v>
                </c:pt>
                <c:pt idx="1172">
                  <c:v>-2.71429443359375</c:v>
                </c:pt>
                <c:pt idx="1173">
                  <c:v>6.1999816894531197</c:v>
                </c:pt>
                <c:pt idx="1174">
                  <c:v>10.7714233398437</c:v>
                </c:pt>
                <c:pt idx="1175">
                  <c:v>14.4857177734375</c:v>
                </c:pt>
                <c:pt idx="1176">
                  <c:v>26.028572082519499</c:v>
                </c:pt>
                <c:pt idx="1177">
                  <c:v>29.885713577270501</c:v>
                </c:pt>
                <c:pt idx="1178">
                  <c:v>31.885715484619102</c:v>
                </c:pt>
                <c:pt idx="1179">
                  <c:v>44.9142873287201</c:v>
                </c:pt>
                <c:pt idx="1180">
                  <c:v>39.828571796417201</c:v>
                </c:pt>
                <c:pt idx="1181">
                  <c:v>33.314285278320298</c:v>
                </c:pt>
                <c:pt idx="1182">
                  <c:v>32.171428680419901</c:v>
                </c:pt>
                <c:pt idx="1183">
                  <c:v>26.3714294433594</c:v>
                </c:pt>
                <c:pt idx="1184">
                  <c:v>27.971427917480501</c:v>
                </c:pt>
                <c:pt idx="1185">
                  <c:v>27.7428588867188</c:v>
                </c:pt>
                <c:pt idx="1186">
                  <c:v>20.657142639160199</c:v>
                </c:pt>
                <c:pt idx="1187">
                  <c:v>19.314286708831801</c:v>
                </c:pt>
                <c:pt idx="1188">
                  <c:v>23.885715484619102</c:v>
                </c:pt>
                <c:pt idx="1189">
                  <c:v>29</c:v>
                </c:pt>
                <c:pt idx="1190">
                  <c:v>26.342849731445298</c:v>
                </c:pt>
                <c:pt idx="1191">
                  <c:v>20.457138061523398</c:v>
                </c:pt>
                <c:pt idx="1192">
                  <c:v>21.05712890625</c:v>
                </c:pt>
                <c:pt idx="1193">
                  <c:v>15.8571472167969</c:v>
                </c:pt>
                <c:pt idx="1194">
                  <c:v>14.7714233398437</c:v>
                </c:pt>
                <c:pt idx="1195">
                  <c:v>13.5714416503906</c:v>
                </c:pt>
                <c:pt idx="1196">
                  <c:v>1.5714416503906199</c:v>
                </c:pt>
                <c:pt idx="1197">
                  <c:v>9.6571502685546893</c:v>
                </c:pt>
                <c:pt idx="1198">
                  <c:v>10.7142944335937</c:v>
                </c:pt>
                <c:pt idx="1199">
                  <c:v>6.25714111328125</c:v>
                </c:pt>
                <c:pt idx="1200">
                  <c:v>14.1142730712891</c:v>
                </c:pt>
                <c:pt idx="1201">
                  <c:v>11.457145690918001</c:v>
                </c:pt>
                <c:pt idx="1202">
                  <c:v>6.65714359283447</c:v>
                </c:pt>
                <c:pt idx="1203">
                  <c:v>17.142856597900401</c:v>
                </c:pt>
                <c:pt idx="1204">
                  <c:v>11.1142845153809</c:v>
                </c:pt>
                <c:pt idx="1205">
                  <c:v>9.4000015258789098</c:v>
                </c:pt>
                <c:pt idx="1206">
                  <c:v>15.428581237793001</c:v>
                </c:pt>
                <c:pt idx="1207">
                  <c:v>6.7142639160156197</c:v>
                </c:pt>
                <c:pt idx="1208">
                  <c:v>13.400001525878899</c:v>
                </c:pt>
                <c:pt idx="1209">
                  <c:v>14.028564453125</c:v>
                </c:pt>
                <c:pt idx="1210">
                  <c:v>14.2285766601562</c:v>
                </c:pt>
                <c:pt idx="1211">
                  <c:v>18.6285724639893</c:v>
                </c:pt>
                <c:pt idx="1212">
                  <c:v>14.6000003814697</c:v>
                </c:pt>
                <c:pt idx="1213">
                  <c:v>23.657146453857401</c:v>
                </c:pt>
                <c:pt idx="1214">
                  <c:v>18.028571128845201</c:v>
                </c:pt>
                <c:pt idx="1215">
                  <c:v>20.3714280128479</c:v>
                </c:pt>
                <c:pt idx="1216">
                  <c:v>24.914291381835898</c:v>
                </c:pt>
                <c:pt idx="1217">
                  <c:v>23.199996948242202</c:v>
                </c:pt>
                <c:pt idx="1218">
                  <c:v>22.828567504882798</c:v>
                </c:pt>
                <c:pt idx="1219">
                  <c:v>30.2000122070313</c:v>
                </c:pt>
                <c:pt idx="1220">
                  <c:v>25.057144165039102</c:v>
                </c:pt>
                <c:pt idx="1221">
                  <c:v>35.542877197265597</c:v>
                </c:pt>
                <c:pt idx="1222">
                  <c:v>34.942855834960902</c:v>
                </c:pt>
                <c:pt idx="1223">
                  <c:v>26.457138061523398</c:v>
                </c:pt>
                <c:pt idx="1224">
                  <c:v>28.8285522460938</c:v>
                </c:pt>
                <c:pt idx="1225">
                  <c:v>28.628555297851602</c:v>
                </c:pt>
                <c:pt idx="1226">
                  <c:v>28.3142700195313</c:v>
                </c:pt>
                <c:pt idx="1227">
                  <c:v>31.3714294433594</c:v>
                </c:pt>
                <c:pt idx="1228">
                  <c:v>27.7428588867188</c:v>
                </c:pt>
                <c:pt idx="1229">
                  <c:v>28</c:v>
                </c:pt>
                <c:pt idx="1230">
                  <c:v>36.942840576171903</c:v>
                </c:pt>
                <c:pt idx="1231">
                  <c:v>33.857147216796903</c:v>
                </c:pt>
                <c:pt idx="1232">
                  <c:v>25.4285888671875</c:v>
                </c:pt>
                <c:pt idx="1233">
                  <c:v>25.3428344726563</c:v>
                </c:pt>
                <c:pt idx="1234">
                  <c:v>14.4285583496094</c:v>
                </c:pt>
                <c:pt idx="1235">
                  <c:v>19.7714233398438</c:v>
                </c:pt>
                <c:pt idx="1236">
                  <c:v>14.5714111328125</c:v>
                </c:pt>
                <c:pt idx="1237">
                  <c:v>10.5142822265625</c:v>
                </c:pt>
                <c:pt idx="1238">
                  <c:v>17.2857055664063</c:v>
                </c:pt>
                <c:pt idx="1239">
                  <c:v>22.5428771972656</c:v>
                </c:pt>
                <c:pt idx="1240">
                  <c:v>20.085708618164102</c:v>
                </c:pt>
                <c:pt idx="1241">
                  <c:v>23.3999938964844</c:v>
                </c:pt>
                <c:pt idx="1242">
                  <c:v>26.685714721679702</c:v>
                </c:pt>
                <c:pt idx="1243">
                  <c:v>28.7142944335938</c:v>
                </c:pt>
                <c:pt idx="1244">
                  <c:v>29.742843627929702</c:v>
                </c:pt>
                <c:pt idx="1245">
                  <c:v>22.3714294433594</c:v>
                </c:pt>
                <c:pt idx="1246">
                  <c:v>17.028564453125</c:v>
                </c:pt>
                <c:pt idx="1247">
                  <c:v>19.457138061523398</c:v>
                </c:pt>
                <c:pt idx="1248">
                  <c:v>24.514289855956999</c:v>
                </c:pt>
                <c:pt idx="1249">
                  <c:v>16.200004577636701</c:v>
                </c:pt>
                <c:pt idx="1250">
                  <c:v>14.171424865722701</c:v>
                </c:pt>
                <c:pt idx="1251">
                  <c:v>11.05712890625</c:v>
                </c:pt>
                <c:pt idx="1252">
                  <c:v>14.4571228027344</c:v>
                </c:pt>
                <c:pt idx="1253">
                  <c:v>18.685714721679702</c:v>
                </c:pt>
                <c:pt idx="1254">
                  <c:v>15.514286041259799</c:v>
                </c:pt>
                <c:pt idx="1255">
                  <c:v>8.2285714149475098</c:v>
                </c:pt>
                <c:pt idx="1256">
                  <c:v>9.5714302062988299</c:v>
                </c:pt>
                <c:pt idx="1257">
                  <c:v>6.8000030517578098</c:v>
                </c:pt>
                <c:pt idx="1258">
                  <c:v>9.0857238769531197</c:v>
                </c:pt>
                <c:pt idx="1259">
                  <c:v>11.1714267730713</c:v>
                </c:pt>
                <c:pt idx="1260">
                  <c:v>7.9428558349609402</c:v>
                </c:pt>
                <c:pt idx="1261">
                  <c:v>13.4571380615234</c:v>
                </c:pt>
                <c:pt idx="1262">
                  <c:v>10.285713195800801</c:v>
                </c:pt>
                <c:pt idx="1263">
                  <c:v>9.0857133865356392</c:v>
                </c:pt>
                <c:pt idx="1264">
                  <c:v>8.9142913818359393</c:v>
                </c:pt>
                <c:pt idx="1265">
                  <c:v>7.3142852783203098</c:v>
                </c:pt>
                <c:pt idx="1266">
                  <c:v>7.6285705566406197</c:v>
                </c:pt>
                <c:pt idx="1267">
                  <c:v>20.428565979003899</c:v>
                </c:pt>
                <c:pt idx="1268">
                  <c:v>13.3142852783203</c:v>
                </c:pt>
                <c:pt idx="1269">
                  <c:v>10.6856994628906</c:v>
                </c:pt>
                <c:pt idx="1270">
                  <c:v>6.1714248657226598</c:v>
                </c:pt>
                <c:pt idx="1271">
                  <c:v>12.4285736083984</c:v>
                </c:pt>
                <c:pt idx="1272">
                  <c:v>16.857131958007798</c:v>
                </c:pt>
                <c:pt idx="1273">
                  <c:v>14.1428680419922</c:v>
                </c:pt>
                <c:pt idx="1274">
                  <c:v>-146.7998046875</c:v>
                </c:pt>
                <c:pt idx="1275">
                  <c:v>-142.571533203125</c:v>
                </c:pt>
                <c:pt idx="1276">
                  <c:v>-134.94287109375</c:v>
                </c:pt>
                <c:pt idx="1277">
                  <c:v>-131.25732421875</c:v>
                </c:pt>
                <c:pt idx="1278">
                  <c:v>-137.48583984375</c:v>
                </c:pt>
                <c:pt idx="1279">
                  <c:v>-131.7998046875</c:v>
                </c:pt>
                <c:pt idx="1280">
                  <c:v>-127.3427734375</c:v>
                </c:pt>
                <c:pt idx="1281">
                  <c:v>29.4857130050659</c:v>
                </c:pt>
                <c:pt idx="1282">
                  <c:v>26.6571445465088</c:v>
                </c:pt>
                <c:pt idx="1283">
                  <c:v>36.142860412597699</c:v>
                </c:pt>
                <c:pt idx="1284">
                  <c:v>38.457138061523402</c:v>
                </c:pt>
                <c:pt idx="1285">
                  <c:v>38.2857151031494</c:v>
                </c:pt>
                <c:pt idx="1286">
                  <c:v>28.857142925262501</c:v>
                </c:pt>
                <c:pt idx="1287">
                  <c:v>22.342849731445298</c:v>
                </c:pt>
                <c:pt idx="1288">
                  <c:v>18.7428588867188</c:v>
                </c:pt>
                <c:pt idx="1289">
                  <c:v>15.4571418762207</c:v>
                </c:pt>
                <c:pt idx="1290">
                  <c:v>6.4285736083984402</c:v>
                </c:pt>
                <c:pt idx="1291">
                  <c:v>7.6285705566406197</c:v>
                </c:pt>
                <c:pt idx="1292">
                  <c:v>13.485713958740201</c:v>
                </c:pt>
                <c:pt idx="1293">
                  <c:v>17.342857360839801</c:v>
                </c:pt>
                <c:pt idx="1294">
                  <c:v>15.91428565979</c:v>
                </c:pt>
                <c:pt idx="1295">
                  <c:v>13.7428588867187</c:v>
                </c:pt>
                <c:pt idx="1296">
                  <c:v>9.1428527832031197</c:v>
                </c:pt>
                <c:pt idx="1297">
                  <c:v>4.6857147216796902</c:v>
                </c:pt>
                <c:pt idx="1298">
                  <c:v>0.885711669921875</c:v>
                </c:pt>
                <c:pt idx="1299">
                  <c:v>-1.65716552734375</c:v>
                </c:pt>
                <c:pt idx="1300">
                  <c:v>-4.0857238769531197</c:v>
                </c:pt>
                <c:pt idx="1301">
                  <c:v>-3.028564453125</c:v>
                </c:pt>
                <c:pt idx="1302">
                  <c:v>-5.7142734527587898E-2</c:v>
                </c:pt>
                <c:pt idx="1303">
                  <c:v>10.285713195800801</c:v>
                </c:pt>
                <c:pt idx="1304">
                  <c:v>9.2857666015625</c:v>
                </c:pt>
                <c:pt idx="1305">
                  <c:v>15.1429443359375</c:v>
                </c:pt>
                <c:pt idx="1306">
                  <c:v>11.5714111328125</c:v>
                </c:pt>
                <c:pt idx="1307">
                  <c:v>11.857177734375</c:v>
                </c:pt>
                <c:pt idx="1308">
                  <c:v>9.65716552734375</c:v>
                </c:pt>
                <c:pt idx="1309">
                  <c:v>8.17144775390625</c:v>
                </c:pt>
                <c:pt idx="1310">
                  <c:v>5.4571533203125</c:v>
                </c:pt>
                <c:pt idx="1311">
                  <c:v>5.17144775390625</c:v>
                </c:pt>
                <c:pt idx="1312">
                  <c:v>-2.5142822265625</c:v>
                </c:pt>
                <c:pt idx="1313">
                  <c:v>2.9428405761718701</c:v>
                </c:pt>
                <c:pt idx="1314">
                  <c:v>5.5428619384765598</c:v>
                </c:pt>
                <c:pt idx="1315">
                  <c:v>8.9142837524414098</c:v>
                </c:pt>
                <c:pt idx="1316">
                  <c:v>8.0285701751709002</c:v>
                </c:pt>
                <c:pt idx="1317">
                  <c:v>25.28564453125</c:v>
                </c:pt>
                <c:pt idx="1318">
                  <c:v>26.5714111328125</c:v>
                </c:pt>
                <c:pt idx="1319">
                  <c:v>28.2000732421875</c:v>
                </c:pt>
                <c:pt idx="1320">
                  <c:v>21.2857666015625</c:v>
                </c:pt>
                <c:pt idx="1321">
                  <c:v>21.2000732421875</c:v>
                </c:pt>
                <c:pt idx="1322">
                  <c:v>23.5999755859375</c:v>
                </c:pt>
                <c:pt idx="1323">
                  <c:v>21.4571533203125</c:v>
                </c:pt>
                <c:pt idx="1324">
                  <c:v>3.6285705566406201</c:v>
                </c:pt>
                <c:pt idx="1325">
                  <c:v>8.4285583496093697</c:v>
                </c:pt>
                <c:pt idx="1326">
                  <c:v>7.31427001953125</c:v>
                </c:pt>
                <c:pt idx="1327">
                  <c:v>15.7714538574219</c:v>
                </c:pt>
                <c:pt idx="1328">
                  <c:v>17.3142700195313</c:v>
                </c:pt>
                <c:pt idx="1329">
                  <c:v>18.5714111328125</c:v>
                </c:pt>
                <c:pt idx="1330">
                  <c:v>24.2571411132813</c:v>
                </c:pt>
                <c:pt idx="1331">
                  <c:v>23.3428649902344</c:v>
                </c:pt>
                <c:pt idx="1332">
                  <c:v>30.6000061035156</c:v>
                </c:pt>
                <c:pt idx="1333">
                  <c:v>33.7428588867188</c:v>
                </c:pt>
                <c:pt idx="1334">
                  <c:v>29.285720825195298</c:v>
                </c:pt>
                <c:pt idx="1335">
                  <c:v>30.7428588867188</c:v>
                </c:pt>
                <c:pt idx="1336">
                  <c:v>31.4857177734375</c:v>
                </c:pt>
                <c:pt idx="1337">
                  <c:v>26.7428588867188</c:v>
                </c:pt>
                <c:pt idx="1338">
                  <c:v>34.5428466796875</c:v>
                </c:pt>
                <c:pt idx="1339">
                  <c:v>25.05712890625</c:v>
                </c:pt>
                <c:pt idx="1340">
                  <c:v>21.7428588867188</c:v>
                </c:pt>
                <c:pt idx="1341">
                  <c:v>29.5428771972656</c:v>
                </c:pt>
                <c:pt idx="1342">
                  <c:v>28.5428466796875</c:v>
                </c:pt>
                <c:pt idx="1343">
                  <c:v>23.4285583496094</c:v>
                </c:pt>
                <c:pt idx="1344">
                  <c:v>23.314285278320298</c:v>
                </c:pt>
                <c:pt idx="1345">
                  <c:v>23.828567504882798</c:v>
                </c:pt>
                <c:pt idx="1346">
                  <c:v>29.199996948242202</c:v>
                </c:pt>
                <c:pt idx="1347">
                  <c:v>33.285720825195298</c:v>
                </c:pt>
                <c:pt idx="1348">
                  <c:v>23.599990844726602</c:v>
                </c:pt>
                <c:pt idx="1349">
                  <c:v>26.542861938476602</c:v>
                </c:pt>
                <c:pt idx="1350">
                  <c:v>28.742855072021499</c:v>
                </c:pt>
                <c:pt idx="1351">
                  <c:v>27.2571411132813</c:v>
                </c:pt>
                <c:pt idx="1352">
                  <c:v>21.4857177734375</c:v>
                </c:pt>
                <c:pt idx="1353">
                  <c:v>16.1428527832031</c:v>
                </c:pt>
                <c:pt idx="1354">
                  <c:v>12.8000030517578</c:v>
                </c:pt>
                <c:pt idx="1355">
                  <c:v>8.8571472167968697</c:v>
                </c:pt>
                <c:pt idx="1356">
                  <c:v>2.3714294433593701</c:v>
                </c:pt>
                <c:pt idx="1357">
                  <c:v>-1.8571472167968699</c:v>
                </c:pt>
                <c:pt idx="1358">
                  <c:v>0.28570556640625</c:v>
                </c:pt>
                <c:pt idx="1359">
                  <c:v>3.05712890625</c:v>
                </c:pt>
                <c:pt idx="1360">
                  <c:v>5.1428527832031197</c:v>
                </c:pt>
                <c:pt idx="1361">
                  <c:v>11.5714263916016</c:v>
                </c:pt>
                <c:pt idx="1362">
                  <c:v>11.2571411132812</c:v>
                </c:pt>
                <c:pt idx="1363">
                  <c:v>13.1714172363281</c:v>
                </c:pt>
                <c:pt idx="1364">
                  <c:v>8.9428405761718697</c:v>
                </c:pt>
                <c:pt idx="1365">
                  <c:v>11.6856994628906</c:v>
                </c:pt>
                <c:pt idx="1366">
                  <c:v>5.0571594238281197</c:v>
                </c:pt>
                <c:pt idx="1367">
                  <c:v>3.85711669921875</c:v>
                </c:pt>
                <c:pt idx="1368">
                  <c:v>7.3999938964843697</c:v>
                </c:pt>
                <c:pt idx="1369">
                  <c:v>11.2285614013672</c:v>
                </c:pt>
                <c:pt idx="1370">
                  <c:v>6.4285736083984402</c:v>
                </c:pt>
                <c:pt idx="1371">
                  <c:v>14.2571411132812</c:v>
                </c:pt>
                <c:pt idx="1372">
                  <c:v>23.7714233398438</c:v>
                </c:pt>
                <c:pt idx="1373">
                  <c:v>25.7142639160156</c:v>
                </c:pt>
                <c:pt idx="1374">
                  <c:v>29.028564453125</c:v>
                </c:pt>
                <c:pt idx="1375">
                  <c:v>25.2285766601563</c:v>
                </c:pt>
                <c:pt idx="1376">
                  <c:v>28.2000122070313</c:v>
                </c:pt>
                <c:pt idx="1377">
                  <c:v>32.2857055664063</c:v>
                </c:pt>
                <c:pt idx="1378">
                  <c:v>28.0285949707031</c:v>
                </c:pt>
                <c:pt idx="1379">
                  <c:v>16.7714538574219</c:v>
                </c:pt>
                <c:pt idx="1380">
                  <c:v>17.05712890625</c:v>
                </c:pt>
                <c:pt idx="1381">
                  <c:v>24.1142883300781</c:v>
                </c:pt>
                <c:pt idx="1382">
                  <c:v>18.7999877929688</c:v>
                </c:pt>
                <c:pt idx="1383">
                  <c:v>19</c:v>
                </c:pt>
                <c:pt idx="1384">
                  <c:v>19.028564453125</c:v>
                </c:pt>
                <c:pt idx="1385">
                  <c:v>23.9142761230469</c:v>
                </c:pt>
                <c:pt idx="1386">
                  <c:v>26.4857177734375</c:v>
                </c:pt>
                <c:pt idx="1387">
                  <c:v>33.7428588867188</c:v>
                </c:pt>
                <c:pt idx="1388">
                  <c:v>24.2571411132813</c:v>
                </c:pt>
                <c:pt idx="1389">
                  <c:v>23.5428466796875</c:v>
                </c:pt>
                <c:pt idx="1390">
                  <c:v>24.7142944335938</c:v>
                </c:pt>
                <c:pt idx="1391">
                  <c:v>28.1714477539063</c:v>
                </c:pt>
                <c:pt idx="1392">
                  <c:v>31.5142822265625</c:v>
                </c:pt>
                <c:pt idx="1393">
                  <c:v>30.8571472167969</c:v>
                </c:pt>
                <c:pt idx="1394">
                  <c:v>31.2000122070313</c:v>
                </c:pt>
                <c:pt idx="1395">
                  <c:v>35.399993896484403</c:v>
                </c:pt>
                <c:pt idx="1396">
                  <c:v>36.7999877929688</c:v>
                </c:pt>
                <c:pt idx="1397">
                  <c:v>38.7714233398438</c:v>
                </c:pt>
                <c:pt idx="1398">
                  <c:v>31.3714294433594</c:v>
                </c:pt>
                <c:pt idx="1399">
                  <c:v>30.0571594238281</c:v>
                </c:pt>
                <c:pt idx="1400">
                  <c:v>26.2571411132813</c:v>
                </c:pt>
                <c:pt idx="1401">
                  <c:v>26.4571228027344</c:v>
                </c:pt>
                <c:pt idx="1402">
                  <c:v>26.2285766601563</c:v>
                </c:pt>
                <c:pt idx="1403">
                  <c:v>29.5143127441406</c:v>
                </c:pt>
                <c:pt idx="1404">
                  <c:v>26.1714477539063</c:v>
                </c:pt>
                <c:pt idx="1405">
                  <c:v>31.828575134277301</c:v>
                </c:pt>
                <c:pt idx="1406">
                  <c:v>34.028568267822301</c:v>
                </c:pt>
                <c:pt idx="1407">
                  <c:v>36.942859649658203</c:v>
                </c:pt>
                <c:pt idx="1408">
                  <c:v>27.285713195800799</c:v>
                </c:pt>
                <c:pt idx="1409">
                  <c:v>20.2571411132813</c:v>
                </c:pt>
                <c:pt idx="1410">
                  <c:v>21.857131958007798</c:v>
                </c:pt>
                <c:pt idx="1411">
                  <c:v>28.599998474121101</c:v>
                </c:pt>
                <c:pt idx="1412">
                  <c:v>-837.22900390625</c:v>
                </c:pt>
                <c:pt idx="1413">
                  <c:v>-838.771484375</c:v>
                </c:pt>
                <c:pt idx="1414">
                  <c:v>-834.3427734375</c:v>
                </c:pt>
                <c:pt idx="1415">
                  <c:v>-829.28564453125</c:v>
                </c:pt>
                <c:pt idx="1416">
                  <c:v>-824.54296875</c:v>
                </c:pt>
                <c:pt idx="1417">
                  <c:v>-827.37158203125</c:v>
                </c:pt>
                <c:pt idx="1418">
                  <c:v>-835.2861328125</c:v>
                </c:pt>
                <c:pt idx="1419">
                  <c:v>24.142856597900401</c:v>
                </c:pt>
                <c:pt idx="1420">
                  <c:v>17.2571411132813</c:v>
                </c:pt>
                <c:pt idx="1421">
                  <c:v>17.028579711914102</c:v>
                </c:pt>
                <c:pt idx="1422">
                  <c:v>14.0857086181641</c:v>
                </c:pt>
                <c:pt idx="1423">
                  <c:v>17.4857177734375</c:v>
                </c:pt>
                <c:pt idx="1424">
                  <c:v>20.085693359375</c:v>
                </c:pt>
                <c:pt idx="1425">
                  <c:v>24.571426391601602</c:v>
                </c:pt>
                <c:pt idx="1426">
                  <c:v>24.7714233398438</c:v>
                </c:pt>
                <c:pt idx="1427">
                  <c:v>29.8857116699219</c:v>
                </c:pt>
                <c:pt idx="1428">
                  <c:v>26.9428405761719</c:v>
                </c:pt>
                <c:pt idx="1429">
                  <c:v>29.1142578125</c:v>
                </c:pt>
                <c:pt idx="1430">
                  <c:v>25.3143005371094</c:v>
                </c:pt>
                <c:pt idx="1431">
                  <c:v>26.3999938964844</c:v>
                </c:pt>
                <c:pt idx="1432">
                  <c:v>21.114285469055201</c:v>
                </c:pt>
                <c:pt idx="1433">
                  <c:v>23.7714233398438</c:v>
                </c:pt>
                <c:pt idx="1434">
                  <c:v>17.6285705566406</c:v>
                </c:pt>
                <c:pt idx="1435">
                  <c:v>18.7428588867188</c:v>
                </c:pt>
                <c:pt idx="1436">
                  <c:v>19.5428466796875</c:v>
                </c:pt>
                <c:pt idx="1437">
                  <c:v>18.2285766601563</c:v>
                </c:pt>
                <c:pt idx="1438">
                  <c:v>12.4285736083984</c:v>
                </c:pt>
                <c:pt idx="1439">
                  <c:v>13.5428619384766</c:v>
                </c:pt>
                <c:pt idx="1440">
                  <c:v>14.4857177734375</c:v>
                </c:pt>
                <c:pt idx="1441">
                  <c:v>17.428573608398398</c:v>
                </c:pt>
                <c:pt idx="1442">
                  <c:v>20.4857177734375</c:v>
                </c:pt>
                <c:pt idx="1443">
                  <c:v>19.000015258789102</c:v>
                </c:pt>
                <c:pt idx="1444">
                  <c:v>17.3428649902344</c:v>
                </c:pt>
                <c:pt idx="1445">
                  <c:v>28.342849731445298</c:v>
                </c:pt>
                <c:pt idx="1446">
                  <c:v>29.028564453125</c:v>
                </c:pt>
                <c:pt idx="1447">
                  <c:v>34.085723876953097</c:v>
                </c:pt>
                <c:pt idx="1448">
                  <c:v>31.5428466796875</c:v>
                </c:pt>
                <c:pt idx="1449">
                  <c:v>24.7714233398438</c:v>
                </c:pt>
                <c:pt idx="1450">
                  <c:v>22.2857055664063</c:v>
                </c:pt>
                <c:pt idx="1451">
                  <c:v>24</c:v>
                </c:pt>
                <c:pt idx="1452">
                  <c:v>11.7999877929687</c:v>
                </c:pt>
                <c:pt idx="1453">
                  <c:v>13.2285766601562</c:v>
                </c:pt>
                <c:pt idx="1454">
                  <c:v>7.3999938964843697</c:v>
                </c:pt>
                <c:pt idx="1455">
                  <c:v>7.1428527832031197</c:v>
                </c:pt>
                <c:pt idx="1456">
                  <c:v>5.82855224609375</c:v>
                </c:pt>
                <c:pt idx="1457">
                  <c:v>21.6285705566406</c:v>
                </c:pt>
                <c:pt idx="1458">
                  <c:v>19.2285766601563</c:v>
                </c:pt>
                <c:pt idx="1459">
                  <c:v>26.2000122070313</c:v>
                </c:pt>
                <c:pt idx="1460">
                  <c:v>27.5428466796875</c:v>
                </c:pt>
                <c:pt idx="1461">
                  <c:v>34.7428588867188</c:v>
                </c:pt>
                <c:pt idx="1462">
                  <c:v>37.5428466796875</c:v>
                </c:pt>
                <c:pt idx="1463">
                  <c:v>47.5142822265625</c:v>
                </c:pt>
                <c:pt idx="1464">
                  <c:v>40.000015258789098</c:v>
                </c:pt>
                <c:pt idx="1465">
                  <c:v>42.7999877929688</c:v>
                </c:pt>
                <c:pt idx="1466">
                  <c:v>36.114288330078097</c:v>
                </c:pt>
                <c:pt idx="1467">
                  <c:v>36.4857177734375</c:v>
                </c:pt>
                <c:pt idx="1468">
                  <c:v>28.05712890625</c:v>
                </c:pt>
                <c:pt idx="1469">
                  <c:v>31.2571411132813</c:v>
                </c:pt>
                <c:pt idx="1470">
                  <c:v>20.4857177734375</c:v>
                </c:pt>
                <c:pt idx="1471">
                  <c:v>18.6571655273438</c:v>
                </c:pt>
                <c:pt idx="1472">
                  <c:v>13.3142700195312</c:v>
                </c:pt>
                <c:pt idx="1473">
                  <c:v>19.8857116699219</c:v>
                </c:pt>
                <c:pt idx="1474">
                  <c:v>19.4000244140625</c:v>
                </c:pt>
                <c:pt idx="1475">
                  <c:v>17.6285705566406</c:v>
                </c:pt>
                <c:pt idx="1476">
                  <c:v>15.028564453125</c:v>
                </c:pt>
                <c:pt idx="1477">
                  <c:v>24.3714294433594</c:v>
                </c:pt>
                <c:pt idx="1478">
                  <c:v>21.7714233398438</c:v>
                </c:pt>
                <c:pt idx="1479">
                  <c:v>26.9142761230469</c:v>
                </c:pt>
                <c:pt idx="1480">
                  <c:v>23.542861938476602</c:v>
                </c:pt>
                <c:pt idx="1481">
                  <c:v>23.6856994628906</c:v>
                </c:pt>
                <c:pt idx="1482">
                  <c:v>30.400009155273398</c:v>
                </c:pt>
                <c:pt idx="1483">
                  <c:v>27.7428588867188</c:v>
                </c:pt>
                <c:pt idx="1484">
                  <c:v>20.9142761230469</c:v>
                </c:pt>
                <c:pt idx="1485">
                  <c:v>23.1142883300781</c:v>
                </c:pt>
                <c:pt idx="1486">
                  <c:v>20.6571350097656</c:v>
                </c:pt>
                <c:pt idx="1487">
                  <c:v>22.6856994628906</c:v>
                </c:pt>
                <c:pt idx="1488">
                  <c:v>21.2000122070313</c:v>
                </c:pt>
                <c:pt idx="1489">
                  <c:v>19.7428588867188</c:v>
                </c:pt>
                <c:pt idx="1490">
                  <c:v>20.7714233398438</c:v>
                </c:pt>
                <c:pt idx="1491">
                  <c:v>24</c:v>
                </c:pt>
                <c:pt idx="1492">
                  <c:v>20.5428466796875</c:v>
                </c:pt>
                <c:pt idx="1493">
                  <c:v>25.342849731445298</c:v>
                </c:pt>
                <c:pt idx="1494">
                  <c:v>24.3714294433594</c:v>
                </c:pt>
                <c:pt idx="1495">
                  <c:v>26.714279174804702</c:v>
                </c:pt>
                <c:pt idx="1496">
                  <c:v>27.571426391601602</c:v>
                </c:pt>
                <c:pt idx="1497">
                  <c:v>28.714279174804702</c:v>
                </c:pt>
                <c:pt idx="1498">
                  <c:v>23.8571472167969</c:v>
                </c:pt>
                <c:pt idx="1499">
                  <c:v>18.800003051757798</c:v>
                </c:pt>
                <c:pt idx="1500">
                  <c:v>13.6571350097656</c:v>
                </c:pt>
                <c:pt idx="1501">
                  <c:v>10.3999938964844</c:v>
                </c:pt>
                <c:pt idx="1502">
                  <c:v>12</c:v>
                </c:pt>
                <c:pt idx="1503">
                  <c:v>14.3714283406734</c:v>
                </c:pt>
                <c:pt idx="1504">
                  <c:v>9.74285888671875</c:v>
                </c:pt>
                <c:pt idx="1505">
                  <c:v>14.1428527832031</c:v>
                </c:pt>
                <c:pt idx="1506">
                  <c:v>15.8285675048828</c:v>
                </c:pt>
                <c:pt idx="1507">
                  <c:v>23.971420288085898</c:v>
                </c:pt>
                <c:pt idx="1508">
                  <c:v>24.542854309081999</c:v>
                </c:pt>
                <c:pt idx="1509">
                  <c:v>23.199996948242202</c:v>
                </c:pt>
                <c:pt idx="1510">
                  <c:v>18.685714721679702</c:v>
                </c:pt>
                <c:pt idx="1511">
                  <c:v>28.5142822265625</c:v>
                </c:pt>
                <c:pt idx="1512">
                  <c:v>25.599998474121101</c:v>
                </c:pt>
                <c:pt idx="1513">
                  <c:v>30.057144165039102</c:v>
                </c:pt>
                <c:pt idx="1514">
                  <c:v>19.342857360839801</c:v>
                </c:pt>
                <c:pt idx="1515">
                  <c:v>22.114280700683601</c:v>
                </c:pt>
                <c:pt idx="1516">
                  <c:v>17.314285278320298</c:v>
                </c:pt>
                <c:pt idx="1517">
                  <c:v>15.942857742309601</c:v>
                </c:pt>
                <c:pt idx="1518">
                  <c:v>7.8571472167968697</c:v>
                </c:pt>
                <c:pt idx="1519">
                  <c:v>8</c:v>
                </c:pt>
                <c:pt idx="1520">
                  <c:v>4.25714111328125</c:v>
                </c:pt>
                <c:pt idx="1521">
                  <c:v>6.20001220703125</c:v>
                </c:pt>
                <c:pt idx="1522">
                  <c:v>1.028564453125</c:v>
                </c:pt>
                <c:pt idx="1523">
                  <c:v>6.5999908447265598</c:v>
                </c:pt>
                <c:pt idx="1524">
                  <c:v>9.8571472167968697</c:v>
                </c:pt>
                <c:pt idx="1525">
                  <c:v>10.4285736083984</c:v>
                </c:pt>
                <c:pt idx="1526">
                  <c:v>13.8285675048828</c:v>
                </c:pt>
                <c:pt idx="1527">
                  <c:v>17.8571472167969</c:v>
                </c:pt>
                <c:pt idx="1528">
                  <c:v>17.371414184570298</c:v>
                </c:pt>
                <c:pt idx="1529">
                  <c:v>18.7428588867188</c:v>
                </c:pt>
                <c:pt idx="1530">
                  <c:v>14.8857116699219</c:v>
                </c:pt>
                <c:pt idx="1531">
                  <c:v>10.0571594238281</c:v>
                </c:pt>
                <c:pt idx="1532">
                  <c:v>3.028564453125</c:v>
                </c:pt>
                <c:pt idx="1533">
                  <c:v>-5.2857360839843697</c:v>
                </c:pt>
                <c:pt idx="1534">
                  <c:v>-5.05712890625</c:v>
                </c:pt>
                <c:pt idx="1535">
                  <c:v>4.3999938964843697</c:v>
                </c:pt>
                <c:pt idx="1536">
                  <c:v>6.05712890625</c:v>
                </c:pt>
                <c:pt idx="1537">
                  <c:v>7.8857116699218697</c:v>
                </c:pt>
                <c:pt idx="1538">
                  <c:v>10.5428771972656</c:v>
                </c:pt>
                <c:pt idx="1539">
                  <c:v>18.8285827636719</c:v>
                </c:pt>
                <c:pt idx="1540">
                  <c:v>19.7142944335938</c:v>
                </c:pt>
                <c:pt idx="1541">
                  <c:v>28.914291381835898</c:v>
                </c:pt>
                <c:pt idx="1542">
                  <c:v>23.085693359375</c:v>
                </c:pt>
                <c:pt idx="1543">
                  <c:v>27.142868041992202</c:v>
                </c:pt>
                <c:pt idx="1544">
                  <c:v>21.3428649902344</c:v>
                </c:pt>
                <c:pt idx="1545">
                  <c:v>26.2285766601563</c:v>
                </c:pt>
                <c:pt idx="1546">
                  <c:v>34.142852783203097</c:v>
                </c:pt>
                <c:pt idx="1547">
                  <c:v>46.5428466796875</c:v>
                </c:pt>
                <c:pt idx="1548">
                  <c:v>38.514297485351598</c:v>
                </c:pt>
                <c:pt idx="1549">
                  <c:v>40.914291381835902</c:v>
                </c:pt>
                <c:pt idx="1550">
                  <c:v>37.314285278320298</c:v>
                </c:pt>
                <c:pt idx="1551">
                  <c:v>41.885719299316399</c:v>
                </c:pt>
                <c:pt idx="1552">
                  <c:v>38.485714912414601</c:v>
                </c:pt>
                <c:pt idx="1553">
                  <c:v>32.8571424484253</c:v>
                </c:pt>
                <c:pt idx="1554">
                  <c:v>26.314286470413201</c:v>
                </c:pt>
                <c:pt idx="1555">
                  <c:v>30.400000333786</c:v>
                </c:pt>
                <c:pt idx="1556">
                  <c:v>28.114285469055201</c:v>
                </c:pt>
                <c:pt idx="1557">
                  <c:v>28.2285766601563</c:v>
                </c:pt>
                <c:pt idx="1558">
                  <c:v>31.428573608398398</c:v>
                </c:pt>
                <c:pt idx="1559">
                  <c:v>33.914291381835902</c:v>
                </c:pt>
                <c:pt idx="1560">
                  <c:v>28.4571533203125</c:v>
                </c:pt>
                <c:pt idx="1561">
                  <c:v>21.7428588867188</c:v>
                </c:pt>
                <c:pt idx="1562">
                  <c:v>23.571426391601602</c:v>
                </c:pt>
                <c:pt idx="1563">
                  <c:v>24.028564453125</c:v>
                </c:pt>
                <c:pt idx="1564">
                  <c:v>22.8571472167969</c:v>
                </c:pt>
                <c:pt idx="1565">
                  <c:v>20.7999877929688</c:v>
                </c:pt>
                <c:pt idx="1566">
                  <c:v>19.542861938476602</c:v>
                </c:pt>
                <c:pt idx="1567">
                  <c:v>22.057144165039102</c:v>
                </c:pt>
                <c:pt idx="1568">
                  <c:v>31.3142700195313</c:v>
                </c:pt>
                <c:pt idx="1569">
                  <c:v>26</c:v>
                </c:pt>
                <c:pt idx="1570">
                  <c:v>28.4857177734375</c:v>
                </c:pt>
                <c:pt idx="1571">
                  <c:v>23.4000244140625</c:v>
                </c:pt>
                <c:pt idx="1572">
                  <c:v>29.3714294433594</c:v>
                </c:pt>
                <c:pt idx="1573">
                  <c:v>30.514289855956999</c:v>
                </c:pt>
                <c:pt idx="1574">
                  <c:v>28</c:v>
                </c:pt>
                <c:pt idx="1575">
                  <c:v>27.314285278320298</c:v>
                </c:pt>
                <c:pt idx="1576">
                  <c:v>32.800003051757798</c:v>
                </c:pt>
                <c:pt idx="1577">
                  <c:v>30.7714233398438</c:v>
                </c:pt>
                <c:pt idx="1578">
                  <c:v>39.171432495117202</c:v>
                </c:pt>
                <c:pt idx="1579">
                  <c:v>32.1428833007813</c:v>
                </c:pt>
                <c:pt idx="1580">
                  <c:v>34.7714233398438</c:v>
                </c:pt>
                <c:pt idx="1581">
                  <c:v>43.171417236328097</c:v>
                </c:pt>
                <c:pt idx="1582">
                  <c:v>37.114288330078097</c:v>
                </c:pt>
                <c:pt idx="1583">
                  <c:v>28.5428466796875</c:v>
                </c:pt>
                <c:pt idx="1584">
                  <c:v>35.7428588867188</c:v>
                </c:pt>
                <c:pt idx="1585">
                  <c:v>29.3428649902344</c:v>
                </c:pt>
                <c:pt idx="1586">
                  <c:v>28.1142883300781</c:v>
                </c:pt>
                <c:pt idx="1587">
                  <c:v>22.3714294433594</c:v>
                </c:pt>
                <c:pt idx="1588">
                  <c:v>14.914306640625</c:v>
                </c:pt>
                <c:pt idx="1589">
                  <c:v>20.3999938964844</c:v>
                </c:pt>
                <c:pt idx="1590">
                  <c:v>21.9714050292969</c:v>
                </c:pt>
                <c:pt idx="1591">
                  <c:v>18.9142761230469</c:v>
                </c:pt>
                <c:pt idx="1592">
                  <c:v>23.6000061035156</c:v>
                </c:pt>
                <c:pt idx="1593">
                  <c:v>25.0571403503418</c:v>
                </c:pt>
                <c:pt idx="1594">
                  <c:v>25.5142822265625</c:v>
                </c:pt>
                <c:pt idx="1595">
                  <c:v>34.7714233398438</c:v>
                </c:pt>
                <c:pt idx="1596">
                  <c:v>31.142868041992202</c:v>
                </c:pt>
                <c:pt idx="1597">
                  <c:v>32.342864990234403</c:v>
                </c:pt>
                <c:pt idx="1598">
                  <c:v>32.085693359375</c:v>
                </c:pt>
                <c:pt idx="1599">
                  <c:v>28.6571350097656</c:v>
                </c:pt>
                <c:pt idx="1600">
                  <c:v>31.2571411132813</c:v>
                </c:pt>
                <c:pt idx="1601">
                  <c:v>30.714279174804702</c:v>
                </c:pt>
                <c:pt idx="1602">
                  <c:v>24.8857116699219</c:v>
                </c:pt>
                <c:pt idx="1603">
                  <c:v>27.6571350097656</c:v>
                </c:pt>
                <c:pt idx="1604">
                  <c:v>23.571426391601602</c:v>
                </c:pt>
                <c:pt idx="1605">
                  <c:v>20.1142883300781</c:v>
                </c:pt>
                <c:pt idx="1606">
                  <c:v>39.3428955078125</c:v>
                </c:pt>
                <c:pt idx="1607">
                  <c:v>31.1428833007813</c:v>
                </c:pt>
                <c:pt idx="1608">
                  <c:v>36.05712890625</c:v>
                </c:pt>
                <c:pt idx="1609">
                  <c:v>31.94287109375</c:v>
                </c:pt>
                <c:pt idx="1610">
                  <c:v>36.5714111328125</c:v>
                </c:pt>
                <c:pt idx="1611">
                  <c:v>36.2857055664063</c:v>
                </c:pt>
                <c:pt idx="1612">
                  <c:v>37</c:v>
                </c:pt>
                <c:pt idx="1613">
                  <c:v>18.3999938964844</c:v>
                </c:pt>
                <c:pt idx="1614">
                  <c:v>30.4285888671875</c:v>
                </c:pt>
                <c:pt idx="1615">
                  <c:v>23.942855834960898</c:v>
                </c:pt>
                <c:pt idx="1616">
                  <c:v>27.028564453125</c:v>
                </c:pt>
                <c:pt idx="1617">
                  <c:v>21.914306640625</c:v>
                </c:pt>
                <c:pt idx="1618">
                  <c:v>25.657150268554702</c:v>
                </c:pt>
                <c:pt idx="1619">
                  <c:v>23.2857055664063</c:v>
                </c:pt>
                <c:pt idx="1620">
                  <c:v>31.1714172363281</c:v>
                </c:pt>
                <c:pt idx="1621">
                  <c:v>29.685714721679702</c:v>
                </c:pt>
                <c:pt idx="1622">
                  <c:v>26.2000122070313</c:v>
                </c:pt>
                <c:pt idx="1623">
                  <c:v>21.8857116699219</c:v>
                </c:pt>
                <c:pt idx="1624">
                  <c:v>20.028579711914102</c:v>
                </c:pt>
                <c:pt idx="1625">
                  <c:v>20.457138061523398</c:v>
                </c:pt>
                <c:pt idx="1626">
                  <c:v>23.057144165039102</c:v>
                </c:pt>
                <c:pt idx="1627">
                  <c:v>16.657150268554702</c:v>
                </c:pt>
                <c:pt idx="1628">
                  <c:v>8</c:v>
                </c:pt>
                <c:pt idx="1629">
                  <c:v>14.2000122070312</c:v>
                </c:pt>
                <c:pt idx="1630">
                  <c:v>28.6571350097656</c:v>
                </c:pt>
                <c:pt idx="1631">
                  <c:v>27.457138061523398</c:v>
                </c:pt>
                <c:pt idx="1632">
                  <c:v>21.857131958007798</c:v>
                </c:pt>
                <c:pt idx="1633">
                  <c:v>29.542854309081999</c:v>
                </c:pt>
                <c:pt idx="1634">
                  <c:v>27.714286804199201</c:v>
                </c:pt>
                <c:pt idx="1635">
                  <c:v>33.314285278320298</c:v>
                </c:pt>
                <c:pt idx="1636">
                  <c:v>28.571434020996101</c:v>
                </c:pt>
                <c:pt idx="1637">
                  <c:v>22.085716247558601</c:v>
                </c:pt>
                <c:pt idx="1638">
                  <c:v>23.685714721679702</c:v>
                </c:pt>
                <c:pt idx="1639">
                  <c:v>33.485710144042997</c:v>
                </c:pt>
                <c:pt idx="1640">
                  <c:v>23.971420288085898</c:v>
                </c:pt>
                <c:pt idx="1641">
                  <c:v>26.714286804199201</c:v>
                </c:pt>
                <c:pt idx="1642">
                  <c:v>27.05712890625</c:v>
                </c:pt>
                <c:pt idx="1643">
                  <c:v>29.457138061523398</c:v>
                </c:pt>
                <c:pt idx="1644">
                  <c:v>29.8571472167969</c:v>
                </c:pt>
                <c:pt idx="1645">
                  <c:v>28.1428527832031</c:v>
                </c:pt>
                <c:pt idx="1646">
                  <c:v>19.914291381835898</c:v>
                </c:pt>
                <c:pt idx="1647">
                  <c:v>22.885726928710898</c:v>
                </c:pt>
                <c:pt idx="1648">
                  <c:v>19.428573608398398</c:v>
                </c:pt>
                <c:pt idx="1649">
                  <c:v>18.2857055664063</c:v>
                </c:pt>
                <c:pt idx="1650">
                  <c:v>17</c:v>
                </c:pt>
                <c:pt idx="1651">
                  <c:v>11.028564453125</c:v>
                </c:pt>
                <c:pt idx="1652">
                  <c:v>6.8857269287109402</c:v>
                </c:pt>
                <c:pt idx="1653">
                  <c:v>15.0571441650391</c:v>
                </c:pt>
                <c:pt idx="1654">
                  <c:v>14.6571350097656</c:v>
                </c:pt>
                <c:pt idx="1655">
                  <c:v>14.5428466796875</c:v>
                </c:pt>
                <c:pt idx="1656">
                  <c:v>14.3428497314453</c:v>
                </c:pt>
                <c:pt idx="1657">
                  <c:v>13.9142913818359</c:v>
                </c:pt>
                <c:pt idx="1658">
                  <c:v>17.685714721679702</c:v>
                </c:pt>
                <c:pt idx="1659">
                  <c:v>24.8857116699219</c:v>
                </c:pt>
                <c:pt idx="1660">
                  <c:v>17.6571350097656</c:v>
                </c:pt>
                <c:pt idx="1661">
                  <c:v>14.6856994628906</c:v>
                </c:pt>
                <c:pt idx="1662">
                  <c:v>17.7999877929688</c:v>
                </c:pt>
                <c:pt idx="1663">
                  <c:v>21.3142700195313</c:v>
                </c:pt>
                <c:pt idx="1664">
                  <c:v>26.8571472167969</c:v>
                </c:pt>
                <c:pt idx="1665">
                  <c:v>28.057144165039102</c:v>
                </c:pt>
                <c:pt idx="1666">
                  <c:v>22.5428466796875</c:v>
                </c:pt>
                <c:pt idx="1667">
                  <c:v>27.8857116699219</c:v>
                </c:pt>
                <c:pt idx="1668">
                  <c:v>28.028564453125</c:v>
                </c:pt>
                <c:pt idx="1669">
                  <c:v>32.4571533203125</c:v>
                </c:pt>
                <c:pt idx="1670">
                  <c:v>19.8857116699219</c:v>
                </c:pt>
                <c:pt idx="1671">
                  <c:v>14.4857025146484</c:v>
                </c:pt>
                <c:pt idx="1672">
                  <c:v>13.3428649902344</c:v>
                </c:pt>
                <c:pt idx="1673">
                  <c:v>20</c:v>
                </c:pt>
                <c:pt idx="1674">
                  <c:v>10.1714324951172</c:v>
                </c:pt>
                <c:pt idx="1675">
                  <c:v>13.3714294433594</c:v>
                </c:pt>
                <c:pt idx="1676">
                  <c:v>15.714286804199199</c:v>
                </c:pt>
                <c:pt idx="1677">
                  <c:v>30.800003051757798</c:v>
                </c:pt>
                <c:pt idx="1678">
                  <c:v>28.3999938964844</c:v>
                </c:pt>
                <c:pt idx="1679">
                  <c:v>31.085708618164102</c:v>
                </c:pt>
                <c:pt idx="1680">
                  <c:v>30.028569698333701</c:v>
                </c:pt>
                <c:pt idx="1681">
                  <c:v>36.885713577270501</c:v>
                </c:pt>
                <c:pt idx="1682">
                  <c:v>36.799999237060497</c:v>
                </c:pt>
                <c:pt idx="1683">
                  <c:v>31.514297485351602</c:v>
                </c:pt>
                <c:pt idx="1684">
                  <c:v>21.7428588867188</c:v>
                </c:pt>
                <c:pt idx="1685">
                  <c:v>23.2571411132813</c:v>
                </c:pt>
                <c:pt idx="1686">
                  <c:v>24.7142944335938</c:v>
                </c:pt>
                <c:pt idx="1687">
                  <c:v>25.4571228027344</c:v>
                </c:pt>
                <c:pt idx="1688">
                  <c:v>24.2857055664063</c:v>
                </c:pt>
                <c:pt idx="1689">
                  <c:v>21.028564453125</c:v>
                </c:pt>
                <c:pt idx="1690">
                  <c:v>16.6285705566406</c:v>
                </c:pt>
                <c:pt idx="1691">
                  <c:v>23.1142883300781</c:v>
                </c:pt>
                <c:pt idx="1692">
                  <c:v>24.7142944335938</c:v>
                </c:pt>
                <c:pt idx="1693">
                  <c:v>19.5428581237793</c:v>
                </c:pt>
                <c:pt idx="1694">
                  <c:v>14.799999237060501</c:v>
                </c:pt>
                <c:pt idx="1695">
                  <c:v>14.4000091552734</c:v>
                </c:pt>
                <c:pt idx="1696">
                  <c:v>10.9142761230469</c:v>
                </c:pt>
                <c:pt idx="1697">
                  <c:v>17.9142761230469</c:v>
                </c:pt>
                <c:pt idx="1698">
                  <c:v>18.8857116699219</c:v>
                </c:pt>
                <c:pt idx="1699">
                  <c:v>16.7428588867188</c:v>
                </c:pt>
                <c:pt idx="1700">
                  <c:v>9.74285888671875</c:v>
                </c:pt>
                <c:pt idx="1701">
                  <c:v>11.6571350097656</c:v>
                </c:pt>
                <c:pt idx="1702">
                  <c:v>15.028564453125</c:v>
                </c:pt>
                <c:pt idx="1703">
                  <c:v>19.457145690918001</c:v>
                </c:pt>
                <c:pt idx="1704">
                  <c:v>13.6856994628906</c:v>
                </c:pt>
                <c:pt idx="1705">
                  <c:v>7.6571350097656197</c:v>
                </c:pt>
                <c:pt idx="1706">
                  <c:v>13</c:v>
                </c:pt>
                <c:pt idx="1707">
                  <c:v>22.685714721679702</c:v>
                </c:pt>
                <c:pt idx="1708">
                  <c:v>26.828567504882798</c:v>
                </c:pt>
                <c:pt idx="1709">
                  <c:v>24.685714721679702</c:v>
                </c:pt>
                <c:pt idx="1710">
                  <c:v>23.914291381835898</c:v>
                </c:pt>
                <c:pt idx="1711">
                  <c:v>25.171432495117202</c:v>
                </c:pt>
                <c:pt idx="1712">
                  <c:v>27.4857177734375</c:v>
                </c:pt>
                <c:pt idx="1713">
                  <c:v>29.285720825195298</c:v>
                </c:pt>
                <c:pt idx="1714">
                  <c:v>27.2571411132813</c:v>
                </c:pt>
                <c:pt idx="1715">
                  <c:v>30.914306640625</c:v>
                </c:pt>
                <c:pt idx="1716">
                  <c:v>31.2571411132813</c:v>
                </c:pt>
                <c:pt idx="1717">
                  <c:v>32.028594970703097</c:v>
                </c:pt>
                <c:pt idx="1718">
                  <c:v>31.2285766601563</c:v>
                </c:pt>
                <c:pt idx="1719">
                  <c:v>39.228546142578097</c:v>
                </c:pt>
                <c:pt idx="1720">
                  <c:v>35.885711669921903</c:v>
                </c:pt>
                <c:pt idx="1721">
                  <c:v>35.94287109375</c:v>
                </c:pt>
                <c:pt idx="1722">
                  <c:v>28.028564453125</c:v>
                </c:pt>
                <c:pt idx="1723">
                  <c:v>33.05712890625</c:v>
                </c:pt>
                <c:pt idx="1724">
                  <c:v>36.2000122070313</c:v>
                </c:pt>
                <c:pt idx="1725">
                  <c:v>35.600006103515597</c:v>
                </c:pt>
                <c:pt idx="1726">
                  <c:v>23.4285888671875</c:v>
                </c:pt>
                <c:pt idx="1727">
                  <c:v>21.2571411132813</c:v>
                </c:pt>
                <c:pt idx="1728">
                  <c:v>25.1143188476563</c:v>
                </c:pt>
                <c:pt idx="1729">
                  <c:v>26.0857238769531</c:v>
                </c:pt>
                <c:pt idx="1730">
                  <c:v>11.8285522460937</c:v>
                </c:pt>
                <c:pt idx="1731">
                  <c:v>11.6285705566406</c:v>
                </c:pt>
                <c:pt idx="1732">
                  <c:v>18.8000183105469</c:v>
                </c:pt>
                <c:pt idx="1733">
                  <c:v>19.1999816894531</c:v>
                </c:pt>
                <c:pt idx="1734">
                  <c:v>20.7714233398438</c:v>
                </c:pt>
                <c:pt idx="1735">
                  <c:v>25.7142944335938</c:v>
                </c:pt>
                <c:pt idx="1736">
                  <c:v>24.457138061523398</c:v>
                </c:pt>
                <c:pt idx="1737">
                  <c:v>28.457138061523398</c:v>
                </c:pt>
                <c:pt idx="1738">
                  <c:v>20.057144165039102</c:v>
                </c:pt>
                <c:pt idx="1739">
                  <c:v>16.2571411132813</c:v>
                </c:pt>
                <c:pt idx="1740">
                  <c:v>15.8285675048828</c:v>
                </c:pt>
                <c:pt idx="1741">
                  <c:v>16.142868041992202</c:v>
                </c:pt>
                <c:pt idx="1742">
                  <c:v>9.1999816894531197</c:v>
                </c:pt>
                <c:pt idx="1743">
                  <c:v>12.5999908447266</c:v>
                </c:pt>
                <c:pt idx="1744">
                  <c:v>16.7142944335938</c:v>
                </c:pt>
                <c:pt idx="1745">
                  <c:v>33.628562927246101</c:v>
                </c:pt>
                <c:pt idx="1746">
                  <c:v>35.257148742675803</c:v>
                </c:pt>
                <c:pt idx="1747">
                  <c:v>34.314285278320298</c:v>
                </c:pt>
                <c:pt idx="1748">
                  <c:v>37.199996948242202</c:v>
                </c:pt>
                <c:pt idx="1749">
                  <c:v>38.371429443359403</c:v>
                </c:pt>
                <c:pt idx="1750">
                  <c:v>38</c:v>
                </c:pt>
                <c:pt idx="1751">
                  <c:v>43.5142822265625</c:v>
                </c:pt>
                <c:pt idx="1752">
                  <c:v>39.4571533203125</c:v>
                </c:pt>
                <c:pt idx="1753">
                  <c:v>37.028564453125</c:v>
                </c:pt>
                <c:pt idx="1754">
                  <c:v>46.914276123046903</c:v>
                </c:pt>
                <c:pt idx="1755">
                  <c:v>50.057144165039098</c:v>
                </c:pt>
                <c:pt idx="1756">
                  <c:v>48.428573608398402</c:v>
                </c:pt>
                <c:pt idx="1757">
                  <c:v>44.399993896484403</c:v>
                </c:pt>
                <c:pt idx="1758">
                  <c:v>37.857147216796903</c:v>
                </c:pt>
                <c:pt idx="1759">
                  <c:v>29.7428588867188</c:v>
                </c:pt>
                <c:pt idx="1760">
                  <c:v>30.4285583496094</c:v>
                </c:pt>
                <c:pt idx="1761">
                  <c:v>29.3428649902344</c:v>
                </c:pt>
                <c:pt idx="1762">
                  <c:v>28.7142639160156</c:v>
                </c:pt>
                <c:pt idx="1763">
                  <c:v>35.342857360839801</c:v>
                </c:pt>
                <c:pt idx="1764">
                  <c:v>34.057142972946203</c:v>
                </c:pt>
                <c:pt idx="1765">
                  <c:v>33.971435546875</c:v>
                </c:pt>
                <c:pt idx="1766">
                  <c:v>32.714286804199197</c:v>
                </c:pt>
                <c:pt idx="1767">
                  <c:v>37.5142822265625</c:v>
                </c:pt>
                <c:pt idx="1768">
                  <c:v>26.8571424484253</c:v>
                </c:pt>
                <c:pt idx="1769">
                  <c:v>27.371414184570298</c:v>
                </c:pt>
                <c:pt idx="1770">
                  <c:v>22.6285705566406</c:v>
                </c:pt>
                <c:pt idx="1771">
                  <c:v>36.885711669921903</c:v>
                </c:pt>
                <c:pt idx="1772">
                  <c:v>48</c:v>
                </c:pt>
                <c:pt idx="1773">
                  <c:v>46.428558349609403</c:v>
                </c:pt>
                <c:pt idx="1774">
                  <c:v>42.828567504882798</c:v>
                </c:pt>
                <c:pt idx="1775">
                  <c:v>59.142860412597699</c:v>
                </c:pt>
                <c:pt idx="1776">
                  <c:v>50.400009155273402</c:v>
                </c:pt>
                <c:pt idx="1777">
                  <c:v>53.857131958007798</c:v>
                </c:pt>
                <c:pt idx="1778">
                  <c:v>43.5428466796875</c:v>
                </c:pt>
                <c:pt idx="1779">
                  <c:v>36.114288330078097</c:v>
                </c:pt>
                <c:pt idx="1780">
                  <c:v>38</c:v>
                </c:pt>
                <c:pt idx="1781">
                  <c:v>34.2857055664063</c:v>
                </c:pt>
                <c:pt idx="1782">
                  <c:v>25.3714294433594</c:v>
                </c:pt>
                <c:pt idx="1783">
                  <c:v>26.3999938964844</c:v>
                </c:pt>
                <c:pt idx="1784">
                  <c:v>19.2285766601563</c:v>
                </c:pt>
                <c:pt idx="1785">
                  <c:v>19.4285583496094</c:v>
                </c:pt>
                <c:pt idx="1786">
                  <c:v>24.1714172363281</c:v>
                </c:pt>
                <c:pt idx="1787">
                  <c:v>28.457145690918001</c:v>
                </c:pt>
                <c:pt idx="1788">
                  <c:v>30.0857238769531</c:v>
                </c:pt>
                <c:pt idx="1789">
                  <c:v>31.342849731445298</c:v>
                </c:pt>
                <c:pt idx="1790">
                  <c:v>34.971420288085902</c:v>
                </c:pt>
                <c:pt idx="1791">
                  <c:v>39.171432495117202</c:v>
                </c:pt>
                <c:pt idx="1792">
                  <c:v>40.857147216796903</c:v>
                </c:pt>
                <c:pt idx="1793">
                  <c:v>33.228591918945298</c:v>
                </c:pt>
                <c:pt idx="1794">
                  <c:v>32.085723876953097</c:v>
                </c:pt>
                <c:pt idx="1795">
                  <c:v>39.1142578125</c:v>
                </c:pt>
                <c:pt idx="1796">
                  <c:v>35.7428588867188</c:v>
                </c:pt>
                <c:pt idx="1797">
                  <c:v>35.314300537109403</c:v>
                </c:pt>
                <c:pt idx="1798">
                  <c:v>34.4571533203125</c:v>
                </c:pt>
                <c:pt idx="1799">
                  <c:v>33.600006103515597</c:v>
                </c:pt>
                <c:pt idx="1800">
                  <c:v>36.885711669921903</c:v>
                </c:pt>
                <c:pt idx="1801">
                  <c:v>46.2857055664063</c:v>
                </c:pt>
                <c:pt idx="1802">
                  <c:v>44.7999877929688</c:v>
                </c:pt>
                <c:pt idx="1803">
                  <c:v>47.7142944335938</c:v>
                </c:pt>
                <c:pt idx="1804">
                  <c:v>55.628585815429702</c:v>
                </c:pt>
                <c:pt idx="1805">
                  <c:v>56.800003051757798</c:v>
                </c:pt>
                <c:pt idx="1806">
                  <c:v>57.599998474121101</c:v>
                </c:pt>
                <c:pt idx="1807">
                  <c:v>61.428573608398402</c:v>
                </c:pt>
                <c:pt idx="1808">
                  <c:v>56.885711669921903</c:v>
                </c:pt>
                <c:pt idx="1809">
                  <c:v>57.628570556640597</c:v>
                </c:pt>
                <c:pt idx="1810">
                  <c:v>58.114280700683601</c:v>
                </c:pt>
                <c:pt idx="1811">
                  <c:v>57.628570556640597</c:v>
                </c:pt>
                <c:pt idx="1812">
                  <c:v>67</c:v>
                </c:pt>
                <c:pt idx="1813">
                  <c:v>74</c:v>
                </c:pt>
                <c:pt idx="1814">
                  <c:v>67.999984741210895</c:v>
                </c:pt>
                <c:pt idx="1815">
                  <c:v>75.514297485351605</c:v>
                </c:pt>
                <c:pt idx="1816">
                  <c:v>72.942855834960895</c:v>
                </c:pt>
                <c:pt idx="1817">
                  <c:v>85.228576660156193</c:v>
                </c:pt>
                <c:pt idx="1818">
                  <c:v>88.714282989501996</c:v>
                </c:pt>
                <c:pt idx="1819">
                  <c:v>88.200000762939496</c:v>
                </c:pt>
                <c:pt idx="1820">
                  <c:v>85.942853927612305</c:v>
                </c:pt>
                <c:pt idx="1821">
                  <c:v>96.371433258056598</c:v>
                </c:pt>
                <c:pt idx="1822">
                  <c:v>95.371425628662095</c:v>
                </c:pt>
                <c:pt idx="1823">
                  <c:v>108.05714070797001</c:v>
                </c:pt>
                <c:pt idx="1824">
                  <c:v>104.371425628662</c:v>
                </c:pt>
                <c:pt idx="1825">
                  <c:v>107.571426391602</c:v>
                </c:pt>
                <c:pt idx="1826">
                  <c:v>108.228570342064</c:v>
                </c:pt>
                <c:pt idx="1827">
                  <c:v>116.114284515381</c:v>
                </c:pt>
                <c:pt idx="1828">
                  <c:v>119.85714244842499</c:v>
                </c:pt>
                <c:pt idx="1829">
                  <c:v>125.685710906982</c:v>
                </c:pt>
                <c:pt idx="1830">
                  <c:v>125.88571262359601</c:v>
                </c:pt>
                <c:pt idx="1831">
                  <c:v>132.828575134277</c:v>
                </c:pt>
                <c:pt idx="1832">
                  <c:v>131.68569946289099</c:v>
                </c:pt>
                <c:pt idx="1833">
                  <c:v>134.17143249511699</c:v>
                </c:pt>
                <c:pt idx="1834">
                  <c:v>136.37142944335901</c:v>
                </c:pt>
                <c:pt idx="1835">
                  <c:v>143.48570251464801</c:v>
                </c:pt>
                <c:pt idx="1836">
                  <c:v>141.82856750488301</c:v>
                </c:pt>
                <c:pt idx="1837">
                  <c:v>146.85713195800801</c:v>
                </c:pt>
                <c:pt idx="1838">
                  <c:v>152.28571319580101</c:v>
                </c:pt>
                <c:pt idx="1839">
                  <c:v>161.514289855957</c:v>
                </c:pt>
                <c:pt idx="1840">
                  <c:v>156.82856750488301</c:v>
                </c:pt>
                <c:pt idx="1841">
                  <c:v>165.71428680419899</c:v>
                </c:pt>
                <c:pt idx="1842">
                  <c:v>160.97141265869101</c:v>
                </c:pt>
                <c:pt idx="1843">
                  <c:v>167.08570861816401</c:v>
                </c:pt>
                <c:pt idx="1844">
                  <c:v>174.40000152587899</c:v>
                </c:pt>
                <c:pt idx="1845">
                  <c:v>175.42856597900399</c:v>
                </c:pt>
                <c:pt idx="1846">
                  <c:v>177.05713748931899</c:v>
                </c:pt>
                <c:pt idx="1847">
                  <c:v>196.42857742309599</c:v>
                </c:pt>
                <c:pt idx="1848">
                  <c:v>202.885704040527</c:v>
                </c:pt>
                <c:pt idx="1849">
                  <c:v>216.25713920593299</c:v>
                </c:pt>
                <c:pt idx="1850">
                  <c:v>220.54285812377901</c:v>
                </c:pt>
                <c:pt idx="1851">
                  <c:v>223.34286499023401</c:v>
                </c:pt>
                <c:pt idx="1852">
                  <c:v>233.62857055664099</c:v>
                </c:pt>
                <c:pt idx="1853">
                  <c:v>245.714279174805</c:v>
                </c:pt>
                <c:pt idx="1854">
                  <c:v>253.57142639160199</c:v>
                </c:pt>
                <c:pt idx="1855">
                  <c:v>256.91429138183599</c:v>
                </c:pt>
                <c:pt idx="1856">
                  <c:v>256.37141418457003</c:v>
                </c:pt>
                <c:pt idx="1857">
                  <c:v>267.51428222656301</c:v>
                </c:pt>
                <c:pt idx="1858">
                  <c:v>267.742866516113</c:v>
                </c:pt>
                <c:pt idx="1859">
                  <c:v>273.17143249511702</c:v>
                </c:pt>
                <c:pt idx="1860">
                  <c:v>275.51429176330601</c:v>
                </c:pt>
                <c:pt idx="1861">
                  <c:v>277.11428833007801</c:v>
                </c:pt>
                <c:pt idx="1862">
                  <c:v>275.59999847412098</c:v>
                </c:pt>
                <c:pt idx="1863">
                  <c:v>293.02857208251999</c:v>
                </c:pt>
                <c:pt idx="1864">
                  <c:v>294.17143249511702</c:v>
                </c:pt>
                <c:pt idx="1865">
                  <c:v>295.85714721679699</c:v>
                </c:pt>
                <c:pt idx="1866">
                  <c:v>296.99999237060501</c:v>
                </c:pt>
                <c:pt idx="1867">
                  <c:v>301.48571777343801</c:v>
                </c:pt>
                <c:pt idx="1868">
                  <c:v>301.42856788635299</c:v>
                </c:pt>
                <c:pt idx="1869">
                  <c:v>308.428583145142</c:v>
                </c:pt>
                <c:pt idx="1870">
                  <c:v>299.31428146362299</c:v>
                </c:pt>
                <c:pt idx="1871">
                  <c:v>301.42857360839798</c:v>
                </c:pt>
                <c:pt idx="1872">
                  <c:v>313.51428222656301</c:v>
                </c:pt>
                <c:pt idx="1873">
                  <c:v>320.28572082519503</c:v>
                </c:pt>
                <c:pt idx="1874">
                  <c:v>318.37142944335898</c:v>
                </c:pt>
                <c:pt idx="1875">
                  <c:v>330.77143859863298</c:v>
                </c:pt>
                <c:pt idx="1876">
                  <c:v>333.85714721679699</c:v>
                </c:pt>
                <c:pt idx="1877">
                  <c:v>338.77142333984398</c:v>
                </c:pt>
                <c:pt idx="1878">
                  <c:v>348.05715942382801</c:v>
                </c:pt>
                <c:pt idx="1879">
                  <c:v>348.91429615020797</c:v>
                </c:pt>
                <c:pt idx="1880">
                  <c:v>352.97144317626999</c:v>
                </c:pt>
                <c:pt idx="1881">
                  <c:v>363.48572158813499</c:v>
                </c:pt>
                <c:pt idx="1882">
                  <c:v>350.25714111328102</c:v>
                </c:pt>
                <c:pt idx="1883">
                  <c:v>348.799995422363</c:v>
                </c:pt>
                <c:pt idx="1884">
                  <c:v>349.02855682373001</c:v>
                </c:pt>
                <c:pt idx="1885">
                  <c:v>345.17144298553501</c:v>
                </c:pt>
                <c:pt idx="1886">
                  <c:v>348.51429367065401</c:v>
                </c:pt>
                <c:pt idx="1887">
                  <c:v>339.74285888671898</c:v>
                </c:pt>
                <c:pt idx="1888">
                  <c:v>327.88571166992199</c:v>
                </c:pt>
                <c:pt idx="1889">
                  <c:v>334</c:v>
                </c:pt>
                <c:pt idx="1890">
                  <c:v>337.200004577637</c:v>
                </c:pt>
                <c:pt idx="1891">
                  <c:v>344.62857055664102</c:v>
                </c:pt>
                <c:pt idx="1892">
                  <c:v>347.80000305175798</c:v>
                </c:pt>
                <c:pt idx="1893">
                  <c:v>343.257133483887</c:v>
                </c:pt>
                <c:pt idx="1894">
                  <c:v>349.28572082519503</c:v>
                </c:pt>
                <c:pt idx="1895">
                  <c:v>353.94287109375</c:v>
                </c:pt>
                <c:pt idx="1896">
                  <c:v>355.19999885559099</c:v>
                </c:pt>
                <c:pt idx="1897">
                  <c:v>351.14284670352902</c:v>
                </c:pt>
                <c:pt idx="1898">
                  <c:v>336.62856006622297</c:v>
                </c:pt>
                <c:pt idx="1899">
                  <c:v>331.94284725189198</c:v>
                </c:pt>
                <c:pt idx="1900">
                  <c:v>329.94286727905302</c:v>
                </c:pt>
                <c:pt idx="1901">
                  <c:v>322.371428489685</c:v>
                </c:pt>
                <c:pt idx="1902">
                  <c:v>314.85713195800798</c:v>
                </c:pt>
                <c:pt idx="1903">
                  <c:v>308.45714569091803</c:v>
                </c:pt>
                <c:pt idx="1904">
                  <c:v>308.28570556640602</c:v>
                </c:pt>
                <c:pt idx="1905">
                  <c:v>305.42856597900402</c:v>
                </c:pt>
                <c:pt idx="1906">
                  <c:v>293.22856140136702</c:v>
                </c:pt>
                <c:pt idx="1907">
                  <c:v>284.45715332031301</c:v>
                </c:pt>
                <c:pt idx="1908">
                  <c:v>279.28572082519503</c:v>
                </c:pt>
                <c:pt idx="1909">
                  <c:v>284.59999084472702</c:v>
                </c:pt>
                <c:pt idx="1910">
                  <c:v>284.17141723632801</c:v>
                </c:pt>
                <c:pt idx="1911">
                  <c:v>278.971435546875</c:v>
                </c:pt>
                <c:pt idx="1912">
                  <c:v>281.19996643066401</c:v>
                </c:pt>
                <c:pt idx="1913">
                  <c:v>282.22857666015602</c:v>
                </c:pt>
                <c:pt idx="1914">
                  <c:v>281.99999237060501</c:v>
                </c:pt>
                <c:pt idx="1915">
                  <c:v>286.05714416503901</c:v>
                </c:pt>
                <c:pt idx="1916">
                  <c:v>277.48570251464798</c:v>
                </c:pt>
                <c:pt idx="1917">
                  <c:v>272.88569641113298</c:v>
                </c:pt>
                <c:pt idx="1918">
                  <c:v>269.45713806152298</c:v>
                </c:pt>
                <c:pt idx="1919">
                  <c:v>270.31428146362299</c:v>
                </c:pt>
                <c:pt idx="1920">
                  <c:v>261.91428422927902</c:v>
                </c:pt>
                <c:pt idx="1921">
                  <c:v>260.57143402099598</c:v>
                </c:pt>
                <c:pt idx="1922">
                  <c:v>259.799995422363</c:v>
                </c:pt>
                <c:pt idx="1923">
                  <c:v>260.199989318848</c:v>
                </c:pt>
                <c:pt idx="1924">
                  <c:v>254.14286804199199</c:v>
                </c:pt>
                <c:pt idx="1925">
                  <c:v>246.85713195800801</c:v>
                </c:pt>
                <c:pt idx="1926">
                  <c:v>233.59999084472699</c:v>
                </c:pt>
                <c:pt idx="1927">
                  <c:v>238.74285888671901</c:v>
                </c:pt>
                <c:pt idx="1928">
                  <c:v>226.17141723632801</c:v>
                </c:pt>
                <c:pt idx="1929">
                  <c:v>219.31430053710901</c:v>
                </c:pt>
                <c:pt idx="1930">
                  <c:v>214.57141113281199</c:v>
                </c:pt>
                <c:pt idx="1931">
                  <c:v>212.51428222656199</c:v>
                </c:pt>
                <c:pt idx="1932">
                  <c:v>214.59999084472699</c:v>
                </c:pt>
                <c:pt idx="1933">
                  <c:v>214.88572692871099</c:v>
                </c:pt>
                <c:pt idx="1934">
                  <c:v>205.19999313354501</c:v>
                </c:pt>
                <c:pt idx="1935">
                  <c:v>208.00000762939499</c:v>
                </c:pt>
                <c:pt idx="1936">
                  <c:v>199.685703277588</c:v>
                </c:pt>
                <c:pt idx="1937">
                  <c:v>193.59999847412101</c:v>
                </c:pt>
                <c:pt idx="1938">
                  <c:v>191.85715484619101</c:v>
                </c:pt>
                <c:pt idx="1939">
                  <c:v>188.54286956787101</c:v>
                </c:pt>
                <c:pt idx="1940">
                  <c:v>187.31428527832</c:v>
                </c:pt>
                <c:pt idx="1941">
                  <c:v>179.74285125732399</c:v>
                </c:pt>
                <c:pt idx="1942">
                  <c:v>176.71428680419899</c:v>
                </c:pt>
                <c:pt idx="1943">
                  <c:v>168.88572692871099</c:v>
                </c:pt>
                <c:pt idx="1944">
                  <c:v>168.14285278320301</c:v>
                </c:pt>
                <c:pt idx="1945">
                  <c:v>160.05714416503901</c:v>
                </c:pt>
                <c:pt idx="1946">
                  <c:v>153.71429443359401</c:v>
                </c:pt>
                <c:pt idx="1947">
                  <c:v>156.08572387695301</c:v>
                </c:pt>
                <c:pt idx="1948">
                  <c:v>156.62857055664099</c:v>
                </c:pt>
                <c:pt idx="1949">
                  <c:v>155.00001525878901</c:v>
                </c:pt>
                <c:pt idx="1950">
                  <c:v>145.971435546875</c:v>
                </c:pt>
                <c:pt idx="1951">
                  <c:v>144.971435546875</c:v>
                </c:pt>
                <c:pt idx="1952">
                  <c:v>138.65713500976599</c:v>
                </c:pt>
                <c:pt idx="1953">
                  <c:v>138.62857055664099</c:v>
                </c:pt>
                <c:pt idx="1954">
                  <c:v>129.25714111328099</c:v>
                </c:pt>
                <c:pt idx="1955">
                  <c:v>124.999992370605</c:v>
                </c:pt>
                <c:pt idx="1956">
                  <c:v>119.68572235107401</c:v>
                </c:pt>
                <c:pt idx="1957">
                  <c:v>127.05712890625</c:v>
                </c:pt>
                <c:pt idx="1958">
                  <c:v>120.142868041992</c:v>
                </c:pt>
                <c:pt idx="1959">
                  <c:v>125.31427001953099</c:v>
                </c:pt>
                <c:pt idx="1960">
                  <c:v>117.94287109375</c:v>
                </c:pt>
                <c:pt idx="1961">
                  <c:v>121.485717773437</c:v>
                </c:pt>
                <c:pt idx="1962">
                  <c:v>123.514282226562</c:v>
                </c:pt>
                <c:pt idx="1963">
                  <c:v>120.62857055664099</c:v>
                </c:pt>
                <c:pt idx="1964">
                  <c:v>112.77142333984401</c:v>
                </c:pt>
                <c:pt idx="1965">
                  <c:v>107.914276123047</c:v>
                </c:pt>
                <c:pt idx="1966">
                  <c:v>103.79998779296901</c:v>
                </c:pt>
                <c:pt idx="1967">
                  <c:v>103.74285888671901</c:v>
                </c:pt>
                <c:pt idx="1968">
                  <c:v>87.828567504882798</c:v>
                </c:pt>
                <c:pt idx="1969">
                  <c:v>91.657135009765597</c:v>
                </c:pt>
                <c:pt idx="1970">
                  <c:v>63.2285766601563</c:v>
                </c:pt>
                <c:pt idx="1971">
                  <c:v>66.771423339843693</c:v>
                </c:pt>
                <c:pt idx="1972">
                  <c:v>59.571426391601598</c:v>
                </c:pt>
                <c:pt idx="1973">
                  <c:v>54.5714111328125</c:v>
                </c:pt>
                <c:pt idx="1974">
                  <c:v>55.400009155273402</c:v>
                </c:pt>
                <c:pt idx="1975">
                  <c:v>64.142852783203097</c:v>
                </c:pt>
                <c:pt idx="1976">
                  <c:v>62.7714233398438</c:v>
                </c:pt>
                <c:pt idx="1977">
                  <c:v>89.428573608398395</c:v>
                </c:pt>
                <c:pt idx="1978">
                  <c:v>85.657135009765597</c:v>
                </c:pt>
                <c:pt idx="1979">
                  <c:v>93.228576660156193</c:v>
                </c:pt>
                <c:pt idx="1980">
                  <c:v>95.4571533203125</c:v>
                </c:pt>
                <c:pt idx="1981">
                  <c:v>95.114273071289105</c:v>
                </c:pt>
                <c:pt idx="1982">
                  <c:v>88.571426391601605</c:v>
                </c:pt>
                <c:pt idx="1983">
                  <c:v>77.399993896484403</c:v>
                </c:pt>
                <c:pt idx="1984">
                  <c:v>69.142852783203097</c:v>
                </c:pt>
                <c:pt idx="1985">
                  <c:v>64.5142822265625</c:v>
                </c:pt>
                <c:pt idx="1986">
                  <c:v>61.199996948242202</c:v>
                </c:pt>
                <c:pt idx="1987">
                  <c:v>56.5142822265625</c:v>
                </c:pt>
                <c:pt idx="1988">
                  <c:v>53.085723876953097</c:v>
                </c:pt>
                <c:pt idx="1989">
                  <c:v>53.771438598632798</c:v>
                </c:pt>
                <c:pt idx="1990">
                  <c:v>58.685699462890597</c:v>
                </c:pt>
                <c:pt idx="1991">
                  <c:v>71.857147216796903</c:v>
                </c:pt>
                <c:pt idx="1992">
                  <c:v>80.199996948242202</c:v>
                </c:pt>
                <c:pt idx="1993">
                  <c:v>76.94287109375</c:v>
                </c:pt>
                <c:pt idx="1994">
                  <c:v>78.285720825195298</c:v>
                </c:pt>
                <c:pt idx="1995">
                  <c:v>80.142860412597699</c:v>
                </c:pt>
                <c:pt idx="1996">
                  <c:v>82.028579711914105</c:v>
                </c:pt>
                <c:pt idx="1997">
                  <c:v>82</c:v>
                </c:pt>
                <c:pt idx="1998">
                  <c:v>83.657135009765597</c:v>
                </c:pt>
                <c:pt idx="1999">
                  <c:v>80.257125854492202</c:v>
                </c:pt>
                <c:pt idx="2000">
                  <c:v>77.942840576171903</c:v>
                </c:pt>
                <c:pt idx="2001">
                  <c:v>75.085723876953097</c:v>
                </c:pt>
                <c:pt idx="2002">
                  <c:v>75.657135009765597</c:v>
                </c:pt>
                <c:pt idx="2003">
                  <c:v>78.885711669921903</c:v>
                </c:pt>
                <c:pt idx="2004">
                  <c:v>75.4857177734375</c:v>
                </c:pt>
                <c:pt idx="2005">
                  <c:v>65.257141113281193</c:v>
                </c:pt>
                <c:pt idx="2006">
                  <c:v>58.7428588867188</c:v>
                </c:pt>
                <c:pt idx="2007">
                  <c:v>56.685699462890597</c:v>
                </c:pt>
                <c:pt idx="2008">
                  <c:v>59.7142944335938</c:v>
                </c:pt>
                <c:pt idx="2009">
                  <c:v>47.885711669921903</c:v>
                </c:pt>
                <c:pt idx="2010">
                  <c:v>39.5142822265625</c:v>
                </c:pt>
                <c:pt idx="2011">
                  <c:v>39.142852783203097</c:v>
                </c:pt>
                <c:pt idx="2012">
                  <c:v>34.7142944335938</c:v>
                </c:pt>
                <c:pt idx="2013">
                  <c:v>40.085723876953097</c:v>
                </c:pt>
                <c:pt idx="2014">
                  <c:v>47.085723876953097</c:v>
                </c:pt>
                <c:pt idx="2015">
                  <c:v>48.8285522460938</c:v>
                </c:pt>
                <c:pt idx="2016">
                  <c:v>60.4571533203125</c:v>
                </c:pt>
                <c:pt idx="2017">
                  <c:v>67.771438598632798</c:v>
                </c:pt>
                <c:pt idx="2018">
                  <c:v>66.657135009765597</c:v>
                </c:pt>
                <c:pt idx="2019">
                  <c:v>67.599990844726605</c:v>
                </c:pt>
                <c:pt idx="2020">
                  <c:v>64.342834472656193</c:v>
                </c:pt>
                <c:pt idx="2021">
                  <c:v>68.114288330078097</c:v>
                </c:pt>
                <c:pt idx="2022">
                  <c:v>63.4571533203125</c:v>
                </c:pt>
                <c:pt idx="2023">
                  <c:v>60.685714721679702</c:v>
                </c:pt>
                <c:pt idx="2024">
                  <c:v>52.6857299804688</c:v>
                </c:pt>
                <c:pt idx="2025">
                  <c:v>54.371429443359403</c:v>
                </c:pt>
                <c:pt idx="2026">
                  <c:v>57.971405029296903</c:v>
                </c:pt>
                <c:pt idx="2027">
                  <c:v>61.2571411132813</c:v>
                </c:pt>
                <c:pt idx="2028">
                  <c:v>59.7714233398438</c:v>
                </c:pt>
                <c:pt idx="2029">
                  <c:v>54.5142822265625</c:v>
                </c:pt>
                <c:pt idx="2030">
                  <c:v>52.7142944335938</c:v>
                </c:pt>
                <c:pt idx="2031">
                  <c:v>52.114288330078097</c:v>
                </c:pt>
                <c:pt idx="2032">
                  <c:v>53.5428466796875</c:v>
                </c:pt>
                <c:pt idx="2033">
                  <c:v>52.4571533203125</c:v>
                </c:pt>
                <c:pt idx="2034">
                  <c:v>51.371444702148402</c:v>
                </c:pt>
                <c:pt idx="2035">
                  <c:v>58.057144165039098</c:v>
                </c:pt>
                <c:pt idx="2036">
                  <c:v>59.971435546875</c:v>
                </c:pt>
                <c:pt idx="2037">
                  <c:v>57.942855834960902</c:v>
                </c:pt>
                <c:pt idx="2038">
                  <c:v>67.828571319580107</c:v>
                </c:pt>
                <c:pt idx="2039">
                  <c:v>58.457141399383502</c:v>
                </c:pt>
                <c:pt idx="2040">
                  <c:v>53.228570938110401</c:v>
                </c:pt>
                <c:pt idx="2041">
                  <c:v>53.828573167324102</c:v>
                </c:pt>
                <c:pt idx="2042">
                  <c:v>37.685715675353997</c:v>
                </c:pt>
                <c:pt idx="2043">
                  <c:v>44.142856597900398</c:v>
                </c:pt>
                <c:pt idx="2044">
                  <c:v>48.971427440643303</c:v>
                </c:pt>
                <c:pt idx="2045">
                  <c:v>16.200004577636701</c:v>
                </c:pt>
                <c:pt idx="2046">
                  <c:v>67.800003051757798</c:v>
                </c:pt>
                <c:pt idx="2047">
                  <c:v>8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5095-4DC8-8E9C-0792F9818BD5}"/>
            </c:ext>
          </c:extLst>
        </c:ser>
        <c:ser>
          <c:idx val="6"/>
          <c:order val="6"/>
          <c:tx>
            <c:strRef>
              <c:f>'Флуор Хлорин Йодид - БСА'!$O$1</c:f>
              <c:strCache>
                <c:ptCount val="1"/>
                <c:pt idx="0">
                  <c:v>Chl-J-BSA-+NaN3-60</c:v>
                </c:pt>
              </c:strCache>
            </c:strRef>
          </c:tx>
          <c:spPr>
            <a:ln w="19050" cap="rnd" cmpd="sng" algn="ctr">
              <a:solidFill>
                <a:schemeClr val="accent1">
                  <a:lumMod val="60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'Флуор Хлорин Йодид - БСА'!$A$2:$A$2054</c:f>
              <c:numCache>
                <c:formatCode>0.000</c:formatCode>
                <c:ptCount val="2053"/>
                <c:pt idx="0">
                  <c:v>268.53503417968801</c:v>
                </c:pt>
                <c:pt idx="1">
                  <c:v>269.13201904296898</c:v>
                </c:pt>
                <c:pt idx="2">
                  <c:v>269.72900390625</c:v>
                </c:pt>
                <c:pt idx="3">
                  <c:v>270.32595825195301</c:v>
                </c:pt>
                <c:pt idx="4">
                  <c:v>270.9228515625</c:v>
                </c:pt>
                <c:pt idx="5">
                  <c:v>271.51974487304699</c:v>
                </c:pt>
                <c:pt idx="6">
                  <c:v>272.11660766601602</c:v>
                </c:pt>
                <c:pt idx="7">
                  <c:v>272.71343994140602</c:v>
                </c:pt>
                <c:pt idx="8">
                  <c:v>273.31024169921898</c:v>
                </c:pt>
                <c:pt idx="9">
                  <c:v>273.90701293945301</c:v>
                </c:pt>
                <c:pt idx="10">
                  <c:v>274.50375366210898</c:v>
                </c:pt>
                <c:pt idx="11">
                  <c:v>275.10046386718801</c:v>
                </c:pt>
                <c:pt idx="12">
                  <c:v>275.69714355468801</c:v>
                </c:pt>
                <c:pt idx="13">
                  <c:v>276.29382324218801</c:v>
                </c:pt>
                <c:pt idx="14">
                  <c:v>276.89044189453102</c:v>
                </c:pt>
                <c:pt idx="15">
                  <c:v>277.487060546875</c:v>
                </c:pt>
                <c:pt idx="16">
                  <c:v>278.08361816406301</c:v>
                </c:pt>
                <c:pt idx="17">
                  <c:v>278.68017578125</c:v>
                </c:pt>
                <c:pt idx="18">
                  <c:v>279.27670288085898</c:v>
                </c:pt>
                <c:pt idx="19">
                  <c:v>279.87316894531301</c:v>
                </c:pt>
                <c:pt idx="20">
                  <c:v>280.46963500976602</c:v>
                </c:pt>
                <c:pt idx="21">
                  <c:v>281.06607055664102</c:v>
                </c:pt>
                <c:pt idx="22">
                  <c:v>281.66247558593801</c:v>
                </c:pt>
                <c:pt idx="23">
                  <c:v>282.25885009765602</c:v>
                </c:pt>
                <c:pt idx="24">
                  <c:v>282.85519409179699</c:v>
                </c:pt>
                <c:pt idx="25">
                  <c:v>283.45150756835898</c:v>
                </c:pt>
                <c:pt idx="26">
                  <c:v>284.04782104492199</c:v>
                </c:pt>
                <c:pt idx="27">
                  <c:v>284.64407348632801</c:v>
                </c:pt>
                <c:pt idx="28">
                  <c:v>285.24029541015602</c:v>
                </c:pt>
                <c:pt idx="29">
                  <c:v>285.83651733398398</c:v>
                </c:pt>
                <c:pt idx="30">
                  <c:v>286.43267822265602</c:v>
                </c:pt>
                <c:pt idx="31">
                  <c:v>287.02883911132801</c:v>
                </c:pt>
                <c:pt idx="32">
                  <c:v>287.62493896484398</c:v>
                </c:pt>
                <c:pt idx="33">
                  <c:v>288.22103881835898</c:v>
                </c:pt>
                <c:pt idx="34">
                  <c:v>288.81710815429699</c:v>
                </c:pt>
                <c:pt idx="35">
                  <c:v>289.41314697265602</c:v>
                </c:pt>
                <c:pt idx="36">
                  <c:v>290.00912475585898</c:v>
                </c:pt>
                <c:pt idx="37">
                  <c:v>290.60510253906301</c:v>
                </c:pt>
                <c:pt idx="38">
                  <c:v>291.20104980468801</c:v>
                </c:pt>
                <c:pt idx="39">
                  <c:v>291.79696655273398</c:v>
                </c:pt>
                <c:pt idx="40">
                  <c:v>292.39285278320301</c:v>
                </c:pt>
                <c:pt idx="41">
                  <c:v>292.98870849609398</c:v>
                </c:pt>
                <c:pt idx="42">
                  <c:v>293.58456420898398</c:v>
                </c:pt>
                <c:pt idx="43">
                  <c:v>294.18035888671898</c:v>
                </c:pt>
                <c:pt idx="44">
                  <c:v>294.776123046875</c:v>
                </c:pt>
                <c:pt idx="45">
                  <c:v>295.37185668945301</c:v>
                </c:pt>
                <c:pt idx="46">
                  <c:v>295.96759033203102</c:v>
                </c:pt>
                <c:pt idx="47">
                  <c:v>296.56326293945301</c:v>
                </c:pt>
                <c:pt idx="48">
                  <c:v>297.158935546875</c:v>
                </c:pt>
                <c:pt idx="49">
                  <c:v>297.75454711914102</c:v>
                </c:pt>
                <c:pt idx="50">
                  <c:v>298.35015869140602</c:v>
                </c:pt>
                <c:pt idx="51">
                  <c:v>298.94570922851602</c:v>
                </c:pt>
                <c:pt idx="52">
                  <c:v>299.541259765625</c:v>
                </c:pt>
                <c:pt idx="53">
                  <c:v>300.13677978515602</c:v>
                </c:pt>
                <c:pt idx="54">
                  <c:v>300.73226928710898</c:v>
                </c:pt>
                <c:pt idx="55">
                  <c:v>301.32769775390602</c:v>
                </c:pt>
                <c:pt idx="56">
                  <c:v>301.92312622070301</c:v>
                </c:pt>
                <c:pt idx="57">
                  <c:v>302.51852416992199</c:v>
                </c:pt>
                <c:pt idx="58">
                  <c:v>303.11389160156301</c:v>
                </c:pt>
                <c:pt idx="59">
                  <c:v>303.709228515625</c:v>
                </c:pt>
                <c:pt idx="60">
                  <c:v>304.30453491210898</c:v>
                </c:pt>
                <c:pt idx="61">
                  <c:v>304.89981079101602</c:v>
                </c:pt>
                <c:pt idx="62">
                  <c:v>305.49505615234398</c:v>
                </c:pt>
                <c:pt idx="63">
                  <c:v>306.09027099609398</c:v>
                </c:pt>
                <c:pt idx="64">
                  <c:v>306.68545532226602</c:v>
                </c:pt>
                <c:pt idx="65">
                  <c:v>307.28060913085898</c:v>
                </c:pt>
                <c:pt idx="66">
                  <c:v>307.87576293945301</c:v>
                </c:pt>
                <c:pt idx="67">
                  <c:v>308.47085571289102</c:v>
                </c:pt>
                <c:pt idx="68">
                  <c:v>309.06591796875</c:v>
                </c:pt>
                <c:pt idx="69">
                  <c:v>309.66094970703102</c:v>
                </c:pt>
                <c:pt idx="70">
                  <c:v>310.25598144531301</c:v>
                </c:pt>
                <c:pt idx="71">
                  <c:v>310.85095214843801</c:v>
                </c:pt>
                <c:pt idx="72">
                  <c:v>311.44592285156301</c:v>
                </c:pt>
                <c:pt idx="73">
                  <c:v>312.04083251953102</c:v>
                </c:pt>
                <c:pt idx="74">
                  <c:v>312.63571166992199</c:v>
                </c:pt>
                <c:pt idx="75">
                  <c:v>313.23059082031301</c:v>
                </c:pt>
                <c:pt idx="76">
                  <c:v>313.825439453125</c:v>
                </c:pt>
                <c:pt idx="77">
                  <c:v>314.42022705078102</c:v>
                </c:pt>
                <c:pt idx="78">
                  <c:v>315.01501464843801</c:v>
                </c:pt>
                <c:pt idx="79">
                  <c:v>315.60974121093801</c:v>
                </c:pt>
                <c:pt idx="80">
                  <c:v>316.20446777343801</c:v>
                </c:pt>
                <c:pt idx="81">
                  <c:v>316.79916381835898</c:v>
                </c:pt>
                <c:pt idx="82">
                  <c:v>317.393798828125</c:v>
                </c:pt>
                <c:pt idx="83">
                  <c:v>317.98843383789102</c:v>
                </c:pt>
                <c:pt idx="84">
                  <c:v>318.58303833007801</c:v>
                </c:pt>
                <c:pt idx="85">
                  <c:v>319.17758178710898</c:v>
                </c:pt>
                <c:pt idx="86">
                  <c:v>319.77212524414102</c:v>
                </c:pt>
                <c:pt idx="87">
                  <c:v>320.36663818359398</c:v>
                </c:pt>
                <c:pt idx="88">
                  <c:v>320.96112060546898</c:v>
                </c:pt>
                <c:pt idx="89">
                  <c:v>321.55557250976602</c:v>
                </c:pt>
                <c:pt idx="90">
                  <c:v>322.14996337890602</c:v>
                </c:pt>
                <c:pt idx="91">
                  <c:v>322.74435424804699</c:v>
                </c:pt>
                <c:pt idx="92">
                  <c:v>323.33871459960898</c:v>
                </c:pt>
                <c:pt idx="93">
                  <c:v>323.93304443359398</c:v>
                </c:pt>
                <c:pt idx="94">
                  <c:v>324.52734375</c:v>
                </c:pt>
                <c:pt idx="95">
                  <c:v>325.12161254882801</c:v>
                </c:pt>
                <c:pt idx="96">
                  <c:v>325.71585083007801</c:v>
                </c:pt>
                <c:pt idx="97">
                  <c:v>326.31005859375</c:v>
                </c:pt>
                <c:pt idx="98">
                  <c:v>326.90423583984398</c:v>
                </c:pt>
                <c:pt idx="99">
                  <c:v>327.49838256835898</c:v>
                </c:pt>
                <c:pt idx="100">
                  <c:v>328.09249877929699</c:v>
                </c:pt>
                <c:pt idx="101">
                  <c:v>328.68658447265602</c:v>
                </c:pt>
                <c:pt idx="102">
                  <c:v>329.28063964843801</c:v>
                </c:pt>
                <c:pt idx="103">
                  <c:v>329.87466430664102</c:v>
                </c:pt>
                <c:pt idx="104">
                  <c:v>330.46865844726602</c:v>
                </c:pt>
                <c:pt idx="105">
                  <c:v>331.06262207031301</c:v>
                </c:pt>
                <c:pt idx="106">
                  <c:v>331.65655517578102</c:v>
                </c:pt>
                <c:pt idx="107">
                  <c:v>332.25045776367199</c:v>
                </c:pt>
                <c:pt idx="108">
                  <c:v>332.84432983398398</c:v>
                </c:pt>
                <c:pt idx="109">
                  <c:v>333.43817138671898</c:v>
                </c:pt>
                <c:pt idx="110">
                  <c:v>334.031982421875</c:v>
                </c:pt>
                <c:pt idx="111">
                  <c:v>334.62576293945301</c:v>
                </c:pt>
                <c:pt idx="112">
                  <c:v>335.21951293945301</c:v>
                </c:pt>
                <c:pt idx="113">
                  <c:v>335.813232421875</c:v>
                </c:pt>
                <c:pt idx="114">
                  <c:v>336.40692138671898</c:v>
                </c:pt>
                <c:pt idx="115">
                  <c:v>337.00057983398398</c:v>
                </c:pt>
                <c:pt idx="116">
                  <c:v>337.59420776367199</c:v>
                </c:pt>
                <c:pt idx="117">
                  <c:v>338.18783569335898</c:v>
                </c:pt>
                <c:pt idx="118">
                  <c:v>338.78140258789102</c:v>
                </c:pt>
                <c:pt idx="119">
                  <c:v>339.37493896484398</c:v>
                </c:pt>
                <c:pt idx="120">
                  <c:v>339.96844482421898</c:v>
                </c:pt>
                <c:pt idx="121">
                  <c:v>340.56192016601602</c:v>
                </c:pt>
                <c:pt idx="122">
                  <c:v>341.15536499023398</c:v>
                </c:pt>
                <c:pt idx="123">
                  <c:v>341.748779296875</c:v>
                </c:pt>
                <c:pt idx="124">
                  <c:v>342.34216308593801</c:v>
                </c:pt>
                <c:pt idx="125">
                  <c:v>342.93551635742199</c:v>
                </c:pt>
                <c:pt idx="126">
                  <c:v>343.52883911132801</c:v>
                </c:pt>
                <c:pt idx="127">
                  <c:v>344.12213134765602</c:v>
                </c:pt>
                <c:pt idx="128">
                  <c:v>344.71539306640602</c:v>
                </c:pt>
                <c:pt idx="129">
                  <c:v>345.30862426757801</c:v>
                </c:pt>
                <c:pt idx="130">
                  <c:v>345.90182495117199</c:v>
                </c:pt>
                <c:pt idx="131">
                  <c:v>346.49499511718801</c:v>
                </c:pt>
                <c:pt idx="132">
                  <c:v>347.088134765625</c:v>
                </c:pt>
                <c:pt idx="133">
                  <c:v>347.68124389648398</c:v>
                </c:pt>
                <c:pt idx="134">
                  <c:v>348.27432250976602</c:v>
                </c:pt>
                <c:pt idx="135">
                  <c:v>348.86737060546898</c:v>
                </c:pt>
                <c:pt idx="136">
                  <c:v>349.46038818359398</c:v>
                </c:pt>
                <c:pt idx="137">
                  <c:v>350.05337524414102</c:v>
                </c:pt>
                <c:pt idx="138">
                  <c:v>350.64630126953102</c:v>
                </c:pt>
                <c:pt idx="139">
                  <c:v>351.23922729492199</c:v>
                </c:pt>
                <c:pt idx="140">
                  <c:v>351.83212280273398</c:v>
                </c:pt>
                <c:pt idx="141">
                  <c:v>352.42498779296898</c:v>
                </c:pt>
                <c:pt idx="142">
                  <c:v>353.017822265625</c:v>
                </c:pt>
                <c:pt idx="143">
                  <c:v>353.61062622070301</c:v>
                </c:pt>
                <c:pt idx="144">
                  <c:v>354.203369140625</c:v>
                </c:pt>
                <c:pt idx="145">
                  <c:v>354.79611206054699</c:v>
                </c:pt>
                <c:pt idx="146">
                  <c:v>355.38882446289102</c:v>
                </c:pt>
                <c:pt idx="147">
                  <c:v>355.98147583007801</c:v>
                </c:pt>
                <c:pt idx="148">
                  <c:v>356.57412719726602</c:v>
                </c:pt>
                <c:pt idx="149">
                  <c:v>357.166748046875</c:v>
                </c:pt>
                <c:pt idx="150">
                  <c:v>357.75930786132801</c:v>
                </c:pt>
                <c:pt idx="151">
                  <c:v>358.35186767578102</c:v>
                </c:pt>
                <c:pt idx="152">
                  <c:v>358.94439697265602</c:v>
                </c:pt>
                <c:pt idx="153">
                  <c:v>359.536865234375</c:v>
                </c:pt>
                <c:pt idx="154">
                  <c:v>360.12933349609398</c:v>
                </c:pt>
                <c:pt idx="155">
                  <c:v>360.72174072265602</c:v>
                </c:pt>
                <c:pt idx="156">
                  <c:v>361.31414794921898</c:v>
                </c:pt>
                <c:pt idx="157">
                  <c:v>361.906494140625</c:v>
                </c:pt>
                <c:pt idx="158">
                  <c:v>362.49880981445301</c:v>
                </c:pt>
                <c:pt idx="159">
                  <c:v>363.09112548828102</c:v>
                </c:pt>
                <c:pt idx="160">
                  <c:v>363.68338012695301</c:v>
                </c:pt>
                <c:pt idx="161">
                  <c:v>364.27560424804699</c:v>
                </c:pt>
                <c:pt idx="162">
                  <c:v>364.86782836914102</c:v>
                </c:pt>
                <c:pt idx="163">
                  <c:v>365.45999145507801</c:v>
                </c:pt>
                <c:pt idx="164">
                  <c:v>366.05212402343801</c:v>
                </c:pt>
                <c:pt idx="165">
                  <c:v>366.64422607421898</c:v>
                </c:pt>
                <c:pt idx="166">
                  <c:v>367.23629760742199</c:v>
                </c:pt>
                <c:pt idx="167">
                  <c:v>367.828369140625</c:v>
                </c:pt>
                <c:pt idx="168">
                  <c:v>368.42037963867199</c:v>
                </c:pt>
                <c:pt idx="169">
                  <c:v>369.01235961914102</c:v>
                </c:pt>
                <c:pt idx="170">
                  <c:v>369.60430908203102</c:v>
                </c:pt>
                <c:pt idx="171">
                  <c:v>370.19619750976602</c:v>
                </c:pt>
                <c:pt idx="172">
                  <c:v>370.7880859375</c:v>
                </c:pt>
                <c:pt idx="173">
                  <c:v>371.37994384765602</c:v>
                </c:pt>
                <c:pt idx="174">
                  <c:v>371.97177124023398</c:v>
                </c:pt>
                <c:pt idx="175">
                  <c:v>372.56356811523398</c:v>
                </c:pt>
                <c:pt idx="176">
                  <c:v>373.15533447265602</c:v>
                </c:pt>
                <c:pt idx="177">
                  <c:v>373.74703979492199</c:v>
                </c:pt>
                <c:pt idx="178">
                  <c:v>374.33874511718801</c:v>
                </c:pt>
                <c:pt idx="179">
                  <c:v>374.93038940429699</c:v>
                </c:pt>
                <c:pt idx="180">
                  <c:v>375.52203369140602</c:v>
                </c:pt>
                <c:pt idx="181">
                  <c:v>376.11364746093801</c:v>
                </c:pt>
                <c:pt idx="182">
                  <c:v>376.70520019531301</c:v>
                </c:pt>
                <c:pt idx="183">
                  <c:v>377.29672241210898</c:v>
                </c:pt>
                <c:pt idx="184">
                  <c:v>377.88824462890602</c:v>
                </c:pt>
                <c:pt idx="185">
                  <c:v>378.47970581054699</c:v>
                </c:pt>
                <c:pt idx="186">
                  <c:v>379.07113647460898</c:v>
                </c:pt>
                <c:pt idx="187">
                  <c:v>379.66256713867199</c:v>
                </c:pt>
                <c:pt idx="188">
                  <c:v>380.25393676757801</c:v>
                </c:pt>
                <c:pt idx="189">
                  <c:v>380.84527587890602</c:v>
                </c:pt>
                <c:pt idx="190">
                  <c:v>381.43658447265602</c:v>
                </c:pt>
                <c:pt idx="191">
                  <c:v>382.02786254882801</c:v>
                </c:pt>
                <c:pt idx="192">
                  <c:v>382.61911010742199</c:v>
                </c:pt>
                <c:pt idx="193">
                  <c:v>383.21032714843801</c:v>
                </c:pt>
                <c:pt idx="194">
                  <c:v>383.80148315429699</c:v>
                </c:pt>
                <c:pt idx="195">
                  <c:v>384.39263916015602</c:v>
                </c:pt>
                <c:pt idx="196">
                  <c:v>384.98376464843801</c:v>
                </c:pt>
                <c:pt idx="197">
                  <c:v>385.57485961914102</c:v>
                </c:pt>
                <c:pt idx="198">
                  <c:v>386.16589355468801</c:v>
                </c:pt>
                <c:pt idx="199">
                  <c:v>386.75692749023398</c:v>
                </c:pt>
                <c:pt idx="200">
                  <c:v>387.347900390625</c:v>
                </c:pt>
                <c:pt idx="201">
                  <c:v>387.93887329101602</c:v>
                </c:pt>
                <c:pt idx="202">
                  <c:v>388.52978515625</c:v>
                </c:pt>
                <c:pt idx="203">
                  <c:v>389.12066650390602</c:v>
                </c:pt>
                <c:pt idx="204">
                  <c:v>389.71151733398398</c:v>
                </c:pt>
                <c:pt idx="205">
                  <c:v>390.30236816406301</c:v>
                </c:pt>
                <c:pt idx="206">
                  <c:v>390.89315795898398</c:v>
                </c:pt>
                <c:pt idx="207">
                  <c:v>391.48391723632801</c:v>
                </c:pt>
                <c:pt idx="208">
                  <c:v>392.07464599609398</c:v>
                </c:pt>
                <c:pt idx="209">
                  <c:v>392.66534423828102</c:v>
                </c:pt>
                <c:pt idx="210">
                  <c:v>393.25598144531301</c:v>
                </c:pt>
                <c:pt idx="211">
                  <c:v>393.84661865234398</c:v>
                </c:pt>
                <c:pt idx="212">
                  <c:v>394.43722534179699</c:v>
                </c:pt>
                <c:pt idx="213">
                  <c:v>395.02777099609398</c:v>
                </c:pt>
                <c:pt idx="214">
                  <c:v>395.61831665039102</c:v>
                </c:pt>
                <c:pt idx="215">
                  <c:v>396.20880126953102</c:v>
                </c:pt>
                <c:pt idx="216">
                  <c:v>396.79928588867199</c:v>
                </c:pt>
                <c:pt idx="217">
                  <c:v>397.38970947265602</c:v>
                </c:pt>
                <c:pt idx="218">
                  <c:v>397.98010253906301</c:v>
                </c:pt>
                <c:pt idx="219">
                  <c:v>398.57049560546898</c:v>
                </c:pt>
                <c:pt idx="220">
                  <c:v>399.16082763671898</c:v>
                </c:pt>
                <c:pt idx="221">
                  <c:v>399.75112915039102</c:v>
                </c:pt>
                <c:pt idx="222">
                  <c:v>400.34140014648398</c:v>
                </c:pt>
                <c:pt idx="223">
                  <c:v>400.931640625</c:v>
                </c:pt>
                <c:pt idx="224">
                  <c:v>401.52182006835898</c:v>
                </c:pt>
                <c:pt idx="225">
                  <c:v>402.11199951171898</c:v>
                </c:pt>
                <c:pt idx="226">
                  <c:v>402.7021484375</c:v>
                </c:pt>
                <c:pt idx="227">
                  <c:v>403.292236328125</c:v>
                </c:pt>
                <c:pt idx="228">
                  <c:v>403.88232421875</c:v>
                </c:pt>
                <c:pt idx="229">
                  <c:v>404.47235107421898</c:v>
                </c:pt>
                <c:pt idx="230">
                  <c:v>405.06237792968801</c:v>
                </c:pt>
                <c:pt idx="231">
                  <c:v>405.65234375</c:v>
                </c:pt>
                <c:pt idx="232">
                  <c:v>406.24227905273398</c:v>
                </c:pt>
                <c:pt idx="233">
                  <c:v>406.83218383789102</c:v>
                </c:pt>
                <c:pt idx="234">
                  <c:v>407.42205810546898</c:v>
                </c:pt>
                <c:pt idx="235">
                  <c:v>408.01190185546898</c:v>
                </c:pt>
                <c:pt idx="236">
                  <c:v>408.60171508789102</c:v>
                </c:pt>
                <c:pt idx="237">
                  <c:v>409.19146728515602</c:v>
                </c:pt>
                <c:pt idx="238">
                  <c:v>409.78121948242199</c:v>
                </c:pt>
                <c:pt idx="239">
                  <c:v>410.37094116210898</c:v>
                </c:pt>
                <c:pt idx="240">
                  <c:v>410.96060180664102</c:v>
                </c:pt>
                <c:pt idx="241">
                  <c:v>411.55026245117199</c:v>
                </c:pt>
                <c:pt idx="242">
                  <c:v>412.13986206054699</c:v>
                </c:pt>
                <c:pt idx="243">
                  <c:v>412.72943115234398</c:v>
                </c:pt>
                <c:pt idx="244">
                  <c:v>413.31896972656301</c:v>
                </c:pt>
                <c:pt idx="245">
                  <c:v>413.90847778320301</c:v>
                </c:pt>
                <c:pt idx="246">
                  <c:v>414.49795532226602</c:v>
                </c:pt>
                <c:pt idx="247">
                  <c:v>415.08740234375</c:v>
                </c:pt>
                <c:pt idx="248">
                  <c:v>415.67681884765602</c:v>
                </c:pt>
                <c:pt idx="249">
                  <c:v>416.26617431640602</c:v>
                </c:pt>
                <c:pt idx="250">
                  <c:v>416.85552978515602</c:v>
                </c:pt>
                <c:pt idx="251">
                  <c:v>417.44482421875</c:v>
                </c:pt>
                <c:pt idx="252">
                  <c:v>418.03408813476602</c:v>
                </c:pt>
                <c:pt idx="253">
                  <c:v>418.62335205078102</c:v>
                </c:pt>
                <c:pt idx="254">
                  <c:v>419.21255493164102</c:v>
                </c:pt>
                <c:pt idx="255">
                  <c:v>419.80172729492199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98</c:v>
                </c:pt>
                <c:pt idx="259">
                  <c:v>422.15808105468801</c:v>
                </c:pt>
                <c:pt idx="260">
                  <c:v>422.74710083007801</c:v>
                </c:pt>
                <c:pt idx="261">
                  <c:v>423.33605957031301</c:v>
                </c:pt>
                <c:pt idx="262">
                  <c:v>423.92498779296898</c:v>
                </c:pt>
                <c:pt idx="263">
                  <c:v>424.51388549804699</c:v>
                </c:pt>
                <c:pt idx="264">
                  <c:v>425.102783203125</c:v>
                </c:pt>
                <c:pt idx="265">
                  <c:v>425.69161987304699</c:v>
                </c:pt>
                <c:pt idx="266">
                  <c:v>426.28039550781301</c:v>
                </c:pt>
                <c:pt idx="267">
                  <c:v>426.86917114257801</c:v>
                </c:pt>
                <c:pt idx="268">
                  <c:v>427.45791625976602</c:v>
                </c:pt>
                <c:pt idx="269">
                  <c:v>428.04660034179699</c:v>
                </c:pt>
                <c:pt idx="270">
                  <c:v>428.63528442382801</c:v>
                </c:pt>
                <c:pt idx="271">
                  <c:v>429.22390747070301</c:v>
                </c:pt>
                <c:pt idx="272">
                  <c:v>429.8125</c:v>
                </c:pt>
                <c:pt idx="273">
                  <c:v>430.40109252929699</c:v>
                </c:pt>
                <c:pt idx="274">
                  <c:v>430.98962402343801</c:v>
                </c:pt>
                <c:pt idx="275">
                  <c:v>431.57809448242199</c:v>
                </c:pt>
                <c:pt idx="276">
                  <c:v>432.16656494140602</c:v>
                </c:pt>
                <c:pt idx="277">
                  <c:v>432.75500488281301</c:v>
                </c:pt>
                <c:pt idx="278">
                  <c:v>433.34338378906301</c:v>
                </c:pt>
                <c:pt idx="279">
                  <c:v>433.93176269531301</c:v>
                </c:pt>
                <c:pt idx="280">
                  <c:v>434.52008056640602</c:v>
                </c:pt>
                <c:pt idx="281">
                  <c:v>435.10836791992199</c:v>
                </c:pt>
                <c:pt idx="282">
                  <c:v>435.69662475585898</c:v>
                </c:pt>
                <c:pt idx="283">
                  <c:v>436.28485107421898</c:v>
                </c:pt>
                <c:pt idx="284">
                  <c:v>436.873046875</c:v>
                </c:pt>
                <c:pt idx="285">
                  <c:v>437.46121215820301</c:v>
                </c:pt>
                <c:pt idx="286">
                  <c:v>438.04934692382801</c:v>
                </c:pt>
                <c:pt idx="287">
                  <c:v>438.63742065429699</c:v>
                </c:pt>
                <c:pt idx="288">
                  <c:v>439.22546386718801</c:v>
                </c:pt>
                <c:pt idx="289">
                  <c:v>439.81350708007801</c:v>
                </c:pt>
                <c:pt idx="290">
                  <c:v>440.40148925781301</c:v>
                </c:pt>
                <c:pt idx="291">
                  <c:v>440.98944091796898</c:v>
                </c:pt>
                <c:pt idx="292">
                  <c:v>441.57733154296898</c:v>
                </c:pt>
                <c:pt idx="293">
                  <c:v>442.16522216796898</c:v>
                </c:pt>
                <c:pt idx="294">
                  <c:v>442.75308227539102</c:v>
                </c:pt>
                <c:pt idx="295">
                  <c:v>443.34088134765602</c:v>
                </c:pt>
                <c:pt idx="296">
                  <c:v>443.92864990234398</c:v>
                </c:pt>
                <c:pt idx="297">
                  <c:v>444.51641845703102</c:v>
                </c:pt>
                <c:pt idx="298">
                  <c:v>445.10412597656301</c:v>
                </c:pt>
                <c:pt idx="299">
                  <c:v>445.69180297851602</c:v>
                </c:pt>
                <c:pt idx="300">
                  <c:v>446.27941894531301</c:v>
                </c:pt>
                <c:pt idx="301">
                  <c:v>446.86703491210898</c:v>
                </c:pt>
                <c:pt idx="302">
                  <c:v>447.45462036132801</c:v>
                </c:pt>
                <c:pt idx="303">
                  <c:v>448.04214477539102</c:v>
                </c:pt>
                <c:pt idx="304">
                  <c:v>448.629638671875</c:v>
                </c:pt>
                <c:pt idx="305">
                  <c:v>449.21710205078102</c:v>
                </c:pt>
                <c:pt idx="306">
                  <c:v>449.80453491210898</c:v>
                </c:pt>
                <c:pt idx="307">
                  <c:v>450.39193725585898</c:v>
                </c:pt>
                <c:pt idx="308">
                  <c:v>450.97930908203102</c:v>
                </c:pt>
                <c:pt idx="309">
                  <c:v>451.566650390625</c:v>
                </c:pt>
                <c:pt idx="310">
                  <c:v>452.15393066406301</c:v>
                </c:pt>
                <c:pt idx="311">
                  <c:v>452.74118041992199</c:v>
                </c:pt>
                <c:pt idx="312">
                  <c:v>453.32839965820301</c:v>
                </c:pt>
                <c:pt idx="313">
                  <c:v>453.91558837890602</c:v>
                </c:pt>
                <c:pt idx="314">
                  <c:v>454.50274658203102</c:v>
                </c:pt>
                <c:pt idx="315">
                  <c:v>455.08987426757801</c:v>
                </c:pt>
                <c:pt idx="316">
                  <c:v>455.67697143554699</c:v>
                </c:pt>
                <c:pt idx="317">
                  <c:v>456.26400756835898</c:v>
                </c:pt>
                <c:pt idx="318">
                  <c:v>456.85101318359398</c:v>
                </c:pt>
                <c:pt idx="319">
                  <c:v>457.43801879882801</c:v>
                </c:pt>
                <c:pt idx="320">
                  <c:v>458.02496337890602</c:v>
                </c:pt>
                <c:pt idx="321">
                  <c:v>458.61184692382801</c:v>
                </c:pt>
                <c:pt idx="322">
                  <c:v>459.19873046875</c:v>
                </c:pt>
                <c:pt idx="323">
                  <c:v>459.78558349609398</c:v>
                </c:pt>
                <c:pt idx="324">
                  <c:v>460.37237548828102</c:v>
                </c:pt>
                <c:pt idx="325">
                  <c:v>460.95913696289102</c:v>
                </c:pt>
                <c:pt idx="326">
                  <c:v>461.54586791992199</c:v>
                </c:pt>
                <c:pt idx="327">
                  <c:v>462.132568359375</c:v>
                </c:pt>
                <c:pt idx="328">
                  <c:v>462.71923828125</c:v>
                </c:pt>
                <c:pt idx="329">
                  <c:v>463.30587768554699</c:v>
                </c:pt>
                <c:pt idx="330">
                  <c:v>463.89245605468801</c:v>
                </c:pt>
                <c:pt idx="331">
                  <c:v>464.47903442382801</c:v>
                </c:pt>
                <c:pt idx="332">
                  <c:v>465.06555175781301</c:v>
                </c:pt>
                <c:pt idx="333">
                  <c:v>465.65203857421898</c:v>
                </c:pt>
                <c:pt idx="334">
                  <c:v>466.23849487304699</c:v>
                </c:pt>
                <c:pt idx="335">
                  <c:v>466.82492065429699</c:v>
                </c:pt>
                <c:pt idx="336">
                  <c:v>467.41128540039102</c:v>
                </c:pt>
                <c:pt idx="337">
                  <c:v>467.99761962890602</c:v>
                </c:pt>
                <c:pt idx="338">
                  <c:v>468.58395385742199</c:v>
                </c:pt>
                <c:pt idx="339">
                  <c:v>469.17022705078102</c:v>
                </c:pt>
                <c:pt idx="340">
                  <c:v>469.75646972656301</c:v>
                </c:pt>
                <c:pt idx="341">
                  <c:v>470.34265136718801</c:v>
                </c:pt>
                <c:pt idx="342">
                  <c:v>470.92883300781301</c:v>
                </c:pt>
                <c:pt idx="343">
                  <c:v>471.51498413085898</c:v>
                </c:pt>
                <c:pt idx="344">
                  <c:v>472.10107421875</c:v>
                </c:pt>
                <c:pt idx="345">
                  <c:v>472.68713378906301</c:v>
                </c:pt>
                <c:pt idx="346">
                  <c:v>473.27316284179699</c:v>
                </c:pt>
                <c:pt idx="347">
                  <c:v>473.85916137695301</c:v>
                </c:pt>
                <c:pt idx="348">
                  <c:v>474.44509887695301</c:v>
                </c:pt>
                <c:pt idx="349">
                  <c:v>475.03103637695301</c:v>
                </c:pt>
                <c:pt idx="350">
                  <c:v>475.61691284179699</c:v>
                </c:pt>
                <c:pt idx="351">
                  <c:v>476.20275878906301</c:v>
                </c:pt>
                <c:pt idx="352">
                  <c:v>476.78857421875</c:v>
                </c:pt>
                <c:pt idx="353">
                  <c:v>477.37435913085898</c:v>
                </c:pt>
                <c:pt idx="354">
                  <c:v>477.96008300781301</c:v>
                </c:pt>
                <c:pt idx="355">
                  <c:v>478.54580688476602</c:v>
                </c:pt>
                <c:pt idx="356">
                  <c:v>479.13146972656301</c:v>
                </c:pt>
                <c:pt idx="357">
                  <c:v>479.71710205078102</c:v>
                </c:pt>
                <c:pt idx="358">
                  <c:v>480.30270385742199</c:v>
                </c:pt>
                <c:pt idx="359">
                  <c:v>480.88827514648398</c:v>
                </c:pt>
                <c:pt idx="360">
                  <c:v>481.47378540039102</c:v>
                </c:pt>
                <c:pt idx="361">
                  <c:v>482.05929565429699</c:v>
                </c:pt>
                <c:pt idx="362">
                  <c:v>482.64474487304699</c:v>
                </c:pt>
                <c:pt idx="363">
                  <c:v>483.23016357421898</c:v>
                </c:pt>
                <c:pt idx="364">
                  <c:v>483.81555175781301</c:v>
                </c:pt>
                <c:pt idx="365">
                  <c:v>484.40087890625</c:v>
                </c:pt>
                <c:pt idx="366">
                  <c:v>484.98620605468801</c:v>
                </c:pt>
                <c:pt idx="367">
                  <c:v>485.57147216796898</c:v>
                </c:pt>
                <c:pt idx="368">
                  <c:v>486.15670776367199</c:v>
                </c:pt>
                <c:pt idx="369">
                  <c:v>486.74191284179699</c:v>
                </c:pt>
                <c:pt idx="370">
                  <c:v>487.32708740234398</c:v>
                </c:pt>
                <c:pt idx="371">
                  <c:v>487.91223144531301</c:v>
                </c:pt>
                <c:pt idx="372">
                  <c:v>488.497314453125</c:v>
                </c:pt>
                <c:pt idx="373">
                  <c:v>489.08236694335898</c:v>
                </c:pt>
                <c:pt idx="374">
                  <c:v>489.66738891601602</c:v>
                </c:pt>
                <c:pt idx="375">
                  <c:v>490.25238037109398</c:v>
                </c:pt>
                <c:pt idx="376">
                  <c:v>490.83734130859398</c:v>
                </c:pt>
                <c:pt idx="377">
                  <c:v>491.42224121093801</c:v>
                </c:pt>
                <c:pt idx="378">
                  <c:v>492.00714111328102</c:v>
                </c:pt>
                <c:pt idx="379">
                  <c:v>492.59197998046898</c:v>
                </c:pt>
                <c:pt idx="380">
                  <c:v>493.17678833007801</c:v>
                </c:pt>
                <c:pt idx="381">
                  <c:v>493.76153564453102</c:v>
                </c:pt>
                <c:pt idx="382">
                  <c:v>494.34628295898398</c:v>
                </c:pt>
                <c:pt idx="383">
                  <c:v>494.93096923828102</c:v>
                </c:pt>
                <c:pt idx="384">
                  <c:v>495.515625</c:v>
                </c:pt>
                <c:pt idx="385">
                  <c:v>496.10025024414102</c:v>
                </c:pt>
                <c:pt idx="386">
                  <c:v>496.68484497070301</c:v>
                </c:pt>
                <c:pt idx="387">
                  <c:v>497.26940917968801</c:v>
                </c:pt>
                <c:pt idx="388">
                  <c:v>497.85391235351602</c:v>
                </c:pt>
                <c:pt idx="389">
                  <c:v>498.43838500976602</c:v>
                </c:pt>
                <c:pt idx="390">
                  <c:v>499.02282714843801</c:v>
                </c:pt>
                <c:pt idx="391">
                  <c:v>499.60723876953102</c:v>
                </c:pt>
                <c:pt idx="392">
                  <c:v>500.19158935546898</c:v>
                </c:pt>
                <c:pt idx="393">
                  <c:v>500.77593994140602</c:v>
                </c:pt>
                <c:pt idx="394">
                  <c:v>501.36022949218801</c:v>
                </c:pt>
                <c:pt idx="395">
                  <c:v>501.94448852539102</c:v>
                </c:pt>
                <c:pt idx="396">
                  <c:v>502.52871704101602</c:v>
                </c:pt>
                <c:pt idx="397">
                  <c:v>503.11288452148398</c:v>
                </c:pt>
                <c:pt idx="398">
                  <c:v>503.69705200195301</c:v>
                </c:pt>
                <c:pt idx="399">
                  <c:v>504.28115844726602</c:v>
                </c:pt>
                <c:pt idx="400">
                  <c:v>504.865234375</c:v>
                </c:pt>
                <c:pt idx="401">
                  <c:v>505.44927978515602</c:v>
                </c:pt>
                <c:pt idx="402">
                  <c:v>506.03326416015602</c:v>
                </c:pt>
                <c:pt idx="403">
                  <c:v>506.61721801757801</c:v>
                </c:pt>
                <c:pt idx="404">
                  <c:v>507.201171875</c:v>
                </c:pt>
                <c:pt idx="405">
                  <c:v>507.78506469726602</c:v>
                </c:pt>
                <c:pt idx="406">
                  <c:v>508.368896484375</c:v>
                </c:pt>
                <c:pt idx="407">
                  <c:v>508.95272827148398</c:v>
                </c:pt>
                <c:pt idx="408">
                  <c:v>509.53649902343801</c:v>
                </c:pt>
                <c:pt idx="409">
                  <c:v>510.12023925781301</c:v>
                </c:pt>
                <c:pt idx="410">
                  <c:v>510.70394897460898</c:v>
                </c:pt>
                <c:pt idx="411">
                  <c:v>511.28762817382801</c:v>
                </c:pt>
                <c:pt idx="412">
                  <c:v>511.87124633789102</c:v>
                </c:pt>
                <c:pt idx="413">
                  <c:v>512.454833984375</c:v>
                </c:pt>
                <c:pt idx="414">
                  <c:v>513.03839111328102</c:v>
                </c:pt>
                <c:pt idx="415">
                  <c:v>513.62194824218795</c:v>
                </c:pt>
                <c:pt idx="416">
                  <c:v>514.20538330078102</c:v>
                </c:pt>
                <c:pt idx="417">
                  <c:v>514.78887939453102</c:v>
                </c:pt>
                <c:pt idx="418">
                  <c:v>515.37225341796898</c:v>
                </c:pt>
                <c:pt idx="419">
                  <c:v>515.95562744140602</c:v>
                </c:pt>
                <c:pt idx="420">
                  <c:v>516.53900146484398</c:v>
                </c:pt>
                <c:pt idx="421">
                  <c:v>517.12225341796898</c:v>
                </c:pt>
                <c:pt idx="422">
                  <c:v>517.70556640625</c:v>
                </c:pt>
                <c:pt idx="423">
                  <c:v>518.28875732421898</c:v>
                </c:pt>
                <c:pt idx="424">
                  <c:v>518.87194824218795</c:v>
                </c:pt>
                <c:pt idx="425">
                  <c:v>519.455078125</c:v>
                </c:pt>
                <c:pt idx="426">
                  <c:v>520.03820800781295</c:v>
                </c:pt>
                <c:pt idx="427">
                  <c:v>520.62127685546898</c:v>
                </c:pt>
                <c:pt idx="428">
                  <c:v>521.204345703125</c:v>
                </c:pt>
                <c:pt idx="429">
                  <c:v>521.78729248046898</c:v>
                </c:pt>
                <c:pt idx="430">
                  <c:v>522.37030029296898</c:v>
                </c:pt>
                <c:pt idx="431">
                  <c:v>522.95318603515602</c:v>
                </c:pt>
                <c:pt idx="432">
                  <c:v>523.53607177734398</c:v>
                </c:pt>
                <c:pt idx="433">
                  <c:v>524.11895751953102</c:v>
                </c:pt>
                <c:pt idx="434">
                  <c:v>524.70178222656295</c:v>
                </c:pt>
                <c:pt idx="435">
                  <c:v>525.2845458984379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98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95</c:v>
                </c:pt>
                <c:pt idx="443">
                  <c:v>529.94537353515602</c:v>
                </c:pt>
                <c:pt idx="444">
                  <c:v>530.52783203125</c:v>
                </c:pt>
                <c:pt idx="445">
                  <c:v>531.11022949218795</c:v>
                </c:pt>
                <c:pt idx="446">
                  <c:v>531.69256591796898</c:v>
                </c:pt>
                <c:pt idx="447">
                  <c:v>532.27490234375</c:v>
                </c:pt>
                <c:pt idx="448">
                  <c:v>532.857177734375</c:v>
                </c:pt>
                <c:pt idx="449">
                  <c:v>533.439453125</c:v>
                </c:pt>
                <c:pt idx="450">
                  <c:v>534.02166748046898</c:v>
                </c:pt>
                <c:pt idx="451">
                  <c:v>534.60382080078102</c:v>
                </c:pt>
                <c:pt idx="452">
                  <c:v>535.18597412109398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5</c:v>
                </c:pt>
                <c:pt idx="456">
                  <c:v>537.51409912109398</c:v>
                </c:pt>
                <c:pt idx="457">
                  <c:v>538.09606933593795</c:v>
                </c:pt>
                <c:pt idx="458">
                  <c:v>538.677978515625</c:v>
                </c:pt>
                <c:pt idx="459">
                  <c:v>539.25982666015602</c:v>
                </c:pt>
                <c:pt idx="460">
                  <c:v>539.84167480468795</c:v>
                </c:pt>
                <c:pt idx="461">
                  <c:v>540.42346191406295</c:v>
                </c:pt>
                <c:pt idx="462">
                  <c:v>541.00518798828102</c:v>
                </c:pt>
                <c:pt idx="463">
                  <c:v>541.5869140625</c:v>
                </c:pt>
                <c:pt idx="464">
                  <c:v>542.16864013671898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02</c:v>
                </c:pt>
                <c:pt idx="468">
                  <c:v>544.49493408203102</c:v>
                </c:pt>
                <c:pt idx="469">
                  <c:v>545.076416015625</c:v>
                </c:pt>
                <c:pt idx="470">
                  <c:v>545.65789794921898</c:v>
                </c:pt>
                <c:pt idx="471">
                  <c:v>546.23931884765602</c:v>
                </c:pt>
                <c:pt idx="472">
                  <c:v>546.82067871093795</c:v>
                </c:pt>
                <c:pt idx="473">
                  <c:v>547.40197753906295</c:v>
                </c:pt>
                <c:pt idx="474">
                  <c:v>547.98327636718795</c:v>
                </c:pt>
                <c:pt idx="475">
                  <c:v>548.56457519531295</c:v>
                </c:pt>
                <c:pt idx="476">
                  <c:v>549.145751953125</c:v>
                </c:pt>
                <c:pt idx="477">
                  <c:v>549.72692871093795</c:v>
                </c:pt>
                <c:pt idx="478">
                  <c:v>550.30810546875</c:v>
                </c:pt>
                <c:pt idx="479">
                  <c:v>550.88922119140602</c:v>
                </c:pt>
                <c:pt idx="480">
                  <c:v>551.47027587890602</c:v>
                </c:pt>
                <c:pt idx="481">
                  <c:v>552.05126953125</c:v>
                </c:pt>
                <c:pt idx="482">
                  <c:v>552.63226318359398</c:v>
                </c:pt>
                <c:pt idx="483">
                  <c:v>553.21319580078102</c:v>
                </c:pt>
                <c:pt idx="484">
                  <c:v>553.79412841796898</c:v>
                </c:pt>
                <c:pt idx="485">
                  <c:v>554.375</c:v>
                </c:pt>
                <c:pt idx="486">
                  <c:v>554.95587158203102</c:v>
                </c:pt>
                <c:pt idx="487">
                  <c:v>555.53662109375</c:v>
                </c:pt>
                <c:pt idx="488">
                  <c:v>556.11737060546898</c:v>
                </c:pt>
                <c:pt idx="489">
                  <c:v>556.69812011718795</c:v>
                </c:pt>
                <c:pt idx="490">
                  <c:v>557.27880859375</c:v>
                </c:pt>
                <c:pt idx="491">
                  <c:v>557.85943603515602</c:v>
                </c:pt>
                <c:pt idx="492">
                  <c:v>558.44006347656295</c:v>
                </c:pt>
                <c:pt idx="493">
                  <c:v>559.02056884765602</c:v>
                </c:pt>
                <c:pt idx="494">
                  <c:v>559.60113525390602</c:v>
                </c:pt>
                <c:pt idx="495">
                  <c:v>560.18157958984398</c:v>
                </c:pt>
                <c:pt idx="496">
                  <c:v>560.76202392578102</c:v>
                </c:pt>
                <c:pt idx="497">
                  <c:v>561.34246826171898</c:v>
                </c:pt>
                <c:pt idx="498">
                  <c:v>561.9228515625</c:v>
                </c:pt>
                <c:pt idx="499">
                  <c:v>562.503173828125</c:v>
                </c:pt>
                <c:pt idx="500">
                  <c:v>563.08343505859398</c:v>
                </c:pt>
                <c:pt idx="501">
                  <c:v>563.66369628906295</c:v>
                </c:pt>
                <c:pt idx="502">
                  <c:v>564.243896484375</c:v>
                </c:pt>
                <c:pt idx="503">
                  <c:v>564.82409667968795</c:v>
                </c:pt>
                <c:pt idx="504">
                  <c:v>565.40423583984398</c:v>
                </c:pt>
                <c:pt idx="505">
                  <c:v>565.98431396484398</c:v>
                </c:pt>
                <c:pt idx="506">
                  <c:v>566.56439208984398</c:v>
                </c:pt>
                <c:pt idx="507">
                  <c:v>567.14440917968795</c:v>
                </c:pt>
                <c:pt idx="508">
                  <c:v>567.724365234375</c:v>
                </c:pt>
                <c:pt idx="509">
                  <c:v>568.30432128906295</c:v>
                </c:pt>
                <c:pt idx="510">
                  <c:v>568.88421630859398</c:v>
                </c:pt>
                <c:pt idx="511">
                  <c:v>569.46405029296898</c:v>
                </c:pt>
                <c:pt idx="512">
                  <c:v>570.04388427734398</c:v>
                </c:pt>
                <c:pt idx="513">
                  <c:v>570.62365722656295</c:v>
                </c:pt>
                <c:pt idx="514">
                  <c:v>571.20343017578102</c:v>
                </c:pt>
                <c:pt idx="515">
                  <c:v>571.78314208984398</c:v>
                </c:pt>
                <c:pt idx="516">
                  <c:v>572.36279296875</c:v>
                </c:pt>
                <c:pt idx="517">
                  <c:v>572.94244384765602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98</c:v>
                </c:pt>
                <c:pt idx="521">
                  <c:v>575.26055908203102</c:v>
                </c:pt>
                <c:pt idx="522">
                  <c:v>575.83996582031295</c:v>
                </c:pt>
                <c:pt idx="523">
                  <c:v>576.41937255859398</c:v>
                </c:pt>
                <c:pt idx="524">
                  <c:v>576.99871826171898</c:v>
                </c:pt>
                <c:pt idx="525">
                  <c:v>577.57800292968795</c:v>
                </c:pt>
                <c:pt idx="526">
                  <c:v>578.15728759765602</c:v>
                </c:pt>
                <c:pt idx="527">
                  <c:v>578.73651123046898</c:v>
                </c:pt>
                <c:pt idx="528">
                  <c:v>579.31573486328102</c:v>
                </c:pt>
                <c:pt idx="529">
                  <c:v>579.89483642578102</c:v>
                </c:pt>
                <c:pt idx="530">
                  <c:v>580.47399902343795</c:v>
                </c:pt>
                <c:pt idx="531">
                  <c:v>581.05303955078102</c:v>
                </c:pt>
                <c:pt idx="532">
                  <c:v>581.632080078125</c:v>
                </c:pt>
                <c:pt idx="533">
                  <c:v>582.21105957031295</c:v>
                </c:pt>
                <c:pt idx="534">
                  <c:v>582.7900390625</c:v>
                </c:pt>
                <c:pt idx="535">
                  <c:v>583.36895751953102</c:v>
                </c:pt>
                <c:pt idx="536">
                  <c:v>583.94781494140602</c:v>
                </c:pt>
                <c:pt idx="537">
                  <c:v>584.52667236328102</c:v>
                </c:pt>
                <c:pt idx="538">
                  <c:v>585.10546875</c:v>
                </c:pt>
                <c:pt idx="539">
                  <c:v>585.6842041015629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02</c:v>
                </c:pt>
                <c:pt idx="544">
                  <c:v>588.577392578125</c:v>
                </c:pt>
                <c:pt idx="545">
                  <c:v>589.15588378906295</c:v>
                </c:pt>
                <c:pt idx="546">
                  <c:v>589.734375</c:v>
                </c:pt>
                <c:pt idx="547">
                  <c:v>590.31280517578102</c:v>
                </c:pt>
                <c:pt idx="548">
                  <c:v>590.89123535156295</c:v>
                </c:pt>
                <c:pt idx="549">
                  <c:v>591.46960449218795</c:v>
                </c:pt>
                <c:pt idx="550">
                  <c:v>592.04791259765602</c:v>
                </c:pt>
                <c:pt idx="551">
                  <c:v>592.62615966796898</c:v>
                </c:pt>
                <c:pt idx="552">
                  <c:v>593.20440673828102</c:v>
                </c:pt>
                <c:pt idx="553">
                  <c:v>593.78259277343795</c:v>
                </c:pt>
                <c:pt idx="554">
                  <c:v>594.36077880859398</c:v>
                </c:pt>
                <c:pt idx="555">
                  <c:v>594.93890380859398</c:v>
                </c:pt>
                <c:pt idx="556">
                  <c:v>595.51696777343795</c:v>
                </c:pt>
                <c:pt idx="557">
                  <c:v>596.094970703125</c:v>
                </c:pt>
                <c:pt idx="558">
                  <c:v>596.67297363281295</c:v>
                </c:pt>
                <c:pt idx="559">
                  <c:v>597.2509765625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98</c:v>
                </c:pt>
                <c:pt idx="563">
                  <c:v>599.56237792968795</c:v>
                </c:pt>
                <c:pt idx="564">
                  <c:v>600.14013671875</c:v>
                </c:pt>
                <c:pt idx="565">
                  <c:v>600.71783447265602</c:v>
                </c:pt>
                <c:pt idx="566">
                  <c:v>601.29553222656295</c:v>
                </c:pt>
                <c:pt idx="567">
                  <c:v>601.87316894531295</c:v>
                </c:pt>
                <c:pt idx="568">
                  <c:v>602.45074462890602</c:v>
                </c:pt>
                <c:pt idx="569">
                  <c:v>603.0283203125</c:v>
                </c:pt>
                <c:pt idx="570">
                  <c:v>603.60577392578102</c:v>
                </c:pt>
                <c:pt idx="571">
                  <c:v>604.18328857421898</c:v>
                </c:pt>
                <c:pt idx="572">
                  <c:v>604.76068115234398</c:v>
                </c:pt>
                <c:pt idx="573">
                  <c:v>605.33807373046898</c:v>
                </c:pt>
                <c:pt idx="574">
                  <c:v>605.91546630859398</c:v>
                </c:pt>
                <c:pt idx="575">
                  <c:v>606.49273681640602</c:v>
                </c:pt>
                <c:pt idx="576">
                  <c:v>607.07000732421898</c:v>
                </c:pt>
                <c:pt idx="577">
                  <c:v>607.64727783203102</c:v>
                </c:pt>
                <c:pt idx="578">
                  <c:v>608.22442626953102</c:v>
                </c:pt>
                <c:pt idx="579">
                  <c:v>608.80157470703102</c:v>
                </c:pt>
                <c:pt idx="580">
                  <c:v>609.37872314453102</c:v>
                </c:pt>
                <c:pt idx="581">
                  <c:v>609.95574951171898</c:v>
                </c:pt>
                <c:pt idx="582">
                  <c:v>610.53277587890602</c:v>
                </c:pt>
                <c:pt idx="583">
                  <c:v>611.10980224609398</c:v>
                </c:pt>
                <c:pt idx="584">
                  <c:v>611.68670654296898</c:v>
                </c:pt>
                <c:pt idx="585">
                  <c:v>612.26361083984398</c:v>
                </c:pt>
                <c:pt idx="586">
                  <c:v>612.84045410156295</c:v>
                </c:pt>
                <c:pt idx="587">
                  <c:v>613.41729736328102</c:v>
                </c:pt>
                <c:pt idx="588">
                  <c:v>613.99407958984398</c:v>
                </c:pt>
                <c:pt idx="589">
                  <c:v>614.57080078125</c:v>
                </c:pt>
                <c:pt idx="590">
                  <c:v>615.14752197265602</c:v>
                </c:pt>
                <c:pt idx="591">
                  <c:v>615.72418212890602</c:v>
                </c:pt>
                <c:pt idx="592">
                  <c:v>616.30078125</c:v>
                </c:pt>
                <c:pt idx="593">
                  <c:v>616.87738037109398</c:v>
                </c:pt>
                <c:pt idx="594">
                  <c:v>617.45391845703102</c:v>
                </c:pt>
                <c:pt idx="595">
                  <c:v>618.03039550781295</c:v>
                </c:pt>
                <c:pt idx="596">
                  <c:v>618.60687255859398</c:v>
                </c:pt>
                <c:pt idx="597">
                  <c:v>619.18328857421898</c:v>
                </c:pt>
                <c:pt idx="598">
                  <c:v>619.75964355468795</c:v>
                </c:pt>
                <c:pt idx="599">
                  <c:v>620.33599853515602</c:v>
                </c:pt>
                <c:pt idx="600">
                  <c:v>620.91223144531295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98</c:v>
                </c:pt>
                <c:pt idx="605">
                  <c:v>623.79309082031295</c:v>
                </c:pt>
                <c:pt idx="606">
                  <c:v>624.369140625</c:v>
                </c:pt>
                <c:pt idx="607">
                  <c:v>624.94512939453102</c:v>
                </c:pt>
                <c:pt idx="608">
                  <c:v>625.52105712890602</c:v>
                </c:pt>
                <c:pt idx="609">
                  <c:v>626.09698486328102</c:v>
                </c:pt>
                <c:pt idx="610">
                  <c:v>626.6728515625</c:v>
                </c:pt>
                <c:pt idx="611">
                  <c:v>627.24871826171898</c:v>
                </c:pt>
                <c:pt idx="612">
                  <c:v>627.82452392578102</c:v>
                </c:pt>
                <c:pt idx="613">
                  <c:v>628.40026855468795</c:v>
                </c:pt>
                <c:pt idx="614">
                  <c:v>628.97595214843795</c:v>
                </c:pt>
                <c:pt idx="615">
                  <c:v>629.55163574218795</c:v>
                </c:pt>
                <c:pt idx="616">
                  <c:v>630.12725830078102</c:v>
                </c:pt>
                <c:pt idx="617">
                  <c:v>630.702880859375</c:v>
                </c:pt>
                <c:pt idx="618">
                  <c:v>631.27838134765602</c:v>
                </c:pt>
                <c:pt idx="619">
                  <c:v>631.85388183593795</c:v>
                </c:pt>
                <c:pt idx="620">
                  <c:v>632.42938232421898</c:v>
                </c:pt>
                <c:pt idx="621">
                  <c:v>633.00476074218795</c:v>
                </c:pt>
                <c:pt idx="622">
                  <c:v>633.58013916015602</c:v>
                </c:pt>
                <c:pt idx="623">
                  <c:v>634.155517578125</c:v>
                </c:pt>
                <c:pt idx="624">
                  <c:v>634.73077392578102</c:v>
                </c:pt>
                <c:pt idx="625">
                  <c:v>635.30603027343795</c:v>
                </c:pt>
                <c:pt idx="626">
                  <c:v>635.88128662109398</c:v>
                </c:pt>
                <c:pt idx="627">
                  <c:v>636.45642089843795</c:v>
                </c:pt>
                <c:pt idx="628">
                  <c:v>637.03155517578102</c:v>
                </c:pt>
                <c:pt idx="629">
                  <c:v>637.60662841796898</c:v>
                </c:pt>
                <c:pt idx="630">
                  <c:v>638.18170166015602</c:v>
                </c:pt>
                <c:pt idx="631">
                  <c:v>638.75671386718795</c:v>
                </c:pt>
                <c:pt idx="632">
                  <c:v>639.33166503906295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95</c:v>
                </c:pt>
                <c:pt idx="636">
                  <c:v>641.631103515625</c:v>
                </c:pt>
                <c:pt idx="637">
                  <c:v>642.20587158203102</c:v>
                </c:pt>
                <c:pt idx="638">
                  <c:v>642.78057861328102</c:v>
                </c:pt>
                <c:pt idx="639">
                  <c:v>643.355224609375</c:v>
                </c:pt>
                <c:pt idx="640">
                  <c:v>643.92987060546898</c:v>
                </c:pt>
                <c:pt idx="641">
                  <c:v>644.50445556640602</c:v>
                </c:pt>
                <c:pt idx="642">
                  <c:v>645.07897949218795</c:v>
                </c:pt>
                <c:pt idx="643">
                  <c:v>645.65350341796898</c:v>
                </c:pt>
                <c:pt idx="644">
                  <c:v>646.22796630859398</c:v>
                </c:pt>
                <c:pt idx="645">
                  <c:v>646.80236816406295</c:v>
                </c:pt>
                <c:pt idx="646">
                  <c:v>647.376708984375</c:v>
                </c:pt>
                <c:pt idx="647">
                  <c:v>647.95104980468795</c:v>
                </c:pt>
                <c:pt idx="648">
                  <c:v>648.52532958984398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98</c:v>
                </c:pt>
                <c:pt idx="652">
                  <c:v>650.82208251953102</c:v>
                </c:pt>
                <c:pt idx="653">
                  <c:v>651.39617919921898</c:v>
                </c:pt>
                <c:pt idx="654">
                  <c:v>651.97021484375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98</c:v>
                </c:pt>
                <c:pt idx="658">
                  <c:v>654.26593017578102</c:v>
                </c:pt>
                <c:pt idx="659">
                  <c:v>654.83972167968795</c:v>
                </c:pt>
                <c:pt idx="660">
                  <c:v>655.41351318359398</c:v>
                </c:pt>
                <c:pt idx="661">
                  <c:v>655.98724365234398</c:v>
                </c:pt>
                <c:pt idx="662">
                  <c:v>656.56097412109398</c:v>
                </c:pt>
                <c:pt idx="663">
                  <c:v>657.13464355468795</c:v>
                </c:pt>
                <c:pt idx="664">
                  <c:v>657.708251953125</c:v>
                </c:pt>
                <c:pt idx="665">
                  <c:v>658.28179931640602</c:v>
                </c:pt>
                <c:pt idx="666">
                  <c:v>658.85534667968795</c:v>
                </c:pt>
                <c:pt idx="667">
                  <c:v>659.42883300781295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95</c:v>
                </c:pt>
                <c:pt idx="671">
                  <c:v>661.72235107421898</c:v>
                </c:pt>
                <c:pt idx="672">
                  <c:v>662.29559326171898</c:v>
                </c:pt>
                <c:pt idx="673">
                  <c:v>662.86883544921898</c:v>
                </c:pt>
                <c:pt idx="674">
                  <c:v>663.44201660156295</c:v>
                </c:pt>
                <c:pt idx="675">
                  <c:v>664.01513671875</c:v>
                </c:pt>
                <c:pt idx="676">
                  <c:v>664.58825683593795</c:v>
                </c:pt>
                <c:pt idx="677">
                  <c:v>665.16131591796898</c:v>
                </c:pt>
                <c:pt idx="678">
                  <c:v>665.73431396484398</c:v>
                </c:pt>
                <c:pt idx="679">
                  <c:v>666.30731201171898</c:v>
                </c:pt>
                <c:pt idx="680">
                  <c:v>666.88024902343795</c:v>
                </c:pt>
                <c:pt idx="681">
                  <c:v>667.453125</c:v>
                </c:pt>
                <c:pt idx="682">
                  <c:v>668.02600097656295</c:v>
                </c:pt>
                <c:pt idx="683">
                  <c:v>668.59875488281295</c:v>
                </c:pt>
                <c:pt idx="684">
                  <c:v>669.17150878906295</c:v>
                </c:pt>
                <c:pt idx="685">
                  <c:v>669.74426269531295</c:v>
                </c:pt>
                <c:pt idx="686">
                  <c:v>670.31689453125</c:v>
                </c:pt>
                <c:pt idx="687">
                  <c:v>670.88952636718795</c:v>
                </c:pt>
                <c:pt idx="688">
                  <c:v>671.462158203125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98</c:v>
                </c:pt>
                <c:pt idx="692">
                  <c:v>673.75207519531295</c:v>
                </c:pt>
                <c:pt idx="693">
                  <c:v>674.32440185546898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5</c:v>
                </c:pt>
                <c:pt idx="697">
                  <c:v>676.61346435546898</c:v>
                </c:pt>
                <c:pt idx="698">
                  <c:v>677.18560791015602</c:v>
                </c:pt>
                <c:pt idx="699">
                  <c:v>677.75775146484398</c:v>
                </c:pt>
                <c:pt idx="700">
                  <c:v>678.32977294921898</c:v>
                </c:pt>
                <c:pt idx="701">
                  <c:v>678.90185546875</c:v>
                </c:pt>
                <c:pt idx="702">
                  <c:v>679.47381591796898</c:v>
                </c:pt>
                <c:pt idx="703">
                  <c:v>680.04577636718795</c:v>
                </c:pt>
                <c:pt idx="704">
                  <c:v>680.61761474609398</c:v>
                </c:pt>
                <c:pt idx="705">
                  <c:v>681.18951416015602</c:v>
                </c:pt>
                <c:pt idx="706">
                  <c:v>681.76129150390602</c:v>
                </c:pt>
                <c:pt idx="707">
                  <c:v>682.33306884765602</c:v>
                </c:pt>
                <c:pt idx="708">
                  <c:v>682.90478515625</c:v>
                </c:pt>
                <c:pt idx="709">
                  <c:v>683.47644042968795</c:v>
                </c:pt>
                <c:pt idx="710">
                  <c:v>684.048095703125</c:v>
                </c:pt>
                <c:pt idx="711">
                  <c:v>684.61968994140602</c:v>
                </c:pt>
                <c:pt idx="712">
                  <c:v>685.19122314453102</c:v>
                </c:pt>
                <c:pt idx="713">
                  <c:v>685.76275634765602</c:v>
                </c:pt>
                <c:pt idx="714">
                  <c:v>686.33416748046898</c:v>
                </c:pt>
                <c:pt idx="715">
                  <c:v>686.90563964843795</c:v>
                </c:pt>
                <c:pt idx="716">
                  <c:v>687.47698974609398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98</c:v>
                </c:pt>
                <c:pt idx="720">
                  <c:v>689.76202392578102</c:v>
                </c:pt>
                <c:pt idx="721">
                  <c:v>690.33319091796898</c:v>
                </c:pt>
                <c:pt idx="722">
                  <c:v>690.904296875</c:v>
                </c:pt>
                <c:pt idx="723">
                  <c:v>691.475341796875</c:v>
                </c:pt>
                <c:pt idx="724">
                  <c:v>692.04638671875</c:v>
                </c:pt>
                <c:pt idx="725">
                  <c:v>692.61737060546898</c:v>
                </c:pt>
                <c:pt idx="726">
                  <c:v>693.18829345703102</c:v>
                </c:pt>
                <c:pt idx="727">
                  <c:v>693.75921630859398</c:v>
                </c:pt>
                <c:pt idx="728">
                  <c:v>694.33001708984398</c:v>
                </c:pt>
                <c:pt idx="729">
                  <c:v>694.90081787109398</c:v>
                </c:pt>
                <c:pt idx="730">
                  <c:v>695.47161865234398</c:v>
                </c:pt>
                <c:pt idx="731">
                  <c:v>696.04229736328102</c:v>
                </c:pt>
                <c:pt idx="732">
                  <c:v>696.61297607421898</c:v>
                </c:pt>
                <c:pt idx="733">
                  <c:v>697.18359375</c:v>
                </c:pt>
                <c:pt idx="734">
                  <c:v>697.75421142578102</c:v>
                </c:pt>
                <c:pt idx="735">
                  <c:v>698.32476806640602</c:v>
                </c:pt>
                <c:pt idx="736">
                  <c:v>698.895263671875</c:v>
                </c:pt>
                <c:pt idx="737">
                  <c:v>699.46569824218795</c:v>
                </c:pt>
                <c:pt idx="738">
                  <c:v>700.03607177734398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95</c:v>
                </c:pt>
                <c:pt idx="743">
                  <c:v>702.887451171875</c:v>
                </c:pt>
                <c:pt idx="744">
                  <c:v>703.45758056640602</c:v>
                </c:pt>
                <c:pt idx="745">
                  <c:v>704.02770996093795</c:v>
                </c:pt>
                <c:pt idx="746">
                  <c:v>704.59777832031295</c:v>
                </c:pt>
                <c:pt idx="747">
                  <c:v>705.16778564453102</c:v>
                </c:pt>
                <c:pt idx="748">
                  <c:v>705.73773193359398</c:v>
                </c:pt>
                <c:pt idx="749">
                  <c:v>706.30767822265602</c:v>
                </c:pt>
                <c:pt idx="750">
                  <c:v>706.87750244140602</c:v>
                </c:pt>
                <c:pt idx="751">
                  <c:v>707.44738769531295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98</c:v>
                </c:pt>
                <c:pt idx="756">
                  <c:v>710.29583740234398</c:v>
                </c:pt>
                <c:pt idx="757">
                  <c:v>710.86541748046898</c:v>
                </c:pt>
                <c:pt idx="758">
                  <c:v>711.43493652343795</c:v>
                </c:pt>
                <c:pt idx="759">
                  <c:v>712.00439453125</c:v>
                </c:pt>
                <c:pt idx="760">
                  <c:v>712.57385253906295</c:v>
                </c:pt>
                <c:pt idx="761">
                  <c:v>713.14324951171898</c:v>
                </c:pt>
                <c:pt idx="762">
                  <c:v>713.71258544921898</c:v>
                </c:pt>
                <c:pt idx="763">
                  <c:v>714.28186035156295</c:v>
                </c:pt>
                <c:pt idx="764">
                  <c:v>714.85113525390602</c:v>
                </c:pt>
                <c:pt idx="765">
                  <c:v>715.42034912109398</c:v>
                </c:pt>
                <c:pt idx="766">
                  <c:v>715.989501953125</c:v>
                </c:pt>
                <c:pt idx="767">
                  <c:v>716.55859375</c:v>
                </c:pt>
                <c:pt idx="768">
                  <c:v>717.127685546875</c:v>
                </c:pt>
                <c:pt idx="769">
                  <c:v>717.69671630859398</c:v>
                </c:pt>
                <c:pt idx="770">
                  <c:v>718.26568603515602</c:v>
                </c:pt>
                <c:pt idx="771">
                  <c:v>718.83465576171898</c:v>
                </c:pt>
                <c:pt idx="772">
                  <c:v>719.40350341796898</c:v>
                </c:pt>
                <c:pt idx="773">
                  <c:v>719.97235107421898</c:v>
                </c:pt>
                <c:pt idx="774">
                  <c:v>720.54119873046898</c:v>
                </c:pt>
                <c:pt idx="775">
                  <c:v>721.10992431640602</c:v>
                </c:pt>
                <c:pt idx="776">
                  <c:v>721.67864990234398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5</c:v>
                </c:pt>
                <c:pt idx="780">
                  <c:v>723.95306396484398</c:v>
                </c:pt>
                <c:pt idx="781">
                  <c:v>724.52154541015602</c:v>
                </c:pt>
                <c:pt idx="782">
                  <c:v>725.08996582031295</c:v>
                </c:pt>
                <c:pt idx="783">
                  <c:v>725.65838623046898</c:v>
                </c:pt>
                <c:pt idx="784">
                  <c:v>726.22674560546898</c:v>
                </c:pt>
                <c:pt idx="785">
                  <c:v>726.79504394531295</c:v>
                </c:pt>
                <c:pt idx="786">
                  <c:v>727.36328125</c:v>
                </c:pt>
                <c:pt idx="787">
                  <c:v>727.93151855468795</c:v>
                </c:pt>
                <c:pt idx="788">
                  <c:v>728.49969482421898</c:v>
                </c:pt>
                <c:pt idx="789">
                  <c:v>729.06781005859398</c:v>
                </c:pt>
                <c:pt idx="790">
                  <c:v>729.63592529296898</c:v>
                </c:pt>
                <c:pt idx="791">
                  <c:v>730.20397949218795</c:v>
                </c:pt>
                <c:pt idx="792">
                  <c:v>730.77191162109398</c:v>
                </c:pt>
                <c:pt idx="793">
                  <c:v>731.33990478515602</c:v>
                </c:pt>
                <c:pt idx="794">
                  <c:v>731.90777587890602</c:v>
                </c:pt>
                <c:pt idx="795">
                  <c:v>732.47564697265602</c:v>
                </c:pt>
                <c:pt idx="796">
                  <c:v>733.04345703125</c:v>
                </c:pt>
                <c:pt idx="797">
                  <c:v>733.61120605468795</c:v>
                </c:pt>
                <c:pt idx="798">
                  <c:v>734.178955078125</c:v>
                </c:pt>
                <c:pt idx="799">
                  <c:v>734.74664306640602</c:v>
                </c:pt>
                <c:pt idx="800">
                  <c:v>735.31427001953102</c:v>
                </c:pt>
                <c:pt idx="801">
                  <c:v>735.8818359375</c:v>
                </c:pt>
                <c:pt idx="802">
                  <c:v>736.44934082031295</c:v>
                </c:pt>
                <c:pt idx="803">
                  <c:v>737.016845703125</c:v>
                </c:pt>
                <c:pt idx="804">
                  <c:v>737.58428955078102</c:v>
                </c:pt>
                <c:pt idx="805">
                  <c:v>738.15173339843795</c:v>
                </c:pt>
                <c:pt idx="806">
                  <c:v>738.71905517578102</c:v>
                </c:pt>
                <c:pt idx="807">
                  <c:v>739.286376953125</c:v>
                </c:pt>
                <c:pt idx="808">
                  <c:v>739.85363769531295</c:v>
                </c:pt>
                <c:pt idx="809">
                  <c:v>740.42083740234398</c:v>
                </c:pt>
                <c:pt idx="810">
                  <c:v>740.988037109375</c:v>
                </c:pt>
                <c:pt idx="811">
                  <c:v>741.55517578125</c:v>
                </c:pt>
                <c:pt idx="812">
                  <c:v>742.12225341796898</c:v>
                </c:pt>
                <c:pt idx="813">
                  <c:v>742.68927001953102</c:v>
                </c:pt>
                <c:pt idx="814">
                  <c:v>743.25628662109398</c:v>
                </c:pt>
                <c:pt idx="815">
                  <c:v>743.82318115234398</c:v>
                </c:pt>
                <c:pt idx="816">
                  <c:v>744.39007568359398</c:v>
                </c:pt>
                <c:pt idx="817">
                  <c:v>744.95697021484398</c:v>
                </c:pt>
                <c:pt idx="818">
                  <c:v>745.52374267578102</c:v>
                </c:pt>
                <c:pt idx="819">
                  <c:v>746.09051513671898</c:v>
                </c:pt>
                <c:pt idx="820">
                  <c:v>746.6572265625</c:v>
                </c:pt>
                <c:pt idx="821">
                  <c:v>747.223876953125</c:v>
                </c:pt>
                <c:pt idx="822">
                  <c:v>747.79052734375</c:v>
                </c:pt>
                <c:pt idx="823">
                  <c:v>748.35711669921898</c:v>
                </c:pt>
                <c:pt idx="824">
                  <c:v>748.92364501953102</c:v>
                </c:pt>
                <c:pt idx="825">
                  <c:v>749.49011230468795</c:v>
                </c:pt>
                <c:pt idx="826">
                  <c:v>750.05657958984398</c:v>
                </c:pt>
                <c:pt idx="827">
                  <c:v>750.62292480468795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02</c:v>
                </c:pt>
                <c:pt idx="831">
                  <c:v>752.88806152343795</c:v>
                </c:pt>
                <c:pt idx="832">
                  <c:v>753.45422363281295</c:v>
                </c:pt>
                <c:pt idx="833">
                  <c:v>754.02032470703102</c:v>
                </c:pt>
                <c:pt idx="834">
                  <c:v>754.58642578125</c:v>
                </c:pt>
                <c:pt idx="835">
                  <c:v>755.15246582031295</c:v>
                </c:pt>
                <c:pt idx="836">
                  <c:v>755.71838378906295</c:v>
                </c:pt>
                <c:pt idx="837">
                  <c:v>756.28436279296898</c:v>
                </c:pt>
                <c:pt idx="838">
                  <c:v>756.85021972656295</c:v>
                </c:pt>
                <c:pt idx="839">
                  <c:v>757.41607666015602</c:v>
                </c:pt>
                <c:pt idx="840">
                  <c:v>757.98187255859398</c:v>
                </c:pt>
                <c:pt idx="841">
                  <c:v>758.547607421875</c:v>
                </c:pt>
                <c:pt idx="842">
                  <c:v>759.11328125</c:v>
                </c:pt>
                <c:pt idx="843">
                  <c:v>759.678955078125</c:v>
                </c:pt>
                <c:pt idx="844">
                  <c:v>760.24456787109398</c:v>
                </c:pt>
                <c:pt idx="845">
                  <c:v>760.81011962890602</c:v>
                </c:pt>
                <c:pt idx="846">
                  <c:v>761.37561035156295</c:v>
                </c:pt>
                <c:pt idx="847">
                  <c:v>761.94110107421898</c:v>
                </c:pt>
                <c:pt idx="848">
                  <c:v>762.50653076171898</c:v>
                </c:pt>
                <c:pt idx="849">
                  <c:v>763.07189941406295</c:v>
                </c:pt>
                <c:pt idx="850">
                  <c:v>763.63720703125</c:v>
                </c:pt>
                <c:pt idx="851">
                  <c:v>764.20251464843795</c:v>
                </c:pt>
                <c:pt idx="852">
                  <c:v>764.76776123046898</c:v>
                </c:pt>
                <c:pt idx="853">
                  <c:v>765.33294677734398</c:v>
                </c:pt>
                <c:pt idx="854">
                  <c:v>765.89807128906295</c:v>
                </c:pt>
                <c:pt idx="855">
                  <c:v>766.463134765625</c:v>
                </c:pt>
                <c:pt idx="856">
                  <c:v>767.02819824218795</c:v>
                </c:pt>
                <c:pt idx="857">
                  <c:v>767.59320068359398</c:v>
                </c:pt>
                <c:pt idx="858">
                  <c:v>768.15814208984398</c:v>
                </c:pt>
                <c:pt idx="859">
                  <c:v>768.72308349609398</c:v>
                </c:pt>
                <c:pt idx="860">
                  <c:v>769.28790283203102</c:v>
                </c:pt>
                <c:pt idx="861">
                  <c:v>769.85272216796898</c:v>
                </c:pt>
                <c:pt idx="862">
                  <c:v>770.41754150390602</c:v>
                </c:pt>
                <c:pt idx="863">
                  <c:v>770.98223876953102</c:v>
                </c:pt>
                <c:pt idx="864">
                  <c:v>771.54693603515602</c:v>
                </c:pt>
                <c:pt idx="865">
                  <c:v>772.11151123046898</c:v>
                </c:pt>
                <c:pt idx="866">
                  <c:v>772.67608642578102</c:v>
                </c:pt>
                <c:pt idx="867">
                  <c:v>773.24066162109398</c:v>
                </c:pt>
                <c:pt idx="868">
                  <c:v>773.80511474609398</c:v>
                </c:pt>
                <c:pt idx="869">
                  <c:v>774.36956787109398</c:v>
                </c:pt>
                <c:pt idx="870">
                  <c:v>774.93395996093795</c:v>
                </c:pt>
                <c:pt idx="871">
                  <c:v>775.498291015625</c:v>
                </c:pt>
                <c:pt idx="872">
                  <c:v>776.06262207031295</c:v>
                </c:pt>
                <c:pt idx="873">
                  <c:v>776.62683105468795</c:v>
                </c:pt>
                <c:pt idx="874">
                  <c:v>777.19104003906295</c:v>
                </c:pt>
                <c:pt idx="875">
                  <c:v>777.75518798828102</c:v>
                </c:pt>
                <c:pt idx="876">
                  <c:v>778.3193359375</c:v>
                </c:pt>
                <c:pt idx="877">
                  <c:v>778.88336181640602</c:v>
                </c:pt>
                <c:pt idx="878">
                  <c:v>779.44738769531295</c:v>
                </c:pt>
                <c:pt idx="879">
                  <c:v>780.01135253906295</c:v>
                </c:pt>
                <c:pt idx="880">
                  <c:v>780.57525634765602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98</c:v>
                </c:pt>
                <c:pt idx="884">
                  <c:v>782.83050537109398</c:v>
                </c:pt>
                <c:pt idx="885">
                  <c:v>783.39416503906295</c:v>
                </c:pt>
                <c:pt idx="886">
                  <c:v>783.95782470703102</c:v>
                </c:pt>
                <c:pt idx="887">
                  <c:v>784.52142333984398</c:v>
                </c:pt>
                <c:pt idx="888">
                  <c:v>785.0849609375</c:v>
                </c:pt>
                <c:pt idx="889">
                  <c:v>785.6484375</c:v>
                </c:pt>
                <c:pt idx="890">
                  <c:v>786.2119140625</c:v>
                </c:pt>
                <c:pt idx="891">
                  <c:v>786.77526855468795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95</c:v>
                </c:pt>
                <c:pt idx="895">
                  <c:v>789.02838134765602</c:v>
                </c:pt>
                <c:pt idx="896">
                  <c:v>789.591552734375</c:v>
                </c:pt>
                <c:pt idx="897">
                  <c:v>790.15466308593795</c:v>
                </c:pt>
                <c:pt idx="898">
                  <c:v>790.7177734375</c:v>
                </c:pt>
                <c:pt idx="899">
                  <c:v>791.28076171875</c:v>
                </c:pt>
                <c:pt idx="900">
                  <c:v>791.84375</c:v>
                </c:pt>
                <c:pt idx="901">
                  <c:v>792.40667724609398</c:v>
                </c:pt>
                <c:pt idx="902">
                  <c:v>792.96954345703102</c:v>
                </c:pt>
                <c:pt idx="903">
                  <c:v>793.53234863281295</c:v>
                </c:pt>
                <c:pt idx="904">
                  <c:v>794.09515380859398</c:v>
                </c:pt>
                <c:pt idx="905">
                  <c:v>794.65789794921898</c:v>
                </c:pt>
                <c:pt idx="906">
                  <c:v>795.22058105468795</c:v>
                </c:pt>
                <c:pt idx="907">
                  <c:v>795.783203125</c:v>
                </c:pt>
                <c:pt idx="908">
                  <c:v>796.34576416015602</c:v>
                </c:pt>
                <c:pt idx="909">
                  <c:v>796.90832519531295</c:v>
                </c:pt>
                <c:pt idx="910">
                  <c:v>797.47082519531295</c:v>
                </c:pt>
                <c:pt idx="911">
                  <c:v>798.03326416015602</c:v>
                </c:pt>
                <c:pt idx="912">
                  <c:v>798.59564208984398</c:v>
                </c:pt>
                <c:pt idx="913">
                  <c:v>799.15802001953102</c:v>
                </c:pt>
                <c:pt idx="914">
                  <c:v>799.72033691406295</c:v>
                </c:pt>
                <c:pt idx="915">
                  <c:v>800.28259277343795</c:v>
                </c:pt>
                <c:pt idx="916">
                  <c:v>800.84478759765602</c:v>
                </c:pt>
                <c:pt idx="917">
                  <c:v>801.40692138671898</c:v>
                </c:pt>
                <c:pt idx="918">
                  <c:v>801.96905517578102</c:v>
                </c:pt>
                <c:pt idx="919">
                  <c:v>802.53112792968795</c:v>
                </c:pt>
                <c:pt idx="920">
                  <c:v>803.09313964843795</c:v>
                </c:pt>
                <c:pt idx="921">
                  <c:v>803.65509033203102</c:v>
                </c:pt>
                <c:pt idx="922">
                  <c:v>804.21697998046898</c:v>
                </c:pt>
                <c:pt idx="923">
                  <c:v>804.77886962890602</c:v>
                </c:pt>
                <c:pt idx="924">
                  <c:v>805.34069824218795</c:v>
                </c:pt>
                <c:pt idx="925">
                  <c:v>805.90246582031295</c:v>
                </c:pt>
                <c:pt idx="926">
                  <c:v>806.46417236328102</c:v>
                </c:pt>
                <c:pt idx="927">
                  <c:v>807.02587890625</c:v>
                </c:pt>
                <c:pt idx="928">
                  <c:v>807.58752441406295</c:v>
                </c:pt>
                <c:pt idx="929">
                  <c:v>808.14904785156295</c:v>
                </c:pt>
                <c:pt idx="930">
                  <c:v>808.71063232421898</c:v>
                </c:pt>
                <c:pt idx="931">
                  <c:v>809.27209472656295</c:v>
                </c:pt>
                <c:pt idx="932">
                  <c:v>809.83349609375</c:v>
                </c:pt>
                <c:pt idx="933">
                  <c:v>810.39489746093795</c:v>
                </c:pt>
                <c:pt idx="934">
                  <c:v>810.95623779296898</c:v>
                </c:pt>
                <c:pt idx="935">
                  <c:v>811.51751708984398</c:v>
                </c:pt>
                <c:pt idx="936">
                  <c:v>812.07879638671898</c:v>
                </c:pt>
                <c:pt idx="937">
                  <c:v>812.63995361328102</c:v>
                </c:pt>
                <c:pt idx="938">
                  <c:v>813.20111083984398</c:v>
                </c:pt>
                <c:pt idx="939">
                  <c:v>813.76220703125</c:v>
                </c:pt>
                <c:pt idx="940">
                  <c:v>814.3232421875</c:v>
                </c:pt>
                <c:pt idx="941">
                  <c:v>814.88427734375</c:v>
                </c:pt>
                <c:pt idx="942">
                  <c:v>815.44519042968795</c:v>
                </c:pt>
                <c:pt idx="943">
                  <c:v>816.006103515625</c:v>
                </c:pt>
                <c:pt idx="944">
                  <c:v>816.56695556640602</c:v>
                </c:pt>
                <c:pt idx="945">
                  <c:v>817.12774658203102</c:v>
                </c:pt>
                <c:pt idx="946">
                  <c:v>817.68853759765602</c:v>
                </c:pt>
                <c:pt idx="947">
                  <c:v>818.24920654296898</c:v>
                </c:pt>
                <c:pt idx="948">
                  <c:v>818.80987548828102</c:v>
                </c:pt>
                <c:pt idx="949">
                  <c:v>819.37048339843795</c:v>
                </c:pt>
                <c:pt idx="950">
                  <c:v>819.93103027343795</c:v>
                </c:pt>
                <c:pt idx="951">
                  <c:v>820.49157714843795</c:v>
                </c:pt>
                <c:pt idx="952">
                  <c:v>821.052001953125</c:v>
                </c:pt>
                <c:pt idx="953">
                  <c:v>821.61242675781295</c:v>
                </c:pt>
                <c:pt idx="954">
                  <c:v>822.17279052734398</c:v>
                </c:pt>
                <c:pt idx="955">
                  <c:v>822.733154296875</c:v>
                </c:pt>
                <c:pt idx="956">
                  <c:v>823.29339599609398</c:v>
                </c:pt>
                <c:pt idx="957">
                  <c:v>823.85363769531295</c:v>
                </c:pt>
                <c:pt idx="958">
                  <c:v>824.41375732421898</c:v>
                </c:pt>
                <c:pt idx="959">
                  <c:v>824.973876953125</c:v>
                </c:pt>
                <c:pt idx="960">
                  <c:v>825.53399658203102</c:v>
                </c:pt>
                <c:pt idx="961">
                  <c:v>826.093994140625</c:v>
                </c:pt>
                <c:pt idx="962">
                  <c:v>826.65399169921898</c:v>
                </c:pt>
                <c:pt idx="963">
                  <c:v>827.2138671875</c:v>
                </c:pt>
                <c:pt idx="964">
                  <c:v>827.77374267578102</c:v>
                </c:pt>
                <c:pt idx="965">
                  <c:v>828.33361816406295</c:v>
                </c:pt>
                <c:pt idx="966">
                  <c:v>828.89337158203102</c:v>
                </c:pt>
                <c:pt idx="967">
                  <c:v>829.453125</c:v>
                </c:pt>
                <c:pt idx="968">
                  <c:v>830.01275634765602</c:v>
                </c:pt>
                <c:pt idx="969">
                  <c:v>830.57238769531295</c:v>
                </c:pt>
                <c:pt idx="970">
                  <c:v>831.13201904296898</c:v>
                </c:pt>
                <c:pt idx="971">
                  <c:v>831.69152832031295</c:v>
                </c:pt>
                <c:pt idx="972">
                  <c:v>832.25103759765602</c:v>
                </c:pt>
                <c:pt idx="973">
                  <c:v>832.81042480468795</c:v>
                </c:pt>
                <c:pt idx="974">
                  <c:v>833.36981201171898</c:v>
                </c:pt>
                <c:pt idx="975">
                  <c:v>833.92913818359398</c:v>
                </c:pt>
                <c:pt idx="976">
                  <c:v>834.48846435546898</c:v>
                </c:pt>
                <c:pt idx="977">
                  <c:v>835.04766845703102</c:v>
                </c:pt>
                <c:pt idx="978">
                  <c:v>835.60687255859398</c:v>
                </c:pt>
                <c:pt idx="979">
                  <c:v>836.166015625</c:v>
                </c:pt>
                <c:pt idx="980">
                  <c:v>836.72509765625</c:v>
                </c:pt>
                <c:pt idx="981">
                  <c:v>837.28411865234398</c:v>
                </c:pt>
                <c:pt idx="982">
                  <c:v>837.84313964843795</c:v>
                </c:pt>
                <c:pt idx="983">
                  <c:v>838.40203857421898</c:v>
                </c:pt>
                <c:pt idx="984">
                  <c:v>838.9609375</c:v>
                </c:pt>
                <c:pt idx="985">
                  <c:v>839.519775390625</c:v>
                </c:pt>
                <c:pt idx="986">
                  <c:v>840.07861328125</c:v>
                </c:pt>
                <c:pt idx="987">
                  <c:v>840.63732910156295</c:v>
                </c:pt>
                <c:pt idx="988">
                  <c:v>841.196044921875</c:v>
                </c:pt>
                <c:pt idx="989">
                  <c:v>841.754638671875</c:v>
                </c:pt>
                <c:pt idx="990">
                  <c:v>842.313232421875</c:v>
                </c:pt>
                <c:pt idx="991">
                  <c:v>842.87176513671898</c:v>
                </c:pt>
                <c:pt idx="992">
                  <c:v>843.43029785156295</c:v>
                </c:pt>
                <c:pt idx="993">
                  <c:v>843.98870849609398</c:v>
                </c:pt>
                <c:pt idx="994">
                  <c:v>844.547119140625</c:v>
                </c:pt>
                <c:pt idx="995">
                  <c:v>845.10546875</c:v>
                </c:pt>
                <c:pt idx="996">
                  <c:v>845.66375732421898</c:v>
                </c:pt>
                <c:pt idx="997">
                  <c:v>846.22198486328102</c:v>
                </c:pt>
                <c:pt idx="998">
                  <c:v>846.78021240234398</c:v>
                </c:pt>
                <c:pt idx="999">
                  <c:v>847.33837890625</c:v>
                </c:pt>
                <c:pt idx="1000">
                  <c:v>847.89642333984398</c:v>
                </c:pt>
                <c:pt idx="1001">
                  <c:v>848.45446777343795</c:v>
                </c:pt>
                <c:pt idx="1002">
                  <c:v>849.01251220703102</c:v>
                </c:pt>
                <c:pt idx="1003">
                  <c:v>849.57043457031295</c:v>
                </c:pt>
                <c:pt idx="1004">
                  <c:v>850.12835693359398</c:v>
                </c:pt>
                <c:pt idx="1005">
                  <c:v>850.68615722656295</c:v>
                </c:pt>
                <c:pt idx="1006">
                  <c:v>851.24395751953102</c:v>
                </c:pt>
                <c:pt idx="1007">
                  <c:v>851.80169677734398</c:v>
                </c:pt>
                <c:pt idx="1008">
                  <c:v>852.35943603515602</c:v>
                </c:pt>
                <c:pt idx="1009">
                  <c:v>852.91705322265602</c:v>
                </c:pt>
                <c:pt idx="1010">
                  <c:v>853.47467041015602</c:v>
                </c:pt>
                <c:pt idx="1011">
                  <c:v>854.03216552734398</c:v>
                </c:pt>
                <c:pt idx="1012">
                  <c:v>854.58972167968795</c:v>
                </c:pt>
                <c:pt idx="1013">
                  <c:v>855.14715576171898</c:v>
                </c:pt>
                <c:pt idx="1014">
                  <c:v>855.70452880859398</c:v>
                </c:pt>
                <c:pt idx="1015">
                  <c:v>856.26190185546898</c:v>
                </c:pt>
                <c:pt idx="1016">
                  <c:v>856.81915283203102</c:v>
                </c:pt>
                <c:pt idx="1017">
                  <c:v>857.37640380859398</c:v>
                </c:pt>
                <c:pt idx="1018">
                  <c:v>857.93359375</c:v>
                </c:pt>
                <c:pt idx="1019">
                  <c:v>858.49078369140602</c:v>
                </c:pt>
                <c:pt idx="1020">
                  <c:v>859.0478515625</c:v>
                </c:pt>
                <c:pt idx="1021">
                  <c:v>859.60491943359398</c:v>
                </c:pt>
                <c:pt idx="1022">
                  <c:v>860.161865234375</c:v>
                </c:pt>
                <c:pt idx="1023">
                  <c:v>860.71881103515602</c:v>
                </c:pt>
                <c:pt idx="1024">
                  <c:v>861.27569580078102</c:v>
                </c:pt>
                <c:pt idx="1025">
                  <c:v>861.83258056640602</c:v>
                </c:pt>
                <c:pt idx="1026">
                  <c:v>862.38934326171898</c:v>
                </c:pt>
                <c:pt idx="1027">
                  <c:v>862.94610595703102</c:v>
                </c:pt>
                <c:pt idx="1028">
                  <c:v>863.50280761718795</c:v>
                </c:pt>
                <c:pt idx="1029">
                  <c:v>864.05944824218795</c:v>
                </c:pt>
                <c:pt idx="1030">
                  <c:v>864.61602783203102</c:v>
                </c:pt>
                <c:pt idx="1031">
                  <c:v>865.17254638671898</c:v>
                </c:pt>
                <c:pt idx="1032">
                  <c:v>865.72906494140602</c:v>
                </c:pt>
                <c:pt idx="1033">
                  <c:v>866.28546142578102</c:v>
                </c:pt>
                <c:pt idx="1034">
                  <c:v>866.84185791015602</c:v>
                </c:pt>
                <c:pt idx="1035">
                  <c:v>867.398193359375</c:v>
                </c:pt>
                <c:pt idx="1036">
                  <c:v>867.95446777343795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98</c:v>
                </c:pt>
                <c:pt idx="1041">
                  <c:v>870.73516845703102</c:v>
                </c:pt>
                <c:pt idx="1042">
                  <c:v>871.29113769531295</c:v>
                </c:pt>
                <c:pt idx="1043">
                  <c:v>871.84710693359398</c:v>
                </c:pt>
                <c:pt idx="1044">
                  <c:v>872.40295410156295</c:v>
                </c:pt>
                <c:pt idx="1045">
                  <c:v>872.95880126953102</c:v>
                </c:pt>
                <c:pt idx="1046">
                  <c:v>873.51458740234398</c:v>
                </c:pt>
                <c:pt idx="1047">
                  <c:v>874.0703125</c:v>
                </c:pt>
                <c:pt idx="1048">
                  <c:v>874.6259765625</c:v>
                </c:pt>
                <c:pt idx="1049">
                  <c:v>875.18157958984398</c:v>
                </c:pt>
                <c:pt idx="1050">
                  <c:v>875.73718261718795</c:v>
                </c:pt>
                <c:pt idx="1051">
                  <c:v>876.292724609375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95</c:v>
                </c:pt>
                <c:pt idx="1056">
                  <c:v>879.069580078125</c:v>
                </c:pt>
                <c:pt idx="1057">
                  <c:v>879.624755859375</c:v>
                </c:pt>
                <c:pt idx="1058">
                  <c:v>880.179931640625</c:v>
                </c:pt>
                <c:pt idx="1059">
                  <c:v>880.73504638671898</c:v>
                </c:pt>
                <c:pt idx="1060">
                  <c:v>881.29010009765602</c:v>
                </c:pt>
                <c:pt idx="1061">
                  <c:v>881.84515380859398</c:v>
                </c:pt>
                <c:pt idx="1062">
                  <c:v>882.40008544921898</c:v>
                </c:pt>
                <c:pt idx="1063">
                  <c:v>882.95501708984398</c:v>
                </c:pt>
                <c:pt idx="1064">
                  <c:v>883.50988769531295</c:v>
                </c:pt>
                <c:pt idx="1065">
                  <c:v>884.064697265625</c:v>
                </c:pt>
                <c:pt idx="1066">
                  <c:v>884.61944580078102</c:v>
                </c:pt>
                <c:pt idx="1067">
                  <c:v>885.17413330078102</c:v>
                </c:pt>
                <c:pt idx="1068">
                  <c:v>885.72882080078102</c:v>
                </c:pt>
                <c:pt idx="1069">
                  <c:v>886.28338623046898</c:v>
                </c:pt>
                <c:pt idx="1070">
                  <c:v>886.83795166015602</c:v>
                </c:pt>
                <c:pt idx="1071">
                  <c:v>887.39245605468795</c:v>
                </c:pt>
                <c:pt idx="1072">
                  <c:v>887.94689941406295</c:v>
                </c:pt>
                <c:pt idx="1073">
                  <c:v>888.50128173828102</c:v>
                </c:pt>
                <c:pt idx="1074">
                  <c:v>889.0556640625</c:v>
                </c:pt>
                <c:pt idx="1075">
                  <c:v>889.60992431640602</c:v>
                </c:pt>
                <c:pt idx="1076">
                  <c:v>890.16418457031295</c:v>
                </c:pt>
                <c:pt idx="1077">
                  <c:v>890.71838378906295</c:v>
                </c:pt>
                <c:pt idx="1078">
                  <c:v>891.27252197265602</c:v>
                </c:pt>
                <c:pt idx="1079">
                  <c:v>891.82659912109398</c:v>
                </c:pt>
                <c:pt idx="1080">
                  <c:v>892.380615234375</c:v>
                </c:pt>
                <c:pt idx="1081">
                  <c:v>892.93463134765602</c:v>
                </c:pt>
                <c:pt idx="1082">
                  <c:v>893.48858642578102</c:v>
                </c:pt>
                <c:pt idx="1083">
                  <c:v>894.04241943359398</c:v>
                </c:pt>
                <c:pt idx="1084">
                  <c:v>894.59625244140602</c:v>
                </c:pt>
                <c:pt idx="1085">
                  <c:v>895.15002441406295</c:v>
                </c:pt>
                <c:pt idx="1086">
                  <c:v>895.70379638671898</c:v>
                </c:pt>
                <c:pt idx="1087">
                  <c:v>896.25744628906295</c:v>
                </c:pt>
                <c:pt idx="1088">
                  <c:v>896.81109619140602</c:v>
                </c:pt>
                <c:pt idx="1089">
                  <c:v>897.36462402343795</c:v>
                </c:pt>
                <c:pt idx="1090">
                  <c:v>897.91815185546898</c:v>
                </c:pt>
                <c:pt idx="1091">
                  <c:v>898.47161865234398</c:v>
                </c:pt>
                <c:pt idx="1092">
                  <c:v>899.02502441406295</c:v>
                </c:pt>
                <c:pt idx="1093">
                  <c:v>899.57843017578102</c:v>
                </c:pt>
                <c:pt idx="1094">
                  <c:v>900.13171386718795</c:v>
                </c:pt>
                <c:pt idx="1095">
                  <c:v>900.68499755859398</c:v>
                </c:pt>
                <c:pt idx="1096">
                  <c:v>901.23822021484398</c:v>
                </c:pt>
                <c:pt idx="1097">
                  <c:v>901.79138183593795</c:v>
                </c:pt>
                <c:pt idx="1098">
                  <c:v>902.344482421875</c:v>
                </c:pt>
                <c:pt idx="1099">
                  <c:v>902.89752197265602</c:v>
                </c:pt>
                <c:pt idx="1100">
                  <c:v>903.45050048828102</c:v>
                </c:pt>
                <c:pt idx="1101">
                  <c:v>904.00347900390602</c:v>
                </c:pt>
                <c:pt idx="1102">
                  <c:v>904.55633544921898</c:v>
                </c:pt>
                <c:pt idx="1103">
                  <c:v>905.10919189453102</c:v>
                </c:pt>
                <c:pt idx="1104">
                  <c:v>905.66198730468795</c:v>
                </c:pt>
                <c:pt idx="1105">
                  <c:v>906.21472167968795</c:v>
                </c:pt>
                <c:pt idx="1106">
                  <c:v>906.7674560546879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95</c:v>
                </c:pt>
                <c:pt idx="1110">
                  <c:v>908.97766113281295</c:v>
                </c:pt>
                <c:pt idx="1111">
                  <c:v>909.53009033203102</c:v>
                </c:pt>
                <c:pt idx="1112">
                  <c:v>910.08245849609398</c:v>
                </c:pt>
                <c:pt idx="1113">
                  <c:v>910.634765625</c:v>
                </c:pt>
                <c:pt idx="1114">
                  <c:v>911.18707275390602</c:v>
                </c:pt>
                <c:pt idx="1115">
                  <c:v>911.7392578125</c:v>
                </c:pt>
                <c:pt idx="1116">
                  <c:v>912.29144287109398</c:v>
                </c:pt>
                <c:pt idx="1117">
                  <c:v>912.84356689453102</c:v>
                </c:pt>
                <c:pt idx="1118">
                  <c:v>913.39562988281295</c:v>
                </c:pt>
                <c:pt idx="1119">
                  <c:v>913.94763183593795</c:v>
                </c:pt>
                <c:pt idx="1120">
                  <c:v>914.49957275390602</c:v>
                </c:pt>
                <c:pt idx="1121">
                  <c:v>915.05145263671898</c:v>
                </c:pt>
                <c:pt idx="1122">
                  <c:v>915.60333251953102</c:v>
                </c:pt>
                <c:pt idx="1123">
                  <c:v>916.15515136718795</c:v>
                </c:pt>
                <c:pt idx="1124">
                  <c:v>916.70684814453102</c:v>
                </c:pt>
                <c:pt idx="1125">
                  <c:v>917.258544921875</c:v>
                </c:pt>
                <c:pt idx="1126">
                  <c:v>917.81018066406295</c:v>
                </c:pt>
                <c:pt idx="1127">
                  <c:v>918.36181640625</c:v>
                </c:pt>
                <c:pt idx="1128">
                  <c:v>918.913330078125</c:v>
                </c:pt>
                <c:pt idx="1129">
                  <c:v>919.46478271484398</c:v>
                </c:pt>
                <c:pt idx="1130">
                  <c:v>920.01623535156295</c:v>
                </c:pt>
                <c:pt idx="1131">
                  <c:v>920.567626953125</c:v>
                </c:pt>
                <c:pt idx="1132">
                  <c:v>921.11895751953102</c:v>
                </c:pt>
                <c:pt idx="1133">
                  <c:v>921.67022705078102</c:v>
                </c:pt>
                <c:pt idx="1134">
                  <c:v>922.221435546875</c:v>
                </c:pt>
                <c:pt idx="1135">
                  <c:v>922.77258300781295</c:v>
                </c:pt>
                <c:pt idx="1136">
                  <c:v>923.32373046875</c:v>
                </c:pt>
                <c:pt idx="1137">
                  <c:v>923.874755859375</c:v>
                </c:pt>
                <c:pt idx="1138">
                  <c:v>924.42578125</c:v>
                </c:pt>
                <c:pt idx="1139">
                  <c:v>924.97674560546898</c:v>
                </c:pt>
                <c:pt idx="1140">
                  <c:v>925.52764892578102</c:v>
                </c:pt>
                <c:pt idx="1141">
                  <c:v>926.07849121093795</c:v>
                </c:pt>
                <c:pt idx="1142">
                  <c:v>926.62927246093795</c:v>
                </c:pt>
                <c:pt idx="1143">
                  <c:v>927.17999267578102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95</c:v>
                </c:pt>
                <c:pt idx="1147">
                  <c:v>929.38244628906295</c:v>
                </c:pt>
                <c:pt idx="1148">
                  <c:v>929.93292236328102</c:v>
                </c:pt>
                <c:pt idx="1149">
                  <c:v>930.48333740234398</c:v>
                </c:pt>
                <c:pt idx="1150">
                  <c:v>931.03375244140602</c:v>
                </c:pt>
                <c:pt idx="1151">
                  <c:v>931.58404541015602</c:v>
                </c:pt>
                <c:pt idx="1152">
                  <c:v>932.13433837890602</c:v>
                </c:pt>
                <c:pt idx="1153">
                  <c:v>932.68450927734398</c:v>
                </c:pt>
                <c:pt idx="1154">
                  <c:v>933.23468017578102</c:v>
                </c:pt>
                <c:pt idx="1155">
                  <c:v>933.78479003906295</c:v>
                </c:pt>
                <c:pt idx="1156">
                  <c:v>934.33483886718795</c:v>
                </c:pt>
                <c:pt idx="1157">
                  <c:v>934.88482666015602</c:v>
                </c:pt>
                <c:pt idx="1158">
                  <c:v>935.434814453125</c:v>
                </c:pt>
                <c:pt idx="1159">
                  <c:v>935.98468017578102</c:v>
                </c:pt>
                <c:pt idx="1160">
                  <c:v>936.53454589843795</c:v>
                </c:pt>
                <c:pt idx="1161">
                  <c:v>937.08428955078102</c:v>
                </c:pt>
                <c:pt idx="1162">
                  <c:v>937.634033203125</c:v>
                </c:pt>
                <c:pt idx="1163">
                  <c:v>938.18371582031295</c:v>
                </c:pt>
                <c:pt idx="1164">
                  <c:v>938.73333740234398</c:v>
                </c:pt>
                <c:pt idx="1165">
                  <c:v>939.28289794921898</c:v>
                </c:pt>
                <c:pt idx="1166">
                  <c:v>939.83245849609398</c:v>
                </c:pt>
                <c:pt idx="1167">
                  <c:v>940.38189697265602</c:v>
                </c:pt>
                <c:pt idx="1168">
                  <c:v>940.93133544921898</c:v>
                </c:pt>
                <c:pt idx="1169">
                  <c:v>941.48065185546898</c:v>
                </c:pt>
                <c:pt idx="1170">
                  <c:v>942.02996826171898</c:v>
                </c:pt>
                <c:pt idx="1171">
                  <c:v>942.57922363281295</c:v>
                </c:pt>
                <c:pt idx="1172">
                  <c:v>943.12841796875</c:v>
                </c:pt>
                <c:pt idx="1173">
                  <c:v>943.67755126953102</c:v>
                </c:pt>
                <c:pt idx="1174">
                  <c:v>944.22668457031295</c:v>
                </c:pt>
                <c:pt idx="1175">
                  <c:v>944.77569580078102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95</c:v>
                </c:pt>
                <c:pt idx="1179">
                  <c:v>946.97131347656295</c:v>
                </c:pt>
                <c:pt idx="1180">
                  <c:v>947.52008056640602</c:v>
                </c:pt>
                <c:pt idx="1181">
                  <c:v>948.06878662109398</c:v>
                </c:pt>
                <c:pt idx="1182">
                  <c:v>948.617431640625</c:v>
                </c:pt>
                <c:pt idx="1183">
                  <c:v>949.16607666015602</c:v>
                </c:pt>
                <c:pt idx="1184">
                  <c:v>949.714599609375</c:v>
                </c:pt>
                <c:pt idx="1185">
                  <c:v>950.26312255859398</c:v>
                </c:pt>
                <c:pt idx="1186">
                  <c:v>950.81158447265602</c:v>
                </c:pt>
                <c:pt idx="1187">
                  <c:v>951.35992431640602</c:v>
                </c:pt>
                <c:pt idx="1188">
                  <c:v>951.90826416015602</c:v>
                </c:pt>
                <c:pt idx="1189">
                  <c:v>952.45654296875</c:v>
                </c:pt>
                <c:pt idx="1190">
                  <c:v>953.00482177734398</c:v>
                </c:pt>
                <c:pt idx="1191">
                  <c:v>953.552978515625</c:v>
                </c:pt>
                <c:pt idx="1192">
                  <c:v>954.10107421875</c:v>
                </c:pt>
                <c:pt idx="1193">
                  <c:v>954.649169921875</c:v>
                </c:pt>
                <c:pt idx="1194">
                  <c:v>955.19714355468795</c:v>
                </c:pt>
                <c:pt idx="1195">
                  <c:v>955.7451171875</c:v>
                </c:pt>
                <c:pt idx="1196">
                  <c:v>956.29302978515602</c:v>
                </c:pt>
                <c:pt idx="1197">
                  <c:v>956.84088134765602</c:v>
                </c:pt>
                <c:pt idx="1198">
                  <c:v>957.388671875</c:v>
                </c:pt>
                <c:pt idx="1199">
                  <c:v>957.93640136718795</c:v>
                </c:pt>
                <c:pt idx="1200">
                  <c:v>958.484130859375</c:v>
                </c:pt>
                <c:pt idx="1201">
                  <c:v>959.03173828125</c:v>
                </c:pt>
                <c:pt idx="1202">
                  <c:v>959.579345703125</c:v>
                </c:pt>
                <c:pt idx="1203">
                  <c:v>960.12683105468795</c:v>
                </c:pt>
                <c:pt idx="1204">
                  <c:v>960.67431640625</c:v>
                </c:pt>
                <c:pt idx="1205">
                  <c:v>961.22174072265602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95</c:v>
                </c:pt>
                <c:pt idx="1209">
                  <c:v>963.410888671875</c:v>
                </c:pt>
                <c:pt idx="1210">
                  <c:v>963.9580078125</c:v>
                </c:pt>
                <c:pt idx="1211">
                  <c:v>964.50506591796898</c:v>
                </c:pt>
                <c:pt idx="1212">
                  <c:v>965.05212402343795</c:v>
                </c:pt>
                <c:pt idx="1213">
                  <c:v>965.59912109375</c:v>
                </c:pt>
                <c:pt idx="1214">
                  <c:v>966.14605712890602</c:v>
                </c:pt>
                <c:pt idx="1215">
                  <c:v>966.69293212890602</c:v>
                </c:pt>
                <c:pt idx="1216">
                  <c:v>967.23974609375</c:v>
                </c:pt>
                <c:pt idx="1217">
                  <c:v>967.78649902343795</c:v>
                </c:pt>
                <c:pt idx="1218">
                  <c:v>968.33319091796898</c:v>
                </c:pt>
                <c:pt idx="1219">
                  <c:v>968.87982177734398</c:v>
                </c:pt>
                <c:pt idx="1220">
                  <c:v>969.42645263671898</c:v>
                </c:pt>
                <c:pt idx="1221">
                  <c:v>969.97302246093795</c:v>
                </c:pt>
                <c:pt idx="1222">
                  <c:v>970.51947021484398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98</c:v>
                </c:pt>
                <c:pt idx="1226">
                  <c:v>972.70489501953102</c:v>
                </c:pt>
                <c:pt idx="1227">
                  <c:v>973.25109863281295</c:v>
                </c:pt>
                <c:pt idx="1228">
                  <c:v>973.79730224609398</c:v>
                </c:pt>
                <c:pt idx="1229">
                  <c:v>974.34338378906295</c:v>
                </c:pt>
                <c:pt idx="1230">
                  <c:v>974.889404296875</c:v>
                </c:pt>
                <c:pt idx="1231">
                  <c:v>975.43542480468795</c:v>
                </c:pt>
                <c:pt idx="1232">
                  <c:v>975.98138427734398</c:v>
                </c:pt>
                <c:pt idx="1233">
                  <c:v>976.52728271484398</c:v>
                </c:pt>
                <c:pt idx="1234">
                  <c:v>977.07305908203102</c:v>
                </c:pt>
                <c:pt idx="1235">
                  <c:v>977.61883544921898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95</c:v>
                </c:pt>
                <c:pt idx="1240">
                  <c:v>980.346923828125</c:v>
                </c:pt>
                <c:pt idx="1241">
                  <c:v>980.89239501953102</c:v>
                </c:pt>
                <c:pt idx="1242">
                  <c:v>981.437744140625</c:v>
                </c:pt>
                <c:pt idx="1243">
                  <c:v>981.98309326171898</c:v>
                </c:pt>
                <c:pt idx="1244">
                  <c:v>982.52838134765602</c:v>
                </c:pt>
                <c:pt idx="1245">
                  <c:v>983.07360839843795</c:v>
                </c:pt>
                <c:pt idx="1246">
                  <c:v>983.61877441406295</c:v>
                </c:pt>
                <c:pt idx="1247">
                  <c:v>984.16387939453102</c:v>
                </c:pt>
                <c:pt idx="1248">
                  <c:v>984.70892333984398</c:v>
                </c:pt>
                <c:pt idx="1249">
                  <c:v>985.25396728515602</c:v>
                </c:pt>
                <c:pt idx="1250">
                  <c:v>985.79888916015602</c:v>
                </c:pt>
                <c:pt idx="1251">
                  <c:v>986.34381103515602</c:v>
                </c:pt>
                <c:pt idx="1252">
                  <c:v>986.88861083984398</c:v>
                </c:pt>
                <c:pt idx="1253">
                  <c:v>987.43341064453102</c:v>
                </c:pt>
                <c:pt idx="1254">
                  <c:v>987.97814941406295</c:v>
                </c:pt>
                <c:pt idx="1255">
                  <c:v>988.52282714843795</c:v>
                </c:pt>
                <c:pt idx="1256">
                  <c:v>989.06744384765602</c:v>
                </c:pt>
                <c:pt idx="1257">
                  <c:v>989.61199951171898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</c:v>
                </c:pt>
                <c:pt idx="1261">
                  <c:v>991.78967285156295</c:v>
                </c:pt>
                <c:pt idx="1262">
                  <c:v>992.333984375</c:v>
                </c:pt>
                <c:pt idx="1263">
                  <c:v>992.87823486328102</c:v>
                </c:pt>
                <c:pt idx="1264">
                  <c:v>993.42236328125</c:v>
                </c:pt>
                <c:pt idx="1265">
                  <c:v>993.96649169921898</c:v>
                </c:pt>
                <c:pt idx="1266">
                  <c:v>994.51055908203102</c:v>
                </c:pt>
                <c:pt idx="1267">
                  <c:v>995.05456542968795</c:v>
                </c:pt>
                <c:pt idx="1268">
                  <c:v>995.59851074218795</c:v>
                </c:pt>
                <c:pt idx="1269">
                  <c:v>996.14239501953102</c:v>
                </c:pt>
                <c:pt idx="1270">
                  <c:v>996.68621826171898</c:v>
                </c:pt>
                <c:pt idx="1271">
                  <c:v>997.23004150390602</c:v>
                </c:pt>
                <c:pt idx="1272">
                  <c:v>997.77374267578102</c:v>
                </c:pt>
                <c:pt idx="1273">
                  <c:v>998.31744384765602</c:v>
                </c:pt>
                <c:pt idx="1274">
                  <c:v>998.86102294921898</c:v>
                </c:pt>
                <c:pt idx="1275">
                  <c:v>999.40460205078102</c:v>
                </c:pt>
                <c:pt idx="1276">
                  <c:v>999.94812011718795</c:v>
                </c:pt>
                <c:pt idx="1277">
                  <c:v>1000.49157714844</c:v>
                </c:pt>
                <c:pt idx="1278">
                  <c:v>1001.03497314453</c:v>
                </c:pt>
                <c:pt idx="1279">
                  <c:v>1001.57830810547</c:v>
                </c:pt>
                <c:pt idx="1280">
                  <c:v>1002.12158203125</c:v>
                </c:pt>
                <c:pt idx="1281">
                  <c:v>1002.66479492188</c:v>
                </c:pt>
                <c:pt idx="1282">
                  <c:v>1003.20794677734</c:v>
                </c:pt>
                <c:pt idx="1283">
                  <c:v>1003.75109863281</c:v>
                </c:pt>
                <c:pt idx="1284">
                  <c:v>1004.29412841797</c:v>
                </c:pt>
                <c:pt idx="1285">
                  <c:v>1004.83709716797</c:v>
                </c:pt>
                <c:pt idx="1286">
                  <c:v>1005.38006591797</c:v>
                </c:pt>
                <c:pt idx="1287">
                  <c:v>1005.92297363281</c:v>
                </c:pt>
                <c:pt idx="1288">
                  <c:v>1006.46575927734</c:v>
                </c:pt>
                <c:pt idx="1289">
                  <c:v>1007.00854492188</c:v>
                </c:pt>
                <c:pt idx="1290">
                  <c:v>1007.55126953125</c:v>
                </c:pt>
                <c:pt idx="1291">
                  <c:v>1008.09393310547</c:v>
                </c:pt>
                <c:pt idx="1292">
                  <c:v>1008.63653564453</c:v>
                </c:pt>
                <c:pt idx="1293">
                  <c:v>1009.17907714844</c:v>
                </c:pt>
                <c:pt idx="1294">
                  <c:v>1009.72161865234</c:v>
                </c:pt>
                <c:pt idx="1295">
                  <c:v>1010.26403808594</c:v>
                </c:pt>
                <c:pt idx="1296">
                  <c:v>1010.80639648438</c:v>
                </c:pt>
                <c:pt idx="1297">
                  <c:v>1011.34875488281</c:v>
                </c:pt>
                <c:pt idx="1298">
                  <c:v>1011.89099121094</c:v>
                </c:pt>
                <c:pt idx="1299">
                  <c:v>1012.43322753906</c:v>
                </c:pt>
                <c:pt idx="1300">
                  <c:v>1012.97540283203</c:v>
                </c:pt>
                <c:pt idx="1301">
                  <c:v>1013.51745605469</c:v>
                </c:pt>
                <c:pt idx="1302">
                  <c:v>1014.05950927734</c:v>
                </c:pt>
                <c:pt idx="1303">
                  <c:v>1014.60150146484</c:v>
                </c:pt>
                <c:pt idx="1304">
                  <c:v>1015.14343261719</c:v>
                </c:pt>
                <c:pt idx="1305">
                  <c:v>1015.68530273438</c:v>
                </c:pt>
                <c:pt idx="1306">
                  <c:v>1016.22711181641</c:v>
                </c:pt>
                <c:pt idx="1307">
                  <c:v>1016.76892089844</c:v>
                </c:pt>
                <c:pt idx="1308">
                  <c:v>1017.31060791016</c:v>
                </c:pt>
                <c:pt idx="1309">
                  <c:v>1017.85223388672</c:v>
                </c:pt>
                <c:pt idx="1310">
                  <c:v>1018.39385986328</c:v>
                </c:pt>
                <c:pt idx="1311">
                  <c:v>1018.93536376953</c:v>
                </c:pt>
                <c:pt idx="1312">
                  <c:v>1019.47686767578</c:v>
                </c:pt>
                <c:pt idx="1313">
                  <c:v>1020.01824951172</c:v>
                </c:pt>
                <c:pt idx="1314">
                  <c:v>1020.55963134766</c:v>
                </c:pt>
                <c:pt idx="1315">
                  <c:v>1021.10095214844</c:v>
                </c:pt>
                <c:pt idx="1316">
                  <c:v>1021.64221191406</c:v>
                </c:pt>
                <c:pt idx="1317">
                  <c:v>1022.18341064453</c:v>
                </c:pt>
                <c:pt idx="1318">
                  <c:v>1022.72454833984</c:v>
                </c:pt>
                <c:pt idx="1319">
                  <c:v>1023.265625</c:v>
                </c:pt>
                <c:pt idx="1320">
                  <c:v>1023.806640625</c:v>
                </c:pt>
                <c:pt idx="1321">
                  <c:v>1024.34765625</c:v>
                </c:pt>
                <c:pt idx="1322">
                  <c:v>1024.88854980469</c:v>
                </c:pt>
                <c:pt idx="1323">
                  <c:v>1025.42932128906</c:v>
                </c:pt>
                <c:pt idx="1324">
                  <c:v>1025.97021484375</c:v>
                </c:pt>
                <c:pt idx="1325">
                  <c:v>1026.51086425781</c:v>
                </c:pt>
                <c:pt idx="1326">
                  <c:v>1027.05163574219</c:v>
                </c:pt>
                <c:pt idx="1327">
                  <c:v>1027.59216308594</c:v>
                </c:pt>
                <c:pt idx="1328">
                  <c:v>1028.1328125</c:v>
                </c:pt>
                <c:pt idx="1329">
                  <c:v>1028.67333984375</c:v>
                </c:pt>
                <c:pt idx="1330">
                  <c:v>1029.21374511719</c:v>
                </c:pt>
                <c:pt idx="1331">
                  <c:v>1029.75415039062</c:v>
                </c:pt>
                <c:pt idx="1332">
                  <c:v>1030.29443359375</c:v>
                </c:pt>
                <c:pt idx="1333">
                  <c:v>1030.83471679687</c:v>
                </c:pt>
                <c:pt idx="1334">
                  <c:v>1031.375</c:v>
                </c:pt>
                <c:pt idx="1335">
                  <c:v>1031.91516113281</c:v>
                </c:pt>
                <c:pt idx="1336">
                  <c:v>1032.45532226562</c:v>
                </c:pt>
                <c:pt idx="1337">
                  <c:v>1032.99536132812</c:v>
                </c:pt>
                <c:pt idx="1338">
                  <c:v>1033.53527832031</c:v>
                </c:pt>
                <c:pt idx="1339">
                  <c:v>1034.07531738281</c:v>
                </c:pt>
                <c:pt idx="1340">
                  <c:v>1034.61511230469</c:v>
                </c:pt>
                <c:pt idx="1341">
                  <c:v>1035.15502929687</c:v>
                </c:pt>
                <c:pt idx="1342">
                  <c:v>1035.69470214844</c:v>
                </c:pt>
                <c:pt idx="1343">
                  <c:v>1036.23449707031</c:v>
                </c:pt>
                <c:pt idx="1344">
                  <c:v>1036.77416992187</c:v>
                </c:pt>
                <c:pt idx="1345">
                  <c:v>1037.31372070312</c:v>
                </c:pt>
                <c:pt idx="1346">
                  <c:v>1037.85327148437</c:v>
                </c:pt>
                <c:pt idx="1347">
                  <c:v>1038.39270019531</c:v>
                </c:pt>
                <c:pt idx="1348">
                  <c:v>1038.93212890625</c:v>
                </c:pt>
                <c:pt idx="1349">
                  <c:v>1039.47155761719</c:v>
                </c:pt>
                <c:pt idx="1350">
                  <c:v>1040.01086425781</c:v>
                </c:pt>
                <c:pt idx="1351">
                  <c:v>1040.55004882812</c:v>
                </c:pt>
                <c:pt idx="1352">
                  <c:v>1041.08923339844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</c:v>
                </c:pt>
                <c:pt idx="1356">
                  <c:v>1043.24548339844</c:v>
                </c:pt>
                <c:pt idx="1357">
                  <c:v>1043.78442382812</c:v>
                </c:pt>
                <c:pt idx="1358">
                  <c:v>1044.3232421875</c:v>
                </c:pt>
                <c:pt idx="1359">
                  <c:v>1044.86206054687</c:v>
                </c:pt>
                <c:pt idx="1360">
                  <c:v>1045.40075683594</c:v>
                </c:pt>
                <c:pt idx="1361">
                  <c:v>1045.939453125</c:v>
                </c:pt>
                <c:pt idx="1362">
                  <c:v>1046.47802734375</c:v>
                </c:pt>
                <c:pt idx="1363">
                  <c:v>1047.0166015625</c:v>
                </c:pt>
                <c:pt idx="1364">
                  <c:v>1047.55505371094</c:v>
                </c:pt>
                <c:pt idx="1365">
                  <c:v>1048.09350585937</c:v>
                </c:pt>
                <c:pt idx="1366">
                  <c:v>1048.63195800781</c:v>
                </c:pt>
                <c:pt idx="1367">
                  <c:v>1049.17028808594</c:v>
                </c:pt>
                <c:pt idx="1368">
                  <c:v>1049.70849609375</c:v>
                </c:pt>
                <c:pt idx="1369">
                  <c:v>1050.24670410156</c:v>
                </c:pt>
                <c:pt idx="1370">
                  <c:v>1050.78491210937</c:v>
                </c:pt>
                <c:pt idx="1371">
                  <c:v>1051.32299804687</c:v>
                </c:pt>
                <c:pt idx="1372">
                  <c:v>1051.86108398437</c:v>
                </c:pt>
                <c:pt idx="1373">
                  <c:v>1052.39904785156</c:v>
                </c:pt>
                <c:pt idx="1374">
                  <c:v>1052.93688964844</c:v>
                </c:pt>
                <c:pt idx="1375">
                  <c:v>1053.47485351562</c:v>
                </c:pt>
                <c:pt idx="1376">
                  <c:v>1054.01257324219</c:v>
                </c:pt>
                <c:pt idx="1377">
                  <c:v>1054.55041503906</c:v>
                </c:pt>
                <c:pt idx="1378">
                  <c:v>1055.08801269531</c:v>
                </c:pt>
                <c:pt idx="1379">
                  <c:v>1055.62573242187</c:v>
                </c:pt>
                <c:pt idx="1380">
                  <c:v>1056.16320800781</c:v>
                </c:pt>
                <c:pt idx="1381">
                  <c:v>1056.70080566406</c:v>
                </c:pt>
                <c:pt idx="1382">
                  <c:v>1057.23828125</c:v>
                </c:pt>
                <c:pt idx="1383">
                  <c:v>1057.77563476562</c:v>
                </c:pt>
                <c:pt idx="1384">
                  <c:v>1058.31298828125</c:v>
                </c:pt>
                <c:pt idx="1385">
                  <c:v>1058.85021972656</c:v>
                </c:pt>
                <c:pt idx="1386">
                  <c:v>1059.38745117187</c:v>
                </c:pt>
                <c:pt idx="1387">
                  <c:v>1059.92468261719</c:v>
                </c:pt>
                <c:pt idx="1388">
                  <c:v>1060.46179199219</c:v>
                </c:pt>
                <c:pt idx="1389">
                  <c:v>1060.99877929687</c:v>
                </c:pt>
                <c:pt idx="1390">
                  <c:v>1061.53576660156</c:v>
                </c:pt>
                <c:pt idx="1391">
                  <c:v>1062.07275390625</c:v>
                </c:pt>
                <c:pt idx="1392">
                  <c:v>1062.60961914062</c:v>
                </c:pt>
                <c:pt idx="1393">
                  <c:v>1063.14636230469</c:v>
                </c:pt>
                <c:pt idx="1394">
                  <c:v>1063.68322753906</c:v>
                </c:pt>
                <c:pt idx="1395">
                  <c:v>1064.21984863281</c:v>
                </c:pt>
                <c:pt idx="1396">
                  <c:v>1064.75646972656</c:v>
                </c:pt>
                <c:pt idx="1397">
                  <c:v>1065.29309082031</c:v>
                </c:pt>
                <c:pt idx="1398">
                  <c:v>1065.82958984375</c:v>
                </c:pt>
                <c:pt idx="1399">
                  <c:v>1066.36608886719</c:v>
                </c:pt>
                <c:pt idx="1400">
                  <c:v>1066.90246582031</c:v>
                </c:pt>
                <c:pt idx="1401">
                  <c:v>1067.43884277344</c:v>
                </c:pt>
                <c:pt idx="1402">
                  <c:v>1067.97509765625</c:v>
                </c:pt>
                <c:pt idx="1403">
                  <c:v>1068.51135253906</c:v>
                </c:pt>
                <c:pt idx="1404">
                  <c:v>1069.04748535156</c:v>
                </c:pt>
                <c:pt idx="1405">
                  <c:v>1069.58361816406</c:v>
                </c:pt>
                <c:pt idx="1406">
                  <c:v>1070.11975097656</c:v>
                </c:pt>
                <c:pt idx="1407">
                  <c:v>1070.65576171875</c:v>
                </c:pt>
                <c:pt idx="1408">
                  <c:v>1071.19165039062</c:v>
                </c:pt>
                <c:pt idx="1409">
                  <c:v>1071.7275390625</c:v>
                </c:pt>
                <c:pt idx="1410">
                  <c:v>1072.26330566406</c:v>
                </c:pt>
                <c:pt idx="1411">
                  <c:v>1072.79907226562</c:v>
                </c:pt>
                <c:pt idx="1412">
                  <c:v>1073.33483886719</c:v>
                </c:pt>
                <c:pt idx="1413">
                  <c:v>1073.87048339844</c:v>
                </c:pt>
                <c:pt idx="1414">
                  <c:v>1074.40600585937</c:v>
                </c:pt>
                <c:pt idx="1415">
                  <c:v>1074.94152832031</c:v>
                </c:pt>
                <c:pt idx="1416">
                  <c:v>1075.47705078125</c:v>
                </c:pt>
                <c:pt idx="1417">
                  <c:v>1076.01245117187</c:v>
                </c:pt>
                <c:pt idx="1418">
                  <c:v>1076.54772949219</c:v>
                </c:pt>
                <c:pt idx="1419">
                  <c:v>1077.0830078125</c:v>
                </c:pt>
                <c:pt idx="1420">
                  <c:v>1077.61828613281</c:v>
                </c:pt>
                <c:pt idx="1421">
                  <c:v>1078.15344238281</c:v>
                </c:pt>
                <c:pt idx="1422">
                  <c:v>1078.68859863281</c:v>
                </c:pt>
                <c:pt idx="1423">
                  <c:v>1079.2236328125</c:v>
                </c:pt>
                <c:pt idx="1424">
                  <c:v>1079.75866699219</c:v>
                </c:pt>
                <c:pt idx="1425">
                  <c:v>1080.29357910156</c:v>
                </c:pt>
                <c:pt idx="1426">
                  <c:v>1080.82849121094</c:v>
                </c:pt>
                <c:pt idx="1427">
                  <c:v>1081.36328125</c:v>
                </c:pt>
                <c:pt idx="1428">
                  <c:v>1081.89807128906</c:v>
                </c:pt>
                <c:pt idx="1429">
                  <c:v>1082.43273925781</c:v>
                </c:pt>
                <c:pt idx="1430">
                  <c:v>1082.96740722656</c:v>
                </c:pt>
                <c:pt idx="1431">
                  <c:v>1083.501953125</c:v>
                </c:pt>
                <c:pt idx="1432">
                  <c:v>1084.03649902344</c:v>
                </c:pt>
                <c:pt idx="1433">
                  <c:v>1084.57092285156</c:v>
                </c:pt>
                <c:pt idx="1434">
                  <c:v>1085.10534667969</c:v>
                </c:pt>
                <c:pt idx="1435">
                  <c:v>1085.6396484375</c:v>
                </c:pt>
                <c:pt idx="1436">
                  <c:v>1086.17395019531</c:v>
                </c:pt>
                <c:pt idx="1437">
                  <c:v>1086.70812988281</c:v>
                </c:pt>
                <c:pt idx="1438">
                  <c:v>1087.24230957031</c:v>
                </c:pt>
                <c:pt idx="1439">
                  <c:v>1087.77648925781</c:v>
                </c:pt>
                <c:pt idx="1440">
                  <c:v>1088.31042480469</c:v>
                </c:pt>
                <c:pt idx="1441">
                  <c:v>1088.84448242187</c:v>
                </c:pt>
                <c:pt idx="1442">
                  <c:v>1089.37841796875</c:v>
                </c:pt>
                <c:pt idx="1443">
                  <c:v>1089.91223144531</c:v>
                </c:pt>
                <c:pt idx="1444">
                  <c:v>1090.44604492187</c:v>
                </c:pt>
                <c:pt idx="1445">
                  <c:v>1090.97985839844</c:v>
                </c:pt>
                <c:pt idx="1446">
                  <c:v>1091.51354980469</c:v>
                </c:pt>
                <c:pt idx="1447">
                  <c:v>1092.04711914062</c:v>
                </c:pt>
                <c:pt idx="1448">
                  <c:v>1092.58068847656</c:v>
                </c:pt>
                <c:pt idx="1449">
                  <c:v>1093.1142578125</c:v>
                </c:pt>
                <c:pt idx="1450">
                  <c:v>1093.64770507812</c:v>
                </c:pt>
                <c:pt idx="1451">
                  <c:v>1094.18103027344</c:v>
                </c:pt>
                <c:pt idx="1452">
                  <c:v>1094.71435546875</c:v>
                </c:pt>
                <c:pt idx="1453">
                  <c:v>1095.24768066406</c:v>
                </c:pt>
                <c:pt idx="1454">
                  <c:v>1095.78088378906</c:v>
                </c:pt>
                <c:pt idx="1455">
                  <c:v>1096.31396484375</c:v>
                </c:pt>
                <c:pt idx="1456">
                  <c:v>1096.84716796875</c:v>
                </c:pt>
                <c:pt idx="1457">
                  <c:v>1097.38012695312</c:v>
                </c:pt>
                <c:pt idx="1458">
                  <c:v>1097.9130859375</c:v>
                </c:pt>
                <c:pt idx="1459">
                  <c:v>1098.44604492187</c:v>
                </c:pt>
                <c:pt idx="1460">
                  <c:v>1098.97888183594</c:v>
                </c:pt>
                <c:pt idx="1461">
                  <c:v>1099.51171875</c:v>
                </c:pt>
                <c:pt idx="1462">
                  <c:v>1100.04443359375</c:v>
                </c:pt>
                <c:pt idx="1463">
                  <c:v>1100.57702636719</c:v>
                </c:pt>
                <c:pt idx="1464">
                  <c:v>1101.10974121094</c:v>
                </c:pt>
                <c:pt idx="1465">
                  <c:v>1101.64221191406</c:v>
                </c:pt>
                <c:pt idx="1466">
                  <c:v>1102.17468261719</c:v>
                </c:pt>
                <c:pt idx="1467">
                  <c:v>1102.70715332031</c:v>
                </c:pt>
                <c:pt idx="1468">
                  <c:v>1103.23950195312</c:v>
                </c:pt>
                <c:pt idx="1469">
                  <c:v>1103.77185058594</c:v>
                </c:pt>
                <c:pt idx="1470">
                  <c:v>1104.30407714844</c:v>
                </c:pt>
                <c:pt idx="1471">
                  <c:v>1104.83630371094</c:v>
                </c:pt>
                <c:pt idx="1472">
                  <c:v>1105.36840820312</c:v>
                </c:pt>
                <c:pt idx="1473">
                  <c:v>1105.90051269531</c:v>
                </c:pt>
                <c:pt idx="1474">
                  <c:v>1106.43249511719</c:v>
                </c:pt>
                <c:pt idx="1475">
                  <c:v>1106.96447753906</c:v>
                </c:pt>
                <c:pt idx="1476">
                  <c:v>1107.49633789062</c:v>
                </c:pt>
                <c:pt idx="1477">
                  <c:v>1108.02819824219</c:v>
                </c:pt>
                <c:pt idx="1478">
                  <c:v>1108.55993652344</c:v>
                </c:pt>
                <c:pt idx="1479">
                  <c:v>1109.09167480469</c:v>
                </c:pt>
                <c:pt idx="1480">
                  <c:v>1109.62329101562</c:v>
                </c:pt>
                <c:pt idx="1481">
                  <c:v>1110.15490722656</c:v>
                </c:pt>
                <c:pt idx="1482">
                  <c:v>1110.68640136719</c:v>
                </c:pt>
                <c:pt idx="1483">
                  <c:v>1111.21789550781</c:v>
                </c:pt>
                <c:pt idx="1484">
                  <c:v>1111.74926757812</c:v>
                </c:pt>
                <c:pt idx="1485">
                  <c:v>1112.28063964844</c:v>
                </c:pt>
                <c:pt idx="1486">
                  <c:v>1112.81188964844</c:v>
                </c:pt>
                <c:pt idx="1487">
                  <c:v>1113.34313964844</c:v>
                </c:pt>
                <c:pt idx="1488">
                  <c:v>1113.87438964844</c:v>
                </c:pt>
                <c:pt idx="1489">
                  <c:v>1114.40539550781</c:v>
                </c:pt>
                <c:pt idx="1490">
                  <c:v>1114.9365234375</c:v>
                </c:pt>
                <c:pt idx="1491">
                  <c:v>1115.46752929687</c:v>
                </c:pt>
                <c:pt idx="1492">
                  <c:v>1115.99841308594</c:v>
                </c:pt>
                <c:pt idx="1493">
                  <c:v>1116.529296875</c:v>
                </c:pt>
                <c:pt idx="1494">
                  <c:v>1117.06005859375</c:v>
                </c:pt>
                <c:pt idx="1495">
                  <c:v>1117.5908203125</c:v>
                </c:pt>
                <c:pt idx="1496">
                  <c:v>1118.12145996094</c:v>
                </c:pt>
                <c:pt idx="1497">
                  <c:v>1118.65209960937</c:v>
                </c:pt>
                <c:pt idx="1498">
                  <c:v>1119.1826171875</c:v>
                </c:pt>
                <c:pt idx="1499">
                  <c:v>1119.71313476562</c:v>
                </c:pt>
                <c:pt idx="1500">
                  <c:v>1120.24365234375</c:v>
                </c:pt>
                <c:pt idx="1501">
                  <c:v>1120.77392578125</c:v>
                </c:pt>
                <c:pt idx="1502">
                  <c:v>1121.30432128906</c:v>
                </c:pt>
                <c:pt idx="1503">
                  <c:v>1121.83459472656</c:v>
                </c:pt>
                <c:pt idx="1504">
                  <c:v>1122.36474609375</c:v>
                </c:pt>
                <c:pt idx="1505">
                  <c:v>1122.89489746094</c:v>
                </c:pt>
                <c:pt idx="1506">
                  <c:v>1123.42492675781</c:v>
                </c:pt>
                <c:pt idx="1507">
                  <c:v>1123.95495605469</c:v>
                </c:pt>
                <c:pt idx="1508">
                  <c:v>1124.48486328125</c:v>
                </c:pt>
                <c:pt idx="1509">
                  <c:v>1125.01477050781</c:v>
                </c:pt>
                <c:pt idx="1510">
                  <c:v>1125.54467773437</c:v>
                </c:pt>
                <c:pt idx="1511">
                  <c:v>1126.07446289062</c:v>
                </c:pt>
                <c:pt idx="1512">
                  <c:v>1126.60412597656</c:v>
                </c:pt>
                <c:pt idx="1513">
                  <c:v>1127.1337890625</c:v>
                </c:pt>
                <c:pt idx="1514">
                  <c:v>1127.66333007812</c:v>
                </c:pt>
                <c:pt idx="1515">
                  <c:v>1128.19287109375</c:v>
                </c:pt>
                <c:pt idx="1516">
                  <c:v>1128.72229003906</c:v>
                </c:pt>
                <c:pt idx="1517">
                  <c:v>1129.25170898437</c:v>
                </c:pt>
                <c:pt idx="1518">
                  <c:v>1129.78112792969</c:v>
                </c:pt>
                <c:pt idx="1519">
                  <c:v>1130.31030273437</c:v>
                </c:pt>
                <c:pt idx="1520">
                  <c:v>1130.83959960937</c:v>
                </c:pt>
                <c:pt idx="1521">
                  <c:v>1131.36877441406</c:v>
                </c:pt>
                <c:pt idx="1522">
                  <c:v>1131.89782714844</c:v>
                </c:pt>
                <c:pt idx="1523">
                  <c:v>1132.42687988281</c:v>
                </c:pt>
                <c:pt idx="1524">
                  <c:v>1132.95581054687</c:v>
                </c:pt>
                <c:pt idx="1525">
                  <c:v>1133.48474121094</c:v>
                </c:pt>
                <c:pt idx="1526">
                  <c:v>1134.01354980469</c:v>
                </c:pt>
                <c:pt idx="1527">
                  <c:v>1134.54235839844</c:v>
                </c:pt>
                <c:pt idx="1528">
                  <c:v>1135.07116699219</c:v>
                </c:pt>
                <c:pt idx="1529">
                  <c:v>1135.59973144531</c:v>
                </c:pt>
                <c:pt idx="1530">
                  <c:v>1136.12841796875</c:v>
                </c:pt>
                <c:pt idx="1531">
                  <c:v>1136.65698242187</c:v>
                </c:pt>
                <c:pt idx="1532">
                  <c:v>1137.18542480469</c:v>
                </c:pt>
                <c:pt idx="1533">
                  <c:v>1137.7138671875</c:v>
                </c:pt>
                <c:pt idx="1534">
                  <c:v>1138.2421875</c:v>
                </c:pt>
                <c:pt idx="1535">
                  <c:v>1138.7705078125</c:v>
                </c:pt>
                <c:pt idx="1536">
                  <c:v>1139.29870605469</c:v>
                </c:pt>
                <c:pt idx="1537">
                  <c:v>1139.82690429687</c:v>
                </c:pt>
                <c:pt idx="1538">
                  <c:v>1140.35498046875</c:v>
                </c:pt>
                <c:pt idx="1539">
                  <c:v>1140.88305664062</c:v>
                </c:pt>
                <c:pt idx="1540">
                  <c:v>1141.41101074219</c:v>
                </c:pt>
                <c:pt idx="1541">
                  <c:v>1141.93896484375</c:v>
                </c:pt>
                <c:pt idx="1542">
                  <c:v>1142.46691894531</c:v>
                </c:pt>
                <c:pt idx="1543">
                  <c:v>1142.99462890625</c:v>
                </c:pt>
                <c:pt idx="1544">
                  <c:v>1143.5224609375</c:v>
                </c:pt>
                <c:pt idx="1545">
                  <c:v>1144.05004882812</c:v>
                </c:pt>
                <c:pt idx="1546">
                  <c:v>1144.57775878906</c:v>
                </c:pt>
                <c:pt idx="1547">
                  <c:v>1145.10522460937</c:v>
                </c:pt>
                <c:pt idx="1548">
                  <c:v>1145.6328125</c:v>
                </c:pt>
                <c:pt idx="1549">
                  <c:v>1146.16015625</c:v>
                </c:pt>
                <c:pt idx="1550">
                  <c:v>1146.68762207031</c:v>
                </c:pt>
                <c:pt idx="1551">
                  <c:v>1147.21484375</c:v>
                </c:pt>
                <c:pt idx="1552">
                  <c:v>1147.7421875</c:v>
                </c:pt>
                <c:pt idx="1553">
                  <c:v>1148.26928710937</c:v>
                </c:pt>
                <c:pt idx="1554">
                  <c:v>1148.79638671875</c:v>
                </c:pt>
                <c:pt idx="1555">
                  <c:v>1149.32348632812</c:v>
                </c:pt>
                <c:pt idx="1556">
                  <c:v>1149.85046386719</c:v>
                </c:pt>
                <c:pt idx="1557">
                  <c:v>1150.37744140625</c:v>
                </c:pt>
                <c:pt idx="1558">
                  <c:v>1150.904296875</c:v>
                </c:pt>
                <c:pt idx="1559">
                  <c:v>1151.43115234375</c:v>
                </c:pt>
                <c:pt idx="1560">
                  <c:v>1151.95788574219</c:v>
                </c:pt>
                <c:pt idx="1561">
                  <c:v>1152.48461914062</c:v>
                </c:pt>
                <c:pt idx="1562">
                  <c:v>1153.01123046875</c:v>
                </c:pt>
                <c:pt idx="1563">
                  <c:v>1153.53771972656</c:v>
                </c:pt>
                <c:pt idx="1564">
                  <c:v>1154.06433105469</c:v>
                </c:pt>
                <c:pt idx="1565">
                  <c:v>1154.59069824219</c:v>
                </c:pt>
                <c:pt idx="1566">
                  <c:v>1155.11706542969</c:v>
                </c:pt>
                <c:pt idx="1567">
                  <c:v>1155.64343261719</c:v>
                </c:pt>
                <c:pt idx="1568">
                  <c:v>1156.16967773437</c:v>
                </c:pt>
                <c:pt idx="1569">
                  <c:v>1156.69592285156</c:v>
                </c:pt>
                <c:pt idx="1570">
                  <c:v>1157.22204589844</c:v>
                </c:pt>
                <c:pt idx="1571">
                  <c:v>1157.748046875</c:v>
                </c:pt>
                <c:pt idx="1572">
                  <c:v>1158.27404785156</c:v>
                </c:pt>
                <c:pt idx="1573">
                  <c:v>1158.80004882812</c:v>
                </c:pt>
                <c:pt idx="1574">
                  <c:v>1159.32592773437</c:v>
                </c:pt>
                <c:pt idx="1575">
                  <c:v>1159.85168457031</c:v>
                </c:pt>
                <c:pt idx="1576">
                  <c:v>1160.37744140625</c:v>
                </c:pt>
                <c:pt idx="1577">
                  <c:v>1160.90319824219</c:v>
                </c:pt>
                <c:pt idx="1578">
                  <c:v>1161.42883300781</c:v>
                </c:pt>
                <c:pt idx="1579">
                  <c:v>1161.95434570312</c:v>
                </c:pt>
                <c:pt idx="1580">
                  <c:v>1162.47985839844</c:v>
                </c:pt>
                <c:pt idx="1581">
                  <c:v>1163.00537109375</c:v>
                </c:pt>
                <c:pt idx="1582">
                  <c:v>1163.53076171875</c:v>
                </c:pt>
                <c:pt idx="1583">
                  <c:v>1164.05603027344</c:v>
                </c:pt>
                <c:pt idx="1584">
                  <c:v>1164.58129882812</c:v>
                </c:pt>
                <c:pt idx="1585">
                  <c:v>1165.1064453125</c:v>
                </c:pt>
                <c:pt idx="1586">
                  <c:v>1165.63159179687</c:v>
                </c:pt>
                <c:pt idx="1587">
                  <c:v>1166.15661621094</c:v>
                </c:pt>
                <c:pt idx="1588">
                  <c:v>1166.681640625</c:v>
                </c:pt>
                <c:pt idx="1589">
                  <c:v>1167.20666503906</c:v>
                </c:pt>
                <c:pt idx="1590">
                  <c:v>1167.73156738281</c:v>
                </c:pt>
                <c:pt idx="1591">
                  <c:v>1168.25634765625</c:v>
                </c:pt>
                <c:pt idx="1592">
                  <c:v>1168.78112792969</c:v>
                </c:pt>
                <c:pt idx="1593">
                  <c:v>1169.30578613281</c:v>
                </c:pt>
                <c:pt idx="1594">
                  <c:v>1169.83044433594</c:v>
                </c:pt>
                <c:pt idx="1595">
                  <c:v>1170.35498046875</c:v>
                </c:pt>
                <c:pt idx="1596">
                  <c:v>1170.87951660156</c:v>
                </c:pt>
                <c:pt idx="1597">
                  <c:v>1171.40393066406</c:v>
                </c:pt>
                <c:pt idx="1598">
                  <c:v>1171.92834472656</c:v>
                </c:pt>
                <c:pt idx="1599">
                  <c:v>1172.45263671875</c:v>
                </c:pt>
                <c:pt idx="1600">
                  <c:v>1172.97680664062</c:v>
                </c:pt>
                <c:pt idx="1601">
                  <c:v>1173.50109863281</c:v>
                </c:pt>
                <c:pt idx="1602">
                  <c:v>1174.02514648437</c:v>
                </c:pt>
                <c:pt idx="1603">
                  <c:v>1174.54919433594</c:v>
                </c:pt>
                <c:pt idx="1604">
                  <c:v>1175.0732421875</c:v>
                </c:pt>
                <c:pt idx="1605">
                  <c:v>1175.59716796875</c:v>
                </c:pt>
                <c:pt idx="1606">
                  <c:v>1176.12109375</c:v>
                </c:pt>
                <c:pt idx="1607">
                  <c:v>1176.64489746094</c:v>
                </c:pt>
                <c:pt idx="1608">
                  <c:v>1177.16857910156</c:v>
                </c:pt>
                <c:pt idx="1609">
                  <c:v>1177.69226074219</c:v>
                </c:pt>
                <c:pt idx="1610">
                  <c:v>1178.21594238281</c:v>
                </c:pt>
                <c:pt idx="1611">
                  <c:v>1178.73950195312</c:v>
                </c:pt>
                <c:pt idx="1612">
                  <c:v>1179.26293945312</c:v>
                </c:pt>
                <c:pt idx="1613">
                  <c:v>1179.78637695312</c:v>
                </c:pt>
                <c:pt idx="1614">
                  <c:v>1180.30981445312</c:v>
                </c:pt>
                <c:pt idx="1615">
                  <c:v>1180.8330078125</c:v>
                </c:pt>
                <c:pt idx="1616">
                  <c:v>1181.35632324219</c:v>
                </c:pt>
                <c:pt idx="1617">
                  <c:v>1181.87951660156</c:v>
                </c:pt>
                <c:pt idx="1618">
                  <c:v>1182.40258789062</c:v>
                </c:pt>
                <c:pt idx="1619">
                  <c:v>1182.92565917969</c:v>
                </c:pt>
                <c:pt idx="1620">
                  <c:v>1183.44860839844</c:v>
                </c:pt>
                <c:pt idx="1621">
                  <c:v>1183.97155761719</c:v>
                </c:pt>
                <c:pt idx="1622">
                  <c:v>1184.49438476562</c:v>
                </c:pt>
                <c:pt idx="1623">
                  <c:v>1185.01721191406</c:v>
                </c:pt>
                <c:pt idx="1624">
                  <c:v>1185.53991699219</c:v>
                </c:pt>
                <c:pt idx="1625">
                  <c:v>1186.06262207031</c:v>
                </c:pt>
                <c:pt idx="1626">
                  <c:v>1186.58520507812</c:v>
                </c:pt>
                <c:pt idx="1627">
                  <c:v>1187.10778808594</c:v>
                </c:pt>
                <c:pt idx="1628">
                  <c:v>1187.63024902344</c:v>
                </c:pt>
                <c:pt idx="1629">
                  <c:v>1188.15270996094</c:v>
                </c:pt>
                <c:pt idx="1630">
                  <c:v>1188.67504882812</c:v>
                </c:pt>
                <c:pt idx="1631">
                  <c:v>1189.197265625</c:v>
                </c:pt>
                <c:pt idx="1632">
                  <c:v>1189.71960449219</c:v>
                </c:pt>
                <c:pt idx="1633">
                  <c:v>1190.24169921875</c:v>
                </c:pt>
                <c:pt idx="1634">
                  <c:v>1190.76379394531</c:v>
                </c:pt>
                <c:pt idx="1635">
                  <c:v>1191.28588867187</c:v>
                </c:pt>
                <c:pt idx="1636">
                  <c:v>1191.80786132812</c:v>
                </c:pt>
                <c:pt idx="1637">
                  <c:v>1192.32971191406</c:v>
                </c:pt>
                <c:pt idx="1638">
                  <c:v>1192.8515625</c:v>
                </c:pt>
                <c:pt idx="1639">
                  <c:v>1193.37329101562</c:v>
                </c:pt>
                <c:pt idx="1640">
                  <c:v>1193.89501953125</c:v>
                </c:pt>
                <c:pt idx="1641">
                  <c:v>1194.41674804687</c:v>
                </c:pt>
                <c:pt idx="1642">
                  <c:v>1194.93835449219</c:v>
                </c:pt>
                <c:pt idx="1643">
                  <c:v>1195.45983886719</c:v>
                </c:pt>
                <c:pt idx="1644">
                  <c:v>1195.98132324219</c:v>
                </c:pt>
                <c:pt idx="1645">
                  <c:v>1196.50268554687</c:v>
                </c:pt>
                <c:pt idx="1646">
                  <c:v>1197.02404785156</c:v>
                </c:pt>
                <c:pt idx="1647">
                  <c:v>1197.54528808594</c:v>
                </c:pt>
                <c:pt idx="1648">
                  <c:v>1198.06652832031</c:v>
                </c:pt>
                <c:pt idx="1649">
                  <c:v>1198.58764648437</c:v>
                </c:pt>
                <c:pt idx="1650">
                  <c:v>1199.10876464844</c:v>
                </c:pt>
                <c:pt idx="1651">
                  <c:v>1199.62976074219</c:v>
                </c:pt>
                <c:pt idx="1652">
                  <c:v>1200.15063476562</c:v>
                </c:pt>
                <c:pt idx="1653">
                  <c:v>1200.67150878906</c:v>
                </c:pt>
                <c:pt idx="1654">
                  <c:v>1201.1923828125</c:v>
                </c:pt>
                <c:pt idx="1655">
                  <c:v>1201.71313476562</c:v>
                </c:pt>
                <c:pt idx="1656">
                  <c:v>1202.23388671875</c:v>
                </c:pt>
                <c:pt idx="1657">
                  <c:v>1202.75451660156</c:v>
                </c:pt>
                <c:pt idx="1658">
                  <c:v>1203.27502441406</c:v>
                </c:pt>
                <c:pt idx="1659">
                  <c:v>1203.79553222656</c:v>
                </c:pt>
                <c:pt idx="1660">
                  <c:v>1204.31591796875</c:v>
                </c:pt>
                <c:pt idx="1661">
                  <c:v>1204.83630371094</c:v>
                </c:pt>
                <c:pt idx="1662">
                  <c:v>1205.35668945312</c:v>
                </c:pt>
                <c:pt idx="1663">
                  <c:v>1205.87683105469</c:v>
                </c:pt>
                <c:pt idx="1664">
                  <c:v>1206.39709472656</c:v>
                </c:pt>
                <c:pt idx="1665">
                  <c:v>1206.91711425781</c:v>
                </c:pt>
                <c:pt idx="1666">
                  <c:v>1207.43725585937</c:v>
                </c:pt>
                <c:pt idx="1667">
                  <c:v>1207.95715332031</c:v>
                </c:pt>
                <c:pt idx="1668">
                  <c:v>1208.47717285156</c:v>
                </c:pt>
                <c:pt idx="1669">
                  <c:v>1208.99694824219</c:v>
                </c:pt>
                <c:pt idx="1670">
                  <c:v>1209.51672363281</c:v>
                </c:pt>
                <c:pt idx="1671">
                  <c:v>1210.03649902344</c:v>
                </c:pt>
                <c:pt idx="1672">
                  <c:v>1210.55615234375</c:v>
                </c:pt>
                <c:pt idx="1673">
                  <c:v>1211.07580566406</c:v>
                </c:pt>
                <c:pt idx="1674">
                  <c:v>1211.59533691406</c:v>
                </c:pt>
                <c:pt idx="1675">
                  <c:v>1212.11474609375</c:v>
                </c:pt>
                <c:pt idx="1676">
                  <c:v>1212.63415527344</c:v>
                </c:pt>
                <c:pt idx="1677">
                  <c:v>1213.15344238281</c:v>
                </c:pt>
                <c:pt idx="1678">
                  <c:v>1213.67272949219</c:v>
                </c:pt>
                <c:pt idx="1679">
                  <c:v>1214.19201660156</c:v>
                </c:pt>
                <c:pt idx="1680">
                  <c:v>1214.71118164062</c:v>
                </c:pt>
                <c:pt idx="1681">
                  <c:v>1215.23022460937</c:v>
                </c:pt>
                <c:pt idx="1682">
                  <c:v>1215.74926757812</c:v>
                </c:pt>
                <c:pt idx="1683">
                  <c:v>1216.26818847656</c:v>
                </c:pt>
                <c:pt idx="1684">
                  <c:v>1216.787109375</c:v>
                </c:pt>
                <c:pt idx="1685">
                  <c:v>1217.30590820312</c:v>
                </c:pt>
                <c:pt idx="1686">
                  <c:v>1217.82458496094</c:v>
                </c:pt>
                <c:pt idx="1687">
                  <c:v>1218.34338378906</c:v>
                </c:pt>
                <c:pt idx="1688">
                  <c:v>1218.86193847656</c:v>
                </c:pt>
                <c:pt idx="1689">
                  <c:v>1219.38049316406</c:v>
                </c:pt>
                <c:pt idx="1690">
                  <c:v>1219.89904785156</c:v>
                </c:pt>
                <c:pt idx="1691">
                  <c:v>1220.41748046875</c:v>
                </c:pt>
                <c:pt idx="1692">
                  <c:v>1220.93579101562</c:v>
                </c:pt>
                <c:pt idx="1693">
                  <c:v>1221.4541015625</c:v>
                </c:pt>
                <c:pt idx="1694">
                  <c:v>1221.97241210937</c:v>
                </c:pt>
                <c:pt idx="1695">
                  <c:v>1222.49047851562</c:v>
                </c:pt>
                <c:pt idx="1696">
                  <c:v>1223.00866699219</c:v>
                </c:pt>
                <c:pt idx="1697">
                  <c:v>1223.52673339844</c:v>
                </c:pt>
                <c:pt idx="1698">
                  <c:v>1224.04467773437</c:v>
                </c:pt>
                <c:pt idx="1699">
                  <c:v>1224.56262207031</c:v>
                </c:pt>
                <c:pt idx="1700">
                  <c:v>1225.08044433594</c:v>
                </c:pt>
                <c:pt idx="1701">
                  <c:v>1225.59814453125</c:v>
                </c:pt>
                <c:pt idx="1702">
                  <c:v>1226.11596679687</c:v>
                </c:pt>
                <c:pt idx="1703">
                  <c:v>1226.63354492187</c:v>
                </c:pt>
                <c:pt idx="1704">
                  <c:v>1227.15112304687</c:v>
                </c:pt>
                <c:pt idx="1705">
                  <c:v>1227.66870117187</c:v>
                </c:pt>
                <c:pt idx="1706">
                  <c:v>1228.18615722656</c:v>
                </c:pt>
                <c:pt idx="1707">
                  <c:v>1228.70349121094</c:v>
                </c:pt>
                <c:pt idx="1708">
                  <c:v>1229.22082519531</c:v>
                </c:pt>
                <c:pt idx="1709">
                  <c:v>1229.73815917969</c:v>
                </c:pt>
                <c:pt idx="1710">
                  <c:v>1230.25524902344</c:v>
                </c:pt>
                <c:pt idx="1711">
                  <c:v>1230.7724609375</c:v>
                </c:pt>
                <c:pt idx="1712">
                  <c:v>1231.28955078125</c:v>
                </c:pt>
                <c:pt idx="1713">
                  <c:v>1231.80651855469</c:v>
                </c:pt>
                <c:pt idx="1714">
                  <c:v>1232.32336425781</c:v>
                </c:pt>
                <c:pt idx="1715">
                  <c:v>1232.84033203125</c:v>
                </c:pt>
                <c:pt idx="1716">
                  <c:v>1233.35705566406</c:v>
                </c:pt>
                <c:pt idx="1717">
                  <c:v>1233.87377929687</c:v>
                </c:pt>
                <c:pt idx="1718">
                  <c:v>1234.39050292969</c:v>
                </c:pt>
                <c:pt idx="1719">
                  <c:v>1234.90710449219</c:v>
                </c:pt>
                <c:pt idx="1720">
                  <c:v>1235.42358398437</c:v>
                </c:pt>
                <c:pt idx="1721">
                  <c:v>1235.94006347656</c:v>
                </c:pt>
                <c:pt idx="1722">
                  <c:v>1236.45654296875</c:v>
                </c:pt>
                <c:pt idx="1723">
                  <c:v>1236.97290039062</c:v>
                </c:pt>
                <c:pt idx="1724">
                  <c:v>1237.48913574219</c:v>
                </c:pt>
                <c:pt idx="1725">
                  <c:v>1238.00537109375</c:v>
                </c:pt>
                <c:pt idx="1726">
                  <c:v>1238.521484375</c:v>
                </c:pt>
                <c:pt idx="1727">
                  <c:v>1239.03759765625</c:v>
                </c:pt>
                <c:pt idx="1728">
                  <c:v>1239.55358886719</c:v>
                </c:pt>
                <c:pt idx="1729">
                  <c:v>1240.06958007812</c:v>
                </c:pt>
                <c:pt idx="1730">
                  <c:v>1240.58544921875</c:v>
                </c:pt>
                <c:pt idx="1731">
                  <c:v>1241.10119628906</c:v>
                </c:pt>
                <c:pt idx="1732">
                  <c:v>1241.61694335937</c:v>
                </c:pt>
                <c:pt idx="1733">
                  <c:v>1242.13269042969</c:v>
                </c:pt>
                <c:pt idx="1734">
                  <c:v>1242.64831542969</c:v>
                </c:pt>
                <c:pt idx="1735">
                  <c:v>1243.16381835937</c:v>
                </c:pt>
                <c:pt idx="1736">
                  <c:v>1243.67932128906</c:v>
                </c:pt>
                <c:pt idx="1737">
                  <c:v>1244.19482421875</c:v>
                </c:pt>
                <c:pt idx="1738">
                  <c:v>1244.71008300781</c:v>
                </c:pt>
                <c:pt idx="1739">
                  <c:v>1245.22546386719</c:v>
                </c:pt>
                <c:pt idx="1740">
                  <c:v>1245.74060058594</c:v>
                </c:pt>
                <c:pt idx="1741">
                  <c:v>1246.25573730469</c:v>
                </c:pt>
                <c:pt idx="1742">
                  <c:v>1246.77087402344</c:v>
                </c:pt>
                <c:pt idx="1743">
                  <c:v>1247.28588867187</c:v>
                </c:pt>
                <c:pt idx="1744">
                  <c:v>1247.80090332031</c:v>
                </c:pt>
                <c:pt idx="1745">
                  <c:v>1248.31579589844</c:v>
                </c:pt>
                <c:pt idx="1746">
                  <c:v>1248.83056640625</c:v>
                </c:pt>
                <c:pt idx="1747">
                  <c:v>1249.34533691406</c:v>
                </c:pt>
                <c:pt idx="1748">
                  <c:v>1249.86010742187</c:v>
                </c:pt>
                <c:pt idx="1749">
                  <c:v>1250.37463378906</c:v>
                </c:pt>
                <c:pt idx="1750">
                  <c:v>1250.88928222656</c:v>
                </c:pt>
                <c:pt idx="1751">
                  <c:v>1251.40368652344</c:v>
                </c:pt>
                <c:pt idx="1752">
                  <c:v>1251.91821289062</c:v>
                </c:pt>
                <c:pt idx="1753">
                  <c:v>1252.43249511719</c:v>
                </c:pt>
                <c:pt idx="1754">
                  <c:v>1252.94677734375</c:v>
                </c:pt>
                <c:pt idx="1755">
                  <c:v>1253.46105957031</c:v>
                </c:pt>
                <c:pt idx="1756">
                  <c:v>1253.97521972656</c:v>
                </c:pt>
                <c:pt idx="1757">
                  <c:v>1254.48937988281</c:v>
                </c:pt>
                <c:pt idx="1758">
                  <c:v>1255.00329589844</c:v>
                </c:pt>
                <c:pt idx="1759">
                  <c:v>1255.51733398437</c:v>
                </c:pt>
                <c:pt idx="1760">
                  <c:v>1256.03125</c:v>
                </c:pt>
                <c:pt idx="1761">
                  <c:v>1256.54504394531</c:v>
                </c:pt>
                <c:pt idx="1762">
                  <c:v>1257.05883789062</c:v>
                </c:pt>
                <c:pt idx="1763">
                  <c:v>1257.57250976562</c:v>
                </c:pt>
                <c:pt idx="1764">
                  <c:v>1258.08618164062</c:v>
                </c:pt>
                <c:pt idx="1765">
                  <c:v>1258.59973144531</c:v>
                </c:pt>
                <c:pt idx="1766">
                  <c:v>1259.11315917969</c:v>
                </c:pt>
                <c:pt idx="1767">
                  <c:v>1259.62658691406</c:v>
                </c:pt>
                <c:pt idx="1768">
                  <c:v>1260.14001464844</c:v>
                </c:pt>
                <c:pt idx="1769">
                  <c:v>1260.6533203125</c:v>
                </c:pt>
                <c:pt idx="1770">
                  <c:v>1261.16650390625</c:v>
                </c:pt>
                <c:pt idx="1771">
                  <c:v>1261.6796875</c:v>
                </c:pt>
                <c:pt idx="1772">
                  <c:v>1262.19287109375</c:v>
                </c:pt>
                <c:pt idx="1773">
                  <c:v>1262.70581054687</c:v>
                </c:pt>
                <c:pt idx="1774">
                  <c:v>1263.21887207031</c:v>
                </c:pt>
                <c:pt idx="1775">
                  <c:v>1263.73168945312</c:v>
                </c:pt>
                <c:pt idx="1776">
                  <c:v>1264.24450683594</c:v>
                </c:pt>
                <c:pt idx="1777">
                  <c:v>1264.75732421875</c:v>
                </c:pt>
                <c:pt idx="1778">
                  <c:v>1265.27001953125</c:v>
                </c:pt>
                <c:pt idx="1779">
                  <c:v>1265.78259277344</c:v>
                </c:pt>
                <c:pt idx="1780">
                  <c:v>1266.29516601562</c:v>
                </c:pt>
                <c:pt idx="1781">
                  <c:v>1266.80773925781</c:v>
                </c:pt>
                <c:pt idx="1782">
                  <c:v>1267.32019042969</c:v>
                </c:pt>
                <c:pt idx="1783">
                  <c:v>1267.83251953125</c:v>
                </c:pt>
                <c:pt idx="1784">
                  <c:v>1268.34484863281</c:v>
                </c:pt>
                <c:pt idx="1785">
                  <c:v>1268.85705566406</c:v>
                </c:pt>
                <c:pt idx="1786">
                  <c:v>1269.369140625</c:v>
                </c:pt>
                <c:pt idx="1787">
                  <c:v>1269.88134765625</c:v>
                </c:pt>
                <c:pt idx="1788">
                  <c:v>1270.39331054687</c:v>
                </c:pt>
                <c:pt idx="1789">
                  <c:v>1270.9052734375</c:v>
                </c:pt>
                <c:pt idx="1790">
                  <c:v>1271.41723632812</c:v>
                </c:pt>
                <c:pt idx="1791">
                  <c:v>1271.92895507812</c:v>
                </c:pt>
                <c:pt idx="1792">
                  <c:v>1272.44079589844</c:v>
                </c:pt>
                <c:pt idx="1793">
                  <c:v>1272.95251464844</c:v>
                </c:pt>
                <c:pt idx="1794">
                  <c:v>1273.46411132812</c:v>
                </c:pt>
                <c:pt idx="1795">
                  <c:v>1273.97570800781</c:v>
                </c:pt>
                <c:pt idx="1796">
                  <c:v>1274.48718261719</c:v>
                </c:pt>
                <c:pt idx="1797">
                  <c:v>1274.99853515625</c:v>
                </c:pt>
                <c:pt idx="1798">
                  <c:v>1275.50988769531</c:v>
                </c:pt>
                <c:pt idx="1799">
                  <c:v>1276.02124023437</c:v>
                </c:pt>
                <c:pt idx="1800">
                  <c:v>1276.53247070312</c:v>
                </c:pt>
                <c:pt idx="1801">
                  <c:v>1277.04357910156</c:v>
                </c:pt>
                <c:pt idx="1802">
                  <c:v>1277.5546875</c:v>
                </c:pt>
                <c:pt idx="1803">
                  <c:v>1278.06567382812</c:v>
                </c:pt>
                <c:pt idx="1804">
                  <c:v>1278.57666015625</c:v>
                </c:pt>
                <c:pt idx="1805">
                  <c:v>1279.08752441406</c:v>
                </c:pt>
                <c:pt idx="1806">
                  <c:v>1279.59838867187</c:v>
                </c:pt>
                <c:pt idx="1807">
                  <c:v>1280.10913085937</c:v>
                </c:pt>
                <c:pt idx="1808">
                  <c:v>1280.61975097656</c:v>
                </c:pt>
                <c:pt idx="1809">
                  <c:v>1281.13037109375</c:v>
                </c:pt>
                <c:pt idx="1810">
                  <c:v>1281.64099121094</c:v>
                </c:pt>
                <c:pt idx="1811">
                  <c:v>1282.15148925781</c:v>
                </c:pt>
                <c:pt idx="1812">
                  <c:v>1282.66186523437</c:v>
                </c:pt>
                <c:pt idx="1813">
                  <c:v>1283.17224121094</c:v>
                </c:pt>
                <c:pt idx="1814">
                  <c:v>1283.68249511719</c:v>
                </c:pt>
                <c:pt idx="1815">
                  <c:v>1284.19274902344</c:v>
                </c:pt>
                <c:pt idx="1816">
                  <c:v>1284.70288085937</c:v>
                </c:pt>
                <c:pt idx="1817">
                  <c:v>1285.212890625</c:v>
                </c:pt>
                <c:pt idx="1818">
                  <c:v>1285.72290039062</c:v>
                </c:pt>
                <c:pt idx="1819">
                  <c:v>1286.23291015625</c:v>
                </c:pt>
                <c:pt idx="1820">
                  <c:v>1286.74279785156</c:v>
                </c:pt>
                <c:pt idx="1821">
                  <c:v>1287.25256347656</c:v>
                </c:pt>
                <c:pt idx="1822">
                  <c:v>1287.76232910156</c:v>
                </c:pt>
                <c:pt idx="1823">
                  <c:v>1288.27197265625</c:v>
                </c:pt>
                <c:pt idx="1824">
                  <c:v>1288.78149414062</c:v>
                </c:pt>
                <c:pt idx="1825">
                  <c:v>1289.29113769531</c:v>
                </c:pt>
                <c:pt idx="1826">
                  <c:v>1289.80053710937</c:v>
                </c:pt>
                <c:pt idx="1827">
                  <c:v>1290.30993652344</c:v>
                </c:pt>
                <c:pt idx="1828">
                  <c:v>1290.8193359375</c:v>
                </c:pt>
                <c:pt idx="1829">
                  <c:v>1291.32849121094</c:v>
                </c:pt>
                <c:pt idx="1830">
                  <c:v>1291.83776855469</c:v>
                </c:pt>
                <c:pt idx="1831">
                  <c:v>1292.34680175781</c:v>
                </c:pt>
                <c:pt idx="1832">
                  <c:v>1292.85595703125</c:v>
                </c:pt>
                <c:pt idx="1833">
                  <c:v>1293.36486816406</c:v>
                </c:pt>
                <c:pt idx="1834">
                  <c:v>1293.87377929687</c:v>
                </c:pt>
                <c:pt idx="1835">
                  <c:v>1294.38269042969</c:v>
                </c:pt>
                <c:pt idx="1836">
                  <c:v>1294.89147949219</c:v>
                </c:pt>
                <c:pt idx="1837">
                  <c:v>1295.40014648437</c:v>
                </c:pt>
                <c:pt idx="1838">
                  <c:v>1295.90881347656</c:v>
                </c:pt>
                <c:pt idx="1839">
                  <c:v>1296.41735839844</c:v>
                </c:pt>
                <c:pt idx="1840">
                  <c:v>1296.92590332031</c:v>
                </c:pt>
                <c:pt idx="1841">
                  <c:v>1297.43432617187</c:v>
                </c:pt>
                <c:pt idx="1842">
                  <c:v>1297.94274902344</c:v>
                </c:pt>
                <c:pt idx="1843">
                  <c:v>1298.45104980469</c:v>
                </c:pt>
                <c:pt idx="1844">
                  <c:v>1298.95935058594</c:v>
                </c:pt>
                <c:pt idx="1845">
                  <c:v>1299.46752929687</c:v>
                </c:pt>
                <c:pt idx="1846">
                  <c:v>1299.9755859375</c:v>
                </c:pt>
                <c:pt idx="1847">
                  <c:v>1300.48364257812</c:v>
                </c:pt>
                <c:pt idx="1848">
                  <c:v>1300.99157714844</c:v>
                </c:pt>
                <c:pt idx="1849">
                  <c:v>1301.49951171875</c:v>
                </c:pt>
                <c:pt idx="1850">
                  <c:v>1302.00732421875</c:v>
                </c:pt>
                <c:pt idx="1851">
                  <c:v>1302.51501464844</c:v>
                </c:pt>
                <c:pt idx="1852">
                  <c:v>1303.02270507812</c:v>
                </c:pt>
                <c:pt idx="1853">
                  <c:v>1303.53039550781</c:v>
                </c:pt>
                <c:pt idx="1854">
                  <c:v>1304.03796386719</c:v>
                </c:pt>
                <c:pt idx="1855">
                  <c:v>1304.54541015625</c:v>
                </c:pt>
                <c:pt idx="1856">
                  <c:v>1305.05285644531</c:v>
                </c:pt>
                <c:pt idx="1857">
                  <c:v>1305.56018066406</c:v>
                </c:pt>
                <c:pt idx="1858">
                  <c:v>1306.06750488281</c:v>
                </c:pt>
                <c:pt idx="1859">
                  <c:v>1306.57470703125</c:v>
                </c:pt>
                <c:pt idx="1860">
                  <c:v>1307.08178710937</c:v>
                </c:pt>
                <c:pt idx="1861">
                  <c:v>1307.5888671875</c:v>
                </c:pt>
                <c:pt idx="1862">
                  <c:v>1308.09594726562</c:v>
                </c:pt>
                <c:pt idx="1863">
                  <c:v>1308.60290527344</c:v>
                </c:pt>
                <c:pt idx="1864">
                  <c:v>1309.10974121094</c:v>
                </c:pt>
                <c:pt idx="1865">
                  <c:v>1309.61657714844</c:v>
                </c:pt>
                <c:pt idx="1866">
                  <c:v>1310.12329101562</c:v>
                </c:pt>
                <c:pt idx="1867">
                  <c:v>1310.6298828125</c:v>
                </c:pt>
                <c:pt idx="1868">
                  <c:v>1311.13647460937</c:v>
                </c:pt>
                <c:pt idx="1869">
                  <c:v>1311.64306640625</c:v>
                </c:pt>
                <c:pt idx="1870">
                  <c:v>1312.14953613281</c:v>
                </c:pt>
                <c:pt idx="1871">
                  <c:v>1312.65588378906</c:v>
                </c:pt>
                <c:pt idx="1872">
                  <c:v>1313.16223144531</c:v>
                </c:pt>
                <c:pt idx="1873">
                  <c:v>1313.66845703125</c:v>
                </c:pt>
                <c:pt idx="1874">
                  <c:v>1314.17468261719</c:v>
                </c:pt>
                <c:pt idx="1875">
                  <c:v>1314.68078613281</c:v>
                </c:pt>
                <c:pt idx="1876">
                  <c:v>1315.18676757812</c:v>
                </c:pt>
                <c:pt idx="1877">
                  <c:v>1315.69274902344</c:v>
                </c:pt>
                <c:pt idx="1878">
                  <c:v>1316.19873046875</c:v>
                </c:pt>
                <c:pt idx="1879">
                  <c:v>1316.70446777344</c:v>
                </c:pt>
                <c:pt idx="1880">
                  <c:v>1317.21032714844</c:v>
                </c:pt>
                <c:pt idx="1881">
                  <c:v>1317.71594238281</c:v>
                </c:pt>
                <c:pt idx="1882">
                  <c:v>1318.22155761719</c:v>
                </c:pt>
                <c:pt idx="1883">
                  <c:v>1318.72717285156</c:v>
                </c:pt>
                <c:pt idx="1884">
                  <c:v>1319.23266601562</c:v>
                </c:pt>
                <c:pt idx="1885">
                  <c:v>1319.73803710937</c:v>
                </c:pt>
                <c:pt idx="1886">
                  <c:v>1320.24340820312</c:v>
                </c:pt>
                <c:pt idx="1887">
                  <c:v>1320.74865722656</c:v>
                </c:pt>
                <c:pt idx="1888">
                  <c:v>1321.25390625</c:v>
                </c:pt>
                <c:pt idx="1889">
                  <c:v>1321.75903320312</c:v>
                </c:pt>
                <c:pt idx="1890">
                  <c:v>1322.26416015625</c:v>
                </c:pt>
                <c:pt idx="1891">
                  <c:v>1322.76916503906</c:v>
                </c:pt>
                <c:pt idx="1892">
                  <c:v>1323.27404785156</c:v>
                </c:pt>
                <c:pt idx="1893">
                  <c:v>1323.77893066406</c:v>
                </c:pt>
                <c:pt idx="1894">
                  <c:v>1324.28381347656</c:v>
                </c:pt>
                <c:pt idx="1895">
                  <c:v>1324.78845214844</c:v>
                </c:pt>
                <c:pt idx="1896">
                  <c:v>1325.29309082031</c:v>
                </c:pt>
                <c:pt idx="1897">
                  <c:v>1325.79772949219</c:v>
                </c:pt>
                <c:pt idx="1898">
                  <c:v>1326.30224609375</c:v>
                </c:pt>
                <c:pt idx="1899">
                  <c:v>1326.80676269531</c:v>
                </c:pt>
                <c:pt idx="1900">
                  <c:v>1327.31103515625</c:v>
                </c:pt>
                <c:pt idx="1901">
                  <c:v>1327.8154296875</c:v>
                </c:pt>
                <c:pt idx="1902">
                  <c:v>1328.31970214844</c:v>
                </c:pt>
                <c:pt idx="1903">
                  <c:v>1328.82385253906</c:v>
                </c:pt>
                <c:pt idx="1904">
                  <c:v>1329.32788085937</c:v>
                </c:pt>
                <c:pt idx="1905">
                  <c:v>1329.83190917969</c:v>
                </c:pt>
                <c:pt idx="1906">
                  <c:v>1330.3359375</c:v>
                </c:pt>
                <c:pt idx="1907">
                  <c:v>1330.83984375</c:v>
                </c:pt>
                <c:pt idx="1908">
                  <c:v>1331.34362792969</c:v>
                </c:pt>
                <c:pt idx="1909">
                  <c:v>1331.84741210937</c:v>
                </c:pt>
                <c:pt idx="1910">
                  <c:v>1332.35107421875</c:v>
                </c:pt>
                <c:pt idx="1911">
                  <c:v>1332.85473632812</c:v>
                </c:pt>
                <c:pt idx="1912">
                  <c:v>1333.35827636719</c:v>
                </c:pt>
                <c:pt idx="1913">
                  <c:v>1333.86169433594</c:v>
                </c:pt>
                <c:pt idx="1914">
                  <c:v>1334.36511230469</c:v>
                </c:pt>
                <c:pt idx="1915">
                  <c:v>1334.86840820312</c:v>
                </c:pt>
                <c:pt idx="1916">
                  <c:v>1335.37170410156</c:v>
                </c:pt>
                <c:pt idx="1917">
                  <c:v>1335.87487792969</c:v>
                </c:pt>
                <c:pt idx="1918">
                  <c:v>1336.37805175781</c:v>
                </c:pt>
                <c:pt idx="1919">
                  <c:v>1336.88110351562</c:v>
                </c:pt>
                <c:pt idx="1920">
                  <c:v>1337.38403320312</c:v>
                </c:pt>
                <c:pt idx="1921">
                  <c:v>1337.88696289062</c:v>
                </c:pt>
                <c:pt idx="1922">
                  <c:v>1338.38989257812</c:v>
                </c:pt>
                <c:pt idx="1923">
                  <c:v>1338.892578125</c:v>
                </c:pt>
                <c:pt idx="1924">
                  <c:v>1339.39538574219</c:v>
                </c:pt>
                <c:pt idx="1925">
                  <c:v>1339.89794921875</c:v>
                </c:pt>
                <c:pt idx="1926">
                  <c:v>1340.40051269531</c:v>
                </c:pt>
                <c:pt idx="1927">
                  <c:v>1340.90307617187</c:v>
                </c:pt>
                <c:pt idx="1928">
                  <c:v>1341.40551757812</c:v>
                </c:pt>
                <c:pt idx="1929">
                  <c:v>1341.90783691406</c:v>
                </c:pt>
                <c:pt idx="1930">
                  <c:v>1342.41015625</c:v>
                </c:pt>
                <c:pt idx="1931">
                  <c:v>1342.91235351562</c:v>
                </c:pt>
                <c:pt idx="1932">
                  <c:v>1343.41442871094</c:v>
                </c:pt>
                <c:pt idx="1933">
                  <c:v>1343.91650390625</c:v>
                </c:pt>
                <c:pt idx="1934">
                  <c:v>1344.41857910156</c:v>
                </c:pt>
                <c:pt idx="1935">
                  <c:v>1344.92053222656</c:v>
                </c:pt>
                <c:pt idx="1936">
                  <c:v>1345.42236328125</c:v>
                </c:pt>
                <c:pt idx="1937">
                  <c:v>1345.92419433594</c:v>
                </c:pt>
                <c:pt idx="1938">
                  <c:v>1346.42590332031</c:v>
                </c:pt>
                <c:pt idx="1939">
                  <c:v>1346.92749023437</c:v>
                </c:pt>
                <c:pt idx="1940">
                  <c:v>1347.42907714844</c:v>
                </c:pt>
                <c:pt idx="1941">
                  <c:v>1347.9306640625</c:v>
                </c:pt>
                <c:pt idx="1942">
                  <c:v>1348.43200683594</c:v>
                </c:pt>
                <c:pt idx="1943">
                  <c:v>1348.93347167969</c:v>
                </c:pt>
                <c:pt idx="1944">
                  <c:v>1349.43469238281</c:v>
                </c:pt>
                <c:pt idx="1945">
                  <c:v>1349.93591308594</c:v>
                </c:pt>
                <c:pt idx="1946">
                  <c:v>1350.43713378906</c:v>
                </c:pt>
                <c:pt idx="1947">
                  <c:v>1350.93823242187</c:v>
                </c:pt>
                <c:pt idx="1948">
                  <c:v>1351.43920898437</c:v>
                </c:pt>
                <c:pt idx="1949">
                  <c:v>1351.94018554687</c:v>
                </c:pt>
                <c:pt idx="1950">
                  <c:v>1352.44104003906</c:v>
                </c:pt>
                <c:pt idx="1951">
                  <c:v>1352.94189453125</c:v>
                </c:pt>
                <c:pt idx="1952">
                  <c:v>1353.44262695312</c:v>
                </c:pt>
                <c:pt idx="1953">
                  <c:v>1353.94323730469</c:v>
                </c:pt>
                <c:pt idx="1954">
                  <c:v>1354.44384765625</c:v>
                </c:pt>
                <c:pt idx="1955">
                  <c:v>1354.94445800781</c:v>
                </c:pt>
                <c:pt idx="1956">
                  <c:v>1355.44482421875</c:v>
                </c:pt>
                <c:pt idx="1957">
                  <c:v>1355.94519042969</c:v>
                </c:pt>
                <c:pt idx="1958">
                  <c:v>1356.44555664062</c:v>
                </c:pt>
                <c:pt idx="1959">
                  <c:v>1356.94580078125</c:v>
                </c:pt>
                <c:pt idx="1960">
                  <c:v>1357.44592285156</c:v>
                </c:pt>
                <c:pt idx="1961">
                  <c:v>1357.94604492187</c:v>
                </c:pt>
                <c:pt idx="1962">
                  <c:v>1358.44604492187</c:v>
                </c:pt>
                <c:pt idx="1963">
                  <c:v>1358.94604492187</c:v>
                </c:pt>
                <c:pt idx="1964">
                  <c:v>1359.44592285156</c:v>
                </c:pt>
                <c:pt idx="1965">
                  <c:v>1359.94580078125</c:v>
                </c:pt>
                <c:pt idx="1966">
                  <c:v>1360.44555664062</c:v>
                </c:pt>
                <c:pt idx="1967">
                  <c:v>1360.94519042969</c:v>
                </c:pt>
                <c:pt idx="1968">
                  <c:v>1361.44482421875</c:v>
                </c:pt>
                <c:pt idx="1969">
                  <c:v>1361.9443359375</c:v>
                </c:pt>
                <c:pt idx="1970">
                  <c:v>1362.44372558594</c:v>
                </c:pt>
                <c:pt idx="1971">
                  <c:v>1362.94311523437</c:v>
                </c:pt>
                <c:pt idx="1972">
                  <c:v>1363.44250488281</c:v>
                </c:pt>
                <c:pt idx="1973">
                  <c:v>1363.94177246094</c:v>
                </c:pt>
                <c:pt idx="1974">
                  <c:v>1364.44091796875</c:v>
                </c:pt>
                <c:pt idx="1975">
                  <c:v>1364.94006347656</c:v>
                </c:pt>
                <c:pt idx="1976">
                  <c:v>1365.43908691406</c:v>
                </c:pt>
                <c:pt idx="1977">
                  <c:v>1365.93798828125</c:v>
                </c:pt>
                <c:pt idx="1978">
                  <c:v>1366.43688964844</c:v>
                </c:pt>
                <c:pt idx="1979">
                  <c:v>1366.93579101562</c:v>
                </c:pt>
                <c:pt idx="1980">
                  <c:v>1367.43444824219</c:v>
                </c:pt>
                <c:pt idx="1981">
                  <c:v>1367.93322753906</c:v>
                </c:pt>
                <c:pt idx="1982">
                  <c:v>1368.43176269531</c:v>
                </c:pt>
                <c:pt idx="1983">
                  <c:v>1368.93029785156</c:v>
                </c:pt>
                <c:pt idx="1984">
                  <c:v>1369.42883300781</c:v>
                </c:pt>
                <c:pt idx="1985">
                  <c:v>1369.92712402344</c:v>
                </c:pt>
                <c:pt idx="1986">
                  <c:v>1370.42553710937</c:v>
                </c:pt>
                <c:pt idx="1987">
                  <c:v>1370.92370605469</c:v>
                </c:pt>
                <c:pt idx="1988">
                  <c:v>1371.421875</c:v>
                </c:pt>
                <c:pt idx="1989">
                  <c:v>1371.92004394531</c:v>
                </c:pt>
                <c:pt idx="1990">
                  <c:v>1372.41809082031</c:v>
                </c:pt>
                <c:pt idx="1991">
                  <c:v>1372.916015625</c:v>
                </c:pt>
                <c:pt idx="1992">
                  <c:v>1373.41394042969</c:v>
                </c:pt>
                <c:pt idx="1993">
                  <c:v>1373.91174316406</c:v>
                </c:pt>
                <c:pt idx="1994">
                  <c:v>1374.40954589844</c:v>
                </c:pt>
                <c:pt idx="1995">
                  <c:v>1374.9072265625</c:v>
                </c:pt>
                <c:pt idx="1996">
                  <c:v>1375.40478515625</c:v>
                </c:pt>
                <c:pt idx="1997">
                  <c:v>1375.90234375</c:v>
                </c:pt>
                <c:pt idx="1998">
                  <c:v>1376.39978027344</c:v>
                </c:pt>
                <c:pt idx="1999">
                  <c:v>1376.89721679687</c:v>
                </c:pt>
                <c:pt idx="2000">
                  <c:v>1377.39453125</c:v>
                </c:pt>
                <c:pt idx="2001">
                  <c:v>1377.89172363281</c:v>
                </c:pt>
                <c:pt idx="2002">
                  <c:v>1378.38891601562</c:v>
                </c:pt>
                <c:pt idx="2003">
                  <c:v>1378.88598632812</c:v>
                </c:pt>
                <c:pt idx="2004">
                  <c:v>1379.38305664062</c:v>
                </c:pt>
                <c:pt idx="2005">
                  <c:v>1379.88000488281</c:v>
                </c:pt>
                <c:pt idx="2006">
                  <c:v>1380.376953125</c:v>
                </c:pt>
                <c:pt idx="2007">
                  <c:v>1380.87377929687</c:v>
                </c:pt>
                <c:pt idx="2008">
                  <c:v>1381.37048339844</c:v>
                </c:pt>
                <c:pt idx="2009">
                  <c:v>1381.8671875</c:v>
                </c:pt>
                <c:pt idx="2010">
                  <c:v>1382.36376953125</c:v>
                </c:pt>
                <c:pt idx="2011">
                  <c:v>1382.8603515625</c:v>
                </c:pt>
                <c:pt idx="2012">
                  <c:v>1383.35681152344</c:v>
                </c:pt>
                <c:pt idx="2013">
                  <c:v>1383.85314941406</c:v>
                </c:pt>
                <c:pt idx="2014">
                  <c:v>1384.34948730469</c:v>
                </c:pt>
                <c:pt idx="2015">
                  <c:v>1384.845703125</c:v>
                </c:pt>
                <c:pt idx="2016">
                  <c:v>1385.34191894531</c:v>
                </c:pt>
                <c:pt idx="2017">
                  <c:v>1385.83801269531</c:v>
                </c:pt>
                <c:pt idx="2018">
                  <c:v>1386.333984375</c:v>
                </c:pt>
                <c:pt idx="2019">
                  <c:v>1386.82995605469</c:v>
                </c:pt>
                <c:pt idx="2020">
                  <c:v>1387.32580566406</c:v>
                </c:pt>
                <c:pt idx="2021">
                  <c:v>1387.82165527344</c:v>
                </c:pt>
                <c:pt idx="2022">
                  <c:v>1388.3173828125</c:v>
                </c:pt>
                <c:pt idx="2023">
                  <c:v>1388.81311035156</c:v>
                </c:pt>
                <c:pt idx="2024">
                  <c:v>1389.30871582031</c:v>
                </c:pt>
                <c:pt idx="2025">
                  <c:v>1389.80419921875</c:v>
                </c:pt>
                <c:pt idx="2026">
                  <c:v>1390.29968261719</c:v>
                </c:pt>
                <c:pt idx="2027">
                  <c:v>1390.79504394531</c:v>
                </c:pt>
                <c:pt idx="2028">
                  <c:v>1391.29028320312</c:v>
                </c:pt>
                <c:pt idx="2029">
                  <c:v>1391.78552246094</c:v>
                </c:pt>
                <c:pt idx="2030">
                  <c:v>1392.28076171875</c:v>
                </c:pt>
                <c:pt idx="2031">
                  <c:v>1392.77575683594</c:v>
                </c:pt>
                <c:pt idx="2032">
                  <c:v>1393.27075195312</c:v>
                </c:pt>
                <c:pt idx="2033">
                  <c:v>1393.76574707031</c:v>
                </c:pt>
                <c:pt idx="2034">
                  <c:v>1394.26062011719</c:v>
                </c:pt>
                <c:pt idx="2035">
                  <c:v>1394.75537109375</c:v>
                </c:pt>
                <c:pt idx="2036">
                  <c:v>1395.25012207031</c:v>
                </c:pt>
                <c:pt idx="2037">
                  <c:v>1395.74475097656</c:v>
                </c:pt>
                <c:pt idx="2038">
                  <c:v>1396.23937988281</c:v>
                </c:pt>
                <c:pt idx="2039">
                  <c:v>1396.73388671875</c:v>
                </c:pt>
                <c:pt idx="2040">
                  <c:v>1397.22827148437</c:v>
                </c:pt>
                <c:pt idx="2041">
                  <c:v>1397.72265625</c:v>
                </c:pt>
                <c:pt idx="2042">
                  <c:v>1398.21691894531</c:v>
                </c:pt>
                <c:pt idx="2043">
                  <c:v>1398.71118164062</c:v>
                </c:pt>
                <c:pt idx="2044">
                  <c:v>1399.20532226562</c:v>
                </c:pt>
                <c:pt idx="2045">
                  <c:v>1399.69946289062</c:v>
                </c:pt>
                <c:pt idx="2046">
                  <c:v>1400.193359375</c:v>
                </c:pt>
                <c:pt idx="2047">
                  <c:v>1400.68737792969</c:v>
                </c:pt>
              </c:numCache>
            </c:numRef>
          </c:xVal>
          <c:yVal>
            <c:numRef>
              <c:f>'Флуор Хлорин Йодид - БСА'!$O$2:$O$2054</c:f>
              <c:numCache>
                <c:formatCode>General</c:formatCode>
                <c:ptCount val="2053"/>
                <c:pt idx="0">
                  <c:v>-6.5999755859375</c:v>
                </c:pt>
                <c:pt idx="1">
                  <c:v>23.800003051757798</c:v>
                </c:pt>
                <c:pt idx="2">
                  <c:v>8</c:v>
                </c:pt>
                <c:pt idx="3">
                  <c:v>21.685714721679702</c:v>
                </c:pt>
                <c:pt idx="4">
                  <c:v>30.6857299804688</c:v>
                </c:pt>
                <c:pt idx="5">
                  <c:v>32.942855834960902</c:v>
                </c:pt>
                <c:pt idx="6">
                  <c:v>30.8857116699219</c:v>
                </c:pt>
                <c:pt idx="7">
                  <c:v>31.1142883300781</c:v>
                </c:pt>
                <c:pt idx="8">
                  <c:v>24.5142822265625</c:v>
                </c:pt>
                <c:pt idx="9">
                  <c:v>29.4285583496094</c:v>
                </c:pt>
                <c:pt idx="10">
                  <c:v>22.685714721679702</c:v>
                </c:pt>
                <c:pt idx="11">
                  <c:v>17.057144165039102</c:v>
                </c:pt>
                <c:pt idx="12">
                  <c:v>10.2857055664062</c:v>
                </c:pt>
                <c:pt idx="13">
                  <c:v>16.4571533203125</c:v>
                </c:pt>
                <c:pt idx="14">
                  <c:v>15.3714294433594</c:v>
                </c:pt>
                <c:pt idx="15">
                  <c:v>18.199996948242202</c:v>
                </c:pt>
                <c:pt idx="16">
                  <c:v>19.342857360839801</c:v>
                </c:pt>
                <c:pt idx="17">
                  <c:v>12.9428558349609</c:v>
                </c:pt>
                <c:pt idx="18">
                  <c:v>12.885713577270501</c:v>
                </c:pt>
                <c:pt idx="19">
                  <c:v>19.714286804199201</c:v>
                </c:pt>
                <c:pt idx="20">
                  <c:v>18.4571418762207</c:v>
                </c:pt>
                <c:pt idx="21">
                  <c:v>16.171428680419901</c:v>
                </c:pt>
                <c:pt idx="22">
                  <c:v>10.7714233398437</c:v>
                </c:pt>
                <c:pt idx="23">
                  <c:v>-1.14286041259766</c:v>
                </c:pt>
                <c:pt idx="24">
                  <c:v>10.2571449279785</c:v>
                </c:pt>
                <c:pt idx="25">
                  <c:v>24.771429061889599</c:v>
                </c:pt>
                <c:pt idx="26">
                  <c:v>17.828571319580099</c:v>
                </c:pt>
                <c:pt idx="27">
                  <c:v>19.171424865722699</c:v>
                </c:pt>
                <c:pt idx="28">
                  <c:v>30.085713863372799</c:v>
                </c:pt>
                <c:pt idx="29">
                  <c:v>49.514286041259801</c:v>
                </c:pt>
                <c:pt idx="30">
                  <c:v>60.057146072387702</c:v>
                </c:pt>
                <c:pt idx="31">
                  <c:v>70.200000762939496</c:v>
                </c:pt>
                <c:pt idx="32">
                  <c:v>72.857144355773897</c:v>
                </c:pt>
                <c:pt idx="33">
                  <c:v>95.685711860656696</c:v>
                </c:pt>
                <c:pt idx="34">
                  <c:v>113.62857055664099</c:v>
                </c:pt>
                <c:pt idx="35">
                  <c:v>136.57142639160199</c:v>
                </c:pt>
                <c:pt idx="36">
                  <c:v>150.57141113281199</c:v>
                </c:pt>
                <c:pt idx="37">
                  <c:v>182.59999847412101</c:v>
                </c:pt>
                <c:pt idx="38">
                  <c:v>210.857151031494</c:v>
                </c:pt>
                <c:pt idx="39">
                  <c:v>248.65714263916001</c:v>
                </c:pt>
                <c:pt idx="40">
                  <c:v>282.31428527832003</c:v>
                </c:pt>
                <c:pt idx="41">
                  <c:v>327.91428756713901</c:v>
                </c:pt>
                <c:pt idx="42">
                  <c:v>366.28570938110403</c:v>
                </c:pt>
                <c:pt idx="43">
                  <c:v>413.05713415145902</c:v>
                </c:pt>
                <c:pt idx="44">
                  <c:v>444.79998779296898</c:v>
                </c:pt>
                <c:pt idx="45">
                  <c:v>471.14285278320301</c:v>
                </c:pt>
                <c:pt idx="46">
                  <c:v>483.19998168945301</c:v>
                </c:pt>
                <c:pt idx="47">
                  <c:v>497.31430053710898</c:v>
                </c:pt>
                <c:pt idx="48">
                  <c:v>489.34283447265602</c:v>
                </c:pt>
                <c:pt idx="49">
                  <c:v>476.62858581542997</c:v>
                </c:pt>
                <c:pt idx="50">
                  <c:v>444.14288330078102</c:v>
                </c:pt>
                <c:pt idx="51">
                  <c:v>422.65716552734398</c:v>
                </c:pt>
                <c:pt idx="52">
                  <c:v>394.11431884765602</c:v>
                </c:pt>
                <c:pt idx="53">
                  <c:v>367.71429443359398</c:v>
                </c:pt>
                <c:pt idx="54">
                  <c:v>337.085693359375</c:v>
                </c:pt>
                <c:pt idx="55">
                  <c:v>310.42852783203102</c:v>
                </c:pt>
                <c:pt idx="56">
                  <c:v>287.74285888671898</c:v>
                </c:pt>
                <c:pt idx="57">
                  <c:v>285.71423339843801</c:v>
                </c:pt>
                <c:pt idx="58">
                  <c:v>268.57141876220697</c:v>
                </c:pt>
                <c:pt idx="59">
                  <c:v>254.34285736083999</c:v>
                </c:pt>
                <c:pt idx="60">
                  <c:v>244.94285583496099</c:v>
                </c:pt>
                <c:pt idx="61">
                  <c:v>250.48571777343699</c:v>
                </c:pt>
                <c:pt idx="62">
                  <c:v>257.39999389648398</c:v>
                </c:pt>
                <c:pt idx="63">
                  <c:v>257.28573608398398</c:v>
                </c:pt>
                <c:pt idx="64">
                  <c:v>249.77145385742199</c:v>
                </c:pt>
                <c:pt idx="65">
                  <c:v>251.94287109375</c:v>
                </c:pt>
                <c:pt idx="66">
                  <c:v>256.22854614257801</c:v>
                </c:pt>
                <c:pt idx="67">
                  <c:v>263.31427001953102</c:v>
                </c:pt>
                <c:pt idx="68">
                  <c:v>258.62856864929199</c:v>
                </c:pt>
                <c:pt idx="69">
                  <c:v>254.05714416503901</c:v>
                </c:pt>
                <c:pt idx="70">
                  <c:v>262.34286499023398</c:v>
                </c:pt>
                <c:pt idx="71">
                  <c:v>271.02857208251999</c:v>
                </c:pt>
                <c:pt idx="72">
                  <c:v>275.60000610351602</c:v>
                </c:pt>
                <c:pt idx="73">
                  <c:v>293.028564453125</c:v>
                </c:pt>
                <c:pt idx="74">
                  <c:v>294.142860412598</c:v>
                </c:pt>
                <c:pt idx="75">
                  <c:v>301.17143249511702</c:v>
                </c:pt>
                <c:pt idx="76">
                  <c:v>311.88571166992199</c:v>
                </c:pt>
                <c:pt idx="77">
                  <c:v>326.94285583496099</c:v>
                </c:pt>
                <c:pt idx="78">
                  <c:v>348.57143974304199</c:v>
                </c:pt>
                <c:pt idx="79">
                  <c:v>371.25714898109402</c:v>
                </c:pt>
                <c:pt idx="80">
                  <c:v>380.742866516113</c:v>
                </c:pt>
                <c:pt idx="81">
                  <c:v>402.94286227226303</c:v>
                </c:pt>
                <c:pt idx="82">
                  <c:v>421.94285964965798</c:v>
                </c:pt>
                <c:pt idx="83">
                  <c:v>445.45710754394503</c:v>
                </c:pt>
                <c:pt idx="84">
                  <c:v>462.28569030761702</c:v>
                </c:pt>
                <c:pt idx="85">
                  <c:v>468.114311218262</c:v>
                </c:pt>
                <c:pt idx="86">
                  <c:v>475.028602600098</c:v>
                </c:pt>
                <c:pt idx="87">
                  <c:v>499.799995422363</c:v>
                </c:pt>
                <c:pt idx="88">
                  <c:v>515.31430435180698</c:v>
                </c:pt>
                <c:pt idx="89">
                  <c:v>530.857177734375</c:v>
                </c:pt>
                <c:pt idx="90">
                  <c:v>554.48571777343795</c:v>
                </c:pt>
                <c:pt idx="91">
                  <c:v>574.39996337890602</c:v>
                </c:pt>
                <c:pt idx="92">
                  <c:v>602.94284057617199</c:v>
                </c:pt>
                <c:pt idx="93">
                  <c:v>626.74288940429699</c:v>
                </c:pt>
                <c:pt idx="94">
                  <c:v>639.45709228515602</c:v>
                </c:pt>
                <c:pt idx="95">
                  <c:v>658.79998779296898</c:v>
                </c:pt>
                <c:pt idx="96">
                  <c:v>678.97145080566395</c:v>
                </c:pt>
                <c:pt idx="97">
                  <c:v>693.45713043212902</c:v>
                </c:pt>
                <c:pt idx="98">
                  <c:v>698.20001220703102</c:v>
                </c:pt>
                <c:pt idx="99">
                  <c:v>714.11430358886696</c:v>
                </c:pt>
                <c:pt idx="100">
                  <c:v>733.19999694824196</c:v>
                </c:pt>
                <c:pt idx="101">
                  <c:v>744.11428833007801</c:v>
                </c:pt>
                <c:pt idx="102">
                  <c:v>753.88570022582996</c:v>
                </c:pt>
                <c:pt idx="103">
                  <c:v>764.65712356567406</c:v>
                </c:pt>
                <c:pt idx="104">
                  <c:v>762.65714645385697</c:v>
                </c:pt>
                <c:pt idx="105">
                  <c:v>784.08571434020996</c:v>
                </c:pt>
                <c:pt idx="106">
                  <c:v>786.45711994171097</c:v>
                </c:pt>
                <c:pt idx="107">
                  <c:v>800.57144069671597</c:v>
                </c:pt>
                <c:pt idx="108">
                  <c:v>805.42858219146694</c:v>
                </c:pt>
                <c:pt idx="109">
                  <c:v>819.28572082519497</c:v>
                </c:pt>
                <c:pt idx="110">
                  <c:v>832.37141799926803</c:v>
                </c:pt>
                <c:pt idx="111">
                  <c:v>851.42857551574696</c:v>
                </c:pt>
                <c:pt idx="112">
                  <c:v>860.65714263916004</c:v>
                </c:pt>
                <c:pt idx="113">
                  <c:v>872.91424560546898</c:v>
                </c:pt>
                <c:pt idx="114">
                  <c:v>866.971435546875</c:v>
                </c:pt>
                <c:pt idx="115">
                  <c:v>879.97148132324196</c:v>
                </c:pt>
                <c:pt idx="116">
                  <c:v>880.57142639160202</c:v>
                </c:pt>
                <c:pt idx="117">
                  <c:v>881.22858428955101</c:v>
                </c:pt>
                <c:pt idx="118">
                  <c:v>883.11427307128895</c:v>
                </c:pt>
                <c:pt idx="119">
                  <c:v>885.25714111328102</c:v>
                </c:pt>
                <c:pt idx="120">
                  <c:v>883.77140045166004</c:v>
                </c:pt>
                <c:pt idx="121">
                  <c:v>902.11427307128895</c:v>
                </c:pt>
                <c:pt idx="122">
                  <c:v>911.48574066162098</c:v>
                </c:pt>
                <c:pt idx="123">
                  <c:v>926.99999237060501</c:v>
                </c:pt>
                <c:pt idx="124">
                  <c:v>928.77141571044899</c:v>
                </c:pt>
                <c:pt idx="125">
                  <c:v>929.57142448425304</c:v>
                </c:pt>
                <c:pt idx="126">
                  <c:v>921.257118225098</c:v>
                </c:pt>
                <c:pt idx="127">
                  <c:v>935.228541374207</c:v>
                </c:pt>
                <c:pt idx="128">
                  <c:v>928.17142868042004</c:v>
                </c:pt>
                <c:pt idx="129">
                  <c:v>923.97140884399403</c:v>
                </c:pt>
                <c:pt idx="130">
                  <c:v>914.39998435974098</c:v>
                </c:pt>
                <c:pt idx="131">
                  <c:v>917.51431274414097</c:v>
                </c:pt>
                <c:pt idx="132">
                  <c:v>914.51429748535202</c:v>
                </c:pt>
                <c:pt idx="133">
                  <c:v>932.40002059936501</c:v>
                </c:pt>
                <c:pt idx="134">
                  <c:v>917.28570556640602</c:v>
                </c:pt>
                <c:pt idx="135">
                  <c:v>909.11430358886696</c:v>
                </c:pt>
                <c:pt idx="136">
                  <c:v>902.31429290771496</c:v>
                </c:pt>
                <c:pt idx="137">
                  <c:v>898.80002593994095</c:v>
                </c:pt>
                <c:pt idx="138">
                  <c:v>892.08570861816395</c:v>
                </c:pt>
                <c:pt idx="139">
                  <c:v>888.14286804199196</c:v>
                </c:pt>
                <c:pt idx="140">
                  <c:v>865.74284362793003</c:v>
                </c:pt>
                <c:pt idx="141">
                  <c:v>874.45716190338101</c:v>
                </c:pt>
                <c:pt idx="142">
                  <c:v>874.45713043212902</c:v>
                </c:pt>
                <c:pt idx="143">
                  <c:v>876.48570251464798</c:v>
                </c:pt>
                <c:pt idx="144">
                  <c:v>872.37143707275402</c:v>
                </c:pt>
                <c:pt idx="145">
                  <c:v>867.62857055664097</c:v>
                </c:pt>
                <c:pt idx="146">
                  <c:v>858.57140350341797</c:v>
                </c:pt>
                <c:pt idx="147">
                  <c:v>868.02857971191395</c:v>
                </c:pt>
                <c:pt idx="148">
                  <c:v>849.99998474121105</c:v>
                </c:pt>
                <c:pt idx="149">
                  <c:v>832.28567504882801</c:v>
                </c:pt>
                <c:pt idx="150">
                  <c:v>819.02854919433605</c:v>
                </c:pt>
                <c:pt idx="151">
                  <c:v>819.51431274414097</c:v>
                </c:pt>
                <c:pt idx="152">
                  <c:v>805.31431579589798</c:v>
                </c:pt>
                <c:pt idx="153">
                  <c:v>803.74284362793003</c:v>
                </c:pt>
                <c:pt idx="154">
                  <c:v>782.74282836914097</c:v>
                </c:pt>
                <c:pt idx="155">
                  <c:v>774.11431503295898</c:v>
                </c:pt>
                <c:pt idx="156">
                  <c:v>781.74283599853504</c:v>
                </c:pt>
                <c:pt idx="157">
                  <c:v>777.11430358886696</c:v>
                </c:pt>
                <c:pt idx="158">
                  <c:v>752.51431274414097</c:v>
                </c:pt>
                <c:pt idx="159">
                  <c:v>756.20001220703102</c:v>
                </c:pt>
                <c:pt idx="160">
                  <c:v>750.71429443359398</c:v>
                </c:pt>
                <c:pt idx="161">
                  <c:v>740.97140502929699</c:v>
                </c:pt>
                <c:pt idx="162">
                  <c:v>732.57144165039097</c:v>
                </c:pt>
                <c:pt idx="163">
                  <c:v>721.39999389648403</c:v>
                </c:pt>
                <c:pt idx="164">
                  <c:v>704</c:v>
                </c:pt>
                <c:pt idx="165">
                  <c:v>706.79998779296898</c:v>
                </c:pt>
                <c:pt idx="166">
                  <c:v>691.02857971191395</c:v>
                </c:pt>
                <c:pt idx="167">
                  <c:v>677.17144775390602</c:v>
                </c:pt>
                <c:pt idx="168">
                  <c:v>673.31428527831997</c:v>
                </c:pt>
                <c:pt idx="169">
                  <c:v>677.65712738037098</c:v>
                </c:pt>
                <c:pt idx="170">
                  <c:v>670.97141981124901</c:v>
                </c:pt>
                <c:pt idx="171">
                  <c:v>673.14288520813</c:v>
                </c:pt>
                <c:pt idx="172">
                  <c:v>665.71429443359398</c:v>
                </c:pt>
                <c:pt idx="173">
                  <c:v>673.91429138183605</c:v>
                </c:pt>
                <c:pt idx="174">
                  <c:v>674.19999694824196</c:v>
                </c:pt>
                <c:pt idx="175">
                  <c:v>672.8857421875</c:v>
                </c:pt>
                <c:pt idx="176">
                  <c:v>648.11430358886696</c:v>
                </c:pt>
                <c:pt idx="177">
                  <c:v>641.20001220703102</c:v>
                </c:pt>
                <c:pt idx="178">
                  <c:v>625.79998779296898</c:v>
                </c:pt>
                <c:pt idx="179">
                  <c:v>618.199989318848</c:v>
                </c:pt>
                <c:pt idx="180">
                  <c:v>593.74285888671898</c:v>
                </c:pt>
                <c:pt idx="181">
                  <c:v>591.65713500976597</c:v>
                </c:pt>
                <c:pt idx="182">
                  <c:v>574.771421432495</c:v>
                </c:pt>
                <c:pt idx="183">
                  <c:v>581.88569641113304</c:v>
                </c:pt>
                <c:pt idx="184">
                  <c:v>568.51430511474598</c:v>
                </c:pt>
                <c:pt idx="185">
                  <c:v>571.82856750488304</c:v>
                </c:pt>
                <c:pt idx="186">
                  <c:v>564.14288330078102</c:v>
                </c:pt>
                <c:pt idx="187">
                  <c:v>555.71427536010697</c:v>
                </c:pt>
                <c:pt idx="188">
                  <c:v>531.99996948242199</c:v>
                </c:pt>
                <c:pt idx="189">
                  <c:v>524.08573913574196</c:v>
                </c:pt>
                <c:pt idx="190">
                  <c:v>508.02854728698702</c:v>
                </c:pt>
                <c:pt idx="191">
                  <c:v>498.91429901123001</c:v>
                </c:pt>
                <c:pt idx="192">
                  <c:v>483.028564453125</c:v>
                </c:pt>
                <c:pt idx="193">
                  <c:v>469.20002746582003</c:v>
                </c:pt>
                <c:pt idx="194">
                  <c:v>459.74285888671898</c:v>
                </c:pt>
                <c:pt idx="195">
                  <c:v>452.54285049438499</c:v>
                </c:pt>
                <c:pt idx="196">
                  <c:v>440.57142257690401</c:v>
                </c:pt>
                <c:pt idx="197">
                  <c:v>430.371440887451</c:v>
                </c:pt>
                <c:pt idx="198">
                  <c:v>416.28570365905802</c:v>
                </c:pt>
                <c:pt idx="199">
                  <c:v>401.17143249511702</c:v>
                </c:pt>
                <c:pt idx="200">
                  <c:v>388.08572387695301</c:v>
                </c:pt>
                <c:pt idx="201">
                  <c:v>387.34286308288603</c:v>
                </c:pt>
                <c:pt idx="202">
                  <c:v>373.65713930129999</c:v>
                </c:pt>
                <c:pt idx="203">
                  <c:v>364.59999847412098</c:v>
                </c:pt>
                <c:pt idx="204">
                  <c:v>341.857139587402</c:v>
                </c:pt>
                <c:pt idx="205">
                  <c:v>326.14285612106301</c:v>
                </c:pt>
                <c:pt idx="206">
                  <c:v>317.51428222656301</c:v>
                </c:pt>
                <c:pt idx="207">
                  <c:v>310.65715408325201</c:v>
                </c:pt>
                <c:pt idx="208">
                  <c:v>281.82856750488298</c:v>
                </c:pt>
                <c:pt idx="209">
                  <c:v>273.42855834960898</c:v>
                </c:pt>
                <c:pt idx="210">
                  <c:v>256.48568725585898</c:v>
                </c:pt>
                <c:pt idx="211">
                  <c:v>261.25717163085898</c:v>
                </c:pt>
                <c:pt idx="212">
                  <c:v>258.45715332031301</c:v>
                </c:pt>
                <c:pt idx="213">
                  <c:v>249.82861328125</c:v>
                </c:pt>
                <c:pt idx="214">
                  <c:v>239.54287719726599</c:v>
                </c:pt>
                <c:pt idx="215">
                  <c:v>243.34286499023401</c:v>
                </c:pt>
                <c:pt idx="216">
                  <c:v>236.91427612304699</c:v>
                </c:pt>
                <c:pt idx="217">
                  <c:v>242.314290523529</c:v>
                </c:pt>
                <c:pt idx="218">
                  <c:v>231.57142424583401</c:v>
                </c:pt>
                <c:pt idx="219">
                  <c:v>222.74285888671901</c:v>
                </c:pt>
                <c:pt idx="220">
                  <c:v>215.37142181396499</c:v>
                </c:pt>
                <c:pt idx="221">
                  <c:v>208.59999847412101</c:v>
                </c:pt>
                <c:pt idx="222">
                  <c:v>200.142861366272</c:v>
                </c:pt>
                <c:pt idx="223">
                  <c:v>199.11427307128901</c:v>
                </c:pt>
                <c:pt idx="224">
                  <c:v>190.17144775390599</c:v>
                </c:pt>
                <c:pt idx="225">
                  <c:v>181.028564453125</c:v>
                </c:pt>
                <c:pt idx="226">
                  <c:v>173.28570556640599</c:v>
                </c:pt>
                <c:pt idx="227">
                  <c:v>169.28570556640599</c:v>
                </c:pt>
                <c:pt idx="228">
                  <c:v>166.14286804199199</c:v>
                </c:pt>
                <c:pt idx="229">
                  <c:v>162.00000572204601</c:v>
                </c:pt>
                <c:pt idx="230">
                  <c:v>154.11428070068399</c:v>
                </c:pt>
                <c:pt idx="231">
                  <c:v>152.428569793701</c:v>
                </c:pt>
                <c:pt idx="232">
                  <c:v>149.171424865723</c:v>
                </c:pt>
                <c:pt idx="233">
                  <c:v>150.62857818603501</c:v>
                </c:pt>
                <c:pt idx="234">
                  <c:v>141.28571128845201</c:v>
                </c:pt>
                <c:pt idx="235">
                  <c:v>140.48572158813499</c:v>
                </c:pt>
                <c:pt idx="236">
                  <c:v>134.02857208251999</c:v>
                </c:pt>
                <c:pt idx="237">
                  <c:v>130.314282894135</c:v>
                </c:pt>
                <c:pt idx="238">
                  <c:v>115.857147216797</c:v>
                </c:pt>
                <c:pt idx="239">
                  <c:v>109.571426391602</c:v>
                </c:pt>
                <c:pt idx="240">
                  <c:v>99.742858886718693</c:v>
                </c:pt>
                <c:pt idx="241">
                  <c:v>96.342859268188505</c:v>
                </c:pt>
                <c:pt idx="242">
                  <c:v>80.342859268188505</c:v>
                </c:pt>
                <c:pt idx="243">
                  <c:v>101.8857421875</c:v>
                </c:pt>
                <c:pt idx="244">
                  <c:v>88.5142822265625</c:v>
                </c:pt>
                <c:pt idx="245">
                  <c:v>89</c:v>
                </c:pt>
                <c:pt idx="246">
                  <c:v>90.05712890625</c:v>
                </c:pt>
                <c:pt idx="247">
                  <c:v>93.5714111328125</c:v>
                </c:pt>
                <c:pt idx="248">
                  <c:v>87.4000244140625</c:v>
                </c:pt>
                <c:pt idx="249">
                  <c:v>92.314208984375</c:v>
                </c:pt>
                <c:pt idx="250">
                  <c:v>64.857140541076703</c:v>
                </c:pt>
                <c:pt idx="251">
                  <c:v>67.399998664856</c:v>
                </c:pt>
                <c:pt idx="252">
                  <c:v>70.171430587768597</c:v>
                </c:pt>
                <c:pt idx="253">
                  <c:v>72.799999237060504</c:v>
                </c:pt>
                <c:pt idx="254">
                  <c:v>75.999996185302706</c:v>
                </c:pt>
                <c:pt idx="255">
                  <c:v>79.885713577270494</c:v>
                </c:pt>
                <c:pt idx="256">
                  <c:v>81.114288330078097</c:v>
                </c:pt>
                <c:pt idx="257">
                  <c:v>90.514284133911104</c:v>
                </c:pt>
                <c:pt idx="258">
                  <c:v>90.857143402099595</c:v>
                </c:pt>
                <c:pt idx="259">
                  <c:v>96.057145118713393</c:v>
                </c:pt>
                <c:pt idx="260">
                  <c:v>86.657144546508803</c:v>
                </c:pt>
                <c:pt idx="261">
                  <c:v>84.857139587402301</c:v>
                </c:pt>
                <c:pt idx="262">
                  <c:v>84.999992370605497</c:v>
                </c:pt>
                <c:pt idx="263">
                  <c:v>88.028579711914105</c:v>
                </c:pt>
                <c:pt idx="264">
                  <c:v>93.257141828537002</c:v>
                </c:pt>
                <c:pt idx="265">
                  <c:v>100.142860412598</c:v>
                </c:pt>
                <c:pt idx="266">
                  <c:v>97.457138061523395</c:v>
                </c:pt>
                <c:pt idx="267">
                  <c:v>104.71429443359401</c:v>
                </c:pt>
                <c:pt idx="268">
                  <c:v>107.171432495117</c:v>
                </c:pt>
                <c:pt idx="269">
                  <c:v>121.05714416503901</c:v>
                </c:pt>
                <c:pt idx="270">
                  <c:v>125.62857055664099</c:v>
                </c:pt>
                <c:pt idx="271">
                  <c:v>117.91428375244099</c:v>
                </c:pt>
                <c:pt idx="272">
                  <c:v>111.428573608398</c:v>
                </c:pt>
                <c:pt idx="273">
                  <c:v>113.08571624755901</c:v>
                </c:pt>
                <c:pt idx="274">
                  <c:v>112.34285736084</c:v>
                </c:pt>
                <c:pt idx="275">
                  <c:v>117.600002288818</c:v>
                </c:pt>
                <c:pt idx="276">
                  <c:v>114.857144355774</c:v>
                </c:pt>
                <c:pt idx="277">
                  <c:v>119.485717773437</c:v>
                </c:pt>
                <c:pt idx="278">
                  <c:v>121.828569412231</c:v>
                </c:pt>
                <c:pt idx="279">
                  <c:v>130.62857055664099</c:v>
                </c:pt>
                <c:pt idx="280">
                  <c:v>130.08571624755899</c:v>
                </c:pt>
                <c:pt idx="281">
                  <c:v>135.85714530944799</c:v>
                </c:pt>
                <c:pt idx="282">
                  <c:v>127.028568267822</c:v>
                </c:pt>
                <c:pt idx="283">
                  <c:v>118.39999695122199</c:v>
                </c:pt>
                <c:pt idx="284">
                  <c:v>106.34285736084</c:v>
                </c:pt>
                <c:pt idx="285">
                  <c:v>115.371444702148</c:v>
                </c:pt>
                <c:pt idx="286">
                  <c:v>118.999969482422</c:v>
                </c:pt>
                <c:pt idx="287">
                  <c:v>123.314331054687</c:v>
                </c:pt>
                <c:pt idx="288">
                  <c:v>130.60003662109401</c:v>
                </c:pt>
                <c:pt idx="289">
                  <c:v>137.17138671875</c:v>
                </c:pt>
                <c:pt idx="290">
                  <c:v>136.14285278320301</c:v>
                </c:pt>
                <c:pt idx="291">
                  <c:v>138.00003051757801</c:v>
                </c:pt>
                <c:pt idx="292">
                  <c:v>130.54287719726599</c:v>
                </c:pt>
                <c:pt idx="293">
                  <c:v>125.19999885559101</c:v>
                </c:pt>
                <c:pt idx="294">
                  <c:v>116.914287567139</c:v>
                </c:pt>
                <c:pt idx="295">
                  <c:v>107.628566741943</c:v>
                </c:pt>
                <c:pt idx="296">
                  <c:v>109.25714683532701</c:v>
                </c:pt>
                <c:pt idx="297">
                  <c:v>116.74285888671901</c:v>
                </c:pt>
                <c:pt idx="298">
                  <c:v>119.914287567139</c:v>
                </c:pt>
                <c:pt idx="299">
                  <c:v>117.257133483887</c:v>
                </c:pt>
                <c:pt idx="300">
                  <c:v>115.97142791748</c:v>
                </c:pt>
                <c:pt idx="301">
                  <c:v>118.39999389648401</c:v>
                </c:pt>
                <c:pt idx="302">
                  <c:v>108.971433639526</c:v>
                </c:pt>
                <c:pt idx="303">
                  <c:v>103</c:v>
                </c:pt>
                <c:pt idx="304">
                  <c:v>95.857143402099595</c:v>
                </c:pt>
                <c:pt idx="305">
                  <c:v>95.914279937744098</c:v>
                </c:pt>
                <c:pt idx="306">
                  <c:v>96.000002861022907</c:v>
                </c:pt>
                <c:pt idx="307">
                  <c:v>98.000001907348604</c:v>
                </c:pt>
                <c:pt idx="308">
                  <c:v>95.428565979003906</c:v>
                </c:pt>
                <c:pt idx="309">
                  <c:v>101.199996948242</c:v>
                </c:pt>
                <c:pt idx="310">
                  <c:v>91.771423339843693</c:v>
                </c:pt>
                <c:pt idx="311">
                  <c:v>97.199996948242202</c:v>
                </c:pt>
                <c:pt idx="312">
                  <c:v>89.885715484619098</c:v>
                </c:pt>
                <c:pt idx="313">
                  <c:v>89.800003051757798</c:v>
                </c:pt>
                <c:pt idx="314">
                  <c:v>84.771430969238295</c:v>
                </c:pt>
                <c:pt idx="315">
                  <c:v>80.7142848968506</c:v>
                </c:pt>
                <c:pt idx="316">
                  <c:v>78.942854404449506</c:v>
                </c:pt>
                <c:pt idx="317">
                  <c:v>83.142856597900405</c:v>
                </c:pt>
                <c:pt idx="318">
                  <c:v>78.714294433593693</c:v>
                </c:pt>
                <c:pt idx="319">
                  <c:v>75.828571319580107</c:v>
                </c:pt>
                <c:pt idx="320">
                  <c:v>64.942855834960895</c:v>
                </c:pt>
                <c:pt idx="321">
                  <c:v>62.000003814697301</c:v>
                </c:pt>
                <c:pt idx="322">
                  <c:v>63.200000762939503</c:v>
                </c:pt>
                <c:pt idx="323">
                  <c:v>72.257144808769198</c:v>
                </c:pt>
                <c:pt idx="324">
                  <c:v>65.914283752441406</c:v>
                </c:pt>
                <c:pt idx="325">
                  <c:v>64.057139396667495</c:v>
                </c:pt>
                <c:pt idx="326">
                  <c:v>69.257139682769804</c:v>
                </c:pt>
                <c:pt idx="327">
                  <c:v>72.142858028411894</c:v>
                </c:pt>
                <c:pt idx="328">
                  <c:v>75.828575134277301</c:v>
                </c:pt>
                <c:pt idx="329">
                  <c:v>79.5142822265625</c:v>
                </c:pt>
                <c:pt idx="330">
                  <c:v>66.800003051757798</c:v>
                </c:pt>
                <c:pt idx="331">
                  <c:v>73.942855834960895</c:v>
                </c:pt>
                <c:pt idx="332">
                  <c:v>77.400001525878906</c:v>
                </c:pt>
                <c:pt idx="333">
                  <c:v>77.942863464355497</c:v>
                </c:pt>
                <c:pt idx="334">
                  <c:v>78.771430969238295</c:v>
                </c:pt>
                <c:pt idx="335">
                  <c:v>85.000007629394503</c:v>
                </c:pt>
                <c:pt idx="336">
                  <c:v>81.542858123779297</c:v>
                </c:pt>
                <c:pt idx="337">
                  <c:v>85.628578186035199</c:v>
                </c:pt>
                <c:pt idx="338">
                  <c:v>84.714286804199205</c:v>
                </c:pt>
                <c:pt idx="339">
                  <c:v>90.142852783203097</c:v>
                </c:pt>
                <c:pt idx="340">
                  <c:v>86.085723876953097</c:v>
                </c:pt>
                <c:pt idx="341">
                  <c:v>84.371429443359403</c:v>
                </c:pt>
                <c:pt idx="342">
                  <c:v>71.257141113281193</c:v>
                </c:pt>
                <c:pt idx="343">
                  <c:v>73.2285671234131</c:v>
                </c:pt>
                <c:pt idx="344">
                  <c:v>75</c:v>
                </c:pt>
                <c:pt idx="345">
                  <c:v>79.600002288818402</c:v>
                </c:pt>
                <c:pt idx="346">
                  <c:v>74.171430587768597</c:v>
                </c:pt>
                <c:pt idx="347">
                  <c:v>82.171428680419893</c:v>
                </c:pt>
                <c:pt idx="348">
                  <c:v>90.857139587402301</c:v>
                </c:pt>
                <c:pt idx="349">
                  <c:v>104.285720825195</c:v>
                </c:pt>
                <c:pt idx="350">
                  <c:v>103.114284515381</c:v>
                </c:pt>
                <c:pt idx="351">
                  <c:v>104.885717391968</c:v>
                </c:pt>
                <c:pt idx="352">
                  <c:v>101.657146453857</c:v>
                </c:pt>
                <c:pt idx="353">
                  <c:v>101.485710144043</c:v>
                </c:pt>
                <c:pt idx="354">
                  <c:v>89.5714302062988</c:v>
                </c:pt>
                <c:pt idx="355">
                  <c:v>90.971430778503404</c:v>
                </c:pt>
                <c:pt idx="356">
                  <c:v>83.199999332428007</c:v>
                </c:pt>
                <c:pt idx="357">
                  <c:v>86.914276123046903</c:v>
                </c:pt>
                <c:pt idx="358">
                  <c:v>85.685714721679702</c:v>
                </c:pt>
                <c:pt idx="359">
                  <c:v>92.799987792968693</c:v>
                </c:pt>
                <c:pt idx="360">
                  <c:v>94.885719299316406</c:v>
                </c:pt>
                <c:pt idx="361">
                  <c:v>104.485717773437</c:v>
                </c:pt>
                <c:pt idx="362">
                  <c:v>94.600006103515597</c:v>
                </c:pt>
                <c:pt idx="363">
                  <c:v>98.914276123046903</c:v>
                </c:pt>
                <c:pt idx="364">
                  <c:v>96.514278411865206</c:v>
                </c:pt>
                <c:pt idx="365">
                  <c:v>92.742858886718693</c:v>
                </c:pt>
                <c:pt idx="366">
                  <c:v>81.571426391601605</c:v>
                </c:pt>
                <c:pt idx="367">
                  <c:v>84.057140350341797</c:v>
                </c:pt>
                <c:pt idx="368">
                  <c:v>73.542858123779297</c:v>
                </c:pt>
                <c:pt idx="369">
                  <c:v>80.0857124328613</c:v>
                </c:pt>
                <c:pt idx="370">
                  <c:v>77.914283752441406</c:v>
                </c:pt>
                <c:pt idx="371">
                  <c:v>77.599998474121094</c:v>
                </c:pt>
                <c:pt idx="372">
                  <c:v>74.628570556640597</c:v>
                </c:pt>
                <c:pt idx="373">
                  <c:v>80.1428546905518</c:v>
                </c:pt>
                <c:pt idx="374">
                  <c:v>72.942855834960895</c:v>
                </c:pt>
                <c:pt idx="375">
                  <c:v>83</c:v>
                </c:pt>
                <c:pt idx="376">
                  <c:v>84.085708618164105</c:v>
                </c:pt>
                <c:pt idx="377">
                  <c:v>83.942855834960895</c:v>
                </c:pt>
                <c:pt idx="378">
                  <c:v>82.600002288818402</c:v>
                </c:pt>
                <c:pt idx="379">
                  <c:v>88.714282989501996</c:v>
                </c:pt>
                <c:pt idx="380">
                  <c:v>80.228569030761705</c:v>
                </c:pt>
                <c:pt idx="381">
                  <c:v>85.885707855224595</c:v>
                </c:pt>
                <c:pt idx="382">
                  <c:v>73.142856597900405</c:v>
                </c:pt>
                <c:pt idx="383">
                  <c:v>68.800003051757798</c:v>
                </c:pt>
                <c:pt idx="384">
                  <c:v>73.942863464355497</c:v>
                </c:pt>
                <c:pt idx="385">
                  <c:v>96.428573608398395</c:v>
                </c:pt>
                <c:pt idx="386">
                  <c:v>94.914283752441406</c:v>
                </c:pt>
                <c:pt idx="387">
                  <c:v>104.48570823669399</c:v>
                </c:pt>
                <c:pt idx="388">
                  <c:v>93.771430015563993</c:v>
                </c:pt>
                <c:pt idx="389">
                  <c:v>102.28571176528899</c:v>
                </c:pt>
                <c:pt idx="390">
                  <c:v>103.400002479553</c:v>
                </c:pt>
                <c:pt idx="391">
                  <c:v>95.028572082519503</c:v>
                </c:pt>
                <c:pt idx="392">
                  <c:v>72.9142875671387</c:v>
                </c:pt>
                <c:pt idx="393">
                  <c:v>69.828582763671903</c:v>
                </c:pt>
                <c:pt idx="394">
                  <c:v>71.828582763671903</c:v>
                </c:pt>
                <c:pt idx="395">
                  <c:v>79.885711669921903</c:v>
                </c:pt>
                <c:pt idx="396">
                  <c:v>75.599998474121094</c:v>
                </c:pt>
                <c:pt idx="397">
                  <c:v>71.857147216796903</c:v>
                </c:pt>
                <c:pt idx="398">
                  <c:v>69.857147216796903</c:v>
                </c:pt>
                <c:pt idx="399">
                  <c:v>73.2857151031494</c:v>
                </c:pt>
                <c:pt idx="400">
                  <c:v>69.685714721679702</c:v>
                </c:pt>
                <c:pt idx="401">
                  <c:v>75.828575134277301</c:v>
                </c:pt>
                <c:pt idx="402">
                  <c:v>70.428565979003906</c:v>
                </c:pt>
                <c:pt idx="403">
                  <c:v>72.999992370605497</c:v>
                </c:pt>
                <c:pt idx="404">
                  <c:v>75.142860412597699</c:v>
                </c:pt>
                <c:pt idx="405">
                  <c:v>75.199997901916504</c:v>
                </c:pt>
                <c:pt idx="406">
                  <c:v>72.200000762939496</c:v>
                </c:pt>
                <c:pt idx="407">
                  <c:v>77.114284515380902</c:v>
                </c:pt>
                <c:pt idx="408">
                  <c:v>62.200000762939503</c:v>
                </c:pt>
                <c:pt idx="409">
                  <c:v>62.485713958740199</c:v>
                </c:pt>
                <c:pt idx="410">
                  <c:v>55.371425628662102</c:v>
                </c:pt>
                <c:pt idx="411">
                  <c:v>54.2285766601563</c:v>
                </c:pt>
                <c:pt idx="412">
                  <c:v>49.399993896484403</c:v>
                </c:pt>
                <c:pt idx="413">
                  <c:v>44.399978637695298</c:v>
                </c:pt>
                <c:pt idx="414">
                  <c:v>37.971435546875</c:v>
                </c:pt>
                <c:pt idx="415">
                  <c:v>48.600006103515597</c:v>
                </c:pt>
                <c:pt idx="416">
                  <c:v>40.942840576171903</c:v>
                </c:pt>
                <c:pt idx="417">
                  <c:v>49.4857177734375</c:v>
                </c:pt>
                <c:pt idx="418">
                  <c:v>48.199996948242202</c:v>
                </c:pt>
                <c:pt idx="419">
                  <c:v>58.028572082519503</c:v>
                </c:pt>
                <c:pt idx="420">
                  <c:v>58</c:v>
                </c:pt>
                <c:pt idx="421">
                  <c:v>59.514289855957003</c:v>
                </c:pt>
                <c:pt idx="422">
                  <c:v>48.028568267822301</c:v>
                </c:pt>
                <c:pt idx="423">
                  <c:v>64.485702514648395</c:v>
                </c:pt>
                <c:pt idx="424">
                  <c:v>59.7999877929688</c:v>
                </c:pt>
                <c:pt idx="425">
                  <c:v>65.085723876953097</c:v>
                </c:pt>
                <c:pt idx="426">
                  <c:v>58.314285278320298</c:v>
                </c:pt>
                <c:pt idx="427">
                  <c:v>57.571426391601598</c:v>
                </c:pt>
                <c:pt idx="428">
                  <c:v>54.657135009765597</c:v>
                </c:pt>
                <c:pt idx="429">
                  <c:v>63.685707092285199</c:v>
                </c:pt>
                <c:pt idx="430">
                  <c:v>58.514286041259801</c:v>
                </c:pt>
                <c:pt idx="431">
                  <c:v>61.142860412597699</c:v>
                </c:pt>
                <c:pt idx="432">
                  <c:v>52.2285766601563</c:v>
                </c:pt>
                <c:pt idx="433">
                  <c:v>63.7999973297119</c:v>
                </c:pt>
                <c:pt idx="434">
                  <c:v>66.942855834960895</c:v>
                </c:pt>
                <c:pt idx="435">
                  <c:v>68.114288330078097</c:v>
                </c:pt>
                <c:pt idx="436">
                  <c:v>57.028579711914098</c:v>
                </c:pt>
                <c:pt idx="437">
                  <c:v>54.057151794433601</c:v>
                </c:pt>
                <c:pt idx="438">
                  <c:v>53.771430969238303</c:v>
                </c:pt>
                <c:pt idx="439">
                  <c:v>61.685722351074197</c:v>
                </c:pt>
                <c:pt idx="440">
                  <c:v>51.114288330078097</c:v>
                </c:pt>
                <c:pt idx="441">
                  <c:v>52.4571533203125</c:v>
                </c:pt>
                <c:pt idx="442">
                  <c:v>59.914291381835902</c:v>
                </c:pt>
                <c:pt idx="443">
                  <c:v>65.371429443359403</c:v>
                </c:pt>
                <c:pt idx="444">
                  <c:v>59.9714260101318</c:v>
                </c:pt>
                <c:pt idx="445">
                  <c:v>-2482.25732421875</c:v>
                </c:pt>
                <c:pt idx="446">
                  <c:v>-2489.857421875</c:v>
                </c:pt>
                <c:pt idx="447">
                  <c:v>-2487.5146484375</c:v>
                </c:pt>
                <c:pt idx="448">
                  <c:v>-2489.685546875</c:v>
                </c:pt>
                <c:pt idx="449">
                  <c:v>-2503.25732421875</c:v>
                </c:pt>
                <c:pt idx="450">
                  <c:v>-2507.0859375</c:v>
                </c:pt>
                <c:pt idx="451">
                  <c:v>-2499.54296875</c:v>
                </c:pt>
                <c:pt idx="452">
                  <c:v>44.171427726745598</c:v>
                </c:pt>
                <c:pt idx="453">
                  <c:v>49.914283752441399</c:v>
                </c:pt>
                <c:pt idx="454">
                  <c:v>53.7714233398438</c:v>
                </c:pt>
                <c:pt idx="455">
                  <c:v>46.885719299316399</c:v>
                </c:pt>
                <c:pt idx="456">
                  <c:v>55.314281463622997</c:v>
                </c:pt>
                <c:pt idx="457">
                  <c:v>63.599990844726598</c:v>
                </c:pt>
                <c:pt idx="458">
                  <c:v>61.371429204940803</c:v>
                </c:pt>
                <c:pt idx="459">
                  <c:v>64.485715866088896</c:v>
                </c:pt>
                <c:pt idx="460">
                  <c:v>57.285714149475098</c:v>
                </c:pt>
                <c:pt idx="461">
                  <c:v>47.228569030761697</c:v>
                </c:pt>
                <c:pt idx="462">
                  <c:v>53.485713958740199</c:v>
                </c:pt>
                <c:pt idx="463">
                  <c:v>48</c:v>
                </c:pt>
                <c:pt idx="464">
                  <c:v>46.028571605682401</c:v>
                </c:pt>
                <c:pt idx="465">
                  <c:v>45.857147216796903</c:v>
                </c:pt>
                <c:pt idx="466">
                  <c:v>39.085716247558601</c:v>
                </c:pt>
                <c:pt idx="467">
                  <c:v>43.942855834960902</c:v>
                </c:pt>
                <c:pt idx="468">
                  <c:v>44.342849731445298</c:v>
                </c:pt>
                <c:pt idx="469">
                  <c:v>45.199989318847699</c:v>
                </c:pt>
                <c:pt idx="470">
                  <c:v>50.142860412597699</c:v>
                </c:pt>
                <c:pt idx="471">
                  <c:v>45.685707092285199</c:v>
                </c:pt>
                <c:pt idx="472">
                  <c:v>43.828570365905797</c:v>
                </c:pt>
                <c:pt idx="473">
                  <c:v>52.485712051391602</c:v>
                </c:pt>
                <c:pt idx="474">
                  <c:v>43.4571533203125</c:v>
                </c:pt>
                <c:pt idx="475">
                  <c:v>46.3142700195313</c:v>
                </c:pt>
                <c:pt idx="476">
                  <c:v>42.028564453125</c:v>
                </c:pt>
                <c:pt idx="477">
                  <c:v>39.857147216796903</c:v>
                </c:pt>
                <c:pt idx="478">
                  <c:v>39.085723876953097</c:v>
                </c:pt>
                <c:pt idx="479">
                  <c:v>36.4571533203125</c:v>
                </c:pt>
                <c:pt idx="480">
                  <c:v>24.228591918945298</c:v>
                </c:pt>
                <c:pt idx="481">
                  <c:v>35.514286994934103</c:v>
                </c:pt>
                <c:pt idx="482">
                  <c:v>32.000000715255702</c:v>
                </c:pt>
                <c:pt idx="483">
                  <c:v>35.971427917480497</c:v>
                </c:pt>
                <c:pt idx="484">
                  <c:v>34.914285659790004</c:v>
                </c:pt>
                <c:pt idx="485">
                  <c:v>32.999999523162799</c:v>
                </c:pt>
                <c:pt idx="486">
                  <c:v>36.942859649658203</c:v>
                </c:pt>
                <c:pt idx="487">
                  <c:v>38.828571081161499</c:v>
                </c:pt>
                <c:pt idx="488">
                  <c:v>34.085715651512103</c:v>
                </c:pt>
                <c:pt idx="489">
                  <c:v>32.485713958740199</c:v>
                </c:pt>
                <c:pt idx="490">
                  <c:v>27.542854309081999</c:v>
                </c:pt>
                <c:pt idx="491">
                  <c:v>29.371428489685101</c:v>
                </c:pt>
                <c:pt idx="492">
                  <c:v>33.771430969238303</c:v>
                </c:pt>
                <c:pt idx="493">
                  <c:v>26.4285697937012</c:v>
                </c:pt>
                <c:pt idx="494">
                  <c:v>24.142856597900401</c:v>
                </c:pt>
                <c:pt idx="495">
                  <c:v>27.9428596496582</c:v>
                </c:pt>
                <c:pt idx="496">
                  <c:v>38.428573608398402</c:v>
                </c:pt>
                <c:pt idx="497">
                  <c:v>38.142868041992202</c:v>
                </c:pt>
                <c:pt idx="498">
                  <c:v>35.685714721679702</c:v>
                </c:pt>
                <c:pt idx="499">
                  <c:v>34.800003051757798</c:v>
                </c:pt>
                <c:pt idx="500">
                  <c:v>34.342859268188498</c:v>
                </c:pt>
                <c:pt idx="501">
                  <c:v>37.514289855957003</c:v>
                </c:pt>
                <c:pt idx="502">
                  <c:v>30.799995422363299</c:v>
                </c:pt>
                <c:pt idx="503">
                  <c:v>20.0857238769531</c:v>
                </c:pt>
                <c:pt idx="504">
                  <c:v>13.8000030517578</c:v>
                </c:pt>
                <c:pt idx="505">
                  <c:v>16.8857116699219</c:v>
                </c:pt>
                <c:pt idx="506">
                  <c:v>13.1428565979004</c:v>
                </c:pt>
                <c:pt idx="507">
                  <c:v>18.2571425437927</c:v>
                </c:pt>
                <c:pt idx="508">
                  <c:v>11.457145690918001</c:v>
                </c:pt>
                <c:pt idx="509">
                  <c:v>14.428571701049799</c:v>
                </c:pt>
                <c:pt idx="510">
                  <c:v>13.6857147216797</c:v>
                </c:pt>
                <c:pt idx="511">
                  <c:v>24.6285705566406</c:v>
                </c:pt>
                <c:pt idx="512">
                  <c:v>17.9428596496582</c:v>
                </c:pt>
                <c:pt idx="513">
                  <c:v>17.4571533203125</c:v>
                </c:pt>
                <c:pt idx="514">
                  <c:v>13.3142852783203</c:v>
                </c:pt>
                <c:pt idx="515">
                  <c:v>22.6571350097656</c:v>
                </c:pt>
                <c:pt idx="516">
                  <c:v>20.800003051757798</c:v>
                </c:pt>
                <c:pt idx="517">
                  <c:v>26.2285766601563</c:v>
                </c:pt>
                <c:pt idx="518">
                  <c:v>24.7142944335938</c:v>
                </c:pt>
                <c:pt idx="519">
                  <c:v>33.028579711914098</c:v>
                </c:pt>
                <c:pt idx="520">
                  <c:v>33.028571844101002</c:v>
                </c:pt>
                <c:pt idx="521">
                  <c:v>34.9428582191467</c:v>
                </c:pt>
                <c:pt idx="522">
                  <c:v>36.628570556640597</c:v>
                </c:pt>
                <c:pt idx="523">
                  <c:v>46</c:v>
                </c:pt>
                <c:pt idx="524">
                  <c:v>44.371429443359403</c:v>
                </c:pt>
                <c:pt idx="525">
                  <c:v>42.771430969238303</c:v>
                </c:pt>
                <c:pt idx="526">
                  <c:v>39.7428588867188</c:v>
                </c:pt>
                <c:pt idx="527">
                  <c:v>33.742855072021499</c:v>
                </c:pt>
                <c:pt idx="528">
                  <c:v>39.085714340209996</c:v>
                </c:pt>
                <c:pt idx="529">
                  <c:v>36.228572845458999</c:v>
                </c:pt>
                <c:pt idx="530">
                  <c:v>30.028572082519499</c:v>
                </c:pt>
                <c:pt idx="531">
                  <c:v>33</c:v>
                </c:pt>
                <c:pt idx="532">
                  <c:v>35.571426391601598</c:v>
                </c:pt>
                <c:pt idx="533">
                  <c:v>34.0857124328613</c:v>
                </c:pt>
                <c:pt idx="534">
                  <c:v>41.599998474121101</c:v>
                </c:pt>
                <c:pt idx="535">
                  <c:v>44.171432495117202</c:v>
                </c:pt>
                <c:pt idx="536">
                  <c:v>37.171432495117202</c:v>
                </c:pt>
                <c:pt idx="537">
                  <c:v>39.7999877929688</c:v>
                </c:pt>
                <c:pt idx="538">
                  <c:v>29.8857116699219</c:v>
                </c:pt>
                <c:pt idx="539">
                  <c:v>25.200000762939499</c:v>
                </c:pt>
                <c:pt idx="540">
                  <c:v>28.3714294433594</c:v>
                </c:pt>
                <c:pt idx="541">
                  <c:v>30.400001049041698</c:v>
                </c:pt>
                <c:pt idx="542">
                  <c:v>24.942855834960898</c:v>
                </c:pt>
                <c:pt idx="543">
                  <c:v>29.8857116699219</c:v>
                </c:pt>
                <c:pt idx="544">
                  <c:v>24.8285827636719</c:v>
                </c:pt>
                <c:pt idx="545">
                  <c:v>37.314285278320298</c:v>
                </c:pt>
                <c:pt idx="546">
                  <c:v>41.7999877929688</c:v>
                </c:pt>
                <c:pt idx="547">
                  <c:v>39.057144165039098</c:v>
                </c:pt>
                <c:pt idx="548">
                  <c:v>33.028579711914098</c:v>
                </c:pt>
                <c:pt idx="549">
                  <c:v>38.457138061523402</c:v>
                </c:pt>
                <c:pt idx="550">
                  <c:v>31.599990844726602</c:v>
                </c:pt>
                <c:pt idx="551">
                  <c:v>30.7142944335938</c:v>
                </c:pt>
                <c:pt idx="552">
                  <c:v>25.4571228027344</c:v>
                </c:pt>
                <c:pt idx="553">
                  <c:v>21.3999938964844</c:v>
                </c:pt>
                <c:pt idx="554">
                  <c:v>21.7142944335938</c:v>
                </c:pt>
                <c:pt idx="555">
                  <c:v>25.0857238769531</c:v>
                </c:pt>
                <c:pt idx="556">
                  <c:v>13.9428405761719</c:v>
                </c:pt>
                <c:pt idx="557">
                  <c:v>24.599990844726602</c:v>
                </c:pt>
                <c:pt idx="558">
                  <c:v>25.4571533203125</c:v>
                </c:pt>
                <c:pt idx="559">
                  <c:v>28.4857177734375</c:v>
                </c:pt>
                <c:pt idx="560">
                  <c:v>26.314285278320298</c:v>
                </c:pt>
                <c:pt idx="561">
                  <c:v>36.428573608398402</c:v>
                </c:pt>
                <c:pt idx="562">
                  <c:v>43.800003051757798</c:v>
                </c:pt>
                <c:pt idx="563">
                  <c:v>48.514289855957003</c:v>
                </c:pt>
                <c:pt idx="564">
                  <c:v>44.399993896484403</c:v>
                </c:pt>
                <c:pt idx="565">
                  <c:v>47.571426391601598</c:v>
                </c:pt>
                <c:pt idx="566">
                  <c:v>47.828582763671903</c:v>
                </c:pt>
                <c:pt idx="567">
                  <c:v>55.457138061523402</c:v>
                </c:pt>
                <c:pt idx="568">
                  <c:v>47.600006103515597</c:v>
                </c:pt>
                <c:pt idx="569">
                  <c:v>50.514286041259801</c:v>
                </c:pt>
                <c:pt idx="570">
                  <c:v>43.799999237060497</c:v>
                </c:pt>
                <c:pt idx="571">
                  <c:v>43.971426934003802</c:v>
                </c:pt>
                <c:pt idx="572">
                  <c:v>42.742855668067897</c:v>
                </c:pt>
                <c:pt idx="573">
                  <c:v>48.085714340209996</c:v>
                </c:pt>
                <c:pt idx="574">
                  <c:v>48.400009155273402</c:v>
                </c:pt>
                <c:pt idx="575">
                  <c:v>54.314300537109403</c:v>
                </c:pt>
                <c:pt idx="576">
                  <c:v>45.599998474121101</c:v>
                </c:pt>
                <c:pt idx="577">
                  <c:v>54.657144546508803</c:v>
                </c:pt>
                <c:pt idx="578">
                  <c:v>54.4571437835693</c:v>
                </c:pt>
                <c:pt idx="579">
                  <c:v>55.857141494750998</c:v>
                </c:pt>
                <c:pt idx="580">
                  <c:v>48.571429252624498</c:v>
                </c:pt>
                <c:pt idx="581">
                  <c:v>54.2571411132813</c:v>
                </c:pt>
                <c:pt idx="582">
                  <c:v>52.257142066955602</c:v>
                </c:pt>
                <c:pt idx="583">
                  <c:v>56.342849731445298</c:v>
                </c:pt>
                <c:pt idx="584">
                  <c:v>56.085723876953097</c:v>
                </c:pt>
                <c:pt idx="585">
                  <c:v>59.2857055664063</c:v>
                </c:pt>
                <c:pt idx="586">
                  <c:v>56.114288330078097</c:v>
                </c:pt>
                <c:pt idx="587">
                  <c:v>59.371429443359403</c:v>
                </c:pt>
                <c:pt idx="588">
                  <c:v>55.2285766601563</c:v>
                </c:pt>
                <c:pt idx="589">
                  <c:v>61.457122802734403</c:v>
                </c:pt>
                <c:pt idx="590">
                  <c:v>50.114288330078097</c:v>
                </c:pt>
                <c:pt idx="591">
                  <c:v>59.085708618164098</c:v>
                </c:pt>
                <c:pt idx="592">
                  <c:v>64.428573608398395</c:v>
                </c:pt>
                <c:pt idx="593">
                  <c:v>74.085710525512695</c:v>
                </c:pt>
                <c:pt idx="594">
                  <c:v>67.2857151031494</c:v>
                </c:pt>
                <c:pt idx="595">
                  <c:v>62.457138061523402</c:v>
                </c:pt>
                <c:pt idx="596">
                  <c:v>55.028564453125</c:v>
                </c:pt>
                <c:pt idx="597">
                  <c:v>66.714294433593693</c:v>
                </c:pt>
                <c:pt idx="598">
                  <c:v>60.399993896484403</c:v>
                </c:pt>
                <c:pt idx="599">
                  <c:v>61.114288330078097</c:v>
                </c:pt>
                <c:pt idx="600">
                  <c:v>59.2571411132813</c:v>
                </c:pt>
                <c:pt idx="601">
                  <c:v>64.714279174804702</c:v>
                </c:pt>
                <c:pt idx="602">
                  <c:v>73.4857177734375</c:v>
                </c:pt>
                <c:pt idx="603">
                  <c:v>87.114288330078097</c:v>
                </c:pt>
                <c:pt idx="604">
                  <c:v>92.4285888671875</c:v>
                </c:pt>
                <c:pt idx="605">
                  <c:v>97.714294433593693</c:v>
                </c:pt>
                <c:pt idx="606">
                  <c:v>95.857143402099595</c:v>
                </c:pt>
                <c:pt idx="607">
                  <c:v>106.514282226562</c:v>
                </c:pt>
                <c:pt idx="608">
                  <c:v>117.91428565979</c:v>
                </c:pt>
                <c:pt idx="609">
                  <c:v>128.59999847412101</c:v>
                </c:pt>
                <c:pt idx="610">
                  <c:v>122.199996948242</c:v>
                </c:pt>
                <c:pt idx="611">
                  <c:v>133.11427307128901</c:v>
                </c:pt>
                <c:pt idx="612">
                  <c:v>139.28570556640599</c:v>
                </c:pt>
                <c:pt idx="613">
                  <c:v>158.59999847412101</c:v>
                </c:pt>
                <c:pt idx="614">
                  <c:v>166.25714778900101</c:v>
                </c:pt>
                <c:pt idx="615">
                  <c:v>190.657135426998</c:v>
                </c:pt>
                <c:pt idx="616">
                  <c:v>201.99999523162799</c:v>
                </c:pt>
                <c:pt idx="617">
                  <c:v>233.685710906982</c:v>
                </c:pt>
                <c:pt idx="618">
                  <c:v>251.25714457035099</c:v>
                </c:pt>
                <c:pt idx="619">
                  <c:v>286.34286499023398</c:v>
                </c:pt>
                <c:pt idx="620">
                  <c:v>303.971435546875</c:v>
                </c:pt>
                <c:pt idx="621">
                  <c:v>336.600009918213</c:v>
                </c:pt>
                <c:pt idx="622">
                  <c:v>359.88571166992199</c:v>
                </c:pt>
                <c:pt idx="623">
                  <c:v>398.82858276367199</c:v>
                </c:pt>
                <c:pt idx="624">
                  <c:v>445.42858886718801</c:v>
                </c:pt>
                <c:pt idx="625">
                  <c:v>508.31428527832003</c:v>
                </c:pt>
                <c:pt idx="626">
                  <c:v>561.68571472168003</c:v>
                </c:pt>
                <c:pt idx="627">
                  <c:v>640.51428222656295</c:v>
                </c:pt>
                <c:pt idx="628">
                  <c:v>719.62857055664097</c:v>
                </c:pt>
                <c:pt idx="629">
                  <c:v>811.22856140136696</c:v>
                </c:pt>
                <c:pt idx="630">
                  <c:v>908.45710754394497</c:v>
                </c:pt>
                <c:pt idx="631">
                  <c:v>1015.7142639160199</c:v>
                </c:pt>
                <c:pt idx="632">
                  <c:v>1129.54284667969</c:v>
                </c:pt>
                <c:pt idx="633">
                  <c:v>1270.5713806152301</c:v>
                </c:pt>
                <c:pt idx="634">
                  <c:v>1419.68566894531</c:v>
                </c:pt>
                <c:pt idx="635">
                  <c:v>1591.0285949706999</c:v>
                </c:pt>
                <c:pt idx="636">
                  <c:v>1780.6571350097699</c:v>
                </c:pt>
                <c:pt idx="637">
                  <c:v>1991.8285217285199</c:v>
                </c:pt>
                <c:pt idx="638">
                  <c:v>2215.1429138183598</c:v>
                </c:pt>
                <c:pt idx="639">
                  <c:v>2462.5142517089798</c:v>
                </c:pt>
                <c:pt idx="640">
                  <c:v>2736.2856140136701</c:v>
                </c:pt>
                <c:pt idx="641">
                  <c:v>3053.1999206543001</c:v>
                </c:pt>
                <c:pt idx="642">
                  <c:v>3377.1144104003902</c:v>
                </c:pt>
                <c:pt idx="643">
                  <c:v>3742.8285827636701</c:v>
                </c:pt>
                <c:pt idx="644">
                  <c:v>4138.2570343017596</c:v>
                </c:pt>
                <c:pt idx="645">
                  <c:v>4568.1140632629404</c:v>
                </c:pt>
                <c:pt idx="646">
                  <c:v>5025.3714294433603</c:v>
                </c:pt>
                <c:pt idx="647">
                  <c:v>5517.8570709228497</c:v>
                </c:pt>
                <c:pt idx="648">
                  <c:v>6009.17140197754</c:v>
                </c:pt>
                <c:pt idx="649">
                  <c:v>6523.6573791503897</c:v>
                </c:pt>
                <c:pt idx="650">
                  <c:v>7020.48582458496</c:v>
                </c:pt>
                <c:pt idx="651">
                  <c:v>7502.8572120666504</c:v>
                </c:pt>
                <c:pt idx="652">
                  <c:v>7978.4286823272696</c:v>
                </c:pt>
                <c:pt idx="653">
                  <c:v>8470.1425018310492</c:v>
                </c:pt>
                <c:pt idx="654">
                  <c:v>8925.8290252685492</c:v>
                </c:pt>
                <c:pt idx="655">
                  <c:v>9391.3716278076208</c:v>
                </c:pt>
                <c:pt idx="656">
                  <c:v>9827.5428619384802</c:v>
                </c:pt>
                <c:pt idx="657">
                  <c:v>10273.200302124</c:v>
                </c:pt>
                <c:pt idx="658">
                  <c:v>10720.742492675799</c:v>
                </c:pt>
                <c:pt idx="659">
                  <c:v>11160.314510345501</c:v>
                </c:pt>
                <c:pt idx="660">
                  <c:v>11554.256975173999</c:v>
                </c:pt>
                <c:pt idx="661">
                  <c:v>11927.9141998291</c:v>
                </c:pt>
                <c:pt idx="662">
                  <c:v>12238.714008331301</c:v>
                </c:pt>
                <c:pt idx="663">
                  <c:v>12523.6570868492</c:v>
                </c:pt>
                <c:pt idx="664">
                  <c:v>12750.9146213531</c:v>
                </c:pt>
                <c:pt idx="665">
                  <c:v>12954.142520904499</c:v>
                </c:pt>
                <c:pt idx="666">
                  <c:v>13063.8281860352</c:v>
                </c:pt>
                <c:pt idx="667">
                  <c:v>13135.742889404301</c:v>
                </c:pt>
                <c:pt idx="668">
                  <c:v>13176.4001464844</c:v>
                </c:pt>
                <c:pt idx="669">
                  <c:v>13176.4568786621</c:v>
                </c:pt>
                <c:pt idx="670">
                  <c:v>13143.0290527344</c:v>
                </c:pt>
                <c:pt idx="671">
                  <c:v>13080.285858154301</c:v>
                </c:pt>
                <c:pt idx="672">
                  <c:v>12942.943145752</c:v>
                </c:pt>
                <c:pt idx="673">
                  <c:v>12790.5997314453</c:v>
                </c:pt>
                <c:pt idx="674">
                  <c:v>12587.8290252686</c:v>
                </c:pt>
                <c:pt idx="675">
                  <c:v>12326.856918334999</c:v>
                </c:pt>
                <c:pt idx="676">
                  <c:v>12034.2004737854</c:v>
                </c:pt>
                <c:pt idx="677">
                  <c:v>11696.2569475174</c:v>
                </c:pt>
                <c:pt idx="678">
                  <c:v>11344.1142864227</c:v>
                </c:pt>
                <c:pt idx="679">
                  <c:v>10971.7711219788</c:v>
                </c:pt>
                <c:pt idx="680">
                  <c:v>10597.971538543699</c:v>
                </c:pt>
                <c:pt idx="681">
                  <c:v>10215.6289343834</c:v>
                </c:pt>
                <c:pt idx="682">
                  <c:v>9821.3146209716797</c:v>
                </c:pt>
                <c:pt idx="683">
                  <c:v>9424.3142852783203</c:v>
                </c:pt>
                <c:pt idx="684">
                  <c:v>9047.7424392700195</c:v>
                </c:pt>
                <c:pt idx="685">
                  <c:v>8633.5145926475507</c:v>
                </c:pt>
                <c:pt idx="686">
                  <c:v>8236.1139755249005</c:v>
                </c:pt>
                <c:pt idx="687">
                  <c:v>7840.1716690063504</c:v>
                </c:pt>
                <c:pt idx="688">
                  <c:v>7445.1144104003897</c:v>
                </c:pt>
                <c:pt idx="689">
                  <c:v>7066.3715534210196</c:v>
                </c:pt>
                <c:pt idx="690">
                  <c:v>6700.9143676757803</c:v>
                </c:pt>
                <c:pt idx="691">
                  <c:v>6350.6857452392596</c:v>
                </c:pt>
                <c:pt idx="692">
                  <c:v>6023.0858383178702</c:v>
                </c:pt>
                <c:pt idx="693">
                  <c:v>5713.1999130248996</c:v>
                </c:pt>
                <c:pt idx="694">
                  <c:v>5411.4285430908203</c:v>
                </c:pt>
                <c:pt idx="695">
                  <c:v>5129.6858978271503</c:v>
                </c:pt>
                <c:pt idx="696">
                  <c:v>4858.60009765625</c:v>
                </c:pt>
                <c:pt idx="697">
                  <c:v>4593.9712829589798</c:v>
                </c:pt>
                <c:pt idx="698">
                  <c:v>4338.3143005371103</c:v>
                </c:pt>
                <c:pt idx="699">
                  <c:v>4097.7427978515598</c:v>
                </c:pt>
                <c:pt idx="700">
                  <c:v>3865.6284942626999</c:v>
                </c:pt>
                <c:pt idx="701">
                  <c:v>3658.7713623046898</c:v>
                </c:pt>
                <c:pt idx="702">
                  <c:v>3446.7713317871098</c:v>
                </c:pt>
                <c:pt idx="703">
                  <c:v>3258.8286743164099</c:v>
                </c:pt>
                <c:pt idx="704">
                  <c:v>3093.2856750488299</c:v>
                </c:pt>
                <c:pt idx="705">
                  <c:v>2922.62866210938</c:v>
                </c:pt>
                <c:pt idx="706">
                  <c:v>2779.8572235107399</c:v>
                </c:pt>
                <c:pt idx="707">
                  <c:v>2639.0570983886701</c:v>
                </c:pt>
                <c:pt idx="708">
                  <c:v>2503.5428161621098</c:v>
                </c:pt>
                <c:pt idx="709">
                  <c:v>2393.0570678710901</c:v>
                </c:pt>
                <c:pt idx="710">
                  <c:v>2284.6571044921898</c:v>
                </c:pt>
                <c:pt idx="711">
                  <c:v>2178.4285888671898</c:v>
                </c:pt>
                <c:pt idx="712">
                  <c:v>2093.28564453125</c:v>
                </c:pt>
                <c:pt idx="713">
                  <c:v>2006.0286254882801</c:v>
                </c:pt>
                <c:pt idx="714">
                  <c:v>1923.4856872558601</c:v>
                </c:pt>
                <c:pt idx="715">
                  <c:v>1844.85717773437</c:v>
                </c:pt>
                <c:pt idx="716">
                  <c:v>1767.1143188476599</c:v>
                </c:pt>
                <c:pt idx="717">
                  <c:v>1703.40003967285</c:v>
                </c:pt>
                <c:pt idx="718">
                  <c:v>1652.4000549316399</c:v>
                </c:pt>
                <c:pt idx="719">
                  <c:v>1600.2571105956999</c:v>
                </c:pt>
                <c:pt idx="720">
                  <c:v>1542.6571221351601</c:v>
                </c:pt>
                <c:pt idx="721">
                  <c:v>1508.4571037292501</c:v>
                </c:pt>
                <c:pt idx="722">
                  <c:v>1471.11424636841</c:v>
                </c:pt>
                <c:pt idx="723">
                  <c:v>1441.2000451087999</c:v>
                </c:pt>
                <c:pt idx="724">
                  <c:v>1405.0000352859499</c:v>
                </c:pt>
                <c:pt idx="725">
                  <c:v>1374.28575706482</c:v>
                </c:pt>
                <c:pt idx="726">
                  <c:v>1343.62854671478</c:v>
                </c:pt>
                <c:pt idx="727">
                  <c:v>1323.3428015708901</c:v>
                </c:pt>
                <c:pt idx="728">
                  <c:v>1300.59996795654</c:v>
                </c:pt>
                <c:pt idx="729">
                  <c:v>1276.2285461425799</c:v>
                </c:pt>
                <c:pt idx="730">
                  <c:v>1255.1714811325101</c:v>
                </c:pt>
                <c:pt idx="731">
                  <c:v>1242.00002098083</c:v>
                </c:pt>
                <c:pt idx="732">
                  <c:v>1217.4571886062599</c:v>
                </c:pt>
                <c:pt idx="733">
                  <c:v>1208.4286231994599</c:v>
                </c:pt>
                <c:pt idx="734">
                  <c:v>1193.3428192138699</c:v>
                </c:pt>
                <c:pt idx="735">
                  <c:v>1179.8285522460901</c:v>
                </c:pt>
                <c:pt idx="736">
                  <c:v>1176.6857528686501</c:v>
                </c:pt>
                <c:pt idx="737">
                  <c:v>1172.3142547607399</c:v>
                </c:pt>
                <c:pt idx="738">
                  <c:v>1157.05712890625</c:v>
                </c:pt>
                <c:pt idx="739">
                  <c:v>1162.02856445312</c:v>
                </c:pt>
                <c:pt idx="740">
                  <c:v>1148.3714904785199</c:v>
                </c:pt>
                <c:pt idx="741">
                  <c:v>1148.6857032775899</c:v>
                </c:pt>
                <c:pt idx="742">
                  <c:v>1128.3713760375999</c:v>
                </c:pt>
                <c:pt idx="743">
                  <c:v>1127.3143005371101</c:v>
                </c:pt>
                <c:pt idx="744">
                  <c:v>1113.2857131958001</c:v>
                </c:pt>
                <c:pt idx="745">
                  <c:v>1122.4856681823701</c:v>
                </c:pt>
                <c:pt idx="746">
                  <c:v>1114.9143371581999</c:v>
                </c:pt>
                <c:pt idx="747">
                  <c:v>1110.9428405761701</c:v>
                </c:pt>
                <c:pt idx="748">
                  <c:v>1112.1714172363299</c:v>
                </c:pt>
                <c:pt idx="749">
                  <c:v>1123.08569335937</c:v>
                </c:pt>
                <c:pt idx="750">
                  <c:v>1118.1714477539099</c:v>
                </c:pt>
                <c:pt idx="751">
                  <c:v>1121.45713424683</c:v>
                </c:pt>
                <c:pt idx="752">
                  <c:v>1103.28574752808</c:v>
                </c:pt>
                <c:pt idx="753">
                  <c:v>1094.19995498657</c:v>
                </c:pt>
                <c:pt idx="754">
                  <c:v>1095.7143378257799</c:v>
                </c:pt>
                <c:pt idx="755">
                  <c:v>1096.85714292526</c:v>
                </c:pt>
                <c:pt idx="756">
                  <c:v>1088.2857036590599</c:v>
                </c:pt>
                <c:pt idx="757">
                  <c:v>1082.2571563720701</c:v>
                </c:pt>
                <c:pt idx="758">
                  <c:v>1083.7142639160199</c:v>
                </c:pt>
                <c:pt idx="759">
                  <c:v>1101.48573303223</c:v>
                </c:pt>
                <c:pt idx="760">
                  <c:v>1109.7142639160199</c:v>
                </c:pt>
                <c:pt idx="761">
                  <c:v>1105.91430664062</c:v>
                </c:pt>
                <c:pt idx="762">
                  <c:v>1094.3142700195301</c:v>
                </c:pt>
                <c:pt idx="763">
                  <c:v>1101.1143188476599</c:v>
                </c:pt>
                <c:pt idx="764">
                  <c:v>1107.1142578125</c:v>
                </c:pt>
                <c:pt idx="765">
                  <c:v>1108.7143249511701</c:v>
                </c:pt>
                <c:pt idx="766">
                  <c:v>1096.6856994628899</c:v>
                </c:pt>
                <c:pt idx="767">
                  <c:v>1096.9142761230501</c:v>
                </c:pt>
                <c:pt idx="768">
                  <c:v>1101.97143554687</c:v>
                </c:pt>
                <c:pt idx="769">
                  <c:v>1099.4285583496101</c:v>
                </c:pt>
                <c:pt idx="770">
                  <c:v>1098.3428344726599</c:v>
                </c:pt>
                <c:pt idx="771">
                  <c:v>1082.1714477539099</c:v>
                </c:pt>
                <c:pt idx="772">
                  <c:v>1080.7428741455101</c:v>
                </c:pt>
                <c:pt idx="773">
                  <c:v>1078.4856872558601</c:v>
                </c:pt>
                <c:pt idx="774">
                  <c:v>1074.85717773437</c:v>
                </c:pt>
                <c:pt idx="775">
                  <c:v>1075.6285858154299</c:v>
                </c:pt>
                <c:pt idx="776">
                  <c:v>1077.3142776489301</c:v>
                </c:pt>
                <c:pt idx="777">
                  <c:v>1069.9714050293001</c:v>
                </c:pt>
                <c:pt idx="778">
                  <c:v>1071.7143096923801</c:v>
                </c:pt>
                <c:pt idx="779">
                  <c:v>1061.97142028809</c:v>
                </c:pt>
                <c:pt idx="780">
                  <c:v>1056.59999847412</c:v>
                </c:pt>
                <c:pt idx="781">
                  <c:v>1045.59998321533</c:v>
                </c:pt>
                <c:pt idx="782">
                  <c:v>1034.5714416503899</c:v>
                </c:pt>
                <c:pt idx="783">
                  <c:v>1027.3999786377001</c:v>
                </c:pt>
                <c:pt idx="784">
                  <c:v>1018.11426544189</c:v>
                </c:pt>
                <c:pt idx="785">
                  <c:v>1017.9713973999</c:v>
                </c:pt>
                <c:pt idx="786">
                  <c:v>998.65711975097702</c:v>
                </c:pt>
                <c:pt idx="787">
                  <c:v>991.59999084472702</c:v>
                </c:pt>
                <c:pt idx="788">
                  <c:v>980.57144165039097</c:v>
                </c:pt>
                <c:pt idx="789">
                  <c:v>968.48573303222702</c:v>
                </c:pt>
                <c:pt idx="790">
                  <c:v>951.57141113281295</c:v>
                </c:pt>
                <c:pt idx="791">
                  <c:v>940.28572082519497</c:v>
                </c:pt>
                <c:pt idx="792">
                  <c:v>908.71430969238304</c:v>
                </c:pt>
                <c:pt idx="793">
                  <c:v>906.88568878173805</c:v>
                </c:pt>
                <c:pt idx="794">
                  <c:v>883.22857666015602</c:v>
                </c:pt>
                <c:pt idx="795">
                  <c:v>851.51429748535202</c:v>
                </c:pt>
                <c:pt idx="796">
                  <c:v>823.80001831054699</c:v>
                </c:pt>
                <c:pt idx="797">
                  <c:v>804.771446228027</c:v>
                </c:pt>
                <c:pt idx="798">
                  <c:v>778.17141723632801</c:v>
                </c:pt>
                <c:pt idx="799">
                  <c:v>766.88572692871105</c:v>
                </c:pt>
                <c:pt idx="800">
                  <c:v>743.59997558593795</c:v>
                </c:pt>
                <c:pt idx="801">
                  <c:v>729</c:v>
                </c:pt>
                <c:pt idx="802">
                  <c:v>718.028564453125</c:v>
                </c:pt>
                <c:pt idx="803">
                  <c:v>706.00001525878895</c:v>
                </c:pt>
                <c:pt idx="804">
                  <c:v>679.37142944335903</c:v>
                </c:pt>
                <c:pt idx="805">
                  <c:v>660.80001831054699</c:v>
                </c:pt>
                <c:pt idx="806">
                  <c:v>632.71427917480503</c:v>
                </c:pt>
                <c:pt idx="807">
                  <c:v>610.54284667968795</c:v>
                </c:pt>
                <c:pt idx="808">
                  <c:v>587.62855529785202</c:v>
                </c:pt>
                <c:pt idx="809">
                  <c:v>569.42858886718795</c:v>
                </c:pt>
                <c:pt idx="810">
                  <c:v>542.22857666015602</c:v>
                </c:pt>
                <c:pt idx="811">
                  <c:v>524.68571472168003</c:v>
                </c:pt>
                <c:pt idx="812">
                  <c:v>507.94284057617199</c:v>
                </c:pt>
                <c:pt idx="813">
                  <c:v>495.25714111328102</c:v>
                </c:pt>
                <c:pt idx="814">
                  <c:v>476.25715637207003</c:v>
                </c:pt>
                <c:pt idx="815">
                  <c:v>478.22856140136702</c:v>
                </c:pt>
                <c:pt idx="816">
                  <c:v>460.22856140136702</c:v>
                </c:pt>
                <c:pt idx="817">
                  <c:v>455.88571929931601</c:v>
                </c:pt>
                <c:pt idx="818">
                  <c:v>444.25714111328102</c:v>
                </c:pt>
                <c:pt idx="819">
                  <c:v>435.14285278320301</c:v>
                </c:pt>
                <c:pt idx="820">
                  <c:v>421.14284515380899</c:v>
                </c:pt>
                <c:pt idx="821">
                  <c:v>408.45713806152298</c:v>
                </c:pt>
                <c:pt idx="822">
                  <c:v>371.42857265472401</c:v>
                </c:pt>
                <c:pt idx="823">
                  <c:v>357.28572320938099</c:v>
                </c:pt>
                <c:pt idx="824">
                  <c:v>333.80001831054699</c:v>
                </c:pt>
                <c:pt idx="825">
                  <c:v>321.25711059570301</c:v>
                </c:pt>
                <c:pt idx="826">
                  <c:v>301.37142944335898</c:v>
                </c:pt>
                <c:pt idx="827">
                  <c:v>292.42857360839798</c:v>
                </c:pt>
                <c:pt idx="828">
                  <c:v>269.085693359375</c:v>
                </c:pt>
                <c:pt idx="829">
                  <c:v>262.65715026855497</c:v>
                </c:pt>
                <c:pt idx="830">
                  <c:v>256.45715332031301</c:v>
                </c:pt>
                <c:pt idx="831">
                  <c:v>248.48571968078599</c:v>
                </c:pt>
                <c:pt idx="832">
                  <c:v>233.828577041626</c:v>
                </c:pt>
                <c:pt idx="833">
                  <c:v>225.40000152587899</c:v>
                </c:pt>
                <c:pt idx="834">
                  <c:v>211.742855072021</c:v>
                </c:pt>
                <c:pt idx="835">
                  <c:v>218.91428375244101</c:v>
                </c:pt>
                <c:pt idx="836">
                  <c:v>203.42856597900399</c:v>
                </c:pt>
                <c:pt idx="837">
                  <c:v>194.74286270141599</c:v>
                </c:pt>
                <c:pt idx="838">
                  <c:v>192.42857360839801</c:v>
                </c:pt>
                <c:pt idx="839">
                  <c:v>193.228569030762</c:v>
                </c:pt>
                <c:pt idx="840">
                  <c:v>184.22857284545901</c:v>
                </c:pt>
                <c:pt idx="841">
                  <c:v>188.685710906982</c:v>
                </c:pt>
                <c:pt idx="842">
                  <c:v>181.799995422363</c:v>
                </c:pt>
                <c:pt idx="843">
                  <c:v>183.971424102783</c:v>
                </c:pt>
                <c:pt idx="844">
                  <c:v>179.57143402099601</c:v>
                </c:pt>
                <c:pt idx="845">
                  <c:v>174.142862319946</c:v>
                </c:pt>
                <c:pt idx="846">
                  <c:v>165.02857363224001</c:v>
                </c:pt>
                <c:pt idx="847">
                  <c:v>165.31428527832</c:v>
                </c:pt>
                <c:pt idx="848">
                  <c:v>157.200004577637</c:v>
                </c:pt>
                <c:pt idx="849">
                  <c:v>152.39999389648401</c:v>
                </c:pt>
                <c:pt idx="850">
                  <c:v>153.80000305175801</c:v>
                </c:pt>
                <c:pt idx="851">
                  <c:v>152.71428489685101</c:v>
                </c:pt>
                <c:pt idx="852">
                  <c:v>148.342853546143</c:v>
                </c:pt>
                <c:pt idx="853">
                  <c:v>145.171424865723</c:v>
                </c:pt>
                <c:pt idx="854">
                  <c:v>138.342849731445</c:v>
                </c:pt>
                <c:pt idx="855">
                  <c:v>134.14285659789999</c:v>
                </c:pt>
                <c:pt idx="856">
                  <c:v>130.314287185669</c:v>
                </c:pt>
                <c:pt idx="857">
                  <c:v>127.828567504883</c:v>
                </c:pt>
                <c:pt idx="858">
                  <c:v>125.02857208252</c:v>
                </c:pt>
                <c:pt idx="859">
                  <c:v>124.542858123779</c:v>
                </c:pt>
                <c:pt idx="860">
                  <c:v>125.771430969238</c:v>
                </c:pt>
                <c:pt idx="861">
                  <c:v>129.114284515381</c:v>
                </c:pt>
                <c:pt idx="862">
                  <c:v>117.571426391602</c:v>
                </c:pt>
                <c:pt idx="863">
                  <c:v>108.42856788635299</c:v>
                </c:pt>
                <c:pt idx="864">
                  <c:v>103.799999237061</c:v>
                </c:pt>
                <c:pt idx="865">
                  <c:v>108.19999885559101</c:v>
                </c:pt>
                <c:pt idx="866">
                  <c:v>96.971431732177706</c:v>
                </c:pt>
                <c:pt idx="867">
                  <c:v>103.542860031128</c:v>
                </c:pt>
                <c:pt idx="868">
                  <c:v>95.714285850524902</c:v>
                </c:pt>
                <c:pt idx="869">
                  <c:v>98.371421813964801</c:v>
                </c:pt>
                <c:pt idx="870">
                  <c:v>99.714286804199205</c:v>
                </c:pt>
                <c:pt idx="871">
                  <c:v>93.828571319580107</c:v>
                </c:pt>
                <c:pt idx="872">
                  <c:v>86</c:v>
                </c:pt>
                <c:pt idx="873">
                  <c:v>92.199997425079303</c:v>
                </c:pt>
                <c:pt idx="874">
                  <c:v>84.371430397033706</c:v>
                </c:pt>
                <c:pt idx="875">
                  <c:v>85.085708618164105</c:v>
                </c:pt>
                <c:pt idx="876">
                  <c:v>82.742851257324205</c:v>
                </c:pt>
                <c:pt idx="877">
                  <c:v>88.1428546905518</c:v>
                </c:pt>
                <c:pt idx="878">
                  <c:v>92.485713958740206</c:v>
                </c:pt>
                <c:pt idx="879">
                  <c:v>92.799995422363295</c:v>
                </c:pt>
                <c:pt idx="880">
                  <c:v>93.371425867080703</c:v>
                </c:pt>
                <c:pt idx="881">
                  <c:v>90.399999618530302</c:v>
                </c:pt>
                <c:pt idx="882">
                  <c:v>87.799999237060504</c:v>
                </c:pt>
                <c:pt idx="883">
                  <c:v>87.285713195800795</c:v>
                </c:pt>
                <c:pt idx="884">
                  <c:v>76.314285278320298</c:v>
                </c:pt>
                <c:pt idx="885">
                  <c:v>74.200004577636705</c:v>
                </c:pt>
                <c:pt idx="886">
                  <c:v>76.942855834960895</c:v>
                </c:pt>
                <c:pt idx="887">
                  <c:v>73.314285278320298</c:v>
                </c:pt>
                <c:pt idx="888">
                  <c:v>67.485710144042997</c:v>
                </c:pt>
                <c:pt idx="889">
                  <c:v>73.057136535644503</c:v>
                </c:pt>
                <c:pt idx="890">
                  <c:v>74.228576660156193</c:v>
                </c:pt>
                <c:pt idx="891">
                  <c:v>80.600006103515597</c:v>
                </c:pt>
                <c:pt idx="892">
                  <c:v>74.428558349609403</c:v>
                </c:pt>
                <c:pt idx="893">
                  <c:v>62.057144165039098</c:v>
                </c:pt>
                <c:pt idx="894">
                  <c:v>54.9142875671387</c:v>
                </c:pt>
                <c:pt idx="895">
                  <c:v>65.228572845458999</c:v>
                </c:pt>
                <c:pt idx="896">
                  <c:v>69.142860412597699</c:v>
                </c:pt>
                <c:pt idx="897">
                  <c:v>78.342859268188505</c:v>
                </c:pt>
                <c:pt idx="898">
                  <c:v>77.542856216430707</c:v>
                </c:pt>
                <c:pt idx="899">
                  <c:v>83.257141113281193</c:v>
                </c:pt>
                <c:pt idx="900">
                  <c:v>83.142858505248995</c:v>
                </c:pt>
                <c:pt idx="901">
                  <c:v>86.514287948608398</c:v>
                </c:pt>
                <c:pt idx="902">
                  <c:v>70.628574371337905</c:v>
                </c:pt>
                <c:pt idx="903">
                  <c:v>65.857143402099595</c:v>
                </c:pt>
                <c:pt idx="904">
                  <c:v>53.657142639160199</c:v>
                </c:pt>
                <c:pt idx="905">
                  <c:v>55.857147216796903</c:v>
                </c:pt>
                <c:pt idx="906">
                  <c:v>49.371429443359403</c:v>
                </c:pt>
                <c:pt idx="907">
                  <c:v>60.514289855957003</c:v>
                </c:pt>
                <c:pt idx="908">
                  <c:v>57.857144355773897</c:v>
                </c:pt>
                <c:pt idx="909">
                  <c:v>68.371429443359403</c:v>
                </c:pt>
                <c:pt idx="910">
                  <c:v>59.314287424087503</c:v>
                </c:pt>
                <c:pt idx="911">
                  <c:v>57.199998855590799</c:v>
                </c:pt>
                <c:pt idx="912">
                  <c:v>52.771428108215297</c:v>
                </c:pt>
                <c:pt idx="913">
                  <c:v>53.228570938110401</c:v>
                </c:pt>
                <c:pt idx="914">
                  <c:v>41.7428588867188</c:v>
                </c:pt>
                <c:pt idx="915">
                  <c:v>48.914283752441399</c:v>
                </c:pt>
                <c:pt idx="916">
                  <c:v>40.171432495117202</c:v>
                </c:pt>
                <c:pt idx="917">
                  <c:v>43.7714233398438</c:v>
                </c:pt>
                <c:pt idx="918">
                  <c:v>53.914276123046903</c:v>
                </c:pt>
                <c:pt idx="919">
                  <c:v>56.171432495117202</c:v>
                </c:pt>
                <c:pt idx="920">
                  <c:v>56.571434020996101</c:v>
                </c:pt>
                <c:pt idx="921">
                  <c:v>58.628566741943402</c:v>
                </c:pt>
                <c:pt idx="922">
                  <c:v>55.285717964172399</c:v>
                </c:pt>
                <c:pt idx="923">
                  <c:v>55.657150268554702</c:v>
                </c:pt>
                <c:pt idx="924">
                  <c:v>114.82855224609401</c:v>
                </c:pt>
                <c:pt idx="925">
                  <c:v>109.457153320312</c:v>
                </c:pt>
                <c:pt idx="926">
                  <c:v>104.60000038147</c:v>
                </c:pt>
                <c:pt idx="927">
                  <c:v>104.485710144043</c:v>
                </c:pt>
                <c:pt idx="928">
                  <c:v>101.428573608398</c:v>
                </c:pt>
                <c:pt idx="929">
                  <c:v>103.20001220703099</c:v>
                </c:pt>
                <c:pt idx="930">
                  <c:v>107.514297485352</c:v>
                </c:pt>
                <c:pt idx="931">
                  <c:v>50.2571411132813</c:v>
                </c:pt>
                <c:pt idx="932">
                  <c:v>42.028579711914098</c:v>
                </c:pt>
                <c:pt idx="933">
                  <c:v>49.857147216796903</c:v>
                </c:pt>
                <c:pt idx="934">
                  <c:v>44.200004577636697</c:v>
                </c:pt>
                <c:pt idx="935">
                  <c:v>51.342857360839801</c:v>
                </c:pt>
                <c:pt idx="936">
                  <c:v>47.257144927978501</c:v>
                </c:pt>
                <c:pt idx="937">
                  <c:v>53.057144165039098</c:v>
                </c:pt>
                <c:pt idx="938">
                  <c:v>52.057144165039098</c:v>
                </c:pt>
                <c:pt idx="939">
                  <c:v>58.5428466796875</c:v>
                </c:pt>
                <c:pt idx="940">
                  <c:v>48.400009155273402</c:v>
                </c:pt>
                <c:pt idx="941">
                  <c:v>54.971435546875</c:v>
                </c:pt>
                <c:pt idx="942">
                  <c:v>50.942859649658203</c:v>
                </c:pt>
                <c:pt idx="943">
                  <c:v>48.428573608398402</c:v>
                </c:pt>
                <c:pt idx="944">
                  <c:v>39.2571411132813</c:v>
                </c:pt>
                <c:pt idx="945">
                  <c:v>29.428572177886998</c:v>
                </c:pt>
                <c:pt idx="946">
                  <c:v>30.571429193019899</c:v>
                </c:pt>
                <c:pt idx="947">
                  <c:v>39.028564453125</c:v>
                </c:pt>
                <c:pt idx="948">
                  <c:v>34.2857151031494</c:v>
                </c:pt>
                <c:pt idx="949">
                  <c:v>34.6857137680054</c:v>
                </c:pt>
                <c:pt idx="950">
                  <c:v>31.1428527832031</c:v>
                </c:pt>
                <c:pt idx="951">
                  <c:v>31.6857137680054</c:v>
                </c:pt>
                <c:pt idx="952">
                  <c:v>33.914283752441399</c:v>
                </c:pt>
                <c:pt idx="953">
                  <c:v>32.314285278320298</c:v>
                </c:pt>
                <c:pt idx="954">
                  <c:v>25.3142700195313</c:v>
                </c:pt>
                <c:pt idx="955">
                  <c:v>24.1142883300781</c:v>
                </c:pt>
                <c:pt idx="956">
                  <c:v>17.6285705566406</c:v>
                </c:pt>
                <c:pt idx="957">
                  <c:v>23.7142944335938</c:v>
                </c:pt>
                <c:pt idx="958">
                  <c:v>24</c:v>
                </c:pt>
                <c:pt idx="959">
                  <c:v>36</c:v>
                </c:pt>
                <c:pt idx="960">
                  <c:v>34.342864990234403</c:v>
                </c:pt>
                <c:pt idx="961">
                  <c:v>38.828582763671903</c:v>
                </c:pt>
                <c:pt idx="962">
                  <c:v>44.4571533203125</c:v>
                </c:pt>
                <c:pt idx="963">
                  <c:v>52.571441650390597</c:v>
                </c:pt>
                <c:pt idx="964">
                  <c:v>54.542861938476598</c:v>
                </c:pt>
                <c:pt idx="965">
                  <c:v>55.628570556640597</c:v>
                </c:pt>
                <c:pt idx="966">
                  <c:v>41.228561401367202</c:v>
                </c:pt>
                <c:pt idx="967">
                  <c:v>47.2857055664063</c:v>
                </c:pt>
                <c:pt idx="968">
                  <c:v>42.171432495117202</c:v>
                </c:pt>
                <c:pt idx="969">
                  <c:v>41.942863464355497</c:v>
                </c:pt>
                <c:pt idx="970">
                  <c:v>34.828575134277301</c:v>
                </c:pt>
                <c:pt idx="971">
                  <c:v>27.714279174804702</c:v>
                </c:pt>
                <c:pt idx="972">
                  <c:v>21.2285766601563</c:v>
                </c:pt>
                <c:pt idx="973">
                  <c:v>23.8571472167969</c:v>
                </c:pt>
                <c:pt idx="974">
                  <c:v>10.7428588867187</c:v>
                </c:pt>
                <c:pt idx="975">
                  <c:v>9.7428512573242205</c:v>
                </c:pt>
                <c:pt idx="976">
                  <c:v>1.7714271545410201</c:v>
                </c:pt>
                <c:pt idx="977">
                  <c:v>1.7428569793701201</c:v>
                </c:pt>
                <c:pt idx="978">
                  <c:v>-0.25714492797851601</c:v>
                </c:pt>
                <c:pt idx="979">
                  <c:v>14.0571441650391</c:v>
                </c:pt>
                <c:pt idx="980">
                  <c:v>17.057144165039102</c:v>
                </c:pt>
                <c:pt idx="981">
                  <c:v>26.599990844726602</c:v>
                </c:pt>
                <c:pt idx="982">
                  <c:v>20.485713958740199</c:v>
                </c:pt>
                <c:pt idx="983">
                  <c:v>27.685714721679702</c:v>
                </c:pt>
                <c:pt idx="984">
                  <c:v>25.742855072021499</c:v>
                </c:pt>
                <c:pt idx="985">
                  <c:v>29.942855834960898</c:v>
                </c:pt>
                <c:pt idx="986">
                  <c:v>13.971431732177701</c:v>
                </c:pt>
                <c:pt idx="987">
                  <c:v>18.542861938476602</c:v>
                </c:pt>
                <c:pt idx="988">
                  <c:v>10.0571441650391</c:v>
                </c:pt>
                <c:pt idx="989">
                  <c:v>23.542861938476602</c:v>
                </c:pt>
                <c:pt idx="990">
                  <c:v>21.1428527832031</c:v>
                </c:pt>
                <c:pt idx="991">
                  <c:v>21.685714721679702</c:v>
                </c:pt>
                <c:pt idx="992">
                  <c:v>22.7714233398438</c:v>
                </c:pt>
                <c:pt idx="993">
                  <c:v>33.2000122070313</c:v>
                </c:pt>
                <c:pt idx="994">
                  <c:v>25.6000061035156</c:v>
                </c:pt>
                <c:pt idx="995">
                  <c:v>27.028564453125</c:v>
                </c:pt>
                <c:pt idx="996">
                  <c:v>27.457145690918001</c:v>
                </c:pt>
                <c:pt idx="997">
                  <c:v>27.828575134277301</c:v>
                </c:pt>
                <c:pt idx="998">
                  <c:v>34.400001525878899</c:v>
                </c:pt>
                <c:pt idx="999">
                  <c:v>28.142856597900401</c:v>
                </c:pt>
                <c:pt idx="1000">
                  <c:v>37.2285766601563</c:v>
                </c:pt>
                <c:pt idx="1001">
                  <c:v>39.5428466796875</c:v>
                </c:pt>
                <c:pt idx="1002">
                  <c:v>38.3142700195313</c:v>
                </c:pt>
                <c:pt idx="1003">
                  <c:v>35.028564453125</c:v>
                </c:pt>
                <c:pt idx="1004">
                  <c:v>27.6000366210938</c:v>
                </c:pt>
                <c:pt idx="1005">
                  <c:v>24.5714721679688</c:v>
                </c:pt>
                <c:pt idx="1006">
                  <c:v>29</c:v>
                </c:pt>
                <c:pt idx="1007">
                  <c:v>17.5142822265625</c:v>
                </c:pt>
                <c:pt idx="1008">
                  <c:v>13.8000030517578</c:v>
                </c:pt>
                <c:pt idx="1009">
                  <c:v>18.342857360839801</c:v>
                </c:pt>
                <c:pt idx="1010">
                  <c:v>14.8857116699219</c:v>
                </c:pt>
                <c:pt idx="1011">
                  <c:v>32.199996948242202</c:v>
                </c:pt>
                <c:pt idx="1012">
                  <c:v>18.6285705566406</c:v>
                </c:pt>
                <c:pt idx="1013">
                  <c:v>19.800003051757798</c:v>
                </c:pt>
                <c:pt idx="1014">
                  <c:v>13.1999969482422</c:v>
                </c:pt>
                <c:pt idx="1015">
                  <c:v>24.342857360839801</c:v>
                </c:pt>
                <c:pt idx="1016">
                  <c:v>23.2571411132813</c:v>
                </c:pt>
                <c:pt idx="1017">
                  <c:v>22.428573608398398</c:v>
                </c:pt>
                <c:pt idx="1018">
                  <c:v>8.0571441650390607</c:v>
                </c:pt>
                <c:pt idx="1019">
                  <c:v>21.5428466796875</c:v>
                </c:pt>
                <c:pt idx="1020">
                  <c:v>22.3714294433594</c:v>
                </c:pt>
                <c:pt idx="1021">
                  <c:v>31.542861938476602</c:v>
                </c:pt>
                <c:pt idx="1022">
                  <c:v>29.0857238769531</c:v>
                </c:pt>
                <c:pt idx="1023">
                  <c:v>30.000015258789102</c:v>
                </c:pt>
                <c:pt idx="1024">
                  <c:v>27.685714721679702</c:v>
                </c:pt>
                <c:pt idx="1025">
                  <c:v>27.571426391601602</c:v>
                </c:pt>
                <c:pt idx="1026">
                  <c:v>23.000007629394499</c:v>
                </c:pt>
                <c:pt idx="1027">
                  <c:v>20.200004577636701</c:v>
                </c:pt>
                <c:pt idx="1028">
                  <c:v>11.828575134277299</c:v>
                </c:pt>
                <c:pt idx="1029">
                  <c:v>11.3999938964844</c:v>
                </c:pt>
                <c:pt idx="1030">
                  <c:v>13.542857170105</c:v>
                </c:pt>
                <c:pt idx="1031">
                  <c:v>19.6285705566406</c:v>
                </c:pt>
                <c:pt idx="1032">
                  <c:v>24.4857177734375</c:v>
                </c:pt>
                <c:pt idx="1033">
                  <c:v>36.514286994934103</c:v>
                </c:pt>
                <c:pt idx="1034">
                  <c:v>34.257144927978501</c:v>
                </c:pt>
                <c:pt idx="1035">
                  <c:v>37.7142944335938</c:v>
                </c:pt>
                <c:pt idx="1036">
                  <c:v>29.485710144043001</c:v>
                </c:pt>
                <c:pt idx="1037">
                  <c:v>26.171432495117202</c:v>
                </c:pt>
                <c:pt idx="1038">
                  <c:v>21.1428527832031</c:v>
                </c:pt>
                <c:pt idx="1039">
                  <c:v>22.714279174804702</c:v>
                </c:pt>
                <c:pt idx="1040">
                  <c:v>9.3428573608398402</c:v>
                </c:pt>
                <c:pt idx="1041">
                  <c:v>10.1714324951172</c:v>
                </c:pt>
                <c:pt idx="1042">
                  <c:v>8.0857162475585902</c:v>
                </c:pt>
                <c:pt idx="1043">
                  <c:v>14.971435546875</c:v>
                </c:pt>
                <c:pt idx="1044">
                  <c:v>17.4571533203125</c:v>
                </c:pt>
                <c:pt idx="1045">
                  <c:v>24.3714294433594</c:v>
                </c:pt>
                <c:pt idx="1046">
                  <c:v>22.971435546875</c:v>
                </c:pt>
                <c:pt idx="1047">
                  <c:v>29.342849731445298</c:v>
                </c:pt>
                <c:pt idx="1048">
                  <c:v>30.857139587402301</c:v>
                </c:pt>
                <c:pt idx="1049">
                  <c:v>36.4571437835693</c:v>
                </c:pt>
                <c:pt idx="1050">
                  <c:v>32.171428680419901</c:v>
                </c:pt>
                <c:pt idx="1051">
                  <c:v>30.9142875671387</c:v>
                </c:pt>
                <c:pt idx="1052">
                  <c:v>21.542861938476602</c:v>
                </c:pt>
                <c:pt idx="1053">
                  <c:v>23.685710906982401</c:v>
                </c:pt>
                <c:pt idx="1054">
                  <c:v>25.9142875671387</c:v>
                </c:pt>
                <c:pt idx="1055">
                  <c:v>21.257142066955598</c:v>
                </c:pt>
                <c:pt idx="1056">
                  <c:v>10.485715866088899</c:v>
                </c:pt>
                <c:pt idx="1057">
                  <c:v>20.142856597900401</c:v>
                </c:pt>
                <c:pt idx="1058">
                  <c:v>21.914283752441399</c:v>
                </c:pt>
                <c:pt idx="1059">
                  <c:v>26.771427154541001</c:v>
                </c:pt>
                <c:pt idx="1060">
                  <c:v>23.228569030761701</c:v>
                </c:pt>
                <c:pt idx="1061">
                  <c:v>23.05712890625</c:v>
                </c:pt>
                <c:pt idx="1062">
                  <c:v>28.000015258789102</c:v>
                </c:pt>
                <c:pt idx="1063">
                  <c:v>33.885711669921903</c:v>
                </c:pt>
                <c:pt idx="1064">
                  <c:v>19.914291381835898</c:v>
                </c:pt>
                <c:pt idx="1065">
                  <c:v>20.942855834960898</c:v>
                </c:pt>
                <c:pt idx="1066">
                  <c:v>18.8000183105469</c:v>
                </c:pt>
                <c:pt idx="1067">
                  <c:v>-8.4571533203125</c:v>
                </c:pt>
                <c:pt idx="1068">
                  <c:v>-13.7999877929687</c:v>
                </c:pt>
                <c:pt idx="1069">
                  <c:v>-10.4571380615234</c:v>
                </c:pt>
                <c:pt idx="1070">
                  <c:v>-13.7714385986328</c:v>
                </c:pt>
                <c:pt idx="1071">
                  <c:v>-9.71429443359375</c:v>
                </c:pt>
                <c:pt idx="1072">
                  <c:v>-13.4857177734375</c:v>
                </c:pt>
                <c:pt idx="1073">
                  <c:v>-14.6857147216797</c:v>
                </c:pt>
                <c:pt idx="1074">
                  <c:v>11.2285614013672</c:v>
                </c:pt>
                <c:pt idx="1075">
                  <c:v>16.028579711914102</c:v>
                </c:pt>
                <c:pt idx="1076">
                  <c:v>11.142860412597701</c:v>
                </c:pt>
                <c:pt idx="1077">
                  <c:v>12.857139587402299</c:v>
                </c:pt>
                <c:pt idx="1078">
                  <c:v>9.9142875671386701</c:v>
                </c:pt>
                <c:pt idx="1079">
                  <c:v>10.2285709381104</c:v>
                </c:pt>
                <c:pt idx="1080">
                  <c:v>10.400001525878899</c:v>
                </c:pt>
                <c:pt idx="1081">
                  <c:v>14.514285683631901</c:v>
                </c:pt>
                <c:pt idx="1082">
                  <c:v>10.200004577636699</c:v>
                </c:pt>
                <c:pt idx="1083">
                  <c:v>15.9428558349609</c:v>
                </c:pt>
                <c:pt idx="1084">
                  <c:v>12.1142730712891</c:v>
                </c:pt>
                <c:pt idx="1085">
                  <c:v>20.714279174804702</c:v>
                </c:pt>
                <c:pt idx="1086">
                  <c:v>20.3714294433594</c:v>
                </c:pt>
                <c:pt idx="1087">
                  <c:v>25.6857299804688</c:v>
                </c:pt>
                <c:pt idx="1088">
                  <c:v>20.5428771972656</c:v>
                </c:pt>
                <c:pt idx="1089">
                  <c:v>24.8857116699219</c:v>
                </c:pt>
                <c:pt idx="1090">
                  <c:v>12.4857177734375</c:v>
                </c:pt>
                <c:pt idx="1091">
                  <c:v>18.6285705566406</c:v>
                </c:pt>
                <c:pt idx="1092">
                  <c:v>22.657150268554702</c:v>
                </c:pt>
                <c:pt idx="1093">
                  <c:v>21.1714172363281</c:v>
                </c:pt>
                <c:pt idx="1094">
                  <c:v>16.6571350097656</c:v>
                </c:pt>
                <c:pt idx="1095">
                  <c:v>17.6571350097656</c:v>
                </c:pt>
                <c:pt idx="1096">
                  <c:v>14.0571441650391</c:v>
                </c:pt>
                <c:pt idx="1097">
                  <c:v>24.085716247558601</c:v>
                </c:pt>
                <c:pt idx="1098">
                  <c:v>27.971420288085898</c:v>
                </c:pt>
                <c:pt idx="1099">
                  <c:v>23.3428344726563</c:v>
                </c:pt>
                <c:pt idx="1100">
                  <c:v>23.857139587402301</c:v>
                </c:pt>
                <c:pt idx="1101">
                  <c:v>25.028579711914102</c:v>
                </c:pt>
                <c:pt idx="1102">
                  <c:v>23.742843627929702</c:v>
                </c:pt>
                <c:pt idx="1103">
                  <c:v>32.428573608398402</c:v>
                </c:pt>
                <c:pt idx="1104">
                  <c:v>26.5142822265625</c:v>
                </c:pt>
                <c:pt idx="1105">
                  <c:v>24.7428588867188</c:v>
                </c:pt>
                <c:pt idx="1106">
                  <c:v>20.142868041992202</c:v>
                </c:pt>
                <c:pt idx="1107">
                  <c:v>30.1714172363281</c:v>
                </c:pt>
                <c:pt idx="1108">
                  <c:v>34.857147216796903</c:v>
                </c:pt>
                <c:pt idx="1109">
                  <c:v>38.314300537109403</c:v>
                </c:pt>
                <c:pt idx="1110">
                  <c:v>28.4285888671875</c:v>
                </c:pt>
                <c:pt idx="1111">
                  <c:v>34.2285766601563</c:v>
                </c:pt>
                <c:pt idx="1112">
                  <c:v>33.2857055664063</c:v>
                </c:pt>
                <c:pt idx="1113">
                  <c:v>44.371429443359403</c:v>
                </c:pt>
                <c:pt idx="1114">
                  <c:v>33.171417236328097</c:v>
                </c:pt>
                <c:pt idx="1115">
                  <c:v>30.914306640625</c:v>
                </c:pt>
                <c:pt idx="1116">
                  <c:v>31.4857177734375</c:v>
                </c:pt>
                <c:pt idx="1117">
                  <c:v>37.628570556640597</c:v>
                </c:pt>
                <c:pt idx="1118">
                  <c:v>36.057159423828097</c:v>
                </c:pt>
                <c:pt idx="1119">
                  <c:v>36.800003051757798</c:v>
                </c:pt>
                <c:pt idx="1120">
                  <c:v>26.6285705566406</c:v>
                </c:pt>
                <c:pt idx="1121">
                  <c:v>31.342857360839801</c:v>
                </c:pt>
                <c:pt idx="1122">
                  <c:v>24.942863464355501</c:v>
                </c:pt>
                <c:pt idx="1123">
                  <c:v>24.3714294433594</c:v>
                </c:pt>
                <c:pt idx="1124">
                  <c:v>20.942855834960898</c:v>
                </c:pt>
                <c:pt idx="1125">
                  <c:v>24.457145690918001</c:v>
                </c:pt>
                <c:pt idx="1126">
                  <c:v>21.5142822265625</c:v>
                </c:pt>
                <c:pt idx="1127">
                  <c:v>24.7714233398438</c:v>
                </c:pt>
                <c:pt idx="1128">
                  <c:v>12.2000122070312</c:v>
                </c:pt>
                <c:pt idx="1129">
                  <c:v>18.3428649902344</c:v>
                </c:pt>
                <c:pt idx="1130">
                  <c:v>12.8857116699219</c:v>
                </c:pt>
                <c:pt idx="1131">
                  <c:v>11.4285583496094</c:v>
                </c:pt>
                <c:pt idx="1132">
                  <c:v>6.6856994628906197</c:v>
                </c:pt>
                <c:pt idx="1133">
                  <c:v>11.7714233398437</c:v>
                </c:pt>
                <c:pt idx="1134">
                  <c:v>13.7428588867187</c:v>
                </c:pt>
                <c:pt idx="1135">
                  <c:v>23.7714233398438</c:v>
                </c:pt>
                <c:pt idx="1136">
                  <c:v>18.5714416503906</c:v>
                </c:pt>
                <c:pt idx="1137">
                  <c:v>24.7714233398438</c:v>
                </c:pt>
                <c:pt idx="1138">
                  <c:v>19.2571411132813</c:v>
                </c:pt>
                <c:pt idx="1139">
                  <c:v>24.228561401367202</c:v>
                </c:pt>
                <c:pt idx="1140">
                  <c:v>16.999992370605501</c:v>
                </c:pt>
                <c:pt idx="1141">
                  <c:v>16.057144165039102</c:v>
                </c:pt>
                <c:pt idx="1142">
                  <c:v>17.142868041992202</c:v>
                </c:pt>
                <c:pt idx="1143">
                  <c:v>21.5142822265625</c:v>
                </c:pt>
                <c:pt idx="1144">
                  <c:v>14.5714263916016</c:v>
                </c:pt>
                <c:pt idx="1145">
                  <c:v>23.5142822265625</c:v>
                </c:pt>
                <c:pt idx="1146">
                  <c:v>17.2857055664063</c:v>
                </c:pt>
                <c:pt idx="1147">
                  <c:v>16.2571411132813</c:v>
                </c:pt>
                <c:pt idx="1148">
                  <c:v>6.3143005371093697</c:v>
                </c:pt>
                <c:pt idx="1149">
                  <c:v>13.1428527832031</c:v>
                </c:pt>
                <c:pt idx="1150">
                  <c:v>9.5999755859375</c:v>
                </c:pt>
                <c:pt idx="1151">
                  <c:v>9.74285888671875</c:v>
                </c:pt>
                <c:pt idx="1152">
                  <c:v>8.20001220703125</c:v>
                </c:pt>
                <c:pt idx="1153">
                  <c:v>9.79998779296875</c:v>
                </c:pt>
                <c:pt idx="1154">
                  <c:v>13.6285705566406</c:v>
                </c:pt>
                <c:pt idx="1155">
                  <c:v>15</c:v>
                </c:pt>
                <c:pt idx="1156">
                  <c:v>4.6285705566406197</c:v>
                </c:pt>
                <c:pt idx="1157">
                  <c:v>5.5428466796875</c:v>
                </c:pt>
                <c:pt idx="1158">
                  <c:v>12.5428466796875</c:v>
                </c:pt>
                <c:pt idx="1159">
                  <c:v>15.8857116699219</c:v>
                </c:pt>
                <c:pt idx="1160">
                  <c:v>14.6000061035156</c:v>
                </c:pt>
                <c:pt idx="1161">
                  <c:v>15.8857116699219</c:v>
                </c:pt>
                <c:pt idx="1162">
                  <c:v>20.657142639160199</c:v>
                </c:pt>
                <c:pt idx="1163">
                  <c:v>26.285713195800799</c:v>
                </c:pt>
                <c:pt idx="1164">
                  <c:v>26.8857116699219</c:v>
                </c:pt>
                <c:pt idx="1165">
                  <c:v>27.314285278320298</c:v>
                </c:pt>
                <c:pt idx="1166">
                  <c:v>21.057144165039102</c:v>
                </c:pt>
                <c:pt idx="1167">
                  <c:v>25</c:v>
                </c:pt>
                <c:pt idx="1168">
                  <c:v>21.5142822265625</c:v>
                </c:pt>
                <c:pt idx="1169">
                  <c:v>22.2000122070313</c:v>
                </c:pt>
                <c:pt idx="1170">
                  <c:v>17</c:v>
                </c:pt>
                <c:pt idx="1171">
                  <c:v>18.6571350097656</c:v>
                </c:pt>
                <c:pt idx="1172">
                  <c:v>16.3428649902344</c:v>
                </c:pt>
                <c:pt idx="1173">
                  <c:v>16.6285705566406</c:v>
                </c:pt>
                <c:pt idx="1174">
                  <c:v>19.9428405761719</c:v>
                </c:pt>
                <c:pt idx="1175">
                  <c:v>28.2571411132813</c:v>
                </c:pt>
                <c:pt idx="1176">
                  <c:v>34.085715293884299</c:v>
                </c:pt>
                <c:pt idx="1177">
                  <c:v>38.057142257690401</c:v>
                </c:pt>
                <c:pt idx="1178">
                  <c:v>36.5714302062988</c:v>
                </c:pt>
                <c:pt idx="1179">
                  <c:v>41.114284276962302</c:v>
                </c:pt>
                <c:pt idx="1180">
                  <c:v>43.457142829894998</c:v>
                </c:pt>
                <c:pt idx="1181">
                  <c:v>34.571428298950202</c:v>
                </c:pt>
                <c:pt idx="1182">
                  <c:v>23.885715484619102</c:v>
                </c:pt>
                <c:pt idx="1183">
                  <c:v>19.228572845458999</c:v>
                </c:pt>
                <c:pt idx="1184">
                  <c:v>18.342857360839801</c:v>
                </c:pt>
                <c:pt idx="1185">
                  <c:v>16.314285278320298</c:v>
                </c:pt>
                <c:pt idx="1186">
                  <c:v>13.9428558349609</c:v>
                </c:pt>
                <c:pt idx="1187">
                  <c:v>12.3714294433594</c:v>
                </c:pt>
                <c:pt idx="1188">
                  <c:v>14.8571434020996</c:v>
                </c:pt>
                <c:pt idx="1189">
                  <c:v>22.2285766601563</c:v>
                </c:pt>
                <c:pt idx="1190">
                  <c:v>16.7428588867188</c:v>
                </c:pt>
                <c:pt idx="1191">
                  <c:v>17.657150268554702</c:v>
                </c:pt>
                <c:pt idx="1192">
                  <c:v>18.7714233398438</c:v>
                </c:pt>
                <c:pt idx="1193">
                  <c:v>14.5714416503906</c:v>
                </c:pt>
                <c:pt idx="1194">
                  <c:v>13.7714233398437</c:v>
                </c:pt>
                <c:pt idx="1195">
                  <c:v>18.3143005371094</c:v>
                </c:pt>
                <c:pt idx="1196">
                  <c:v>13.5428619384766</c:v>
                </c:pt>
                <c:pt idx="1197">
                  <c:v>23.057144165039102</c:v>
                </c:pt>
                <c:pt idx="1198">
                  <c:v>20.1142883300781</c:v>
                </c:pt>
                <c:pt idx="1199">
                  <c:v>22.571426391601602</c:v>
                </c:pt>
                <c:pt idx="1200">
                  <c:v>27.1428527832031</c:v>
                </c:pt>
                <c:pt idx="1201">
                  <c:v>33.657150268554702</c:v>
                </c:pt>
                <c:pt idx="1202">
                  <c:v>29.257142066955598</c:v>
                </c:pt>
                <c:pt idx="1203">
                  <c:v>36.971427917480497</c:v>
                </c:pt>
                <c:pt idx="1204">
                  <c:v>27.257144927978501</c:v>
                </c:pt>
                <c:pt idx="1205">
                  <c:v>25.3714294433594</c:v>
                </c:pt>
                <c:pt idx="1206">
                  <c:v>21.285713195800799</c:v>
                </c:pt>
                <c:pt idx="1207">
                  <c:v>15.6856994628906</c:v>
                </c:pt>
                <c:pt idx="1208">
                  <c:v>10.4571380615234</c:v>
                </c:pt>
                <c:pt idx="1209">
                  <c:v>16.2571411132813</c:v>
                </c:pt>
                <c:pt idx="1210">
                  <c:v>14.1714324951172</c:v>
                </c:pt>
                <c:pt idx="1211">
                  <c:v>17.600000381469702</c:v>
                </c:pt>
                <c:pt idx="1212">
                  <c:v>15.3142852783203</c:v>
                </c:pt>
                <c:pt idx="1213">
                  <c:v>25.771427154541001</c:v>
                </c:pt>
                <c:pt idx="1214">
                  <c:v>24.4571423530579</c:v>
                </c:pt>
                <c:pt idx="1215">
                  <c:v>25.085713863372799</c:v>
                </c:pt>
                <c:pt idx="1216">
                  <c:v>16.428573608398398</c:v>
                </c:pt>
                <c:pt idx="1217">
                  <c:v>14.3999938964844</c:v>
                </c:pt>
                <c:pt idx="1218">
                  <c:v>13.6857147216797</c:v>
                </c:pt>
                <c:pt idx="1219">
                  <c:v>19.971435546875</c:v>
                </c:pt>
                <c:pt idx="1220">
                  <c:v>18.7428588867188</c:v>
                </c:pt>
                <c:pt idx="1221">
                  <c:v>22.8571472167969</c:v>
                </c:pt>
                <c:pt idx="1222">
                  <c:v>22.571426391601602</c:v>
                </c:pt>
                <c:pt idx="1223">
                  <c:v>28</c:v>
                </c:pt>
                <c:pt idx="1224">
                  <c:v>22.3714294433594</c:v>
                </c:pt>
                <c:pt idx="1225">
                  <c:v>29.9428405761719</c:v>
                </c:pt>
                <c:pt idx="1226">
                  <c:v>24.7142944335938</c:v>
                </c:pt>
                <c:pt idx="1227">
                  <c:v>23.2571411132813</c:v>
                </c:pt>
                <c:pt idx="1228">
                  <c:v>16.6857299804688</c:v>
                </c:pt>
                <c:pt idx="1229">
                  <c:v>20.6571655273438</c:v>
                </c:pt>
                <c:pt idx="1230">
                  <c:v>23.05712890625</c:v>
                </c:pt>
                <c:pt idx="1231">
                  <c:v>28.3999938964844</c:v>
                </c:pt>
                <c:pt idx="1232">
                  <c:v>16.8000183105469</c:v>
                </c:pt>
                <c:pt idx="1233">
                  <c:v>17.5428466796875</c:v>
                </c:pt>
                <c:pt idx="1234">
                  <c:v>8.6856994628906197</c:v>
                </c:pt>
                <c:pt idx="1235">
                  <c:v>17.2571411132813</c:v>
                </c:pt>
                <c:pt idx="1236">
                  <c:v>9.5142822265625</c:v>
                </c:pt>
                <c:pt idx="1237">
                  <c:v>10.4571533203125</c:v>
                </c:pt>
                <c:pt idx="1238">
                  <c:v>16.6857299804688</c:v>
                </c:pt>
                <c:pt idx="1239">
                  <c:v>26.4571533203125</c:v>
                </c:pt>
                <c:pt idx="1240">
                  <c:v>24.685714721679702</c:v>
                </c:pt>
                <c:pt idx="1241">
                  <c:v>33.885711669921903</c:v>
                </c:pt>
                <c:pt idx="1242">
                  <c:v>32.428573608398402</c:v>
                </c:pt>
                <c:pt idx="1243">
                  <c:v>35.800003051757798</c:v>
                </c:pt>
                <c:pt idx="1244">
                  <c:v>27.142837524414102</c:v>
                </c:pt>
                <c:pt idx="1245">
                  <c:v>21.2571411132813</c:v>
                </c:pt>
                <c:pt idx="1246">
                  <c:v>8.74285888671875</c:v>
                </c:pt>
                <c:pt idx="1247">
                  <c:v>18.457138061523398</c:v>
                </c:pt>
                <c:pt idx="1248">
                  <c:v>16.400001525878899</c:v>
                </c:pt>
                <c:pt idx="1249">
                  <c:v>18.314292907714801</c:v>
                </c:pt>
                <c:pt idx="1250">
                  <c:v>20.7714233398438</c:v>
                </c:pt>
                <c:pt idx="1251">
                  <c:v>22.5142822265625</c:v>
                </c:pt>
                <c:pt idx="1252">
                  <c:v>22.3999938964844</c:v>
                </c:pt>
                <c:pt idx="1253">
                  <c:v>28.7999877929688</c:v>
                </c:pt>
                <c:pt idx="1254">
                  <c:v>22.857143402099599</c:v>
                </c:pt>
                <c:pt idx="1255">
                  <c:v>22.371428966522199</c:v>
                </c:pt>
                <c:pt idx="1256">
                  <c:v>19.799999237060501</c:v>
                </c:pt>
                <c:pt idx="1257">
                  <c:v>16.1142883300781</c:v>
                </c:pt>
                <c:pt idx="1258">
                  <c:v>17.8857116699219</c:v>
                </c:pt>
                <c:pt idx="1259">
                  <c:v>16.742856979370099</c:v>
                </c:pt>
                <c:pt idx="1260">
                  <c:v>14.3142852783203</c:v>
                </c:pt>
                <c:pt idx="1261">
                  <c:v>21.799995422363299</c:v>
                </c:pt>
                <c:pt idx="1262">
                  <c:v>15.514289855956999</c:v>
                </c:pt>
                <c:pt idx="1263">
                  <c:v>12.6857137680054</c:v>
                </c:pt>
                <c:pt idx="1264">
                  <c:v>0.45714569091796903</c:v>
                </c:pt>
                <c:pt idx="1265">
                  <c:v>0.82856750488281194</c:v>
                </c:pt>
                <c:pt idx="1266">
                  <c:v>2.8572082519531299E-2</c:v>
                </c:pt>
                <c:pt idx="1267">
                  <c:v>9.2857131958007795</c:v>
                </c:pt>
                <c:pt idx="1268">
                  <c:v>0.91429138183593694</c:v>
                </c:pt>
                <c:pt idx="1269">
                  <c:v>3.6571350097656201</c:v>
                </c:pt>
                <c:pt idx="1270">
                  <c:v>7.1714248657226598</c:v>
                </c:pt>
                <c:pt idx="1271">
                  <c:v>25.285713195800799</c:v>
                </c:pt>
                <c:pt idx="1272">
                  <c:v>24.342849731445298</c:v>
                </c:pt>
                <c:pt idx="1273">
                  <c:v>29.942863464355501</c:v>
                </c:pt>
                <c:pt idx="1274">
                  <c:v>-477.08557128906301</c:v>
                </c:pt>
                <c:pt idx="1275">
                  <c:v>-477.40002441406301</c:v>
                </c:pt>
                <c:pt idx="1276">
                  <c:v>-475.514404296875</c:v>
                </c:pt>
                <c:pt idx="1277">
                  <c:v>-477.91442871093801</c:v>
                </c:pt>
                <c:pt idx="1278">
                  <c:v>-487.25720214843801</c:v>
                </c:pt>
                <c:pt idx="1279">
                  <c:v>-481.94274902343801</c:v>
                </c:pt>
                <c:pt idx="1280">
                  <c:v>-486</c:v>
                </c:pt>
                <c:pt idx="1281">
                  <c:v>12.5428562164307</c:v>
                </c:pt>
                <c:pt idx="1282">
                  <c:v>10.9142875671387</c:v>
                </c:pt>
                <c:pt idx="1283">
                  <c:v>17.6285705566406</c:v>
                </c:pt>
                <c:pt idx="1284">
                  <c:v>14.3428497314453</c:v>
                </c:pt>
                <c:pt idx="1285">
                  <c:v>21.228572845458999</c:v>
                </c:pt>
                <c:pt idx="1286">
                  <c:v>14.628571033477799</c:v>
                </c:pt>
                <c:pt idx="1287">
                  <c:v>17.199996948242202</c:v>
                </c:pt>
                <c:pt idx="1288">
                  <c:v>19.599998474121101</c:v>
                </c:pt>
                <c:pt idx="1289">
                  <c:v>23.000003814697301</c:v>
                </c:pt>
                <c:pt idx="1290">
                  <c:v>14.1714324951172</c:v>
                </c:pt>
                <c:pt idx="1291">
                  <c:v>18.314285278320298</c:v>
                </c:pt>
                <c:pt idx="1292">
                  <c:v>15.5714263916016</c:v>
                </c:pt>
                <c:pt idx="1293">
                  <c:v>16.257144927978501</c:v>
                </c:pt>
                <c:pt idx="1294">
                  <c:v>7.2285709381103498</c:v>
                </c:pt>
                <c:pt idx="1295">
                  <c:v>6.8857192993164098</c:v>
                </c:pt>
                <c:pt idx="1296">
                  <c:v>-1.3142852783203101</c:v>
                </c:pt>
                <c:pt idx="1297">
                  <c:v>1.1142883300781199</c:v>
                </c:pt>
                <c:pt idx="1298">
                  <c:v>-3.0857238769531201</c:v>
                </c:pt>
                <c:pt idx="1299">
                  <c:v>-3.1142883300781201</c:v>
                </c:pt>
                <c:pt idx="1300">
                  <c:v>2.0571441650390598</c:v>
                </c:pt>
                <c:pt idx="1301">
                  <c:v>8.6000061035156197</c:v>
                </c:pt>
                <c:pt idx="1302">
                  <c:v>11.428571462631201</c:v>
                </c:pt>
                <c:pt idx="1303">
                  <c:v>19.971426963806199</c:v>
                </c:pt>
                <c:pt idx="1304">
                  <c:v>-612.94281005859398</c:v>
                </c:pt>
                <c:pt idx="1305">
                  <c:v>-607.05712890625</c:v>
                </c:pt>
                <c:pt idx="1306">
                  <c:v>-605.42858886718795</c:v>
                </c:pt>
                <c:pt idx="1307">
                  <c:v>-611.34283447265602</c:v>
                </c:pt>
                <c:pt idx="1308">
                  <c:v>-619.88571166992199</c:v>
                </c:pt>
                <c:pt idx="1309">
                  <c:v>-620.68568420410202</c:v>
                </c:pt>
                <c:pt idx="1310">
                  <c:v>-626.57142639160202</c:v>
                </c:pt>
                <c:pt idx="1311">
                  <c:v>1.8000183105468699</c:v>
                </c:pt>
                <c:pt idx="1312">
                  <c:v>-0.714263916015625</c:v>
                </c:pt>
                <c:pt idx="1313">
                  <c:v>5.79998779296875</c:v>
                </c:pt>
                <c:pt idx="1314">
                  <c:v>8.5428619384765607</c:v>
                </c:pt>
                <c:pt idx="1315">
                  <c:v>22.0857124328613</c:v>
                </c:pt>
                <c:pt idx="1316">
                  <c:v>20.08571434021</c:v>
                </c:pt>
                <c:pt idx="1317">
                  <c:v>46.45703125</c:v>
                </c:pt>
                <c:pt idx="1318">
                  <c:v>47.085693359375</c:v>
                </c:pt>
                <c:pt idx="1319">
                  <c:v>47.2572021484375</c:v>
                </c:pt>
                <c:pt idx="1320">
                  <c:v>29.3143310546875</c:v>
                </c:pt>
                <c:pt idx="1321">
                  <c:v>28.71435546875</c:v>
                </c:pt>
                <c:pt idx="1322">
                  <c:v>21.3143310546875</c:v>
                </c:pt>
                <c:pt idx="1323">
                  <c:v>22.7142944335938</c:v>
                </c:pt>
                <c:pt idx="1324">
                  <c:v>-5.77142333984375</c:v>
                </c:pt>
                <c:pt idx="1325">
                  <c:v>-3.1142883300781201</c:v>
                </c:pt>
                <c:pt idx="1326">
                  <c:v>-4.94287109375</c:v>
                </c:pt>
                <c:pt idx="1327">
                  <c:v>5.4000244140625</c:v>
                </c:pt>
                <c:pt idx="1328">
                  <c:v>3.5428466796875</c:v>
                </c:pt>
                <c:pt idx="1329">
                  <c:v>4.05712890625</c:v>
                </c:pt>
                <c:pt idx="1330">
                  <c:v>1.4857177734375</c:v>
                </c:pt>
                <c:pt idx="1331">
                  <c:v>7.1428527832031197</c:v>
                </c:pt>
                <c:pt idx="1332">
                  <c:v>21.3143005371094</c:v>
                </c:pt>
                <c:pt idx="1333">
                  <c:v>23.285720825195298</c:v>
                </c:pt>
                <c:pt idx="1334">
                  <c:v>25.428573608398398</c:v>
                </c:pt>
                <c:pt idx="1335">
                  <c:v>33.857147216796903</c:v>
                </c:pt>
                <c:pt idx="1336">
                  <c:v>37.057144165039098</c:v>
                </c:pt>
                <c:pt idx="1337">
                  <c:v>42.285720825195298</c:v>
                </c:pt>
                <c:pt idx="1338">
                  <c:v>40.085708618164098</c:v>
                </c:pt>
                <c:pt idx="1339">
                  <c:v>31.2285766601563</c:v>
                </c:pt>
                <c:pt idx="1340">
                  <c:v>28.6285705566406</c:v>
                </c:pt>
                <c:pt idx="1341">
                  <c:v>28.4857177734375</c:v>
                </c:pt>
                <c:pt idx="1342">
                  <c:v>17.9142761230469</c:v>
                </c:pt>
                <c:pt idx="1343">
                  <c:v>14.1999816894531</c:v>
                </c:pt>
                <c:pt idx="1344">
                  <c:v>5.0571441650390598</c:v>
                </c:pt>
                <c:pt idx="1345">
                  <c:v>10.5428619384766</c:v>
                </c:pt>
                <c:pt idx="1346">
                  <c:v>10.8571319580078</c:v>
                </c:pt>
                <c:pt idx="1347">
                  <c:v>18.4857177734375</c:v>
                </c:pt>
                <c:pt idx="1348">
                  <c:v>12.2000122070312</c:v>
                </c:pt>
                <c:pt idx="1349">
                  <c:v>20.3714294433594</c:v>
                </c:pt>
                <c:pt idx="1350">
                  <c:v>15.542854309081999</c:v>
                </c:pt>
                <c:pt idx="1351">
                  <c:v>18.314285278320298</c:v>
                </c:pt>
                <c:pt idx="1352">
                  <c:v>9.5428619384765607</c:v>
                </c:pt>
                <c:pt idx="1353">
                  <c:v>1.5999908447265601</c:v>
                </c:pt>
                <c:pt idx="1354">
                  <c:v>-6.8857116699218697</c:v>
                </c:pt>
                <c:pt idx="1355">
                  <c:v>-9.3428649902343697</c:v>
                </c:pt>
                <c:pt idx="1356">
                  <c:v>-15.8000183105469</c:v>
                </c:pt>
                <c:pt idx="1357">
                  <c:v>-8.71429443359375</c:v>
                </c:pt>
                <c:pt idx="1358">
                  <c:v>-10.6000061035156</c:v>
                </c:pt>
                <c:pt idx="1359">
                  <c:v>-4.4571533203125</c:v>
                </c:pt>
                <c:pt idx="1360">
                  <c:v>5.1142883300781197</c:v>
                </c:pt>
                <c:pt idx="1361">
                  <c:v>8.74285888671875</c:v>
                </c:pt>
                <c:pt idx="1362">
                  <c:v>8.028564453125</c:v>
                </c:pt>
                <c:pt idx="1363">
                  <c:v>12.8571472167969</c:v>
                </c:pt>
                <c:pt idx="1364">
                  <c:v>6.8857116699218697</c:v>
                </c:pt>
                <c:pt idx="1365">
                  <c:v>12.2000122070312</c:v>
                </c:pt>
                <c:pt idx="1366">
                  <c:v>15.2285766601562</c:v>
                </c:pt>
                <c:pt idx="1367">
                  <c:v>5.77142333984375</c:v>
                </c:pt>
                <c:pt idx="1368">
                  <c:v>7.7142791748046902</c:v>
                </c:pt>
                <c:pt idx="1369">
                  <c:v>7.9428558349609402</c:v>
                </c:pt>
                <c:pt idx="1370">
                  <c:v>2.1999969482421902</c:v>
                </c:pt>
                <c:pt idx="1371">
                  <c:v>13.2857208251953</c:v>
                </c:pt>
                <c:pt idx="1372">
                  <c:v>15.1999816894531</c:v>
                </c:pt>
                <c:pt idx="1373">
                  <c:v>11.1999816894531</c:v>
                </c:pt>
                <c:pt idx="1374">
                  <c:v>14.4571533203125</c:v>
                </c:pt>
                <c:pt idx="1375">
                  <c:v>13.2000122070312</c:v>
                </c:pt>
                <c:pt idx="1376">
                  <c:v>22.6571350097656</c:v>
                </c:pt>
                <c:pt idx="1377">
                  <c:v>20.7714233398438</c:v>
                </c:pt>
                <c:pt idx="1378">
                  <c:v>16.8000183105469</c:v>
                </c:pt>
                <c:pt idx="1379">
                  <c:v>21.94287109375</c:v>
                </c:pt>
                <c:pt idx="1380">
                  <c:v>21</c:v>
                </c:pt>
                <c:pt idx="1381">
                  <c:v>22.8857116699219</c:v>
                </c:pt>
                <c:pt idx="1382">
                  <c:v>20.7714233398438</c:v>
                </c:pt>
                <c:pt idx="1383">
                  <c:v>17.5142822265625</c:v>
                </c:pt>
                <c:pt idx="1384">
                  <c:v>19.4285888671875</c:v>
                </c:pt>
                <c:pt idx="1385">
                  <c:v>22.0857238769531</c:v>
                </c:pt>
                <c:pt idx="1386">
                  <c:v>19.8285827636719</c:v>
                </c:pt>
                <c:pt idx="1387">
                  <c:v>25.2571411132813</c:v>
                </c:pt>
                <c:pt idx="1388">
                  <c:v>22.0571594238281</c:v>
                </c:pt>
                <c:pt idx="1389">
                  <c:v>22.4285888671875</c:v>
                </c:pt>
                <c:pt idx="1390">
                  <c:v>16.8571472167969</c:v>
                </c:pt>
                <c:pt idx="1391">
                  <c:v>19.5714416503906</c:v>
                </c:pt>
                <c:pt idx="1392">
                  <c:v>18.5714416503906</c:v>
                </c:pt>
                <c:pt idx="1393">
                  <c:v>15.4571228027344</c:v>
                </c:pt>
                <c:pt idx="1394">
                  <c:v>16.028564453125</c:v>
                </c:pt>
                <c:pt idx="1395">
                  <c:v>17.6285705566406</c:v>
                </c:pt>
                <c:pt idx="1396">
                  <c:v>16.2857055664063</c:v>
                </c:pt>
                <c:pt idx="1397">
                  <c:v>25.028564453125</c:v>
                </c:pt>
                <c:pt idx="1398">
                  <c:v>19.4285888671875</c:v>
                </c:pt>
                <c:pt idx="1399">
                  <c:v>20.5428466796875</c:v>
                </c:pt>
                <c:pt idx="1400">
                  <c:v>15</c:v>
                </c:pt>
                <c:pt idx="1401">
                  <c:v>17.6856994628906</c:v>
                </c:pt>
                <c:pt idx="1402">
                  <c:v>13.6285705566406</c:v>
                </c:pt>
                <c:pt idx="1403">
                  <c:v>17.6285705566406</c:v>
                </c:pt>
                <c:pt idx="1404">
                  <c:v>17.94287109375</c:v>
                </c:pt>
                <c:pt idx="1405">
                  <c:v>30.400001525878899</c:v>
                </c:pt>
                <c:pt idx="1406">
                  <c:v>25.657138824462901</c:v>
                </c:pt>
                <c:pt idx="1407">
                  <c:v>31.200004577636701</c:v>
                </c:pt>
                <c:pt idx="1408">
                  <c:v>24.4571418762207</c:v>
                </c:pt>
                <c:pt idx="1409">
                  <c:v>26.1142883300781</c:v>
                </c:pt>
                <c:pt idx="1410">
                  <c:v>20.342849731445298</c:v>
                </c:pt>
                <c:pt idx="1411">
                  <c:v>19</c:v>
                </c:pt>
                <c:pt idx="1412">
                  <c:v>477.5712890625</c:v>
                </c:pt>
                <c:pt idx="1413">
                  <c:v>486.48583984375</c:v>
                </c:pt>
                <c:pt idx="1414">
                  <c:v>487.14306640625</c:v>
                </c:pt>
                <c:pt idx="1415">
                  <c:v>487.45703125</c:v>
                </c:pt>
                <c:pt idx="1416">
                  <c:v>486.54296875</c:v>
                </c:pt>
                <c:pt idx="1417">
                  <c:v>492.4287109375</c:v>
                </c:pt>
                <c:pt idx="1418">
                  <c:v>489.42822265625</c:v>
                </c:pt>
                <c:pt idx="1419">
                  <c:v>29.1714267730713</c:v>
                </c:pt>
                <c:pt idx="1420">
                  <c:v>19.199996948242202</c:v>
                </c:pt>
                <c:pt idx="1421">
                  <c:v>24.028579711914102</c:v>
                </c:pt>
                <c:pt idx="1422">
                  <c:v>26.342849731445298</c:v>
                </c:pt>
                <c:pt idx="1423">
                  <c:v>35.514297485351598</c:v>
                </c:pt>
                <c:pt idx="1424">
                  <c:v>36.085693359375</c:v>
                </c:pt>
                <c:pt idx="1425">
                  <c:v>40.057144165039098</c:v>
                </c:pt>
                <c:pt idx="1426">
                  <c:v>30.5714111328125</c:v>
                </c:pt>
                <c:pt idx="1427">
                  <c:v>32.542877197265597</c:v>
                </c:pt>
                <c:pt idx="1428">
                  <c:v>25.7142639160156</c:v>
                </c:pt>
                <c:pt idx="1429">
                  <c:v>25.3142700195313</c:v>
                </c:pt>
                <c:pt idx="1430">
                  <c:v>21.8000183105469</c:v>
                </c:pt>
                <c:pt idx="1431">
                  <c:v>24.7999877929688</c:v>
                </c:pt>
                <c:pt idx="1432">
                  <c:v>24.542857170104998</c:v>
                </c:pt>
                <c:pt idx="1433">
                  <c:v>29.171432495117202</c:v>
                </c:pt>
                <c:pt idx="1434">
                  <c:v>21.428573608398398</c:v>
                </c:pt>
                <c:pt idx="1435">
                  <c:v>23.171424865722699</c:v>
                </c:pt>
                <c:pt idx="1436">
                  <c:v>20.9142761230469</c:v>
                </c:pt>
                <c:pt idx="1437">
                  <c:v>21.6000061035156</c:v>
                </c:pt>
                <c:pt idx="1438">
                  <c:v>15.6857147216797</c:v>
                </c:pt>
                <c:pt idx="1439">
                  <c:v>17.285720825195298</c:v>
                </c:pt>
                <c:pt idx="1440">
                  <c:v>11.4857177734375</c:v>
                </c:pt>
                <c:pt idx="1441">
                  <c:v>18.342849731445298</c:v>
                </c:pt>
                <c:pt idx="1442">
                  <c:v>25.4857177734375</c:v>
                </c:pt>
                <c:pt idx="1443">
                  <c:v>24.657150268554702</c:v>
                </c:pt>
                <c:pt idx="1444">
                  <c:v>16.6285705566406</c:v>
                </c:pt>
                <c:pt idx="1445">
                  <c:v>23.9142761230469</c:v>
                </c:pt>
                <c:pt idx="1446">
                  <c:v>19.6285705566406</c:v>
                </c:pt>
                <c:pt idx="1447">
                  <c:v>31.1999816894531</c:v>
                </c:pt>
                <c:pt idx="1448">
                  <c:v>29.1999816894531</c:v>
                </c:pt>
                <c:pt idx="1449">
                  <c:v>16.7428588867188</c:v>
                </c:pt>
                <c:pt idx="1450">
                  <c:v>9.1714172363281197</c:v>
                </c:pt>
                <c:pt idx="1451">
                  <c:v>14.7428588867187</c:v>
                </c:pt>
                <c:pt idx="1452">
                  <c:v>6.4285583496093697</c:v>
                </c:pt>
                <c:pt idx="1453">
                  <c:v>8.1142883300781197</c:v>
                </c:pt>
                <c:pt idx="1454">
                  <c:v>2.3999938964843701</c:v>
                </c:pt>
                <c:pt idx="1455">
                  <c:v>6.3428649902343697</c:v>
                </c:pt>
                <c:pt idx="1456">
                  <c:v>7.05712890625</c:v>
                </c:pt>
                <c:pt idx="1457">
                  <c:v>14.6856994628906</c:v>
                </c:pt>
                <c:pt idx="1458">
                  <c:v>10.4000244140625</c:v>
                </c:pt>
                <c:pt idx="1459">
                  <c:v>19.6000061035156</c:v>
                </c:pt>
                <c:pt idx="1460">
                  <c:v>18.7142639160156</c:v>
                </c:pt>
                <c:pt idx="1461">
                  <c:v>22.6000061035156</c:v>
                </c:pt>
                <c:pt idx="1462">
                  <c:v>23.3999938964844</c:v>
                </c:pt>
                <c:pt idx="1463">
                  <c:v>27.971435546875</c:v>
                </c:pt>
                <c:pt idx="1464">
                  <c:v>37.428573608398402</c:v>
                </c:pt>
                <c:pt idx="1465">
                  <c:v>42.885711669921903</c:v>
                </c:pt>
                <c:pt idx="1466">
                  <c:v>31</c:v>
                </c:pt>
                <c:pt idx="1467">
                  <c:v>36.657135009765597</c:v>
                </c:pt>
                <c:pt idx="1468">
                  <c:v>31.6856994628906</c:v>
                </c:pt>
                <c:pt idx="1469">
                  <c:v>33.94287109375</c:v>
                </c:pt>
                <c:pt idx="1470">
                  <c:v>28.1714172363281</c:v>
                </c:pt>
                <c:pt idx="1471">
                  <c:v>25.0571594238281</c:v>
                </c:pt>
                <c:pt idx="1472">
                  <c:v>19.3142700195313</c:v>
                </c:pt>
                <c:pt idx="1473">
                  <c:v>25.7714233398438</c:v>
                </c:pt>
                <c:pt idx="1474">
                  <c:v>20.6857299804688</c:v>
                </c:pt>
                <c:pt idx="1475">
                  <c:v>19.1142883300781</c:v>
                </c:pt>
                <c:pt idx="1476">
                  <c:v>14.2571411132812</c:v>
                </c:pt>
                <c:pt idx="1477">
                  <c:v>19.3999938964844</c:v>
                </c:pt>
                <c:pt idx="1478">
                  <c:v>13.0857086181641</c:v>
                </c:pt>
                <c:pt idx="1479">
                  <c:v>21.4857177734375</c:v>
                </c:pt>
                <c:pt idx="1480">
                  <c:v>15.2285766601562</c:v>
                </c:pt>
                <c:pt idx="1481">
                  <c:v>13.6856994628906</c:v>
                </c:pt>
                <c:pt idx="1482">
                  <c:v>24.7428588867188</c:v>
                </c:pt>
                <c:pt idx="1483">
                  <c:v>25.914291381835898</c:v>
                </c:pt>
                <c:pt idx="1484">
                  <c:v>25.6000061035156</c:v>
                </c:pt>
                <c:pt idx="1485">
                  <c:v>30.3428649902344</c:v>
                </c:pt>
                <c:pt idx="1486">
                  <c:v>21.5428466796875</c:v>
                </c:pt>
                <c:pt idx="1487">
                  <c:v>31.2571411132813</c:v>
                </c:pt>
                <c:pt idx="1488">
                  <c:v>31.2857360839844</c:v>
                </c:pt>
                <c:pt idx="1489">
                  <c:v>22.9428405761719</c:v>
                </c:pt>
                <c:pt idx="1490">
                  <c:v>20.4285583496094</c:v>
                </c:pt>
                <c:pt idx="1491">
                  <c:v>24.1428833007813</c:v>
                </c:pt>
                <c:pt idx="1492">
                  <c:v>20.1142883300781</c:v>
                </c:pt>
                <c:pt idx="1493">
                  <c:v>26.971420288085898</c:v>
                </c:pt>
                <c:pt idx="1494">
                  <c:v>27.971420288085898</c:v>
                </c:pt>
                <c:pt idx="1495">
                  <c:v>28.571426391601602</c:v>
                </c:pt>
                <c:pt idx="1496">
                  <c:v>29.485702514648398</c:v>
                </c:pt>
                <c:pt idx="1497">
                  <c:v>32.199996948242202</c:v>
                </c:pt>
                <c:pt idx="1498">
                  <c:v>20.1142883300781</c:v>
                </c:pt>
                <c:pt idx="1499">
                  <c:v>17.2285766601563</c:v>
                </c:pt>
                <c:pt idx="1500">
                  <c:v>11.028564453125</c:v>
                </c:pt>
                <c:pt idx="1501">
                  <c:v>11.4571380615234</c:v>
                </c:pt>
                <c:pt idx="1502">
                  <c:v>15.800001144409199</c:v>
                </c:pt>
                <c:pt idx="1503">
                  <c:v>22.371428489685101</c:v>
                </c:pt>
                <c:pt idx="1504">
                  <c:v>15.9142913818359</c:v>
                </c:pt>
                <c:pt idx="1505">
                  <c:v>25.828567504882798</c:v>
                </c:pt>
                <c:pt idx="1506">
                  <c:v>28.971420288085898</c:v>
                </c:pt>
                <c:pt idx="1507">
                  <c:v>31.828567504882798</c:v>
                </c:pt>
                <c:pt idx="1508">
                  <c:v>28.114280700683601</c:v>
                </c:pt>
                <c:pt idx="1509">
                  <c:v>26.400009155273398</c:v>
                </c:pt>
                <c:pt idx="1510">
                  <c:v>15.8285827636719</c:v>
                </c:pt>
                <c:pt idx="1511">
                  <c:v>29.971420288085898</c:v>
                </c:pt>
                <c:pt idx="1512">
                  <c:v>23.828567504882798</c:v>
                </c:pt>
                <c:pt idx="1513">
                  <c:v>27.714286804199201</c:v>
                </c:pt>
                <c:pt idx="1514">
                  <c:v>24.514289855956999</c:v>
                </c:pt>
                <c:pt idx="1515">
                  <c:v>24.542854309081999</c:v>
                </c:pt>
                <c:pt idx="1516">
                  <c:v>21.400001525878899</c:v>
                </c:pt>
                <c:pt idx="1517">
                  <c:v>31.5428581237793</c:v>
                </c:pt>
                <c:pt idx="1518">
                  <c:v>20.6000061035156</c:v>
                </c:pt>
                <c:pt idx="1519">
                  <c:v>17.828567504882798</c:v>
                </c:pt>
                <c:pt idx="1520">
                  <c:v>11.7428588867187</c:v>
                </c:pt>
                <c:pt idx="1521">
                  <c:v>16.771438598632798</c:v>
                </c:pt>
                <c:pt idx="1522">
                  <c:v>7.9428558349609402</c:v>
                </c:pt>
                <c:pt idx="1523">
                  <c:v>9.1714172363281197</c:v>
                </c:pt>
                <c:pt idx="1524">
                  <c:v>2.6571502685546902</c:v>
                </c:pt>
                <c:pt idx="1525">
                  <c:v>2.4857177734375</c:v>
                </c:pt>
                <c:pt idx="1526">
                  <c:v>11.2857055664062</c:v>
                </c:pt>
                <c:pt idx="1527">
                  <c:v>13.8571472167969</c:v>
                </c:pt>
                <c:pt idx="1528">
                  <c:v>10.7999877929687</c:v>
                </c:pt>
                <c:pt idx="1529">
                  <c:v>18.942855834960898</c:v>
                </c:pt>
                <c:pt idx="1530">
                  <c:v>12.3714294433594</c:v>
                </c:pt>
                <c:pt idx="1531">
                  <c:v>12.4000244140625</c:v>
                </c:pt>
                <c:pt idx="1532">
                  <c:v>4.8857116699218697</c:v>
                </c:pt>
                <c:pt idx="1533">
                  <c:v>2.25714111328125</c:v>
                </c:pt>
                <c:pt idx="1534">
                  <c:v>2.6000061035156201</c:v>
                </c:pt>
                <c:pt idx="1535">
                  <c:v>12.2857055664062</c:v>
                </c:pt>
                <c:pt idx="1536">
                  <c:v>6.5142822265625</c:v>
                </c:pt>
                <c:pt idx="1537">
                  <c:v>17.05712890625</c:v>
                </c:pt>
                <c:pt idx="1538">
                  <c:v>13.2571411132812</c:v>
                </c:pt>
                <c:pt idx="1539">
                  <c:v>18.971435546875</c:v>
                </c:pt>
                <c:pt idx="1540">
                  <c:v>16.4857177734375</c:v>
                </c:pt>
                <c:pt idx="1541">
                  <c:v>26.714279174804702</c:v>
                </c:pt>
                <c:pt idx="1542">
                  <c:v>14.3428344726562</c:v>
                </c:pt>
                <c:pt idx="1543">
                  <c:v>18.171432495117202</c:v>
                </c:pt>
                <c:pt idx="1544">
                  <c:v>8.4857177734375</c:v>
                </c:pt>
                <c:pt idx="1545">
                  <c:v>14.1142883300781</c:v>
                </c:pt>
                <c:pt idx="1546">
                  <c:v>21.3999938964844</c:v>
                </c:pt>
                <c:pt idx="1547">
                  <c:v>34.199996948242202</c:v>
                </c:pt>
                <c:pt idx="1548">
                  <c:v>21.1142883300781</c:v>
                </c:pt>
                <c:pt idx="1549">
                  <c:v>26.3999938964844</c:v>
                </c:pt>
                <c:pt idx="1550">
                  <c:v>23.714286804199201</c:v>
                </c:pt>
                <c:pt idx="1551">
                  <c:v>30.3428649902344</c:v>
                </c:pt>
                <c:pt idx="1552">
                  <c:v>29.4571437835693</c:v>
                </c:pt>
                <c:pt idx="1553">
                  <c:v>26.514286041259801</c:v>
                </c:pt>
                <c:pt idx="1554">
                  <c:v>11.5714302062988</c:v>
                </c:pt>
                <c:pt idx="1555">
                  <c:v>22.342858076095599</c:v>
                </c:pt>
                <c:pt idx="1556">
                  <c:v>18.799999237060501</c:v>
                </c:pt>
                <c:pt idx="1557">
                  <c:v>20.3143005371094</c:v>
                </c:pt>
                <c:pt idx="1558">
                  <c:v>16.6285705566406</c:v>
                </c:pt>
                <c:pt idx="1559">
                  <c:v>14.5142822265625</c:v>
                </c:pt>
                <c:pt idx="1560">
                  <c:v>9.8571472167968697</c:v>
                </c:pt>
                <c:pt idx="1561">
                  <c:v>10.4571533203125</c:v>
                </c:pt>
                <c:pt idx="1562">
                  <c:v>5.5142822265625</c:v>
                </c:pt>
                <c:pt idx="1563">
                  <c:v>6.3142852783203098</c:v>
                </c:pt>
                <c:pt idx="1564">
                  <c:v>7.1142883300781197</c:v>
                </c:pt>
                <c:pt idx="1565">
                  <c:v>12.028564453125</c:v>
                </c:pt>
                <c:pt idx="1566">
                  <c:v>10.4285736083984</c:v>
                </c:pt>
                <c:pt idx="1567">
                  <c:v>12.0000152587891</c:v>
                </c:pt>
                <c:pt idx="1568">
                  <c:v>10.7999877929687</c:v>
                </c:pt>
                <c:pt idx="1569">
                  <c:v>9.8285827636718697</c:v>
                </c:pt>
                <c:pt idx="1570">
                  <c:v>9.0857238769531197</c:v>
                </c:pt>
                <c:pt idx="1571">
                  <c:v>12.0857238769531</c:v>
                </c:pt>
                <c:pt idx="1572">
                  <c:v>13.6571502685547</c:v>
                </c:pt>
                <c:pt idx="1573">
                  <c:v>16.657150268554702</c:v>
                </c:pt>
                <c:pt idx="1574">
                  <c:v>15.1999969482422</c:v>
                </c:pt>
                <c:pt idx="1575">
                  <c:v>20</c:v>
                </c:pt>
                <c:pt idx="1576">
                  <c:v>21.6000061035156</c:v>
                </c:pt>
                <c:pt idx="1577">
                  <c:v>20.942855834960898</c:v>
                </c:pt>
                <c:pt idx="1578">
                  <c:v>19.3999938964844</c:v>
                </c:pt>
                <c:pt idx="1579">
                  <c:v>18.971435546875</c:v>
                </c:pt>
                <c:pt idx="1580">
                  <c:v>24.8285522460938</c:v>
                </c:pt>
                <c:pt idx="1581">
                  <c:v>33.2000122070313</c:v>
                </c:pt>
                <c:pt idx="1582">
                  <c:v>34.771453857421903</c:v>
                </c:pt>
                <c:pt idx="1583">
                  <c:v>30.971435546875</c:v>
                </c:pt>
                <c:pt idx="1584">
                  <c:v>32.971405029296903</c:v>
                </c:pt>
                <c:pt idx="1585">
                  <c:v>35.314300537109403</c:v>
                </c:pt>
                <c:pt idx="1586">
                  <c:v>29.1428527832031</c:v>
                </c:pt>
                <c:pt idx="1587">
                  <c:v>26.4571533203125</c:v>
                </c:pt>
                <c:pt idx="1588">
                  <c:v>16.2571411132813</c:v>
                </c:pt>
                <c:pt idx="1589">
                  <c:v>18.6000061035156</c:v>
                </c:pt>
                <c:pt idx="1590">
                  <c:v>17.028564453125</c:v>
                </c:pt>
                <c:pt idx="1591">
                  <c:v>21.1714172363281</c:v>
                </c:pt>
                <c:pt idx="1592">
                  <c:v>19.800003051757798</c:v>
                </c:pt>
                <c:pt idx="1593">
                  <c:v>18.371425628662099</c:v>
                </c:pt>
                <c:pt idx="1594">
                  <c:v>7.9142761230468697</c:v>
                </c:pt>
                <c:pt idx="1595">
                  <c:v>16.942855834960898</c:v>
                </c:pt>
                <c:pt idx="1596">
                  <c:v>5.25714111328125</c:v>
                </c:pt>
                <c:pt idx="1597">
                  <c:v>16.800003051757798</c:v>
                </c:pt>
                <c:pt idx="1598">
                  <c:v>20.3428649902344</c:v>
                </c:pt>
                <c:pt idx="1599">
                  <c:v>17.5714111328125</c:v>
                </c:pt>
                <c:pt idx="1600">
                  <c:v>18.05712890625</c:v>
                </c:pt>
                <c:pt idx="1601">
                  <c:v>29.828567504882798</c:v>
                </c:pt>
                <c:pt idx="1602">
                  <c:v>30.6000061035156</c:v>
                </c:pt>
                <c:pt idx="1603">
                  <c:v>39.399993896484403</c:v>
                </c:pt>
                <c:pt idx="1604">
                  <c:v>22.971420288085898</c:v>
                </c:pt>
                <c:pt idx="1605">
                  <c:v>15.7428588867187</c:v>
                </c:pt>
                <c:pt idx="1606">
                  <c:v>18.6571655273438</c:v>
                </c:pt>
                <c:pt idx="1607">
                  <c:v>21.5714721679688</c:v>
                </c:pt>
                <c:pt idx="1608">
                  <c:v>17.6285400390625</c:v>
                </c:pt>
                <c:pt idx="1609">
                  <c:v>15.2571411132812</c:v>
                </c:pt>
                <c:pt idx="1610">
                  <c:v>15.2571411132812</c:v>
                </c:pt>
                <c:pt idx="1611">
                  <c:v>18.7714233398438</c:v>
                </c:pt>
                <c:pt idx="1612">
                  <c:v>16.7142944335938</c:v>
                </c:pt>
                <c:pt idx="1613">
                  <c:v>11.4285583496094</c:v>
                </c:pt>
                <c:pt idx="1614">
                  <c:v>9.971435546875</c:v>
                </c:pt>
                <c:pt idx="1615">
                  <c:v>10.5428466796875</c:v>
                </c:pt>
                <c:pt idx="1616">
                  <c:v>8.0857238769531197</c:v>
                </c:pt>
                <c:pt idx="1617">
                  <c:v>10.3428649902344</c:v>
                </c:pt>
                <c:pt idx="1618">
                  <c:v>11.5428619384766</c:v>
                </c:pt>
                <c:pt idx="1619">
                  <c:v>14.1428527832031</c:v>
                </c:pt>
                <c:pt idx="1620">
                  <c:v>12.8571319580078</c:v>
                </c:pt>
                <c:pt idx="1621">
                  <c:v>23.742851257324201</c:v>
                </c:pt>
                <c:pt idx="1622">
                  <c:v>19.914291381835898</c:v>
                </c:pt>
                <c:pt idx="1623">
                  <c:v>17.6000061035156</c:v>
                </c:pt>
                <c:pt idx="1624">
                  <c:v>16.314285278320298</c:v>
                </c:pt>
                <c:pt idx="1625">
                  <c:v>22.7714233398438</c:v>
                </c:pt>
                <c:pt idx="1626">
                  <c:v>23.285720825195298</c:v>
                </c:pt>
                <c:pt idx="1627">
                  <c:v>27.2000122070313</c:v>
                </c:pt>
                <c:pt idx="1628">
                  <c:v>15.9142761230469</c:v>
                </c:pt>
                <c:pt idx="1629">
                  <c:v>25.2857055664063</c:v>
                </c:pt>
                <c:pt idx="1630">
                  <c:v>34.5428466796875</c:v>
                </c:pt>
                <c:pt idx="1631">
                  <c:v>32.7714233398438</c:v>
                </c:pt>
                <c:pt idx="1632">
                  <c:v>26.571426391601602</c:v>
                </c:pt>
                <c:pt idx="1633">
                  <c:v>35.942855834960902</c:v>
                </c:pt>
                <c:pt idx="1634">
                  <c:v>41.714286804199197</c:v>
                </c:pt>
                <c:pt idx="1635">
                  <c:v>49.771430969238303</c:v>
                </c:pt>
                <c:pt idx="1636">
                  <c:v>40.542861938476598</c:v>
                </c:pt>
                <c:pt idx="1637">
                  <c:v>41.885715484619098</c:v>
                </c:pt>
                <c:pt idx="1638">
                  <c:v>45.028571128845201</c:v>
                </c:pt>
                <c:pt idx="1639">
                  <c:v>54.028568267822301</c:v>
                </c:pt>
                <c:pt idx="1640">
                  <c:v>44.228561401367202</c:v>
                </c:pt>
                <c:pt idx="1641">
                  <c:v>48.514286041259801</c:v>
                </c:pt>
                <c:pt idx="1642">
                  <c:v>40.714279174804702</c:v>
                </c:pt>
                <c:pt idx="1643">
                  <c:v>40.4857177734375</c:v>
                </c:pt>
                <c:pt idx="1644">
                  <c:v>33.2285766601563</c:v>
                </c:pt>
                <c:pt idx="1645">
                  <c:v>32.5142822265625</c:v>
                </c:pt>
                <c:pt idx="1646">
                  <c:v>19.2285766601563</c:v>
                </c:pt>
                <c:pt idx="1647">
                  <c:v>19.428573608398398</c:v>
                </c:pt>
                <c:pt idx="1648">
                  <c:v>5.4285888671875</c:v>
                </c:pt>
                <c:pt idx="1649">
                  <c:v>5.79998779296875</c:v>
                </c:pt>
                <c:pt idx="1650">
                  <c:v>3.3428649902343701</c:v>
                </c:pt>
                <c:pt idx="1651">
                  <c:v>1.5999908447265601</c:v>
                </c:pt>
                <c:pt idx="1652">
                  <c:v>-4.9142761230468697</c:v>
                </c:pt>
                <c:pt idx="1653">
                  <c:v>3.1428527832031201</c:v>
                </c:pt>
                <c:pt idx="1654">
                  <c:v>0.79998779296875</c:v>
                </c:pt>
                <c:pt idx="1655">
                  <c:v>7.22857666015625</c:v>
                </c:pt>
                <c:pt idx="1656">
                  <c:v>4.8571319580078098</c:v>
                </c:pt>
                <c:pt idx="1657">
                  <c:v>7.0857238769531197</c:v>
                </c:pt>
                <c:pt idx="1658">
                  <c:v>4</c:v>
                </c:pt>
                <c:pt idx="1659">
                  <c:v>7.1999969482421902</c:v>
                </c:pt>
                <c:pt idx="1660">
                  <c:v>-0.428558349609375</c:v>
                </c:pt>
                <c:pt idx="1661">
                  <c:v>1.6000061035156199</c:v>
                </c:pt>
                <c:pt idx="1662">
                  <c:v>2.77142333984375</c:v>
                </c:pt>
                <c:pt idx="1663">
                  <c:v>10.6856994628906</c:v>
                </c:pt>
                <c:pt idx="1664">
                  <c:v>-1.4571228027343699</c:v>
                </c:pt>
                <c:pt idx="1665">
                  <c:v>6.6000061035156197</c:v>
                </c:pt>
                <c:pt idx="1666">
                  <c:v>6.2285461425781197</c:v>
                </c:pt>
                <c:pt idx="1667">
                  <c:v>14.8857116699219</c:v>
                </c:pt>
                <c:pt idx="1668">
                  <c:v>17.7999877929688</c:v>
                </c:pt>
                <c:pt idx="1669">
                  <c:v>17.6856994628906</c:v>
                </c:pt>
                <c:pt idx="1670">
                  <c:v>11.5714263916016</c:v>
                </c:pt>
                <c:pt idx="1671">
                  <c:v>27.085708618164102</c:v>
                </c:pt>
                <c:pt idx="1672">
                  <c:v>25.314285278320298</c:v>
                </c:pt>
                <c:pt idx="1673">
                  <c:v>26.7428588867188</c:v>
                </c:pt>
                <c:pt idx="1674">
                  <c:v>12.9142913818359</c:v>
                </c:pt>
                <c:pt idx="1675">
                  <c:v>10.0285797119141</c:v>
                </c:pt>
                <c:pt idx="1676">
                  <c:v>12.4857177734375</c:v>
                </c:pt>
                <c:pt idx="1677">
                  <c:v>17.914291381835898</c:v>
                </c:pt>
                <c:pt idx="1678">
                  <c:v>11.4571380615234</c:v>
                </c:pt>
                <c:pt idx="1679">
                  <c:v>12.2857208251953</c:v>
                </c:pt>
                <c:pt idx="1680">
                  <c:v>11.657142162323</c:v>
                </c:pt>
                <c:pt idx="1681">
                  <c:v>20.5142822265625</c:v>
                </c:pt>
                <c:pt idx="1682">
                  <c:v>19.428573608398398</c:v>
                </c:pt>
                <c:pt idx="1683">
                  <c:v>16.057144165039102</c:v>
                </c:pt>
                <c:pt idx="1684">
                  <c:v>12.7999877929687</c:v>
                </c:pt>
                <c:pt idx="1685">
                  <c:v>13.6857299804687</c:v>
                </c:pt>
                <c:pt idx="1686">
                  <c:v>9.3714294433593697</c:v>
                </c:pt>
                <c:pt idx="1687">
                  <c:v>15.4285583496094</c:v>
                </c:pt>
                <c:pt idx="1688">
                  <c:v>21.05712890625</c:v>
                </c:pt>
                <c:pt idx="1689">
                  <c:v>25.6000061035156</c:v>
                </c:pt>
                <c:pt idx="1690">
                  <c:v>18.2000122070313</c:v>
                </c:pt>
                <c:pt idx="1691">
                  <c:v>18.3142700195313</c:v>
                </c:pt>
                <c:pt idx="1692">
                  <c:v>22.4857177734375</c:v>
                </c:pt>
                <c:pt idx="1693">
                  <c:v>32.828567504882798</c:v>
                </c:pt>
                <c:pt idx="1694">
                  <c:v>23.371425628662099</c:v>
                </c:pt>
                <c:pt idx="1695">
                  <c:v>18.199996948242202</c:v>
                </c:pt>
                <c:pt idx="1696">
                  <c:v>12.8285675048828</c:v>
                </c:pt>
                <c:pt idx="1697">
                  <c:v>17.5714416503906</c:v>
                </c:pt>
                <c:pt idx="1698">
                  <c:v>13.8857116699219</c:v>
                </c:pt>
                <c:pt idx="1699">
                  <c:v>10.085716247558601</c:v>
                </c:pt>
                <c:pt idx="1700">
                  <c:v>-6.5428619384765598</c:v>
                </c:pt>
                <c:pt idx="1701">
                  <c:v>-2.25714111328125</c:v>
                </c:pt>
                <c:pt idx="1702">
                  <c:v>-1.6000061035156199</c:v>
                </c:pt>
                <c:pt idx="1703">
                  <c:v>1.0571441650390601</c:v>
                </c:pt>
                <c:pt idx="1704">
                  <c:v>-2.8594970703125E-2</c:v>
                </c:pt>
                <c:pt idx="1705">
                  <c:v>0.22857666015625</c:v>
                </c:pt>
                <c:pt idx="1706">
                  <c:v>4.4857177734375</c:v>
                </c:pt>
                <c:pt idx="1707">
                  <c:v>14.1999969482422</c:v>
                </c:pt>
                <c:pt idx="1708">
                  <c:v>11.9714202880859</c:v>
                </c:pt>
                <c:pt idx="1709">
                  <c:v>8.6857147216796893</c:v>
                </c:pt>
                <c:pt idx="1710">
                  <c:v>6.7714385986328098</c:v>
                </c:pt>
                <c:pt idx="1711">
                  <c:v>8.1142883300781197</c:v>
                </c:pt>
                <c:pt idx="1712">
                  <c:v>13.3714294433594</c:v>
                </c:pt>
                <c:pt idx="1713">
                  <c:v>8.6857147216796893</c:v>
                </c:pt>
                <c:pt idx="1714">
                  <c:v>5.0285949707031197</c:v>
                </c:pt>
                <c:pt idx="1715">
                  <c:v>9.8857116699218697</c:v>
                </c:pt>
                <c:pt idx="1716">
                  <c:v>14</c:v>
                </c:pt>
                <c:pt idx="1717">
                  <c:v>12.2285766601562</c:v>
                </c:pt>
                <c:pt idx="1718">
                  <c:v>8.6571350097656197</c:v>
                </c:pt>
                <c:pt idx="1719">
                  <c:v>9.1142578125</c:v>
                </c:pt>
                <c:pt idx="1720">
                  <c:v>17.028564453125</c:v>
                </c:pt>
                <c:pt idx="1721">
                  <c:v>21.8285827636719</c:v>
                </c:pt>
                <c:pt idx="1722">
                  <c:v>12.1428527832031</c:v>
                </c:pt>
                <c:pt idx="1723">
                  <c:v>17.3428649902344</c:v>
                </c:pt>
                <c:pt idx="1724">
                  <c:v>16.05712890625</c:v>
                </c:pt>
                <c:pt idx="1725">
                  <c:v>19.0857238769531</c:v>
                </c:pt>
                <c:pt idx="1726">
                  <c:v>11.2285766601562</c:v>
                </c:pt>
                <c:pt idx="1727">
                  <c:v>5.71429443359375</c:v>
                </c:pt>
                <c:pt idx="1728">
                  <c:v>3.3428955078125</c:v>
                </c:pt>
                <c:pt idx="1729">
                  <c:v>12.1142883300781</c:v>
                </c:pt>
                <c:pt idx="1730">
                  <c:v>-2.5142822265625</c:v>
                </c:pt>
                <c:pt idx="1731">
                  <c:v>4.20001220703125</c:v>
                </c:pt>
                <c:pt idx="1732">
                  <c:v>4.4285888671875</c:v>
                </c:pt>
                <c:pt idx="1733">
                  <c:v>13.2285766601562</c:v>
                </c:pt>
                <c:pt idx="1734">
                  <c:v>9.1142883300781197</c:v>
                </c:pt>
                <c:pt idx="1735">
                  <c:v>14.1999969482422</c:v>
                </c:pt>
                <c:pt idx="1736">
                  <c:v>13.2285766601562</c:v>
                </c:pt>
                <c:pt idx="1737">
                  <c:v>19.599990844726602</c:v>
                </c:pt>
                <c:pt idx="1738">
                  <c:v>16.428573608398398</c:v>
                </c:pt>
                <c:pt idx="1739">
                  <c:v>20.8571472167969</c:v>
                </c:pt>
                <c:pt idx="1740">
                  <c:v>17.3714294433594</c:v>
                </c:pt>
                <c:pt idx="1741">
                  <c:v>22.257156372070298</c:v>
                </c:pt>
                <c:pt idx="1742">
                  <c:v>12.6571350097656</c:v>
                </c:pt>
                <c:pt idx="1743">
                  <c:v>21.228561401367202</c:v>
                </c:pt>
                <c:pt idx="1744">
                  <c:v>21.057144165039102</c:v>
                </c:pt>
                <c:pt idx="1745">
                  <c:v>26.428565979003899</c:v>
                </c:pt>
                <c:pt idx="1746">
                  <c:v>24.7142944335938</c:v>
                </c:pt>
                <c:pt idx="1747">
                  <c:v>25.628585815429702</c:v>
                </c:pt>
                <c:pt idx="1748">
                  <c:v>28.7714233398438</c:v>
                </c:pt>
                <c:pt idx="1749">
                  <c:v>34.857147216796903</c:v>
                </c:pt>
                <c:pt idx="1750">
                  <c:v>27.9428405761719</c:v>
                </c:pt>
                <c:pt idx="1751">
                  <c:v>33.914276123046903</c:v>
                </c:pt>
                <c:pt idx="1752">
                  <c:v>38.314300537109403</c:v>
                </c:pt>
                <c:pt idx="1753">
                  <c:v>39.657135009765597</c:v>
                </c:pt>
                <c:pt idx="1754">
                  <c:v>43.7714233398438</c:v>
                </c:pt>
                <c:pt idx="1755">
                  <c:v>39.171417236328097</c:v>
                </c:pt>
                <c:pt idx="1756">
                  <c:v>45.571426391601598</c:v>
                </c:pt>
                <c:pt idx="1757">
                  <c:v>43.657135009765597</c:v>
                </c:pt>
                <c:pt idx="1758">
                  <c:v>45.2285766601563</c:v>
                </c:pt>
                <c:pt idx="1759">
                  <c:v>37.971405029296903</c:v>
                </c:pt>
                <c:pt idx="1760">
                  <c:v>36.7714233398438</c:v>
                </c:pt>
                <c:pt idx="1761">
                  <c:v>32.142852783203097</c:v>
                </c:pt>
                <c:pt idx="1762">
                  <c:v>45.3428344726563</c:v>
                </c:pt>
                <c:pt idx="1763">
                  <c:v>47.828567504882798</c:v>
                </c:pt>
                <c:pt idx="1764">
                  <c:v>44.171428680419901</c:v>
                </c:pt>
                <c:pt idx="1765">
                  <c:v>44.199996948242202</c:v>
                </c:pt>
                <c:pt idx="1766">
                  <c:v>38.714286804199197</c:v>
                </c:pt>
                <c:pt idx="1767">
                  <c:v>38.285713195800803</c:v>
                </c:pt>
                <c:pt idx="1768">
                  <c:v>37.514286041259801</c:v>
                </c:pt>
                <c:pt idx="1769">
                  <c:v>28.685714721679702</c:v>
                </c:pt>
                <c:pt idx="1770">
                  <c:v>20.085708618164102</c:v>
                </c:pt>
                <c:pt idx="1771">
                  <c:v>30.7142944335938</c:v>
                </c:pt>
                <c:pt idx="1772">
                  <c:v>30.914291381835898</c:v>
                </c:pt>
                <c:pt idx="1773">
                  <c:v>31.7142944335938</c:v>
                </c:pt>
                <c:pt idx="1774">
                  <c:v>40.7428588867188</c:v>
                </c:pt>
                <c:pt idx="1775">
                  <c:v>49.257148742675803</c:v>
                </c:pt>
                <c:pt idx="1776">
                  <c:v>45.142852783203097</c:v>
                </c:pt>
                <c:pt idx="1777">
                  <c:v>50.571426391601598</c:v>
                </c:pt>
                <c:pt idx="1778">
                  <c:v>46.914276123046903</c:v>
                </c:pt>
                <c:pt idx="1779">
                  <c:v>42.114288330078097</c:v>
                </c:pt>
                <c:pt idx="1780">
                  <c:v>45.2285766601563</c:v>
                </c:pt>
                <c:pt idx="1781">
                  <c:v>31.257125854492202</c:v>
                </c:pt>
                <c:pt idx="1782">
                  <c:v>26.685714721679702</c:v>
                </c:pt>
                <c:pt idx="1783">
                  <c:v>25.8285522460938</c:v>
                </c:pt>
                <c:pt idx="1784">
                  <c:v>17.5142822265625</c:v>
                </c:pt>
                <c:pt idx="1785">
                  <c:v>17</c:v>
                </c:pt>
                <c:pt idx="1786">
                  <c:v>23.485702514648398</c:v>
                </c:pt>
                <c:pt idx="1787">
                  <c:v>21.542854309081999</c:v>
                </c:pt>
                <c:pt idx="1788">
                  <c:v>23.771430969238299</c:v>
                </c:pt>
                <c:pt idx="1789">
                  <c:v>23.6000061035156</c:v>
                </c:pt>
                <c:pt idx="1790">
                  <c:v>27.1714172363281</c:v>
                </c:pt>
                <c:pt idx="1791">
                  <c:v>31.571426391601602</c:v>
                </c:pt>
                <c:pt idx="1792">
                  <c:v>32.457138061523402</c:v>
                </c:pt>
                <c:pt idx="1793">
                  <c:v>30.0571594238281</c:v>
                </c:pt>
                <c:pt idx="1794">
                  <c:v>32.314300537109403</c:v>
                </c:pt>
                <c:pt idx="1795">
                  <c:v>35.685699462890597</c:v>
                </c:pt>
                <c:pt idx="1796">
                  <c:v>33.085723876953097</c:v>
                </c:pt>
                <c:pt idx="1797">
                  <c:v>36.057159423828097</c:v>
                </c:pt>
                <c:pt idx="1798">
                  <c:v>36.2000122070313</c:v>
                </c:pt>
                <c:pt idx="1799">
                  <c:v>34.628570556640597</c:v>
                </c:pt>
                <c:pt idx="1800">
                  <c:v>32.714263916015597</c:v>
                </c:pt>
                <c:pt idx="1801">
                  <c:v>40.2857055664063</c:v>
                </c:pt>
                <c:pt idx="1802">
                  <c:v>38.171417236328097</c:v>
                </c:pt>
                <c:pt idx="1803">
                  <c:v>43.7142944335938</c:v>
                </c:pt>
                <c:pt idx="1804">
                  <c:v>43.800018310546903</c:v>
                </c:pt>
                <c:pt idx="1805">
                  <c:v>45.571441650390597</c:v>
                </c:pt>
                <c:pt idx="1806">
                  <c:v>41.2571411132813</c:v>
                </c:pt>
                <c:pt idx="1807">
                  <c:v>46.542861938476598</c:v>
                </c:pt>
                <c:pt idx="1808">
                  <c:v>38.2571411132813</c:v>
                </c:pt>
                <c:pt idx="1809">
                  <c:v>50.2571411132813</c:v>
                </c:pt>
                <c:pt idx="1810">
                  <c:v>45.942848205566399</c:v>
                </c:pt>
                <c:pt idx="1811">
                  <c:v>50.342849731445298</c:v>
                </c:pt>
                <c:pt idx="1812">
                  <c:v>51.142868041992202</c:v>
                </c:pt>
                <c:pt idx="1813">
                  <c:v>59.057159423828097</c:v>
                </c:pt>
                <c:pt idx="1814">
                  <c:v>51.514266967773402</c:v>
                </c:pt>
                <c:pt idx="1815">
                  <c:v>66.085723876953097</c:v>
                </c:pt>
                <c:pt idx="1816">
                  <c:v>56.542854309082003</c:v>
                </c:pt>
                <c:pt idx="1817">
                  <c:v>62.142860412597699</c:v>
                </c:pt>
                <c:pt idx="1818">
                  <c:v>56.2571411132813</c:v>
                </c:pt>
                <c:pt idx="1819">
                  <c:v>58.542858123779297</c:v>
                </c:pt>
                <c:pt idx="1820">
                  <c:v>52.885711669921903</c:v>
                </c:pt>
                <c:pt idx="1821">
                  <c:v>66.628578186035199</c:v>
                </c:pt>
                <c:pt idx="1822">
                  <c:v>61.085708618164098</c:v>
                </c:pt>
                <c:pt idx="1823">
                  <c:v>72.828567504882798</c:v>
                </c:pt>
                <c:pt idx="1824">
                  <c:v>75.571426391601605</c:v>
                </c:pt>
                <c:pt idx="1825">
                  <c:v>83.171428680419893</c:v>
                </c:pt>
                <c:pt idx="1826">
                  <c:v>88.057142257690401</c:v>
                </c:pt>
                <c:pt idx="1827">
                  <c:v>104.771427154541</c:v>
                </c:pt>
                <c:pt idx="1828">
                  <c:v>101.85714244842499</c:v>
                </c:pt>
                <c:pt idx="1829">
                  <c:v>113.714282989502</c:v>
                </c:pt>
                <c:pt idx="1830">
                  <c:v>114.25714111328099</c:v>
                </c:pt>
                <c:pt idx="1831">
                  <c:v>121.857147216797</c:v>
                </c:pt>
                <c:pt idx="1832">
                  <c:v>122.74284362793</c:v>
                </c:pt>
                <c:pt idx="1833">
                  <c:v>131.05714416503901</c:v>
                </c:pt>
                <c:pt idx="1834">
                  <c:v>129.77143859863301</c:v>
                </c:pt>
                <c:pt idx="1835">
                  <c:v>140.028564453125</c:v>
                </c:pt>
                <c:pt idx="1836">
                  <c:v>135.19999694824199</c:v>
                </c:pt>
                <c:pt idx="1837">
                  <c:v>136.77142333984401</c:v>
                </c:pt>
                <c:pt idx="1838">
                  <c:v>140.37142944335901</c:v>
                </c:pt>
                <c:pt idx="1839">
                  <c:v>156.171440124512</c:v>
                </c:pt>
                <c:pt idx="1840">
                  <c:v>149.45713806152301</c:v>
                </c:pt>
                <c:pt idx="1841">
                  <c:v>158.514289855957</c:v>
                </c:pt>
                <c:pt idx="1842">
                  <c:v>156.37141418457</c:v>
                </c:pt>
                <c:pt idx="1843">
                  <c:v>167.74285125732399</c:v>
                </c:pt>
                <c:pt idx="1844">
                  <c:v>177.08571624755899</c:v>
                </c:pt>
                <c:pt idx="1845">
                  <c:v>187.42856597900399</c:v>
                </c:pt>
                <c:pt idx="1846">
                  <c:v>182.68570899963399</c:v>
                </c:pt>
                <c:pt idx="1847">
                  <c:v>193.68571853637701</c:v>
                </c:pt>
                <c:pt idx="1848">
                  <c:v>194.45713043212899</c:v>
                </c:pt>
                <c:pt idx="1849">
                  <c:v>202.62856674194299</c:v>
                </c:pt>
                <c:pt idx="1850">
                  <c:v>200.14285659789999</c:v>
                </c:pt>
                <c:pt idx="1851">
                  <c:v>208.05714416503901</c:v>
                </c:pt>
                <c:pt idx="1852">
                  <c:v>208.42857360839801</c:v>
                </c:pt>
                <c:pt idx="1853">
                  <c:v>222.57142639160199</c:v>
                </c:pt>
                <c:pt idx="1854">
                  <c:v>232.54286193847699</c:v>
                </c:pt>
                <c:pt idx="1855">
                  <c:v>240.22857666015599</c:v>
                </c:pt>
                <c:pt idx="1856">
                  <c:v>245.028564453125</c:v>
                </c:pt>
                <c:pt idx="1857">
                  <c:v>261.22857666015602</c:v>
                </c:pt>
                <c:pt idx="1858">
                  <c:v>260.68572998046898</c:v>
                </c:pt>
                <c:pt idx="1859">
                  <c:v>270.54286193847702</c:v>
                </c:pt>
                <c:pt idx="1860">
                  <c:v>276.48571968078602</c:v>
                </c:pt>
                <c:pt idx="1861">
                  <c:v>277.71429061889597</c:v>
                </c:pt>
                <c:pt idx="1862">
                  <c:v>282.371425628662</c:v>
                </c:pt>
                <c:pt idx="1863">
                  <c:v>294.428569793701</c:v>
                </c:pt>
                <c:pt idx="1864">
                  <c:v>290.91428756713901</c:v>
                </c:pt>
                <c:pt idx="1865">
                  <c:v>301.02857589721702</c:v>
                </c:pt>
                <c:pt idx="1866">
                  <c:v>296.19999694824202</c:v>
                </c:pt>
                <c:pt idx="1867">
                  <c:v>298.77143287658703</c:v>
                </c:pt>
                <c:pt idx="1868">
                  <c:v>305.31428146362299</c:v>
                </c:pt>
                <c:pt idx="1869">
                  <c:v>313.45715427398699</c:v>
                </c:pt>
                <c:pt idx="1870">
                  <c:v>311.39999675750698</c:v>
                </c:pt>
                <c:pt idx="1871">
                  <c:v>318.51428222656301</c:v>
                </c:pt>
                <c:pt idx="1872">
                  <c:v>316.25714111328102</c:v>
                </c:pt>
                <c:pt idx="1873">
                  <c:v>325.02857971191401</c:v>
                </c:pt>
                <c:pt idx="1874">
                  <c:v>320.28572082519503</c:v>
                </c:pt>
                <c:pt idx="1875">
                  <c:v>321.45715332031301</c:v>
                </c:pt>
                <c:pt idx="1876">
                  <c:v>317.77142333984398</c:v>
                </c:pt>
                <c:pt idx="1877">
                  <c:v>322.42855834960898</c:v>
                </c:pt>
                <c:pt idx="1878">
                  <c:v>319.742870330811</c:v>
                </c:pt>
                <c:pt idx="1879">
                  <c:v>325.02858352661099</c:v>
                </c:pt>
                <c:pt idx="1880">
                  <c:v>326.88572883606003</c:v>
                </c:pt>
                <c:pt idx="1881">
                  <c:v>335.400005340576</c:v>
                </c:pt>
                <c:pt idx="1882">
                  <c:v>329.39999818801903</c:v>
                </c:pt>
                <c:pt idx="1883">
                  <c:v>330.97142028808599</c:v>
                </c:pt>
                <c:pt idx="1884">
                  <c:v>324.37141418457003</c:v>
                </c:pt>
                <c:pt idx="1885">
                  <c:v>328.11430072784401</c:v>
                </c:pt>
                <c:pt idx="1886">
                  <c:v>327.285722732544</c:v>
                </c:pt>
                <c:pt idx="1887">
                  <c:v>330.37142944335898</c:v>
                </c:pt>
                <c:pt idx="1888">
                  <c:v>325.28571319580101</c:v>
                </c:pt>
                <c:pt idx="1889">
                  <c:v>329.91429138183599</c:v>
                </c:pt>
                <c:pt idx="1890">
                  <c:v>331.34286499023398</c:v>
                </c:pt>
                <c:pt idx="1891">
                  <c:v>338.228569030762</c:v>
                </c:pt>
                <c:pt idx="1892">
                  <c:v>334.37143707275402</c:v>
                </c:pt>
                <c:pt idx="1893">
                  <c:v>332.11427688598599</c:v>
                </c:pt>
                <c:pt idx="1894">
                  <c:v>325.00000762939499</c:v>
                </c:pt>
                <c:pt idx="1895">
                  <c:v>328.65715789794899</c:v>
                </c:pt>
                <c:pt idx="1896">
                  <c:v>329.97142791748001</c:v>
                </c:pt>
                <c:pt idx="1897">
                  <c:v>328.22856140136702</c:v>
                </c:pt>
                <c:pt idx="1898">
                  <c:v>322.02856063842802</c:v>
                </c:pt>
                <c:pt idx="1899">
                  <c:v>322.885704040527</c:v>
                </c:pt>
                <c:pt idx="1900">
                  <c:v>325.40000915527298</c:v>
                </c:pt>
                <c:pt idx="1901">
                  <c:v>327.02857160568198</c:v>
                </c:pt>
                <c:pt idx="1902">
                  <c:v>317.11427307128901</c:v>
                </c:pt>
                <c:pt idx="1903">
                  <c:v>311.02857589721702</c:v>
                </c:pt>
                <c:pt idx="1904">
                  <c:v>302.05713272094698</c:v>
                </c:pt>
                <c:pt idx="1905">
                  <c:v>301.799995422363</c:v>
                </c:pt>
                <c:pt idx="1906">
                  <c:v>296.37141418457003</c:v>
                </c:pt>
                <c:pt idx="1907">
                  <c:v>286.71429443359398</c:v>
                </c:pt>
                <c:pt idx="1908">
                  <c:v>278.80000305175798</c:v>
                </c:pt>
                <c:pt idx="1909">
                  <c:v>291.77142333984398</c:v>
                </c:pt>
                <c:pt idx="1910">
                  <c:v>293.88569641113298</c:v>
                </c:pt>
                <c:pt idx="1911">
                  <c:v>296.74285888671898</c:v>
                </c:pt>
                <c:pt idx="1912">
                  <c:v>290.08567810058599</c:v>
                </c:pt>
                <c:pt idx="1913">
                  <c:v>286.88571166992199</c:v>
                </c:pt>
                <c:pt idx="1914">
                  <c:v>284.028564453125</c:v>
                </c:pt>
                <c:pt idx="1915">
                  <c:v>284.65715026855497</c:v>
                </c:pt>
                <c:pt idx="1916">
                  <c:v>268.17141723632801</c:v>
                </c:pt>
                <c:pt idx="1917">
                  <c:v>257.42855834960898</c:v>
                </c:pt>
                <c:pt idx="1918">
                  <c:v>246.51428222656199</c:v>
                </c:pt>
                <c:pt idx="1919">
                  <c:v>251.57142639160199</c:v>
                </c:pt>
                <c:pt idx="1920">
                  <c:v>239.742856025696</c:v>
                </c:pt>
                <c:pt idx="1921">
                  <c:v>217.77143859863301</c:v>
                </c:pt>
                <c:pt idx="1922">
                  <c:v>210.91428375244101</c:v>
                </c:pt>
                <c:pt idx="1923">
                  <c:v>210.885704040527</c:v>
                </c:pt>
                <c:pt idx="1924">
                  <c:v>211.742866516113</c:v>
                </c:pt>
                <c:pt idx="1925">
                  <c:v>214.42855834960901</c:v>
                </c:pt>
                <c:pt idx="1926">
                  <c:v>196.085693359375</c:v>
                </c:pt>
                <c:pt idx="1927">
                  <c:v>204.17144775390599</c:v>
                </c:pt>
                <c:pt idx="1928">
                  <c:v>213.028564453125</c:v>
                </c:pt>
                <c:pt idx="1929">
                  <c:v>212.657150268555</c:v>
                </c:pt>
                <c:pt idx="1930">
                  <c:v>207.37141418457</c:v>
                </c:pt>
                <c:pt idx="1931">
                  <c:v>210.82856750488301</c:v>
                </c:pt>
                <c:pt idx="1932">
                  <c:v>205.99999237060501</c:v>
                </c:pt>
                <c:pt idx="1933">
                  <c:v>210.28572845458999</c:v>
                </c:pt>
                <c:pt idx="1934">
                  <c:v>205.714279174805</c:v>
                </c:pt>
                <c:pt idx="1935">
                  <c:v>206.485725402832</c:v>
                </c:pt>
                <c:pt idx="1936">
                  <c:v>195.48570251464801</c:v>
                </c:pt>
                <c:pt idx="1937">
                  <c:v>189.71428298950201</c:v>
                </c:pt>
                <c:pt idx="1938">
                  <c:v>179.20001220703099</c:v>
                </c:pt>
                <c:pt idx="1939">
                  <c:v>173.62857818603501</c:v>
                </c:pt>
                <c:pt idx="1940">
                  <c:v>168.11428833007801</c:v>
                </c:pt>
                <c:pt idx="1941">
                  <c:v>162.714279174805</c:v>
                </c:pt>
                <c:pt idx="1942">
                  <c:v>155.94285583496099</c:v>
                </c:pt>
                <c:pt idx="1943">
                  <c:v>161.37144470214801</c:v>
                </c:pt>
                <c:pt idx="1944">
                  <c:v>158.22856140136699</c:v>
                </c:pt>
                <c:pt idx="1945">
                  <c:v>150.68571472168</c:v>
                </c:pt>
                <c:pt idx="1946">
                  <c:v>147.71429443359401</c:v>
                </c:pt>
                <c:pt idx="1947">
                  <c:v>153.05715942382801</c:v>
                </c:pt>
                <c:pt idx="1948">
                  <c:v>148.77142333984401</c:v>
                </c:pt>
                <c:pt idx="1949">
                  <c:v>147.40000915527301</c:v>
                </c:pt>
                <c:pt idx="1950">
                  <c:v>135.88571166992199</c:v>
                </c:pt>
                <c:pt idx="1951">
                  <c:v>140.285720825195</c:v>
                </c:pt>
                <c:pt idx="1952">
                  <c:v>138.028564453125</c:v>
                </c:pt>
                <c:pt idx="1953">
                  <c:v>135.74285888671901</c:v>
                </c:pt>
                <c:pt idx="1954">
                  <c:v>126.171426773071</c:v>
                </c:pt>
                <c:pt idx="1955">
                  <c:v>125.42856597900401</c:v>
                </c:pt>
                <c:pt idx="1956">
                  <c:v>122.68572235107401</c:v>
                </c:pt>
                <c:pt idx="1957">
                  <c:v>124.14283752441401</c:v>
                </c:pt>
                <c:pt idx="1958">
                  <c:v>109.171432495117</c:v>
                </c:pt>
                <c:pt idx="1959">
                  <c:v>112.45712280273401</c:v>
                </c:pt>
                <c:pt idx="1960">
                  <c:v>108.34286499023401</c:v>
                </c:pt>
                <c:pt idx="1961">
                  <c:v>117.45712280273401</c:v>
                </c:pt>
                <c:pt idx="1962">
                  <c:v>110.42855834960901</c:v>
                </c:pt>
                <c:pt idx="1963">
                  <c:v>114.142852783203</c:v>
                </c:pt>
                <c:pt idx="1964">
                  <c:v>106.85711669921901</c:v>
                </c:pt>
                <c:pt idx="1965">
                  <c:v>116.457138061523</c:v>
                </c:pt>
                <c:pt idx="1966">
                  <c:v>114.342849731445</c:v>
                </c:pt>
                <c:pt idx="1967">
                  <c:v>114.62858581543</c:v>
                </c:pt>
                <c:pt idx="1968">
                  <c:v>101.514282226562</c:v>
                </c:pt>
                <c:pt idx="1969">
                  <c:v>107</c:v>
                </c:pt>
                <c:pt idx="1970">
                  <c:v>68.914291381835895</c:v>
                </c:pt>
                <c:pt idx="1971">
                  <c:v>68.142852783203097</c:v>
                </c:pt>
                <c:pt idx="1972">
                  <c:v>61.828567504882798</c:v>
                </c:pt>
                <c:pt idx="1973">
                  <c:v>55.628570556640597</c:v>
                </c:pt>
                <c:pt idx="1974">
                  <c:v>53.914291381835902</c:v>
                </c:pt>
                <c:pt idx="1975">
                  <c:v>57.685699462890597</c:v>
                </c:pt>
                <c:pt idx="1976">
                  <c:v>55.685699462890597</c:v>
                </c:pt>
                <c:pt idx="1977">
                  <c:v>84.885711669921903</c:v>
                </c:pt>
                <c:pt idx="1978">
                  <c:v>83.371414184570298</c:v>
                </c:pt>
                <c:pt idx="1979">
                  <c:v>84.4857177734375</c:v>
                </c:pt>
                <c:pt idx="1980">
                  <c:v>81.600006103515597</c:v>
                </c:pt>
                <c:pt idx="1981">
                  <c:v>84.285705566406193</c:v>
                </c:pt>
                <c:pt idx="1982">
                  <c:v>77.771423339843693</c:v>
                </c:pt>
                <c:pt idx="1983">
                  <c:v>75.657135009765597</c:v>
                </c:pt>
                <c:pt idx="1984">
                  <c:v>76.742858886718693</c:v>
                </c:pt>
                <c:pt idx="1985">
                  <c:v>78.885711669921903</c:v>
                </c:pt>
                <c:pt idx="1986">
                  <c:v>71.199996948242202</c:v>
                </c:pt>
                <c:pt idx="1987">
                  <c:v>70.828567504882798</c:v>
                </c:pt>
                <c:pt idx="1988">
                  <c:v>60.7428588867188</c:v>
                </c:pt>
                <c:pt idx="1989">
                  <c:v>57.7142944335938</c:v>
                </c:pt>
                <c:pt idx="1990">
                  <c:v>51.771408081054702</c:v>
                </c:pt>
                <c:pt idx="1991">
                  <c:v>56.942855834960902</c:v>
                </c:pt>
                <c:pt idx="1992">
                  <c:v>56.714279174804702</c:v>
                </c:pt>
                <c:pt idx="1993">
                  <c:v>55.7142944335938</c:v>
                </c:pt>
                <c:pt idx="1994">
                  <c:v>50.7428588867188</c:v>
                </c:pt>
                <c:pt idx="1995">
                  <c:v>60.657150268554702</c:v>
                </c:pt>
                <c:pt idx="1996">
                  <c:v>57.857162475585902</c:v>
                </c:pt>
                <c:pt idx="1997">
                  <c:v>61.171432495117202</c:v>
                </c:pt>
                <c:pt idx="1998">
                  <c:v>54.8285522460938</c:v>
                </c:pt>
                <c:pt idx="1999">
                  <c:v>57.5999755859375</c:v>
                </c:pt>
                <c:pt idx="2000">
                  <c:v>57.8285522460938</c:v>
                </c:pt>
                <c:pt idx="2001">
                  <c:v>52.342864990234403</c:v>
                </c:pt>
                <c:pt idx="2002">
                  <c:v>46.857147216796903</c:v>
                </c:pt>
                <c:pt idx="2003">
                  <c:v>53.885711669921903</c:v>
                </c:pt>
                <c:pt idx="2004">
                  <c:v>51.600006103515597</c:v>
                </c:pt>
                <c:pt idx="2005">
                  <c:v>55.028564453125</c:v>
                </c:pt>
                <c:pt idx="2006">
                  <c:v>45.171417236328097</c:v>
                </c:pt>
                <c:pt idx="2007">
                  <c:v>46.142852783203097</c:v>
                </c:pt>
                <c:pt idx="2008">
                  <c:v>58.028594970703097</c:v>
                </c:pt>
                <c:pt idx="2009">
                  <c:v>55.2285766601563</c:v>
                </c:pt>
                <c:pt idx="2010">
                  <c:v>45.542877197265597</c:v>
                </c:pt>
                <c:pt idx="2011">
                  <c:v>46.1714477539063</c:v>
                </c:pt>
                <c:pt idx="2012">
                  <c:v>36.1714477539063</c:v>
                </c:pt>
                <c:pt idx="2013">
                  <c:v>43</c:v>
                </c:pt>
                <c:pt idx="2014">
                  <c:v>44.057159423828097</c:v>
                </c:pt>
                <c:pt idx="2015">
                  <c:v>41.942840576171903</c:v>
                </c:pt>
                <c:pt idx="2016">
                  <c:v>45.2000122070313</c:v>
                </c:pt>
                <c:pt idx="2017">
                  <c:v>52.2285766601563</c:v>
                </c:pt>
                <c:pt idx="2018">
                  <c:v>52.571426391601598</c:v>
                </c:pt>
                <c:pt idx="2019">
                  <c:v>60.314285278320298</c:v>
                </c:pt>
                <c:pt idx="2020">
                  <c:v>52.142852783203097</c:v>
                </c:pt>
                <c:pt idx="2021">
                  <c:v>53.400009155273402</c:v>
                </c:pt>
                <c:pt idx="2022">
                  <c:v>49.7142944335938</c:v>
                </c:pt>
                <c:pt idx="2023">
                  <c:v>49.800003051757798</c:v>
                </c:pt>
                <c:pt idx="2024">
                  <c:v>42.4285888671875</c:v>
                </c:pt>
                <c:pt idx="2025">
                  <c:v>41.314300537109403</c:v>
                </c:pt>
                <c:pt idx="2026">
                  <c:v>43.1142578125</c:v>
                </c:pt>
                <c:pt idx="2027">
                  <c:v>54.800018310546903</c:v>
                </c:pt>
                <c:pt idx="2028">
                  <c:v>57.657135009765597</c:v>
                </c:pt>
                <c:pt idx="2029">
                  <c:v>55.7428588867188</c:v>
                </c:pt>
                <c:pt idx="2030">
                  <c:v>53.7142944335938</c:v>
                </c:pt>
                <c:pt idx="2031">
                  <c:v>61.314300537109403</c:v>
                </c:pt>
                <c:pt idx="2032">
                  <c:v>59.942840576171903</c:v>
                </c:pt>
                <c:pt idx="2033">
                  <c:v>59.914276123046903</c:v>
                </c:pt>
                <c:pt idx="2034">
                  <c:v>55.257156372070298</c:v>
                </c:pt>
                <c:pt idx="2035">
                  <c:v>59.057144165039098</c:v>
                </c:pt>
                <c:pt idx="2036">
                  <c:v>59.4571533203125</c:v>
                </c:pt>
                <c:pt idx="2037">
                  <c:v>63.428573608398402</c:v>
                </c:pt>
                <c:pt idx="2038">
                  <c:v>67.314285278320298</c:v>
                </c:pt>
                <c:pt idx="2039">
                  <c:v>71.885713577270494</c:v>
                </c:pt>
                <c:pt idx="2040">
                  <c:v>61.914284706115701</c:v>
                </c:pt>
                <c:pt idx="2041">
                  <c:v>58.028570115566303</c:v>
                </c:pt>
                <c:pt idx="2042">
                  <c:v>42.800001144409201</c:v>
                </c:pt>
                <c:pt idx="2043">
                  <c:v>52.314285278320298</c:v>
                </c:pt>
                <c:pt idx="2044">
                  <c:v>52.400001049041698</c:v>
                </c:pt>
                <c:pt idx="2045">
                  <c:v>6.7999954223632804</c:v>
                </c:pt>
                <c:pt idx="2046">
                  <c:v>85</c:v>
                </c:pt>
                <c:pt idx="2047">
                  <c:v>77.59999847412109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5095-4DC8-8E9C-0792F9818B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66159887"/>
        <c:axId val="1"/>
      </c:scatterChart>
      <c:valAx>
        <c:axId val="1866159887"/>
        <c:scaling>
          <c:orientation val="minMax"/>
          <c:max val="450"/>
          <c:min val="250"/>
        </c:scaling>
        <c:delete val="0"/>
        <c:axPos val="b"/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0" spcFirstLastPara="0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ru-RU"/>
          </a:p>
        </c:txPr>
        <c:crossAx val="1"/>
        <c:crosses val="autoZero"/>
        <c:crossBetween val="midCat"/>
      </c:valAx>
      <c:valAx>
        <c:axId val="1"/>
        <c:scaling>
          <c:orientation val="minMax"/>
          <c:max val="1500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866159887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lang="zh-CN"/>
      </a:pPr>
      <a:endParaRPr lang="ru-RU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8956</cdr:x>
      <cdr:y>0.05598</cdr:y>
    </cdr:from>
    <cdr:to>
      <cdr:x>0.28956</cdr:x>
      <cdr:y>0.16173</cdr:y>
    </cdr:to>
    <cdr:cxnSp macro="">
      <cdr:nvCxnSpPr>
        <cdr:cNvPr id="3" name="Прямая со стрелкой 2">
          <a:extLst xmlns:a="http://schemas.openxmlformats.org/drawingml/2006/main">
            <a:ext uri="{FF2B5EF4-FFF2-40B4-BE49-F238E27FC236}">
              <a16:creationId xmlns:a16="http://schemas.microsoft.com/office/drawing/2014/main" id="{4A6F8E5C-BECA-F4A5-0842-A1D33909A8BC}"/>
            </a:ext>
          </a:extLst>
        </cdr:cNvPr>
        <cdr:cNvCxnSpPr/>
      </cdr:nvCxnSpPr>
      <cdr:spPr>
        <a:xfrm xmlns:a="http://schemas.openxmlformats.org/drawingml/2006/main">
          <a:off x="864557" y="156204"/>
          <a:ext cx="0" cy="29505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9835</cdr:x>
      <cdr:y>0.08391</cdr:y>
    </cdr:from>
    <cdr:to>
      <cdr:x>0.39835</cdr:x>
      <cdr:y>0.18966</cdr:y>
    </cdr:to>
    <cdr:cxnSp macro="">
      <cdr:nvCxnSpPr>
        <cdr:cNvPr id="5" name="Прямая со стрелкой 3">
          <a:extLst xmlns:a="http://schemas.openxmlformats.org/drawingml/2006/main">
            <a:ext uri="{FF2B5EF4-FFF2-40B4-BE49-F238E27FC236}">
              <a16:creationId xmlns:a16="http://schemas.microsoft.com/office/drawing/2014/main" id="{EF0D5D17-2A2C-C30F-4FC8-1CBD0F6D8065}"/>
            </a:ext>
          </a:extLst>
        </cdr:cNvPr>
        <cdr:cNvCxnSpPr/>
      </cdr:nvCxnSpPr>
      <cdr:spPr>
        <a:xfrm xmlns:a="http://schemas.openxmlformats.org/drawingml/2006/main">
          <a:off x="1150934" y="233263"/>
          <a:ext cx="0" cy="29398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74875</cdr:x>
      <cdr:y>0</cdr:y>
    </cdr:from>
    <cdr:to>
      <cdr:x>0.98966</cdr:x>
      <cdr:y>0.12678</cdr:y>
    </cdr:to>
    <cdr:sp macro="" textlink="">
      <cdr:nvSpPr>
        <cdr:cNvPr id="2" name="Надпись 1"/>
        <cdr:cNvSpPr txBox="1"/>
      </cdr:nvSpPr>
      <cdr:spPr>
        <a:xfrm xmlns:a="http://schemas.openxmlformats.org/drawingml/2006/main">
          <a:off x="3814210" y="0"/>
          <a:ext cx="1227225" cy="45831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800" dirty="0"/>
            <a:t>Time, min</a:t>
          </a:r>
          <a:endParaRPr lang="ru-RU" sz="1800" dirty="0"/>
        </a:p>
      </cdr:txBody>
    </cdr:sp>
  </cdr:relSizeAnchor>
  <cdr:relSizeAnchor xmlns:cdr="http://schemas.openxmlformats.org/drawingml/2006/chartDrawing">
    <cdr:from>
      <cdr:x>0.37807</cdr:x>
      <cdr:y>0.21375</cdr:y>
    </cdr:from>
    <cdr:to>
      <cdr:x>0.37807</cdr:x>
      <cdr:y>0.37072</cdr:y>
    </cdr:to>
    <cdr:cxnSp macro="">
      <cdr:nvCxnSpPr>
        <cdr:cNvPr id="4" name="Прямая со стрелкой 3">
          <a:extLst xmlns:a="http://schemas.openxmlformats.org/drawingml/2006/main">
            <a:ext uri="{FF2B5EF4-FFF2-40B4-BE49-F238E27FC236}">
              <a16:creationId xmlns:a16="http://schemas.microsoft.com/office/drawing/2014/main" id="{7774B4C8-CBDA-65E3-C14C-583E58D72669}"/>
            </a:ext>
          </a:extLst>
        </cdr:cNvPr>
        <cdr:cNvCxnSpPr/>
      </cdr:nvCxnSpPr>
      <cdr:spPr>
        <a:xfrm xmlns:a="http://schemas.openxmlformats.org/drawingml/2006/main" flipV="1">
          <a:off x="1398896" y="436113"/>
          <a:ext cx="0" cy="320255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34498</cdr:x>
      <cdr:y>0.08976</cdr:y>
    </cdr:from>
    <cdr:to>
      <cdr:x>0.34498</cdr:x>
      <cdr:y>0.30166</cdr:y>
    </cdr:to>
    <cdr:cxnSp macro="">
      <cdr:nvCxnSpPr>
        <cdr:cNvPr id="7" name="Прямая со стрелкой 6">
          <a:extLst xmlns:a="http://schemas.openxmlformats.org/drawingml/2006/main">
            <a:ext uri="{FF2B5EF4-FFF2-40B4-BE49-F238E27FC236}">
              <a16:creationId xmlns:a16="http://schemas.microsoft.com/office/drawing/2014/main" id="{88DF0B58-A1C0-08C0-465A-DA1A96612C86}"/>
            </a:ext>
          </a:extLst>
        </cdr:cNvPr>
        <cdr:cNvCxnSpPr/>
      </cdr:nvCxnSpPr>
      <cdr:spPr>
        <a:xfrm xmlns:a="http://schemas.openxmlformats.org/drawingml/2006/main">
          <a:off x="1478189" y="248506"/>
          <a:ext cx="0" cy="586661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D13825-C9D2-49B4-933A-1E66F3DA44AD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9FDB73-66C4-42B0-B9CA-0DD6264A05D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5756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DBADBF-EEAB-C66B-E3A1-DEB7D3F78CC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3FF2D9F-9F9A-AC43-28B8-95CD64A394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141C38A-AD4F-980C-E94F-C7FFA7ACD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874FC-A368-46E6-A0A5-E0619FE363F3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8E4E5D-AF3A-F152-F548-3458ED2DE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1EDB159-3097-605B-B262-69C116317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4170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9F575B3-D04C-1938-9758-B5DC73E20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F483BA7-171F-15E8-1C0E-682BB13F63D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65AE7CD-1665-A4E2-75A4-00BFF9F2C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D9F78-E0C7-425D-A1A0-9EA76FD2A926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5F301C1-A9BD-221B-9D44-4755CF45C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DA06C7-9A1D-1786-49D4-4884B9FF3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1511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16DA7C7-F357-7425-209F-85B0B82C3AF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6B55302-E6DA-A3EE-C0B7-71F0390CE3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6E0C151-A0DD-8405-4B84-42C22D6EF6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4CCB3-6FAB-4CA4-98CE-C5796396BB5E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5D7ACE5-AA4B-41EE-E491-E7768C5793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7CE30C3-AEEC-D71D-3DE2-77FB7DFAD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1723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814A33-91A9-1482-A433-C1C2989002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4B82AF3-4F40-29D6-9F60-EDE6871ED1C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387EEAC-6ACC-A767-637A-A5D7658E4D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6644A-D1AE-4E58-9C75-4A49C8AB29FD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3FEA410-4D22-F192-C153-03BAA578E2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B2E1777-83A5-2383-49D5-6E4CCA797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985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D49E54-3A40-59BA-B0EA-8E1DCFBF7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F2DA32E-BEBB-A7A9-57A6-102777A857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8A43537-6FF0-2E8C-83FB-0D057769B9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543A2-4059-4765-BFD6-7661EC853869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D159A79-86AA-C723-C1DA-74B8512D4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0D8E6E3-42C4-67F1-1044-76F0789C4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1155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16C2A8-F0BA-0275-1EA2-C9A9D4CE3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2E8D823-96A7-9511-6184-BC7313B8787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DF52845-BA7F-6BD6-9E1A-575ECF578F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8994BCD-CC3B-10E3-35E3-1722FBD5AA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609208-118C-4E25-9FC9-B3ED99CCA68D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A083C05-A20D-E8E0-53FC-7948B93066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3CF22B6-EE8B-0859-530A-3F08D9258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4817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4FFEB14-9274-70EA-ED61-9F81F57B6E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F4E0CA0-0170-0997-34AF-21344F030C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E8559F-0FAE-0F1A-F09A-C86A08C60C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6D8B120-FD31-8396-4488-B07EDC79532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FF4BA58-135B-DDC8-B904-17B6682BC90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6E94DBF-9940-AEB8-52E2-82E0B4C0D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10ED18-1842-4163-AAF5-C2AAF541DB4A}" type="datetime1">
              <a:rPr lang="ru-RU" smtClean="0"/>
              <a:t>01.07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D33CA30-1122-0FCD-FE2D-E206F144E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2469ED4-E6D6-77AD-60C6-3EE769CC2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6258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9344C2D-21D1-B31C-A535-7FF1F5975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188CAA6-919B-551F-C7B7-7ED8F37CCD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8A745-7DC0-493D-853A-CD76020A1DE5}" type="datetime1">
              <a:rPr lang="ru-RU" smtClean="0"/>
              <a:t>01.07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82EB7B8-EA02-E21B-E1A0-300454261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A463405-CE39-F5C7-13E4-5249410AC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3776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B82E991-8A2A-B059-A1B1-0A1A34918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BADFF-C962-4F27-A3B9-44EBEC46086B}" type="datetime1">
              <a:rPr lang="ru-RU" smtClean="0"/>
              <a:t>01.07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ED74178-F6DC-EAB0-BDB3-F915ABAAF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9FBC111-026C-108C-EA7D-0FB3954E6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3593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4FD019-CDC5-8750-B0EC-865A200A23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60499CF-15E3-BB9C-2F23-7AEB5B9FE3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3F8B8EA-534C-6737-919F-B500CD627D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D21A6F8-FDB8-343E-A325-CB9F8BD19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CC95C-6B81-4374-8254-1DB8B2083C56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5CC22C7-7CF2-76C4-0701-DEEDF8B88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BA72ED7-2F18-E85D-30D6-43BA37F39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8445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7267C6-89D7-8553-2639-816E4DF4B7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934EEE9-0090-C586-8C63-4AD5F857533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03D4541-C250-82E4-E9A1-C24617522D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E79C568-DD5C-CBBE-DDA0-5D89DDED80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B49E7-6AA1-4EE4-8FDF-5961DD01FBB2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B96A0B9-5605-EA00-5E6B-02FF644BA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4F4E1E2-F2B6-7698-5B70-F191B3CC6A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7800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CD6679-74D2-BF15-187F-D0EA34474E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9F7FF7B-4109-AD7D-4D21-10D6FFC064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06976DA-4443-FD39-6836-4EA57E3190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8F8CF-77DB-4AEE-B07D-F38C27722419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3A9FBCD-C55C-25EF-1BA6-E4B23781BF3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CE0F0AC-74C5-56CA-A93B-B1AD504DCA9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12570F-FE44-438B-ABB0-746A256B2F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8357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ua@isc-ras.r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jp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10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5.e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2.e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emf"/><Relationship Id="rId20" Type="http://schemas.openxmlformats.org/officeDocument/2006/relationships/image" Target="../media/image36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1.e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8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3.emf"/><Relationship Id="rId22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4.png"/><Relationship Id="rId4" Type="http://schemas.openxmlformats.org/officeDocument/2006/relationships/chart" Target="../charts/char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3" Type="http://schemas.openxmlformats.org/officeDocument/2006/relationships/image" Target="../media/image5.png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5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C1B93E-3A8D-C047-8ABF-3EB3F6C236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2425" y="941388"/>
            <a:ext cx="9144000" cy="2387600"/>
          </a:xfrm>
        </p:spPr>
        <p:txBody>
          <a:bodyPr>
            <a:normAutofit fontScale="90000"/>
          </a:bodyPr>
          <a:lstStyle/>
          <a:p>
            <a:pPr hangingPunct="0"/>
            <a:r>
              <a:rPr lang="ru-RU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мплексы белков с макрогетероциклическими соединениями: свойства, влияние фотовоздействия и перспективы применения</a:t>
            </a:r>
            <a:br>
              <a:rPr lang="ru-RU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8000" dirty="0"/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3A2DB73-8DAE-E519-E91D-4F74BF7FD0F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algn="ctr" hangingPunct="0"/>
            <a:r>
              <a:rPr lang="ru-RU" sz="18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Юрий Александрович Губарев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 hangingPunct="0"/>
            <a:r>
              <a:rPr lang="ru-RU" sz="18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 hangingPunct="0"/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едеральное государственное бюджетное учреждение науки Институт химии растворов им. Г.А.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рестова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оссийской академии наук, Иваново, Россия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it-IT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-mail: </a:t>
            </a:r>
            <a:r>
              <a:rPr lang="en-US" sz="1800" i="1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gua@isc-ras.ru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492581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83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  <a:ea typeface="Calibri" pitchFamily="34" charset="0"/>
                <a:cs typeface="Times New Roman" panose="0202050305040509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8105DAC-3B12-6F38-EC25-2541108BA7B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3"/>
          <a:stretch/>
        </p:blipFill>
        <p:spPr>
          <a:xfrm>
            <a:off x="21940" y="2518353"/>
            <a:ext cx="2552732" cy="37848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1B361C-E04B-0730-775A-9FE8AAF32FD2}"/>
              </a:ext>
            </a:extLst>
          </p:cNvPr>
          <p:cNvSpPr txBox="1"/>
          <p:nvPr/>
        </p:nvSpPr>
        <p:spPr>
          <a:xfrm>
            <a:off x="24531" y="5894685"/>
            <a:ext cx="250469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Кривые плавления БСА 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▲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/>
              <a:t>и его комплексов с </a:t>
            </a:r>
            <a:r>
              <a:rPr lang="en-US" sz="1600" dirty="0"/>
              <a:t>Pc </a:t>
            </a:r>
            <a:r>
              <a:rPr lang="ru-RU" sz="1600" dirty="0"/>
              <a:t>при двух концентрациях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●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♦</a:t>
            </a:r>
            <a:endParaRPr lang="ru-RU" sz="16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8ADA7FC-4519-855A-1369-E8C5A2509791}"/>
              </a:ext>
            </a:extLst>
          </p:cNvPr>
          <p:cNvSpPr txBox="1"/>
          <p:nvPr/>
        </p:nvSpPr>
        <p:spPr>
          <a:xfrm>
            <a:off x="8168886" y="135398"/>
            <a:ext cx="33002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ермостабильность МГС с БСА</a:t>
            </a:r>
            <a:endParaRPr lang="ru-RU" dirty="0"/>
          </a:p>
        </p:txBody>
      </p:sp>
      <p:graphicFrame>
        <p:nvGraphicFramePr>
          <p:cNvPr id="39" name="Объект 38">
            <a:extLst>
              <a:ext uri="{FF2B5EF4-FFF2-40B4-BE49-F238E27FC236}">
                <a16:creationId xmlns:a16="http://schemas.microsoft.com/office/drawing/2014/main" id="{2C5B0B21-B511-0494-8DE5-F25C4FC47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73791"/>
              </p:ext>
            </p:extLst>
          </p:nvPr>
        </p:nvGraphicFramePr>
        <p:xfrm>
          <a:off x="2769249" y="5227520"/>
          <a:ext cx="1527318" cy="157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CS ChemDraw Drawing" r:id="rId4" imgW="2622607" imgH="2719932" progId="ChemDraw.Document.6.0">
                  <p:embed/>
                </p:oleObj>
              </mc:Choice>
              <mc:Fallback>
                <p:oleObj name="CS ChemDraw Drawing" r:id="rId4" imgW="2622607" imgH="2719932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00557157-33D4-3C89-3337-1F81B2406F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249" y="5227520"/>
                        <a:ext cx="1527318" cy="1579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2409E6C2-3E66-DB45-E8ED-225DFEF2CD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9226" y="3592536"/>
            <a:ext cx="1887429" cy="1689417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192CCB9C-2A6E-3B45-C4D9-B0B8BE488C02}"/>
              </a:ext>
            </a:extLst>
          </p:cNvPr>
          <p:cNvSpPr txBox="1"/>
          <p:nvPr/>
        </p:nvSpPr>
        <p:spPr>
          <a:xfrm>
            <a:off x="68834" y="50620"/>
            <a:ext cx="73701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роциклы могут обладать </a:t>
            </a:r>
            <a:r>
              <a:rPr lang="ru-RU" sz="1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термопротекторными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свойствами</a:t>
            </a:r>
            <a:endParaRPr lang="ru-RU" b="1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02CA3B8-1970-C54C-AC77-AE77A45057D9}"/>
              </a:ext>
            </a:extLst>
          </p:cNvPr>
          <p:cNvSpPr txBox="1"/>
          <p:nvPr/>
        </p:nvSpPr>
        <p:spPr>
          <a:xfrm>
            <a:off x="4547459" y="3920708"/>
            <a:ext cx="7712075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/>
              <a:t>Выводы. </a:t>
            </a:r>
          </a:p>
          <a:p>
            <a:r>
              <a:rPr lang="ru-RU" sz="1600" b="1" dirty="0"/>
              <a:t>1. Д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ля обеспечения </a:t>
            </a:r>
            <a:r>
              <a:rPr lang="ru-RU" sz="1600" b="1" dirty="0" err="1">
                <a:effectLst/>
                <a:ea typeface="Times New Roman" panose="02020603050405020304" pitchFamily="18" charset="0"/>
              </a:rPr>
              <a:t>термопротекторных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 свойств МГЦ должны занимать не традиционные сайты связывания белка в </a:t>
            </a:r>
            <a:r>
              <a:rPr lang="ru-RU" sz="1600" b="1" dirty="0" err="1">
                <a:effectLst/>
                <a:ea typeface="Times New Roman" panose="02020603050405020304" pitchFamily="18" charset="0"/>
              </a:rPr>
              <a:t>субдоменах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 </a:t>
            </a:r>
            <a:r>
              <a:rPr lang="en-US" sz="1600" b="1" dirty="0">
                <a:effectLst/>
                <a:ea typeface="Times New Roman" panose="02020603050405020304" pitchFamily="18" charset="0"/>
              </a:rPr>
              <a:t>IB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1600" b="1" dirty="0">
                <a:effectLst/>
                <a:ea typeface="Times New Roman" panose="02020603050405020304" pitchFamily="18" charset="0"/>
              </a:rPr>
              <a:t>IIIA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1600" b="1" dirty="0">
                <a:effectLst/>
                <a:ea typeface="Times New Roman" panose="02020603050405020304" pitchFamily="18" charset="0"/>
              </a:rPr>
              <a:t>II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A, а располагаться между доменами, обеспечивая их дополнительное стягивание.</a:t>
            </a:r>
          </a:p>
          <a:p>
            <a:r>
              <a:rPr lang="ru-RU" sz="1600" b="1" dirty="0">
                <a:ea typeface="Times New Roman" panose="02020603050405020304" pitchFamily="18" charset="0"/>
              </a:rPr>
              <a:t>2. 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Лучшими </a:t>
            </a:r>
            <a:r>
              <a:rPr lang="ru-RU" sz="1600" b="1" dirty="0" err="1">
                <a:effectLst/>
                <a:ea typeface="Times New Roman" panose="02020603050405020304" pitchFamily="18" charset="0"/>
              </a:rPr>
              <a:t>термопротекторами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 для глобулярных белков являются макроциклы с протяжённой ароматической системой и несколькими контурами сопряжения.  </a:t>
            </a:r>
          </a:p>
          <a:p>
            <a:r>
              <a:rPr lang="ru-RU" sz="1600" b="1" dirty="0"/>
              <a:t>3. Д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ействие МГЦ </a:t>
            </a:r>
            <a:r>
              <a:rPr lang="ru-RU" sz="1600" b="1" dirty="0" err="1">
                <a:effectLst/>
                <a:ea typeface="Times New Roman" panose="02020603050405020304" pitchFamily="18" charset="0"/>
              </a:rPr>
              <a:t>термопротектора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 является энергетически сильным и направленным, что показывает новое направление в стабилизации протеинов что обеспечивает низкую концентрацию. </a:t>
            </a:r>
            <a:r>
              <a:rPr lang="ru-RU" sz="1600" b="1" dirty="0">
                <a:effectLst/>
              </a:rPr>
              <a:t> </a:t>
            </a:r>
            <a:r>
              <a:rPr lang="ru-RU" sz="1600" b="1" dirty="0">
                <a:effectLst/>
                <a:ea typeface="Times New Roman" panose="02020603050405020304" pitchFamily="18" charset="0"/>
              </a:rPr>
              <a:t> </a:t>
            </a:r>
          </a:p>
          <a:p>
            <a:r>
              <a:rPr lang="ru-RU" sz="1600" b="1" dirty="0">
                <a:ea typeface="Times New Roman" panose="02020603050405020304" pitchFamily="18" charset="0"/>
              </a:rPr>
              <a:t>4. Из изученных соединений комплексообразование с </a:t>
            </a:r>
            <a:r>
              <a:rPr lang="ru-RU" sz="1600" b="1" dirty="0" err="1">
                <a:ea typeface="Times New Roman" panose="02020603050405020304" pitchFamily="18" charset="0"/>
              </a:rPr>
              <a:t>тетраантрахинонпорфиразином</a:t>
            </a:r>
            <a:r>
              <a:rPr lang="ru-RU" sz="1600" b="1" dirty="0">
                <a:ea typeface="Times New Roman" panose="02020603050405020304" pitchFamily="18" charset="0"/>
              </a:rPr>
              <a:t> увеличивает термостабильность белка в 2 раза.</a:t>
            </a:r>
            <a:endParaRPr lang="ru-RU" sz="1600" b="1" dirty="0"/>
          </a:p>
        </p:txBody>
      </p:sp>
      <p:graphicFrame>
        <p:nvGraphicFramePr>
          <p:cNvPr id="22" name="Таблица 21">
            <a:extLst>
              <a:ext uri="{FF2B5EF4-FFF2-40B4-BE49-F238E27FC236}">
                <a16:creationId xmlns:a16="http://schemas.microsoft.com/office/drawing/2014/main" id="{9BC95C83-0249-309A-D952-BC92D6EFEE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9538423"/>
              </p:ext>
            </p:extLst>
          </p:nvPr>
        </p:nvGraphicFramePr>
        <p:xfrm>
          <a:off x="8207569" y="480640"/>
          <a:ext cx="4013760" cy="3514852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889725">
                  <a:extLst>
                    <a:ext uri="{9D8B030D-6E8A-4147-A177-3AD203B41FA5}">
                      <a16:colId xmlns:a16="http://schemas.microsoft.com/office/drawing/2014/main" val="3676003527"/>
                    </a:ext>
                  </a:extLst>
                </a:gridCol>
                <a:gridCol w="1124035">
                  <a:extLst>
                    <a:ext uri="{9D8B030D-6E8A-4147-A177-3AD203B41FA5}">
                      <a16:colId xmlns:a16="http://schemas.microsoft.com/office/drawing/2014/main" val="124380726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</a:rPr>
                        <a:t>System</a:t>
                      </a:r>
                      <a:endParaRPr lang="ru-RU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 dirty="0" err="1">
                          <a:effectLst/>
                          <a:latin typeface="+mn-lt"/>
                        </a:rPr>
                        <a:t>T</a:t>
                      </a:r>
                      <a:r>
                        <a:rPr lang="en-US" sz="1200" baseline="-25000" dirty="0" err="1">
                          <a:effectLst/>
                          <a:latin typeface="+mn-lt"/>
                        </a:rPr>
                        <a:t>melt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 ±</a:t>
                      </a:r>
                      <a:r>
                        <a:rPr lang="ru-RU" sz="1200" dirty="0">
                          <a:effectLst/>
                          <a:latin typeface="+mn-lt"/>
                        </a:rPr>
                        <a:t>2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, C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8844395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</a:rPr>
                        <a:t>BSA</a:t>
                      </a:r>
                      <a:endParaRPr lang="ru-RU" sz="120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57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54732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 spc="-30" dirty="0">
                          <a:effectLst/>
                        </a:rPr>
                        <a:t>BSA- </a:t>
                      </a:r>
                      <a:r>
                        <a:rPr lang="en-US" sz="1200" spc="-30" dirty="0" err="1">
                          <a:effectLst/>
                        </a:rPr>
                        <a:t>ZnPc</a:t>
                      </a:r>
                      <a:r>
                        <a:rPr lang="en-US" sz="1200" spc="-30" dirty="0">
                          <a:effectLst/>
                        </a:rPr>
                        <a:t>(4-NH-CO-C</a:t>
                      </a:r>
                      <a:r>
                        <a:rPr lang="en-US" sz="1200" spc="-30" baseline="-25000" dirty="0">
                          <a:effectLst/>
                        </a:rPr>
                        <a:t>6</a:t>
                      </a:r>
                      <a:r>
                        <a:rPr lang="en-US" sz="1200" spc="-30" dirty="0">
                          <a:effectLst/>
                        </a:rPr>
                        <a:t>H</a:t>
                      </a:r>
                      <a:r>
                        <a:rPr lang="en-US" sz="1200" spc="-30" baseline="-25000" dirty="0">
                          <a:effectLst/>
                        </a:rPr>
                        <a:t>4</a:t>
                      </a:r>
                      <a:r>
                        <a:rPr lang="en-US" sz="1200" spc="-30" dirty="0">
                          <a:effectLst/>
                        </a:rPr>
                        <a:t>-COONa)</a:t>
                      </a:r>
                      <a:r>
                        <a:rPr lang="en-US" sz="1200" spc="-30" baseline="-25000" dirty="0">
                          <a:effectLst/>
                        </a:rPr>
                        <a:t>4</a:t>
                      </a:r>
                      <a:r>
                        <a:rPr lang="en-US" sz="1200" spc="-30" dirty="0">
                          <a:effectLst/>
                        </a:rPr>
                        <a:t> </a:t>
                      </a:r>
                      <a:endParaRPr lang="ru-RU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>
                          <a:effectLst/>
                          <a:latin typeface="+mn-lt"/>
                        </a:rPr>
                        <a:t>56</a:t>
                      </a:r>
                      <a:endParaRPr lang="ru-RU" sz="120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52112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 spc="-30" dirty="0">
                          <a:effectLst/>
                        </a:rPr>
                        <a:t>BSA-(</a:t>
                      </a:r>
                      <a:r>
                        <a:rPr lang="en-US" sz="1200" spc="-30" dirty="0" err="1">
                          <a:effectLst/>
                        </a:rPr>
                        <a:t>ZnPc</a:t>
                      </a:r>
                      <a:r>
                        <a:rPr lang="en-US" sz="1200" spc="-30" dirty="0">
                          <a:effectLst/>
                        </a:rPr>
                        <a:t>(4-NH-CO-C</a:t>
                      </a:r>
                      <a:r>
                        <a:rPr lang="en-US" sz="1200" spc="-30" baseline="-25000" dirty="0">
                          <a:effectLst/>
                        </a:rPr>
                        <a:t>6</a:t>
                      </a:r>
                      <a:r>
                        <a:rPr lang="en-US" sz="1200" spc="-30" dirty="0">
                          <a:effectLst/>
                        </a:rPr>
                        <a:t>H</a:t>
                      </a:r>
                      <a:r>
                        <a:rPr lang="en-US" sz="1200" spc="-30" baseline="-25000" dirty="0">
                          <a:effectLst/>
                        </a:rPr>
                        <a:t>4</a:t>
                      </a:r>
                      <a:r>
                        <a:rPr lang="en-US" sz="1200" spc="-30" dirty="0">
                          <a:effectLst/>
                        </a:rPr>
                        <a:t>-COONa)</a:t>
                      </a:r>
                      <a:r>
                        <a:rPr lang="en-US" sz="1200" spc="-30" baseline="-25000" dirty="0">
                          <a:effectLst/>
                        </a:rPr>
                        <a:t>4</a:t>
                      </a:r>
                      <a:r>
                        <a:rPr lang="en-US" sz="1200" spc="-30" dirty="0">
                          <a:effectLst/>
                        </a:rPr>
                        <a:t>)</a:t>
                      </a:r>
                      <a:r>
                        <a:rPr lang="en-US" sz="1200" spc="-30" baseline="-25000" dirty="0">
                          <a:effectLst/>
                        </a:rPr>
                        <a:t>2</a:t>
                      </a:r>
                      <a:endParaRPr lang="ru-RU" sz="1200" dirty="0"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90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3125145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</a:rPr>
                        <a:t>BSA-NaCl-</a:t>
                      </a:r>
                      <a:r>
                        <a:rPr lang="en-US" sz="1200" dirty="0" err="1">
                          <a:effectLst/>
                        </a:rPr>
                        <a:t>HOAlPc</a:t>
                      </a:r>
                      <a:r>
                        <a:rPr lang="en-US" sz="1200" dirty="0">
                          <a:effectLst/>
                        </a:rPr>
                        <a:t>(SO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r>
                        <a:rPr lang="en-US" sz="1200" dirty="0">
                          <a:effectLst/>
                        </a:rPr>
                        <a:t>Na)</a:t>
                      </a:r>
                      <a:r>
                        <a:rPr lang="en-US" sz="1200" baseline="-25000" dirty="0">
                          <a:effectLst/>
                        </a:rPr>
                        <a:t>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68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45415607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</a:rPr>
                        <a:t>BSA-NaCl-</a:t>
                      </a:r>
                      <a:r>
                        <a:rPr lang="en-US" sz="1200" dirty="0" err="1">
                          <a:effectLst/>
                        </a:rPr>
                        <a:t>HOAlTAP</a:t>
                      </a:r>
                      <a:r>
                        <a:rPr lang="en-US" sz="1200" dirty="0">
                          <a:effectLst/>
                        </a:rPr>
                        <a:t>(</a:t>
                      </a:r>
                      <a:r>
                        <a:rPr lang="en-US" sz="1200" dirty="0" err="1">
                          <a:effectLst/>
                        </a:rPr>
                        <a:t>COONa</a:t>
                      </a:r>
                      <a:r>
                        <a:rPr lang="en-US" sz="1200" dirty="0">
                          <a:effectLst/>
                        </a:rPr>
                        <a:t>)</a:t>
                      </a:r>
                      <a:r>
                        <a:rPr lang="en-US" sz="1200" baseline="-25000" dirty="0">
                          <a:effectLst/>
                        </a:rPr>
                        <a:t>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b="1" dirty="0">
                          <a:effectLst/>
                          <a:latin typeface="+mn-lt"/>
                        </a:rPr>
                        <a:t>120</a:t>
                      </a:r>
                      <a:endParaRPr lang="ru-RU" sz="12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5081826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</a:rPr>
                        <a:t>BSA-NaCl-</a:t>
                      </a:r>
                      <a:r>
                        <a:rPr lang="en-US" sz="1200" dirty="0" err="1">
                          <a:effectLst/>
                        </a:rPr>
                        <a:t>HOAlTAP</a:t>
                      </a:r>
                      <a:r>
                        <a:rPr lang="en-US" sz="1200" dirty="0">
                          <a:effectLst/>
                        </a:rPr>
                        <a:t>(PhSO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r>
                        <a:rPr lang="en-US" sz="1200" dirty="0">
                          <a:effectLst/>
                        </a:rPr>
                        <a:t>Na)</a:t>
                      </a:r>
                      <a:r>
                        <a:rPr lang="en-US" sz="1200" baseline="-25000" dirty="0">
                          <a:effectLst/>
                        </a:rPr>
                        <a:t>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b="1" dirty="0">
                          <a:effectLst/>
                          <a:latin typeface="+mn-lt"/>
                        </a:rPr>
                        <a:t>128</a:t>
                      </a:r>
                      <a:endParaRPr lang="ru-RU" sz="1200" b="1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0007959"/>
                  </a:ext>
                </a:extLst>
              </a:tr>
              <a:tr h="3236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dirty="0">
                          <a:effectLst/>
                        </a:rPr>
                        <a:t>BSA-NaCl-</a:t>
                      </a:r>
                      <a:r>
                        <a:rPr lang="en-US" sz="1200" dirty="0" err="1">
                          <a:effectLst/>
                        </a:rPr>
                        <a:t>HOAlTAP</a:t>
                      </a:r>
                      <a:r>
                        <a:rPr lang="en-US" sz="1200" dirty="0">
                          <a:effectLst/>
                        </a:rPr>
                        <a:t>(SO</a:t>
                      </a:r>
                      <a:r>
                        <a:rPr lang="en-US" sz="1200" baseline="-25000" dirty="0">
                          <a:effectLst/>
                        </a:rPr>
                        <a:t>3</a:t>
                      </a:r>
                      <a:r>
                        <a:rPr lang="en-US" sz="1200" dirty="0">
                          <a:effectLst/>
                        </a:rPr>
                        <a:t>Na)</a:t>
                      </a:r>
                      <a:r>
                        <a:rPr lang="en-US" sz="1200" baseline="-25000" dirty="0">
                          <a:effectLst/>
                        </a:rPr>
                        <a:t>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200" b="1" dirty="0">
                          <a:effectLst/>
                          <a:latin typeface="+mn-lt"/>
                        </a:rPr>
                        <a:t>129</a:t>
                      </a:r>
                      <a:endParaRPr lang="ru-RU" sz="1200" b="1" dirty="0">
                        <a:effectLst/>
                        <a:latin typeface="+mn-lt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22360300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</a:t>
                      </a:r>
                      <a:r>
                        <a:rPr lang="en-US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HP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1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49694791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</a:t>
                      </a:r>
                      <a:r>
                        <a:rPr lang="en-US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P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45586787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</a:t>
                      </a:r>
                      <a:r>
                        <a:rPr lang="en-US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DP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0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62795989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Zn</a:t>
                      </a:r>
                      <a:r>
                        <a:rPr lang="en-US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HP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1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636724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ru-RU" sz="12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Zn</a:t>
                      </a:r>
                      <a:r>
                        <a:rPr lang="en-US" sz="120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DP</a:t>
                      </a:r>
                      <a:endParaRPr lang="ru-RU" sz="120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11163317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</a:t>
                      </a:r>
                      <a:r>
                        <a:rPr lang="ru-RU" sz="1200" dirty="0" err="1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lFe</a:t>
                      </a:r>
                      <a:r>
                        <a:rPr lang="en-US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DP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</a:t>
                      </a:r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55216395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</a:t>
                      </a:r>
                      <a:r>
                        <a:rPr lang="ru-RU" sz="1200" dirty="0" err="1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lFe</a:t>
                      </a:r>
                      <a:r>
                        <a:rPr lang="en-US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P</a:t>
                      </a:r>
                      <a:endParaRPr lang="ru-RU" sz="12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ru-RU" sz="12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18458769"/>
                  </a:ext>
                </a:extLst>
              </a:tr>
            </a:tbl>
          </a:graphicData>
        </a:graphic>
      </p:graphicFrame>
      <p:sp>
        <p:nvSpPr>
          <p:cNvPr id="23" name="Rectangle 2">
            <a:extLst>
              <a:ext uri="{FF2B5EF4-FFF2-40B4-BE49-F238E27FC236}">
                <a16:creationId xmlns:a16="http://schemas.microsoft.com/office/drawing/2014/main" id="{A32B53E1-E37D-73C5-6DE4-5B54BF827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0241" y="39174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5A3A8875-72A3-6026-830F-635A0A588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47122"/>
              </p:ext>
            </p:extLst>
          </p:nvPr>
        </p:nvGraphicFramePr>
        <p:xfrm>
          <a:off x="4177911" y="323295"/>
          <a:ext cx="3990975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Graph" r:id="rId7" imgW="3988003" imgH="3022397" progId="Origin50.Graph">
                  <p:embed/>
                </p:oleObj>
              </mc:Choice>
              <mc:Fallback>
                <p:oleObj name="Graph" r:id="rId7" imgW="3988003" imgH="3022397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911" y="323295"/>
                        <a:ext cx="3990975" cy="301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BA7F6BAF-B3DF-E796-1043-369C1B0DF4FA}"/>
              </a:ext>
            </a:extLst>
          </p:cNvPr>
          <p:cNvSpPr txBox="1"/>
          <p:nvPr/>
        </p:nvSpPr>
        <p:spPr>
          <a:xfrm>
            <a:off x="4841788" y="3080014"/>
            <a:ext cx="40730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/>
              <a:t>Кривая ДСК образца БСА и БСА-МГЦ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D2347EC-E79D-C8C6-B5A7-1D0791D4A540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0</a:t>
            </a:r>
          </a:p>
        </p:txBody>
      </p:sp>
      <p:grpSp>
        <p:nvGrpSpPr>
          <p:cNvPr id="46" name="Группа 45">
            <a:extLst>
              <a:ext uri="{FF2B5EF4-FFF2-40B4-BE49-F238E27FC236}">
                <a16:creationId xmlns:a16="http://schemas.microsoft.com/office/drawing/2014/main" id="{78A52D84-0B26-2432-70A9-421036577876}"/>
              </a:ext>
            </a:extLst>
          </p:cNvPr>
          <p:cNvGrpSpPr/>
          <p:nvPr/>
        </p:nvGrpSpPr>
        <p:grpSpPr>
          <a:xfrm>
            <a:off x="24531" y="412277"/>
            <a:ext cx="4505255" cy="3505198"/>
            <a:chOff x="24531" y="412277"/>
            <a:chExt cx="4505255" cy="3505198"/>
          </a:xfrm>
        </p:grpSpPr>
        <p:pic>
          <p:nvPicPr>
            <p:cNvPr id="21" name="Рисунок 20">
              <a:extLst>
                <a:ext uri="{FF2B5EF4-FFF2-40B4-BE49-F238E27FC236}">
                  <a16:creationId xmlns:a16="http://schemas.microsoft.com/office/drawing/2014/main" id="{F8A39205-308F-E61F-5A8E-7042B88C87A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531" y="412277"/>
              <a:ext cx="3729705" cy="3505198"/>
            </a:xfrm>
            <a:prstGeom prst="rect">
              <a:avLst/>
            </a:prstGeom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1A522B68-AAC0-A798-68D3-0B58528DA203}"/>
                </a:ext>
              </a:extLst>
            </p:cNvPr>
            <p:cNvSpPr txBox="1"/>
            <p:nvPr/>
          </p:nvSpPr>
          <p:spPr>
            <a:xfrm>
              <a:off x="3037352" y="443243"/>
              <a:ext cx="13762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CC"/>
                  </a:solidFill>
                </a:rPr>
                <a:t>N</a:t>
              </a:r>
              <a:r>
                <a:rPr lang="ru-RU" b="1" dirty="0">
                  <a:solidFill>
                    <a:srgbClr val="0000CC"/>
                  </a:solidFill>
                </a:rPr>
                <a:t>-концевой</a:t>
              </a:r>
            </a:p>
            <a:p>
              <a:r>
                <a:rPr lang="ru-RU" b="1" dirty="0">
                  <a:solidFill>
                    <a:srgbClr val="0000CC"/>
                  </a:solidFill>
                </a:rPr>
                <a:t> домен </a:t>
              </a:r>
            </a:p>
          </p:txBody>
        </p:sp>
        <p:cxnSp>
          <p:nvCxnSpPr>
            <p:cNvPr id="29" name="Прямая со стрелкой 28">
              <a:extLst>
                <a:ext uri="{FF2B5EF4-FFF2-40B4-BE49-F238E27FC236}">
                  <a16:creationId xmlns:a16="http://schemas.microsoft.com/office/drawing/2014/main" id="{2808F950-4305-80A4-8AD3-64BD43AFB312}"/>
                </a:ext>
              </a:extLst>
            </p:cNvPr>
            <p:cNvCxnSpPr/>
            <p:nvPr/>
          </p:nvCxnSpPr>
          <p:spPr>
            <a:xfrm flipH="1">
              <a:off x="3391133" y="1067826"/>
              <a:ext cx="313680" cy="21061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>
              <a:extLst>
                <a:ext uri="{FF2B5EF4-FFF2-40B4-BE49-F238E27FC236}">
                  <a16:creationId xmlns:a16="http://schemas.microsoft.com/office/drawing/2014/main" id="{471AC7A5-F17A-220B-3D55-516FA17F0F6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89383" y="3292192"/>
              <a:ext cx="879866" cy="19721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>
              <a:extLst>
                <a:ext uri="{FF2B5EF4-FFF2-40B4-BE49-F238E27FC236}">
                  <a16:creationId xmlns:a16="http://schemas.microsoft.com/office/drawing/2014/main" id="{D140AAFC-7225-1C5E-D11A-0B611CA439A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16515" y="2463692"/>
              <a:ext cx="1152734" cy="79791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>
              <a:extLst>
                <a:ext uri="{FF2B5EF4-FFF2-40B4-BE49-F238E27FC236}">
                  <a16:creationId xmlns:a16="http://schemas.microsoft.com/office/drawing/2014/main" id="{421BE037-0298-F5E0-A1E6-DB67A0B9BF5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529226" y="2185306"/>
              <a:ext cx="240023" cy="115185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FA161470-4CE5-42FD-50C8-55A83F198E60}"/>
                </a:ext>
              </a:extLst>
            </p:cNvPr>
            <p:cNvSpPr txBox="1"/>
            <p:nvPr/>
          </p:nvSpPr>
          <p:spPr>
            <a:xfrm>
              <a:off x="2750260" y="2695596"/>
              <a:ext cx="177952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 err="1">
                  <a:solidFill>
                    <a:srgbClr val="FF0000"/>
                  </a:solidFill>
                </a:rPr>
                <a:t>Дисульфидные</a:t>
              </a:r>
              <a:r>
                <a:rPr lang="ru-RU" b="1" dirty="0">
                  <a:solidFill>
                    <a:srgbClr val="FF0000"/>
                  </a:solidFill>
                </a:rPr>
                <a:t> </a:t>
              </a:r>
            </a:p>
            <a:p>
              <a:r>
                <a:rPr lang="ru-RU" b="1" dirty="0">
                  <a:solidFill>
                    <a:srgbClr val="FF0000"/>
                  </a:solidFill>
                </a:rPr>
                <a:t>связи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8878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83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ru-RU" altLang="ru-RU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90204" pitchFamily="34" charset="0"/>
                <a:ea typeface="Calibri" pitchFamily="34" charset="0"/>
                <a:cs typeface="Times New Roman" panose="02020503050405090304" pitchFamily="18" charset="0"/>
              </a:rPr>
              <a:t> 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90204" pitchFamily="34" charset="0"/>
            </a:endParaRPr>
          </a:p>
        </p:txBody>
      </p:sp>
      <p:sp>
        <p:nvSpPr>
          <p:cNvPr id="52" name="Rectangle 20">
            <a:extLst>
              <a:ext uri="{FF2B5EF4-FFF2-40B4-BE49-F238E27FC236}">
                <a16:creationId xmlns:a16="http://schemas.microsoft.com/office/drawing/2014/main" id="{F16C7F2F-1935-460D-9CCB-47249A04B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5" name="Рисунок 74">
            <a:extLst>
              <a:ext uri="{FF2B5EF4-FFF2-40B4-BE49-F238E27FC236}">
                <a16:creationId xmlns:a16="http://schemas.microsoft.com/office/drawing/2014/main" id="{E0C6D953-012A-B00B-94F0-32EDA2464A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212" y="1"/>
            <a:ext cx="6875463" cy="3974424"/>
          </a:xfrm>
          <a:prstGeom prst="rect">
            <a:avLst/>
          </a:prstGeom>
        </p:spPr>
      </p:pic>
      <p:grpSp>
        <p:nvGrpSpPr>
          <p:cNvPr id="77" name="Group 31">
            <a:extLst>
              <a:ext uri="{FF2B5EF4-FFF2-40B4-BE49-F238E27FC236}">
                <a16:creationId xmlns:a16="http://schemas.microsoft.com/office/drawing/2014/main" id="{E72DFDF0-68D5-261D-F6E2-FDA84ED8AAA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6460" y="3917275"/>
            <a:ext cx="8016875" cy="2788326"/>
            <a:chOff x="1709" y="1142"/>
            <a:chExt cx="9355" cy="5040"/>
          </a:xfrm>
        </p:grpSpPr>
        <p:sp>
          <p:nvSpPr>
            <p:cNvPr id="78" name="AutoShape 49">
              <a:extLst>
                <a:ext uri="{FF2B5EF4-FFF2-40B4-BE49-F238E27FC236}">
                  <a16:creationId xmlns:a16="http://schemas.microsoft.com/office/drawing/2014/main" id="{7FBD719B-A6EE-3E2C-2082-48D9082BF23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09" y="1142"/>
              <a:ext cx="9355" cy="5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sp>
          <p:nvSpPr>
            <p:cNvPr id="79" name="AutoShape 48">
              <a:extLst>
                <a:ext uri="{FF2B5EF4-FFF2-40B4-BE49-F238E27FC236}">
                  <a16:creationId xmlns:a16="http://schemas.microsoft.com/office/drawing/2014/main" id="{E7C97A84-304B-F14E-6F0D-1745BA78A5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9" y="1722"/>
              <a:ext cx="2403" cy="645"/>
            </a:xfrm>
            <a:prstGeom prst="flowChartProcess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tint val="5451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МГЦ</a:t>
              </a:r>
              <a:r>
                <a:rPr kumimoji="0" lang="en-US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+ </a:t>
              </a:r>
              <a:r>
                <a:rPr kumimoji="0" lang="en-US" altLang="ru-RU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v</a:t>
              </a:r>
              <a:endPara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0" name="AutoShape 47">
              <a:extLst>
                <a:ext uri="{FF2B5EF4-FFF2-40B4-BE49-F238E27FC236}">
                  <a16:creationId xmlns:a16="http://schemas.microsoft.com/office/drawing/2014/main" id="{7F4FDB81-B223-0D33-D8B8-635E30CCC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9" y="2818"/>
              <a:ext cx="2403" cy="645"/>
            </a:xfrm>
            <a:prstGeom prst="flowChartProcess">
              <a:avLst/>
            </a:prstGeom>
            <a:gradFill rotWithShape="1">
              <a:gsLst>
                <a:gs pos="0">
                  <a:srgbClr val="BBE0E3"/>
                </a:gs>
                <a:gs pos="100000">
                  <a:srgbClr val="BBE0E3">
                    <a:gamma/>
                    <a:tint val="4117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МГЦ</a:t>
              </a:r>
              <a:r>
                <a:rPr kumimoji="0" lang="en-US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*</a:t>
              </a:r>
              <a:endPara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AutoShape 46">
              <a:extLst>
                <a:ext uri="{FF2B5EF4-FFF2-40B4-BE49-F238E27FC236}">
                  <a16:creationId xmlns:a16="http://schemas.microsoft.com/office/drawing/2014/main" id="{12D6709F-85B9-F4CC-4477-AEB153560E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13" y="2342"/>
              <a:ext cx="1" cy="48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/>
            </a:p>
          </p:txBody>
        </p:sp>
        <p:sp>
          <p:nvSpPr>
            <p:cNvPr id="82" name="AutoShape 45">
              <a:extLst>
                <a:ext uri="{FF2B5EF4-FFF2-40B4-BE49-F238E27FC236}">
                  <a16:creationId xmlns:a16="http://schemas.microsoft.com/office/drawing/2014/main" id="{B9A04BB7-6728-51B3-0DA6-4E8A1B7BB7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7" y="1682"/>
              <a:ext cx="2403" cy="1136"/>
            </a:xfrm>
            <a:prstGeom prst="flowChartAlternateProcess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ype I processes</a:t>
              </a:r>
              <a:endPara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AutoShape 44">
              <a:extLst>
                <a:ext uri="{FF2B5EF4-FFF2-40B4-BE49-F238E27FC236}">
                  <a16:creationId xmlns:a16="http://schemas.microsoft.com/office/drawing/2014/main" id="{EFE7D7A8-7EAA-C94D-D1D4-EFB6D38369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89" y="1682"/>
              <a:ext cx="2763" cy="1136"/>
            </a:xfrm>
            <a:prstGeom prst="flowChartAlternateProcess">
              <a:avLst/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ype II processes</a:t>
              </a:r>
              <a:endPara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AutoShape 43">
              <a:extLst>
                <a:ext uri="{FF2B5EF4-FFF2-40B4-BE49-F238E27FC236}">
                  <a16:creationId xmlns:a16="http://schemas.microsoft.com/office/drawing/2014/main" id="{AE4140F7-04AC-1FFD-C02E-1410E4288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0" y="4115"/>
              <a:ext cx="3028" cy="720"/>
            </a:xfrm>
            <a:prstGeom prst="flowChartAlternateProcess">
              <a:avLst/>
            </a:prstGeom>
            <a:gradFill rotWithShape="1">
              <a:gsLst>
                <a:gs pos="0">
                  <a:srgbClr val="FFCC99"/>
                </a:gs>
                <a:gs pos="100000">
                  <a:srgbClr val="FFCC99">
                    <a:gamma/>
                    <a:tint val="4431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Перенос Электрона</a:t>
              </a:r>
              <a:endParaRPr kumimoji="0" lang="en-US" altLang="ru-RU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" name="AutoShape 42">
              <a:extLst>
                <a:ext uri="{FF2B5EF4-FFF2-40B4-BE49-F238E27FC236}">
                  <a16:creationId xmlns:a16="http://schemas.microsoft.com/office/drawing/2014/main" id="{9EFFAE18-7EA9-91A2-9064-D9EADCAB3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17" y="4124"/>
              <a:ext cx="3024" cy="720"/>
            </a:xfrm>
            <a:prstGeom prst="flowChartAlternateProcess">
              <a:avLst/>
            </a:prstGeom>
            <a:gradFill rotWithShape="1">
              <a:gsLst>
                <a:gs pos="0">
                  <a:srgbClr val="CCFFFF"/>
                </a:gs>
                <a:gs pos="100000">
                  <a:srgbClr val="CCFFFF">
                    <a:gamma/>
                    <a:tint val="4274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Перенос Энергии</a:t>
              </a:r>
              <a:endParaRPr kumimoji="0" lang="en-US" altLang="ru-RU" sz="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6" name="AutoShape 41">
              <a:extLst>
                <a:ext uri="{FF2B5EF4-FFF2-40B4-BE49-F238E27FC236}">
                  <a16:creationId xmlns:a16="http://schemas.microsoft.com/office/drawing/2014/main" id="{06CE5029-FD0C-FA53-9403-534B22F341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32" y="3480"/>
              <a:ext cx="2081" cy="5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/>
            </a:p>
          </p:txBody>
        </p:sp>
        <p:sp>
          <p:nvSpPr>
            <p:cNvPr id="87" name="AutoShape 40">
              <a:extLst>
                <a:ext uri="{FF2B5EF4-FFF2-40B4-BE49-F238E27FC236}">
                  <a16:creationId xmlns:a16="http://schemas.microsoft.com/office/drawing/2014/main" id="{0A6A9E8A-F76A-AF12-CDB3-441BE37848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10" y="3463"/>
              <a:ext cx="2081" cy="54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/>
            </a:p>
          </p:txBody>
        </p:sp>
        <p:sp>
          <p:nvSpPr>
            <p:cNvPr id="88" name="AutoShape 39">
              <a:extLst>
                <a:ext uri="{FF2B5EF4-FFF2-40B4-BE49-F238E27FC236}">
                  <a16:creationId xmlns:a16="http://schemas.microsoft.com/office/drawing/2014/main" id="{2E4C8FEF-BE2A-311E-8ED8-08292C616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3" y="5344"/>
              <a:ext cx="3015" cy="720"/>
            </a:xfrm>
            <a:prstGeom prst="flowChartAlternateProcess">
              <a:avLst/>
            </a:prstGeom>
            <a:gradFill rotWithShape="1">
              <a:gsLst>
                <a:gs pos="0">
                  <a:srgbClr val="FFCC99"/>
                </a:gs>
                <a:gs pos="100000">
                  <a:srgbClr val="FFCC99">
                    <a:gamma/>
                    <a:tint val="36078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Генерация </a:t>
              </a:r>
              <a:r>
                <a:rPr kumimoji="0" lang="en-US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OH*</a:t>
              </a:r>
              <a:endPara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AutoShape 38">
              <a:extLst>
                <a:ext uri="{FF2B5EF4-FFF2-40B4-BE49-F238E27FC236}">
                  <a16:creationId xmlns:a16="http://schemas.microsoft.com/office/drawing/2014/main" id="{FAAD408B-C622-4E68-340C-8A6D0A3609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38" y="4912"/>
              <a:ext cx="4" cy="36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/>
            </a:p>
          </p:txBody>
        </p:sp>
        <p:sp>
          <p:nvSpPr>
            <p:cNvPr id="90" name="AutoShape 37">
              <a:extLst>
                <a:ext uri="{FF2B5EF4-FFF2-40B4-BE49-F238E27FC236}">
                  <a16:creationId xmlns:a16="http://schemas.microsoft.com/office/drawing/2014/main" id="{0E69BF7C-5BD1-83FE-251C-3194B4C106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71" y="5377"/>
              <a:ext cx="3180" cy="720"/>
            </a:xfrm>
            <a:prstGeom prst="flowChartAlternateProcess">
              <a:avLst/>
            </a:prstGeom>
            <a:gradFill rotWithShape="1">
              <a:gsLst>
                <a:gs pos="0">
                  <a:srgbClr val="CCFFFF"/>
                </a:gs>
                <a:gs pos="100000">
                  <a:srgbClr val="CCFFFF">
                    <a:gamma/>
                    <a:tint val="3921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6751" tIns="33376" rIns="66751" bIns="3337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Генерация</a:t>
              </a:r>
              <a:r>
                <a:rPr kumimoji="0" lang="en-US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altLang="ru-RU" b="0" i="0" u="none" strike="noStrike" cap="none" normalizeH="0" baseline="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1</a:t>
              </a:r>
              <a:r>
                <a:rPr kumimoji="0" lang="en-US" altLang="ru-RU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O</a:t>
              </a:r>
              <a:r>
                <a:rPr kumimoji="0" lang="en-US" altLang="ru-RU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altLang="ru-RU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AutoShape 38">
              <a:extLst>
                <a:ext uri="{FF2B5EF4-FFF2-40B4-BE49-F238E27FC236}">
                  <a16:creationId xmlns:a16="http://schemas.microsoft.com/office/drawing/2014/main" id="{76AD4C51-0CC6-5F00-20A5-B34A003B44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61" y="4871"/>
              <a:ext cx="4" cy="36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/>
            </a:p>
          </p:txBody>
        </p:sp>
      </p:grpSp>
      <p:sp>
        <p:nvSpPr>
          <p:cNvPr id="97" name="TextBox 96">
            <a:extLst>
              <a:ext uri="{FF2B5EF4-FFF2-40B4-BE49-F238E27FC236}">
                <a16:creationId xmlns:a16="http://schemas.microsoft.com/office/drawing/2014/main" id="{7493DA33-6666-FCFC-3D36-C8BC5AE58677}"/>
              </a:ext>
            </a:extLst>
          </p:cNvPr>
          <p:cNvSpPr txBox="1"/>
          <p:nvPr/>
        </p:nvSpPr>
        <p:spPr>
          <a:xfrm>
            <a:off x="-30146" y="33016"/>
            <a:ext cx="2919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МГЦ для фотоинактивации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303E0773-7207-EBF7-CC9C-DD0993B6AD25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1</a:t>
            </a:r>
          </a:p>
        </p:txBody>
      </p:sp>
      <p:graphicFrame>
        <p:nvGraphicFramePr>
          <p:cNvPr id="101" name="Объект 100">
            <a:extLst>
              <a:ext uri="{FF2B5EF4-FFF2-40B4-BE49-F238E27FC236}">
                <a16:creationId xmlns:a16="http://schemas.microsoft.com/office/drawing/2014/main" id="{C1609A88-84F2-551E-BF5B-D98095CE9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034316"/>
              </p:ext>
            </p:extLst>
          </p:nvPr>
        </p:nvGraphicFramePr>
        <p:xfrm>
          <a:off x="8929297" y="287754"/>
          <a:ext cx="2192475" cy="628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4" imgW="2185166" imgH="6302829" progId="ChemDraw.Document.6.0">
                  <p:embed/>
                </p:oleObj>
              </mc:Choice>
              <mc:Fallback>
                <p:oleObj name="CS ChemDraw Drawing" r:id="rId4" imgW="2185166" imgH="6302829" progId="ChemDraw.Document.6.0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297" y="287754"/>
                        <a:ext cx="2192475" cy="6282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EE84478A-8385-627B-3AD8-E596ADFCF36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4158727"/>
              </p:ext>
            </p:extLst>
          </p:nvPr>
        </p:nvGraphicFramePr>
        <p:xfrm>
          <a:off x="200812" y="4391025"/>
          <a:ext cx="6361913" cy="18373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79931">
                  <a:extLst>
                    <a:ext uri="{9D8B030D-6E8A-4147-A177-3AD203B41FA5}">
                      <a16:colId xmlns:a16="http://schemas.microsoft.com/office/drawing/2014/main" val="3712776920"/>
                    </a:ext>
                  </a:extLst>
                </a:gridCol>
                <a:gridCol w="935334">
                  <a:extLst>
                    <a:ext uri="{9D8B030D-6E8A-4147-A177-3AD203B41FA5}">
                      <a16:colId xmlns:a16="http://schemas.microsoft.com/office/drawing/2014/main" val="1293582556"/>
                    </a:ext>
                  </a:extLst>
                </a:gridCol>
                <a:gridCol w="1026406">
                  <a:extLst>
                    <a:ext uri="{9D8B030D-6E8A-4147-A177-3AD203B41FA5}">
                      <a16:colId xmlns:a16="http://schemas.microsoft.com/office/drawing/2014/main" val="3590468728"/>
                    </a:ext>
                  </a:extLst>
                </a:gridCol>
                <a:gridCol w="1026406">
                  <a:extLst>
                    <a:ext uri="{9D8B030D-6E8A-4147-A177-3AD203B41FA5}">
                      <a16:colId xmlns:a16="http://schemas.microsoft.com/office/drawing/2014/main" val="1248427942"/>
                    </a:ext>
                  </a:extLst>
                </a:gridCol>
                <a:gridCol w="1046918">
                  <a:extLst>
                    <a:ext uri="{9D8B030D-6E8A-4147-A177-3AD203B41FA5}">
                      <a16:colId xmlns:a16="http://schemas.microsoft.com/office/drawing/2014/main" val="2934217413"/>
                    </a:ext>
                  </a:extLst>
                </a:gridCol>
                <a:gridCol w="1046918">
                  <a:extLst>
                    <a:ext uri="{9D8B030D-6E8A-4147-A177-3AD203B41FA5}">
                      <a16:colId xmlns:a16="http://schemas.microsoft.com/office/drawing/2014/main" val="2624427922"/>
                    </a:ext>
                  </a:extLst>
                </a:gridCol>
              </a:tblGrid>
              <a:tr h="354330">
                <a:tc rowSpan="2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</a:rPr>
                        <a:t>M</a:t>
                      </a:r>
                      <a:r>
                        <a:rPr lang="ru-RU" sz="1800" dirty="0">
                          <a:effectLst/>
                        </a:rPr>
                        <a:t>H</a:t>
                      </a:r>
                      <a:r>
                        <a:rPr lang="en-US" sz="1800" dirty="0">
                          <a:effectLst/>
                        </a:rPr>
                        <a:t>C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</a:rPr>
                        <a:t>KI/NaN</a:t>
                      </a:r>
                      <a:r>
                        <a:rPr lang="en-US" sz="1800" baseline="-25000" dirty="0">
                          <a:effectLst/>
                        </a:rPr>
                        <a:t>3</a:t>
                      </a:r>
                      <a:r>
                        <a:rPr lang="en-US" sz="1800" dirty="0">
                          <a:effectLst/>
                        </a:rPr>
                        <a:t> </a:t>
                      </a:r>
                      <a:r>
                        <a:rPr lang="ru-RU" sz="1800" dirty="0">
                          <a:effectLst/>
                        </a:rPr>
                        <a:t>концентрация</a:t>
                      </a:r>
                      <a:r>
                        <a:rPr lang="en-US" sz="1800" dirty="0">
                          <a:effectLst/>
                        </a:rPr>
                        <a:t>, mM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7695016"/>
                  </a:ext>
                </a:extLst>
              </a:tr>
              <a:tr h="1619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25/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0/0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0</a:t>
                      </a:r>
                      <a:r>
                        <a:rPr lang="en-US" sz="1800">
                          <a:effectLst/>
                        </a:rPr>
                        <a:t>/1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</a:rPr>
                        <a:t>25/1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50/1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69837666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TMPyP</a:t>
                      </a:r>
                      <a:r>
                        <a:rPr lang="en-US" sz="1800" dirty="0">
                          <a:effectLst/>
                        </a:rPr>
                        <a:t>3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9.5·10</a:t>
                      </a:r>
                      <a:r>
                        <a:rPr lang="en-US" sz="1800" baseline="30000">
                          <a:effectLst/>
                        </a:rPr>
                        <a:t>-3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6.9·10</a:t>
                      </a:r>
                      <a:r>
                        <a:rPr lang="ru-RU" sz="1800" baseline="30000">
                          <a:effectLst/>
                        </a:rPr>
                        <a:t>-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4.0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</a:t>
                      </a:r>
                      <a:r>
                        <a:rPr lang="en-US" sz="1800" baseline="300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4</a:t>
                      </a:r>
                      <a:r>
                        <a:rPr lang="en-US" sz="1800">
                          <a:effectLst/>
                        </a:rPr>
                        <a:t>.</a:t>
                      </a:r>
                      <a:r>
                        <a:rPr lang="ru-RU" sz="1800">
                          <a:effectLst/>
                        </a:rPr>
                        <a:t>0·10</a:t>
                      </a:r>
                      <a:r>
                        <a:rPr lang="ru-RU" sz="1800" baseline="30000">
                          <a:effectLst/>
                        </a:rPr>
                        <a:t>-</a:t>
                      </a:r>
                      <a:r>
                        <a:rPr lang="en-US" sz="1800" baseline="300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4</a:t>
                      </a:r>
                      <a:r>
                        <a:rPr lang="en-US" sz="1800">
                          <a:effectLst/>
                        </a:rPr>
                        <a:t>.8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</a:t>
                      </a:r>
                      <a:r>
                        <a:rPr lang="en-US" sz="1800" baseline="300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72916686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</a:rPr>
                        <a:t>C</a:t>
                      </a:r>
                      <a:r>
                        <a:rPr lang="ru-RU" sz="1800" dirty="0" err="1">
                          <a:effectLst/>
                        </a:rPr>
                        <a:t>hl</a:t>
                      </a:r>
                      <a:r>
                        <a:rPr lang="en-US" sz="1800" dirty="0">
                          <a:effectLst/>
                        </a:rPr>
                        <a:t>-I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1.1·10</a:t>
                      </a:r>
                      <a:r>
                        <a:rPr lang="en-US" sz="1800" baseline="30000">
                          <a:effectLst/>
                        </a:rPr>
                        <a:t>-2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7.</a:t>
                      </a:r>
                      <a:r>
                        <a:rPr lang="en-US" sz="1800">
                          <a:effectLst/>
                        </a:rPr>
                        <a:t>5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5.6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</a:t>
                      </a:r>
                      <a:r>
                        <a:rPr lang="en-US" sz="1800" baseline="300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7.1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</a:t>
                      </a:r>
                      <a:r>
                        <a:rPr lang="en-US" sz="1800" baseline="300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1</a:t>
                      </a:r>
                      <a:r>
                        <a:rPr lang="en-US" sz="1800">
                          <a:effectLst/>
                        </a:rPr>
                        <a:t>.0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2505542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</a:rPr>
                        <a:t>C</a:t>
                      </a:r>
                      <a:r>
                        <a:rPr lang="ru-RU" sz="1800" dirty="0" err="1">
                          <a:effectLst/>
                        </a:rPr>
                        <a:t>hl</a:t>
                      </a:r>
                      <a:r>
                        <a:rPr lang="en-US" sz="1800" dirty="0">
                          <a:effectLst/>
                        </a:rPr>
                        <a:t>-</a:t>
                      </a:r>
                      <a:r>
                        <a:rPr lang="en-US" sz="1800" dirty="0" err="1">
                          <a:effectLst/>
                        </a:rPr>
                        <a:t>Tos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 dirty="0">
                          <a:effectLst/>
                        </a:rPr>
                        <a:t>1.0·10</a:t>
                      </a:r>
                      <a:r>
                        <a:rPr lang="en-US" sz="1800" baseline="30000" dirty="0">
                          <a:effectLst/>
                        </a:rPr>
                        <a:t>-2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7.</a:t>
                      </a:r>
                      <a:r>
                        <a:rPr lang="en-US" sz="1800">
                          <a:effectLst/>
                        </a:rPr>
                        <a:t>4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4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1800">
                          <a:effectLst/>
                        </a:rPr>
                        <a:t>7.6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</a:t>
                      </a:r>
                      <a:r>
                        <a:rPr lang="en-US" sz="1800" baseline="300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>
                          <a:effectLst/>
                        </a:rPr>
                        <a:t>6</a:t>
                      </a:r>
                      <a:r>
                        <a:rPr lang="en-US" sz="1800">
                          <a:effectLst/>
                        </a:rPr>
                        <a:t>.3</a:t>
                      </a:r>
                      <a:r>
                        <a:rPr lang="ru-RU" sz="1800">
                          <a:effectLst/>
                        </a:rPr>
                        <a:t>·10</a:t>
                      </a:r>
                      <a:r>
                        <a:rPr lang="ru-RU" sz="1800" baseline="30000">
                          <a:effectLst/>
                        </a:rPr>
                        <a:t>-</a:t>
                      </a:r>
                      <a:r>
                        <a:rPr lang="en-US" sz="1800" baseline="300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800" dirty="0">
                          <a:effectLst/>
                        </a:rPr>
                        <a:t>8</a:t>
                      </a:r>
                      <a:r>
                        <a:rPr lang="en-US" sz="1800" dirty="0">
                          <a:effectLst/>
                        </a:rPr>
                        <a:t>.4</a:t>
                      </a:r>
                      <a:r>
                        <a:rPr lang="ru-RU" sz="1800" dirty="0">
                          <a:effectLst/>
                        </a:rPr>
                        <a:t>·10</a:t>
                      </a:r>
                      <a:r>
                        <a:rPr lang="ru-RU" sz="1800" baseline="30000" dirty="0">
                          <a:effectLst/>
                        </a:rPr>
                        <a:t>-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2383325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5833223-20AE-E66C-9032-D229F0B0FA72}"/>
              </a:ext>
            </a:extLst>
          </p:cNvPr>
          <p:cNvSpPr txBox="1"/>
          <p:nvPr/>
        </p:nvSpPr>
        <p:spPr>
          <a:xfrm>
            <a:off x="117928" y="3955951"/>
            <a:ext cx="71845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effectLst/>
                <a:ea typeface="Times New Roman" panose="02020603050405020304" pitchFamily="18" charset="0"/>
              </a:rPr>
              <a:t>Наблюдаемые константы скорости реакции окисления БСА</a:t>
            </a:r>
            <a:endParaRPr lang="ru-RU" sz="2000" dirty="0"/>
          </a:p>
        </p:txBody>
      </p:sp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00863314-73E6-F4A6-AA4F-D78616D71F8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06026524"/>
              </p:ext>
            </p:extLst>
          </p:nvPr>
        </p:nvGraphicFramePr>
        <p:xfrm>
          <a:off x="200811" y="348750"/>
          <a:ext cx="3035121" cy="27758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Диаграмма 9">
            <a:extLst>
              <a:ext uri="{FF2B5EF4-FFF2-40B4-BE49-F238E27FC236}">
                <a16:creationId xmlns:a16="http://schemas.microsoft.com/office/drawing/2014/main" id="{173A72F1-47E3-FD1C-FCD0-B51F560A2E03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19138143"/>
              </p:ext>
            </p:extLst>
          </p:nvPr>
        </p:nvGraphicFramePr>
        <p:xfrm>
          <a:off x="6281873" y="367384"/>
          <a:ext cx="2674197" cy="2757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Диаграмма 10">
            <a:extLst>
              <a:ext uri="{FF2B5EF4-FFF2-40B4-BE49-F238E27FC236}">
                <a16:creationId xmlns:a16="http://schemas.microsoft.com/office/drawing/2014/main" id="{B467F582-23A3-C6CD-5A00-CD30B1A2CD9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09181404"/>
              </p:ext>
            </p:extLst>
          </p:nvPr>
        </p:nvGraphicFramePr>
        <p:xfrm>
          <a:off x="3370699" y="348749"/>
          <a:ext cx="2776406" cy="2757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016DF347-48D7-8F0D-625D-7086BE50E17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780158758"/>
              </p:ext>
            </p:extLst>
          </p:nvPr>
        </p:nvGraphicFramePr>
        <p:xfrm>
          <a:off x="9133062" y="367385"/>
          <a:ext cx="2686677" cy="2757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43E3566-75EA-7D85-A6EB-9B8A7BEA9C2F}"/>
              </a:ext>
            </a:extLst>
          </p:cNvPr>
          <p:cNvSpPr txBox="1"/>
          <p:nvPr/>
        </p:nvSpPr>
        <p:spPr>
          <a:xfrm>
            <a:off x="363865" y="3159593"/>
            <a:ext cx="1164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ушение флуоресценции белка при фотооблучении в зависимости от присутствия тушителя и при потенциировании</a:t>
            </a:r>
          </a:p>
        </p:txBody>
      </p:sp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A274D6B3-4644-4C27-9F14-B5B2080777F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18367704"/>
              </p:ext>
            </p:extLst>
          </p:nvPr>
        </p:nvGraphicFramePr>
        <p:xfrm>
          <a:off x="6906215" y="3563889"/>
          <a:ext cx="5309808" cy="27878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4CAA2773-D6EC-76D1-22AA-889877031472}"/>
              </a:ext>
            </a:extLst>
          </p:cNvPr>
          <p:cNvSpPr txBox="1"/>
          <p:nvPr/>
        </p:nvSpPr>
        <p:spPr>
          <a:xfrm>
            <a:off x="7302499" y="6228400"/>
            <a:ext cx="451724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/>
              <a:t>Зависимость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n(F­­­­</a:t>
            </a:r>
            <a:r>
              <a:rPr lang="en-US" sz="18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F) = f(time)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/>
              <a:t>БСА с </a:t>
            </a:r>
            <a:r>
              <a:rPr lang="en-US" sz="1600" dirty="0" err="1"/>
              <a:t>Chl</a:t>
            </a:r>
            <a:r>
              <a:rPr lang="ru-RU" sz="1600" dirty="0"/>
              <a:t>-I при фотооблучении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01B2CE-5167-2689-18A7-31CD028BFD30}"/>
              </a:ext>
            </a:extLst>
          </p:cNvPr>
          <p:cNvSpPr txBox="1"/>
          <p:nvPr/>
        </p:nvSpPr>
        <p:spPr>
          <a:xfrm>
            <a:off x="-30146" y="33016"/>
            <a:ext cx="2919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МГЦ для фотоинактивации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E108675-B596-1FE9-2737-45D0687A3A29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18371151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E36347A8-8B4E-C2A2-4D4C-4ADDF3E9A5A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83515602"/>
              </p:ext>
            </p:extLst>
          </p:nvPr>
        </p:nvGraphicFramePr>
        <p:xfrm>
          <a:off x="6731861" y="175821"/>
          <a:ext cx="5094104" cy="36150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F7E42B4E-E8FB-0F08-DBCC-F1F3806983CA}"/>
              </a:ext>
            </a:extLst>
          </p:cNvPr>
          <p:cNvSpPr txBox="1"/>
          <p:nvPr/>
        </p:nvSpPr>
        <p:spPr>
          <a:xfrm>
            <a:off x="6731860" y="3790853"/>
            <a:ext cx="533486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ЭСП </a:t>
            </a:r>
            <a:r>
              <a:rPr lang="en-US" sz="1800" dirty="0" err="1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Chl</a:t>
            </a:r>
            <a:r>
              <a:rPr lang="ru-RU" sz="1800" dirty="0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-I + БСА + NaN</a:t>
            </a:r>
            <a:r>
              <a:rPr lang="ru-RU" sz="1800" baseline="-25000" dirty="0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3</a:t>
            </a:r>
            <a:r>
              <a:rPr lang="ru-RU" sz="1800" dirty="0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 в воде с NaCl (0,05 М) при облучении светом с длиной волны 425 нм в течение 0 – 230 мин.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DAB5F47B-A8F8-FEEA-4EAB-C8E7532F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4582" y="-14462"/>
            <a:ext cx="6627218" cy="1843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614169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Рс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+ h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v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→</a:t>
            </a:r>
            <a:r>
              <a:rPr kumimoji="0" lang="ru-RU" altLang="ru-RU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Рс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*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	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Рс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*+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→</a:t>
            </a:r>
            <a:r>
              <a:rPr kumimoji="0" lang="ru-RU" altLang="ru-RU" sz="20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с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+</a:t>
            </a:r>
            <a:r>
              <a:rPr kumimoji="0" lang="en-US" altLang="ru-RU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	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+ 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aN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→ 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aN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*+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(Physical quenching)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	</a:t>
            </a:r>
          </a:p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+ 3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I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+2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→ 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I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kumimoji="0" lang="en-US" altLang="ru-RU" sz="2000" b="0" i="1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-</a:t>
            </a:r>
            <a:r>
              <a:rPr kumimoji="0" lang="en-US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+2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ru-RU" altLang="ru-RU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</a:t>
            </a:r>
            <a:r>
              <a:rPr kumimoji="0" lang="en-US" altLang="ru-RU" sz="20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kumimoji="0" lang="en-US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	</a:t>
            </a:r>
            <a:endParaRPr kumimoji="0" lang="ru-RU" altLang="ru-RU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39B307A-EB4B-092D-D5AA-CA02AB8DC5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4582" y="1944422"/>
            <a:ext cx="3847329" cy="247665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BDB6B7D-AEFC-F7C3-87C2-66EB02BDE693}"/>
              </a:ext>
            </a:extLst>
          </p:cNvPr>
          <p:cNvSpPr txBox="1"/>
          <p:nvPr/>
        </p:nvSpPr>
        <p:spPr>
          <a:xfrm>
            <a:off x="538226" y="4714183"/>
            <a:ext cx="1144442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Выводы. </a:t>
            </a:r>
          </a:p>
          <a:p>
            <a:pPr marL="342900" indent="-342900">
              <a:buAutoNum type="arabicPeriod"/>
            </a:pPr>
            <a:r>
              <a:rPr lang="ru-RU" sz="1800" b="1" dirty="0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Окисление субстрата в кислород обогащенных условиях протекает по двум типам фотохимических процессов одновременно</a:t>
            </a:r>
          </a:p>
          <a:p>
            <a:pPr marL="342900" indent="-342900">
              <a:buAutoNum type="arabicPeriod"/>
            </a:pPr>
            <a:r>
              <a:rPr lang="ru-RU" b="1" dirty="0">
                <a:ea typeface="SimSun" panose="02010600030101010101" pitchFamily="2" charset="-122"/>
                <a:cs typeface="Calibri" panose="020F0502020204030204" pitchFamily="34" charset="0"/>
              </a:rPr>
              <a:t>В кислород обедненных условиях фотопроцесс практически не идет</a:t>
            </a:r>
          </a:p>
          <a:p>
            <a:pPr marL="342900" indent="-342900">
              <a:buAutoNum type="arabicPeriod"/>
            </a:pPr>
            <a:r>
              <a:rPr lang="ru-RU" sz="1800" b="1" dirty="0">
                <a:effectLst/>
                <a:ea typeface="SimSun" panose="02010600030101010101" pitchFamily="2" charset="-122"/>
                <a:cs typeface="Calibri" panose="020F0502020204030204" pitchFamily="34" charset="0"/>
              </a:rPr>
              <a:t>П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роцесс окисления биосубстрата усиливается за счет образования радикальных форм неорганической соли независимо от содержания кислорода.</a:t>
            </a:r>
            <a:endParaRPr lang="ru-RU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5562A11-12B5-6C4D-E445-4CBAD954F432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3</a:t>
            </a:r>
          </a:p>
        </p:txBody>
      </p:sp>
      <p:sp>
        <p:nvSpPr>
          <p:cNvPr id="23" name="Rectangle 1">
            <a:extLst>
              <a:ext uri="{FF2B5EF4-FFF2-40B4-BE49-F238E27FC236}">
                <a16:creationId xmlns:a16="http://schemas.microsoft.com/office/drawing/2014/main" id="{A99EF007-820C-9E0C-61EE-7ACCADBCAF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035" y="9728"/>
            <a:ext cx="2456679" cy="438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614169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1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1900" dirty="0"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1900" dirty="0"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4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5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1900" dirty="0"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6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7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1900" dirty="0">
                <a:latin typeface="Palatino Linotype" panose="02040502050505030304" pitchFamily="18" charset="0"/>
                <a:cs typeface="Calibri" panose="020F0502020204030204" pitchFamily="34" charset="0"/>
              </a:rPr>
              <a:t>8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9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cs typeface="Calibri" panose="020F0502020204030204" pitchFamily="34" charset="0"/>
              </a:rPr>
              <a:t>9)</a:t>
            </a: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ru-RU" sz="1900" dirty="0">
                <a:latin typeface="Palatino Linotype" panose="02040502050505030304" pitchFamily="18" charset="0"/>
                <a:cs typeface="Calibri" panose="020F0502020204030204" pitchFamily="34" charset="0"/>
              </a:rPr>
              <a:t>10)</a:t>
            </a:r>
            <a:endParaRPr kumimoji="0" lang="en-US" altLang="ru-RU" sz="1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Palatino Linotype" panose="020405020505050303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3080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A8D798A-ED73-DCB5-60FC-F0409945A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60908"/>
              </p:ext>
            </p:extLst>
          </p:nvPr>
        </p:nvGraphicFramePr>
        <p:xfrm>
          <a:off x="122237" y="369888"/>
          <a:ext cx="3562350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CS ChemDraw Drawing" r:id="rId3" imgW="7265778" imgH="5918699" progId="ChemDraw.Document.6.0">
                  <p:embed/>
                </p:oleObj>
              </mc:Choice>
              <mc:Fallback>
                <p:oleObj name="CS ChemDraw Drawing" r:id="rId3" imgW="7265778" imgH="5918699" progId="ChemDraw.Document.6.0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EA8D798A-ED73-DCB5-60FC-F0409945A0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" y="369888"/>
                        <a:ext cx="3562350" cy="290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89CDD1D-461D-B579-F20A-9F235240A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55834"/>
              </p:ext>
            </p:extLst>
          </p:nvPr>
        </p:nvGraphicFramePr>
        <p:xfrm>
          <a:off x="3938588" y="261540"/>
          <a:ext cx="21336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CS ChemDraw Drawing" r:id="rId5" imgW="4112605" imgH="2858725" progId="ChemDraw.Document.6.0">
                  <p:embed/>
                </p:oleObj>
              </mc:Choice>
              <mc:Fallback>
                <p:oleObj name="CS ChemDraw Drawing" r:id="rId5" imgW="4112605" imgH="2858725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89CDD1D-461D-B579-F20A-9F235240AC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1540"/>
                        <a:ext cx="2133600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3D85A453-A67C-D581-619C-0954A263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24435"/>
              </p:ext>
            </p:extLst>
          </p:nvPr>
        </p:nvGraphicFramePr>
        <p:xfrm>
          <a:off x="151609" y="3416977"/>
          <a:ext cx="2038348" cy="2175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CS ChemDraw Drawing" r:id="rId7" imgW="3027782" imgH="3222852" progId="ChemDraw.Document.6.0">
                  <p:embed/>
                </p:oleObj>
              </mc:Choice>
              <mc:Fallback>
                <p:oleObj name="CS ChemDraw Drawing" r:id="rId7" imgW="3027782" imgH="3222852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3D85A453-A67C-D581-619C-0954A2634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9" y="3416977"/>
                        <a:ext cx="2038348" cy="2175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B904AE1-F04D-97F2-4759-A6489765F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18897"/>
              </p:ext>
            </p:extLst>
          </p:nvPr>
        </p:nvGraphicFramePr>
        <p:xfrm>
          <a:off x="2406650" y="3263900"/>
          <a:ext cx="2281238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S ChemDraw Drawing" r:id="rId9" imgW="2986529" imgH="4093165" progId="ChemDraw.Document.6.0">
                  <p:embed/>
                </p:oleObj>
              </mc:Choice>
              <mc:Fallback>
                <p:oleObj name="CS ChemDraw Drawing" r:id="rId9" imgW="2986529" imgH="4093165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B904AE1-F04D-97F2-4759-A6489765F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263900"/>
                        <a:ext cx="2281238" cy="312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ABF94FE-94B0-AF25-A9FF-B3444DA3C5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315520"/>
              </p:ext>
            </p:extLst>
          </p:nvPr>
        </p:nvGraphicFramePr>
        <p:xfrm>
          <a:off x="4052888" y="1996281"/>
          <a:ext cx="2238375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CS ChemDraw Drawing" r:id="rId11" imgW="3671079" imgH="3516766" progId="ChemDraw.Document.6.0">
                  <p:embed/>
                </p:oleObj>
              </mc:Choice>
              <mc:Fallback>
                <p:oleObj name="CS ChemDraw Drawing" r:id="rId11" imgW="3671079" imgH="3516766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3ABF94FE-94B0-AF25-A9FF-B3444DA3C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996281"/>
                        <a:ext cx="2238375" cy="214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6B652AF-131C-1C12-470A-55B622E0B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57079"/>
              </p:ext>
            </p:extLst>
          </p:nvPr>
        </p:nvGraphicFramePr>
        <p:xfrm>
          <a:off x="6561030" y="2010570"/>
          <a:ext cx="1847956" cy="201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CS ChemDraw Drawing" r:id="rId13" imgW="4079521" imgH="4425043" progId="ChemDraw.Document.6.0">
                  <p:embed/>
                </p:oleObj>
              </mc:Choice>
              <mc:Fallback>
                <p:oleObj name="CS ChemDraw Drawing" r:id="rId13" imgW="4079521" imgH="4425043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6B652AF-131C-1C12-470A-55B622E0BC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030" y="2010570"/>
                        <a:ext cx="1847956" cy="2010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57B2651-6B6F-54C9-FF8F-50072462E6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0910"/>
              </p:ext>
            </p:extLst>
          </p:nvPr>
        </p:nvGraphicFramePr>
        <p:xfrm>
          <a:off x="8939213" y="252014"/>
          <a:ext cx="21431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CS ChemDraw Drawing" r:id="rId15" imgW="3626558" imgH="2998742" progId="ChemDraw.Document.6.0">
                  <p:embed/>
                </p:oleObj>
              </mc:Choice>
              <mc:Fallback>
                <p:oleObj name="CS ChemDraw Drawing" r:id="rId15" imgW="3626558" imgH="2998742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57B2651-6B6F-54C9-FF8F-50072462E6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213" y="252014"/>
                        <a:ext cx="2143125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4146FCD-CC7A-B6AE-8000-0F4AC3A02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69470"/>
              </p:ext>
            </p:extLst>
          </p:nvPr>
        </p:nvGraphicFramePr>
        <p:xfrm>
          <a:off x="4395573" y="3828060"/>
          <a:ext cx="4876662" cy="27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CS ChemDraw Drawing" r:id="rId17" imgW="10164901" imgH="5763169" progId="ChemDraw.Document.6.0">
                  <p:embed/>
                </p:oleObj>
              </mc:Choice>
              <mc:Fallback>
                <p:oleObj name="CS ChemDraw Drawing" r:id="rId17" imgW="10164901" imgH="5763169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34146FCD-CC7A-B6AE-8000-0F4AC3A02E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573" y="3828060"/>
                        <a:ext cx="4876662" cy="2750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36CAB27-E748-3B58-4A21-2120240D6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00889"/>
              </p:ext>
            </p:extLst>
          </p:nvPr>
        </p:nvGraphicFramePr>
        <p:xfrm>
          <a:off x="6450015" y="337740"/>
          <a:ext cx="20574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19" imgW="2576862" imgH="1753689" progId="ChemDraw.Document.6.0">
                  <p:embed/>
                </p:oleObj>
              </mc:Choice>
              <mc:Fallback>
                <p:oleObj name="CS ChemDraw Drawing" r:id="rId19" imgW="2576862" imgH="1753689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36CAB27-E748-3B58-4A21-2120240D67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5" y="337740"/>
                        <a:ext cx="2057400" cy="1390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319F0C2C-5412-41CE-7766-808E3B854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01952"/>
              </p:ext>
            </p:extLst>
          </p:nvPr>
        </p:nvGraphicFramePr>
        <p:xfrm>
          <a:off x="8939213" y="2468664"/>
          <a:ext cx="2744787" cy="18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CS ChemDraw Drawing" r:id="rId21" imgW="2835814" imgH="1877377" progId="ChemDraw.Document.6.0">
                  <p:embed/>
                </p:oleObj>
              </mc:Choice>
              <mc:Fallback>
                <p:oleObj name="CS ChemDraw Drawing" r:id="rId21" imgW="2835814" imgH="1877377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319F0C2C-5412-41CE-7766-808E3B854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213" y="2468664"/>
                        <a:ext cx="2744787" cy="181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3A2C5156-37AC-CE36-38FC-C0A25EC05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19605D4-7407-8933-D64E-13356B90F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65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5BDB2C0-21DD-C44E-8725-C59F05BC4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3256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159D0CB-8BCD-AA46-ABA0-45541A4301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2689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21097D1-347F-20CC-0184-37BD71DAFB05}"/>
              </a:ext>
            </a:extLst>
          </p:cNvPr>
          <p:cNvSpPr txBox="1"/>
          <p:nvPr/>
        </p:nvSpPr>
        <p:spPr>
          <a:xfrm>
            <a:off x="1903412" y="6449022"/>
            <a:ext cx="85010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труктурные формулы МГЦ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ля молекулярного докинга с белками коронавируса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A2DDDCD-D25C-F253-3B3C-8F9B6BEC9DE0}"/>
              </a:ext>
            </a:extLst>
          </p:cNvPr>
          <p:cNvSpPr txBox="1"/>
          <p:nvPr/>
        </p:nvSpPr>
        <p:spPr>
          <a:xfrm>
            <a:off x="47626" y="-38419"/>
            <a:ext cx="40052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ГЦ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ля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инактивации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SARS-CoV-2 </a:t>
            </a:r>
            <a:endParaRPr lang="ru-RU" b="1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B2DD50-6939-AD17-56CB-2F6C0B40D9BB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17347970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27AE8EC3-026B-91B7-1A3C-64691489492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6727108"/>
              </p:ext>
            </p:extLst>
          </p:nvPr>
        </p:nvGraphicFramePr>
        <p:xfrm>
          <a:off x="290286" y="741615"/>
          <a:ext cx="11698516" cy="60027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351">
                  <a:extLst>
                    <a:ext uri="{9D8B030D-6E8A-4147-A177-3AD203B41FA5}">
                      <a16:colId xmlns:a16="http://schemas.microsoft.com/office/drawing/2014/main" val="3350289017"/>
                    </a:ext>
                  </a:extLst>
                </a:gridCol>
                <a:gridCol w="557962">
                  <a:extLst>
                    <a:ext uri="{9D8B030D-6E8A-4147-A177-3AD203B41FA5}">
                      <a16:colId xmlns:a16="http://schemas.microsoft.com/office/drawing/2014/main" val="110287550"/>
                    </a:ext>
                  </a:extLst>
                </a:gridCol>
                <a:gridCol w="759096">
                  <a:extLst>
                    <a:ext uri="{9D8B030D-6E8A-4147-A177-3AD203B41FA5}">
                      <a16:colId xmlns:a16="http://schemas.microsoft.com/office/drawing/2014/main" val="3031824199"/>
                    </a:ext>
                  </a:extLst>
                </a:gridCol>
                <a:gridCol w="794036">
                  <a:extLst>
                    <a:ext uri="{9D8B030D-6E8A-4147-A177-3AD203B41FA5}">
                      <a16:colId xmlns:a16="http://schemas.microsoft.com/office/drawing/2014/main" val="3279450896"/>
                    </a:ext>
                  </a:extLst>
                </a:gridCol>
                <a:gridCol w="689211">
                  <a:extLst>
                    <a:ext uri="{9D8B030D-6E8A-4147-A177-3AD203B41FA5}">
                      <a16:colId xmlns:a16="http://schemas.microsoft.com/office/drawing/2014/main" val="4135153370"/>
                    </a:ext>
                  </a:extLst>
                </a:gridCol>
                <a:gridCol w="602459">
                  <a:extLst>
                    <a:ext uri="{9D8B030D-6E8A-4147-A177-3AD203B41FA5}">
                      <a16:colId xmlns:a16="http://schemas.microsoft.com/office/drawing/2014/main" val="832263087"/>
                    </a:ext>
                  </a:extLst>
                </a:gridCol>
                <a:gridCol w="648243">
                  <a:extLst>
                    <a:ext uri="{9D8B030D-6E8A-4147-A177-3AD203B41FA5}">
                      <a16:colId xmlns:a16="http://schemas.microsoft.com/office/drawing/2014/main" val="2941977148"/>
                    </a:ext>
                  </a:extLst>
                </a:gridCol>
                <a:gridCol w="715718">
                  <a:extLst>
                    <a:ext uri="{9D8B030D-6E8A-4147-A177-3AD203B41FA5}">
                      <a16:colId xmlns:a16="http://schemas.microsoft.com/office/drawing/2014/main" val="2843631470"/>
                    </a:ext>
                  </a:extLst>
                </a:gridCol>
                <a:gridCol w="602459">
                  <a:extLst>
                    <a:ext uri="{9D8B030D-6E8A-4147-A177-3AD203B41FA5}">
                      <a16:colId xmlns:a16="http://schemas.microsoft.com/office/drawing/2014/main" val="1318048209"/>
                    </a:ext>
                  </a:extLst>
                </a:gridCol>
                <a:gridCol w="637400">
                  <a:extLst>
                    <a:ext uri="{9D8B030D-6E8A-4147-A177-3AD203B41FA5}">
                      <a16:colId xmlns:a16="http://schemas.microsoft.com/office/drawing/2014/main" val="3669861988"/>
                    </a:ext>
                  </a:extLst>
                </a:gridCol>
                <a:gridCol w="698849">
                  <a:extLst>
                    <a:ext uri="{9D8B030D-6E8A-4147-A177-3AD203B41FA5}">
                      <a16:colId xmlns:a16="http://schemas.microsoft.com/office/drawing/2014/main" val="1532155144"/>
                    </a:ext>
                  </a:extLst>
                </a:gridCol>
                <a:gridCol w="615711">
                  <a:extLst>
                    <a:ext uri="{9D8B030D-6E8A-4147-A177-3AD203B41FA5}">
                      <a16:colId xmlns:a16="http://schemas.microsoft.com/office/drawing/2014/main" val="564753705"/>
                    </a:ext>
                  </a:extLst>
                </a:gridCol>
                <a:gridCol w="602459">
                  <a:extLst>
                    <a:ext uri="{9D8B030D-6E8A-4147-A177-3AD203B41FA5}">
                      <a16:colId xmlns:a16="http://schemas.microsoft.com/office/drawing/2014/main" val="3695510623"/>
                    </a:ext>
                  </a:extLst>
                </a:gridCol>
                <a:gridCol w="602459">
                  <a:extLst>
                    <a:ext uri="{9D8B030D-6E8A-4147-A177-3AD203B41FA5}">
                      <a16:colId xmlns:a16="http://schemas.microsoft.com/office/drawing/2014/main" val="2139064141"/>
                    </a:ext>
                  </a:extLst>
                </a:gridCol>
                <a:gridCol w="762711">
                  <a:extLst>
                    <a:ext uri="{9D8B030D-6E8A-4147-A177-3AD203B41FA5}">
                      <a16:colId xmlns:a16="http://schemas.microsoft.com/office/drawing/2014/main" val="609487877"/>
                    </a:ext>
                  </a:extLst>
                </a:gridCol>
                <a:gridCol w="816933">
                  <a:extLst>
                    <a:ext uri="{9D8B030D-6E8A-4147-A177-3AD203B41FA5}">
                      <a16:colId xmlns:a16="http://schemas.microsoft.com/office/drawing/2014/main" val="2661337488"/>
                    </a:ext>
                  </a:extLst>
                </a:gridCol>
                <a:gridCol w="602459">
                  <a:extLst>
                    <a:ext uri="{9D8B030D-6E8A-4147-A177-3AD203B41FA5}">
                      <a16:colId xmlns:a16="http://schemas.microsoft.com/office/drawing/2014/main" val="2725575206"/>
                    </a:ext>
                  </a:extLst>
                </a:gridCol>
              </a:tblGrid>
              <a:tr h="40332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ru-RU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4OAC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AmBO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PorZn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AmPur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PorZn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CYS2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ME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CYS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DiAc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S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DiTYR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S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-POR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O-POR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 err="1">
                          <a:effectLst/>
                        </a:rPr>
                        <a:t>PCorr</a:t>
                      </a:r>
                      <a:endParaRPr lang="ru-RU" sz="1800" dirty="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Co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POO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Por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Am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S-POR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SO3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DiTio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tBu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Car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TYR</a:t>
                      </a:r>
                      <a:endParaRPr lang="ru-RU" sz="1800">
                        <a:effectLst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TPP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2626681336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</a:rPr>
                        <a:t>S-</a:t>
                      </a:r>
                      <a:r>
                        <a:rPr lang="ru-RU" sz="1400">
                          <a:effectLst/>
                        </a:rPr>
                        <a:t>белок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11.4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highlight>
                            <a:srgbClr val="FFFF00"/>
                          </a:highlight>
                        </a:rPr>
                        <a:t>-13.9</a:t>
                      </a:r>
                      <a:endParaRPr lang="ru-RU" sz="1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highlight>
                            <a:srgbClr val="FFFF00"/>
                          </a:highlight>
                        </a:rPr>
                        <a:t>-13</a:t>
                      </a:r>
                      <a:endParaRPr lang="ru-RU" sz="1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highlight>
                            <a:srgbClr val="FFFF00"/>
                          </a:highlight>
                        </a:rPr>
                        <a:t>-13.1</a:t>
                      </a:r>
                      <a:endParaRPr lang="ru-RU" sz="1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highlight>
                            <a:srgbClr val="FFFF00"/>
                          </a:highlight>
                        </a:rPr>
                        <a:t>-12.4</a:t>
                      </a:r>
                      <a:endParaRPr lang="ru-RU" sz="1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443208487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orf3a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8.3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4130672862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8.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160357764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3610905933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11.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10.6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68130378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332695430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943097978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9.5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6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347815301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4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4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204366194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447880415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773775326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949630927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1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8.9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9.7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094375903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1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10.9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3402491910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1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12.4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858898057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1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5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072414017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sp1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8.7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469666459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orf3a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8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393231260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E-protein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3557329851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M-protein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4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105106724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orf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091570497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orf7a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3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398100837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orf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8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9.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2988884427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N-protein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5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1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highlight>
                            <a:srgbClr val="FFFF00"/>
                          </a:highlight>
                        </a:rPr>
                        <a:t>-13.1</a:t>
                      </a:r>
                      <a:endParaRPr lang="ru-RU" sz="1800" dirty="0"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1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8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0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11.3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12.3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372359223"/>
                  </a:ext>
                </a:extLst>
              </a:tr>
              <a:tr h="15792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orf10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8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7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6.8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4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5.6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7.9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effectLst/>
                        </a:rPr>
                        <a:t>-6.2</a:t>
                      </a:r>
                      <a:endParaRPr lang="ru-RU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2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</a:rPr>
                        <a:t>-7.5</a:t>
                      </a:r>
                      <a:endParaRPr lang="ru-RU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4739" marR="14739" marT="0" marB="0" anchor="b"/>
                </a:tc>
                <a:extLst>
                  <a:ext uri="{0D108BD9-81ED-4DB2-BD59-A6C34878D82A}">
                    <a16:rowId xmlns:a16="http://schemas.microsoft.com/office/drawing/2014/main" val="114924940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4004C22-9A07-1EA3-6324-5A878E70503E}"/>
              </a:ext>
            </a:extLst>
          </p:cNvPr>
          <p:cNvSpPr txBox="1"/>
          <p:nvPr/>
        </p:nvSpPr>
        <p:spPr>
          <a:xfrm>
            <a:off x="2590800" y="330913"/>
            <a:ext cx="736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нергии связывания (ккал/моль) </a:t>
            </a:r>
            <a:r>
              <a:rPr lang="ru-RU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елков </a:t>
            </a:r>
            <a:r>
              <a:rPr lang="en-US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RS</a:t>
            </a:r>
            <a:r>
              <a:rPr lang="ru-RU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V</a:t>
            </a:r>
            <a:r>
              <a:rPr lang="ru-RU" sz="2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2 с МГЦ</a:t>
            </a:r>
            <a:endParaRPr lang="ru-RU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A73C21-9F12-9782-B39A-E33B97DA1B89}"/>
              </a:ext>
            </a:extLst>
          </p:cNvPr>
          <p:cNvSpPr txBox="1"/>
          <p:nvPr/>
        </p:nvSpPr>
        <p:spPr>
          <a:xfrm>
            <a:off x="47626" y="-38419"/>
            <a:ext cx="40052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ГЦ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ля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инактивации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SARS-CoV-2 </a:t>
            </a:r>
            <a:endParaRPr lang="ru-RU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920C72-82BB-436B-0794-C4118C85D3D6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35968345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F1E4ADFF-A2AD-4D04-9BC4-39AF717395D0}"/>
              </a:ext>
            </a:extLst>
          </p:cNvPr>
          <p:cNvSpPr txBox="1"/>
          <p:nvPr/>
        </p:nvSpPr>
        <p:spPr>
          <a:xfrm>
            <a:off x="2083253" y="5989872"/>
            <a:ext cx="46917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Расположение МГЦ в тримере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белка.</a:t>
            </a:r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152F71-ED5A-E0F5-0276-0EF9D67EF5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435" y="361950"/>
            <a:ext cx="5864805" cy="5391150"/>
          </a:xfrm>
          <a:prstGeom prst="rect">
            <a:avLst/>
          </a:prstGeom>
        </p:spPr>
      </p:pic>
      <p:sp>
        <p:nvSpPr>
          <p:cNvPr id="4" name="Овал 3">
            <a:extLst>
              <a:ext uri="{FF2B5EF4-FFF2-40B4-BE49-F238E27FC236}">
                <a16:creationId xmlns:a16="http://schemas.microsoft.com/office/drawing/2014/main" id="{9FD08CAF-5BC3-E415-0FF2-1034F4F8B5CE}"/>
              </a:ext>
            </a:extLst>
          </p:cNvPr>
          <p:cNvSpPr/>
          <p:nvPr/>
        </p:nvSpPr>
        <p:spPr>
          <a:xfrm>
            <a:off x="1529023" y="361950"/>
            <a:ext cx="4938451" cy="21907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097F3F-09B2-BEEE-6E65-46E4352865A8}"/>
              </a:ext>
            </a:extLst>
          </p:cNvPr>
          <p:cNvSpPr txBox="1"/>
          <p:nvPr/>
        </p:nvSpPr>
        <p:spPr>
          <a:xfrm>
            <a:off x="5784944" y="1164194"/>
            <a:ext cx="6063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1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D03508C-1D4A-D11B-4289-9C471E808C11}"/>
              </a:ext>
            </a:extLst>
          </p:cNvPr>
          <p:cNvSpPr txBox="1"/>
          <p:nvPr/>
        </p:nvSpPr>
        <p:spPr>
          <a:xfrm>
            <a:off x="6391276" y="4017802"/>
            <a:ext cx="60633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S2</a:t>
            </a:r>
            <a:endParaRPr lang="ru-RU" dirty="0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8BA5C274-813D-1CA6-3C72-C4FD1B7C182A}"/>
              </a:ext>
            </a:extLst>
          </p:cNvPr>
          <p:cNvSpPr/>
          <p:nvPr/>
        </p:nvSpPr>
        <p:spPr>
          <a:xfrm>
            <a:off x="1665094" y="2552700"/>
            <a:ext cx="4503570" cy="312205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087969B-407B-B420-C48F-CBF70B98F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59569"/>
              </p:ext>
            </p:extLst>
          </p:nvPr>
        </p:nvGraphicFramePr>
        <p:xfrm>
          <a:off x="7106323" y="220126"/>
          <a:ext cx="3032124" cy="267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CS ChemDraw Drawing" r:id="rId4" imgW="3392113" imgH="2986904" progId="ChemDraw.Document.6.0">
                  <p:embed/>
                </p:oleObj>
              </mc:Choice>
              <mc:Fallback>
                <p:oleObj name="CS ChemDraw Drawing" r:id="rId4" imgW="3392113" imgH="2986904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B904AE1-F04D-97F2-4759-A6489765F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323" y="220126"/>
                        <a:ext cx="3032124" cy="2673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377DD53-DE22-AD5F-D478-60D7FF7B293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32557" y="3737298"/>
            <a:ext cx="4132008" cy="2015802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9D2AC08-0A99-427C-D5DF-D5041609182B}"/>
              </a:ext>
            </a:extLst>
          </p:cNvPr>
          <p:cNvSpPr txBox="1"/>
          <p:nvPr/>
        </p:nvSpPr>
        <p:spPr>
          <a:xfrm>
            <a:off x="80622" y="-7382"/>
            <a:ext cx="40052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ГЦ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ля 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инактивации 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SARS-CoV-2 </a:t>
            </a:r>
            <a:endParaRPr lang="ru-RU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B1B4D05-C3BC-8727-C8A9-17B1735A7D32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36123761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BBC0A4-2FDD-DFEA-E090-F8B45137ECB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395" t="18132" r="18438" b="15439"/>
          <a:stretch/>
        </p:blipFill>
        <p:spPr>
          <a:xfrm>
            <a:off x="6654800" y="1957306"/>
            <a:ext cx="5283200" cy="331319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3C9CBD57-9ECF-897C-ABE8-776B1F981C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500" t="2301" r="24375" b="4664"/>
          <a:stretch/>
        </p:blipFill>
        <p:spPr>
          <a:xfrm>
            <a:off x="381000" y="495299"/>
            <a:ext cx="5867400" cy="500380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45514A6-2797-9D61-AD17-C5B64DCC1E6B}"/>
              </a:ext>
            </a:extLst>
          </p:cNvPr>
          <p:cNvSpPr txBox="1"/>
          <p:nvPr/>
        </p:nvSpPr>
        <p:spPr>
          <a:xfrm>
            <a:off x="7327900" y="5397500"/>
            <a:ext cx="43815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труктура рецептор-связывающего домена SARS-CoV-2 (синий) в комплексе с его рецептором ACE2 человека (желтый)</a:t>
            </a:r>
            <a:endParaRPr lang="en-US" dirty="0"/>
          </a:p>
          <a:p>
            <a:r>
              <a:rPr lang="ru-RU" dirty="0"/>
              <a:t>https://www.rcsb.org/structure/6vw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BF9821-6A81-E0C8-1846-CFC33ACC8DB4}"/>
              </a:ext>
            </a:extLst>
          </p:cNvPr>
          <p:cNvSpPr txBox="1"/>
          <p:nvPr/>
        </p:nvSpPr>
        <p:spPr>
          <a:xfrm>
            <a:off x="381000" y="5674498"/>
            <a:ext cx="6019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вязывание 5-[4´-(1’’,3’’-бензимидазол-2’’-ил)фенил]-10,15,20-три-(N-метил-3’-пиридил)порфирина с </a:t>
            </a:r>
            <a:r>
              <a:rPr lang="en-US" dirty="0"/>
              <a:t>S-</a:t>
            </a:r>
            <a:r>
              <a:rPr lang="ru-RU" dirty="0"/>
              <a:t>белком SARS-CoV-2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58DCFC8-D50F-3D61-58A4-C563F22E9C24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38496375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697187A-2AA0-5E20-773C-78E88E4445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10" y="164920"/>
            <a:ext cx="1580641" cy="2340155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CBE606C-8509-BECC-5DCE-61F2D70BF357}"/>
              </a:ext>
            </a:extLst>
          </p:cNvPr>
          <p:cNvSpPr txBox="1"/>
          <p:nvPr/>
        </p:nvSpPr>
        <p:spPr>
          <a:xfrm>
            <a:off x="278835" y="2529154"/>
            <a:ext cx="257166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зультаты электрофореза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-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белка в 7,5 % ПААГ. </a:t>
            </a:r>
            <a:endParaRPr lang="ru-RU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8CF8F6-89BB-255F-E997-032C8000ED22}"/>
              </a:ext>
            </a:extLst>
          </p:cNvPr>
          <p:cNvSpPr txBox="1"/>
          <p:nvPr/>
        </p:nvSpPr>
        <p:spPr>
          <a:xfrm>
            <a:off x="7620930" y="3374474"/>
            <a:ext cx="452748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>
                <a:effectLst/>
                <a:ea typeface="Calibri" panose="020F0502020204030204" pitchFamily="34" charset="0"/>
              </a:rPr>
              <a:t>Выводы.</a:t>
            </a:r>
          </a:p>
          <a:p>
            <a:pPr marL="342900" indent="-342900">
              <a:buAutoNum type="arabicPeriod"/>
            </a:pPr>
            <a:r>
              <a:rPr lang="ru-RU" sz="1600" b="1" dirty="0">
                <a:ea typeface="Calibri" panose="020F0502020204030204" pitchFamily="34" charset="0"/>
              </a:rPr>
              <a:t>Сконструирован и получен</a:t>
            </a:r>
            <a:r>
              <a:rPr lang="ru-RU" sz="1600" b="1" dirty="0">
                <a:effectLst/>
                <a:ea typeface="Calibri" panose="020F0502020204030204" pitchFamily="34" charset="0"/>
              </a:rPr>
              <a:t> порфирин, способный к образованию прочных комплексов с </a:t>
            </a:r>
            <a:r>
              <a:rPr lang="en-US" sz="1600" b="1" dirty="0">
                <a:effectLst/>
                <a:ea typeface="Calibri" panose="020F0502020204030204" pitchFamily="34" charset="0"/>
              </a:rPr>
              <a:t>S-</a:t>
            </a:r>
            <a:r>
              <a:rPr lang="ru-RU" sz="1600" b="1" dirty="0">
                <a:effectLst/>
                <a:ea typeface="Calibri" panose="020F0502020204030204" pitchFamily="34" charset="0"/>
              </a:rPr>
              <a:t>белком и к разрушению комплекса </a:t>
            </a:r>
            <a:r>
              <a:rPr lang="en-US" sz="1600" b="1" dirty="0">
                <a:effectLst/>
                <a:ea typeface="Calibri" panose="020F0502020204030204" pitchFamily="34" charset="0"/>
              </a:rPr>
              <a:t>S-</a:t>
            </a:r>
            <a:r>
              <a:rPr lang="ru-RU" sz="1600" b="1" dirty="0"/>
              <a:t>белка с АСЕ2.</a:t>
            </a:r>
          </a:p>
          <a:p>
            <a:pPr marL="342900" indent="-342900">
              <a:buAutoNum type="arabicPeriod"/>
            </a:pPr>
            <a:r>
              <a:rPr lang="ru-RU" sz="1600" b="1" dirty="0"/>
              <a:t>Фотооблучение комплекса </a:t>
            </a:r>
            <a:r>
              <a:rPr lang="ru-RU" sz="1600" b="1" dirty="0" err="1"/>
              <a:t>бензимидазолзамещенного</a:t>
            </a:r>
            <a:r>
              <a:rPr lang="ru-RU" sz="1600" b="1" dirty="0"/>
              <a:t> порфирина с </a:t>
            </a:r>
            <a:r>
              <a:rPr lang="en-US" sz="1600" b="1" dirty="0"/>
              <a:t>S</a:t>
            </a:r>
            <a:r>
              <a:rPr lang="ru-RU" sz="1600" b="1" dirty="0"/>
              <a:t>-белком приводит к</a:t>
            </a:r>
            <a:r>
              <a:rPr lang="en-US" sz="1600" b="1" dirty="0"/>
              <a:t> </a:t>
            </a:r>
            <a:r>
              <a:rPr lang="ru-RU" sz="1600" b="1" dirty="0"/>
              <a:t>частичному окислению </a:t>
            </a:r>
            <a:r>
              <a:rPr lang="en-US" sz="1600" b="1" dirty="0"/>
              <a:t>S-</a:t>
            </a:r>
            <a:r>
              <a:rPr lang="ru-RU" sz="1600" b="1" dirty="0"/>
              <a:t>белка и </a:t>
            </a:r>
            <a:r>
              <a:rPr lang="en-US" sz="1600" b="1" dirty="0"/>
              <a:t>RBD</a:t>
            </a:r>
            <a:r>
              <a:rPr lang="ru-RU" sz="1600" b="1" dirty="0"/>
              <a:t>.</a:t>
            </a:r>
          </a:p>
          <a:p>
            <a:pPr marL="342900" indent="-342900">
              <a:buAutoNum type="arabicPeriod"/>
            </a:pPr>
            <a:r>
              <a:rPr lang="ru-RU" sz="1600" b="1" dirty="0"/>
              <a:t>Полученные данные могут стать основой для использования </a:t>
            </a:r>
            <a:r>
              <a:rPr lang="ru-RU" sz="1600" b="1" dirty="0" err="1"/>
              <a:t>бензимидазолзамещенного</a:t>
            </a:r>
            <a:r>
              <a:rPr lang="ru-RU" sz="1600" b="1" dirty="0"/>
              <a:t> порфирина как ингибирующего и </a:t>
            </a:r>
            <a:r>
              <a:rPr lang="ru-RU" sz="1600" b="1" dirty="0" err="1"/>
              <a:t>вирулицидного</a:t>
            </a:r>
            <a:r>
              <a:rPr lang="ru-RU" sz="1600" b="1" dirty="0"/>
              <a:t> агента </a:t>
            </a:r>
            <a:r>
              <a:rPr lang="en-US" sz="1600" b="1" dirty="0"/>
              <a:t>SARS-CoV-2</a:t>
            </a:r>
            <a:r>
              <a:rPr lang="ru-RU" sz="1600" b="1" dirty="0"/>
              <a:t>  </a:t>
            </a:r>
          </a:p>
        </p:txBody>
      </p:sp>
      <p:graphicFrame>
        <p:nvGraphicFramePr>
          <p:cNvPr id="8" name="Диаграмма 7">
            <a:extLst>
              <a:ext uri="{FF2B5EF4-FFF2-40B4-BE49-F238E27FC236}">
                <a16:creationId xmlns:a16="http://schemas.microsoft.com/office/drawing/2014/main" id="{9BA15CD0-DECC-44CC-8EF7-03C40C9A3F5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00687327"/>
              </p:ext>
            </p:extLst>
          </p:nvPr>
        </p:nvGraphicFramePr>
        <p:xfrm>
          <a:off x="2850504" y="84730"/>
          <a:ext cx="4284870" cy="27686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Диаграмма 8">
            <a:extLst>
              <a:ext uri="{FF2B5EF4-FFF2-40B4-BE49-F238E27FC236}">
                <a16:creationId xmlns:a16="http://schemas.microsoft.com/office/drawing/2014/main" id="{109EC62F-DE42-4204-B9CB-E51C79A07D4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5952822"/>
              </p:ext>
            </p:extLst>
          </p:nvPr>
        </p:nvGraphicFramePr>
        <p:xfrm>
          <a:off x="7448967" y="84730"/>
          <a:ext cx="4284869" cy="27686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F6B172A-A006-44AC-1623-222D3195724E}"/>
              </a:ext>
            </a:extLst>
          </p:cNvPr>
          <p:cNvSpPr txBox="1"/>
          <p:nvPr/>
        </p:nvSpPr>
        <p:spPr>
          <a:xfrm>
            <a:off x="7448967" y="2789699"/>
            <a:ext cx="428487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ы флуоресценции при титровании комплекса S-белка с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E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r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λ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295 нм.</a:t>
            </a:r>
            <a:endParaRPr lang="ru-RU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68CA501-3F49-FFB9-A51C-7211289DD78C}"/>
              </a:ext>
            </a:extLst>
          </p:cNvPr>
          <p:cNvSpPr txBox="1"/>
          <p:nvPr/>
        </p:nvSpPr>
        <p:spPr>
          <a:xfrm>
            <a:off x="2786431" y="2793961"/>
            <a:ext cx="450573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ы флуоресценции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белка 3.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10</a:t>
            </a:r>
            <a:r>
              <a:rPr lang="ru-RU" sz="16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М и его комплекса 1:0.5 с 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E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, 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λ</a:t>
            </a:r>
            <a:r>
              <a:rPr lang="en-US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x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295 нм.</a:t>
            </a:r>
            <a:endParaRPr lang="ru-RU" sz="1600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DF56A76-A0FF-CFB4-1F86-E0F700DDCB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48555" r="-1348" b="98"/>
          <a:stretch/>
        </p:blipFill>
        <p:spPr bwMode="auto">
          <a:xfrm>
            <a:off x="3585287" y="3429000"/>
            <a:ext cx="4100974" cy="2332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926C4B6-4472-D9A1-F3BC-6D731AF70C34}"/>
              </a:ext>
            </a:extLst>
          </p:cNvPr>
          <p:cNvSpPr txBox="1"/>
          <p:nvPr/>
        </p:nvSpPr>
        <p:spPr>
          <a:xfrm>
            <a:off x="98445" y="5738973"/>
            <a:ext cx="735052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Результаты электрофореза и </a:t>
            </a:r>
            <a:r>
              <a:rPr lang="ru-RU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ммуноблоттинга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белков S и S-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D до и после инкубации с веществами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Por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hl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М – маркеры молекулярной массы. 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– исходный белок 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1 – 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por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11 – 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Por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ν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, S-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D – исходный белок S-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D, 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3 – S RBD +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por</a:t>
            </a:r>
            <a:r>
              <a:rPr lang="ru-RU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3 – S RBD +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Por</a:t>
            </a:r>
            <a:r>
              <a:rPr lang="en-US" sz="1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ν</a:t>
            </a:r>
            <a:endParaRPr lang="ru-RU" sz="1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:a16="http://schemas.microsoft.com/office/drawing/2014/main" id="{D4657131-29EC-D73D-4276-71054AC7A09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348" b="50809"/>
          <a:stretch/>
        </p:blipFill>
        <p:spPr bwMode="auto">
          <a:xfrm>
            <a:off x="153306" y="3569722"/>
            <a:ext cx="3980782" cy="216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4E8F5E3-D226-6647-BA1D-732018AC7865}"/>
              </a:ext>
            </a:extLst>
          </p:cNvPr>
          <p:cNvSpPr txBox="1"/>
          <p:nvPr/>
        </p:nvSpPr>
        <p:spPr>
          <a:xfrm>
            <a:off x="11773296" y="3546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3732530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E34AF4D0-9CA7-D0B5-83E4-BD2F16CF6943}"/>
              </a:ext>
            </a:extLst>
          </p:cNvPr>
          <p:cNvSpPr txBox="1"/>
          <p:nvPr/>
        </p:nvSpPr>
        <p:spPr>
          <a:xfrm>
            <a:off x="328945" y="122397"/>
            <a:ext cx="7482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dirty="0"/>
              <a:t>Спасибо за внимание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B9E41E2-34AE-28B5-2F27-6CB5C0BA1BF8}"/>
              </a:ext>
            </a:extLst>
          </p:cNvPr>
          <p:cNvSpPr txBox="1"/>
          <p:nvPr/>
        </p:nvSpPr>
        <p:spPr>
          <a:xfrm>
            <a:off x="139186" y="1226403"/>
            <a:ext cx="11533982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] Y.A. Gubarev, N.S. Lebedeva, E.S. Yurina, G.M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mardashvili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V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aitceva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A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danovich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O.I. Koifman, J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om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ruct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yn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2022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-10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2] Y.A. Gubarev, N.S. Lebedeva, E.S. Yurina, S.A. Syrbu, A.N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sel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A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ournal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armaceutica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alysis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1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691-698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3] A.N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sel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A. Syrbu, N.S. Lebedeva, Y.A. Gubarev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organics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0, 2022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63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4] M. Koifman, A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lyasova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Y.V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manenko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. Yurina, N.S. Lebedeva, Y.A. Gubarev, O. Koifman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ectrochim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ta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rt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279, 2022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21403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5] O.I. Koifman, N.S. Lebedeva, Y.A. Gubarev, M.O. Koifman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terocyc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pd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57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423-431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6] N. Lebedeva, E. Yurina, S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seino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Y. Gubarev, A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’yugin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lymers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7] N.S. Lebedeva, Y.A. Gubarev, G.M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mardashvili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V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aitceva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A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danovich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A.S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lyasova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.V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manenko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O. Koifman, O.I. Koifman, Scientific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ports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1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-12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8] N.S. Lebedeva, Y.A. Gubarev, E.S. Yurina, S.S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seino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A. Syrbu, J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truct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254, 2022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32304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9] N.S. Lebedeva, S.S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seino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E.S. Yurina, Y.A. Gubarev, A.I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’yugin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Journal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organic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rganometallic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lymers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terials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31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3991-4000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0] N.S. Lebedeva, E.S. Yurina, Y.A. Gubarev, S.S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seino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endele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mmun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30, 2020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805-808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1] N.S. Lebedeva, E.S. Yurina, Y.A. Gubarev, O.I. Koifman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ectrochim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ta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rt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246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18975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2] N.S. Lebedeva, E.S. Yurina, Y.A. Gubarev, S.A. Syrbu, O.I. Koifman, J. Porphyrins Phthalocyanines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25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45-152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3] N.S. Lebedeva, E.S. Yurina, S.S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seino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Y.A. Gubarev, A.I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’yugin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lymers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3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2781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4] S. Syrbu, A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sel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Y.A. Gubarev, E. Yurina, N.S. Lebedeva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ss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J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n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91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039-1049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5] S. Syrbu, A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sel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M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Y.A. Gubarev, E. Yurina, N.S. Lebedeva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uss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J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n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em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2022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-6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6] E.S. Yurina, Y.A. Gubarev, N.S. Lebedeva, J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q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338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116632.</a:t>
            </a:r>
          </a:p>
          <a:p>
            <a:pPr algn="just" hangingPunct="0"/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17] С.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ырбу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А. Киселев, М. Лебедев, Ю. Губарев, Е. Юрина, Н. Лебедева, Журнал общей химии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ol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91, 2021,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p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922-934.</a:t>
            </a:r>
          </a:p>
        </p:txBody>
      </p:sp>
    </p:spTree>
    <p:extLst>
      <p:ext uri="{BB962C8B-B14F-4D97-AF65-F5344CB8AC3E}">
        <p14:creationId xmlns:p14="http://schemas.microsoft.com/office/powerpoint/2010/main" val="1280305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4AAF4A00-26F1-948F-B764-A113B6BC9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664" y="241211"/>
            <a:ext cx="2771578" cy="2771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24C04E34-497A-BD74-ED98-3B2989E6E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059" y="81404"/>
            <a:ext cx="3382754" cy="3382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7D607D03-5317-DDDF-E4B1-33DAC1029E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094" y="330866"/>
            <a:ext cx="4425906" cy="3319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855D85E-6003-6B12-DA8E-4CF79A14D12F}"/>
              </a:ext>
            </a:extLst>
          </p:cNvPr>
          <p:cNvSpPr txBox="1"/>
          <p:nvPr/>
        </p:nvSpPr>
        <p:spPr>
          <a:xfrm>
            <a:off x="5080220" y="3012789"/>
            <a:ext cx="1312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Цитохром с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4E156AA-0AA9-3BBD-EC4A-6F3EDBEC7664}"/>
              </a:ext>
            </a:extLst>
          </p:cNvPr>
          <p:cNvSpPr txBox="1"/>
          <p:nvPr/>
        </p:nvSpPr>
        <p:spPr>
          <a:xfrm>
            <a:off x="1333134" y="3094826"/>
            <a:ext cx="1334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емоглобин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6CD0581-2C32-1554-A648-1EFAA08FB3B0}"/>
              </a:ext>
            </a:extLst>
          </p:cNvPr>
          <p:cNvSpPr txBox="1"/>
          <p:nvPr/>
        </p:nvSpPr>
        <p:spPr>
          <a:xfrm>
            <a:off x="9498005" y="3094826"/>
            <a:ext cx="1055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аталаз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54068C7-91A9-0415-2648-B685C593D7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28171"/>
              </p:ext>
            </p:extLst>
          </p:nvPr>
        </p:nvGraphicFramePr>
        <p:xfrm>
          <a:off x="0" y="3701774"/>
          <a:ext cx="2408370" cy="231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6" imgW="3896539" imgH="3735161" progId="ChemDraw.Document.6.0">
                  <p:embed/>
                </p:oleObj>
              </mc:Choice>
              <mc:Fallback>
                <p:oleObj name="CS ChemDraw Drawing" r:id="rId6" imgW="3896539" imgH="3735161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57640CE9-20D3-BEC3-9EF5-FC0049EE3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01774"/>
                        <a:ext cx="2408370" cy="2316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9055D3B-FDC4-E1BB-781F-881ABDB5C1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11745"/>
              </p:ext>
            </p:extLst>
          </p:nvPr>
        </p:nvGraphicFramePr>
        <p:xfrm>
          <a:off x="6961188" y="3760788"/>
          <a:ext cx="18113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8" imgW="3248749" imgH="3953147" progId="ChemDraw.Document.6.0">
                  <p:embed/>
                </p:oleObj>
              </mc:Choice>
              <mc:Fallback>
                <p:oleObj name="CS ChemDraw Drawing" r:id="rId8" imgW="3248749" imgH="3953147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20AA2898-FD71-9D87-6576-5B02B4C33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760788"/>
                        <a:ext cx="1811337" cy="219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ECA67D32-C633-A8B2-3230-9D6FA2186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721433"/>
              </p:ext>
            </p:extLst>
          </p:nvPr>
        </p:nvGraphicFramePr>
        <p:xfrm>
          <a:off x="2675349" y="3845211"/>
          <a:ext cx="3896902" cy="199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10" imgW="5524181" imgH="2846478" progId="ChemDraw.Document.6.0">
                  <p:embed/>
                </p:oleObj>
              </mc:Choice>
              <mc:Fallback>
                <p:oleObj name="CS ChemDraw Drawing" r:id="rId10" imgW="5524181" imgH="2846478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2F702B0-CEDB-5294-AEE3-A8C8CE3E0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349" y="3845211"/>
                        <a:ext cx="3896902" cy="199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0557157-33D4-3C89-3337-1F81B2406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67140"/>
              </p:ext>
            </p:extLst>
          </p:nvPr>
        </p:nvGraphicFramePr>
        <p:xfrm>
          <a:off x="9247188" y="3648075"/>
          <a:ext cx="2676525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12" imgW="2622607" imgH="2719932" progId="ChemDraw.Document.6.0">
                  <p:embed/>
                </p:oleObj>
              </mc:Choice>
              <mc:Fallback>
                <p:oleObj name="CS ChemDraw Drawing" r:id="rId12" imgW="2622607" imgH="2719932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10271265-4CAC-4904-9479-8EA3D9356A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188" y="3648075"/>
                        <a:ext cx="2676525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F40F016-A245-E947-4EFF-58D7BBD53821}"/>
              </a:ext>
            </a:extLst>
          </p:cNvPr>
          <p:cNvSpPr txBox="1"/>
          <p:nvPr/>
        </p:nvSpPr>
        <p:spPr>
          <a:xfrm>
            <a:off x="37776" y="6014441"/>
            <a:ext cx="2504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Железопротопорфирин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EBC7083-479F-34D1-AF61-E3C9F8E98608}"/>
              </a:ext>
            </a:extLst>
          </p:cNvPr>
          <p:cNvSpPr txBox="1"/>
          <p:nvPr/>
        </p:nvSpPr>
        <p:spPr>
          <a:xfrm>
            <a:off x="2989860" y="6006939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Хлорины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217ACA-F402-0B8B-AC8A-6A5AEB487840}"/>
              </a:ext>
            </a:extLst>
          </p:cNvPr>
          <p:cNvSpPr txBox="1"/>
          <p:nvPr/>
        </p:nvSpPr>
        <p:spPr>
          <a:xfrm>
            <a:off x="5025986" y="6006939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рфирины 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AC10459-0146-46EA-A023-2A375DD30292}"/>
              </a:ext>
            </a:extLst>
          </p:cNvPr>
          <p:cNvSpPr txBox="1"/>
          <p:nvPr/>
        </p:nvSpPr>
        <p:spPr>
          <a:xfrm>
            <a:off x="7127893" y="5999437"/>
            <a:ext cx="1776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Фталоцианины 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F8F03E7-B94E-9BF8-E3E4-A493AD278276}"/>
              </a:ext>
            </a:extLst>
          </p:cNvPr>
          <p:cNvSpPr txBox="1"/>
          <p:nvPr/>
        </p:nvSpPr>
        <p:spPr>
          <a:xfrm>
            <a:off x="9040001" y="6385363"/>
            <a:ext cx="3333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/>
              <a:t>Тетраантрахинонпорфиразины</a:t>
            </a:r>
            <a:r>
              <a:rPr lang="ru-RU" dirty="0"/>
              <a:t> 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9616E2-D5F4-39B2-4ABD-9B4DA77F94F8}"/>
              </a:ext>
            </a:extLst>
          </p:cNvPr>
          <p:cNvSpPr txBox="1"/>
          <p:nvPr/>
        </p:nvSpPr>
        <p:spPr>
          <a:xfrm>
            <a:off x="11890314" y="35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8108029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трелка: вправо 2">
            <a:extLst>
              <a:ext uri="{FF2B5EF4-FFF2-40B4-BE49-F238E27FC236}">
                <a16:creationId xmlns:a16="http://schemas.microsoft.com/office/drawing/2014/main" id="{3FCF7A13-59EA-FFB5-393B-5318D2328014}"/>
              </a:ext>
            </a:extLst>
          </p:cNvPr>
          <p:cNvSpPr/>
          <p:nvPr/>
        </p:nvSpPr>
        <p:spPr>
          <a:xfrm rot="19829841">
            <a:off x="7329915" y="2080721"/>
            <a:ext cx="1043933" cy="666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9A9937C-3E2A-14EA-13E4-56482271E9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29044" y="617530"/>
            <a:ext cx="3053356" cy="2640020"/>
          </a:xfrm>
          <a:prstGeom prst="rect">
            <a:avLst/>
          </a:prstGeom>
        </p:spPr>
      </p:pic>
      <p:sp>
        <p:nvSpPr>
          <p:cNvPr id="6" name="Символ &quot;Запрещено&quot; 5">
            <a:extLst>
              <a:ext uri="{FF2B5EF4-FFF2-40B4-BE49-F238E27FC236}">
                <a16:creationId xmlns:a16="http://schemas.microsoft.com/office/drawing/2014/main" id="{59D864F1-54D5-1F51-555D-6F8E4B255ED6}"/>
              </a:ext>
            </a:extLst>
          </p:cNvPr>
          <p:cNvSpPr/>
          <p:nvPr/>
        </p:nvSpPr>
        <p:spPr>
          <a:xfrm>
            <a:off x="8724900" y="617530"/>
            <a:ext cx="2728913" cy="2619375"/>
          </a:xfrm>
          <a:prstGeom prst="noSmoking">
            <a:avLst>
              <a:gd name="adj" fmla="val 935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1" name="Подзаголовок 2">
            <a:extLst>
              <a:ext uri="{FF2B5EF4-FFF2-40B4-BE49-F238E27FC236}">
                <a16:creationId xmlns:a16="http://schemas.microsoft.com/office/drawing/2014/main" id="{9EE2587D-26DB-6FED-EFDA-4BCF8DCF5D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56806" y="945881"/>
            <a:ext cx="2909704" cy="1544896"/>
          </a:xfrm>
        </p:spPr>
        <p:txBody>
          <a:bodyPr vert="horz" lIns="91440" tIns="45720" rIns="91440" bIns="45720" rtlCol="0">
            <a:noAutofit/>
          </a:bodyPr>
          <a:lstStyle/>
          <a:p>
            <a:pPr hangingPunct="0">
              <a:lnSpc>
                <a:spcPct val="100000"/>
              </a:lnSpc>
              <a:spcBef>
                <a:spcPts val="0"/>
              </a:spcBef>
            </a:pPr>
            <a:r>
              <a:rPr lang="ru-RU" sz="2000" b="1" dirty="0"/>
              <a:t>Токсическое действие (амилоидозы, </a:t>
            </a:r>
            <a:r>
              <a:rPr lang="ru-RU" sz="2000" b="1" dirty="0" err="1"/>
              <a:t>гипоальбунемия</a:t>
            </a:r>
            <a:r>
              <a:rPr lang="ru-RU" sz="2000" b="1" dirty="0"/>
              <a:t>)</a:t>
            </a:r>
          </a:p>
          <a:p>
            <a:pPr hangingPunct="0">
              <a:lnSpc>
                <a:spcPct val="100000"/>
              </a:lnSpc>
              <a:spcBef>
                <a:spcPts val="0"/>
              </a:spcBef>
            </a:pPr>
            <a:r>
              <a:rPr lang="ru-RU" sz="2000" b="1" dirty="0"/>
              <a:t>Агрегация белков</a:t>
            </a:r>
          </a:p>
        </p:txBody>
      </p:sp>
      <p:sp>
        <p:nvSpPr>
          <p:cNvPr id="23" name="Подзаголовок 2">
            <a:extLst>
              <a:ext uri="{FF2B5EF4-FFF2-40B4-BE49-F238E27FC236}">
                <a16:creationId xmlns:a16="http://schemas.microsoft.com/office/drawing/2014/main" id="{D8A28138-4BC3-3195-C533-CEAE47F3064E}"/>
              </a:ext>
            </a:extLst>
          </p:cNvPr>
          <p:cNvSpPr txBox="1">
            <a:spLocks/>
          </p:cNvSpPr>
          <p:nvPr/>
        </p:nvSpPr>
        <p:spPr>
          <a:xfrm>
            <a:off x="206712" y="4054015"/>
            <a:ext cx="3609892" cy="17694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ru-RU"/>
            </a:defPPr>
            <a:lvl1pPr indent="0" algn="ctr" hangingPunc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2400" b="1"/>
            </a:lvl1pPr>
            <a:lvl2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/>
            </a:lvl2pPr>
            <a:lvl3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</a:lvl3pPr>
            <a:lvl4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4pPr>
            <a:lvl5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5pPr>
            <a:lvl6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6pPr>
            <a:lvl7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7pPr>
            <a:lvl8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8pPr>
            <a:lvl9pPr indent="0" algn="ctr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/>
            </a:lvl9pPr>
          </a:lstStyle>
          <a:p>
            <a:r>
              <a:rPr lang="ru-RU" sz="2000" dirty="0"/>
              <a:t>Технология и пищевая промышленность (</a:t>
            </a:r>
            <a:r>
              <a:rPr lang="ru-RU" sz="2000" dirty="0" err="1"/>
              <a:t>термопротекторные</a:t>
            </a:r>
            <a:r>
              <a:rPr lang="ru-RU" sz="2000" dirty="0"/>
              <a:t> свойства и образование фибрилл)</a:t>
            </a:r>
          </a:p>
        </p:txBody>
      </p:sp>
      <p:sp>
        <p:nvSpPr>
          <p:cNvPr id="25" name="Подзаголовок 2">
            <a:extLst>
              <a:ext uri="{FF2B5EF4-FFF2-40B4-BE49-F238E27FC236}">
                <a16:creationId xmlns:a16="http://schemas.microsoft.com/office/drawing/2014/main" id="{07B50D4C-C7B3-4AF4-43B3-A97E6BB6817F}"/>
              </a:ext>
            </a:extLst>
          </p:cNvPr>
          <p:cNvSpPr txBox="1">
            <a:spLocks/>
          </p:cNvSpPr>
          <p:nvPr/>
        </p:nvSpPr>
        <p:spPr>
          <a:xfrm>
            <a:off x="9105899" y="4859599"/>
            <a:ext cx="2095500" cy="7127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hangingPunct="0">
              <a:lnSpc>
                <a:spcPct val="100000"/>
              </a:lnSpc>
              <a:spcBef>
                <a:spcPts val="0"/>
              </a:spcBef>
            </a:pPr>
            <a:r>
              <a:rPr lang="ru-RU" sz="1200" dirty="0">
                <a:latin typeface="Times New Roman" panose="02020603050405020304" pitchFamily="18" charset="0"/>
              </a:rPr>
              <a:t>бактерии</a:t>
            </a:r>
            <a:endParaRPr lang="ru-RU" sz="20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A6E1E92-3E8C-A399-AADC-11191486A335}"/>
              </a:ext>
            </a:extLst>
          </p:cNvPr>
          <p:cNvSpPr txBox="1"/>
          <p:nvPr/>
        </p:nvSpPr>
        <p:spPr>
          <a:xfrm>
            <a:off x="11890314" y="35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3</a:t>
            </a:r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45D06569-ED63-A3DC-7F00-F6BDC06FA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939905"/>
              </p:ext>
            </p:extLst>
          </p:nvPr>
        </p:nvGraphicFramePr>
        <p:xfrm>
          <a:off x="4692251" y="2196575"/>
          <a:ext cx="2482465" cy="2470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2373866" imgH="2372541" progId="ChemDraw.Document.6.0">
                  <p:embed/>
                </p:oleObj>
              </mc:Choice>
              <mc:Fallback>
                <p:oleObj name="CS ChemDraw Drawing" r:id="rId4" imgW="2373866" imgH="2372541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ECA67D32-C633-A8B2-3230-9D6FA2186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251" y="2196575"/>
                        <a:ext cx="2482465" cy="2470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AF50CA9-E3DB-21B8-C17B-9D4D689709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29045" y="3766877"/>
            <a:ext cx="3053356" cy="2641999"/>
          </a:xfrm>
          <a:prstGeom prst="rect">
            <a:avLst/>
          </a:prstGeom>
        </p:spPr>
      </p:pic>
      <p:sp>
        <p:nvSpPr>
          <p:cNvPr id="28" name="Символ &quot;Запрещено&quot; 27">
            <a:extLst>
              <a:ext uri="{FF2B5EF4-FFF2-40B4-BE49-F238E27FC236}">
                <a16:creationId xmlns:a16="http://schemas.microsoft.com/office/drawing/2014/main" id="{DF371DB2-9ADC-BC3F-BDEE-BF506281BDC6}"/>
              </a:ext>
            </a:extLst>
          </p:cNvPr>
          <p:cNvSpPr/>
          <p:nvPr/>
        </p:nvSpPr>
        <p:spPr>
          <a:xfrm>
            <a:off x="8724900" y="3752851"/>
            <a:ext cx="2728913" cy="2619375"/>
          </a:xfrm>
          <a:prstGeom prst="noSmoking">
            <a:avLst>
              <a:gd name="adj" fmla="val 9359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9" name="Стрелка: вправо 28">
            <a:extLst>
              <a:ext uri="{FF2B5EF4-FFF2-40B4-BE49-F238E27FC236}">
                <a16:creationId xmlns:a16="http://schemas.microsoft.com/office/drawing/2014/main" id="{BFFAAF52-235E-463B-5CAC-B453EC7E4613}"/>
              </a:ext>
            </a:extLst>
          </p:cNvPr>
          <p:cNvSpPr/>
          <p:nvPr/>
        </p:nvSpPr>
        <p:spPr>
          <a:xfrm rot="1937793">
            <a:off x="7215324" y="4333876"/>
            <a:ext cx="1043933" cy="666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Стрелка: вправо 29">
            <a:extLst>
              <a:ext uri="{FF2B5EF4-FFF2-40B4-BE49-F238E27FC236}">
                <a16:creationId xmlns:a16="http://schemas.microsoft.com/office/drawing/2014/main" id="{1C12425A-576D-62D0-E2B1-BF4C14A137B9}"/>
              </a:ext>
            </a:extLst>
          </p:cNvPr>
          <p:cNvSpPr/>
          <p:nvPr/>
        </p:nvSpPr>
        <p:spPr>
          <a:xfrm rot="8542366">
            <a:off x="3766668" y="4170273"/>
            <a:ext cx="1043933" cy="666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Стрелка: вправо 30">
            <a:extLst>
              <a:ext uri="{FF2B5EF4-FFF2-40B4-BE49-F238E27FC236}">
                <a16:creationId xmlns:a16="http://schemas.microsoft.com/office/drawing/2014/main" id="{251D1428-761A-CFD4-649D-A318737DE031}"/>
              </a:ext>
            </a:extLst>
          </p:cNvPr>
          <p:cNvSpPr/>
          <p:nvPr/>
        </p:nvSpPr>
        <p:spPr>
          <a:xfrm rot="12700876">
            <a:off x="3664773" y="2001929"/>
            <a:ext cx="1043933" cy="666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одзаголовок 2">
            <a:extLst>
              <a:ext uri="{FF2B5EF4-FFF2-40B4-BE49-F238E27FC236}">
                <a16:creationId xmlns:a16="http://schemas.microsoft.com/office/drawing/2014/main" id="{19C49618-BC94-666F-E26D-6213795EDF77}"/>
              </a:ext>
            </a:extLst>
          </p:cNvPr>
          <p:cNvSpPr txBox="1">
            <a:spLocks/>
          </p:cNvSpPr>
          <p:nvPr/>
        </p:nvSpPr>
        <p:spPr>
          <a:xfrm>
            <a:off x="8529044" y="219298"/>
            <a:ext cx="3053356" cy="71278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hangingPunct="0">
              <a:lnSpc>
                <a:spcPct val="100000"/>
              </a:lnSpc>
              <a:spcBef>
                <a:spcPts val="0"/>
              </a:spcBef>
            </a:pPr>
            <a:r>
              <a:rPr lang="ru-RU" b="1" dirty="0"/>
              <a:t>Инактивация вирусов </a:t>
            </a:r>
            <a:endParaRPr lang="ru-RU" sz="4000" b="1" dirty="0"/>
          </a:p>
        </p:txBody>
      </p:sp>
      <p:sp>
        <p:nvSpPr>
          <p:cNvPr id="33" name="Подзаголовок 2">
            <a:extLst>
              <a:ext uri="{FF2B5EF4-FFF2-40B4-BE49-F238E27FC236}">
                <a16:creationId xmlns:a16="http://schemas.microsoft.com/office/drawing/2014/main" id="{E1E5DC3C-DEBF-8D87-AC35-23410C1566C2}"/>
              </a:ext>
            </a:extLst>
          </p:cNvPr>
          <p:cNvSpPr txBox="1">
            <a:spLocks/>
          </p:cNvSpPr>
          <p:nvPr/>
        </p:nvSpPr>
        <p:spPr>
          <a:xfrm>
            <a:off x="8400457" y="3341228"/>
            <a:ext cx="3053356" cy="71278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hangingPunct="0">
              <a:lnSpc>
                <a:spcPct val="100000"/>
              </a:lnSpc>
              <a:spcBef>
                <a:spcPts val="0"/>
              </a:spcBef>
            </a:pPr>
            <a:r>
              <a:rPr lang="ru-RU" b="1" dirty="0"/>
              <a:t>Инактивация бактерий 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2480411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>
            <a:extLst>
              <a:ext uri="{FF2B5EF4-FFF2-40B4-BE49-F238E27FC236}">
                <a16:creationId xmlns:a16="http://schemas.microsoft.com/office/drawing/2014/main" id="{5843D8BB-0DD7-ED78-07AB-5993661DC553}"/>
              </a:ext>
            </a:extLst>
          </p:cNvPr>
          <p:cNvSpPr txBox="1"/>
          <p:nvPr/>
        </p:nvSpPr>
        <p:spPr>
          <a:xfrm>
            <a:off x="0" y="-26594"/>
            <a:ext cx="5010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роциклы инициируют агрегацию </a:t>
            </a:r>
            <a:endParaRPr lang="ru-RU" sz="20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BFF73A6-B6FE-D7DA-225F-EA9BA18AFA7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391" t="3536" r="30313" b="8419"/>
          <a:stretch/>
        </p:blipFill>
        <p:spPr>
          <a:xfrm>
            <a:off x="57962" y="4167182"/>
            <a:ext cx="2212083" cy="218087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ABE8340-F7C3-AD17-A475-5DDB3721A1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8334" y="4041643"/>
            <a:ext cx="2493456" cy="245929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92B77E2-6B83-EA35-4B5F-6736EB34136D}"/>
              </a:ext>
            </a:extLst>
          </p:cNvPr>
          <p:cNvSpPr txBox="1"/>
          <p:nvPr/>
        </p:nvSpPr>
        <p:spPr>
          <a:xfrm>
            <a:off x="96173" y="6401307"/>
            <a:ext cx="22713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c-NH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PhCOOH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DA8F926-1C65-B306-2927-20535274C9C0}"/>
              </a:ext>
            </a:extLst>
          </p:cNvPr>
          <p:cNvSpPr txBox="1"/>
          <p:nvPr/>
        </p:nvSpPr>
        <p:spPr>
          <a:xfrm>
            <a:off x="5489318" y="6408680"/>
            <a:ext cx="82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P</a:t>
            </a:r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AFD9FF8-AB6A-4CC2-C5BC-99599FFFA4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52180" y="4167182"/>
            <a:ext cx="2592821" cy="233376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BE7756F8-BEF5-1415-886F-9AC02923B66E}"/>
              </a:ext>
            </a:extLst>
          </p:cNvPr>
          <p:cNvSpPr txBox="1"/>
          <p:nvPr/>
        </p:nvSpPr>
        <p:spPr>
          <a:xfrm>
            <a:off x="2725514" y="6401307"/>
            <a:ext cx="22713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lorin</a:t>
            </a:r>
            <a:endParaRPr lang="ru-RU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2583CCE-0112-91CB-47AE-B52393ADE8B8}"/>
              </a:ext>
            </a:extLst>
          </p:cNvPr>
          <p:cNvSpPr txBox="1"/>
          <p:nvPr/>
        </p:nvSpPr>
        <p:spPr>
          <a:xfrm>
            <a:off x="11890314" y="35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3</a:t>
            </a: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AC891552-EC25-A280-7B17-2EF29A8750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4908999"/>
              </p:ext>
            </p:extLst>
          </p:nvPr>
        </p:nvGraphicFramePr>
        <p:xfrm>
          <a:off x="7366425" y="373516"/>
          <a:ext cx="3535713" cy="64554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8176">
                  <a:extLst>
                    <a:ext uri="{9D8B030D-6E8A-4147-A177-3AD203B41FA5}">
                      <a16:colId xmlns:a16="http://schemas.microsoft.com/office/drawing/2014/main" val="887236224"/>
                    </a:ext>
                  </a:extLst>
                </a:gridCol>
                <a:gridCol w="639589">
                  <a:extLst>
                    <a:ext uri="{9D8B030D-6E8A-4147-A177-3AD203B41FA5}">
                      <a16:colId xmlns:a16="http://schemas.microsoft.com/office/drawing/2014/main" val="281930544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674496565"/>
                    </a:ext>
                  </a:extLst>
                </a:gridCol>
                <a:gridCol w="908748">
                  <a:extLst>
                    <a:ext uri="{9D8B030D-6E8A-4147-A177-3AD203B41FA5}">
                      <a16:colId xmlns:a16="http://schemas.microsoft.com/office/drawing/2014/main" val="2884153418"/>
                    </a:ext>
                  </a:extLst>
                </a:gridCol>
              </a:tblGrid>
              <a:tr h="1600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</a:rPr>
                        <a:t>Макроцикл 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Комплекс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</a:rPr>
                        <a:t>Локализация 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Энергия ккал/моль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089571407"/>
                  </a:ext>
                </a:extLst>
              </a:tr>
              <a:tr h="78019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TMPyP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1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8.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936624071"/>
                  </a:ext>
                </a:extLst>
              </a:tr>
              <a:tr h="1600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Сайт 1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9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639471110"/>
                  </a:ext>
                </a:extLst>
              </a:tr>
              <a:tr h="160057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TMPyP</a:t>
                      </a:r>
                      <a:r>
                        <a:rPr lang="ru-RU" sz="10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Сайт 1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93206070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586217113"/>
                  </a:ext>
                </a:extLst>
              </a:tr>
              <a:tr h="160057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БХ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Сайт 1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-7.</a:t>
                      </a:r>
                      <a:r>
                        <a:rPr lang="en-US" sz="1000">
                          <a:effectLst/>
                        </a:rPr>
                        <a:t>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605341195"/>
                  </a:ext>
                </a:extLst>
              </a:tr>
              <a:tr h="1600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Сайт 1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88860431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-7.</a:t>
                      </a:r>
                      <a:r>
                        <a:rPr lang="en-US" sz="10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51015951"/>
                  </a:ext>
                </a:extLst>
              </a:tr>
              <a:tr h="1600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Сайт 1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-7.</a:t>
                      </a: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233596325"/>
                  </a:ext>
                </a:extLst>
              </a:tr>
              <a:tr h="160057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ClFeDP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Между </a:t>
                      </a:r>
                      <a:r>
                        <a:rPr lang="en-US" sz="1000">
                          <a:effectLst/>
                        </a:rPr>
                        <a:t>IB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-</a:t>
                      </a:r>
                      <a:r>
                        <a:rPr lang="en-US" sz="1000">
                          <a:effectLst/>
                        </a:rPr>
                        <a:t>10.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427803045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9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039811702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270294061"/>
                  </a:ext>
                </a:extLst>
              </a:tr>
              <a:tr h="78019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ClFePP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Между </a:t>
                      </a:r>
                      <a:r>
                        <a:rPr lang="en-US" sz="1000">
                          <a:effectLst/>
                        </a:rPr>
                        <a:t>I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I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9.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866471357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9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904306810"/>
                  </a:ext>
                </a:extLst>
              </a:tr>
              <a:tr h="1600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Между </a:t>
                      </a:r>
                      <a:r>
                        <a:rPr lang="en-US" sz="1000">
                          <a:effectLst/>
                        </a:rPr>
                        <a:t>IIA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731352553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A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4251527348"/>
                  </a:ext>
                </a:extLst>
              </a:tr>
              <a:tr h="160057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HP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Между </a:t>
                      </a:r>
                      <a:r>
                        <a:rPr lang="en-US" sz="1000">
                          <a:effectLst/>
                        </a:rPr>
                        <a:t>IB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10.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586990783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A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405866045"/>
                  </a:ext>
                </a:extLst>
              </a:tr>
              <a:tr h="1600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Сайт 1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253084678"/>
                  </a:ext>
                </a:extLst>
              </a:tr>
              <a:tr h="160057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ZnHP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Между </a:t>
                      </a:r>
                      <a:r>
                        <a:rPr lang="en-US" sz="1000">
                          <a:effectLst/>
                        </a:rPr>
                        <a:t>IB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10.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92231253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9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4212347821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850844547"/>
                  </a:ext>
                </a:extLst>
              </a:tr>
              <a:tr h="160057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ZnDP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Между </a:t>
                      </a:r>
                      <a:r>
                        <a:rPr lang="en-US" sz="1000">
                          <a:effectLst/>
                        </a:rPr>
                        <a:t>IB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10.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739754999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8.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041131159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A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4178018294"/>
                  </a:ext>
                </a:extLst>
              </a:tr>
              <a:tr h="160057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PP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Между </a:t>
                      </a:r>
                      <a:r>
                        <a:rPr lang="en-US" sz="1000">
                          <a:effectLst/>
                        </a:rPr>
                        <a:t>IB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10.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349052692"/>
                  </a:ext>
                </a:extLst>
              </a:tr>
              <a:tr h="1600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Сайт 1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8.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894185606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A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8.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55476398"/>
                  </a:ext>
                </a:extLst>
              </a:tr>
              <a:tr h="78019">
                <a:tc rowSpan="6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J-</a:t>
                      </a:r>
                      <a:r>
                        <a:rPr lang="ru-RU" sz="1000">
                          <a:effectLst/>
                        </a:rPr>
                        <a:t>димер </a:t>
                      </a:r>
                      <a:r>
                        <a:rPr lang="en-US" sz="1000">
                          <a:effectLst/>
                        </a:rPr>
                        <a:t>DP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A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227234440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235520647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348595625"/>
                  </a:ext>
                </a:extLst>
              </a:tr>
              <a:tr h="1600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 </a:t>
                      </a:r>
                      <a:r>
                        <a:rPr lang="ru-RU" sz="1000">
                          <a:effectLst/>
                        </a:rPr>
                        <a:t>сайт по </a:t>
                      </a:r>
                      <a:r>
                        <a:rPr lang="en-US" sz="1000">
                          <a:effectLst/>
                        </a:rPr>
                        <a:t>Sudlow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436355221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021069816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I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7.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957784948"/>
                  </a:ext>
                </a:extLst>
              </a:tr>
              <a:tr h="78019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CoPc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I</a:t>
                      </a:r>
                      <a:r>
                        <a:rPr lang="en-US" sz="1000">
                          <a:effectLst/>
                        </a:rPr>
                        <a:t>IA</a:t>
                      </a:r>
                      <a:r>
                        <a:rPr lang="ru-RU" sz="1000">
                          <a:effectLst/>
                        </a:rPr>
                        <a:t> и I</a:t>
                      </a:r>
                      <a:r>
                        <a:rPr lang="en-US" sz="1000">
                          <a:effectLst/>
                        </a:rPr>
                        <a:t>II</a:t>
                      </a:r>
                      <a:r>
                        <a:rPr lang="ru-RU" sz="1000">
                          <a:effectLst/>
                        </a:rPr>
                        <a:t>A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10.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22448247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IA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 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9.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2191411473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8.6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95942835"/>
                  </a:ext>
                </a:extLst>
              </a:tr>
              <a:tr h="78019">
                <a:tc row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CuPc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I</a:t>
                      </a:r>
                      <a:r>
                        <a:rPr lang="en-US" sz="1000">
                          <a:effectLst/>
                        </a:rPr>
                        <a:t>IA</a:t>
                      </a:r>
                      <a:r>
                        <a:rPr lang="ru-RU" sz="1000">
                          <a:effectLst/>
                        </a:rPr>
                        <a:t> и I</a:t>
                      </a:r>
                      <a:r>
                        <a:rPr lang="en-US" sz="1000">
                          <a:effectLst/>
                        </a:rPr>
                        <a:t>II</a:t>
                      </a:r>
                      <a:r>
                        <a:rPr lang="ru-RU" sz="1000">
                          <a:effectLst/>
                        </a:rPr>
                        <a:t>A 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10.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589985886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IA </a:t>
                      </a:r>
                      <a:r>
                        <a:rPr lang="ru-RU" sz="1000">
                          <a:effectLst/>
                        </a:rPr>
                        <a:t>и </a:t>
                      </a:r>
                      <a:r>
                        <a:rPr lang="en-US" sz="1000">
                          <a:effectLst/>
                        </a:rPr>
                        <a:t>I B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-9.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1320708323"/>
                  </a:ext>
                </a:extLst>
              </a:tr>
              <a:tr h="780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IIIA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 dirty="0">
                          <a:effectLst/>
                        </a:rPr>
                        <a:t>-8.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8748" marR="28748" marT="0" marB="0"/>
                </a:tc>
                <a:extLst>
                  <a:ext uri="{0D108BD9-81ED-4DB2-BD59-A6C34878D82A}">
                    <a16:rowId xmlns:a16="http://schemas.microsoft.com/office/drawing/2014/main" val="3365449868"/>
                  </a:ext>
                </a:extLst>
              </a:tr>
            </a:tbl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30F5558-C5BB-C866-29B9-880AC1719B54}"/>
              </a:ext>
            </a:extLst>
          </p:cNvPr>
          <p:cNvSpPr txBox="1"/>
          <p:nvPr/>
        </p:nvSpPr>
        <p:spPr>
          <a:xfrm>
            <a:off x="7038975" y="29064"/>
            <a:ext cx="45529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араметры связывания макроциклов с БСА</a:t>
            </a:r>
            <a:endParaRPr lang="ru-RU" sz="1600" dirty="0"/>
          </a:p>
        </p:txBody>
      </p:sp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4A313497-C1BE-5A30-4D1A-21CBF53A2145}"/>
              </a:ext>
            </a:extLst>
          </p:cNvPr>
          <p:cNvGrpSpPr/>
          <p:nvPr/>
        </p:nvGrpSpPr>
        <p:grpSpPr>
          <a:xfrm>
            <a:off x="45262" y="2125388"/>
            <a:ext cx="6993713" cy="1516643"/>
            <a:chOff x="378138" y="4875523"/>
            <a:chExt cx="10564098" cy="1989946"/>
          </a:xfrm>
        </p:grpSpPr>
        <p:pic>
          <p:nvPicPr>
            <p:cNvPr id="32" name="Рисунок 31">
              <a:extLst>
                <a:ext uri="{FF2B5EF4-FFF2-40B4-BE49-F238E27FC236}">
                  <a16:creationId xmlns:a16="http://schemas.microsoft.com/office/drawing/2014/main" id="{C6E15ED3-A244-414F-E099-DEDD96B68CD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0203" y="4913007"/>
              <a:ext cx="609653" cy="1274174"/>
            </a:xfrm>
            <a:prstGeom prst="rect">
              <a:avLst/>
            </a:prstGeom>
          </p:spPr>
        </p:pic>
        <p:pic>
          <p:nvPicPr>
            <p:cNvPr id="33" name="Рисунок 32">
              <a:extLst>
                <a:ext uri="{FF2B5EF4-FFF2-40B4-BE49-F238E27FC236}">
                  <a16:creationId xmlns:a16="http://schemas.microsoft.com/office/drawing/2014/main" id="{6EDB692D-6010-C0B1-F380-1F9742AA9E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40125" y="5057162"/>
              <a:ext cx="983702" cy="567086"/>
            </a:xfrm>
            <a:prstGeom prst="rect">
              <a:avLst/>
            </a:prstGeom>
          </p:spPr>
        </p:pic>
        <p:cxnSp>
          <p:nvCxnSpPr>
            <p:cNvPr id="34" name="Прямая со стрелкой 33">
              <a:extLst>
                <a:ext uri="{FF2B5EF4-FFF2-40B4-BE49-F238E27FC236}">
                  <a16:creationId xmlns:a16="http://schemas.microsoft.com/office/drawing/2014/main" id="{EEB09431-7837-9C74-CAE6-E98739C3FFEE}"/>
                </a:ext>
              </a:extLst>
            </p:cNvPr>
            <p:cNvCxnSpPr/>
            <p:nvPr/>
          </p:nvCxnSpPr>
          <p:spPr>
            <a:xfrm>
              <a:off x="1214072" y="5628968"/>
              <a:ext cx="12240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>
              <a:extLst>
                <a:ext uri="{FF2B5EF4-FFF2-40B4-BE49-F238E27FC236}">
                  <a16:creationId xmlns:a16="http://schemas.microsoft.com/office/drawing/2014/main" id="{80F0E8E3-3A52-4944-EB7B-884447E3CB8E}"/>
                </a:ext>
              </a:extLst>
            </p:cNvPr>
            <p:cNvCxnSpPr/>
            <p:nvPr/>
          </p:nvCxnSpPr>
          <p:spPr>
            <a:xfrm flipH="1">
              <a:off x="1203799" y="5449456"/>
              <a:ext cx="1171254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56668AFF-2CE7-5F31-5F9A-273DA0BBA390}"/>
                </a:ext>
              </a:extLst>
            </p:cNvPr>
            <p:cNvSpPr txBox="1"/>
            <p:nvPr/>
          </p:nvSpPr>
          <p:spPr>
            <a:xfrm>
              <a:off x="1422152" y="4944673"/>
              <a:ext cx="673582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latin typeface="Arial" panose="020B0604020202090204" pitchFamily="34" charset="0"/>
                  <a:cs typeface="Arial" panose="020B0604020202090204" pitchFamily="34" charset="0"/>
                </a:rPr>
                <a:t>МГЦ</a:t>
              </a:r>
            </a:p>
          </p:txBody>
        </p:sp>
        <p:cxnSp>
          <p:nvCxnSpPr>
            <p:cNvPr id="37" name="Прямая со стрелкой 36">
              <a:extLst>
                <a:ext uri="{FF2B5EF4-FFF2-40B4-BE49-F238E27FC236}">
                  <a16:creationId xmlns:a16="http://schemas.microsoft.com/office/drawing/2014/main" id="{01B993F3-23A7-61D8-E13D-F08B3698FECF}"/>
                </a:ext>
              </a:extLst>
            </p:cNvPr>
            <p:cNvCxnSpPr/>
            <p:nvPr/>
          </p:nvCxnSpPr>
          <p:spPr>
            <a:xfrm>
              <a:off x="6620304" y="5647276"/>
              <a:ext cx="1223999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>
              <a:extLst>
                <a:ext uri="{FF2B5EF4-FFF2-40B4-BE49-F238E27FC236}">
                  <a16:creationId xmlns:a16="http://schemas.microsoft.com/office/drawing/2014/main" id="{5B88AAA5-3D64-1AF4-3FFB-F86C833ADA67}"/>
                </a:ext>
              </a:extLst>
            </p:cNvPr>
            <p:cNvCxnSpPr/>
            <p:nvPr/>
          </p:nvCxnSpPr>
          <p:spPr>
            <a:xfrm flipH="1">
              <a:off x="6620304" y="5423551"/>
              <a:ext cx="117125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4" name="Рисунок 43">
              <a:extLst>
                <a:ext uri="{FF2B5EF4-FFF2-40B4-BE49-F238E27FC236}">
                  <a16:creationId xmlns:a16="http://schemas.microsoft.com/office/drawing/2014/main" id="{F070585B-1B9C-65FB-EAD3-2CAE23364B4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0800000">
              <a:off x="4581894" y="5522060"/>
              <a:ext cx="983702" cy="567086"/>
            </a:xfrm>
            <a:prstGeom prst="rect">
              <a:avLst/>
            </a:prstGeom>
          </p:spPr>
        </p:pic>
        <p:pic>
          <p:nvPicPr>
            <p:cNvPr id="45" name="Рисунок 44">
              <a:extLst>
                <a:ext uri="{FF2B5EF4-FFF2-40B4-BE49-F238E27FC236}">
                  <a16:creationId xmlns:a16="http://schemas.microsoft.com/office/drawing/2014/main" id="{1B976D13-FD57-7FF0-410B-5545FD3D146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0800000">
              <a:off x="5620257" y="5537134"/>
              <a:ext cx="983702" cy="567086"/>
            </a:xfrm>
            <a:prstGeom prst="rect">
              <a:avLst/>
            </a:prstGeom>
          </p:spPr>
        </p:pic>
        <p:pic>
          <p:nvPicPr>
            <p:cNvPr id="46" name="Рисунок 45">
              <a:extLst>
                <a:ext uri="{FF2B5EF4-FFF2-40B4-BE49-F238E27FC236}">
                  <a16:creationId xmlns:a16="http://schemas.microsoft.com/office/drawing/2014/main" id="{16E92A38-CD51-F625-8400-C32284988B5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59479" y="4875523"/>
              <a:ext cx="983702" cy="567086"/>
            </a:xfrm>
            <a:prstGeom prst="rect">
              <a:avLst/>
            </a:prstGeom>
          </p:spPr>
        </p:pic>
        <p:pic>
          <p:nvPicPr>
            <p:cNvPr id="47" name="Рисунок 46">
              <a:extLst>
                <a:ext uri="{FF2B5EF4-FFF2-40B4-BE49-F238E27FC236}">
                  <a16:creationId xmlns:a16="http://schemas.microsoft.com/office/drawing/2014/main" id="{6A7177CE-8916-A443-B99B-9A17E8C791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0800000">
              <a:off x="7932434" y="5340420"/>
              <a:ext cx="983702" cy="567086"/>
            </a:xfrm>
            <a:prstGeom prst="rect">
              <a:avLst/>
            </a:prstGeom>
          </p:spPr>
        </p:pic>
        <p:pic>
          <p:nvPicPr>
            <p:cNvPr id="48" name="Рисунок 47">
              <a:extLst>
                <a:ext uri="{FF2B5EF4-FFF2-40B4-BE49-F238E27FC236}">
                  <a16:creationId xmlns:a16="http://schemas.microsoft.com/office/drawing/2014/main" id="{C014C80F-2D4B-4153-E453-42976A59966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0800000">
              <a:off x="8941531" y="5351593"/>
              <a:ext cx="983702" cy="567086"/>
            </a:xfrm>
            <a:prstGeom prst="rect">
              <a:avLst/>
            </a:prstGeom>
          </p:spPr>
        </p:pic>
        <p:pic>
          <p:nvPicPr>
            <p:cNvPr id="49" name="Рисунок 48">
              <a:extLst>
                <a:ext uri="{FF2B5EF4-FFF2-40B4-BE49-F238E27FC236}">
                  <a16:creationId xmlns:a16="http://schemas.microsoft.com/office/drawing/2014/main" id="{B8A31667-E574-AB71-6860-B21D79B886B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49681" y="5817560"/>
              <a:ext cx="983702" cy="567086"/>
            </a:xfrm>
            <a:prstGeom prst="rect">
              <a:avLst/>
            </a:prstGeom>
          </p:spPr>
        </p:pic>
        <p:pic>
          <p:nvPicPr>
            <p:cNvPr id="50" name="Рисунок 49">
              <a:extLst>
                <a:ext uri="{FF2B5EF4-FFF2-40B4-BE49-F238E27FC236}">
                  <a16:creationId xmlns:a16="http://schemas.microsoft.com/office/drawing/2014/main" id="{692F66AA-8276-DEE8-8DFB-DB94A7DC812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0800000">
              <a:off x="9958534" y="5363594"/>
              <a:ext cx="983702" cy="567086"/>
            </a:xfrm>
            <a:prstGeom prst="rect">
              <a:avLst/>
            </a:prstGeom>
          </p:spPr>
        </p:pic>
        <p:pic>
          <p:nvPicPr>
            <p:cNvPr id="51" name="Рисунок 50">
              <a:extLst>
                <a:ext uri="{FF2B5EF4-FFF2-40B4-BE49-F238E27FC236}">
                  <a16:creationId xmlns:a16="http://schemas.microsoft.com/office/drawing/2014/main" id="{8204DEF0-FC78-8F90-190A-F6E430DF9D2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480325" y="4890599"/>
              <a:ext cx="983702" cy="567086"/>
            </a:xfrm>
            <a:prstGeom prst="rect">
              <a:avLst/>
            </a:prstGeom>
          </p:spPr>
        </p:pic>
        <p:pic>
          <p:nvPicPr>
            <p:cNvPr id="52" name="Рисунок 51">
              <a:extLst>
                <a:ext uri="{FF2B5EF4-FFF2-40B4-BE49-F238E27FC236}">
                  <a16:creationId xmlns:a16="http://schemas.microsoft.com/office/drawing/2014/main" id="{F43BB75F-0B03-6069-409A-72CC1EF9464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484184" y="5831143"/>
              <a:ext cx="983702" cy="567086"/>
            </a:xfrm>
            <a:prstGeom prst="rect">
              <a:avLst/>
            </a:prstGeom>
          </p:spPr>
        </p:pic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9B45C7D0-990C-21E4-4061-D8F902FE737F}"/>
                </a:ext>
              </a:extLst>
            </p:cNvPr>
            <p:cNvSpPr txBox="1"/>
            <p:nvPr/>
          </p:nvSpPr>
          <p:spPr>
            <a:xfrm>
              <a:off x="378138" y="6017436"/>
              <a:ext cx="1661536" cy="8480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ru-RU" dirty="0"/>
                <a:t>мономер</a:t>
              </a:r>
            </a:p>
            <a:p>
              <a:endParaRPr lang="ru-RU" dirty="0"/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8FAF49B-ADEA-D6D7-84B3-29B03825B8C8}"/>
                </a:ext>
              </a:extLst>
            </p:cNvPr>
            <p:cNvSpPr txBox="1"/>
            <p:nvPr/>
          </p:nvSpPr>
          <p:spPr>
            <a:xfrm>
              <a:off x="2040603" y="5741273"/>
              <a:ext cx="2418308" cy="1090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dirty="0"/>
                <a:t>Мономер с измененной конформацией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0FBA0F7-4848-96ED-0DF0-F25C25D046B0}"/>
                </a:ext>
              </a:extLst>
            </p:cNvPr>
            <p:cNvSpPr txBox="1"/>
            <p:nvPr/>
          </p:nvSpPr>
          <p:spPr>
            <a:xfrm>
              <a:off x="8652230" y="6349425"/>
              <a:ext cx="1613109" cy="4845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ru-RU" dirty="0"/>
                <a:t>амилоид</a:t>
              </a:r>
            </a:p>
          </p:txBody>
        </p:sp>
        <p:pic>
          <p:nvPicPr>
            <p:cNvPr id="56" name="Рисунок 55">
              <a:extLst>
                <a:ext uri="{FF2B5EF4-FFF2-40B4-BE49-F238E27FC236}">
                  <a16:creationId xmlns:a16="http://schemas.microsoft.com/office/drawing/2014/main" id="{2DA55795-D82F-6BD7-5E6A-7B8312A1058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40015" y="5238517"/>
              <a:ext cx="983702" cy="567085"/>
            </a:xfrm>
            <a:prstGeom prst="rect">
              <a:avLst/>
            </a:prstGeom>
          </p:spPr>
        </p:pic>
        <p:cxnSp>
          <p:nvCxnSpPr>
            <p:cNvPr id="57" name="Прямая со стрелкой 56">
              <a:extLst>
                <a:ext uri="{FF2B5EF4-FFF2-40B4-BE49-F238E27FC236}">
                  <a16:creationId xmlns:a16="http://schemas.microsoft.com/office/drawing/2014/main" id="{411AB8BE-3A95-890A-7B5C-6613BC1D1119}"/>
                </a:ext>
              </a:extLst>
            </p:cNvPr>
            <p:cNvCxnSpPr/>
            <p:nvPr/>
          </p:nvCxnSpPr>
          <p:spPr>
            <a:xfrm>
              <a:off x="3504207" y="5564429"/>
              <a:ext cx="1223999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>
              <a:extLst>
                <a:ext uri="{FF2B5EF4-FFF2-40B4-BE49-F238E27FC236}">
                  <a16:creationId xmlns:a16="http://schemas.microsoft.com/office/drawing/2014/main" id="{2AF9494D-A8E0-0D2E-1E53-6135E3090794}"/>
                </a:ext>
              </a:extLst>
            </p:cNvPr>
            <p:cNvCxnSpPr/>
            <p:nvPr/>
          </p:nvCxnSpPr>
          <p:spPr>
            <a:xfrm flipH="1">
              <a:off x="3504207" y="5340704"/>
              <a:ext cx="1171253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1D5DAF24-CD87-7085-75C3-FBC3A4D0BA08}"/>
              </a:ext>
            </a:extLst>
          </p:cNvPr>
          <p:cNvSpPr txBox="1"/>
          <p:nvPr/>
        </p:nvSpPr>
        <p:spPr>
          <a:xfrm>
            <a:off x="2925123" y="3134199"/>
            <a:ext cx="1136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ru-RU" dirty="0"/>
              <a:t>олигомер</a:t>
            </a:r>
          </a:p>
        </p:txBody>
      </p:sp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09554525-5C0F-791C-2987-179658CECD12}"/>
              </a:ext>
            </a:extLst>
          </p:cNvPr>
          <p:cNvGrpSpPr/>
          <p:nvPr/>
        </p:nvGrpSpPr>
        <p:grpSpPr>
          <a:xfrm>
            <a:off x="820692" y="644073"/>
            <a:ext cx="5207786" cy="1140727"/>
            <a:chOff x="371841" y="2015551"/>
            <a:chExt cx="6265119" cy="2568624"/>
          </a:xfrm>
        </p:grpSpPr>
        <p:pic>
          <p:nvPicPr>
            <p:cNvPr id="61" name="Рисунок 60">
              <a:extLst>
                <a:ext uri="{FF2B5EF4-FFF2-40B4-BE49-F238E27FC236}">
                  <a16:creationId xmlns:a16="http://schemas.microsoft.com/office/drawing/2014/main" id="{781665D6-994E-7AB5-3444-0161B1FE070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47258" y="2483706"/>
              <a:ext cx="609653" cy="1274174"/>
            </a:xfrm>
            <a:prstGeom prst="rect">
              <a:avLst/>
            </a:prstGeom>
          </p:spPr>
        </p:pic>
        <p:pic>
          <p:nvPicPr>
            <p:cNvPr id="62" name="Рисунок 61">
              <a:extLst>
                <a:ext uri="{FF2B5EF4-FFF2-40B4-BE49-F238E27FC236}">
                  <a16:creationId xmlns:a16="http://schemas.microsoft.com/office/drawing/2014/main" id="{92628715-4156-2E38-05F9-9C70C4FBA83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73743" y="3048703"/>
              <a:ext cx="609653" cy="1274174"/>
            </a:xfrm>
            <a:prstGeom prst="rect">
              <a:avLst/>
            </a:prstGeom>
          </p:spPr>
        </p:pic>
        <p:pic>
          <p:nvPicPr>
            <p:cNvPr id="63" name="Рисунок 62">
              <a:extLst>
                <a:ext uri="{FF2B5EF4-FFF2-40B4-BE49-F238E27FC236}">
                  <a16:creationId xmlns:a16="http://schemas.microsoft.com/office/drawing/2014/main" id="{9B5C59F2-6A61-6E54-8FD7-1F7B45FBA30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73743" y="2051885"/>
              <a:ext cx="609653" cy="1274174"/>
            </a:xfrm>
            <a:prstGeom prst="rect">
              <a:avLst/>
            </a:prstGeom>
          </p:spPr>
        </p:pic>
        <p:pic>
          <p:nvPicPr>
            <p:cNvPr id="64" name="Рисунок 63">
              <a:extLst>
                <a:ext uri="{FF2B5EF4-FFF2-40B4-BE49-F238E27FC236}">
                  <a16:creationId xmlns:a16="http://schemas.microsoft.com/office/drawing/2014/main" id="{65F5FA58-3AF2-B5DD-FEDF-3011EF7655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10872" y="3012369"/>
              <a:ext cx="609653" cy="1274174"/>
            </a:xfrm>
            <a:prstGeom prst="rect">
              <a:avLst/>
            </a:prstGeom>
          </p:spPr>
        </p:pic>
        <p:pic>
          <p:nvPicPr>
            <p:cNvPr id="65" name="Рисунок 64">
              <a:extLst>
                <a:ext uri="{FF2B5EF4-FFF2-40B4-BE49-F238E27FC236}">
                  <a16:creationId xmlns:a16="http://schemas.microsoft.com/office/drawing/2014/main" id="{76C8EE04-B93F-EB68-67C6-FEF30D1EDD8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10870" y="2015551"/>
              <a:ext cx="609653" cy="1274174"/>
            </a:xfrm>
            <a:prstGeom prst="rect">
              <a:avLst/>
            </a:prstGeom>
          </p:spPr>
        </p:pic>
        <p:pic>
          <p:nvPicPr>
            <p:cNvPr id="66" name="Рисунок 65">
              <a:extLst>
                <a:ext uri="{FF2B5EF4-FFF2-40B4-BE49-F238E27FC236}">
                  <a16:creationId xmlns:a16="http://schemas.microsoft.com/office/drawing/2014/main" id="{0C4DD914-E63E-BB7F-9D1E-1DE40C1B33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75218" y="3012369"/>
              <a:ext cx="609653" cy="1274174"/>
            </a:xfrm>
            <a:prstGeom prst="rect">
              <a:avLst/>
            </a:prstGeom>
          </p:spPr>
        </p:pic>
        <p:pic>
          <p:nvPicPr>
            <p:cNvPr id="67" name="Рисунок 66">
              <a:extLst>
                <a:ext uri="{FF2B5EF4-FFF2-40B4-BE49-F238E27FC236}">
                  <a16:creationId xmlns:a16="http://schemas.microsoft.com/office/drawing/2014/main" id="{0789F960-EDFD-BF76-1C9D-C62C57ACB2F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75218" y="2015551"/>
              <a:ext cx="609653" cy="1274174"/>
            </a:xfrm>
            <a:prstGeom prst="rect">
              <a:avLst/>
            </a:prstGeom>
          </p:spPr>
        </p:pic>
        <p:pic>
          <p:nvPicPr>
            <p:cNvPr id="68" name="Рисунок 67">
              <a:extLst>
                <a:ext uri="{FF2B5EF4-FFF2-40B4-BE49-F238E27FC236}">
                  <a16:creationId xmlns:a16="http://schemas.microsoft.com/office/drawing/2014/main" id="{04FFA0B3-3206-27F7-1BEB-F09E535A2DE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27307" y="3027406"/>
              <a:ext cx="609653" cy="1274174"/>
            </a:xfrm>
            <a:prstGeom prst="rect">
              <a:avLst/>
            </a:prstGeom>
          </p:spPr>
        </p:pic>
        <p:pic>
          <p:nvPicPr>
            <p:cNvPr id="69" name="Рисунок 68">
              <a:extLst>
                <a:ext uri="{FF2B5EF4-FFF2-40B4-BE49-F238E27FC236}">
                  <a16:creationId xmlns:a16="http://schemas.microsoft.com/office/drawing/2014/main" id="{F2CC6995-5CA7-69C3-8FAD-E63A168953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27307" y="2030588"/>
              <a:ext cx="609653" cy="1274174"/>
            </a:xfrm>
            <a:prstGeom prst="rect">
              <a:avLst/>
            </a:prstGeom>
          </p:spPr>
        </p:pic>
        <p:cxnSp>
          <p:nvCxnSpPr>
            <p:cNvPr id="70" name="Прямая со стрелкой 69">
              <a:extLst>
                <a:ext uri="{FF2B5EF4-FFF2-40B4-BE49-F238E27FC236}">
                  <a16:creationId xmlns:a16="http://schemas.microsoft.com/office/drawing/2014/main" id="{934CA040-28B5-40D2-9570-0244BD5306F7}"/>
                </a:ext>
              </a:extLst>
            </p:cNvPr>
            <p:cNvCxnSpPr/>
            <p:nvPr/>
          </p:nvCxnSpPr>
          <p:spPr>
            <a:xfrm>
              <a:off x="1231178" y="3176843"/>
              <a:ext cx="12240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Прямая со стрелкой 70">
              <a:extLst>
                <a:ext uri="{FF2B5EF4-FFF2-40B4-BE49-F238E27FC236}">
                  <a16:creationId xmlns:a16="http://schemas.microsoft.com/office/drawing/2014/main" id="{C4642F81-9E63-EA07-C4A1-F0046B221114}"/>
                </a:ext>
              </a:extLst>
            </p:cNvPr>
            <p:cNvCxnSpPr/>
            <p:nvPr/>
          </p:nvCxnSpPr>
          <p:spPr>
            <a:xfrm flipH="1">
              <a:off x="1220905" y="2997331"/>
              <a:ext cx="1171255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92A1AF4-4153-AE5E-02A6-FD71A3E52F11}"/>
                </a:ext>
              </a:extLst>
            </p:cNvPr>
            <p:cNvSpPr txBox="1"/>
            <p:nvPr/>
          </p:nvSpPr>
          <p:spPr>
            <a:xfrm>
              <a:off x="1550843" y="2177895"/>
              <a:ext cx="673582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latin typeface="Arial" panose="020B0604020202090204" pitchFamily="34" charset="0"/>
                  <a:cs typeface="Arial" panose="020B0604020202090204" pitchFamily="34" charset="0"/>
                </a:rPr>
                <a:t>МГЦ</a:t>
              </a:r>
            </a:p>
          </p:txBody>
        </p:sp>
        <p:cxnSp>
          <p:nvCxnSpPr>
            <p:cNvPr id="73" name="Прямая со стрелкой 72">
              <a:extLst>
                <a:ext uri="{FF2B5EF4-FFF2-40B4-BE49-F238E27FC236}">
                  <a16:creationId xmlns:a16="http://schemas.microsoft.com/office/drawing/2014/main" id="{8AE5AA53-875C-8E16-512D-90DDE9A74189}"/>
                </a:ext>
              </a:extLst>
            </p:cNvPr>
            <p:cNvCxnSpPr/>
            <p:nvPr/>
          </p:nvCxnSpPr>
          <p:spPr>
            <a:xfrm>
              <a:off x="3334794" y="3236093"/>
              <a:ext cx="122400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>
              <a:extLst>
                <a:ext uri="{FF2B5EF4-FFF2-40B4-BE49-F238E27FC236}">
                  <a16:creationId xmlns:a16="http://schemas.microsoft.com/office/drawing/2014/main" id="{B15F8EA9-7B45-588A-C54F-1CE0D5390642}"/>
                </a:ext>
              </a:extLst>
            </p:cNvPr>
            <p:cNvCxnSpPr/>
            <p:nvPr/>
          </p:nvCxnSpPr>
          <p:spPr>
            <a:xfrm flipH="1">
              <a:off x="3236292" y="3012369"/>
              <a:ext cx="1171255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5FB952C5-E137-8D5E-86ED-9AA2887AD9E0}"/>
                </a:ext>
              </a:extLst>
            </p:cNvPr>
            <p:cNvSpPr txBox="1"/>
            <p:nvPr/>
          </p:nvSpPr>
          <p:spPr>
            <a:xfrm>
              <a:off x="371841" y="3752534"/>
              <a:ext cx="1323309" cy="8316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ru-RU" dirty="0"/>
                <a:t>мономер</a:t>
              </a:r>
            </a:p>
          </p:txBody>
        </p: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38B0FDF0-B460-F63C-5B27-D52015502F7C}"/>
              </a:ext>
            </a:extLst>
          </p:cNvPr>
          <p:cNvSpPr txBox="1"/>
          <p:nvPr/>
        </p:nvSpPr>
        <p:spPr>
          <a:xfrm>
            <a:off x="2413588" y="1559280"/>
            <a:ext cx="1136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ru-RU" dirty="0"/>
              <a:t>олигомер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3F454EC-969F-38B8-BCD8-766E17F85A94}"/>
              </a:ext>
            </a:extLst>
          </p:cNvPr>
          <p:cNvSpPr txBox="1"/>
          <p:nvPr/>
        </p:nvSpPr>
        <p:spPr>
          <a:xfrm>
            <a:off x="4680827" y="1596921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ru-RU" dirty="0"/>
              <a:t>амилоид</a:t>
            </a:r>
          </a:p>
        </p:txBody>
      </p:sp>
    </p:spTree>
    <p:extLst>
      <p:ext uri="{BB962C8B-B14F-4D97-AF65-F5344CB8AC3E}">
        <p14:creationId xmlns:p14="http://schemas.microsoft.com/office/powerpoint/2010/main" val="38578721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Диаграмма 23">
            <a:extLst>
              <a:ext uri="{FF2B5EF4-FFF2-40B4-BE49-F238E27FC236}">
                <a16:creationId xmlns:a16="http://schemas.microsoft.com/office/drawing/2014/main" id="{F80B5BA2-76A0-BC6C-CF3B-A36FD0F1673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79228904"/>
              </p:ext>
            </p:extLst>
          </p:nvPr>
        </p:nvGraphicFramePr>
        <p:xfrm>
          <a:off x="0" y="379172"/>
          <a:ext cx="2914543" cy="22478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2D0831BA-E1AB-755D-CE87-C883D57353E0}"/>
              </a:ext>
            </a:extLst>
          </p:cNvPr>
          <p:cNvSpPr txBox="1"/>
          <p:nvPr/>
        </p:nvSpPr>
        <p:spPr>
          <a:xfrm>
            <a:off x="162454" y="2627257"/>
            <a:ext cx="29974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ea typeface="Calibri" panose="020F0502020204030204" pitchFamily="34" charset="0"/>
              </a:rPr>
              <a:t>Типичный спектр тушения БСА при титровании </a:t>
            </a:r>
            <a:endParaRPr lang="ru-RU" sz="1600" dirty="0"/>
          </a:p>
        </p:txBody>
      </p:sp>
      <p:graphicFrame>
        <p:nvGraphicFramePr>
          <p:cNvPr id="26" name="Диаграмма 25">
            <a:extLst>
              <a:ext uri="{FF2B5EF4-FFF2-40B4-BE49-F238E27FC236}">
                <a16:creationId xmlns:a16="http://schemas.microsoft.com/office/drawing/2014/main" id="{8118210B-F6DF-316A-D716-5FC44EBE05C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377049457"/>
              </p:ext>
            </p:extLst>
          </p:nvPr>
        </p:nvGraphicFramePr>
        <p:xfrm>
          <a:off x="108223" y="3695888"/>
          <a:ext cx="2136469" cy="20909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28" name="Диаграмма 27">
            <a:extLst>
              <a:ext uri="{FF2B5EF4-FFF2-40B4-BE49-F238E27FC236}">
                <a16:creationId xmlns:a16="http://schemas.microsoft.com/office/drawing/2014/main" id="{C646B375-977D-4F9B-176E-A55AFC6756E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15097499"/>
              </p:ext>
            </p:extLst>
          </p:nvPr>
        </p:nvGraphicFramePr>
        <p:xfrm>
          <a:off x="2247550" y="3656320"/>
          <a:ext cx="2278688" cy="22478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9" name="Диаграмма 38">
            <a:extLst>
              <a:ext uri="{FF2B5EF4-FFF2-40B4-BE49-F238E27FC236}">
                <a16:creationId xmlns:a16="http://schemas.microsoft.com/office/drawing/2014/main" id="{E76FB82D-D5ED-09A0-7707-3957C4E9C5F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64525543"/>
              </p:ext>
            </p:extLst>
          </p:nvPr>
        </p:nvGraphicFramePr>
        <p:xfrm>
          <a:off x="4526238" y="3701155"/>
          <a:ext cx="2495244" cy="21693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23C1B5F6-DA52-09A4-D39D-2EECC1D0D9CD}"/>
              </a:ext>
            </a:extLst>
          </p:cNvPr>
          <p:cNvSpPr txBox="1"/>
          <p:nvPr/>
        </p:nvSpPr>
        <p:spPr>
          <a:xfrm>
            <a:off x="481524" y="5892032"/>
            <a:ext cx="66661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/>
              <a:t>Скорректированные спектры флуоресценции БСА, комплекса БСА-ибупрофен, комплекса БСА-варфарин титровании дейтеропорфирином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B07EC88-62C0-CB36-2EAC-BA2EA089E802}"/>
              </a:ext>
            </a:extLst>
          </p:cNvPr>
          <p:cNvSpPr txBox="1"/>
          <p:nvPr/>
        </p:nvSpPr>
        <p:spPr>
          <a:xfrm>
            <a:off x="6213000" y="60879"/>
            <a:ext cx="413992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ффинность и локализация МГЦ с БСА</a:t>
            </a:r>
            <a:endParaRPr lang="ru-RU" sz="1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843D8BB-0DD7-ED78-07AB-5993661DC553}"/>
              </a:ext>
            </a:extLst>
          </p:cNvPr>
          <p:cNvSpPr txBox="1"/>
          <p:nvPr/>
        </p:nvSpPr>
        <p:spPr>
          <a:xfrm>
            <a:off x="0" y="-26594"/>
            <a:ext cx="5010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роциклы инициируют агрегацию </a:t>
            </a:r>
            <a:endParaRPr lang="ru-RU" sz="2000" b="1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568031B-C4EF-5056-33BE-4C4C878F342A}"/>
              </a:ext>
            </a:extLst>
          </p:cNvPr>
          <p:cNvSpPr txBox="1"/>
          <p:nvPr/>
        </p:nvSpPr>
        <p:spPr>
          <a:xfrm>
            <a:off x="7273894" y="3687359"/>
            <a:ext cx="4918106" cy="31393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effectLst/>
                <a:ea typeface="Calibri" panose="020F0502020204030204" pitchFamily="34" charset="0"/>
              </a:rPr>
              <a:t>Выводы:</a:t>
            </a:r>
          </a:p>
          <a:p>
            <a:pPr marL="342900" indent="-342900">
              <a:buAutoNum type="arabicPeriod"/>
            </a:pPr>
            <a:r>
              <a:rPr lang="ru-RU" b="1" dirty="0"/>
              <a:t>Ряды устойчивости комплексов белка с макроциклами по данным докинга и по данным флуоресцентной спектроскопии совпадают</a:t>
            </a:r>
          </a:p>
          <a:p>
            <a:pPr marL="342900" indent="-342900">
              <a:buAutoNum type="arabicPeriod"/>
            </a:pPr>
            <a:r>
              <a:rPr lang="ru-RU" b="1" dirty="0"/>
              <a:t>Экспериментально методом заместительного титрования с применением сайт-специфичных маркеров подтверждена локализация макроциклов в глобуле</a:t>
            </a:r>
          </a:p>
          <a:p>
            <a:r>
              <a:rPr lang="ru-RU" b="1" dirty="0"/>
              <a:t> 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124288F-E1B8-5885-D136-4A0D1F2F2768}"/>
              </a:ext>
            </a:extLst>
          </p:cNvPr>
          <p:cNvSpPr txBox="1"/>
          <p:nvPr/>
        </p:nvSpPr>
        <p:spPr>
          <a:xfrm>
            <a:off x="11890314" y="35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5</a:t>
            </a: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5C598C07-FC24-6311-25CC-7C26E0F961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4516554"/>
              </p:ext>
            </p:extLst>
          </p:nvPr>
        </p:nvGraphicFramePr>
        <p:xfrm>
          <a:off x="3166955" y="474421"/>
          <a:ext cx="8916821" cy="3192224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438499">
                  <a:extLst>
                    <a:ext uri="{9D8B030D-6E8A-4147-A177-3AD203B41FA5}">
                      <a16:colId xmlns:a16="http://schemas.microsoft.com/office/drawing/2014/main" val="3014538434"/>
                    </a:ext>
                  </a:extLst>
                </a:gridCol>
                <a:gridCol w="1048214">
                  <a:extLst>
                    <a:ext uri="{9D8B030D-6E8A-4147-A177-3AD203B41FA5}">
                      <a16:colId xmlns:a16="http://schemas.microsoft.com/office/drawing/2014/main" val="219617937"/>
                    </a:ext>
                  </a:extLst>
                </a:gridCol>
                <a:gridCol w="1358620">
                  <a:extLst>
                    <a:ext uri="{9D8B030D-6E8A-4147-A177-3AD203B41FA5}">
                      <a16:colId xmlns:a16="http://schemas.microsoft.com/office/drawing/2014/main" val="1331130214"/>
                    </a:ext>
                  </a:extLst>
                </a:gridCol>
                <a:gridCol w="2533156">
                  <a:extLst>
                    <a:ext uri="{9D8B030D-6E8A-4147-A177-3AD203B41FA5}">
                      <a16:colId xmlns:a16="http://schemas.microsoft.com/office/drawing/2014/main" val="3051622363"/>
                    </a:ext>
                  </a:extLst>
                </a:gridCol>
                <a:gridCol w="735980">
                  <a:extLst>
                    <a:ext uri="{9D8B030D-6E8A-4147-A177-3AD203B41FA5}">
                      <a16:colId xmlns:a16="http://schemas.microsoft.com/office/drawing/2014/main" val="2887031650"/>
                    </a:ext>
                  </a:extLst>
                </a:gridCol>
                <a:gridCol w="1802352">
                  <a:extLst>
                    <a:ext uri="{9D8B030D-6E8A-4147-A177-3AD203B41FA5}">
                      <a16:colId xmlns:a16="http://schemas.microsoft.com/office/drawing/2014/main" val="3975593316"/>
                    </a:ext>
                  </a:extLst>
                </a:gridCol>
              </a:tblGrid>
              <a:tr h="169831">
                <a:tc>
                  <a:txBody>
                    <a:bodyPr/>
                    <a:lstStyle/>
                    <a:p>
                      <a:pPr indent="45720"/>
                      <a:r>
                        <a:rPr lang="ru-RU" sz="1200" dirty="0">
                          <a:effectLst/>
                        </a:rPr>
                        <a:t>Макрогетероцикл 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en-US" sz="1200">
                          <a:effectLst/>
                        </a:rPr>
                        <a:t>K</a:t>
                      </a:r>
                      <a:endParaRPr lang="ru-RU" sz="1200" b="1" i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200" b="1" i="1" dirty="0">
                          <a:effectLst/>
                          <a:latin typeface="Times New Roman" panose="02020603050405020304" pitchFamily="18" charset="0"/>
                        </a:rPr>
                        <a:t>Локализация</a:t>
                      </a: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>
                          <a:effectLst/>
                        </a:rPr>
                        <a:t>Макрогетероцикл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en-US" sz="1200" b="1" i="1" dirty="0">
                          <a:effectLst/>
                          <a:latin typeface="Times New Roman" panose="02020603050405020304" pitchFamily="18" charset="0"/>
                        </a:rPr>
                        <a:t>K</a:t>
                      </a:r>
                      <a:endParaRPr lang="ru-RU" sz="1200" b="1" i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200" b="1" i="1" dirty="0">
                          <a:effectLst/>
                          <a:latin typeface="Times New Roman" panose="02020603050405020304" pitchFamily="18" charset="0"/>
                        </a:rPr>
                        <a:t>Локализация</a:t>
                      </a: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3773234725"/>
                  </a:ext>
                </a:extLst>
              </a:tr>
              <a:tr h="233518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</a:rPr>
                        <a:t>CoPc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 dirty="0">
                          <a:effectLst/>
                        </a:rPr>
                        <a:t>3.94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050" b="1" i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400" b="1" dirty="0" err="1">
                          <a:solidFill>
                            <a:schemeClr val="bg1"/>
                          </a:solidFill>
                          <a:effectLst/>
                        </a:rPr>
                        <a:t>ZnPc</a:t>
                      </a: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(4-NH-CO-C6H4-COONa)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5.4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4116271838"/>
                  </a:ext>
                </a:extLst>
              </a:tr>
              <a:tr h="211699"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С</a:t>
                      </a:r>
                      <a:r>
                        <a:rPr lang="pt-BR" sz="14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uPc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 dirty="0">
                          <a:effectLst/>
                        </a:rPr>
                        <a:t>4.62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b="1" i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(</a:t>
                      </a:r>
                      <a:r>
                        <a:rPr lang="en-US" sz="1400" b="1" dirty="0" err="1">
                          <a:solidFill>
                            <a:schemeClr val="bg1"/>
                          </a:solidFill>
                          <a:effectLst/>
                        </a:rPr>
                        <a:t>ZnPc</a:t>
                      </a: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(4-NH-CO-C6H4-COONa)4)2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9.4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Между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-I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-IIIA/IIB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3218052442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pt-BR" sz="14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H2DP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 dirty="0">
                          <a:effectLst/>
                        </a:rPr>
                        <a:t>1.04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6</a:t>
                      </a:r>
                      <a:endParaRPr lang="ru-RU" sz="1400" b="1" i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 b="1" dirty="0" err="1">
                          <a:solidFill>
                            <a:schemeClr val="bg1"/>
                          </a:solidFill>
                          <a:effectLst/>
                        </a:rPr>
                        <a:t>HOAlTAP</a:t>
                      </a: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(</a:t>
                      </a:r>
                      <a:r>
                        <a:rPr lang="ru-RU" sz="1400" b="1" dirty="0" err="1">
                          <a:solidFill>
                            <a:schemeClr val="bg1"/>
                          </a:solidFill>
                          <a:effectLst/>
                        </a:rPr>
                        <a:t>COONa</a:t>
                      </a: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)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1.8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7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Между доменами</a:t>
                      </a: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4195777911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H2DP </a:t>
                      </a:r>
                      <a:r>
                        <a:rPr lang="ru-RU" sz="1400" dirty="0">
                          <a:solidFill>
                            <a:schemeClr val="bg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димер </a:t>
                      </a: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·10</a:t>
                      </a:r>
                      <a:r>
                        <a:rPr lang="ru-RU" sz="1400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а поверхности</a:t>
                      </a: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 b="1" dirty="0" err="1">
                          <a:solidFill>
                            <a:schemeClr val="bg1"/>
                          </a:solidFill>
                          <a:effectLst/>
                        </a:rPr>
                        <a:t>HOAlTAP</a:t>
                      </a: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(PhSO3Na)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1.8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Между доменами</a:t>
                      </a: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2285822181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pt-BR" sz="14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H2MP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 dirty="0">
                          <a:effectLst/>
                        </a:rPr>
                        <a:t>2.63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b="1" i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 b="1" dirty="0" err="1">
                          <a:solidFill>
                            <a:schemeClr val="bg1"/>
                          </a:solidFill>
                          <a:effectLst/>
                        </a:rPr>
                        <a:t>HOAlTAP</a:t>
                      </a:r>
                      <a:r>
                        <a:rPr lang="ru-RU" sz="1400" b="1" dirty="0">
                          <a:solidFill>
                            <a:schemeClr val="bg1"/>
                          </a:solidFill>
                          <a:effectLst/>
                        </a:rPr>
                        <a:t>(SO3Na)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9.52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4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Между доменами</a:t>
                      </a: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2424053143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pt-BR" sz="14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H2HP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 dirty="0">
                          <a:effectLst/>
                        </a:rPr>
                        <a:t>8.23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b="1" i="1" dirty="0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TMPyP3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3.21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dirty="0">
                        <a:effectLst/>
                      </a:endParaRPr>
                    </a:p>
                    <a:p>
                      <a:r>
                        <a:rPr lang="ru-RU" sz="1400" dirty="0">
                          <a:effectLst/>
                        </a:rPr>
                        <a:t>1.05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1224539040"/>
                  </a:ext>
                </a:extLst>
              </a:tr>
              <a:tr h="215506">
                <a:tc>
                  <a:txBody>
                    <a:bodyPr/>
                    <a:lstStyle/>
                    <a:p>
                      <a:r>
                        <a:rPr lang="pt-BR" sz="14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H2PP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>
                          <a:effectLst/>
                        </a:rPr>
                        <a:t>3.09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5</a:t>
                      </a:r>
                      <a:endParaRPr lang="ru-RU" sz="1050" b="1" i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TMPyP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>
                          <a:effectLst/>
                        </a:rPr>
                        <a:t>2.94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3665341545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pt-BR" sz="140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ZnDP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>
                          <a:effectLst/>
                        </a:rPr>
                        <a:t>5.70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5</a:t>
                      </a:r>
                      <a:endParaRPr lang="ru-RU" sz="1050" b="1" i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ZnPc(4-NH-CO-C</a:t>
                      </a:r>
                      <a:r>
                        <a:rPr lang="pt-BR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H</a:t>
                      </a:r>
                      <a:r>
                        <a:rPr lang="pt-BR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-O</a:t>
                      </a:r>
                      <a:r>
                        <a:rPr lang="en-US" sz="1400" b="1" spc="-30" dirty="0">
                          <a:solidFill>
                            <a:schemeClr val="bg1"/>
                          </a:solidFill>
                          <a:effectLst/>
                        </a:rPr>
                        <a:t>-</a:t>
                      </a: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Prop</a:t>
                      </a:r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r>
                        <a:rPr lang="pt-BR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>
                          <a:effectLst/>
                        </a:rPr>
                        <a:t>3.94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6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3855637657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pt-BR" sz="1400" dirty="0">
                          <a:solidFill>
                            <a:schemeClr val="bg1"/>
                          </a:solidFill>
                          <a:effectLst/>
                        </a:rPr>
                        <a:t>ZnHP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ru-RU" sz="1400">
                          <a:effectLst/>
                        </a:rPr>
                        <a:t>5.07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5</a:t>
                      </a:r>
                      <a:endParaRPr lang="ru-RU" sz="1050" b="1" i="1"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ZnPc(4-NH-CO-C</a:t>
                      </a:r>
                      <a:r>
                        <a:rPr lang="pt-BR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H</a:t>
                      </a:r>
                      <a:r>
                        <a:rPr lang="pt-BR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-O</a:t>
                      </a:r>
                      <a:r>
                        <a:rPr lang="en-US" sz="1400" b="1" dirty="0">
                          <a:solidFill>
                            <a:schemeClr val="bg1"/>
                          </a:solidFill>
                          <a:effectLst/>
                        </a:rPr>
                        <a:t>-Hex</a:t>
                      </a:r>
                      <a:r>
                        <a:rPr lang="pt-BR" sz="1400" b="1" spc="-30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r>
                        <a:rPr lang="pt-BR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>
                          <a:effectLst/>
                        </a:rPr>
                        <a:t>3.32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6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На поверхности </a:t>
                      </a: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2058173804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en-US" sz="1400" dirty="0" err="1">
                          <a:solidFill>
                            <a:schemeClr val="bg1"/>
                          </a:solidFill>
                          <a:effectLst/>
                        </a:rPr>
                        <a:t>ClFeDP</a:t>
                      </a:r>
                      <a:r>
                        <a:rPr lang="ru-RU" sz="1400" dirty="0">
                          <a:solidFill>
                            <a:schemeClr val="bg1"/>
                          </a:solidFill>
                          <a:effectLst/>
                        </a:rPr>
                        <a:t> 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>
                          <a:effectLst/>
                        </a:rPr>
                        <a:t>7.34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pl-PL" sz="1400" b="1" spc="-30" dirty="0">
                          <a:solidFill>
                            <a:schemeClr val="bg1"/>
                          </a:solidFill>
                          <a:effectLst/>
                        </a:rPr>
                        <a:t>ZnPc(4-NH-CO-C</a:t>
                      </a:r>
                      <a:r>
                        <a:rPr lang="pl-PL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6</a:t>
                      </a:r>
                      <a:r>
                        <a:rPr lang="pl-PL" sz="1400" b="1" spc="-30" dirty="0">
                          <a:solidFill>
                            <a:schemeClr val="bg1"/>
                          </a:solidFill>
                          <a:effectLst/>
                        </a:rPr>
                        <a:t>H</a:t>
                      </a:r>
                      <a:r>
                        <a:rPr lang="pl-PL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r>
                        <a:rPr lang="pl-PL" sz="1400" b="1" spc="-30" dirty="0">
                          <a:solidFill>
                            <a:schemeClr val="bg1"/>
                          </a:solidFill>
                          <a:effectLst/>
                        </a:rPr>
                        <a:t>-O-</a:t>
                      </a:r>
                      <a:r>
                        <a:rPr lang="pl-PL" sz="1400" b="1" dirty="0">
                          <a:solidFill>
                            <a:schemeClr val="bg1"/>
                          </a:solidFill>
                          <a:effectLst/>
                        </a:rPr>
                        <a:t>Oct</a:t>
                      </a:r>
                      <a:r>
                        <a:rPr lang="pl-PL" sz="1400" b="1" spc="-30" dirty="0">
                          <a:solidFill>
                            <a:schemeClr val="bg1"/>
                          </a:solidFill>
                          <a:effectLst/>
                        </a:rPr>
                        <a:t>)</a:t>
                      </a:r>
                      <a:r>
                        <a:rPr lang="pl-PL" sz="1400" b="1" spc="-30" baseline="-25000" dirty="0">
                          <a:solidFill>
                            <a:schemeClr val="bg1"/>
                          </a:solidFill>
                          <a:effectLst/>
                        </a:rPr>
                        <a:t>4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>
                          <a:effectLst/>
                        </a:rPr>
                        <a:t>6.96</a:t>
                      </a:r>
                      <a:r>
                        <a:rPr lang="ru-RU" sz="14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>
                          <a:effectLst/>
                        </a:rPr>
                        <a:t>10</a:t>
                      </a:r>
                      <a:r>
                        <a:rPr lang="ru-RU" sz="1400" baseline="30000">
                          <a:effectLst/>
                        </a:rPr>
                        <a:t>6</a:t>
                      </a:r>
                      <a:endParaRPr lang="ru-RU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На поверхности </a:t>
                      </a: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2685653716"/>
                  </a:ext>
                </a:extLst>
              </a:tr>
              <a:tr h="169831">
                <a:tc>
                  <a:txBody>
                    <a:bodyPr/>
                    <a:lstStyle/>
                    <a:p>
                      <a:r>
                        <a:rPr lang="en-US" sz="1400" dirty="0">
                          <a:solidFill>
                            <a:schemeClr val="bg1"/>
                          </a:solidFill>
                          <a:effectLst/>
                        </a:rPr>
                        <a:t>ClFePP</a:t>
                      </a:r>
                      <a:endParaRPr lang="ru-RU" sz="14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4.73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 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r>
                        <a:rPr lang="en-US" sz="1400" b="1" dirty="0" err="1">
                          <a:solidFill>
                            <a:schemeClr val="bg1"/>
                          </a:solidFill>
                          <a:effectLst/>
                        </a:rPr>
                        <a:t>ZnPc</a:t>
                      </a:r>
                      <a:endParaRPr lang="ru-RU" sz="1400" b="1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effectLst/>
                        </a:rPr>
                        <a:t>2.5</a:t>
                      </a:r>
                      <a:r>
                        <a:rPr lang="ru-RU" sz="14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ru-RU" sz="1400" dirty="0">
                          <a:effectLst/>
                        </a:rPr>
                        <a:t>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endParaRPr lang="ru-RU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B </a:t>
                      </a:r>
                      <a:r>
                        <a:rPr lang="ru-RU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и </a:t>
                      </a:r>
                      <a:r>
                        <a:rPr lang="en-GB" sz="1400" dirty="0"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IIA</a:t>
                      </a:r>
                      <a:endParaRPr lang="ru-RU" sz="1400" dirty="0"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63687" marR="63687" marT="0" marB="0" anchor="ctr"/>
                </a:tc>
                <a:extLst>
                  <a:ext uri="{0D108BD9-81ED-4DB2-BD59-A6C34878D82A}">
                    <a16:rowId xmlns:a16="http://schemas.microsoft.com/office/drawing/2014/main" val="377773826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26503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EE74E1E1-3F93-8072-5112-2B79C4F428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810" y="3251473"/>
            <a:ext cx="3321712" cy="2989824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60AFA195-A1E0-F3E4-9048-0AFCA7C5E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DDB09E4D-21E8-0D44-6810-E97EE1096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7325" y="64668"/>
            <a:ext cx="2743200" cy="236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50C5A405-6976-7503-67BE-A21793C3A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8057" y="11160"/>
            <a:ext cx="2646822" cy="229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A291BF9-87BB-CE94-8FF1-845D7B2B718A}"/>
              </a:ext>
            </a:extLst>
          </p:cNvPr>
          <p:cNvSpPr txBox="1"/>
          <p:nvPr/>
        </p:nvSpPr>
        <p:spPr>
          <a:xfrm>
            <a:off x="6652532" y="2350509"/>
            <a:ext cx="516799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/>
              <a:t>ИК-спектры </a:t>
            </a:r>
            <a:r>
              <a:rPr lang="en-US" sz="1600" dirty="0"/>
              <a:t>I </a:t>
            </a:r>
            <a:r>
              <a:rPr lang="ru-RU" sz="1600" dirty="0"/>
              <a:t>и III амидной области: Снизу вверх БСА (черный), БСА-Н2ГП (синий), Н2ГП (голубой)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0ECE47C-02DA-3318-47D1-E13F0A69D348}"/>
              </a:ext>
            </a:extLst>
          </p:cNvPr>
          <p:cNvSpPr txBox="1"/>
          <p:nvPr/>
        </p:nvSpPr>
        <p:spPr>
          <a:xfrm>
            <a:off x="0" y="-26594"/>
            <a:ext cx="5010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роциклы инициируют агрегацию </a:t>
            </a:r>
            <a:endParaRPr lang="ru-RU" sz="20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715AAA3-88AB-3CD3-DB5C-891189C60125}"/>
              </a:ext>
            </a:extLst>
          </p:cNvPr>
          <p:cNvSpPr txBox="1"/>
          <p:nvPr/>
        </p:nvSpPr>
        <p:spPr>
          <a:xfrm>
            <a:off x="5129664" y="3996150"/>
            <a:ext cx="6867525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Выводы: </a:t>
            </a:r>
          </a:p>
          <a:p>
            <a:pPr marL="342900" indent="-342900">
              <a:buAutoNum type="arabicPeriod"/>
            </a:pPr>
            <a:r>
              <a:rPr lang="ru-RU" b="1" dirty="0">
                <a:effectLst/>
                <a:ea typeface="Times New Roman" panose="02020603050405020304" pitchFamily="18" charset="0"/>
              </a:rPr>
              <a:t>Комплексообразование всех порфиринов в разной степени вызывает изменения во вторичной структуре белка с переходом от альфа-структур к бета-складчатости, либо от разупорядоченных к бета-складчатости. </a:t>
            </a:r>
            <a:r>
              <a:rPr lang="ru-RU" b="1" dirty="0"/>
              <a:t> </a:t>
            </a:r>
          </a:p>
          <a:p>
            <a:pPr marL="342900" indent="-342900">
              <a:buAutoNum type="arabicPeriod"/>
            </a:pPr>
            <a:r>
              <a:rPr lang="ru-RU" b="1" dirty="0"/>
              <a:t>Доля конформационных изменений во вторичной структуре белка напрямую связана с локализацией в глобуле, а именно с удаленностью макроцикла от «лабильных фрагментов цепи»</a:t>
            </a:r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C83CC3A-09C1-DBF1-6CFF-D67C43CBAB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5391" t="3536" r="30313" b="8419"/>
          <a:stretch/>
        </p:blipFill>
        <p:spPr>
          <a:xfrm>
            <a:off x="-1" y="483794"/>
            <a:ext cx="2633221" cy="2596069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503F0976-363E-FF67-B719-DFCEE391AF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1562" y="373516"/>
            <a:ext cx="3097920" cy="305548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B95D777-D63F-49B3-FD5E-BDB4E5EBD5C7}"/>
              </a:ext>
            </a:extLst>
          </p:cNvPr>
          <p:cNvSpPr txBox="1"/>
          <p:nvPr/>
        </p:nvSpPr>
        <p:spPr>
          <a:xfrm>
            <a:off x="287227" y="2935284"/>
            <a:ext cx="340256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c-NH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PhCOOH</a:t>
            </a:r>
            <a:endParaRPr lang="ru-RU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A3B58D1-7FD1-6BA3-46EE-440E025E62CC}"/>
              </a:ext>
            </a:extLst>
          </p:cNvPr>
          <p:cNvSpPr txBox="1"/>
          <p:nvPr/>
        </p:nvSpPr>
        <p:spPr>
          <a:xfrm>
            <a:off x="4198541" y="3244334"/>
            <a:ext cx="12801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P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4A18011-6353-AA48-9B77-8974AE2E1FCE}"/>
              </a:ext>
            </a:extLst>
          </p:cNvPr>
          <p:cNvSpPr txBox="1"/>
          <p:nvPr/>
        </p:nvSpPr>
        <p:spPr>
          <a:xfrm>
            <a:off x="2409638" y="6374206"/>
            <a:ext cx="12801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lorin</a:t>
            </a:r>
            <a:endParaRPr lang="ru-RU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ECE23C1-1F4B-1F2C-3BC1-BF7BC83B6DE3}"/>
              </a:ext>
            </a:extLst>
          </p:cNvPr>
          <p:cNvSpPr txBox="1"/>
          <p:nvPr/>
        </p:nvSpPr>
        <p:spPr>
          <a:xfrm>
            <a:off x="11890314" y="35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6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6A394EF-4C15-4A4B-B814-5A35A4EE371C}"/>
              </a:ext>
            </a:extLst>
          </p:cNvPr>
          <p:cNvSpPr txBox="1"/>
          <p:nvPr/>
        </p:nvSpPr>
        <p:spPr>
          <a:xfrm>
            <a:off x="5173632" y="3406267"/>
            <a:ext cx="15489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Лабильные фрагменты</a:t>
            </a:r>
            <a:endParaRPr lang="ru-RU" b="1" dirty="0">
              <a:solidFill>
                <a:schemeClr val="accent2"/>
              </a:solidFill>
            </a:endParaRPr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DA0AD513-072E-4A33-8AB4-AC1D743B709C}"/>
              </a:ext>
            </a:extLst>
          </p:cNvPr>
          <p:cNvCxnSpPr>
            <a:stCxn id="30" idx="3"/>
          </p:cNvCxnSpPr>
          <p:nvPr/>
        </p:nvCxnSpPr>
        <p:spPr>
          <a:xfrm flipH="1" flipV="1">
            <a:off x="4320522" y="2796302"/>
            <a:ext cx="1158177" cy="6326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2E1F92B8-E0E8-4447-A9AA-5349E889972F}"/>
              </a:ext>
            </a:extLst>
          </p:cNvPr>
          <p:cNvCxnSpPr>
            <a:cxnSpLocks/>
            <a:stCxn id="30" idx="3"/>
          </p:cNvCxnSpPr>
          <p:nvPr/>
        </p:nvCxnSpPr>
        <p:spPr>
          <a:xfrm flipH="1" flipV="1">
            <a:off x="5446004" y="1340370"/>
            <a:ext cx="32695" cy="2088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80245B50-253C-4834-814D-C3365037FC6B}"/>
              </a:ext>
            </a:extLst>
          </p:cNvPr>
          <p:cNvCxnSpPr>
            <a:cxnSpLocks/>
            <a:stCxn id="30" idx="3"/>
          </p:cNvCxnSpPr>
          <p:nvPr/>
        </p:nvCxnSpPr>
        <p:spPr>
          <a:xfrm flipH="1" flipV="1">
            <a:off x="3049719" y="1248038"/>
            <a:ext cx="2428980" cy="21809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23190D00-CB9B-41DD-9211-AC6AE2D6E846}"/>
              </a:ext>
            </a:extLst>
          </p:cNvPr>
          <p:cNvCxnSpPr>
            <a:cxnSpLocks/>
          </p:cNvCxnSpPr>
          <p:nvPr/>
        </p:nvCxnSpPr>
        <p:spPr>
          <a:xfrm flipH="1" flipV="1">
            <a:off x="4198541" y="1159856"/>
            <a:ext cx="1302604" cy="22691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3C93A17E-4A6F-49C4-9875-72FEC619372B}"/>
              </a:ext>
            </a:extLst>
          </p:cNvPr>
          <p:cNvSpPr/>
          <p:nvPr/>
        </p:nvSpPr>
        <p:spPr>
          <a:xfrm>
            <a:off x="3785115" y="6403230"/>
            <a:ext cx="84068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величение доли бета-складчатости является сигналом появления агрегатов</a:t>
            </a:r>
            <a:endParaRPr lang="ru-RU" b="1" i="1" u="sng" dirty="0"/>
          </a:p>
        </p:txBody>
      </p:sp>
    </p:spTree>
    <p:extLst>
      <p:ext uri="{BB962C8B-B14F-4D97-AF65-F5344CB8AC3E}">
        <p14:creationId xmlns:p14="http://schemas.microsoft.com/office/powerpoint/2010/main" val="26152925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B94DD22A-951C-6108-B358-31D4447AB492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1283" t="41277" r="67289" b="36830"/>
          <a:stretch/>
        </p:blipFill>
        <p:spPr bwMode="auto">
          <a:xfrm>
            <a:off x="4826000" y="548003"/>
            <a:ext cx="7139833" cy="279666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60AFA195-A1E0-F3E4-9048-0AFCA7C5E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3901744A-F4F4-0189-7884-DE89363E8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156" y="3716016"/>
            <a:ext cx="3087688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55343792-E41A-0D1F-1A4A-17C5AF134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698554"/>
            <a:ext cx="2846387" cy="233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D1958E4-62BA-091E-316D-F2C7FEB297C1}"/>
              </a:ext>
            </a:extLst>
          </p:cNvPr>
          <p:cNvSpPr txBox="1"/>
          <p:nvPr/>
        </p:nvSpPr>
        <p:spPr>
          <a:xfrm>
            <a:off x="532606" y="6179454"/>
            <a:ext cx="1091723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Данные электронной спектроскопии и графическое представление данных элементного анализа образца БСА–J-димер H2DP в точке.</a:t>
            </a:r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AE9989DE-F2A2-EF88-0411-621ECC06C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52" t="21214" r="16971" b="24144"/>
          <a:stretch>
            <a:fillRect/>
          </a:stretch>
        </p:blipFill>
        <p:spPr bwMode="auto">
          <a:xfrm>
            <a:off x="6369844" y="3602841"/>
            <a:ext cx="5345112" cy="2660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Овал 9">
            <a:extLst>
              <a:ext uri="{FF2B5EF4-FFF2-40B4-BE49-F238E27FC236}">
                <a16:creationId xmlns:a16="http://schemas.microsoft.com/office/drawing/2014/main" id="{B192119F-073B-35ED-3CFF-48AB94A57187}"/>
              </a:ext>
            </a:extLst>
          </p:cNvPr>
          <p:cNvSpPr/>
          <p:nvPr/>
        </p:nvSpPr>
        <p:spPr>
          <a:xfrm>
            <a:off x="1692275" y="4708485"/>
            <a:ext cx="228600" cy="2032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4DAB81E4-D5D0-0CC3-74CF-A7E9C98FB41A}"/>
              </a:ext>
            </a:extLst>
          </p:cNvPr>
          <p:cNvSpPr/>
          <p:nvPr/>
        </p:nvSpPr>
        <p:spPr>
          <a:xfrm>
            <a:off x="4463255" y="4508177"/>
            <a:ext cx="537369" cy="524157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0ECE47C-02DA-3318-47D1-E13F0A69D348}"/>
              </a:ext>
            </a:extLst>
          </p:cNvPr>
          <p:cNvSpPr txBox="1"/>
          <p:nvPr/>
        </p:nvSpPr>
        <p:spPr>
          <a:xfrm>
            <a:off x="0" y="-26594"/>
            <a:ext cx="5010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роциклы инициируют агрегацию </a:t>
            </a:r>
            <a:endParaRPr lang="ru-RU" sz="2000" b="1" dirty="0"/>
          </a:p>
        </p:txBody>
      </p:sp>
      <p:graphicFrame>
        <p:nvGraphicFramePr>
          <p:cNvPr id="24" name="Диаграмма 23">
            <a:extLst>
              <a:ext uri="{FF2B5EF4-FFF2-40B4-BE49-F238E27FC236}">
                <a16:creationId xmlns:a16="http://schemas.microsoft.com/office/drawing/2014/main" id="{C5CDD92E-5E25-3256-5677-8E1AC3BD437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09708483"/>
              </p:ext>
            </p:extLst>
          </p:nvPr>
        </p:nvGraphicFramePr>
        <p:xfrm>
          <a:off x="209550" y="464319"/>
          <a:ext cx="4791074" cy="24858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90E081F2-C6F1-CBE4-943B-4107F1380F65}"/>
              </a:ext>
            </a:extLst>
          </p:cNvPr>
          <p:cNvSpPr txBox="1"/>
          <p:nvPr/>
        </p:nvSpPr>
        <p:spPr>
          <a:xfrm>
            <a:off x="532606" y="2927483"/>
            <a:ext cx="467121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/>
              <a:t>Зависимости процентного содержания белковых частиц от концентрации TMPyP3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724B1EE5-F119-29A9-38CB-57413E3365BC}"/>
              </a:ext>
            </a:extLst>
          </p:cNvPr>
          <p:cNvSpPr txBox="1"/>
          <p:nvPr/>
        </p:nvSpPr>
        <p:spPr>
          <a:xfrm>
            <a:off x="11890314" y="35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7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AE9BEBA-90CC-95AE-060F-B9BDCB1AE4BF}"/>
              </a:ext>
            </a:extLst>
          </p:cNvPr>
          <p:cNvSpPr txBox="1"/>
          <p:nvPr/>
        </p:nvSpPr>
        <p:spPr>
          <a:xfrm>
            <a:off x="5550655" y="2949661"/>
            <a:ext cx="467121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/>
              <a:t>Размеры частиц БСА с МГЦ</a:t>
            </a:r>
          </a:p>
        </p:txBody>
      </p:sp>
    </p:spTree>
    <p:extLst>
      <p:ext uri="{BB962C8B-B14F-4D97-AF65-F5344CB8AC3E}">
        <p14:creationId xmlns:p14="http://schemas.microsoft.com/office/powerpoint/2010/main" val="63833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5BF0B736-030E-31A7-028B-ED9C71701C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5989031"/>
              </p:ext>
            </p:extLst>
          </p:nvPr>
        </p:nvGraphicFramePr>
        <p:xfrm>
          <a:off x="100013" y="906032"/>
          <a:ext cx="11991974" cy="5548567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646618">
                  <a:extLst>
                    <a:ext uri="{9D8B030D-6E8A-4147-A177-3AD203B41FA5}">
                      <a16:colId xmlns:a16="http://schemas.microsoft.com/office/drawing/2014/main" val="3603139282"/>
                    </a:ext>
                  </a:extLst>
                </a:gridCol>
                <a:gridCol w="1526722">
                  <a:extLst>
                    <a:ext uri="{9D8B030D-6E8A-4147-A177-3AD203B41FA5}">
                      <a16:colId xmlns:a16="http://schemas.microsoft.com/office/drawing/2014/main" val="456885155"/>
                    </a:ext>
                  </a:extLst>
                </a:gridCol>
                <a:gridCol w="1162160">
                  <a:extLst>
                    <a:ext uri="{9D8B030D-6E8A-4147-A177-3AD203B41FA5}">
                      <a16:colId xmlns:a16="http://schemas.microsoft.com/office/drawing/2014/main" val="4021171974"/>
                    </a:ext>
                  </a:extLst>
                </a:gridCol>
                <a:gridCol w="6656474">
                  <a:extLst>
                    <a:ext uri="{9D8B030D-6E8A-4147-A177-3AD203B41FA5}">
                      <a16:colId xmlns:a16="http://schemas.microsoft.com/office/drawing/2014/main" val="2752741491"/>
                    </a:ext>
                  </a:extLst>
                </a:gridCol>
              </a:tblGrid>
              <a:tr h="5431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Система 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</a:rPr>
                        <a:t>Гидро-</a:t>
                      </a:r>
                    </a:p>
                    <a:p>
                      <a:pPr algn="ctr"/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</a:rPr>
                        <a:t>динамический</a:t>
                      </a:r>
                    </a:p>
                    <a:p>
                      <a:pPr algn="ctr"/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</a:rPr>
                        <a:t> диаметр d, нм</a:t>
                      </a:r>
                      <a:endParaRPr lang="ru-RU" sz="1200" b="1" dirty="0"/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</a:rPr>
                        <a:t>(%)</a:t>
                      </a:r>
                      <a:endParaRPr lang="ru-RU" sz="1200" b="1" dirty="0"/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Характер изменений во вторичной структуре, механизм агрегации</a:t>
                      </a: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06438773"/>
                  </a:ext>
                </a:extLst>
              </a:tr>
              <a:tr h="151123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БСА 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М)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номер 8.5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6337321"/>
                  </a:ext>
                </a:extLst>
              </a:tr>
              <a:tr h="293681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БСА - 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effectLst/>
                        </a:rPr>
                        <a:t>ZnPc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4-NH-C</a:t>
                      </a:r>
                      <a:r>
                        <a:rPr lang="ru-RU" sz="1200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ru-RU" sz="120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-COONa)</a:t>
                      </a:r>
                      <a:r>
                        <a:rPr lang="ru-RU" sz="120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 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NaCl 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М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номер 8.5</a:t>
                      </a:r>
                    </a:p>
                    <a:p>
                      <a:pPr algn="ctr"/>
                      <a:r>
                        <a:rPr lang="ru-RU" sz="12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редн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42</a:t>
                      </a:r>
                    </a:p>
                    <a:p>
                      <a:pPr algn="ctr"/>
                      <a:r>
                        <a:rPr lang="ru-RU" sz="12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рупн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56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</a:t>
                      </a: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</a:t>
                      </a: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rowSpan="3"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Увеличение доли бета-складчатости. Большая часть белка находится в </a:t>
                      </a:r>
                      <a:r>
                        <a:rPr lang="ru-RU" sz="1400" dirty="0" err="1">
                          <a:solidFill>
                            <a:schemeClr val="tx1"/>
                          </a:solidFill>
                          <a:effectLst/>
                        </a:rPr>
                        <a:t>мономерном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 состоянии (50-90%), но присутствуют крупные олигомеры (5-27 %) и агрегаты (2-22%). </a:t>
                      </a:r>
                      <a:r>
                        <a:rPr lang="ru-RU" sz="1400" u="sng" dirty="0">
                          <a:solidFill>
                            <a:schemeClr val="tx1"/>
                          </a:solidFill>
                          <a:effectLst/>
                        </a:rPr>
                        <a:t>Наиболее вероятный механизм агрегации комплексов БСА с катионными порфиринами и анионными фталоцианинами в котором формирование агрегатов происходит за счет связывания макроцикла с белковой глобулой на поверхности белка и за счет электростатических сил.</a:t>
                      </a: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8828402"/>
                  </a:ext>
                </a:extLst>
              </a:tr>
              <a:tr h="448598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БСА</a:t>
                      </a:r>
                      <a:r>
                        <a:rPr lang="pt-BR" sz="1200" dirty="0">
                          <a:solidFill>
                            <a:schemeClr val="tx1"/>
                          </a:solidFill>
                          <a:effectLst/>
                        </a:rPr>
                        <a:t> –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TMPyP3/TMPyP4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 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М)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номер 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-10</a:t>
                      </a:r>
                      <a:endParaRPr lang="ru-RU" sz="12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2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редн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0-400</a:t>
                      </a:r>
                      <a:endParaRPr lang="ru-RU" sz="12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2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рупн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00-470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-</a:t>
                      </a:r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2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27</a:t>
                      </a:r>
                      <a:endParaRPr lang="ru-RU" sz="12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-2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Увеличение доли бета-складчатости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2892282"/>
                  </a:ext>
                </a:extLst>
              </a:tr>
              <a:tr h="220386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   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</a:rPr>
                        <a:t>БСА - </a:t>
                      </a:r>
                      <a:r>
                        <a:rPr lang="en-US" sz="1200" b="1" dirty="0" err="1">
                          <a:solidFill>
                            <a:schemeClr val="tx1"/>
                          </a:solidFill>
                          <a:effectLst/>
                        </a:rPr>
                        <a:t>ZnPc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(SO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NH</a:t>
                      </a:r>
                      <a:r>
                        <a:rPr lang="en-US" sz="1200" b="1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М))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номер 12.6</a:t>
                      </a:r>
                    </a:p>
                    <a:p>
                      <a:pPr algn="ctr"/>
                      <a:r>
                        <a:rPr lang="ru-RU" sz="1200" b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редн</a:t>
                      </a:r>
                      <a:r>
                        <a:rPr lang="ru-RU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98</a:t>
                      </a:r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200" b="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рупн</a:t>
                      </a:r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87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2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</a:t>
                      </a:r>
                      <a:r>
                        <a:rPr lang="ru-RU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sz="12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n-US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</a:rPr>
                        <a:t>Увеличение доли бета-складчатости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5415556"/>
                  </a:ext>
                </a:extLst>
              </a:tr>
              <a:tr h="448598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БСА – 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effectLst/>
                        </a:rPr>
                        <a:t>HOAlTAP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-R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 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R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=</a:t>
                      </a:r>
                      <a:r>
                        <a:rPr lang="en-US" sz="1200" dirty="0" err="1">
                          <a:solidFill>
                            <a:schemeClr val="tx1"/>
                          </a:solidFill>
                          <a:effectLst/>
                        </a:rPr>
                        <a:t>COONa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, SO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Na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Ph-SO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Na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М)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р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500</a:t>
                      </a:r>
                      <a:r>
                        <a:rPr lang="en-US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-700</a:t>
                      </a:r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 </a:t>
                      </a:r>
                      <a:endParaRPr lang="en-US" sz="12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2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рупн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00-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00) </a:t>
                      </a:r>
                      <a:endParaRPr lang="en-US" sz="120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мономер (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-11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-90</a:t>
                      </a: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-30 </a:t>
                      </a: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-8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Переход неупорядоченных структур к бета-складкам. Формирование крупных агрегатов (21-94 %), олигомеров  (50-71 %) и небольшой доли мономеров (6-8%). Механизм агрегации - за счет связывания макроцикла с белковой глобулой на поверхности белка и за счет электростатических сил.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688134"/>
                  </a:ext>
                </a:extLst>
              </a:tr>
              <a:tr h="448598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БСА - (</a:t>
                      </a:r>
                      <a:r>
                        <a:rPr lang="ru-RU" sz="1200" dirty="0" err="1">
                          <a:solidFill>
                            <a:schemeClr val="tx1"/>
                          </a:solidFill>
                          <a:effectLst/>
                        </a:rPr>
                        <a:t>ZnPc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4-NH-C</a:t>
                      </a:r>
                      <a:r>
                        <a:rPr lang="ru-RU" sz="1200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ru-RU" sz="120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-COONa)</a:t>
                      </a:r>
                      <a:r>
                        <a:rPr lang="ru-RU" sz="120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r>
                        <a:rPr lang="ru-RU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</a:p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М)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редн</a:t>
                      </a:r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30</a:t>
                      </a: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номер  9</a:t>
                      </a:r>
                    </a:p>
                    <a:p>
                      <a:pPr algn="ctr"/>
                      <a:r>
                        <a:rPr lang="ru-RU" sz="12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Крупн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292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2</a:t>
                      </a: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</a:t>
                      </a:r>
                    </a:p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Увеличение доли </a:t>
                      </a:r>
                      <a:r>
                        <a:rPr lang="ru-RU" sz="1400" dirty="0" err="1">
                          <a:solidFill>
                            <a:schemeClr val="tx1"/>
                          </a:solidFill>
                          <a:effectLst/>
                        </a:rPr>
                        <a:t>короткосегментных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 альфа-складок. Формирование крупных олигомеров (62 %) и небольшой доли агрегатов (5%), остальная часть остается в </a:t>
                      </a:r>
                      <a:r>
                        <a:rPr lang="ru-RU" sz="1400" dirty="0" err="1">
                          <a:solidFill>
                            <a:schemeClr val="tx1"/>
                          </a:solidFill>
                          <a:effectLst/>
                        </a:rPr>
                        <a:t>мономерном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 состоянии. Механизм агрегации протеин сначала претерпевает конформационные изменения, которые приводят к образованию олигомеров более высокого порядка. 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75664855"/>
                  </a:ext>
                </a:extLst>
              </a:tr>
              <a:tr h="97894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БСА 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М)+ДМФА (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9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M)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.5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ru-RU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6425915"/>
                  </a:ext>
                </a:extLst>
              </a:tr>
              <a:tr h="34325">
                <a:tc>
                  <a:txBody>
                    <a:bodyPr/>
                    <a:lstStyle/>
                    <a:p>
                      <a:pPr indent="144145" algn="ctr">
                        <a:lnSpc>
                          <a:spcPct val="150000"/>
                        </a:lnSpc>
                      </a:pPr>
                      <a:r>
                        <a:rPr lang="ru-RU" sz="1200" spc="-30" dirty="0">
                          <a:solidFill>
                            <a:schemeClr val="tx1"/>
                          </a:solidFill>
                          <a:effectLst/>
                        </a:rPr>
                        <a:t>БСА</a:t>
                      </a:r>
                      <a:r>
                        <a:rPr lang="pl-PL" sz="1200" spc="-30" dirty="0">
                          <a:solidFill>
                            <a:schemeClr val="tx1"/>
                          </a:solidFill>
                          <a:effectLst/>
                        </a:rPr>
                        <a:t>- ZnPc(4-NH-CO-C</a:t>
                      </a:r>
                      <a:r>
                        <a:rPr lang="pl-PL" sz="1200" spc="-30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pl-PL" sz="1200" spc="-3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pl-PL" sz="1200" spc="-3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pl-PL" sz="1200" spc="-30" dirty="0">
                          <a:solidFill>
                            <a:schemeClr val="tx1"/>
                          </a:solidFill>
                          <a:effectLst/>
                        </a:rPr>
                        <a:t>-O-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(C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pl-PL" sz="1200" spc="-3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r>
                        <a:rPr lang="pl-PL" sz="1200" spc="-3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(0,05)+ДМФА (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.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9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052" marR="4405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редние 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0-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ru-RU" sz="12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Увеличение доли разупорядоченных структур. Это вызывает формирование близких по размеру олигомеров (до 100%).</a:t>
                      </a: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7031514"/>
                  </a:ext>
                </a:extLst>
              </a:tr>
              <a:tr h="293681">
                <a:tc>
                  <a:txBody>
                    <a:bodyPr/>
                    <a:lstStyle/>
                    <a:p>
                      <a:pPr algn="ctr"/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БСА - 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H2DP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Zn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Н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1200" b="1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ZnDP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, </a:t>
                      </a:r>
                      <a:r>
                        <a:rPr lang="en-US" sz="1200" b="1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FeDP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+NaCl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0,05М)+ДМФА (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)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lang="ru-RU" sz="12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редние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44 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редние </a:t>
                      </a:r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8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95 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r>
                        <a:rPr lang="ru-RU" sz="12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Увеличение доли разупорядоченных структур и бета-складчатости. Образование средних олигомеров практически 100%. </a:t>
                      </a:r>
                    </a:p>
                  </a:txBody>
                  <a:tcPr marL="44052" marR="4405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36176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8FFC311-26A2-0149-87C1-36CDF51BA431}"/>
              </a:ext>
            </a:extLst>
          </p:cNvPr>
          <p:cNvSpPr txBox="1"/>
          <p:nvPr/>
        </p:nvSpPr>
        <p:spPr>
          <a:xfrm>
            <a:off x="1937708" y="567478"/>
            <a:ext cx="958658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спределение по размерам протеиновых частиц, характер изменения во вторичной структуре белков</a:t>
            </a:r>
            <a:endParaRPr lang="ru-RU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FFACC9-94BC-7206-07DC-6B746B04AA4A}"/>
              </a:ext>
            </a:extLst>
          </p:cNvPr>
          <p:cNvSpPr txBox="1"/>
          <p:nvPr/>
        </p:nvSpPr>
        <p:spPr>
          <a:xfrm>
            <a:off x="11790301" y="8402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E742EC-994A-5C1D-6AAA-F6A06DC999F9}"/>
              </a:ext>
            </a:extLst>
          </p:cNvPr>
          <p:cNvSpPr txBox="1"/>
          <p:nvPr/>
        </p:nvSpPr>
        <p:spPr>
          <a:xfrm>
            <a:off x="0" y="-26594"/>
            <a:ext cx="5010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роциклы инициируют агрегацию 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18527470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3359CDD-09A3-D954-0878-4979EF949544}"/>
              </a:ext>
            </a:extLst>
          </p:cNvPr>
          <p:cNvSpPr txBox="1"/>
          <p:nvPr/>
        </p:nvSpPr>
        <p:spPr>
          <a:xfrm>
            <a:off x="393778" y="1112799"/>
            <a:ext cx="1022194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Выводы:</a:t>
            </a:r>
          </a:p>
          <a:p>
            <a:r>
              <a:rPr lang="ru-RU" sz="2000" b="1" dirty="0"/>
              <a:t>1. Макроциклические </a:t>
            </a:r>
            <a:r>
              <a:rPr lang="ru-RU" sz="2000" b="1" dirty="0" err="1"/>
              <a:t>лиганды</a:t>
            </a:r>
            <a:r>
              <a:rPr lang="ru-RU" sz="2000" b="1" dirty="0"/>
              <a:t>, связываясь с протеинами, могут инициировать самоассоциацию, приводя к образованию как олигомеров, так и агрегатов.</a:t>
            </a:r>
          </a:p>
          <a:p>
            <a:endParaRPr lang="ru-RU" sz="2000" b="1" dirty="0"/>
          </a:p>
          <a:p>
            <a:r>
              <a:rPr lang="ru-RU" sz="2000" b="1" dirty="0"/>
              <a:t>2. Проведенные  исследования  позволили  получить  важнейшую  информацию, </a:t>
            </a:r>
          </a:p>
          <a:p>
            <a:r>
              <a:rPr lang="ru-RU" sz="2000" b="1" dirty="0"/>
              <a:t>показывающую, что  начальным этапом образования амилоидоподобных структур </a:t>
            </a:r>
          </a:p>
          <a:p>
            <a:r>
              <a:rPr lang="ru-RU" sz="2000" b="1" dirty="0"/>
              <a:t>может являться комплексообразование белка с макроциклами. Так как </a:t>
            </a:r>
          </a:p>
          <a:p>
            <a:r>
              <a:rPr lang="ru-RU" sz="2000" b="1" dirty="0"/>
              <a:t>амилоидно-фибриллярное и амилодоподобное состояние белков является одним из </a:t>
            </a:r>
          </a:p>
          <a:p>
            <a:r>
              <a:rPr lang="ru-RU" sz="2000" b="1" dirty="0"/>
              <a:t>основных  термодинамически  стабильных  состояний  белковой  молекулы, </a:t>
            </a:r>
          </a:p>
          <a:p>
            <a:r>
              <a:rPr lang="ru-RU" sz="2000" b="1" dirty="0"/>
              <a:t>проведённые  исследования  способствуют  пониманию  фундаментальных  основ </a:t>
            </a:r>
          </a:p>
          <a:p>
            <a:r>
              <a:rPr lang="ru-RU" sz="2000" b="1" dirty="0" err="1"/>
              <a:t>фолдинга</a:t>
            </a:r>
            <a:r>
              <a:rPr lang="ru-RU" sz="2000" b="1" dirty="0"/>
              <a:t> белков. </a:t>
            </a:r>
          </a:p>
          <a:p>
            <a:endParaRPr lang="ru-RU" sz="20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377E33-73B5-1FA9-6AB9-45CD2B7D1FAF}"/>
              </a:ext>
            </a:extLst>
          </p:cNvPr>
          <p:cNvSpPr txBox="1"/>
          <p:nvPr/>
        </p:nvSpPr>
        <p:spPr>
          <a:xfrm>
            <a:off x="11890314" y="3570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9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D56403-2D50-62CF-0713-7C7D9C2B2D14}"/>
              </a:ext>
            </a:extLst>
          </p:cNvPr>
          <p:cNvSpPr txBox="1"/>
          <p:nvPr/>
        </p:nvSpPr>
        <p:spPr>
          <a:xfrm>
            <a:off x="0" y="-26594"/>
            <a:ext cx="501015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акроциклы инициируют агрегацию 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82828441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80</TotalTime>
  <Words>3727</Words>
  <Application>Microsoft Office PowerPoint</Application>
  <PresentationFormat>Широкоэкранный</PresentationFormat>
  <Paragraphs>975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Palatino Linotype</vt:lpstr>
      <vt:lpstr>Symbol</vt:lpstr>
      <vt:lpstr>Times</vt:lpstr>
      <vt:lpstr>Times New Roman</vt:lpstr>
      <vt:lpstr>Тема Office</vt:lpstr>
      <vt:lpstr>CS ChemDraw Drawing</vt:lpstr>
      <vt:lpstr>Graph</vt:lpstr>
      <vt:lpstr>Комплексы белков с макрогетероциклическими соединениями: свойства, влияние фотовоздействия и перспективы применени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мплексы белков с макрогетероциклическими соединениями: свойства, влияние фотовоздействия и перспективы применения</dc:title>
  <dc:creator>Юрий Губарев</dc:creator>
  <cp:lastModifiedBy>Юрий Губарев</cp:lastModifiedBy>
  <cp:revision>14</cp:revision>
  <dcterms:created xsi:type="dcterms:W3CDTF">2022-06-30T11:06:52Z</dcterms:created>
  <dcterms:modified xsi:type="dcterms:W3CDTF">2022-07-01T21:12:07Z</dcterms:modified>
</cp:coreProperties>
</file>